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BA033F" w:rsidRPr="0046538A" w14:paraId="6EA3A497" w14:textId="77777777" w:rsidTr="00BA033F">
        <w:trPr>
          <w:trHeight w:val="417"/>
        </w:trPr>
        <w:tc>
          <w:tcPr>
            <w:tcW w:w="9540" w:type="dxa"/>
            <w:shd w:val="clear" w:color="auto" w:fill="auto"/>
            <w:vAlign w:val="center"/>
          </w:tcPr>
          <w:p w14:paraId="026EC5B7" w14:textId="77777777" w:rsidR="00BA033F" w:rsidRPr="0046538A" w:rsidRDefault="00BA033F" w:rsidP="00A669B7">
            <w:pPr>
              <w:jc w:val="center"/>
              <w:rPr>
                <w:rFonts w:ascii="Cambria" w:hAnsi="Cambria"/>
                <w:b w:val="0"/>
                <w:sz w:val="24"/>
                <w:szCs w:val="24"/>
              </w:rPr>
            </w:pPr>
            <w:r w:rsidRPr="0046538A">
              <w:rPr>
                <w:sz w:val="24"/>
                <w:szCs w:val="24"/>
              </w:rPr>
              <w:t>Bài 01</w:t>
            </w:r>
            <w:r w:rsidRPr="0046538A">
              <w:rPr>
                <w:rFonts w:ascii="Cambria" w:hAnsi="Cambria"/>
                <w:b w:val="0"/>
                <w:sz w:val="24"/>
                <w:szCs w:val="24"/>
              </w:rPr>
              <w:t>: ĐIỆN TÍCH – ĐỊNH LUẬT COULOMB.</w:t>
            </w:r>
          </w:p>
        </w:tc>
      </w:tr>
    </w:tbl>
    <w:p w14:paraId="16EE2E05" w14:textId="77777777" w:rsidR="00BA033F" w:rsidRPr="0046538A" w:rsidRDefault="00BA033F" w:rsidP="00BA033F">
      <w:pPr>
        <w:jc w:val="both"/>
        <w:rPr>
          <w:sz w:val="22"/>
          <w:szCs w:val="22"/>
        </w:rPr>
      </w:pPr>
      <w:r w:rsidRPr="0046538A">
        <w:rPr>
          <w:noProof/>
          <w:sz w:val="22"/>
          <w:szCs w:val="22"/>
        </w:rPr>
        <mc:AlternateContent>
          <mc:Choice Requires="wps">
            <w:drawing>
              <wp:anchor distT="0" distB="0" distL="114300" distR="114300" simplePos="0" relativeHeight="251659264" behindDoc="0" locked="0" layoutInCell="1" allowOverlap="1" wp14:anchorId="6EB95EF5" wp14:editId="587CC8C0">
                <wp:simplePos x="0" y="0"/>
                <wp:positionH relativeFrom="column">
                  <wp:posOffset>-106680</wp:posOffset>
                </wp:positionH>
                <wp:positionV relativeFrom="paragraph">
                  <wp:posOffset>23495</wp:posOffset>
                </wp:positionV>
                <wp:extent cx="6480000" cy="9720000"/>
                <wp:effectExtent l="0" t="0" r="10160" b="8255"/>
                <wp:wrapNone/>
                <wp:docPr id="2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20000"/>
                        </a:xfrm>
                        <a:prstGeom prst="rect">
                          <a:avLst/>
                        </a:prstGeom>
                        <a:solidFill>
                          <a:srgbClr val="FFFFFF"/>
                        </a:solidFill>
                        <a:ln w="6350">
                          <a:solidFill>
                            <a:srgbClr val="000000"/>
                          </a:solidFill>
                          <a:miter lim="800000"/>
                          <a:headEnd/>
                          <a:tailEnd/>
                        </a:ln>
                      </wps:spPr>
                      <wps:txbx>
                        <w:txbxContent>
                          <w:p w14:paraId="6F47B688" w14:textId="77777777" w:rsidR="00621F06" w:rsidRPr="00E95393" w:rsidRDefault="00621F06" w:rsidP="00E44EC1">
                            <w:pPr>
                              <w:tabs>
                                <w:tab w:val="left" w:pos="219"/>
                              </w:tabs>
                              <w:spacing w:line="276" w:lineRule="auto"/>
                              <w:jc w:val="both"/>
                              <w:rPr>
                                <w:b w:val="0"/>
                                <w:sz w:val="22"/>
                                <w:szCs w:val="22"/>
                              </w:rPr>
                            </w:pPr>
                            <w:bookmarkStart w:id="0" w:name="_GoBack"/>
                            <w:r w:rsidRPr="009438E4">
                              <w:rPr>
                                <w:sz w:val="22"/>
                                <w:szCs w:val="22"/>
                                <w:u w:val="single"/>
                              </w:rPr>
                              <w:t>PHIẾU HỌC TẬP TÌM HIỂU BÀI</w:t>
                            </w:r>
                            <w:r w:rsidRPr="009438E4">
                              <w:rPr>
                                <w:sz w:val="22"/>
                                <w:szCs w:val="22"/>
                              </w:rPr>
                              <w:t>:</w:t>
                            </w:r>
                            <w:r>
                              <w:rPr>
                                <w:b w:val="0"/>
                                <w:sz w:val="22"/>
                                <w:szCs w:val="22"/>
                              </w:rPr>
                              <w:t xml:space="preserve"> </w:t>
                            </w:r>
                          </w:p>
                          <w:p w14:paraId="2D3272DF" w14:textId="77777777" w:rsidR="00621F06" w:rsidRPr="00960034" w:rsidRDefault="00621F06" w:rsidP="00E44EC1">
                            <w:pPr>
                              <w:jc w:val="both"/>
                              <w:rPr>
                                <w:b w:val="0"/>
                                <w:color w:val="000000"/>
                                <w:spacing w:val="-4"/>
                                <w:sz w:val="20"/>
                                <w:szCs w:val="20"/>
                                <w:lang w:val="it-IT"/>
                              </w:rPr>
                            </w:pPr>
                            <w:r w:rsidRPr="00960034">
                              <w:rPr>
                                <w:b w:val="0"/>
                                <w:color w:val="000000"/>
                                <w:spacing w:val="-4"/>
                                <w:sz w:val="20"/>
                                <w:szCs w:val="20"/>
                                <w:lang w:val="it-IT"/>
                              </w:rPr>
                              <w:t>1. Có mấy cách làm cho vật bị nhiễm điện? Đó là những cách nào ?</w:t>
                            </w:r>
                            <w:r>
                              <w:rPr>
                                <w:b w:val="0"/>
                                <w:color w:val="000000"/>
                                <w:spacing w:val="-4"/>
                                <w:sz w:val="20"/>
                                <w:szCs w:val="20"/>
                                <w:lang w:val="it-IT"/>
                              </w:rPr>
                              <w:tab/>
                            </w:r>
                            <w:r w:rsidRPr="00960034">
                              <w:rPr>
                                <w:b w:val="0"/>
                                <w:color w:val="000000"/>
                                <w:spacing w:val="-4"/>
                                <w:sz w:val="20"/>
                                <w:szCs w:val="20"/>
                                <w:lang w:val="it-IT"/>
                              </w:rPr>
                              <w:t>2. Điện tích là gì</w:t>
                            </w:r>
                            <w:r>
                              <w:rPr>
                                <w:b w:val="0"/>
                                <w:color w:val="000000"/>
                                <w:spacing w:val="-4"/>
                                <w:sz w:val="20"/>
                                <w:szCs w:val="20"/>
                                <w:lang w:val="it-IT"/>
                              </w:rPr>
                              <w:t xml:space="preserve"> </w:t>
                            </w:r>
                            <w:r w:rsidRPr="00960034">
                              <w:rPr>
                                <w:b w:val="0"/>
                                <w:color w:val="000000"/>
                                <w:spacing w:val="-4"/>
                                <w:sz w:val="20"/>
                                <w:szCs w:val="20"/>
                                <w:lang w:val="it-IT"/>
                              </w:rPr>
                              <w:t xml:space="preserve">? </w:t>
                            </w:r>
                            <w:r>
                              <w:rPr>
                                <w:b w:val="0"/>
                                <w:color w:val="000000"/>
                                <w:spacing w:val="-4"/>
                                <w:sz w:val="20"/>
                                <w:szCs w:val="20"/>
                                <w:lang w:val="it-IT"/>
                              </w:rPr>
                              <w:t>Thế nào là điện tích điểm</w:t>
                            </w:r>
                            <w:r w:rsidRPr="00960034">
                              <w:rPr>
                                <w:b w:val="0"/>
                                <w:color w:val="000000"/>
                                <w:spacing w:val="-4"/>
                                <w:sz w:val="20"/>
                                <w:szCs w:val="20"/>
                                <w:lang w:val="it-IT"/>
                              </w:rPr>
                              <w:t xml:space="preserve"> ?</w:t>
                            </w:r>
                          </w:p>
                          <w:p w14:paraId="036DAB68" w14:textId="77777777" w:rsidR="00621F06" w:rsidRPr="008542AD" w:rsidRDefault="00621F06" w:rsidP="00E44EC1">
                            <w:pPr>
                              <w:jc w:val="both"/>
                              <w:rPr>
                                <w:b w:val="0"/>
                                <w:color w:val="000000"/>
                                <w:spacing w:val="-4"/>
                                <w:sz w:val="20"/>
                                <w:szCs w:val="20"/>
                                <w:lang w:val="it-IT"/>
                              </w:rPr>
                            </w:pPr>
                            <w:r w:rsidRPr="00960034">
                              <w:rPr>
                                <w:b w:val="0"/>
                                <w:color w:val="000000"/>
                                <w:spacing w:val="-4"/>
                                <w:sz w:val="20"/>
                                <w:szCs w:val="20"/>
                                <w:lang w:val="it-IT"/>
                              </w:rPr>
                              <w:t>3. Có mấy loại điện tích? Chúng tương tác với nhau như thế nào ?</w:t>
                            </w:r>
                            <w:r>
                              <w:rPr>
                                <w:b w:val="0"/>
                                <w:color w:val="000000"/>
                                <w:spacing w:val="-4"/>
                                <w:sz w:val="20"/>
                                <w:szCs w:val="20"/>
                                <w:lang w:val="it-IT"/>
                              </w:rPr>
                              <w:tab/>
                            </w:r>
                            <w:r>
                              <w:rPr>
                                <w:b w:val="0"/>
                                <w:color w:val="000000"/>
                                <w:spacing w:val="-4"/>
                                <w:sz w:val="20"/>
                                <w:szCs w:val="20"/>
                                <w:lang w:val="it-IT"/>
                              </w:rPr>
                              <w:tab/>
                            </w:r>
                            <w:r w:rsidRPr="00960034">
                              <w:rPr>
                                <w:b w:val="0"/>
                                <w:color w:val="000000"/>
                                <w:spacing w:val="-4"/>
                                <w:sz w:val="20"/>
                                <w:szCs w:val="20"/>
                                <w:lang w:val="it-IT"/>
                              </w:rPr>
                              <w:t>4. Hoàn thành câu hỏi C1 trang 6 sgk</w:t>
                            </w:r>
                            <w:r>
                              <w:rPr>
                                <w:b w:val="0"/>
                                <w:color w:val="000000"/>
                                <w:spacing w:val="-4"/>
                                <w:sz w:val="20"/>
                                <w:szCs w:val="20"/>
                                <w:lang w:val="it-IT"/>
                              </w:rPr>
                              <w:t xml:space="preserve"> </w:t>
                            </w:r>
                            <w:r w:rsidRPr="00960034">
                              <w:rPr>
                                <w:b w:val="0"/>
                                <w:color w:val="000000"/>
                                <w:spacing w:val="-4"/>
                                <w:sz w:val="20"/>
                                <w:szCs w:val="20"/>
                                <w:lang w:val="it-IT"/>
                              </w:rPr>
                              <w:t>?</w:t>
                            </w:r>
                          </w:p>
                          <w:p w14:paraId="215578D1"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5</w:t>
                            </w:r>
                            <w:r w:rsidRPr="00960034">
                              <w:rPr>
                                <w:b w:val="0"/>
                                <w:color w:val="000000"/>
                                <w:spacing w:val="-4"/>
                                <w:sz w:val="20"/>
                                <w:szCs w:val="20"/>
                                <w:lang w:val="it-IT"/>
                              </w:rPr>
                              <w:t>. Trình bày nội dung , biểu thức của định luật coulomb? Giải thích ý nghĩa các đại lượng trong biểu thức</w:t>
                            </w:r>
                            <w:r>
                              <w:rPr>
                                <w:b w:val="0"/>
                                <w:color w:val="000000"/>
                                <w:spacing w:val="-4"/>
                                <w:sz w:val="20"/>
                                <w:szCs w:val="20"/>
                                <w:lang w:val="it-IT"/>
                              </w:rPr>
                              <w:t xml:space="preserve"> </w:t>
                            </w:r>
                            <w:r w:rsidRPr="00960034">
                              <w:rPr>
                                <w:b w:val="0"/>
                                <w:color w:val="000000"/>
                                <w:spacing w:val="-4"/>
                                <w:sz w:val="20"/>
                                <w:szCs w:val="20"/>
                                <w:lang w:val="it-IT"/>
                              </w:rPr>
                              <w:t>?</w:t>
                            </w:r>
                          </w:p>
                          <w:p w14:paraId="6708C111" w14:textId="77777777" w:rsidR="00621F06" w:rsidRDefault="00621F06" w:rsidP="00E44EC1">
                            <w:pPr>
                              <w:jc w:val="both"/>
                              <w:rPr>
                                <w:b w:val="0"/>
                                <w:color w:val="000000"/>
                                <w:spacing w:val="-4"/>
                                <w:sz w:val="20"/>
                                <w:szCs w:val="20"/>
                                <w:lang w:val="it-IT"/>
                              </w:rPr>
                            </w:pPr>
                            <w:r>
                              <w:rPr>
                                <w:b w:val="0"/>
                                <w:color w:val="000000"/>
                                <w:spacing w:val="-4"/>
                                <w:sz w:val="20"/>
                                <w:szCs w:val="20"/>
                                <w:lang w:val="it-IT"/>
                              </w:rPr>
                              <w:t>6</w:t>
                            </w:r>
                            <w:r w:rsidRPr="00960034">
                              <w:rPr>
                                <w:b w:val="0"/>
                                <w:color w:val="000000"/>
                                <w:spacing w:val="-4"/>
                                <w:sz w:val="20"/>
                                <w:szCs w:val="20"/>
                                <w:lang w:val="it-IT"/>
                              </w:rPr>
                              <w:t>. Mô tả quá trình hoạt động của cân xoắn cu-lông? Lực đẩy giữa hai quả cầu được tính như thế nào</w:t>
                            </w:r>
                            <w:r>
                              <w:rPr>
                                <w:b w:val="0"/>
                                <w:color w:val="000000"/>
                                <w:spacing w:val="-4"/>
                                <w:sz w:val="20"/>
                                <w:szCs w:val="20"/>
                                <w:lang w:val="it-IT"/>
                              </w:rPr>
                              <w:t xml:space="preserve"> ? </w:t>
                            </w:r>
                          </w:p>
                          <w:p w14:paraId="55E38C88"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7. Hoàn thành câu hỏi C2/</w:t>
                            </w:r>
                            <w:r w:rsidRPr="00960034">
                              <w:rPr>
                                <w:b w:val="0"/>
                                <w:color w:val="000000"/>
                                <w:spacing w:val="-4"/>
                                <w:sz w:val="20"/>
                                <w:szCs w:val="20"/>
                                <w:lang w:val="it-IT"/>
                              </w:rPr>
                              <w:t>8 sgk</w:t>
                            </w:r>
                            <w:r>
                              <w:rPr>
                                <w:b w:val="0"/>
                                <w:color w:val="000000"/>
                                <w:spacing w:val="-4"/>
                                <w:sz w:val="20"/>
                                <w:szCs w:val="20"/>
                                <w:lang w:val="it-IT"/>
                              </w:rPr>
                              <w:t xml:space="preserve"> </w:t>
                            </w:r>
                            <w:r w:rsidRPr="00960034">
                              <w:rPr>
                                <w:b w:val="0"/>
                                <w:color w:val="000000"/>
                                <w:spacing w:val="-4"/>
                                <w:sz w:val="20"/>
                                <w:szCs w:val="20"/>
                                <w:lang w:val="it-IT"/>
                              </w:rPr>
                              <w:t>?</w:t>
                            </w:r>
                          </w:p>
                          <w:p w14:paraId="159311B4" w14:textId="77777777" w:rsidR="00621F06" w:rsidRPr="008542AD" w:rsidRDefault="00621F06" w:rsidP="00E44EC1">
                            <w:pPr>
                              <w:jc w:val="both"/>
                              <w:rPr>
                                <w:b w:val="0"/>
                                <w:color w:val="000000"/>
                                <w:spacing w:val="-4"/>
                                <w:sz w:val="20"/>
                                <w:szCs w:val="20"/>
                                <w:lang w:val="it-IT"/>
                              </w:rPr>
                            </w:pPr>
                            <w:r>
                              <w:rPr>
                                <w:b w:val="0"/>
                                <w:color w:val="000000"/>
                                <w:spacing w:val="-4"/>
                                <w:sz w:val="20"/>
                                <w:szCs w:val="20"/>
                                <w:lang w:val="it-IT"/>
                              </w:rPr>
                              <w:t>8</w:t>
                            </w:r>
                            <w:r w:rsidRPr="00960034">
                              <w:rPr>
                                <w:b w:val="0"/>
                                <w:color w:val="000000"/>
                                <w:spacing w:val="-4"/>
                                <w:sz w:val="20"/>
                                <w:szCs w:val="20"/>
                                <w:lang w:val="it-IT"/>
                              </w:rPr>
                              <w:t>. Điện môi là gì? Khi đặt các quả cầu trong điện môi thì lực tương tác giữa chúng như thế nào</w:t>
                            </w:r>
                            <w:r>
                              <w:rPr>
                                <w:b w:val="0"/>
                                <w:color w:val="000000"/>
                                <w:spacing w:val="-4"/>
                                <w:sz w:val="20"/>
                                <w:szCs w:val="20"/>
                                <w:lang w:val="it-IT"/>
                              </w:rPr>
                              <w:t xml:space="preserve"> </w:t>
                            </w:r>
                            <w:r w:rsidRPr="00960034">
                              <w:rPr>
                                <w:b w:val="0"/>
                                <w:color w:val="000000"/>
                                <w:spacing w:val="-4"/>
                                <w:sz w:val="20"/>
                                <w:szCs w:val="20"/>
                                <w:lang w:val="it-IT"/>
                              </w:rPr>
                              <w:t>? Vậy hằng số điện môi có ý nghĩa gì</w:t>
                            </w:r>
                            <w:r>
                              <w:rPr>
                                <w:b w:val="0"/>
                                <w:color w:val="000000"/>
                                <w:spacing w:val="-4"/>
                                <w:sz w:val="20"/>
                                <w:szCs w:val="20"/>
                                <w:lang w:val="it-IT"/>
                              </w:rPr>
                              <w:t xml:space="preserve"> </w:t>
                            </w:r>
                            <w:r w:rsidRPr="00960034">
                              <w:rPr>
                                <w:b w:val="0"/>
                                <w:color w:val="000000"/>
                                <w:spacing w:val="-4"/>
                                <w:sz w:val="20"/>
                                <w:szCs w:val="20"/>
                                <w:lang w:val="it-IT"/>
                              </w:rPr>
                              <w:t>?</w:t>
                            </w:r>
                          </w:p>
                          <w:p w14:paraId="461AE721"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9</w:t>
                            </w:r>
                            <w:r w:rsidRPr="00960034">
                              <w:rPr>
                                <w:b w:val="0"/>
                                <w:color w:val="000000"/>
                                <w:spacing w:val="-4"/>
                                <w:sz w:val="20"/>
                                <w:szCs w:val="20"/>
                                <w:lang w:val="it-IT"/>
                              </w:rPr>
                              <w:t>. Trình bày cấu tạo của nguyên tử về phương diện điện</w:t>
                            </w:r>
                            <w:r>
                              <w:rPr>
                                <w:b w:val="0"/>
                                <w:color w:val="000000"/>
                                <w:spacing w:val="-4"/>
                                <w:sz w:val="20"/>
                                <w:szCs w:val="20"/>
                                <w:lang w:val="it-IT"/>
                              </w:rPr>
                              <w:t xml:space="preserve"> </w:t>
                            </w:r>
                            <w:r w:rsidRPr="00960034">
                              <w:rPr>
                                <w:b w:val="0"/>
                                <w:color w:val="000000"/>
                                <w:spacing w:val="-4"/>
                                <w:sz w:val="20"/>
                                <w:szCs w:val="20"/>
                                <w:lang w:val="it-IT"/>
                              </w:rPr>
                              <w:t>?</w:t>
                            </w:r>
                            <w:r>
                              <w:rPr>
                                <w:b w:val="0"/>
                                <w:color w:val="000000"/>
                                <w:spacing w:val="-4"/>
                                <w:sz w:val="20"/>
                                <w:szCs w:val="20"/>
                                <w:lang w:val="it-IT"/>
                              </w:rPr>
                              <w:tab/>
                              <w:t>10</w:t>
                            </w:r>
                            <w:r w:rsidRPr="00960034">
                              <w:rPr>
                                <w:b w:val="0"/>
                                <w:color w:val="000000"/>
                                <w:spacing w:val="-4"/>
                                <w:sz w:val="20"/>
                                <w:szCs w:val="20"/>
                                <w:lang w:val="it-IT"/>
                              </w:rPr>
                              <w:t>. Trình bày nội dung của thuyết electron</w:t>
                            </w:r>
                            <w:r>
                              <w:rPr>
                                <w:b w:val="0"/>
                                <w:color w:val="000000"/>
                                <w:spacing w:val="-4"/>
                                <w:sz w:val="20"/>
                                <w:szCs w:val="20"/>
                                <w:lang w:val="it-IT"/>
                              </w:rPr>
                              <w:t xml:space="preserve"> </w:t>
                            </w:r>
                            <w:r w:rsidRPr="00960034">
                              <w:rPr>
                                <w:b w:val="0"/>
                                <w:color w:val="000000"/>
                                <w:spacing w:val="-4"/>
                                <w:sz w:val="20"/>
                                <w:szCs w:val="20"/>
                                <w:lang w:val="it-IT"/>
                              </w:rPr>
                              <w:t>?</w:t>
                            </w:r>
                          </w:p>
                          <w:p w14:paraId="1121B46F"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11</w:t>
                            </w:r>
                            <w:r w:rsidRPr="00960034">
                              <w:rPr>
                                <w:b w:val="0"/>
                                <w:color w:val="000000"/>
                                <w:spacing w:val="-4"/>
                                <w:sz w:val="20"/>
                                <w:szCs w:val="20"/>
                                <w:lang w:val="it-IT"/>
                              </w:rPr>
                              <w:t>. Vận dụng thuyết electron giải thích sự nhiễm điện của các vật do tiếp xúc, do cọ xát, do hưởng ứng</w:t>
                            </w:r>
                            <w:r>
                              <w:rPr>
                                <w:b w:val="0"/>
                                <w:color w:val="000000"/>
                                <w:spacing w:val="-4"/>
                                <w:sz w:val="20"/>
                                <w:szCs w:val="20"/>
                                <w:lang w:val="it-IT"/>
                              </w:rPr>
                              <w:t xml:space="preserve"> </w:t>
                            </w:r>
                            <w:r w:rsidRPr="00960034">
                              <w:rPr>
                                <w:b w:val="0"/>
                                <w:color w:val="000000"/>
                                <w:spacing w:val="-4"/>
                                <w:sz w:val="20"/>
                                <w:szCs w:val="20"/>
                                <w:lang w:val="it-IT"/>
                              </w:rPr>
                              <w:t>?</w:t>
                            </w:r>
                          </w:p>
                          <w:p w14:paraId="5513B8D3"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12</w:t>
                            </w:r>
                            <w:r w:rsidRPr="00960034">
                              <w:rPr>
                                <w:b w:val="0"/>
                                <w:color w:val="000000"/>
                                <w:spacing w:val="-4"/>
                                <w:sz w:val="20"/>
                                <w:szCs w:val="20"/>
                                <w:lang w:val="it-IT"/>
                              </w:rPr>
                              <w:t>. Trình bày nội dung của định luật bảo toàn điện tích</w:t>
                            </w:r>
                            <w:r>
                              <w:rPr>
                                <w:b w:val="0"/>
                                <w:color w:val="000000"/>
                                <w:spacing w:val="-4"/>
                                <w:sz w:val="20"/>
                                <w:szCs w:val="20"/>
                                <w:lang w:val="it-IT"/>
                              </w:rPr>
                              <w:t xml:space="preserve"> </w:t>
                            </w:r>
                            <w:r w:rsidRPr="00960034">
                              <w:rPr>
                                <w:b w:val="0"/>
                                <w:color w:val="000000"/>
                                <w:spacing w:val="-4"/>
                                <w:sz w:val="20"/>
                                <w:szCs w:val="20"/>
                                <w:lang w:val="it-IT"/>
                              </w:rPr>
                              <w:t>?</w:t>
                            </w:r>
                          </w:p>
                          <w:p w14:paraId="70A660D3" w14:textId="77777777" w:rsidR="00621F06" w:rsidRPr="0037628F" w:rsidRDefault="00621F06" w:rsidP="00BA033F">
                            <w:pPr>
                              <w:rPr>
                                <w:sz w:val="12"/>
                                <w:szCs w:val="12"/>
                              </w:rPr>
                            </w:pPr>
                          </w:p>
                          <w:p w14:paraId="39DD6741" w14:textId="77777777" w:rsidR="00621F06" w:rsidRPr="005B3818" w:rsidRDefault="00621F06" w:rsidP="00BA033F">
                            <w:pPr>
                              <w:rPr>
                                <w:sz w:val="24"/>
                                <w:szCs w:val="24"/>
                              </w:rPr>
                            </w:pPr>
                            <w:r w:rsidRPr="003F6ACB">
                              <w:rPr>
                                <w:sz w:val="22"/>
                                <w:szCs w:val="22"/>
                                <w:u w:val="single"/>
                              </w:rPr>
                              <w:t>PHIẾU GHI BÀI</w:t>
                            </w:r>
                            <w:r>
                              <w:rPr>
                                <w:sz w:val="22"/>
                                <w:szCs w:val="22"/>
                              </w:rPr>
                              <w:t xml:space="preserve">.             </w:t>
                            </w:r>
                            <w:r>
                              <w:rPr>
                                <w:sz w:val="22"/>
                                <w:szCs w:val="22"/>
                              </w:rPr>
                              <w:tab/>
                            </w:r>
                            <w:r>
                              <w:rPr>
                                <w:sz w:val="22"/>
                                <w:szCs w:val="22"/>
                              </w:rPr>
                              <w:tab/>
                            </w:r>
                            <w:r w:rsidRPr="00301C25">
                              <w:rPr>
                                <w:sz w:val="24"/>
                                <w:szCs w:val="24"/>
                              </w:rPr>
                              <w:t>Bài 01</w:t>
                            </w:r>
                            <w:r w:rsidRPr="00301C25">
                              <w:rPr>
                                <w:rFonts w:ascii="Cambria" w:hAnsi="Cambria"/>
                                <w:b w:val="0"/>
                                <w:sz w:val="24"/>
                                <w:szCs w:val="24"/>
                              </w:rPr>
                              <w:t>: ĐIỆN TÍCH – ĐỊNH LUẬT COULOMB.</w:t>
                            </w:r>
                          </w:p>
                          <w:tbl>
                            <w:tblPr>
                              <w:tblW w:w="984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841"/>
                            </w:tblGrid>
                            <w:tr w:rsidR="00621F06" w:rsidRPr="00FF1495" w14:paraId="46361E28" w14:textId="77777777" w:rsidTr="00E44EC1">
                              <w:tc>
                                <w:tcPr>
                                  <w:tcW w:w="9841" w:type="dxa"/>
                                  <w:shd w:val="clear" w:color="auto" w:fill="auto"/>
                                </w:tcPr>
                                <w:p w14:paraId="7DCEF1F7" w14:textId="77777777" w:rsidR="00621F06" w:rsidRPr="00341918" w:rsidRDefault="00621F06" w:rsidP="00A669B7">
                                  <w:pPr>
                                    <w:spacing w:line="276" w:lineRule="auto"/>
                                    <w:rPr>
                                      <w:sz w:val="22"/>
                                      <w:szCs w:val="22"/>
                                    </w:rPr>
                                  </w:pPr>
                                  <w:r w:rsidRPr="00341918">
                                    <w:rPr>
                                      <w:sz w:val="22"/>
                                      <w:szCs w:val="22"/>
                                    </w:rPr>
                                    <w:t>I. Sự nhiễm điện của các vật. Điện tích. Tương tác điện.</w:t>
                                  </w:r>
                                </w:p>
                                <w:p w14:paraId="07258A45" w14:textId="77777777" w:rsidR="00621F06" w:rsidRPr="00341918" w:rsidRDefault="00621F06" w:rsidP="00A669B7">
                                  <w:pPr>
                                    <w:spacing w:line="276" w:lineRule="auto"/>
                                    <w:rPr>
                                      <w:b w:val="0"/>
                                      <w:sz w:val="22"/>
                                      <w:szCs w:val="22"/>
                                    </w:rPr>
                                  </w:pPr>
                                  <w:r w:rsidRPr="00341918">
                                    <w:rPr>
                                      <w:b w:val="0"/>
                                      <w:sz w:val="22"/>
                                      <w:szCs w:val="22"/>
                                    </w:rPr>
                                    <w:t xml:space="preserve">1. </w:t>
                                  </w:r>
                                  <w:r w:rsidRPr="00341918">
                                    <w:rPr>
                                      <w:b w:val="0"/>
                                      <w:sz w:val="22"/>
                                      <w:szCs w:val="22"/>
                                      <w:u w:val="single"/>
                                    </w:rPr>
                                    <w:t>Cách nhận biết một vật nhiễm điện</w:t>
                                  </w:r>
                                </w:p>
                              </w:tc>
                            </w:tr>
                            <w:tr w:rsidR="00621F06" w:rsidRPr="00FF1495" w14:paraId="3325BA01" w14:textId="77777777" w:rsidTr="00E44EC1">
                              <w:tc>
                                <w:tcPr>
                                  <w:tcW w:w="9841" w:type="dxa"/>
                                  <w:shd w:val="clear" w:color="auto" w:fill="auto"/>
                                </w:tcPr>
                                <w:p w14:paraId="252FBB00" w14:textId="77777777" w:rsidR="00621F06" w:rsidRPr="00EA6A3F" w:rsidRDefault="00621F06" w:rsidP="00A669B7">
                                  <w:r w:rsidRPr="00E83662">
                                    <w:rPr>
                                      <w:b w:val="0"/>
                                    </w:rPr>
                                    <w:t>.</w:t>
                                  </w:r>
                                </w:p>
                              </w:tc>
                            </w:tr>
                            <w:tr w:rsidR="00621F06" w:rsidRPr="00FF1495" w14:paraId="24B91255" w14:textId="77777777" w:rsidTr="00E44EC1">
                              <w:tc>
                                <w:tcPr>
                                  <w:tcW w:w="9841" w:type="dxa"/>
                                  <w:shd w:val="clear" w:color="auto" w:fill="auto"/>
                                </w:tcPr>
                                <w:p w14:paraId="495D8B62" w14:textId="77777777" w:rsidR="00621F06" w:rsidRPr="00341918" w:rsidRDefault="00621F06" w:rsidP="00A669B7">
                                  <w:pPr>
                                    <w:rPr>
                                      <w:b w:val="0"/>
                                      <w:sz w:val="22"/>
                                      <w:szCs w:val="22"/>
                                      <w:u w:val="single"/>
                                    </w:rPr>
                                  </w:pPr>
                                  <w:r>
                                    <w:rPr>
                                      <w:b w:val="0"/>
                                    </w:rPr>
                                    <w:t xml:space="preserve">. </w:t>
                                  </w:r>
                                  <w:r>
                                    <w:rPr>
                                      <w:b w:val="0"/>
                                      <w:sz w:val="22"/>
                                      <w:szCs w:val="22"/>
                                    </w:rPr>
                                    <w:t xml:space="preserve">2. </w:t>
                                  </w:r>
                                  <w:r>
                                    <w:rPr>
                                      <w:b w:val="0"/>
                                      <w:sz w:val="22"/>
                                      <w:szCs w:val="22"/>
                                      <w:u w:val="single"/>
                                    </w:rPr>
                                    <w:t>Điện tích. Điện tích điểm.</w:t>
                                  </w:r>
                                </w:p>
                              </w:tc>
                            </w:tr>
                            <w:tr w:rsidR="00621F06" w:rsidRPr="00FF1495" w14:paraId="23F5342B" w14:textId="77777777" w:rsidTr="00E44EC1">
                              <w:tc>
                                <w:tcPr>
                                  <w:tcW w:w="9841" w:type="dxa"/>
                                  <w:shd w:val="clear" w:color="auto" w:fill="auto"/>
                                </w:tcPr>
                                <w:p w14:paraId="6B0117A6" w14:textId="77777777" w:rsidR="00621F06" w:rsidRPr="005B3818" w:rsidRDefault="00621F06" w:rsidP="00A669B7">
                                  <w:pPr>
                                    <w:rPr>
                                      <w:b w:val="0"/>
                                    </w:rPr>
                                  </w:pPr>
                                  <w:r>
                                    <w:rPr>
                                      <w:b w:val="0"/>
                                    </w:rPr>
                                    <w:t xml:space="preserve">. </w:t>
                                  </w:r>
                                  <w:r>
                                    <w:rPr>
                                      <w:b w:val="0"/>
                                      <w:sz w:val="22"/>
                                      <w:szCs w:val="22"/>
                                    </w:rPr>
                                    <w:t>+ Điện tích:</w:t>
                                  </w:r>
                                </w:p>
                              </w:tc>
                            </w:tr>
                            <w:tr w:rsidR="00621F06" w:rsidRPr="00FF1495" w14:paraId="575B9687" w14:textId="77777777" w:rsidTr="00E44EC1">
                              <w:tc>
                                <w:tcPr>
                                  <w:tcW w:w="9841" w:type="dxa"/>
                                  <w:shd w:val="clear" w:color="auto" w:fill="auto"/>
                                </w:tcPr>
                                <w:p w14:paraId="10DF08A7" w14:textId="77777777" w:rsidR="00621F06" w:rsidRPr="00253852" w:rsidRDefault="00621F06" w:rsidP="00A669B7">
                                  <w:pPr>
                                    <w:rPr>
                                      <w:b w:val="0"/>
                                      <w:sz w:val="22"/>
                                      <w:szCs w:val="22"/>
                                      <w:lang w:val="es-ES"/>
                                    </w:rPr>
                                  </w:pPr>
                                  <w:r>
                                    <w:rPr>
                                      <w:b w:val="0"/>
                                    </w:rPr>
                                    <w:t>.</w:t>
                                  </w:r>
                                </w:p>
                              </w:tc>
                            </w:tr>
                            <w:tr w:rsidR="00621F06" w:rsidRPr="00FF1495" w14:paraId="01750FE0" w14:textId="77777777" w:rsidTr="00E44EC1">
                              <w:tc>
                                <w:tcPr>
                                  <w:tcW w:w="9841" w:type="dxa"/>
                                  <w:shd w:val="clear" w:color="auto" w:fill="auto"/>
                                </w:tcPr>
                                <w:p w14:paraId="6FAAAB28" w14:textId="77777777" w:rsidR="00621F06" w:rsidRPr="00F90743" w:rsidRDefault="00621F06" w:rsidP="00A669B7">
                                  <w:pPr>
                                    <w:rPr>
                                      <w:b w:val="0"/>
                                    </w:rPr>
                                  </w:pPr>
                                  <w:r>
                                    <w:rPr>
                                      <w:b w:val="0"/>
                                    </w:rPr>
                                    <w:t xml:space="preserve">. </w:t>
                                  </w:r>
                                  <w:r>
                                    <w:rPr>
                                      <w:b w:val="0"/>
                                      <w:sz w:val="22"/>
                                      <w:szCs w:val="22"/>
                                    </w:rPr>
                                    <w:t>+ Điện tích điểm:</w:t>
                                  </w:r>
                                </w:p>
                              </w:tc>
                            </w:tr>
                            <w:tr w:rsidR="00621F06" w:rsidRPr="00FF1495" w14:paraId="1C23EB75" w14:textId="77777777" w:rsidTr="00E44EC1">
                              <w:tc>
                                <w:tcPr>
                                  <w:tcW w:w="9841" w:type="dxa"/>
                                  <w:shd w:val="clear" w:color="auto" w:fill="auto"/>
                                </w:tcPr>
                                <w:p w14:paraId="02EEBF0C" w14:textId="77777777" w:rsidR="00621F06" w:rsidRPr="00F90743" w:rsidRDefault="00621F06" w:rsidP="00A669B7">
                                  <w:pPr>
                                    <w:rPr>
                                      <w:b w:val="0"/>
                                    </w:rPr>
                                  </w:pPr>
                                  <w:r>
                                    <w:rPr>
                                      <w:b w:val="0"/>
                                    </w:rPr>
                                    <w:t xml:space="preserve">. </w:t>
                                  </w:r>
                                  <w:r>
                                    <w:rPr>
                                      <w:b w:val="0"/>
                                      <w:sz w:val="22"/>
                                      <w:szCs w:val="22"/>
                                    </w:rPr>
                                    <w:t xml:space="preserve">3. </w:t>
                                  </w:r>
                                  <w:r w:rsidRPr="009A662D">
                                    <w:rPr>
                                      <w:b w:val="0"/>
                                      <w:sz w:val="22"/>
                                      <w:szCs w:val="22"/>
                                      <w:u w:val="single"/>
                                    </w:rPr>
                                    <w:t>Tương tác điện. Hai loại điện tích.</w:t>
                                  </w:r>
                                </w:p>
                              </w:tc>
                            </w:tr>
                            <w:tr w:rsidR="00621F06" w:rsidRPr="00FF1495" w14:paraId="637E5B78" w14:textId="77777777" w:rsidTr="00E44EC1">
                              <w:tc>
                                <w:tcPr>
                                  <w:tcW w:w="9841" w:type="dxa"/>
                                  <w:shd w:val="clear" w:color="auto" w:fill="auto"/>
                                </w:tcPr>
                                <w:p w14:paraId="290C9A0B" w14:textId="77777777" w:rsidR="00621F06" w:rsidRPr="00F90743" w:rsidRDefault="00621F06" w:rsidP="00A669B7">
                                  <w:pPr>
                                    <w:rPr>
                                      <w:b w:val="0"/>
                                    </w:rPr>
                                  </w:pPr>
                                  <w:r>
                                    <w:rPr>
                                      <w:b w:val="0"/>
                                    </w:rPr>
                                    <w:t xml:space="preserve">. </w:t>
                                  </w:r>
                                  <w:r>
                                    <w:rPr>
                                      <w:b w:val="0"/>
                                      <w:sz w:val="22"/>
                                      <w:szCs w:val="22"/>
                                    </w:rPr>
                                    <w:t>* Có hai loại điện tích, đó là :</w:t>
                                  </w:r>
                                </w:p>
                              </w:tc>
                            </w:tr>
                            <w:tr w:rsidR="00621F06" w:rsidRPr="00FF1495" w14:paraId="55B6737F" w14:textId="77777777" w:rsidTr="00E44EC1">
                              <w:tc>
                                <w:tcPr>
                                  <w:tcW w:w="9841" w:type="dxa"/>
                                  <w:shd w:val="clear" w:color="auto" w:fill="auto"/>
                                </w:tcPr>
                                <w:p w14:paraId="0187E706" w14:textId="77777777" w:rsidR="00621F06" w:rsidRPr="00F90743" w:rsidRDefault="00621F06" w:rsidP="00A669B7">
                                  <w:pPr>
                                    <w:rPr>
                                      <w:b w:val="0"/>
                                    </w:rPr>
                                  </w:pPr>
                                  <w:r>
                                    <w:rPr>
                                      <w:b w:val="0"/>
                                    </w:rPr>
                                    <w:t xml:space="preserve">     . </w:t>
                                  </w:r>
                                  <w:r>
                                    <w:rPr>
                                      <w:b w:val="0"/>
                                      <w:sz w:val="22"/>
                                      <w:szCs w:val="22"/>
                                    </w:rPr>
                                    <w:t xml:space="preserve">+ Các điện tích cùng loại (dấu) thì </w:t>
                                  </w:r>
                                </w:p>
                              </w:tc>
                            </w:tr>
                            <w:tr w:rsidR="00621F06" w:rsidRPr="00FF1495" w14:paraId="7E6E0F47" w14:textId="77777777" w:rsidTr="00E44EC1">
                              <w:tc>
                                <w:tcPr>
                                  <w:tcW w:w="9841" w:type="dxa"/>
                                  <w:shd w:val="clear" w:color="auto" w:fill="auto"/>
                                </w:tcPr>
                                <w:p w14:paraId="5379B052" w14:textId="77777777" w:rsidR="00621F06" w:rsidRPr="00F90743" w:rsidRDefault="00621F06" w:rsidP="00A669B7">
                                  <w:pPr>
                                    <w:rPr>
                                      <w:b w:val="0"/>
                                    </w:rPr>
                                  </w:pPr>
                                  <w:r>
                                    <w:rPr>
                                      <w:b w:val="0"/>
                                    </w:rPr>
                                    <w:t xml:space="preserve">     . </w:t>
                                  </w:r>
                                  <w:r>
                                    <w:rPr>
                                      <w:b w:val="0"/>
                                      <w:sz w:val="22"/>
                                      <w:szCs w:val="22"/>
                                    </w:rPr>
                                    <w:t xml:space="preserve">+ Các điện tích khác loại (dấu) thì </w:t>
                                  </w:r>
                                </w:p>
                              </w:tc>
                            </w:tr>
                            <w:tr w:rsidR="00621F06" w:rsidRPr="00FF1495" w14:paraId="481239FC" w14:textId="77777777" w:rsidTr="00E44EC1">
                              <w:tc>
                                <w:tcPr>
                                  <w:tcW w:w="9841" w:type="dxa"/>
                                  <w:shd w:val="clear" w:color="auto" w:fill="auto"/>
                                </w:tcPr>
                                <w:p w14:paraId="5F4D20A9" w14:textId="77777777" w:rsidR="00621F06" w:rsidRPr="00F72ABE" w:rsidRDefault="00621F06" w:rsidP="00A669B7">
                                  <w:pPr>
                                    <w:spacing w:line="276" w:lineRule="auto"/>
                                    <w:rPr>
                                      <w:sz w:val="22"/>
                                      <w:szCs w:val="22"/>
                                    </w:rPr>
                                  </w:pPr>
                                  <w:r w:rsidRPr="00F72ABE">
                                    <w:rPr>
                                      <w:sz w:val="22"/>
                                      <w:szCs w:val="22"/>
                                    </w:rPr>
                                    <w:t>II. Định luật Coulomb. Hằng số điện môi.</w:t>
                                  </w:r>
                                </w:p>
                                <w:p w14:paraId="2CEAD5A1" w14:textId="77777777" w:rsidR="00621F06" w:rsidRPr="00F72ABE" w:rsidRDefault="00621F06" w:rsidP="00A669B7">
                                  <w:pPr>
                                    <w:spacing w:line="276" w:lineRule="auto"/>
                                    <w:rPr>
                                      <w:b w:val="0"/>
                                      <w:sz w:val="22"/>
                                      <w:szCs w:val="22"/>
                                      <w:u w:val="single"/>
                                    </w:rPr>
                                  </w:pPr>
                                  <w:r>
                                    <w:rPr>
                                      <w:b w:val="0"/>
                                      <w:sz w:val="22"/>
                                      <w:szCs w:val="22"/>
                                    </w:rPr>
                                    <w:t xml:space="preserve">1. </w:t>
                                  </w:r>
                                  <w:r w:rsidRPr="00F72ABE">
                                    <w:rPr>
                                      <w:b w:val="0"/>
                                      <w:sz w:val="22"/>
                                      <w:szCs w:val="22"/>
                                      <w:u w:val="single"/>
                                    </w:rPr>
                                    <w:t>Định luật Coulomb.</w:t>
                                  </w:r>
                                </w:p>
                              </w:tc>
                            </w:tr>
                            <w:tr w:rsidR="00621F06" w:rsidRPr="00FF1495" w14:paraId="10F1347C" w14:textId="77777777" w:rsidTr="00E44EC1">
                              <w:tc>
                                <w:tcPr>
                                  <w:tcW w:w="9841" w:type="dxa"/>
                                  <w:shd w:val="clear" w:color="auto" w:fill="auto"/>
                                </w:tcPr>
                                <w:p w14:paraId="7E4750BC" w14:textId="77777777" w:rsidR="00621F06" w:rsidRPr="00F90743" w:rsidRDefault="00621F06" w:rsidP="00A669B7">
                                  <w:pPr>
                                    <w:rPr>
                                      <w:b w:val="0"/>
                                    </w:rPr>
                                  </w:pPr>
                                  <w:r>
                                    <w:rPr>
                                      <w:b w:val="0"/>
                                    </w:rPr>
                                    <w:t xml:space="preserve">. </w:t>
                                  </w:r>
                                  <w:r>
                                    <w:rPr>
                                      <w:b w:val="0"/>
                                      <w:sz w:val="22"/>
                                      <w:szCs w:val="22"/>
                                    </w:rPr>
                                    <w:t xml:space="preserve">* Lực hút hay đẩy giữa </w:t>
                                  </w:r>
                                </w:p>
                              </w:tc>
                            </w:tr>
                            <w:tr w:rsidR="00621F06" w:rsidRPr="00FF1495" w14:paraId="48F94B13" w14:textId="77777777" w:rsidTr="00E44EC1">
                              <w:tc>
                                <w:tcPr>
                                  <w:tcW w:w="9841" w:type="dxa"/>
                                  <w:shd w:val="clear" w:color="auto" w:fill="auto"/>
                                </w:tcPr>
                                <w:p w14:paraId="10773A03" w14:textId="77777777" w:rsidR="00621F06" w:rsidRPr="00F90743" w:rsidRDefault="00621F06" w:rsidP="00A669B7">
                                  <w:pPr>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rsidRPr="00FF1495" w14:paraId="0F642EB8" w14:textId="77777777" w:rsidTr="00E44EC1">
                              <w:tc>
                                <w:tcPr>
                                  <w:tcW w:w="9841" w:type="dxa"/>
                                  <w:shd w:val="clear" w:color="auto" w:fill="auto"/>
                                </w:tcPr>
                                <w:p w14:paraId="1EC1E468" w14:textId="77777777" w:rsidR="00621F06" w:rsidRPr="00F72ABE" w:rsidRDefault="00621F06" w:rsidP="00A669B7">
                                  <w:pPr>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rsidRPr="00FF1495" w14:paraId="515DA038" w14:textId="77777777" w:rsidTr="00E44EC1">
                              <w:tc>
                                <w:tcPr>
                                  <w:tcW w:w="9841" w:type="dxa"/>
                                  <w:shd w:val="clear" w:color="auto" w:fill="auto"/>
                                </w:tcPr>
                                <w:p w14:paraId="11610085" w14:textId="77777777" w:rsidR="00621F06" w:rsidRPr="00F72ABE" w:rsidRDefault="00621F06" w:rsidP="00A669B7">
                                  <w:pPr>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rsidRPr="00FF1495" w14:paraId="7A79C48E" w14:textId="77777777" w:rsidTr="00E44EC1">
                              <w:tc>
                                <w:tcPr>
                                  <w:tcW w:w="9841" w:type="dxa"/>
                                  <w:shd w:val="clear" w:color="auto" w:fill="auto"/>
                                </w:tcPr>
                                <w:p w14:paraId="0FD85D23" w14:textId="77777777" w:rsidR="00621F06" w:rsidRPr="00F90743" w:rsidRDefault="00621F06" w:rsidP="00A669B7">
                                  <w:pPr>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rsidRPr="00FF1495" w14:paraId="558C67C1" w14:textId="77777777" w:rsidTr="00E44EC1">
                              <w:tc>
                                <w:tcPr>
                                  <w:tcW w:w="9841" w:type="dxa"/>
                                  <w:shd w:val="clear" w:color="auto" w:fill="auto"/>
                                </w:tcPr>
                                <w:p w14:paraId="2C76684F" w14:textId="77777777" w:rsidR="00621F06" w:rsidRPr="00F90743" w:rsidRDefault="00621F06" w:rsidP="00A669B7">
                                  <w:pPr>
                                    <w:rPr>
                                      <w:b w:val="0"/>
                                    </w:rPr>
                                  </w:pPr>
                                </w:p>
                              </w:tc>
                            </w:tr>
                            <w:tr w:rsidR="00621F06" w:rsidRPr="00FF1495" w14:paraId="59766BB7" w14:textId="77777777" w:rsidTr="00E44EC1">
                              <w:tc>
                                <w:tcPr>
                                  <w:tcW w:w="9841" w:type="dxa"/>
                                  <w:shd w:val="clear" w:color="auto" w:fill="auto"/>
                                </w:tcPr>
                                <w:p w14:paraId="067534C7" w14:textId="77777777" w:rsidR="00621F06" w:rsidRPr="00C22667" w:rsidRDefault="00621F06" w:rsidP="00A669B7">
                                  <w:pPr>
                                    <w:rPr>
                                      <w:b w:val="0"/>
                                    </w:rPr>
                                  </w:pPr>
                                  <w:r>
                                    <w:rPr>
                                      <w:b w:val="0"/>
                                    </w:rPr>
                                    <w:t xml:space="preserve">  </w:t>
                                  </w:r>
                                  <w:r w:rsidRPr="00C22667">
                                    <w:rPr>
                                      <w:b w:val="0"/>
                                    </w:rPr>
                                    <w:t xml:space="preserve">        </w:t>
                                  </w:r>
                                </w:p>
                              </w:tc>
                            </w:tr>
                            <w:tr w:rsidR="00621F06" w:rsidRPr="00FF1495" w14:paraId="7605CAB4" w14:textId="77777777" w:rsidTr="00E44EC1">
                              <w:tc>
                                <w:tcPr>
                                  <w:tcW w:w="9841" w:type="dxa"/>
                                  <w:shd w:val="clear" w:color="auto" w:fill="auto"/>
                                </w:tcPr>
                                <w:p w14:paraId="2F0F38E1" w14:textId="77777777" w:rsidR="00621F06" w:rsidRPr="00F90743" w:rsidRDefault="00621F06" w:rsidP="00A669B7">
                                  <w:pPr>
                                    <w:rPr>
                                      <w:b w:val="0"/>
                                    </w:rPr>
                                  </w:pPr>
                                  <w:r>
                                    <w:rPr>
                                      <w:b w:val="0"/>
                                    </w:rPr>
                                    <w:t xml:space="preserve">. </w:t>
                                  </w:r>
                                  <w:r w:rsidRPr="00C22667">
                                    <w:rPr>
                                      <w:i/>
                                      <w:sz w:val="22"/>
                                      <w:szCs w:val="22"/>
                                    </w:rPr>
                                    <w:t>* Biểu thức :</w:t>
                                  </w:r>
                                </w:p>
                              </w:tc>
                            </w:tr>
                            <w:tr w:rsidR="00621F06" w:rsidRPr="00FF1495" w14:paraId="0E04CB47" w14:textId="77777777" w:rsidTr="00E44EC1">
                              <w:tc>
                                <w:tcPr>
                                  <w:tcW w:w="9841" w:type="dxa"/>
                                  <w:shd w:val="clear" w:color="auto" w:fill="auto"/>
                                </w:tcPr>
                                <w:p w14:paraId="573E59B8" w14:textId="77777777" w:rsidR="00621F06" w:rsidRPr="00F90743" w:rsidRDefault="00621F06" w:rsidP="00A669B7">
                                  <w:pPr>
                                    <w:rPr>
                                      <w:b w:val="0"/>
                                    </w:rPr>
                                  </w:pPr>
                                </w:p>
                              </w:tc>
                            </w:tr>
                            <w:tr w:rsidR="00621F06" w:rsidRPr="00FF1495" w14:paraId="6A54C447" w14:textId="77777777" w:rsidTr="00E44EC1">
                              <w:tc>
                                <w:tcPr>
                                  <w:tcW w:w="9841" w:type="dxa"/>
                                  <w:shd w:val="clear" w:color="auto" w:fill="auto"/>
                                </w:tcPr>
                                <w:p w14:paraId="68F717B1" w14:textId="77777777" w:rsidR="00621F06" w:rsidRPr="00F90743" w:rsidRDefault="00621F06" w:rsidP="00A669B7">
                                  <w:pPr>
                                    <w:rPr>
                                      <w:b w:val="0"/>
                                    </w:rPr>
                                  </w:pPr>
                                  <w:r>
                                    <w:rPr>
                                      <w:b w:val="0"/>
                                    </w:rPr>
                                    <w:t xml:space="preserve">  . </w:t>
                                  </w:r>
                                  <w:r>
                                    <w:rPr>
                                      <w:b w:val="0"/>
                                      <w:sz w:val="22"/>
                                      <w:szCs w:val="22"/>
                                    </w:rPr>
                                    <w:t>trong đó,</w:t>
                                  </w:r>
                                </w:p>
                              </w:tc>
                            </w:tr>
                            <w:tr w:rsidR="00621F06" w:rsidRPr="00FF1495" w14:paraId="41EF86CD" w14:textId="77777777" w:rsidTr="00E44EC1">
                              <w:tc>
                                <w:tcPr>
                                  <w:tcW w:w="9841" w:type="dxa"/>
                                  <w:shd w:val="clear" w:color="auto" w:fill="auto"/>
                                </w:tcPr>
                                <w:p w14:paraId="50FAD5F9" w14:textId="77777777" w:rsidR="00621F06" w:rsidRPr="00A46742" w:rsidRDefault="00621F06" w:rsidP="00A669B7">
                                  <w:pPr>
                                    <w:rPr>
                                      <w:b w:val="0"/>
                                      <w:u w:val="single"/>
                                    </w:rPr>
                                  </w:pPr>
                                </w:p>
                              </w:tc>
                            </w:tr>
                            <w:tr w:rsidR="00621F06" w:rsidRPr="00FF1495" w14:paraId="05F3361C" w14:textId="77777777" w:rsidTr="00E44EC1">
                              <w:tc>
                                <w:tcPr>
                                  <w:tcW w:w="9841" w:type="dxa"/>
                                  <w:shd w:val="clear" w:color="auto" w:fill="auto"/>
                                </w:tcPr>
                                <w:p w14:paraId="1D133C0B" w14:textId="77777777" w:rsidR="00621F06" w:rsidRPr="00AC5ABA" w:rsidRDefault="00621F06" w:rsidP="00A669B7">
                                  <w:pPr>
                                    <w:rPr>
                                      <w:b w:val="0"/>
                                      <w:u w:val="single"/>
                                    </w:rPr>
                                  </w:pPr>
                                  <w:r>
                                    <w:rPr>
                                      <w:b w:val="0"/>
                                    </w:rPr>
                                    <w:t xml:space="preserve">. </w:t>
                                  </w:r>
                                  <w:r w:rsidRPr="00AC5ABA">
                                    <w:rPr>
                                      <w:b w:val="0"/>
                                      <w:sz w:val="22"/>
                                      <w:szCs w:val="22"/>
                                    </w:rPr>
                                    <w:t xml:space="preserve">2. </w:t>
                                  </w:r>
                                  <w:r w:rsidRPr="00AC5ABA">
                                    <w:rPr>
                                      <w:b w:val="0"/>
                                      <w:sz w:val="22"/>
                                      <w:szCs w:val="22"/>
                                      <w:u w:val="single"/>
                                    </w:rPr>
                                    <w:t>Lực tương tác giữa</w:t>
                                  </w:r>
                                  <w:r>
                                    <w:rPr>
                                      <w:b w:val="0"/>
                                      <w:sz w:val="22"/>
                                      <w:szCs w:val="22"/>
                                      <w:u w:val="single"/>
                                    </w:rPr>
                                    <w:t xml:space="preserve"> các điện tích điểm đặt trong điện môi đồng tính. Hằng số điện môi.</w:t>
                                  </w:r>
                                </w:p>
                              </w:tc>
                            </w:tr>
                            <w:tr w:rsidR="00621F06" w:rsidRPr="00FF1495" w14:paraId="77BE219A" w14:textId="77777777" w:rsidTr="00E44EC1">
                              <w:tc>
                                <w:tcPr>
                                  <w:tcW w:w="9841" w:type="dxa"/>
                                  <w:shd w:val="clear" w:color="auto" w:fill="auto"/>
                                </w:tcPr>
                                <w:p w14:paraId="5E6F87EB" w14:textId="77777777" w:rsidR="00621F06" w:rsidRDefault="00621F06" w:rsidP="00A669B7">
                                  <w:pPr>
                                    <w:rPr>
                                      <w:b w:val="0"/>
                                    </w:rPr>
                                  </w:pPr>
                                  <w:r>
                                    <w:rPr>
                                      <w:b w:val="0"/>
                                    </w:rPr>
                                    <w:t xml:space="preserve">. </w:t>
                                  </w:r>
                                  <w:r>
                                    <w:rPr>
                                      <w:b w:val="0"/>
                                      <w:sz w:val="22"/>
                                      <w:szCs w:val="22"/>
                                    </w:rPr>
                                    <w:t xml:space="preserve">a. Điện môi là </w:t>
                                  </w:r>
                                </w:p>
                              </w:tc>
                            </w:tr>
                            <w:tr w:rsidR="00621F06" w:rsidRPr="00FF1495" w14:paraId="5304598D" w14:textId="77777777" w:rsidTr="00E44EC1">
                              <w:tc>
                                <w:tcPr>
                                  <w:tcW w:w="9841" w:type="dxa"/>
                                  <w:shd w:val="clear" w:color="auto" w:fill="auto"/>
                                </w:tcPr>
                                <w:p w14:paraId="541C0BFA" w14:textId="77777777" w:rsidR="00621F06" w:rsidRDefault="00621F06" w:rsidP="00A669B7">
                                  <w:pPr>
                                    <w:rPr>
                                      <w:b w:val="0"/>
                                    </w:rPr>
                                  </w:pPr>
                                  <w:r>
                                    <w:rPr>
                                      <w:b w:val="0"/>
                                    </w:rPr>
                                    <w:t xml:space="preserve">. </w:t>
                                  </w:r>
                                  <w:r>
                                    <w:rPr>
                                      <w:b w:val="0"/>
                                      <w:sz w:val="22"/>
                                      <w:szCs w:val="22"/>
                                    </w:rPr>
                                    <w:t xml:space="preserve">b. </w:t>
                                  </w:r>
                                  <w:r w:rsidRPr="00FD6D14">
                                    <w:rPr>
                                      <w:b w:val="0"/>
                                      <w:sz w:val="22"/>
                                      <w:szCs w:val="22"/>
                                    </w:rPr>
                                    <w:t>Trong một điện môi đồng tính thì lực tương tác giữa hai điện tích</w:t>
                                  </w:r>
                                  <w:r>
                                    <w:rPr>
                                      <w:b w:val="0"/>
                                      <w:sz w:val="22"/>
                                      <w:szCs w:val="22"/>
                                    </w:rPr>
                                    <w:t xml:space="preserve"> điểm</w:t>
                                  </w:r>
                                  <w:r w:rsidRPr="00FD6D14">
                                    <w:rPr>
                                      <w:b w:val="0"/>
                                      <w:sz w:val="22"/>
                                      <w:szCs w:val="22"/>
                                    </w:rPr>
                                    <w:t xml:space="preserve"> sẽ</w:t>
                                  </w:r>
                                </w:p>
                              </w:tc>
                            </w:tr>
                            <w:tr w:rsidR="00621F06" w:rsidRPr="00FF1495" w14:paraId="4B6C7722" w14:textId="77777777" w:rsidTr="00E44EC1">
                              <w:tc>
                                <w:tcPr>
                                  <w:tcW w:w="9841" w:type="dxa"/>
                                  <w:shd w:val="clear" w:color="auto" w:fill="auto"/>
                                </w:tcPr>
                                <w:p w14:paraId="68EC46FE" w14:textId="77777777" w:rsidR="00621F06" w:rsidRDefault="00621F06" w:rsidP="00A669B7">
                                  <w:pPr>
                                    <w:rPr>
                                      <w:b w:val="0"/>
                                    </w:rPr>
                                  </w:pPr>
                                </w:p>
                              </w:tc>
                            </w:tr>
                            <w:tr w:rsidR="00621F06" w:rsidRPr="00FF1495" w14:paraId="2F756361" w14:textId="77777777" w:rsidTr="00E44EC1">
                              <w:tc>
                                <w:tcPr>
                                  <w:tcW w:w="9841" w:type="dxa"/>
                                  <w:shd w:val="clear" w:color="auto" w:fill="auto"/>
                                </w:tcPr>
                                <w:p w14:paraId="1B232CAB" w14:textId="77777777" w:rsidR="00621F06" w:rsidRDefault="00621F06" w:rsidP="00A669B7">
                                  <w:pPr>
                                    <w:rPr>
                                      <w:b w:val="0"/>
                                    </w:rPr>
                                  </w:pPr>
                                  <w:r>
                                    <w:rPr>
                                      <w:b w:val="0"/>
                                    </w:rPr>
                                    <w:t xml:space="preserve">. </w:t>
                                  </w:r>
                                  <w:r>
                                    <w:rPr>
                                      <w:b w:val="0"/>
                                      <w:sz w:val="22"/>
                                      <w:szCs w:val="22"/>
                                    </w:rPr>
                                    <w:t xml:space="preserve">c. Ý nghĩa của hằng số điện môi </w:t>
                                  </w:r>
                                </w:p>
                              </w:tc>
                            </w:tr>
                            <w:tr w:rsidR="00621F06" w:rsidRPr="00FF1495" w14:paraId="4D783423" w14:textId="77777777" w:rsidTr="00E44EC1">
                              <w:tc>
                                <w:tcPr>
                                  <w:tcW w:w="9841" w:type="dxa"/>
                                  <w:shd w:val="clear" w:color="auto" w:fill="auto"/>
                                </w:tcPr>
                                <w:p w14:paraId="4572501D" w14:textId="77777777" w:rsidR="00621F06" w:rsidRDefault="00621F06" w:rsidP="00A669B7">
                                  <w:pPr>
                                    <w:rPr>
                                      <w:b w:val="0"/>
                                    </w:rPr>
                                  </w:pPr>
                                </w:p>
                              </w:tc>
                            </w:tr>
                            <w:tr w:rsidR="00621F06" w:rsidRPr="00FF1495" w14:paraId="7F9EF305" w14:textId="77777777" w:rsidTr="00E44EC1">
                              <w:tc>
                                <w:tcPr>
                                  <w:tcW w:w="9841" w:type="dxa"/>
                                  <w:shd w:val="clear" w:color="auto" w:fill="auto"/>
                                </w:tcPr>
                                <w:p w14:paraId="1775071F" w14:textId="77777777" w:rsidR="00621F06" w:rsidRPr="00FD77D4" w:rsidRDefault="00621F06" w:rsidP="00A669B7">
                                  <w:pPr>
                                    <w:tabs>
                                      <w:tab w:val="right" w:leader="dot" w:pos="9360"/>
                                    </w:tabs>
                                    <w:spacing w:line="276" w:lineRule="auto"/>
                                    <w:rPr>
                                      <w:b w:val="0"/>
                                      <w:sz w:val="22"/>
                                      <w:szCs w:val="22"/>
                                    </w:rPr>
                                  </w:pPr>
                                  <w:r>
                                    <w:rPr>
                                      <w:b w:val="0"/>
                                    </w:rPr>
                                    <w:t xml:space="preserve">. </w:t>
                                  </w:r>
                                  <w:r>
                                    <w:rPr>
                                      <w:b w:val="0"/>
                                      <w:sz w:val="22"/>
                                      <w:szCs w:val="22"/>
                                    </w:rPr>
                                    <w:t xml:space="preserve">+ </w:t>
                                  </w:r>
                                  <w:r w:rsidRPr="00FD77D4">
                                    <w:rPr>
                                      <w:b w:val="0"/>
                                      <w:sz w:val="22"/>
                                      <w:szCs w:val="22"/>
                                    </w:rPr>
                                    <w:t xml:space="preserve">Trong chân không </w:t>
                                  </w:r>
                                  <w:r w:rsidR="007C18AF" w:rsidRPr="00621F06">
                                    <w:rPr>
                                      <w:b w:val="0"/>
                                      <w:noProof/>
                                      <w:position w:val="-6"/>
                                      <w:sz w:val="22"/>
                                      <w:szCs w:val="22"/>
                                    </w:rPr>
                                    <w:object w:dxaOrig="202" w:dyaOrig="214" w14:anchorId="27516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1pt;height:10.7pt;mso-width-percent:0;mso-height-percent:0;mso-width-percent:0;mso-height-percent:0" o:ole="">
                                        <v:imagedata r:id="rId8" o:title=""/>
                                      </v:shape>
                                      <o:OLEObject Type="Embed" ProgID="Equation.DSMT4" ShapeID="_x0000_i1025" DrawAspect="Content" ObjectID="_1691511723" r:id="rId9"/>
                                    </w:object>
                                  </w:r>
                                  <w:r w:rsidRPr="00FD77D4">
                                    <w:rPr>
                                      <w:b w:val="0"/>
                                      <w:sz w:val="22"/>
                                      <w:szCs w:val="22"/>
                                    </w:rPr>
                                    <w:t xml:space="preserve">= …, không khí </w:t>
                                  </w:r>
                                  <w:r w:rsidR="007C18AF" w:rsidRPr="00621F06">
                                    <w:rPr>
                                      <w:b w:val="0"/>
                                      <w:noProof/>
                                      <w:position w:val="-6"/>
                                      <w:sz w:val="22"/>
                                      <w:szCs w:val="22"/>
                                    </w:rPr>
                                    <w:object w:dxaOrig="202" w:dyaOrig="214" w14:anchorId="0A31DFD6">
                                      <v:shape id="_x0000_i1026" type="#_x0000_t75" alt="" style="width:10.1pt;height:10.7pt;mso-width-percent:0;mso-height-percent:0;mso-width-percent:0;mso-height-percent:0" o:ole="">
                                        <v:imagedata r:id="rId8" o:title=""/>
                                      </v:shape>
                                      <o:OLEObject Type="Embed" ProgID="Equation.DSMT4" ShapeID="_x0000_i1026" DrawAspect="Content" ObjectID="_1691511724" r:id="rId10"/>
                                    </w:object>
                                  </w:r>
                                  <w:r w:rsidR="007C18AF" w:rsidRPr="00621F06">
                                    <w:rPr>
                                      <w:b w:val="0"/>
                                      <w:noProof/>
                                      <w:position w:val="-4"/>
                                      <w:sz w:val="22"/>
                                      <w:szCs w:val="22"/>
                                    </w:rPr>
                                    <w:object w:dxaOrig="202" w:dyaOrig="202" w14:anchorId="6CE04999">
                                      <v:shape id="_x0000_i1027" type="#_x0000_t75" alt="" style="width:10.1pt;height:10.1pt;mso-width-percent:0;mso-height-percent:0;mso-width-percent:0;mso-height-percent:0" o:ole="">
                                        <v:imagedata r:id="rId11" o:title=""/>
                                      </v:shape>
                                      <o:OLEObject Type="Embed" ProgID="Equation.DSMT4" ShapeID="_x0000_i1027" DrawAspect="Content" ObjectID="_1691511725" r:id="rId12"/>
                                    </w:object>
                                  </w:r>
                                  <w:r w:rsidRPr="00FD77D4">
                                    <w:rPr>
                                      <w:b w:val="0"/>
                                      <w:sz w:val="22"/>
                                      <w:szCs w:val="22"/>
                                    </w:rPr>
                                    <w:t>….</w:t>
                                  </w:r>
                                </w:p>
                              </w:tc>
                            </w:tr>
                            <w:tr w:rsidR="00621F06" w:rsidRPr="00FF1495" w14:paraId="52D7471D" w14:textId="77777777" w:rsidTr="00E44EC1">
                              <w:tc>
                                <w:tcPr>
                                  <w:tcW w:w="9841" w:type="dxa"/>
                                  <w:shd w:val="clear" w:color="auto" w:fill="auto"/>
                                </w:tcPr>
                                <w:p w14:paraId="0FDE00F4" w14:textId="77777777" w:rsidR="00621F06" w:rsidRPr="00504EBE" w:rsidRDefault="00621F06" w:rsidP="00A669B7">
                                  <w:pPr>
                                    <w:spacing w:line="276" w:lineRule="auto"/>
                                    <w:jc w:val="both"/>
                                    <w:rPr>
                                      <w:b w:val="0"/>
                                      <w:sz w:val="22"/>
                                      <w:szCs w:val="22"/>
                                    </w:rPr>
                                  </w:pPr>
                                  <w:r>
                                    <w:rPr>
                                      <w:b w:val="0"/>
                                    </w:rPr>
                                    <w:t xml:space="preserve">. </w:t>
                                  </w:r>
                                  <w:r>
                                    <w:rPr>
                                      <w:b w:val="0"/>
                                      <w:i/>
                                      <w:sz w:val="22"/>
                                      <w:szCs w:val="22"/>
                                    </w:rPr>
                                    <w:t>*</w:t>
                                  </w:r>
                                  <w:r w:rsidRPr="00504EBE">
                                    <w:rPr>
                                      <w:b w:val="0"/>
                                      <w:i/>
                                      <w:sz w:val="22"/>
                                      <w:szCs w:val="22"/>
                                    </w:rPr>
                                    <w:t xml:space="preserve"> So sánh điểm giống và khác nhau của định luật Coulomb và định luật Vạn vật hấp dẫn</w:t>
                                  </w:r>
                                </w:p>
                              </w:tc>
                            </w:tr>
                            <w:tr w:rsidR="00621F06" w:rsidRPr="00FF1495" w14:paraId="7185BA0D" w14:textId="77777777" w:rsidTr="00E44EC1">
                              <w:tc>
                                <w:tcPr>
                                  <w:tcW w:w="9841" w:type="dxa"/>
                                  <w:shd w:val="clear" w:color="auto" w:fill="auto"/>
                                </w:tcPr>
                                <w:p w14:paraId="27CFFF66" w14:textId="77777777" w:rsidR="00621F06" w:rsidRPr="00504EBE" w:rsidRDefault="00621F06" w:rsidP="00A669B7">
                                  <w:pPr>
                                    <w:spacing w:line="276" w:lineRule="auto"/>
                                    <w:jc w:val="both"/>
                                    <w:rPr>
                                      <w:b w:val="0"/>
                                    </w:rPr>
                                  </w:pPr>
                                  <w:r>
                                    <w:rPr>
                                      <w:b w:val="0"/>
                                    </w:rPr>
                                    <w:t xml:space="preserve">. </w:t>
                                  </w:r>
                                  <w:r w:rsidRPr="00504EBE">
                                    <w:rPr>
                                      <w:b w:val="0"/>
                                      <w:i/>
                                      <w:sz w:val="22"/>
                                      <w:szCs w:val="22"/>
                                    </w:rPr>
                                    <w:t>+</w:t>
                                  </w:r>
                                  <w:r>
                                    <w:rPr>
                                      <w:b w:val="0"/>
                                      <w:i/>
                                      <w:sz w:val="22"/>
                                      <w:szCs w:val="22"/>
                                    </w:rPr>
                                    <w:t xml:space="preserve"> </w:t>
                                  </w:r>
                                  <w:r>
                                    <w:rPr>
                                      <w:b w:val="0"/>
                                      <w:sz w:val="22"/>
                                      <w:szCs w:val="22"/>
                                    </w:rPr>
                                    <w:t>Phương :</w:t>
                                  </w:r>
                                  <w:r w:rsidRPr="00504EBE">
                                    <w:rPr>
                                      <w:b w:val="0"/>
                                      <w:i/>
                                      <w:sz w:val="22"/>
                                      <w:szCs w:val="22"/>
                                    </w:rPr>
                                    <w:t xml:space="preserve"> </w:t>
                                  </w:r>
                                  <w:r>
                                    <w:rPr>
                                      <w:b w:val="0"/>
                                      <w:i/>
                                      <w:sz w:val="22"/>
                                      <w:szCs w:val="22"/>
                                    </w:rPr>
                                    <w:t xml:space="preserve">                                         </w:t>
                                  </w:r>
                                  <w:r w:rsidRPr="00504EBE">
                                    <w:rPr>
                                      <w:b w:val="0"/>
                                      <w:i/>
                                      <w:sz w:val="22"/>
                                      <w:szCs w:val="22"/>
                                    </w:rPr>
                                    <w:t>+</w:t>
                                  </w:r>
                                  <w:r>
                                    <w:rPr>
                                      <w:b w:val="0"/>
                                      <w:sz w:val="22"/>
                                      <w:szCs w:val="22"/>
                                    </w:rPr>
                                    <w:t xml:space="preserve"> Chiều :</w:t>
                                  </w:r>
                                </w:p>
                              </w:tc>
                            </w:tr>
                            <w:tr w:rsidR="00621F06" w:rsidRPr="00FF1495" w14:paraId="4A5CA3F3" w14:textId="77777777" w:rsidTr="00E44EC1">
                              <w:tc>
                                <w:tcPr>
                                  <w:tcW w:w="9841" w:type="dxa"/>
                                  <w:shd w:val="clear" w:color="auto" w:fill="auto"/>
                                </w:tcPr>
                                <w:p w14:paraId="323F884C" w14:textId="77777777" w:rsidR="00621F06" w:rsidRDefault="00621F06" w:rsidP="00A669B7">
                                  <w:pPr>
                                    <w:spacing w:line="276" w:lineRule="auto"/>
                                    <w:jc w:val="both"/>
                                    <w:rPr>
                                      <w:b w:val="0"/>
                                    </w:rPr>
                                  </w:pPr>
                                  <w:r>
                                    <w:rPr>
                                      <w:b w:val="0"/>
                                    </w:rPr>
                                    <w:t xml:space="preserve">. </w:t>
                                  </w:r>
                                  <w:r w:rsidRPr="00504EBE">
                                    <w:rPr>
                                      <w:b w:val="0"/>
                                      <w:i/>
                                      <w:sz w:val="22"/>
                                      <w:szCs w:val="22"/>
                                    </w:rPr>
                                    <w:t>+</w:t>
                                  </w:r>
                                  <w:r w:rsidRPr="00504EBE">
                                    <w:rPr>
                                      <w:b w:val="0"/>
                                      <w:sz w:val="22"/>
                                      <w:szCs w:val="22"/>
                                    </w:rPr>
                                    <w:t xml:space="preserve"> Độ lớn :</w:t>
                                  </w:r>
                                </w:p>
                              </w:tc>
                            </w:tr>
                            <w:tr w:rsidR="00621F06" w:rsidRPr="00FF1495" w14:paraId="3105155B" w14:textId="77777777" w:rsidTr="00E44EC1">
                              <w:tc>
                                <w:tcPr>
                                  <w:tcW w:w="9841" w:type="dxa"/>
                                  <w:shd w:val="clear" w:color="auto" w:fill="auto"/>
                                </w:tcPr>
                                <w:p w14:paraId="5F0A8109" w14:textId="77777777" w:rsidR="00621F06" w:rsidRDefault="00621F06" w:rsidP="00A669B7">
                                  <w:pPr>
                                    <w:spacing w:line="276" w:lineRule="auto"/>
                                    <w:jc w:val="both"/>
                                    <w:rPr>
                                      <w:b w:val="0"/>
                                    </w:rPr>
                                  </w:pPr>
                                </w:p>
                              </w:tc>
                            </w:tr>
                            <w:tr w:rsidR="00621F06" w:rsidRPr="00FF1495" w14:paraId="47D7D334" w14:textId="77777777" w:rsidTr="00E44EC1">
                              <w:tc>
                                <w:tcPr>
                                  <w:tcW w:w="9841" w:type="dxa"/>
                                  <w:shd w:val="clear" w:color="auto" w:fill="auto"/>
                                </w:tcPr>
                                <w:p w14:paraId="2B110ACB" w14:textId="77777777" w:rsidR="00621F06" w:rsidRDefault="00621F06" w:rsidP="00A669B7">
                                  <w:pPr>
                                    <w:spacing w:line="276" w:lineRule="auto"/>
                                    <w:jc w:val="both"/>
                                    <w:rPr>
                                      <w:b w:val="0"/>
                                    </w:rPr>
                                  </w:pPr>
                                </w:p>
                              </w:tc>
                            </w:tr>
                          </w:tbl>
                          <w:p w14:paraId="3DCE5A57" w14:textId="77777777" w:rsidR="00621F06" w:rsidRPr="00A30063" w:rsidRDefault="00621F06" w:rsidP="00BA033F">
                            <w:pPr>
                              <w:tabs>
                                <w:tab w:val="left" w:pos="294"/>
                              </w:tabs>
                              <w:spacing w:line="276" w:lineRule="auto"/>
                              <w:jc w:val="both"/>
                              <w:rPr>
                                <w:b w:val="0"/>
                                <w:sz w:val="21"/>
                                <w:szCs w:val="21"/>
                              </w:rPr>
                            </w:pPr>
                          </w:p>
                          <w:p w14:paraId="306C9D63" w14:textId="77777777" w:rsidR="00621F06" w:rsidRPr="00A30063" w:rsidRDefault="00621F06" w:rsidP="00BA033F">
                            <w:pPr>
                              <w:tabs>
                                <w:tab w:val="left" w:pos="720"/>
                              </w:tabs>
                              <w:spacing w:line="276" w:lineRule="auto"/>
                              <w:jc w:val="both"/>
                              <w:rPr>
                                <w:b w:val="0"/>
                                <w:iCs/>
                                <w:sz w:val="21"/>
                                <w:szCs w:val="21"/>
                              </w:rPr>
                            </w:pPr>
                          </w:p>
                          <w:bookmarkEnd w:id="0"/>
                          <w:p w14:paraId="51DEBA60" w14:textId="77777777" w:rsidR="00621F06" w:rsidRPr="000F33D3" w:rsidRDefault="00621F06" w:rsidP="00BA033F">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left:0;text-align:left;margin-left:-8.4pt;margin-top:1.85pt;width:510.25pt;height:765.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" strokeweight=".5pt">
                <v:path arrowok="t"/>
                <v:textbox>
                  <w:txbxContent>
                    <w:p w14:paraId="6F47B688" w14:textId="77777777" w:rsidR="00621F06" w:rsidRPr="00E95393" w:rsidRDefault="00621F06" w:rsidP="00E44EC1">
                      <w:pPr>
                        <w:tabs>
                          <w:tab w:val="left" w:pos="219"/>
                        </w:tabs>
                        <w:spacing w:line="276" w:lineRule="auto"/>
                        <w:jc w:val="both"/>
                        <w:rPr>
                          <w:b w:val="0"/>
                          <w:sz w:val="22"/>
                          <w:szCs w:val="22"/>
                        </w:rPr>
                      </w:pPr>
                      <w:bookmarkStart w:id="1" w:name="_GoBack"/>
                      <w:r w:rsidRPr="009438E4">
                        <w:rPr>
                          <w:sz w:val="22"/>
                          <w:szCs w:val="22"/>
                          <w:u w:val="single"/>
                        </w:rPr>
                        <w:t>PHIẾU HỌC TẬP TÌM HIỂU BÀI</w:t>
                      </w:r>
                      <w:r w:rsidRPr="009438E4">
                        <w:rPr>
                          <w:sz w:val="22"/>
                          <w:szCs w:val="22"/>
                        </w:rPr>
                        <w:t>:</w:t>
                      </w:r>
                      <w:r>
                        <w:rPr>
                          <w:b w:val="0"/>
                          <w:sz w:val="22"/>
                          <w:szCs w:val="22"/>
                        </w:rPr>
                        <w:t xml:space="preserve"> </w:t>
                      </w:r>
                    </w:p>
                    <w:p w14:paraId="2D3272DF" w14:textId="77777777" w:rsidR="00621F06" w:rsidRPr="00960034" w:rsidRDefault="00621F06" w:rsidP="00E44EC1">
                      <w:pPr>
                        <w:jc w:val="both"/>
                        <w:rPr>
                          <w:b w:val="0"/>
                          <w:color w:val="000000"/>
                          <w:spacing w:val="-4"/>
                          <w:sz w:val="20"/>
                          <w:szCs w:val="20"/>
                          <w:lang w:val="it-IT"/>
                        </w:rPr>
                      </w:pPr>
                      <w:r w:rsidRPr="00960034">
                        <w:rPr>
                          <w:b w:val="0"/>
                          <w:color w:val="000000"/>
                          <w:spacing w:val="-4"/>
                          <w:sz w:val="20"/>
                          <w:szCs w:val="20"/>
                          <w:lang w:val="it-IT"/>
                        </w:rPr>
                        <w:t>1. Có mấy cách làm cho vật bị nhiễm điện? Đó là những cách nào ?</w:t>
                      </w:r>
                      <w:r>
                        <w:rPr>
                          <w:b w:val="0"/>
                          <w:color w:val="000000"/>
                          <w:spacing w:val="-4"/>
                          <w:sz w:val="20"/>
                          <w:szCs w:val="20"/>
                          <w:lang w:val="it-IT"/>
                        </w:rPr>
                        <w:tab/>
                      </w:r>
                      <w:r w:rsidRPr="00960034">
                        <w:rPr>
                          <w:b w:val="0"/>
                          <w:color w:val="000000"/>
                          <w:spacing w:val="-4"/>
                          <w:sz w:val="20"/>
                          <w:szCs w:val="20"/>
                          <w:lang w:val="it-IT"/>
                        </w:rPr>
                        <w:t>2. Điện tích là gì</w:t>
                      </w:r>
                      <w:r>
                        <w:rPr>
                          <w:b w:val="0"/>
                          <w:color w:val="000000"/>
                          <w:spacing w:val="-4"/>
                          <w:sz w:val="20"/>
                          <w:szCs w:val="20"/>
                          <w:lang w:val="it-IT"/>
                        </w:rPr>
                        <w:t xml:space="preserve"> </w:t>
                      </w:r>
                      <w:r w:rsidRPr="00960034">
                        <w:rPr>
                          <w:b w:val="0"/>
                          <w:color w:val="000000"/>
                          <w:spacing w:val="-4"/>
                          <w:sz w:val="20"/>
                          <w:szCs w:val="20"/>
                          <w:lang w:val="it-IT"/>
                        </w:rPr>
                        <w:t xml:space="preserve">? </w:t>
                      </w:r>
                      <w:r>
                        <w:rPr>
                          <w:b w:val="0"/>
                          <w:color w:val="000000"/>
                          <w:spacing w:val="-4"/>
                          <w:sz w:val="20"/>
                          <w:szCs w:val="20"/>
                          <w:lang w:val="it-IT"/>
                        </w:rPr>
                        <w:t>Thế nào là điện tích điểm</w:t>
                      </w:r>
                      <w:r w:rsidRPr="00960034">
                        <w:rPr>
                          <w:b w:val="0"/>
                          <w:color w:val="000000"/>
                          <w:spacing w:val="-4"/>
                          <w:sz w:val="20"/>
                          <w:szCs w:val="20"/>
                          <w:lang w:val="it-IT"/>
                        </w:rPr>
                        <w:t xml:space="preserve"> ?</w:t>
                      </w:r>
                    </w:p>
                    <w:p w14:paraId="036DAB68" w14:textId="77777777" w:rsidR="00621F06" w:rsidRPr="008542AD" w:rsidRDefault="00621F06" w:rsidP="00E44EC1">
                      <w:pPr>
                        <w:jc w:val="both"/>
                        <w:rPr>
                          <w:b w:val="0"/>
                          <w:color w:val="000000"/>
                          <w:spacing w:val="-4"/>
                          <w:sz w:val="20"/>
                          <w:szCs w:val="20"/>
                          <w:lang w:val="it-IT"/>
                        </w:rPr>
                      </w:pPr>
                      <w:r w:rsidRPr="00960034">
                        <w:rPr>
                          <w:b w:val="0"/>
                          <w:color w:val="000000"/>
                          <w:spacing w:val="-4"/>
                          <w:sz w:val="20"/>
                          <w:szCs w:val="20"/>
                          <w:lang w:val="it-IT"/>
                        </w:rPr>
                        <w:t>3. Có mấy loại điện tích? Chúng tương tác với nhau như thế nào ?</w:t>
                      </w:r>
                      <w:r>
                        <w:rPr>
                          <w:b w:val="0"/>
                          <w:color w:val="000000"/>
                          <w:spacing w:val="-4"/>
                          <w:sz w:val="20"/>
                          <w:szCs w:val="20"/>
                          <w:lang w:val="it-IT"/>
                        </w:rPr>
                        <w:tab/>
                      </w:r>
                      <w:r>
                        <w:rPr>
                          <w:b w:val="0"/>
                          <w:color w:val="000000"/>
                          <w:spacing w:val="-4"/>
                          <w:sz w:val="20"/>
                          <w:szCs w:val="20"/>
                          <w:lang w:val="it-IT"/>
                        </w:rPr>
                        <w:tab/>
                      </w:r>
                      <w:r w:rsidRPr="00960034">
                        <w:rPr>
                          <w:b w:val="0"/>
                          <w:color w:val="000000"/>
                          <w:spacing w:val="-4"/>
                          <w:sz w:val="20"/>
                          <w:szCs w:val="20"/>
                          <w:lang w:val="it-IT"/>
                        </w:rPr>
                        <w:t>4. Hoàn thành câu hỏi C1 trang 6 sgk</w:t>
                      </w:r>
                      <w:r>
                        <w:rPr>
                          <w:b w:val="0"/>
                          <w:color w:val="000000"/>
                          <w:spacing w:val="-4"/>
                          <w:sz w:val="20"/>
                          <w:szCs w:val="20"/>
                          <w:lang w:val="it-IT"/>
                        </w:rPr>
                        <w:t xml:space="preserve"> </w:t>
                      </w:r>
                      <w:r w:rsidRPr="00960034">
                        <w:rPr>
                          <w:b w:val="0"/>
                          <w:color w:val="000000"/>
                          <w:spacing w:val="-4"/>
                          <w:sz w:val="20"/>
                          <w:szCs w:val="20"/>
                          <w:lang w:val="it-IT"/>
                        </w:rPr>
                        <w:t>?</w:t>
                      </w:r>
                    </w:p>
                    <w:p w14:paraId="215578D1"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5</w:t>
                      </w:r>
                      <w:r w:rsidRPr="00960034">
                        <w:rPr>
                          <w:b w:val="0"/>
                          <w:color w:val="000000"/>
                          <w:spacing w:val="-4"/>
                          <w:sz w:val="20"/>
                          <w:szCs w:val="20"/>
                          <w:lang w:val="it-IT"/>
                        </w:rPr>
                        <w:t>. Trình bày nội dung , biểu thức của định luật coulomb? Giải thích ý nghĩa các đại lượng trong biểu thức</w:t>
                      </w:r>
                      <w:r>
                        <w:rPr>
                          <w:b w:val="0"/>
                          <w:color w:val="000000"/>
                          <w:spacing w:val="-4"/>
                          <w:sz w:val="20"/>
                          <w:szCs w:val="20"/>
                          <w:lang w:val="it-IT"/>
                        </w:rPr>
                        <w:t xml:space="preserve"> </w:t>
                      </w:r>
                      <w:r w:rsidRPr="00960034">
                        <w:rPr>
                          <w:b w:val="0"/>
                          <w:color w:val="000000"/>
                          <w:spacing w:val="-4"/>
                          <w:sz w:val="20"/>
                          <w:szCs w:val="20"/>
                          <w:lang w:val="it-IT"/>
                        </w:rPr>
                        <w:t>?</w:t>
                      </w:r>
                    </w:p>
                    <w:p w14:paraId="6708C111" w14:textId="77777777" w:rsidR="00621F06" w:rsidRDefault="00621F06" w:rsidP="00E44EC1">
                      <w:pPr>
                        <w:jc w:val="both"/>
                        <w:rPr>
                          <w:b w:val="0"/>
                          <w:color w:val="000000"/>
                          <w:spacing w:val="-4"/>
                          <w:sz w:val="20"/>
                          <w:szCs w:val="20"/>
                          <w:lang w:val="it-IT"/>
                        </w:rPr>
                      </w:pPr>
                      <w:r>
                        <w:rPr>
                          <w:b w:val="0"/>
                          <w:color w:val="000000"/>
                          <w:spacing w:val="-4"/>
                          <w:sz w:val="20"/>
                          <w:szCs w:val="20"/>
                          <w:lang w:val="it-IT"/>
                        </w:rPr>
                        <w:t>6</w:t>
                      </w:r>
                      <w:r w:rsidRPr="00960034">
                        <w:rPr>
                          <w:b w:val="0"/>
                          <w:color w:val="000000"/>
                          <w:spacing w:val="-4"/>
                          <w:sz w:val="20"/>
                          <w:szCs w:val="20"/>
                          <w:lang w:val="it-IT"/>
                        </w:rPr>
                        <w:t>. Mô tả quá trình hoạt động của cân xoắn cu-lông? Lực đẩy giữa hai quả cầu được tính như thế nào</w:t>
                      </w:r>
                      <w:r>
                        <w:rPr>
                          <w:b w:val="0"/>
                          <w:color w:val="000000"/>
                          <w:spacing w:val="-4"/>
                          <w:sz w:val="20"/>
                          <w:szCs w:val="20"/>
                          <w:lang w:val="it-IT"/>
                        </w:rPr>
                        <w:t xml:space="preserve"> ? </w:t>
                      </w:r>
                    </w:p>
                    <w:p w14:paraId="55E38C88"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7. Hoàn thành câu hỏi C2/</w:t>
                      </w:r>
                      <w:r w:rsidRPr="00960034">
                        <w:rPr>
                          <w:b w:val="0"/>
                          <w:color w:val="000000"/>
                          <w:spacing w:val="-4"/>
                          <w:sz w:val="20"/>
                          <w:szCs w:val="20"/>
                          <w:lang w:val="it-IT"/>
                        </w:rPr>
                        <w:t>8 sgk</w:t>
                      </w:r>
                      <w:r>
                        <w:rPr>
                          <w:b w:val="0"/>
                          <w:color w:val="000000"/>
                          <w:spacing w:val="-4"/>
                          <w:sz w:val="20"/>
                          <w:szCs w:val="20"/>
                          <w:lang w:val="it-IT"/>
                        </w:rPr>
                        <w:t xml:space="preserve"> </w:t>
                      </w:r>
                      <w:r w:rsidRPr="00960034">
                        <w:rPr>
                          <w:b w:val="0"/>
                          <w:color w:val="000000"/>
                          <w:spacing w:val="-4"/>
                          <w:sz w:val="20"/>
                          <w:szCs w:val="20"/>
                          <w:lang w:val="it-IT"/>
                        </w:rPr>
                        <w:t>?</w:t>
                      </w:r>
                    </w:p>
                    <w:p w14:paraId="159311B4" w14:textId="77777777" w:rsidR="00621F06" w:rsidRPr="008542AD" w:rsidRDefault="00621F06" w:rsidP="00E44EC1">
                      <w:pPr>
                        <w:jc w:val="both"/>
                        <w:rPr>
                          <w:b w:val="0"/>
                          <w:color w:val="000000"/>
                          <w:spacing w:val="-4"/>
                          <w:sz w:val="20"/>
                          <w:szCs w:val="20"/>
                          <w:lang w:val="it-IT"/>
                        </w:rPr>
                      </w:pPr>
                      <w:r>
                        <w:rPr>
                          <w:b w:val="0"/>
                          <w:color w:val="000000"/>
                          <w:spacing w:val="-4"/>
                          <w:sz w:val="20"/>
                          <w:szCs w:val="20"/>
                          <w:lang w:val="it-IT"/>
                        </w:rPr>
                        <w:t>8</w:t>
                      </w:r>
                      <w:r w:rsidRPr="00960034">
                        <w:rPr>
                          <w:b w:val="0"/>
                          <w:color w:val="000000"/>
                          <w:spacing w:val="-4"/>
                          <w:sz w:val="20"/>
                          <w:szCs w:val="20"/>
                          <w:lang w:val="it-IT"/>
                        </w:rPr>
                        <w:t>. Điện môi là gì? Khi đặt các quả cầu trong điện môi thì lực tương tác giữa chúng như thế nào</w:t>
                      </w:r>
                      <w:r>
                        <w:rPr>
                          <w:b w:val="0"/>
                          <w:color w:val="000000"/>
                          <w:spacing w:val="-4"/>
                          <w:sz w:val="20"/>
                          <w:szCs w:val="20"/>
                          <w:lang w:val="it-IT"/>
                        </w:rPr>
                        <w:t xml:space="preserve"> </w:t>
                      </w:r>
                      <w:r w:rsidRPr="00960034">
                        <w:rPr>
                          <w:b w:val="0"/>
                          <w:color w:val="000000"/>
                          <w:spacing w:val="-4"/>
                          <w:sz w:val="20"/>
                          <w:szCs w:val="20"/>
                          <w:lang w:val="it-IT"/>
                        </w:rPr>
                        <w:t>? Vậy hằng số điện môi có ý nghĩa gì</w:t>
                      </w:r>
                      <w:r>
                        <w:rPr>
                          <w:b w:val="0"/>
                          <w:color w:val="000000"/>
                          <w:spacing w:val="-4"/>
                          <w:sz w:val="20"/>
                          <w:szCs w:val="20"/>
                          <w:lang w:val="it-IT"/>
                        </w:rPr>
                        <w:t xml:space="preserve"> </w:t>
                      </w:r>
                      <w:r w:rsidRPr="00960034">
                        <w:rPr>
                          <w:b w:val="0"/>
                          <w:color w:val="000000"/>
                          <w:spacing w:val="-4"/>
                          <w:sz w:val="20"/>
                          <w:szCs w:val="20"/>
                          <w:lang w:val="it-IT"/>
                        </w:rPr>
                        <w:t>?</w:t>
                      </w:r>
                    </w:p>
                    <w:p w14:paraId="461AE721"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9</w:t>
                      </w:r>
                      <w:r w:rsidRPr="00960034">
                        <w:rPr>
                          <w:b w:val="0"/>
                          <w:color w:val="000000"/>
                          <w:spacing w:val="-4"/>
                          <w:sz w:val="20"/>
                          <w:szCs w:val="20"/>
                          <w:lang w:val="it-IT"/>
                        </w:rPr>
                        <w:t>. Trình bày cấu tạo của nguyên tử về phương diện điện</w:t>
                      </w:r>
                      <w:r>
                        <w:rPr>
                          <w:b w:val="0"/>
                          <w:color w:val="000000"/>
                          <w:spacing w:val="-4"/>
                          <w:sz w:val="20"/>
                          <w:szCs w:val="20"/>
                          <w:lang w:val="it-IT"/>
                        </w:rPr>
                        <w:t xml:space="preserve"> </w:t>
                      </w:r>
                      <w:r w:rsidRPr="00960034">
                        <w:rPr>
                          <w:b w:val="0"/>
                          <w:color w:val="000000"/>
                          <w:spacing w:val="-4"/>
                          <w:sz w:val="20"/>
                          <w:szCs w:val="20"/>
                          <w:lang w:val="it-IT"/>
                        </w:rPr>
                        <w:t>?</w:t>
                      </w:r>
                      <w:r>
                        <w:rPr>
                          <w:b w:val="0"/>
                          <w:color w:val="000000"/>
                          <w:spacing w:val="-4"/>
                          <w:sz w:val="20"/>
                          <w:szCs w:val="20"/>
                          <w:lang w:val="it-IT"/>
                        </w:rPr>
                        <w:tab/>
                        <w:t>10</w:t>
                      </w:r>
                      <w:r w:rsidRPr="00960034">
                        <w:rPr>
                          <w:b w:val="0"/>
                          <w:color w:val="000000"/>
                          <w:spacing w:val="-4"/>
                          <w:sz w:val="20"/>
                          <w:szCs w:val="20"/>
                          <w:lang w:val="it-IT"/>
                        </w:rPr>
                        <w:t>. Trình bày nội dung của thuyết electron</w:t>
                      </w:r>
                      <w:r>
                        <w:rPr>
                          <w:b w:val="0"/>
                          <w:color w:val="000000"/>
                          <w:spacing w:val="-4"/>
                          <w:sz w:val="20"/>
                          <w:szCs w:val="20"/>
                          <w:lang w:val="it-IT"/>
                        </w:rPr>
                        <w:t xml:space="preserve"> </w:t>
                      </w:r>
                      <w:r w:rsidRPr="00960034">
                        <w:rPr>
                          <w:b w:val="0"/>
                          <w:color w:val="000000"/>
                          <w:spacing w:val="-4"/>
                          <w:sz w:val="20"/>
                          <w:szCs w:val="20"/>
                          <w:lang w:val="it-IT"/>
                        </w:rPr>
                        <w:t>?</w:t>
                      </w:r>
                    </w:p>
                    <w:p w14:paraId="1121B46F"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11</w:t>
                      </w:r>
                      <w:r w:rsidRPr="00960034">
                        <w:rPr>
                          <w:b w:val="0"/>
                          <w:color w:val="000000"/>
                          <w:spacing w:val="-4"/>
                          <w:sz w:val="20"/>
                          <w:szCs w:val="20"/>
                          <w:lang w:val="it-IT"/>
                        </w:rPr>
                        <w:t>. Vận dụng thuyết electron giải thích sự nhiễm điện của các vật do tiếp xúc, do cọ xát, do hưởng ứng</w:t>
                      </w:r>
                      <w:r>
                        <w:rPr>
                          <w:b w:val="0"/>
                          <w:color w:val="000000"/>
                          <w:spacing w:val="-4"/>
                          <w:sz w:val="20"/>
                          <w:szCs w:val="20"/>
                          <w:lang w:val="it-IT"/>
                        </w:rPr>
                        <w:t xml:space="preserve"> </w:t>
                      </w:r>
                      <w:r w:rsidRPr="00960034">
                        <w:rPr>
                          <w:b w:val="0"/>
                          <w:color w:val="000000"/>
                          <w:spacing w:val="-4"/>
                          <w:sz w:val="20"/>
                          <w:szCs w:val="20"/>
                          <w:lang w:val="it-IT"/>
                        </w:rPr>
                        <w:t>?</w:t>
                      </w:r>
                    </w:p>
                    <w:p w14:paraId="5513B8D3" w14:textId="77777777" w:rsidR="00621F06" w:rsidRPr="00960034" w:rsidRDefault="00621F06" w:rsidP="00E44EC1">
                      <w:pPr>
                        <w:jc w:val="both"/>
                        <w:rPr>
                          <w:b w:val="0"/>
                          <w:color w:val="000000"/>
                          <w:spacing w:val="-4"/>
                          <w:sz w:val="20"/>
                          <w:szCs w:val="20"/>
                          <w:lang w:val="it-IT"/>
                        </w:rPr>
                      </w:pPr>
                      <w:r>
                        <w:rPr>
                          <w:b w:val="0"/>
                          <w:color w:val="000000"/>
                          <w:spacing w:val="-4"/>
                          <w:sz w:val="20"/>
                          <w:szCs w:val="20"/>
                          <w:lang w:val="it-IT"/>
                        </w:rPr>
                        <w:t>12</w:t>
                      </w:r>
                      <w:r w:rsidRPr="00960034">
                        <w:rPr>
                          <w:b w:val="0"/>
                          <w:color w:val="000000"/>
                          <w:spacing w:val="-4"/>
                          <w:sz w:val="20"/>
                          <w:szCs w:val="20"/>
                          <w:lang w:val="it-IT"/>
                        </w:rPr>
                        <w:t>. Trình bày nội dung của định luật bảo toàn điện tích</w:t>
                      </w:r>
                      <w:r>
                        <w:rPr>
                          <w:b w:val="0"/>
                          <w:color w:val="000000"/>
                          <w:spacing w:val="-4"/>
                          <w:sz w:val="20"/>
                          <w:szCs w:val="20"/>
                          <w:lang w:val="it-IT"/>
                        </w:rPr>
                        <w:t xml:space="preserve"> </w:t>
                      </w:r>
                      <w:r w:rsidRPr="00960034">
                        <w:rPr>
                          <w:b w:val="0"/>
                          <w:color w:val="000000"/>
                          <w:spacing w:val="-4"/>
                          <w:sz w:val="20"/>
                          <w:szCs w:val="20"/>
                          <w:lang w:val="it-IT"/>
                        </w:rPr>
                        <w:t>?</w:t>
                      </w:r>
                    </w:p>
                    <w:p w14:paraId="70A660D3" w14:textId="77777777" w:rsidR="00621F06" w:rsidRPr="0037628F" w:rsidRDefault="00621F06" w:rsidP="00BA033F">
                      <w:pPr>
                        <w:rPr>
                          <w:sz w:val="12"/>
                          <w:szCs w:val="12"/>
                        </w:rPr>
                      </w:pPr>
                    </w:p>
                    <w:p w14:paraId="39DD6741" w14:textId="77777777" w:rsidR="00621F06" w:rsidRPr="005B3818" w:rsidRDefault="00621F06" w:rsidP="00BA033F">
                      <w:pPr>
                        <w:rPr>
                          <w:sz w:val="24"/>
                          <w:szCs w:val="24"/>
                        </w:rPr>
                      </w:pPr>
                      <w:r w:rsidRPr="003F6ACB">
                        <w:rPr>
                          <w:sz w:val="22"/>
                          <w:szCs w:val="22"/>
                          <w:u w:val="single"/>
                        </w:rPr>
                        <w:t>PHIẾU GHI BÀI</w:t>
                      </w:r>
                      <w:r>
                        <w:rPr>
                          <w:sz w:val="22"/>
                          <w:szCs w:val="22"/>
                        </w:rPr>
                        <w:t xml:space="preserve">.             </w:t>
                      </w:r>
                      <w:r>
                        <w:rPr>
                          <w:sz w:val="22"/>
                          <w:szCs w:val="22"/>
                        </w:rPr>
                        <w:tab/>
                      </w:r>
                      <w:r>
                        <w:rPr>
                          <w:sz w:val="22"/>
                          <w:szCs w:val="22"/>
                        </w:rPr>
                        <w:tab/>
                      </w:r>
                      <w:r w:rsidRPr="00301C25">
                        <w:rPr>
                          <w:sz w:val="24"/>
                          <w:szCs w:val="24"/>
                        </w:rPr>
                        <w:t>Bài 01</w:t>
                      </w:r>
                      <w:r w:rsidRPr="00301C25">
                        <w:rPr>
                          <w:rFonts w:ascii="Cambria" w:hAnsi="Cambria"/>
                          <w:b w:val="0"/>
                          <w:sz w:val="24"/>
                          <w:szCs w:val="24"/>
                        </w:rPr>
                        <w:t>: ĐIỆN TÍCH – ĐỊNH LUẬT COULOMB.</w:t>
                      </w:r>
                    </w:p>
                    <w:tbl>
                      <w:tblPr>
                        <w:tblW w:w="984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841"/>
                      </w:tblGrid>
                      <w:tr w:rsidR="00621F06" w:rsidRPr="00FF1495" w14:paraId="46361E28" w14:textId="77777777" w:rsidTr="00E44EC1">
                        <w:tc>
                          <w:tcPr>
                            <w:tcW w:w="9841" w:type="dxa"/>
                            <w:shd w:val="clear" w:color="auto" w:fill="auto"/>
                          </w:tcPr>
                          <w:p w14:paraId="7DCEF1F7" w14:textId="77777777" w:rsidR="00621F06" w:rsidRPr="00341918" w:rsidRDefault="00621F06" w:rsidP="00A669B7">
                            <w:pPr>
                              <w:spacing w:line="276" w:lineRule="auto"/>
                              <w:rPr>
                                <w:sz w:val="22"/>
                                <w:szCs w:val="22"/>
                              </w:rPr>
                            </w:pPr>
                            <w:r w:rsidRPr="00341918">
                              <w:rPr>
                                <w:sz w:val="22"/>
                                <w:szCs w:val="22"/>
                              </w:rPr>
                              <w:t>I. Sự nhiễm điện của các vật. Điện tích. Tương tác điện.</w:t>
                            </w:r>
                          </w:p>
                          <w:p w14:paraId="07258A45" w14:textId="77777777" w:rsidR="00621F06" w:rsidRPr="00341918" w:rsidRDefault="00621F06" w:rsidP="00A669B7">
                            <w:pPr>
                              <w:spacing w:line="276" w:lineRule="auto"/>
                              <w:rPr>
                                <w:b w:val="0"/>
                                <w:sz w:val="22"/>
                                <w:szCs w:val="22"/>
                              </w:rPr>
                            </w:pPr>
                            <w:r w:rsidRPr="00341918">
                              <w:rPr>
                                <w:b w:val="0"/>
                                <w:sz w:val="22"/>
                                <w:szCs w:val="22"/>
                              </w:rPr>
                              <w:t xml:space="preserve">1. </w:t>
                            </w:r>
                            <w:r w:rsidRPr="00341918">
                              <w:rPr>
                                <w:b w:val="0"/>
                                <w:sz w:val="22"/>
                                <w:szCs w:val="22"/>
                                <w:u w:val="single"/>
                              </w:rPr>
                              <w:t>Cách nhận biết một vật nhiễm điện</w:t>
                            </w:r>
                          </w:p>
                        </w:tc>
                      </w:tr>
                      <w:tr w:rsidR="00621F06" w:rsidRPr="00FF1495" w14:paraId="3325BA01" w14:textId="77777777" w:rsidTr="00E44EC1">
                        <w:tc>
                          <w:tcPr>
                            <w:tcW w:w="9841" w:type="dxa"/>
                            <w:shd w:val="clear" w:color="auto" w:fill="auto"/>
                          </w:tcPr>
                          <w:p w14:paraId="252FBB00" w14:textId="77777777" w:rsidR="00621F06" w:rsidRPr="00EA6A3F" w:rsidRDefault="00621F06" w:rsidP="00A669B7">
                            <w:r w:rsidRPr="00E83662">
                              <w:rPr>
                                <w:b w:val="0"/>
                              </w:rPr>
                              <w:t>.</w:t>
                            </w:r>
                          </w:p>
                        </w:tc>
                      </w:tr>
                      <w:tr w:rsidR="00621F06" w:rsidRPr="00FF1495" w14:paraId="24B91255" w14:textId="77777777" w:rsidTr="00E44EC1">
                        <w:tc>
                          <w:tcPr>
                            <w:tcW w:w="9841" w:type="dxa"/>
                            <w:shd w:val="clear" w:color="auto" w:fill="auto"/>
                          </w:tcPr>
                          <w:p w14:paraId="495D8B62" w14:textId="77777777" w:rsidR="00621F06" w:rsidRPr="00341918" w:rsidRDefault="00621F06" w:rsidP="00A669B7">
                            <w:pPr>
                              <w:rPr>
                                <w:b w:val="0"/>
                                <w:sz w:val="22"/>
                                <w:szCs w:val="22"/>
                                <w:u w:val="single"/>
                              </w:rPr>
                            </w:pPr>
                            <w:r>
                              <w:rPr>
                                <w:b w:val="0"/>
                              </w:rPr>
                              <w:t xml:space="preserve">. </w:t>
                            </w:r>
                            <w:r>
                              <w:rPr>
                                <w:b w:val="0"/>
                                <w:sz w:val="22"/>
                                <w:szCs w:val="22"/>
                              </w:rPr>
                              <w:t xml:space="preserve">2. </w:t>
                            </w:r>
                            <w:r>
                              <w:rPr>
                                <w:b w:val="0"/>
                                <w:sz w:val="22"/>
                                <w:szCs w:val="22"/>
                                <w:u w:val="single"/>
                              </w:rPr>
                              <w:t>Điện tích. Điện tích điểm.</w:t>
                            </w:r>
                          </w:p>
                        </w:tc>
                      </w:tr>
                      <w:tr w:rsidR="00621F06" w:rsidRPr="00FF1495" w14:paraId="23F5342B" w14:textId="77777777" w:rsidTr="00E44EC1">
                        <w:tc>
                          <w:tcPr>
                            <w:tcW w:w="9841" w:type="dxa"/>
                            <w:shd w:val="clear" w:color="auto" w:fill="auto"/>
                          </w:tcPr>
                          <w:p w14:paraId="6B0117A6" w14:textId="77777777" w:rsidR="00621F06" w:rsidRPr="005B3818" w:rsidRDefault="00621F06" w:rsidP="00A669B7">
                            <w:pPr>
                              <w:rPr>
                                <w:b w:val="0"/>
                              </w:rPr>
                            </w:pPr>
                            <w:r>
                              <w:rPr>
                                <w:b w:val="0"/>
                              </w:rPr>
                              <w:t xml:space="preserve">. </w:t>
                            </w:r>
                            <w:r>
                              <w:rPr>
                                <w:b w:val="0"/>
                                <w:sz w:val="22"/>
                                <w:szCs w:val="22"/>
                              </w:rPr>
                              <w:t>+ Điện tích:</w:t>
                            </w:r>
                          </w:p>
                        </w:tc>
                      </w:tr>
                      <w:tr w:rsidR="00621F06" w:rsidRPr="00FF1495" w14:paraId="575B9687" w14:textId="77777777" w:rsidTr="00E44EC1">
                        <w:tc>
                          <w:tcPr>
                            <w:tcW w:w="9841" w:type="dxa"/>
                            <w:shd w:val="clear" w:color="auto" w:fill="auto"/>
                          </w:tcPr>
                          <w:p w14:paraId="10DF08A7" w14:textId="77777777" w:rsidR="00621F06" w:rsidRPr="00253852" w:rsidRDefault="00621F06" w:rsidP="00A669B7">
                            <w:pPr>
                              <w:rPr>
                                <w:b w:val="0"/>
                                <w:sz w:val="22"/>
                                <w:szCs w:val="22"/>
                                <w:lang w:val="es-ES"/>
                              </w:rPr>
                            </w:pPr>
                            <w:r>
                              <w:rPr>
                                <w:b w:val="0"/>
                              </w:rPr>
                              <w:t>.</w:t>
                            </w:r>
                          </w:p>
                        </w:tc>
                      </w:tr>
                      <w:tr w:rsidR="00621F06" w:rsidRPr="00FF1495" w14:paraId="01750FE0" w14:textId="77777777" w:rsidTr="00E44EC1">
                        <w:tc>
                          <w:tcPr>
                            <w:tcW w:w="9841" w:type="dxa"/>
                            <w:shd w:val="clear" w:color="auto" w:fill="auto"/>
                          </w:tcPr>
                          <w:p w14:paraId="6FAAAB28" w14:textId="77777777" w:rsidR="00621F06" w:rsidRPr="00F90743" w:rsidRDefault="00621F06" w:rsidP="00A669B7">
                            <w:pPr>
                              <w:rPr>
                                <w:b w:val="0"/>
                              </w:rPr>
                            </w:pPr>
                            <w:r>
                              <w:rPr>
                                <w:b w:val="0"/>
                              </w:rPr>
                              <w:t xml:space="preserve">. </w:t>
                            </w:r>
                            <w:r>
                              <w:rPr>
                                <w:b w:val="0"/>
                                <w:sz w:val="22"/>
                                <w:szCs w:val="22"/>
                              </w:rPr>
                              <w:t>+ Điện tích điểm:</w:t>
                            </w:r>
                          </w:p>
                        </w:tc>
                      </w:tr>
                      <w:tr w:rsidR="00621F06" w:rsidRPr="00FF1495" w14:paraId="1C23EB75" w14:textId="77777777" w:rsidTr="00E44EC1">
                        <w:tc>
                          <w:tcPr>
                            <w:tcW w:w="9841" w:type="dxa"/>
                            <w:shd w:val="clear" w:color="auto" w:fill="auto"/>
                          </w:tcPr>
                          <w:p w14:paraId="02EEBF0C" w14:textId="77777777" w:rsidR="00621F06" w:rsidRPr="00F90743" w:rsidRDefault="00621F06" w:rsidP="00A669B7">
                            <w:pPr>
                              <w:rPr>
                                <w:b w:val="0"/>
                              </w:rPr>
                            </w:pPr>
                            <w:r>
                              <w:rPr>
                                <w:b w:val="0"/>
                              </w:rPr>
                              <w:t xml:space="preserve">. </w:t>
                            </w:r>
                            <w:r>
                              <w:rPr>
                                <w:b w:val="0"/>
                                <w:sz w:val="22"/>
                                <w:szCs w:val="22"/>
                              </w:rPr>
                              <w:t xml:space="preserve">3. </w:t>
                            </w:r>
                            <w:r w:rsidRPr="009A662D">
                              <w:rPr>
                                <w:b w:val="0"/>
                                <w:sz w:val="22"/>
                                <w:szCs w:val="22"/>
                                <w:u w:val="single"/>
                              </w:rPr>
                              <w:t>Tương tác điện. Hai loại điện tích.</w:t>
                            </w:r>
                          </w:p>
                        </w:tc>
                      </w:tr>
                      <w:tr w:rsidR="00621F06" w:rsidRPr="00FF1495" w14:paraId="637E5B78" w14:textId="77777777" w:rsidTr="00E44EC1">
                        <w:tc>
                          <w:tcPr>
                            <w:tcW w:w="9841" w:type="dxa"/>
                            <w:shd w:val="clear" w:color="auto" w:fill="auto"/>
                          </w:tcPr>
                          <w:p w14:paraId="290C9A0B" w14:textId="77777777" w:rsidR="00621F06" w:rsidRPr="00F90743" w:rsidRDefault="00621F06" w:rsidP="00A669B7">
                            <w:pPr>
                              <w:rPr>
                                <w:b w:val="0"/>
                              </w:rPr>
                            </w:pPr>
                            <w:r>
                              <w:rPr>
                                <w:b w:val="0"/>
                              </w:rPr>
                              <w:t xml:space="preserve">. </w:t>
                            </w:r>
                            <w:r>
                              <w:rPr>
                                <w:b w:val="0"/>
                                <w:sz w:val="22"/>
                                <w:szCs w:val="22"/>
                              </w:rPr>
                              <w:t>* Có hai loại điện tích, đó là :</w:t>
                            </w:r>
                          </w:p>
                        </w:tc>
                      </w:tr>
                      <w:tr w:rsidR="00621F06" w:rsidRPr="00FF1495" w14:paraId="55B6737F" w14:textId="77777777" w:rsidTr="00E44EC1">
                        <w:tc>
                          <w:tcPr>
                            <w:tcW w:w="9841" w:type="dxa"/>
                            <w:shd w:val="clear" w:color="auto" w:fill="auto"/>
                          </w:tcPr>
                          <w:p w14:paraId="0187E706" w14:textId="77777777" w:rsidR="00621F06" w:rsidRPr="00F90743" w:rsidRDefault="00621F06" w:rsidP="00A669B7">
                            <w:pPr>
                              <w:rPr>
                                <w:b w:val="0"/>
                              </w:rPr>
                            </w:pPr>
                            <w:r>
                              <w:rPr>
                                <w:b w:val="0"/>
                              </w:rPr>
                              <w:t xml:space="preserve">     . </w:t>
                            </w:r>
                            <w:r>
                              <w:rPr>
                                <w:b w:val="0"/>
                                <w:sz w:val="22"/>
                                <w:szCs w:val="22"/>
                              </w:rPr>
                              <w:t xml:space="preserve">+ Các điện tích cùng loại (dấu) thì </w:t>
                            </w:r>
                          </w:p>
                        </w:tc>
                      </w:tr>
                      <w:tr w:rsidR="00621F06" w:rsidRPr="00FF1495" w14:paraId="7E6E0F47" w14:textId="77777777" w:rsidTr="00E44EC1">
                        <w:tc>
                          <w:tcPr>
                            <w:tcW w:w="9841" w:type="dxa"/>
                            <w:shd w:val="clear" w:color="auto" w:fill="auto"/>
                          </w:tcPr>
                          <w:p w14:paraId="5379B052" w14:textId="77777777" w:rsidR="00621F06" w:rsidRPr="00F90743" w:rsidRDefault="00621F06" w:rsidP="00A669B7">
                            <w:pPr>
                              <w:rPr>
                                <w:b w:val="0"/>
                              </w:rPr>
                            </w:pPr>
                            <w:r>
                              <w:rPr>
                                <w:b w:val="0"/>
                              </w:rPr>
                              <w:t xml:space="preserve">     . </w:t>
                            </w:r>
                            <w:r>
                              <w:rPr>
                                <w:b w:val="0"/>
                                <w:sz w:val="22"/>
                                <w:szCs w:val="22"/>
                              </w:rPr>
                              <w:t xml:space="preserve">+ Các điện tích khác loại (dấu) thì </w:t>
                            </w:r>
                          </w:p>
                        </w:tc>
                      </w:tr>
                      <w:tr w:rsidR="00621F06" w:rsidRPr="00FF1495" w14:paraId="481239FC" w14:textId="77777777" w:rsidTr="00E44EC1">
                        <w:tc>
                          <w:tcPr>
                            <w:tcW w:w="9841" w:type="dxa"/>
                            <w:shd w:val="clear" w:color="auto" w:fill="auto"/>
                          </w:tcPr>
                          <w:p w14:paraId="5F4D20A9" w14:textId="77777777" w:rsidR="00621F06" w:rsidRPr="00F72ABE" w:rsidRDefault="00621F06" w:rsidP="00A669B7">
                            <w:pPr>
                              <w:spacing w:line="276" w:lineRule="auto"/>
                              <w:rPr>
                                <w:sz w:val="22"/>
                                <w:szCs w:val="22"/>
                              </w:rPr>
                            </w:pPr>
                            <w:r w:rsidRPr="00F72ABE">
                              <w:rPr>
                                <w:sz w:val="22"/>
                                <w:szCs w:val="22"/>
                              </w:rPr>
                              <w:t>II. Định luật Coulomb. Hằng số điện môi.</w:t>
                            </w:r>
                          </w:p>
                          <w:p w14:paraId="2CEAD5A1" w14:textId="77777777" w:rsidR="00621F06" w:rsidRPr="00F72ABE" w:rsidRDefault="00621F06" w:rsidP="00A669B7">
                            <w:pPr>
                              <w:spacing w:line="276" w:lineRule="auto"/>
                              <w:rPr>
                                <w:b w:val="0"/>
                                <w:sz w:val="22"/>
                                <w:szCs w:val="22"/>
                                <w:u w:val="single"/>
                              </w:rPr>
                            </w:pPr>
                            <w:r>
                              <w:rPr>
                                <w:b w:val="0"/>
                                <w:sz w:val="22"/>
                                <w:szCs w:val="22"/>
                              </w:rPr>
                              <w:t xml:space="preserve">1. </w:t>
                            </w:r>
                            <w:r w:rsidRPr="00F72ABE">
                              <w:rPr>
                                <w:b w:val="0"/>
                                <w:sz w:val="22"/>
                                <w:szCs w:val="22"/>
                                <w:u w:val="single"/>
                              </w:rPr>
                              <w:t>Định luật Coulomb.</w:t>
                            </w:r>
                          </w:p>
                        </w:tc>
                      </w:tr>
                      <w:tr w:rsidR="00621F06" w:rsidRPr="00FF1495" w14:paraId="10F1347C" w14:textId="77777777" w:rsidTr="00E44EC1">
                        <w:tc>
                          <w:tcPr>
                            <w:tcW w:w="9841" w:type="dxa"/>
                            <w:shd w:val="clear" w:color="auto" w:fill="auto"/>
                          </w:tcPr>
                          <w:p w14:paraId="7E4750BC" w14:textId="77777777" w:rsidR="00621F06" w:rsidRPr="00F90743" w:rsidRDefault="00621F06" w:rsidP="00A669B7">
                            <w:pPr>
                              <w:rPr>
                                <w:b w:val="0"/>
                              </w:rPr>
                            </w:pPr>
                            <w:r>
                              <w:rPr>
                                <w:b w:val="0"/>
                              </w:rPr>
                              <w:t xml:space="preserve">. </w:t>
                            </w:r>
                            <w:r>
                              <w:rPr>
                                <w:b w:val="0"/>
                                <w:sz w:val="22"/>
                                <w:szCs w:val="22"/>
                              </w:rPr>
                              <w:t xml:space="preserve">* Lực hút hay đẩy giữa </w:t>
                            </w:r>
                          </w:p>
                        </w:tc>
                      </w:tr>
                      <w:tr w:rsidR="00621F06" w:rsidRPr="00FF1495" w14:paraId="48F94B13" w14:textId="77777777" w:rsidTr="00E44EC1">
                        <w:tc>
                          <w:tcPr>
                            <w:tcW w:w="9841" w:type="dxa"/>
                            <w:shd w:val="clear" w:color="auto" w:fill="auto"/>
                          </w:tcPr>
                          <w:p w14:paraId="10773A03" w14:textId="77777777" w:rsidR="00621F06" w:rsidRPr="00F90743" w:rsidRDefault="00621F06" w:rsidP="00A669B7">
                            <w:pPr>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rsidRPr="00FF1495" w14:paraId="0F642EB8" w14:textId="77777777" w:rsidTr="00E44EC1">
                        <w:tc>
                          <w:tcPr>
                            <w:tcW w:w="9841" w:type="dxa"/>
                            <w:shd w:val="clear" w:color="auto" w:fill="auto"/>
                          </w:tcPr>
                          <w:p w14:paraId="1EC1E468" w14:textId="77777777" w:rsidR="00621F06" w:rsidRPr="00F72ABE" w:rsidRDefault="00621F06" w:rsidP="00A669B7">
                            <w:pPr>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rsidRPr="00FF1495" w14:paraId="515DA038" w14:textId="77777777" w:rsidTr="00E44EC1">
                        <w:tc>
                          <w:tcPr>
                            <w:tcW w:w="9841" w:type="dxa"/>
                            <w:shd w:val="clear" w:color="auto" w:fill="auto"/>
                          </w:tcPr>
                          <w:p w14:paraId="11610085" w14:textId="77777777" w:rsidR="00621F06" w:rsidRPr="00F72ABE" w:rsidRDefault="00621F06" w:rsidP="00A669B7">
                            <w:pPr>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rsidRPr="00FF1495" w14:paraId="7A79C48E" w14:textId="77777777" w:rsidTr="00E44EC1">
                        <w:tc>
                          <w:tcPr>
                            <w:tcW w:w="9841" w:type="dxa"/>
                            <w:shd w:val="clear" w:color="auto" w:fill="auto"/>
                          </w:tcPr>
                          <w:p w14:paraId="0FD85D23" w14:textId="77777777" w:rsidR="00621F06" w:rsidRPr="00F90743" w:rsidRDefault="00621F06" w:rsidP="00A669B7">
                            <w:pPr>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rsidRPr="00FF1495" w14:paraId="558C67C1" w14:textId="77777777" w:rsidTr="00E44EC1">
                        <w:tc>
                          <w:tcPr>
                            <w:tcW w:w="9841" w:type="dxa"/>
                            <w:shd w:val="clear" w:color="auto" w:fill="auto"/>
                          </w:tcPr>
                          <w:p w14:paraId="2C76684F" w14:textId="77777777" w:rsidR="00621F06" w:rsidRPr="00F90743" w:rsidRDefault="00621F06" w:rsidP="00A669B7">
                            <w:pPr>
                              <w:rPr>
                                <w:b w:val="0"/>
                              </w:rPr>
                            </w:pPr>
                          </w:p>
                        </w:tc>
                      </w:tr>
                      <w:tr w:rsidR="00621F06" w:rsidRPr="00FF1495" w14:paraId="59766BB7" w14:textId="77777777" w:rsidTr="00E44EC1">
                        <w:tc>
                          <w:tcPr>
                            <w:tcW w:w="9841" w:type="dxa"/>
                            <w:shd w:val="clear" w:color="auto" w:fill="auto"/>
                          </w:tcPr>
                          <w:p w14:paraId="067534C7" w14:textId="77777777" w:rsidR="00621F06" w:rsidRPr="00C22667" w:rsidRDefault="00621F06" w:rsidP="00A669B7">
                            <w:pPr>
                              <w:rPr>
                                <w:b w:val="0"/>
                              </w:rPr>
                            </w:pPr>
                            <w:r>
                              <w:rPr>
                                <w:b w:val="0"/>
                              </w:rPr>
                              <w:t xml:space="preserve">  </w:t>
                            </w:r>
                            <w:r w:rsidRPr="00C22667">
                              <w:rPr>
                                <w:b w:val="0"/>
                              </w:rPr>
                              <w:t xml:space="preserve">        </w:t>
                            </w:r>
                          </w:p>
                        </w:tc>
                      </w:tr>
                      <w:tr w:rsidR="00621F06" w:rsidRPr="00FF1495" w14:paraId="7605CAB4" w14:textId="77777777" w:rsidTr="00E44EC1">
                        <w:tc>
                          <w:tcPr>
                            <w:tcW w:w="9841" w:type="dxa"/>
                            <w:shd w:val="clear" w:color="auto" w:fill="auto"/>
                          </w:tcPr>
                          <w:p w14:paraId="2F0F38E1" w14:textId="77777777" w:rsidR="00621F06" w:rsidRPr="00F90743" w:rsidRDefault="00621F06" w:rsidP="00A669B7">
                            <w:pPr>
                              <w:rPr>
                                <w:b w:val="0"/>
                              </w:rPr>
                            </w:pPr>
                            <w:r>
                              <w:rPr>
                                <w:b w:val="0"/>
                              </w:rPr>
                              <w:t xml:space="preserve">. </w:t>
                            </w:r>
                            <w:r w:rsidRPr="00C22667">
                              <w:rPr>
                                <w:i/>
                                <w:sz w:val="22"/>
                                <w:szCs w:val="22"/>
                              </w:rPr>
                              <w:t>* Biểu thức :</w:t>
                            </w:r>
                          </w:p>
                        </w:tc>
                      </w:tr>
                      <w:tr w:rsidR="00621F06" w:rsidRPr="00FF1495" w14:paraId="0E04CB47" w14:textId="77777777" w:rsidTr="00E44EC1">
                        <w:tc>
                          <w:tcPr>
                            <w:tcW w:w="9841" w:type="dxa"/>
                            <w:shd w:val="clear" w:color="auto" w:fill="auto"/>
                          </w:tcPr>
                          <w:p w14:paraId="573E59B8" w14:textId="77777777" w:rsidR="00621F06" w:rsidRPr="00F90743" w:rsidRDefault="00621F06" w:rsidP="00A669B7">
                            <w:pPr>
                              <w:rPr>
                                <w:b w:val="0"/>
                              </w:rPr>
                            </w:pPr>
                          </w:p>
                        </w:tc>
                      </w:tr>
                      <w:tr w:rsidR="00621F06" w:rsidRPr="00FF1495" w14:paraId="6A54C447" w14:textId="77777777" w:rsidTr="00E44EC1">
                        <w:tc>
                          <w:tcPr>
                            <w:tcW w:w="9841" w:type="dxa"/>
                            <w:shd w:val="clear" w:color="auto" w:fill="auto"/>
                          </w:tcPr>
                          <w:p w14:paraId="68F717B1" w14:textId="77777777" w:rsidR="00621F06" w:rsidRPr="00F90743" w:rsidRDefault="00621F06" w:rsidP="00A669B7">
                            <w:pPr>
                              <w:rPr>
                                <w:b w:val="0"/>
                              </w:rPr>
                            </w:pPr>
                            <w:r>
                              <w:rPr>
                                <w:b w:val="0"/>
                              </w:rPr>
                              <w:t xml:space="preserve">  . </w:t>
                            </w:r>
                            <w:r>
                              <w:rPr>
                                <w:b w:val="0"/>
                                <w:sz w:val="22"/>
                                <w:szCs w:val="22"/>
                              </w:rPr>
                              <w:t>trong đó,</w:t>
                            </w:r>
                          </w:p>
                        </w:tc>
                      </w:tr>
                      <w:tr w:rsidR="00621F06" w:rsidRPr="00FF1495" w14:paraId="41EF86CD" w14:textId="77777777" w:rsidTr="00E44EC1">
                        <w:tc>
                          <w:tcPr>
                            <w:tcW w:w="9841" w:type="dxa"/>
                            <w:shd w:val="clear" w:color="auto" w:fill="auto"/>
                          </w:tcPr>
                          <w:p w14:paraId="50FAD5F9" w14:textId="77777777" w:rsidR="00621F06" w:rsidRPr="00A46742" w:rsidRDefault="00621F06" w:rsidP="00A669B7">
                            <w:pPr>
                              <w:rPr>
                                <w:b w:val="0"/>
                                <w:u w:val="single"/>
                              </w:rPr>
                            </w:pPr>
                          </w:p>
                        </w:tc>
                      </w:tr>
                      <w:tr w:rsidR="00621F06" w:rsidRPr="00FF1495" w14:paraId="05F3361C" w14:textId="77777777" w:rsidTr="00E44EC1">
                        <w:tc>
                          <w:tcPr>
                            <w:tcW w:w="9841" w:type="dxa"/>
                            <w:shd w:val="clear" w:color="auto" w:fill="auto"/>
                          </w:tcPr>
                          <w:p w14:paraId="1D133C0B" w14:textId="77777777" w:rsidR="00621F06" w:rsidRPr="00AC5ABA" w:rsidRDefault="00621F06" w:rsidP="00A669B7">
                            <w:pPr>
                              <w:rPr>
                                <w:b w:val="0"/>
                                <w:u w:val="single"/>
                              </w:rPr>
                            </w:pPr>
                            <w:r>
                              <w:rPr>
                                <w:b w:val="0"/>
                              </w:rPr>
                              <w:t xml:space="preserve">. </w:t>
                            </w:r>
                            <w:r w:rsidRPr="00AC5ABA">
                              <w:rPr>
                                <w:b w:val="0"/>
                                <w:sz w:val="22"/>
                                <w:szCs w:val="22"/>
                              </w:rPr>
                              <w:t xml:space="preserve">2. </w:t>
                            </w:r>
                            <w:r w:rsidRPr="00AC5ABA">
                              <w:rPr>
                                <w:b w:val="0"/>
                                <w:sz w:val="22"/>
                                <w:szCs w:val="22"/>
                                <w:u w:val="single"/>
                              </w:rPr>
                              <w:t>Lực tương tác giữa</w:t>
                            </w:r>
                            <w:r>
                              <w:rPr>
                                <w:b w:val="0"/>
                                <w:sz w:val="22"/>
                                <w:szCs w:val="22"/>
                                <w:u w:val="single"/>
                              </w:rPr>
                              <w:t xml:space="preserve"> các điện tích điểm đặt trong điện môi đồng tính. Hằng số điện môi.</w:t>
                            </w:r>
                          </w:p>
                        </w:tc>
                      </w:tr>
                      <w:tr w:rsidR="00621F06" w:rsidRPr="00FF1495" w14:paraId="77BE219A" w14:textId="77777777" w:rsidTr="00E44EC1">
                        <w:tc>
                          <w:tcPr>
                            <w:tcW w:w="9841" w:type="dxa"/>
                            <w:shd w:val="clear" w:color="auto" w:fill="auto"/>
                          </w:tcPr>
                          <w:p w14:paraId="5E6F87EB" w14:textId="77777777" w:rsidR="00621F06" w:rsidRDefault="00621F06" w:rsidP="00A669B7">
                            <w:pPr>
                              <w:rPr>
                                <w:b w:val="0"/>
                              </w:rPr>
                            </w:pPr>
                            <w:r>
                              <w:rPr>
                                <w:b w:val="0"/>
                              </w:rPr>
                              <w:t xml:space="preserve">. </w:t>
                            </w:r>
                            <w:r>
                              <w:rPr>
                                <w:b w:val="0"/>
                                <w:sz w:val="22"/>
                                <w:szCs w:val="22"/>
                              </w:rPr>
                              <w:t xml:space="preserve">a. Điện môi là </w:t>
                            </w:r>
                          </w:p>
                        </w:tc>
                      </w:tr>
                      <w:tr w:rsidR="00621F06" w:rsidRPr="00FF1495" w14:paraId="5304598D" w14:textId="77777777" w:rsidTr="00E44EC1">
                        <w:tc>
                          <w:tcPr>
                            <w:tcW w:w="9841" w:type="dxa"/>
                            <w:shd w:val="clear" w:color="auto" w:fill="auto"/>
                          </w:tcPr>
                          <w:p w14:paraId="541C0BFA" w14:textId="77777777" w:rsidR="00621F06" w:rsidRDefault="00621F06" w:rsidP="00A669B7">
                            <w:pPr>
                              <w:rPr>
                                <w:b w:val="0"/>
                              </w:rPr>
                            </w:pPr>
                            <w:r>
                              <w:rPr>
                                <w:b w:val="0"/>
                              </w:rPr>
                              <w:t xml:space="preserve">. </w:t>
                            </w:r>
                            <w:r>
                              <w:rPr>
                                <w:b w:val="0"/>
                                <w:sz w:val="22"/>
                                <w:szCs w:val="22"/>
                              </w:rPr>
                              <w:t xml:space="preserve">b. </w:t>
                            </w:r>
                            <w:r w:rsidRPr="00FD6D14">
                              <w:rPr>
                                <w:b w:val="0"/>
                                <w:sz w:val="22"/>
                                <w:szCs w:val="22"/>
                              </w:rPr>
                              <w:t>Trong một điện môi đồng tính thì lực tương tác giữa hai điện tích</w:t>
                            </w:r>
                            <w:r>
                              <w:rPr>
                                <w:b w:val="0"/>
                                <w:sz w:val="22"/>
                                <w:szCs w:val="22"/>
                              </w:rPr>
                              <w:t xml:space="preserve"> điểm</w:t>
                            </w:r>
                            <w:r w:rsidRPr="00FD6D14">
                              <w:rPr>
                                <w:b w:val="0"/>
                                <w:sz w:val="22"/>
                                <w:szCs w:val="22"/>
                              </w:rPr>
                              <w:t xml:space="preserve"> sẽ</w:t>
                            </w:r>
                          </w:p>
                        </w:tc>
                      </w:tr>
                      <w:tr w:rsidR="00621F06" w:rsidRPr="00FF1495" w14:paraId="4B6C7722" w14:textId="77777777" w:rsidTr="00E44EC1">
                        <w:tc>
                          <w:tcPr>
                            <w:tcW w:w="9841" w:type="dxa"/>
                            <w:shd w:val="clear" w:color="auto" w:fill="auto"/>
                          </w:tcPr>
                          <w:p w14:paraId="68EC46FE" w14:textId="77777777" w:rsidR="00621F06" w:rsidRDefault="00621F06" w:rsidP="00A669B7">
                            <w:pPr>
                              <w:rPr>
                                <w:b w:val="0"/>
                              </w:rPr>
                            </w:pPr>
                          </w:p>
                        </w:tc>
                      </w:tr>
                      <w:tr w:rsidR="00621F06" w:rsidRPr="00FF1495" w14:paraId="2F756361" w14:textId="77777777" w:rsidTr="00E44EC1">
                        <w:tc>
                          <w:tcPr>
                            <w:tcW w:w="9841" w:type="dxa"/>
                            <w:shd w:val="clear" w:color="auto" w:fill="auto"/>
                          </w:tcPr>
                          <w:p w14:paraId="1B232CAB" w14:textId="77777777" w:rsidR="00621F06" w:rsidRDefault="00621F06" w:rsidP="00A669B7">
                            <w:pPr>
                              <w:rPr>
                                <w:b w:val="0"/>
                              </w:rPr>
                            </w:pPr>
                            <w:r>
                              <w:rPr>
                                <w:b w:val="0"/>
                              </w:rPr>
                              <w:t xml:space="preserve">. </w:t>
                            </w:r>
                            <w:r>
                              <w:rPr>
                                <w:b w:val="0"/>
                                <w:sz w:val="22"/>
                                <w:szCs w:val="22"/>
                              </w:rPr>
                              <w:t xml:space="preserve">c. Ý nghĩa của hằng số điện môi </w:t>
                            </w:r>
                          </w:p>
                        </w:tc>
                      </w:tr>
                      <w:tr w:rsidR="00621F06" w:rsidRPr="00FF1495" w14:paraId="4D783423" w14:textId="77777777" w:rsidTr="00E44EC1">
                        <w:tc>
                          <w:tcPr>
                            <w:tcW w:w="9841" w:type="dxa"/>
                            <w:shd w:val="clear" w:color="auto" w:fill="auto"/>
                          </w:tcPr>
                          <w:p w14:paraId="4572501D" w14:textId="77777777" w:rsidR="00621F06" w:rsidRDefault="00621F06" w:rsidP="00A669B7">
                            <w:pPr>
                              <w:rPr>
                                <w:b w:val="0"/>
                              </w:rPr>
                            </w:pPr>
                          </w:p>
                        </w:tc>
                      </w:tr>
                      <w:tr w:rsidR="00621F06" w:rsidRPr="00FF1495" w14:paraId="7F9EF305" w14:textId="77777777" w:rsidTr="00E44EC1">
                        <w:tc>
                          <w:tcPr>
                            <w:tcW w:w="9841" w:type="dxa"/>
                            <w:shd w:val="clear" w:color="auto" w:fill="auto"/>
                          </w:tcPr>
                          <w:p w14:paraId="1775071F" w14:textId="77777777" w:rsidR="00621F06" w:rsidRPr="00FD77D4" w:rsidRDefault="00621F06" w:rsidP="00A669B7">
                            <w:pPr>
                              <w:tabs>
                                <w:tab w:val="right" w:leader="dot" w:pos="9360"/>
                              </w:tabs>
                              <w:spacing w:line="276" w:lineRule="auto"/>
                              <w:rPr>
                                <w:b w:val="0"/>
                                <w:sz w:val="22"/>
                                <w:szCs w:val="22"/>
                              </w:rPr>
                            </w:pPr>
                            <w:r>
                              <w:rPr>
                                <w:b w:val="0"/>
                              </w:rPr>
                              <w:t xml:space="preserve">. </w:t>
                            </w:r>
                            <w:r>
                              <w:rPr>
                                <w:b w:val="0"/>
                                <w:sz w:val="22"/>
                                <w:szCs w:val="22"/>
                              </w:rPr>
                              <w:t xml:space="preserve">+ </w:t>
                            </w:r>
                            <w:r w:rsidRPr="00FD77D4">
                              <w:rPr>
                                <w:b w:val="0"/>
                                <w:sz w:val="22"/>
                                <w:szCs w:val="22"/>
                              </w:rPr>
                              <w:t xml:space="preserve">Trong chân không </w:t>
                            </w:r>
                            <w:r w:rsidR="007C18AF" w:rsidRPr="00621F06">
                              <w:rPr>
                                <w:b w:val="0"/>
                                <w:noProof/>
                                <w:position w:val="-6"/>
                                <w:sz w:val="22"/>
                                <w:szCs w:val="22"/>
                              </w:rPr>
                              <w:object w:dxaOrig="202" w:dyaOrig="214" w14:anchorId="27516BF7">
                                <v:shape id="_x0000_i1025" type="#_x0000_t75" alt="" style="width:10.1pt;height:10.7pt;mso-width-percent:0;mso-height-percent:0;mso-width-percent:0;mso-height-percent:0" o:ole="">
                                  <v:imagedata r:id="rId8" o:title=""/>
                                </v:shape>
                                <o:OLEObject Type="Embed" ProgID="Equation.DSMT4" ShapeID="_x0000_i1025" DrawAspect="Content" ObjectID="_1691511723" r:id="rId13"/>
                              </w:object>
                            </w:r>
                            <w:r w:rsidRPr="00FD77D4">
                              <w:rPr>
                                <w:b w:val="0"/>
                                <w:sz w:val="22"/>
                                <w:szCs w:val="22"/>
                              </w:rPr>
                              <w:t xml:space="preserve">= …, không khí </w:t>
                            </w:r>
                            <w:r w:rsidR="007C18AF" w:rsidRPr="00621F06">
                              <w:rPr>
                                <w:b w:val="0"/>
                                <w:noProof/>
                                <w:position w:val="-6"/>
                                <w:sz w:val="22"/>
                                <w:szCs w:val="22"/>
                              </w:rPr>
                              <w:object w:dxaOrig="202" w:dyaOrig="214" w14:anchorId="0A31DFD6">
                                <v:shape id="_x0000_i1026" type="#_x0000_t75" alt="" style="width:10.1pt;height:10.7pt;mso-width-percent:0;mso-height-percent:0;mso-width-percent:0;mso-height-percent:0" o:ole="">
                                  <v:imagedata r:id="rId8" o:title=""/>
                                </v:shape>
                                <o:OLEObject Type="Embed" ProgID="Equation.DSMT4" ShapeID="_x0000_i1026" DrawAspect="Content" ObjectID="_1691511724" r:id="rId14"/>
                              </w:object>
                            </w:r>
                            <w:r w:rsidR="007C18AF" w:rsidRPr="00621F06">
                              <w:rPr>
                                <w:b w:val="0"/>
                                <w:noProof/>
                                <w:position w:val="-4"/>
                                <w:sz w:val="22"/>
                                <w:szCs w:val="22"/>
                              </w:rPr>
                              <w:object w:dxaOrig="202" w:dyaOrig="202" w14:anchorId="6CE04999">
                                <v:shape id="_x0000_i1027" type="#_x0000_t75" alt="" style="width:10.1pt;height:10.1pt;mso-width-percent:0;mso-height-percent:0;mso-width-percent:0;mso-height-percent:0" o:ole="">
                                  <v:imagedata r:id="rId11" o:title=""/>
                                </v:shape>
                                <o:OLEObject Type="Embed" ProgID="Equation.DSMT4" ShapeID="_x0000_i1027" DrawAspect="Content" ObjectID="_1691511725" r:id="rId15"/>
                              </w:object>
                            </w:r>
                            <w:r w:rsidRPr="00FD77D4">
                              <w:rPr>
                                <w:b w:val="0"/>
                                <w:sz w:val="22"/>
                                <w:szCs w:val="22"/>
                              </w:rPr>
                              <w:t>….</w:t>
                            </w:r>
                          </w:p>
                        </w:tc>
                      </w:tr>
                      <w:tr w:rsidR="00621F06" w:rsidRPr="00FF1495" w14:paraId="52D7471D" w14:textId="77777777" w:rsidTr="00E44EC1">
                        <w:tc>
                          <w:tcPr>
                            <w:tcW w:w="9841" w:type="dxa"/>
                            <w:shd w:val="clear" w:color="auto" w:fill="auto"/>
                          </w:tcPr>
                          <w:p w14:paraId="0FDE00F4" w14:textId="77777777" w:rsidR="00621F06" w:rsidRPr="00504EBE" w:rsidRDefault="00621F06" w:rsidP="00A669B7">
                            <w:pPr>
                              <w:spacing w:line="276" w:lineRule="auto"/>
                              <w:jc w:val="both"/>
                              <w:rPr>
                                <w:b w:val="0"/>
                                <w:sz w:val="22"/>
                                <w:szCs w:val="22"/>
                              </w:rPr>
                            </w:pPr>
                            <w:r>
                              <w:rPr>
                                <w:b w:val="0"/>
                              </w:rPr>
                              <w:t xml:space="preserve">. </w:t>
                            </w:r>
                            <w:r>
                              <w:rPr>
                                <w:b w:val="0"/>
                                <w:i/>
                                <w:sz w:val="22"/>
                                <w:szCs w:val="22"/>
                              </w:rPr>
                              <w:t>*</w:t>
                            </w:r>
                            <w:r w:rsidRPr="00504EBE">
                              <w:rPr>
                                <w:b w:val="0"/>
                                <w:i/>
                                <w:sz w:val="22"/>
                                <w:szCs w:val="22"/>
                              </w:rPr>
                              <w:t xml:space="preserve"> So sánh điểm giống và khác nhau của định luật Coulomb và định luật Vạn vật hấp dẫn</w:t>
                            </w:r>
                          </w:p>
                        </w:tc>
                      </w:tr>
                      <w:tr w:rsidR="00621F06" w:rsidRPr="00FF1495" w14:paraId="7185BA0D" w14:textId="77777777" w:rsidTr="00E44EC1">
                        <w:tc>
                          <w:tcPr>
                            <w:tcW w:w="9841" w:type="dxa"/>
                            <w:shd w:val="clear" w:color="auto" w:fill="auto"/>
                          </w:tcPr>
                          <w:p w14:paraId="27CFFF66" w14:textId="77777777" w:rsidR="00621F06" w:rsidRPr="00504EBE" w:rsidRDefault="00621F06" w:rsidP="00A669B7">
                            <w:pPr>
                              <w:spacing w:line="276" w:lineRule="auto"/>
                              <w:jc w:val="both"/>
                              <w:rPr>
                                <w:b w:val="0"/>
                              </w:rPr>
                            </w:pPr>
                            <w:r>
                              <w:rPr>
                                <w:b w:val="0"/>
                              </w:rPr>
                              <w:t xml:space="preserve">. </w:t>
                            </w:r>
                            <w:r w:rsidRPr="00504EBE">
                              <w:rPr>
                                <w:b w:val="0"/>
                                <w:i/>
                                <w:sz w:val="22"/>
                                <w:szCs w:val="22"/>
                              </w:rPr>
                              <w:t>+</w:t>
                            </w:r>
                            <w:r>
                              <w:rPr>
                                <w:b w:val="0"/>
                                <w:i/>
                                <w:sz w:val="22"/>
                                <w:szCs w:val="22"/>
                              </w:rPr>
                              <w:t xml:space="preserve"> </w:t>
                            </w:r>
                            <w:r>
                              <w:rPr>
                                <w:b w:val="0"/>
                                <w:sz w:val="22"/>
                                <w:szCs w:val="22"/>
                              </w:rPr>
                              <w:t>Phương :</w:t>
                            </w:r>
                            <w:r w:rsidRPr="00504EBE">
                              <w:rPr>
                                <w:b w:val="0"/>
                                <w:i/>
                                <w:sz w:val="22"/>
                                <w:szCs w:val="22"/>
                              </w:rPr>
                              <w:t xml:space="preserve"> </w:t>
                            </w:r>
                            <w:r>
                              <w:rPr>
                                <w:b w:val="0"/>
                                <w:i/>
                                <w:sz w:val="22"/>
                                <w:szCs w:val="22"/>
                              </w:rPr>
                              <w:t xml:space="preserve">                                         </w:t>
                            </w:r>
                            <w:r w:rsidRPr="00504EBE">
                              <w:rPr>
                                <w:b w:val="0"/>
                                <w:i/>
                                <w:sz w:val="22"/>
                                <w:szCs w:val="22"/>
                              </w:rPr>
                              <w:t>+</w:t>
                            </w:r>
                            <w:r>
                              <w:rPr>
                                <w:b w:val="0"/>
                                <w:sz w:val="22"/>
                                <w:szCs w:val="22"/>
                              </w:rPr>
                              <w:t xml:space="preserve"> Chiều :</w:t>
                            </w:r>
                          </w:p>
                        </w:tc>
                      </w:tr>
                      <w:tr w:rsidR="00621F06" w:rsidRPr="00FF1495" w14:paraId="4A5CA3F3" w14:textId="77777777" w:rsidTr="00E44EC1">
                        <w:tc>
                          <w:tcPr>
                            <w:tcW w:w="9841" w:type="dxa"/>
                            <w:shd w:val="clear" w:color="auto" w:fill="auto"/>
                          </w:tcPr>
                          <w:p w14:paraId="323F884C" w14:textId="77777777" w:rsidR="00621F06" w:rsidRDefault="00621F06" w:rsidP="00A669B7">
                            <w:pPr>
                              <w:spacing w:line="276" w:lineRule="auto"/>
                              <w:jc w:val="both"/>
                              <w:rPr>
                                <w:b w:val="0"/>
                              </w:rPr>
                            </w:pPr>
                            <w:r>
                              <w:rPr>
                                <w:b w:val="0"/>
                              </w:rPr>
                              <w:t xml:space="preserve">. </w:t>
                            </w:r>
                            <w:r w:rsidRPr="00504EBE">
                              <w:rPr>
                                <w:b w:val="0"/>
                                <w:i/>
                                <w:sz w:val="22"/>
                                <w:szCs w:val="22"/>
                              </w:rPr>
                              <w:t>+</w:t>
                            </w:r>
                            <w:r w:rsidRPr="00504EBE">
                              <w:rPr>
                                <w:b w:val="0"/>
                                <w:sz w:val="22"/>
                                <w:szCs w:val="22"/>
                              </w:rPr>
                              <w:t xml:space="preserve"> Độ lớn :</w:t>
                            </w:r>
                          </w:p>
                        </w:tc>
                      </w:tr>
                      <w:tr w:rsidR="00621F06" w:rsidRPr="00FF1495" w14:paraId="3105155B" w14:textId="77777777" w:rsidTr="00E44EC1">
                        <w:tc>
                          <w:tcPr>
                            <w:tcW w:w="9841" w:type="dxa"/>
                            <w:shd w:val="clear" w:color="auto" w:fill="auto"/>
                          </w:tcPr>
                          <w:p w14:paraId="5F0A8109" w14:textId="77777777" w:rsidR="00621F06" w:rsidRDefault="00621F06" w:rsidP="00A669B7">
                            <w:pPr>
                              <w:spacing w:line="276" w:lineRule="auto"/>
                              <w:jc w:val="both"/>
                              <w:rPr>
                                <w:b w:val="0"/>
                              </w:rPr>
                            </w:pPr>
                          </w:p>
                        </w:tc>
                      </w:tr>
                      <w:tr w:rsidR="00621F06" w:rsidRPr="00FF1495" w14:paraId="47D7D334" w14:textId="77777777" w:rsidTr="00E44EC1">
                        <w:tc>
                          <w:tcPr>
                            <w:tcW w:w="9841" w:type="dxa"/>
                            <w:shd w:val="clear" w:color="auto" w:fill="auto"/>
                          </w:tcPr>
                          <w:p w14:paraId="2B110ACB" w14:textId="77777777" w:rsidR="00621F06" w:rsidRDefault="00621F06" w:rsidP="00A669B7">
                            <w:pPr>
                              <w:spacing w:line="276" w:lineRule="auto"/>
                              <w:jc w:val="both"/>
                              <w:rPr>
                                <w:b w:val="0"/>
                              </w:rPr>
                            </w:pPr>
                          </w:p>
                        </w:tc>
                      </w:tr>
                    </w:tbl>
                    <w:p w14:paraId="3DCE5A57" w14:textId="77777777" w:rsidR="00621F06" w:rsidRPr="00A30063" w:rsidRDefault="00621F06" w:rsidP="00BA033F">
                      <w:pPr>
                        <w:tabs>
                          <w:tab w:val="left" w:pos="294"/>
                        </w:tabs>
                        <w:spacing w:line="276" w:lineRule="auto"/>
                        <w:jc w:val="both"/>
                        <w:rPr>
                          <w:b w:val="0"/>
                          <w:sz w:val="21"/>
                          <w:szCs w:val="21"/>
                        </w:rPr>
                      </w:pPr>
                    </w:p>
                    <w:p w14:paraId="306C9D63" w14:textId="77777777" w:rsidR="00621F06" w:rsidRPr="00A30063" w:rsidRDefault="00621F06" w:rsidP="00BA033F">
                      <w:pPr>
                        <w:tabs>
                          <w:tab w:val="left" w:pos="720"/>
                        </w:tabs>
                        <w:spacing w:line="276" w:lineRule="auto"/>
                        <w:jc w:val="both"/>
                        <w:rPr>
                          <w:b w:val="0"/>
                          <w:iCs/>
                          <w:sz w:val="21"/>
                          <w:szCs w:val="21"/>
                        </w:rPr>
                      </w:pPr>
                    </w:p>
                    <w:bookmarkEnd w:id="1"/>
                    <w:p w14:paraId="51DEBA60" w14:textId="77777777" w:rsidR="00621F06" w:rsidRPr="000F33D3" w:rsidRDefault="00621F06" w:rsidP="00BA033F">
                      <w:pPr>
                        <w:spacing w:line="276" w:lineRule="auto"/>
                        <w:jc w:val="both"/>
                        <w:rPr>
                          <w:b w:val="0"/>
                          <w:sz w:val="22"/>
                          <w:szCs w:val="22"/>
                        </w:rPr>
                      </w:pPr>
                    </w:p>
                  </w:txbxContent>
                </v:textbox>
              </v:shape>
            </w:pict>
          </mc:Fallback>
        </mc:AlternateContent>
      </w:r>
    </w:p>
    <w:p w14:paraId="4A683548" w14:textId="77777777" w:rsidR="00BA033F" w:rsidRPr="0046538A" w:rsidRDefault="00BA033F" w:rsidP="00BA033F">
      <w:pPr>
        <w:jc w:val="both"/>
        <w:rPr>
          <w:sz w:val="22"/>
          <w:szCs w:val="22"/>
        </w:rPr>
      </w:pPr>
    </w:p>
    <w:p w14:paraId="1AD0DF3A" w14:textId="77777777" w:rsidR="00BA033F" w:rsidRPr="0046538A" w:rsidRDefault="00BA033F" w:rsidP="00BA033F">
      <w:pPr>
        <w:jc w:val="both"/>
        <w:rPr>
          <w:sz w:val="22"/>
          <w:szCs w:val="22"/>
        </w:rPr>
      </w:pPr>
    </w:p>
    <w:p w14:paraId="5A108644" w14:textId="77777777" w:rsidR="00BA033F" w:rsidRPr="0046538A" w:rsidRDefault="00BA033F" w:rsidP="00BA033F">
      <w:pPr>
        <w:jc w:val="both"/>
        <w:rPr>
          <w:sz w:val="22"/>
          <w:szCs w:val="22"/>
        </w:rPr>
      </w:pPr>
    </w:p>
    <w:p w14:paraId="46FBC282" w14:textId="77777777" w:rsidR="00BA033F" w:rsidRPr="0046538A" w:rsidRDefault="00BA033F" w:rsidP="00BA033F">
      <w:pPr>
        <w:jc w:val="both"/>
        <w:rPr>
          <w:sz w:val="22"/>
          <w:szCs w:val="22"/>
        </w:rPr>
      </w:pPr>
    </w:p>
    <w:p w14:paraId="4361CCF8" w14:textId="77777777" w:rsidR="00BA033F" w:rsidRPr="0046538A" w:rsidRDefault="00BA033F" w:rsidP="00BA033F">
      <w:pPr>
        <w:jc w:val="both"/>
        <w:rPr>
          <w:sz w:val="22"/>
          <w:szCs w:val="22"/>
        </w:rPr>
      </w:pPr>
    </w:p>
    <w:p w14:paraId="1A011479" w14:textId="77777777" w:rsidR="00BA033F" w:rsidRPr="0046538A" w:rsidRDefault="00BA033F" w:rsidP="00BA033F">
      <w:pPr>
        <w:jc w:val="both"/>
        <w:rPr>
          <w:sz w:val="22"/>
          <w:szCs w:val="22"/>
        </w:rPr>
      </w:pPr>
    </w:p>
    <w:p w14:paraId="367B1949" w14:textId="77777777" w:rsidR="00BA033F" w:rsidRPr="0046538A" w:rsidRDefault="00BA033F" w:rsidP="00BA033F">
      <w:pPr>
        <w:jc w:val="both"/>
        <w:rPr>
          <w:sz w:val="22"/>
          <w:szCs w:val="22"/>
        </w:rPr>
      </w:pPr>
    </w:p>
    <w:p w14:paraId="2B85C942" w14:textId="77777777" w:rsidR="00BA033F" w:rsidRPr="0046538A" w:rsidRDefault="00BA033F" w:rsidP="00BA033F">
      <w:pPr>
        <w:jc w:val="both"/>
        <w:rPr>
          <w:sz w:val="22"/>
          <w:szCs w:val="22"/>
        </w:rPr>
      </w:pPr>
    </w:p>
    <w:p w14:paraId="4686A43F" w14:textId="77777777" w:rsidR="00BA033F" w:rsidRPr="0046538A" w:rsidRDefault="00BA033F" w:rsidP="00BA033F">
      <w:pPr>
        <w:jc w:val="both"/>
        <w:rPr>
          <w:sz w:val="22"/>
          <w:szCs w:val="22"/>
        </w:rPr>
      </w:pPr>
    </w:p>
    <w:p w14:paraId="3657D25D" w14:textId="77777777" w:rsidR="00BA033F" w:rsidRPr="0046538A" w:rsidRDefault="00BA033F" w:rsidP="00BA033F">
      <w:pPr>
        <w:jc w:val="both"/>
        <w:rPr>
          <w:sz w:val="22"/>
          <w:szCs w:val="22"/>
        </w:rPr>
      </w:pPr>
    </w:p>
    <w:p w14:paraId="622E0C94" w14:textId="77777777" w:rsidR="00BA033F" w:rsidRPr="0046538A" w:rsidRDefault="00BA033F" w:rsidP="00BA033F">
      <w:pPr>
        <w:jc w:val="both"/>
        <w:rPr>
          <w:sz w:val="22"/>
          <w:szCs w:val="22"/>
        </w:rPr>
      </w:pPr>
    </w:p>
    <w:p w14:paraId="1BA57EF5" w14:textId="77777777" w:rsidR="00BA033F" w:rsidRPr="0046538A" w:rsidRDefault="00BA033F" w:rsidP="00BA033F">
      <w:pPr>
        <w:jc w:val="both"/>
        <w:rPr>
          <w:sz w:val="22"/>
          <w:szCs w:val="22"/>
        </w:rPr>
      </w:pPr>
    </w:p>
    <w:p w14:paraId="370433C7" w14:textId="77777777" w:rsidR="00BA033F" w:rsidRPr="0046538A" w:rsidRDefault="00BA033F" w:rsidP="00BA033F">
      <w:pPr>
        <w:jc w:val="both"/>
        <w:rPr>
          <w:sz w:val="22"/>
          <w:szCs w:val="22"/>
        </w:rPr>
      </w:pPr>
    </w:p>
    <w:p w14:paraId="37432AAA" w14:textId="77777777" w:rsidR="00BA033F" w:rsidRPr="0046538A" w:rsidRDefault="00BA033F" w:rsidP="00BA033F">
      <w:pPr>
        <w:jc w:val="both"/>
        <w:rPr>
          <w:sz w:val="22"/>
          <w:szCs w:val="22"/>
        </w:rPr>
      </w:pPr>
    </w:p>
    <w:p w14:paraId="26C89FA4" w14:textId="77777777" w:rsidR="00BA033F" w:rsidRPr="0046538A" w:rsidRDefault="00BA033F" w:rsidP="00BA033F">
      <w:pPr>
        <w:jc w:val="both"/>
        <w:rPr>
          <w:sz w:val="22"/>
          <w:szCs w:val="22"/>
        </w:rPr>
      </w:pPr>
    </w:p>
    <w:p w14:paraId="79A10EEC" w14:textId="77777777" w:rsidR="00BA033F" w:rsidRPr="0046538A" w:rsidRDefault="00BA033F" w:rsidP="00BA033F">
      <w:pPr>
        <w:jc w:val="both"/>
        <w:rPr>
          <w:sz w:val="22"/>
          <w:szCs w:val="22"/>
        </w:rPr>
      </w:pPr>
    </w:p>
    <w:p w14:paraId="32C6645A" w14:textId="77777777" w:rsidR="00BA033F" w:rsidRPr="0046538A" w:rsidRDefault="00BA033F" w:rsidP="00BA033F">
      <w:pPr>
        <w:jc w:val="both"/>
        <w:rPr>
          <w:sz w:val="22"/>
          <w:szCs w:val="22"/>
        </w:rPr>
      </w:pPr>
    </w:p>
    <w:p w14:paraId="0004AAD7" w14:textId="77777777" w:rsidR="00BA033F" w:rsidRPr="0046538A" w:rsidRDefault="00BA033F" w:rsidP="00BA033F">
      <w:pPr>
        <w:jc w:val="both"/>
        <w:rPr>
          <w:sz w:val="22"/>
          <w:szCs w:val="22"/>
        </w:rPr>
      </w:pPr>
    </w:p>
    <w:p w14:paraId="4E1A9AEC" w14:textId="77777777" w:rsidR="00BA033F" w:rsidRPr="0046538A" w:rsidRDefault="00BA033F" w:rsidP="00BA033F">
      <w:pPr>
        <w:jc w:val="both"/>
        <w:rPr>
          <w:sz w:val="22"/>
          <w:szCs w:val="22"/>
        </w:rPr>
      </w:pPr>
    </w:p>
    <w:p w14:paraId="6DB63F00" w14:textId="77777777" w:rsidR="00BA033F" w:rsidRPr="0046538A" w:rsidRDefault="00BA033F" w:rsidP="00BA033F">
      <w:pPr>
        <w:jc w:val="both"/>
        <w:rPr>
          <w:sz w:val="22"/>
          <w:szCs w:val="22"/>
        </w:rPr>
      </w:pPr>
    </w:p>
    <w:p w14:paraId="039BE6F4" w14:textId="77777777" w:rsidR="00BA033F" w:rsidRPr="0046538A" w:rsidRDefault="00BA033F" w:rsidP="00BA033F">
      <w:pPr>
        <w:jc w:val="both"/>
        <w:rPr>
          <w:sz w:val="22"/>
          <w:szCs w:val="22"/>
        </w:rPr>
      </w:pPr>
    </w:p>
    <w:p w14:paraId="0EF7CD2D" w14:textId="77777777" w:rsidR="00BA033F" w:rsidRPr="0046538A" w:rsidRDefault="00BA033F" w:rsidP="00BA033F">
      <w:pPr>
        <w:jc w:val="both"/>
        <w:rPr>
          <w:sz w:val="22"/>
          <w:szCs w:val="22"/>
        </w:rPr>
      </w:pPr>
    </w:p>
    <w:p w14:paraId="5386E31B" w14:textId="77777777" w:rsidR="00BA033F" w:rsidRPr="0046538A" w:rsidRDefault="00BA033F" w:rsidP="00BA033F">
      <w:pPr>
        <w:jc w:val="both"/>
        <w:rPr>
          <w:sz w:val="22"/>
          <w:szCs w:val="22"/>
        </w:rPr>
      </w:pPr>
    </w:p>
    <w:p w14:paraId="78C35FA4" w14:textId="77777777" w:rsidR="00BA033F" w:rsidRPr="0046538A" w:rsidRDefault="00BA033F" w:rsidP="00BA033F">
      <w:pPr>
        <w:jc w:val="both"/>
        <w:rPr>
          <w:sz w:val="22"/>
          <w:szCs w:val="22"/>
        </w:rPr>
      </w:pPr>
    </w:p>
    <w:p w14:paraId="7A3918CD" w14:textId="77777777" w:rsidR="00BA033F" w:rsidRPr="0046538A" w:rsidRDefault="00BA033F" w:rsidP="00BA033F">
      <w:pPr>
        <w:jc w:val="both"/>
        <w:rPr>
          <w:sz w:val="22"/>
          <w:szCs w:val="22"/>
        </w:rPr>
      </w:pPr>
    </w:p>
    <w:p w14:paraId="7B7964FC" w14:textId="77777777" w:rsidR="00BA033F" w:rsidRPr="0046538A" w:rsidRDefault="00BA033F" w:rsidP="00BA033F">
      <w:pPr>
        <w:jc w:val="both"/>
        <w:rPr>
          <w:sz w:val="22"/>
          <w:szCs w:val="22"/>
        </w:rPr>
      </w:pPr>
    </w:p>
    <w:p w14:paraId="7B2402C4" w14:textId="77777777" w:rsidR="00BA033F" w:rsidRPr="0046538A" w:rsidRDefault="00BA033F" w:rsidP="00BA033F">
      <w:pPr>
        <w:jc w:val="both"/>
        <w:rPr>
          <w:sz w:val="22"/>
          <w:szCs w:val="22"/>
        </w:rPr>
      </w:pPr>
    </w:p>
    <w:p w14:paraId="2F8B16B6" w14:textId="77777777" w:rsidR="00BA033F" w:rsidRPr="0046538A" w:rsidRDefault="00BA033F" w:rsidP="00BA033F">
      <w:pPr>
        <w:jc w:val="both"/>
        <w:rPr>
          <w:sz w:val="22"/>
          <w:szCs w:val="22"/>
        </w:rPr>
      </w:pPr>
    </w:p>
    <w:p w14:paraId="05F30130" w14:textId="77777777" w:rsidR="00BA033F" w:rsidRPr="0046538A" w:rsidRDefault="00BA033F" w:rsidP="00BA033F">
      <w:pPr>
        <w:jc w:val="both"/>
        <w:rPr>
          <w:sz w:val="22"/>
          <w:szCs w:val="22"/>
        </w:rPr>
      </w:pPr>
    </w:p>
    <w:p w14:paraId="56814356" w14:textId="77777777" w:rsidR="00BA033F" w:rsidRPr="0046538A" w:rsidRDefault="00BA033F" w:rsidP="00BA033F">
      <w:pPr>
        <w:jc w:val="both"/>
        <w:rPr>
          <w:sz w:val="22"/>
          <w:szCs w:val="22"/>
        </w:rPr>
      </w:pPr>
    </w:p>
    <w:p w14:paraId="38011D39" w14:textId="77777777" w:rsidR="00BA033F" w:rsidRPr="0046538A" w:rsidRDefault="00BA033F" w:rsidP="00BA033F">
      <w:pPr>
        <w:jc w:val="both"/>
        <w:rPr>
          <w:sz w:val="22"/>
          <w:szCs w:val="22"/>
        </w:rPr>
      </w:pPr>
    </w:p>
    <w:p w14:paraId="1DCAEB87" w14:textId="77777777" w:rsidR="00BA033F" w:rsidRPr="0046538A" w:rsidRDefault="00BA033F" w:rsidP="00BA033F">
      <w:pPr>
        <w:jc w:val="both"/>
        <w:rPr>
          <w:sz w:val="22"/>
          <w:szCs w:val="22"/>
        </w:rPr>
      </w:pPr>
    </w:p>
    <w:p w14:paraId="0CBA4907" w14:textId="77777777" w:rsidR="00BA033F" w:rsidRPr="0046538A" w:rsidRDefault="00BA033F" w:rsidP="00BA033F">
      <w:pPr>
        <w:jc w:val="both"/>
        <w:rPr>
          <w:sz w:val="22"/>
          <w:szCs w:val="22"/>
        </w:rPr>
      </w:pPr>
    </w:p>
    <w:p w14:paraId="619040BF" w14:textId="77777777" w:rsidR="00BA033F" w:rsidRPr="0046538A" w:rsidRDefault="00BA033F" w:rsidP="00BA033F">
      <w:pPr>
        <w:jc w:val="both"/>
        <w:rPr>
          <w:sz w:val="22"/>
          <w:szCs w:val="22"/>
        </w:rPr>
      </w:pPr>
    </w:p>
    <w:p w14:paraId="7610C9DB" w14:textId="77777777" w:rsidR="00BA033F" w:rsidRPr="0046538A" w:rsidRDefault="00BA033F" w:rsidP="00BA033F">
      <w:pPr>
        <w:jc w:val="both"/>
        <w:rPr>
          <w:sz w:val="22"/>
          <w:szCs w:val="22"/>
        </w:rPr>
      </w:pPr>
    </w:p>
    <w:p w14:paraId="7D1CDB07" w14:textId="77777777" w:rsidR="00BA033F" w:rsidRPr="0046538A" w:rsidRDefault="00BA033F" w:rsidP="00BA033F">
      <w:pPr>
        <w:jc w:val="both"/>
        <w:rPr>
          <w:sz w:val="22"/>
          <w:szCs w:val="22"/>
        </w:rPr>
      </w:pPr>
    </w:p>
    <w:p w14:paraId="570BA124" w14:textId="77777777" w:rsidR="00BA033F" w:rsidRPr="0046538A" w:rsidRDefault="00BA033F" w:rsidP="00BA033F">
      <w:pPr>
        <w:jc w:val="both"/>
        <w:rPr>
          <w:sz w:val="22"/>
          <w:szCs w:val="22"/>
        </w:rPr>
      </w:pPr>
    </w:p>
    <w:p w14:paraId="7431B6D2" w14:textId="77777777" w:rsidR="00BA033F" w:rsidRPr="0046538A" w:rsidRDefault="00BA033F" w:rsidP="00BA033F">
      <w:pPr>
        <w:jc w:val="both"/>
        <w:rPr>
          <w:sz w:val="22"/>
          <w:szCs w:val="22"/>
        </w:rPr>
      </w:pPr>
    </w:p>
    <w:p w14:paraId="323F80D7" w14:textId="77777777" w:rsidR="00BA033F" w:rsidRPr="0046538A" w:rsidRDefault="00BA033F" w:rsidP="00BA033F">
      <w:pPr>
        <w:jc w:val="both"/>
        <w:rPr>
          <w:sz w:val="22"/>
          <w:szCs w:val="22"/>
        </w:rPr>
      </w:pPr>
    </w:p>
    <w:p w14:paraId="493E76F8" w14:textId="77777777" w:rsidR="00BA033F" w:rsidRPr="0046538A" w:rsidRDefault="00BA033F" w:rsidP="00BA033F">
      <w:pPr>
        <w:jc w:val="both"/>
        <w:rPr>
          <w:sz w:val="22"/>
          <w:szCs w:val="22"/>
        </w:rPr>
      </w:pPr>
    </w:p>
    <w:p w14:paraId="7C66F124" w14:textId="77777777" w:rsidR="00BA033F" w:rsidRPr="0046538A" w:rsidRDefault="00BA033F" w:rsidP="00BA033F">
      <w:pPr>
        <w:jc w:val="both"/>
        <w:rPr>
          <w:sz w:val="22"/>
          <w:szCs w:val="22"/>
        </w:rPr>
      </w:pPr>
    </w:p>
    <w:p w14:paraId="143DE53F" w14:textId="77777777" w:rsidR="00BA033F" w:rsidRPr="0046538A" w:rsidRDefault="00BA033F" w:rsidP="00BA033F">
      <w:pPr>
        <w:jc w:val="both"/>
        <w:rPr>
          <w:sz w:val="22"/>
          <w:szCs w:val="22"/>
        </w:rPr>
      </w:pPr>
    </w:p>
    <w:p w14:paraId="25905C68" w14:textId="77777777" w:rsidR="00BA033F" w:rsidRPr="0046538A" w:rsidRDefault="00BA033F" w:rsidP="00BA033F">
      <w:pPr>
        <w:jc w:val="both"/>
        <w:rPr>
          <w:sz w:val="22"/>
          <w:szCs w:val="22"/>
        </w:rPr>
      </w:pPr>
    </w:p>
    <w:p w14:paraId="2E35D64D" w14:textId="77777777" w:rsidR="00BA033F" w:rsidRPr="0046538A" w:rsidRDefault="00BA033F" w:rsidP="00BA033F">
      <w:pPr>
        <w:jc w:val="both"/>
        <w:rPr>
          <w:sz w:val="22"/>
          <w:szCs w:val="22"/>
        </w:rPr>
      </w:pPr>
    </w:p>
    <w:p w14:paraId="626B1D9D" w14:textId="77777777" w:rsidR="00BA033F" w:rsidRPr="0046538A" w:rsidRDefault="00BA033F" w:rsidP="00BA033F">
      <w:pPr>
        <w:jc w:val="both"/>
        <w:rPr>
          <w:sz w:val="22"/>
          <w:szCs w:val="22"/>
        </w:rPr>
      </w:pPr>
    </w:p>
    <w:p w14:paraId="425C017A" w14:textId="77777777" w:rsidR="00BA033F" w:rsidRPr="0046538A" w:rsidRDefault="00BA033F" w:rsidP="00BA033F">
      <w:pPr>
        <w:jc w:val="both"/>
        <w:rPr>
          <w:sz w:val="22"/>
          <w:szCs w:val="22"/>
        </w:rPr>
      </w:pPr>
    </w:p>
    <w:p w14:paraId="5EB17F4F" w14:textId="77777777" w:rsidR="00BA033F" w:rsidRPr="0046538A" w:rsidRDefault="00BA033F" w:rsidP="00BA033F">
      <w:pPr>
        <w:jc w:val="both"/>
        <w:rPr>
          <w:sz w:val="22"/>
          <w:szCs w:val="22"/>
        </w:rPr>
      </w:pPr>
    </w:p>
    <w:p w14:paraId="5A6DD94E" w14:textId="77777777" w:rsidR="00BA033F" w:rsidRPr="0046538A" w:rsidRDefault="00BA033F" w:rsidP="00BA033F">
      <w:pPr>
        <w:jc w:val="both"/>
        <w:rPr>
          <w:sz w:val="22"/>
          <w:szCs w:val="22"/>
        </w:rPr>
      </w:pPr>
    </w:p>
    <w:p w14:paraId="43367CD9" w14:textId="77777777" w:rsidR="00BA033F" w:rsidRPr="0046538A" w:rsidRDefault="00BA033F" w:rsidP="00BA033F">
      <w:pPr>
        <w:jc w:val="both"/>
        <w:rPr>
          <w:sz w:val="22"/>
          <w:szCs w:val="22"/>
        </w:rPr>
      </w:pPr>
    </w:p>
    <w:p w14:paraId="1C605FCF" w14:textId="77777777" w:rsidR="00BA033F" w:rsidRPr="0046538A" w:rsidRDefault="00BA033F" w:rsidP="00BA033F">
      <w:pPr>
        <w:jc w:val="both"/>
        <w:rPr>
          <w:sz w:val="22"/>
          <w:szCs w:val="22"/>
        </w:rPr>
      </w:pPr>
    </w:p>
    <w:p w14:paraId="38484CE9" w14:textId="77777777" w:rsidR="00BA033F" w:rsidRPr="0046538A" w:rsidRDefault="00BA033F" w:rsidP="00BA033F">
      <w:pPr>
        <w:jc w:val="both"/>
        <w:rPr>
          <w:sz w:val="22"/>
          <w:szCs w:val="22"/>
        </w:rPr>
      </w:pPr>
    </w:p>
    <w:p w14:paraId="48BB4FC6" w14:textId="77777777" w:rsidR="00BA033F" w:rsidRPr="0046538A" w:rsidRDefault="00BA033F" w:rsidP="00BA033F">
      <w:pPr>
        <w:jc w:val="both"/>
        <w:rPr>
          <w:sz w:val="22"/>
          <w:szCs w:val="22"/>
        </w:rPr>
      </w:pPr>
    </w:p>
    <w:p w14:paraId="54F0438F" w14:textId="77777777" w:rsidR="00BA033F" w:rsidRPr="0046538A" w:rsidRDefault="00BA033F" w:rsidP="00BA033F">
      <w:pPr>
        <w:jc w:val="both"/>
        <w:rPr>
          <w:sz w:val="22"/>
          <w:szCs w:val="22"/>
        </w:rPr>
      </w:pPr>
    </w:p>
    <w:p w14:paraId="205C9C9E" w14:textId="77777777" w:rsidR="00BA033F" w:rsidRPr="0046538A" w:rsidRDefault="00BA033F" w:rsidP="00BA033F">
      <w:pPr>
        <w:jc w:val="both"/>
        <w:rPr>
          <w:sz w:val="22"/>
          <w:szCs w:val="22"/>
        </w:rPr>
      </w:pPr>
    </w:p>
    <w:p w14:paraId="1BF120CF" w14:textId="77777777" w:rsidR="00BA033F" w:rsidRPr="0046538A" w:rsidRDefault="00BA033F" w:rsidP="00BA033F">
      <w:pPr>
        <w:jc w:val="both"/>
        <w:rPr>
          <w:sz w:val="22"/>
          <w:szCs w:val="22"/>
        </w:rPr>
      </w:pPr>
    </w:p>
    <w:p w14:paraId="0C845CA6" w14:textId="77777777" w:rsidR="00BA033F" w:rsidRPr="0046538A" w:rsidRDefault="00BA033F" w:rsidP="00BA033F">
      <w:pPr>
        <w:jc w:val="both"/>
        <w:rPr>
          <w:sz w:val="22"/>
          <w:szCs w:val="22"/>
        </w:rPr>
      </w:pPr>
    </w:p>
    <w:p w14:paraId="4CE30FAA" w14:textId="77777777" w:rsidR="00BA033F" w:rsidRPr="0046538A" w:rsidRDefault="00BA033F" w:rsidP="00BA033F">
      <w:pPr>
        <w:jc w:val="both"/>
        <w:rPr>
          <w:sz w:val="22"/>
          <w:szCs w:val="22"/>
        </w:rPr>
      </w:pPr>
    </w:p>
    <w:p w14:paraId="3DDCD1E9" w14:textId="77777777" w:rsidR="00BA033F" w:rsidRPr="0046538A" w:rsidRDefault="00BA033F" w:rsidP="00BA033F">
      <w:pPr>
        <w:jc w:val="both"/>
        <w:rPr>
          <w:sz w:val="22"/>
          <w:szCs w:val="22"/>
        </w:rPr>
      </w:pPr>
    </w:p>
    <w:p w14:paraId="5B6DB9B9" w14:textId="77777777" w:rsidR="00BA033F" w:rsidRPr="0046538A" w:rsidRDefault="00BA033F" w:rsidP="00BA033F">
      <w:pPr>
        <w:jc w:val="both"/>
        <w:rPr>
          <w:sz w:val="22"/>
          <w:szCs w:val="22"/>
        </w:rPr>
      </w:pPr>
    </w:p>
    <w:p w14:paraId="1B7AE57F" w14:textId="77777777" w:rsidR="00BA033F" w:rsidRPr="0046538A" w:rsidRDefault="00BA033F" w:rsidP="00BA033F">
      <w:pPr>
        <w:jc w:val="both"/>
        <w:rPr>
          <w:sz w:val="22"/>
          <w:szCs w:val="22"/>
        </w:rPr>
      </w:pPr>
      <w:r w:rsidRPr="0046538A">
        <w:rPr>
          <w:noProof/>
          <w:sz w:val="22"/>
          <w:szCs w:val="22"/>
        </w:rPr>
        <w:lastRenderedPageBreak/>
        <mc:AlternateContent>
          <mc:Choice Requires="wps">
            <w:drawing>
              <wp:anchor distT="0" distB="0" distL="114300" distR="114300" simplePos="0" relativeHeight="251660288" behindDoc="0" locked="0" layoutInCell="1" allowOverlap="1" wp14:anchorId="462E4F62" wp14:editId="79A83013">
                <wp:simplePos x="0" y="0"/>
                <wp:positionH relativeFrom="column">
                  <wp:posOffset>-26035</wp:posOffset>
                </wp:positionH>
                <wp:positionV relativeFrom="paragraph">
                  <wp:posOffset>-26035</wp:posOffset>
                </wp:positionV>
                <wp:extent cx="6480000" cy="9972000"/>
                <wp:effectExtent l="0" t="0" r="10160" b="10795"/>
                <wp:wrapNone/>
                <wp:docPr id="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10069"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4"/>
                              <w:gridCol w:w="5035"/>
                            </w:tblGrid>
                            <w:tr w:rsidR="00621F06" w14:paraId="2EF45BE2" w14:textId="77777777" w:rsidTr="00E44EC1">
                              <w:tc>
                                <w:tcPr>
                                  <w:tcW w:w="10069" w:type="dxa"/>
                                  <w:gridSpan w:val="2"/>
                                  <w:shd w:val="clear" w:color="auto" w:fill="auto"/>
                                </w:tcPr>
                                <w:p w14:paraId="7F9C6C51" w14:textId="77777777" w:rsidR="00621F06" w:rsidRPr="00E1296D" w:rsidRDefault="00621F06" w:rsidP="00A669B7">
                                  <w:pPr>
                                    <w:spacing w:line="276" w:lineRule="auto"/>
                                    <w:jc w:val="both"/>
                                    <w:rPr>
                                      <w:b w:val="0"/>
                                      <w:sz w:val="22"/>
                                      <w:szCs w:val="22"/>
                                    </w:rPr>
                                  </w:pPr>
                                  <w:r>
                                    <w:rPr>
                                      <w:b w:val="0"/>
                                    </w:rPr>
                                    <w:t xml:space="preserve">. </w:t>
                                  </w:r>
                                  <w:r w:rsidRPr="00E1296D">
                                    <w:rPr>
                                      <w:sz w:val="22"/>
                                      <w:szCs w:val="22"/>
                                    </w:rPr>
                                    <w:t>III. Bài tập vận dụng.</w:t>
                                  </w:r>
                                </w:p>
                              </w:tc>
                            </w:tr>
                            <w:tr w:rsidR="00621F06" w14:paraId="0EE87F1B" w14:textId="77777777" w:rsidTr="00F90DA9">
                              <w:tc>
                                <w:tcPr>
                                  <w:tcW w:w="10069" w:type="dxa"/>
                                  <w:gridSpan w:val="2"/>
                                  <w:tcBorders>
                                    <w:bottom w:val="dotted" w:sz="4" w:space="0" w:color="auto"/>
                                  </w:tcBorders>
                                  <w:shd w:val="clear" w:color="auto" w:fill="auto"/>
                                </w:tcPr>
                                <w:p w14:paraId="6F75BBB3" w14:textId="77777777" w:rsidR="00621F06" w:rsidRPr="00DF6DB8" w:rsidRDefault="00621F06" w:rsidP="00A669B7">
                                  <w:pPr>
                                    <w:spacing w:before="60" w:after="60"/>
                                    <w:jc w:val="both"/>
                                    <w:rPr>
                                      <w:b w:val="0"/>
                                      <w:color w:val="000000"/>
                                      <w:sz w:val="21"/>
                                      <w:szCs w:val="21"/>
                                      <w:lang w:val="nl-NL"/>
                                    </w:rPr>
                                  </w:pPr>
                                  <w:r>
                                    <w:rPr>
                                      <w:b w:val="0"/>
                                    </w:rPr>
                                    <w:t>.</w:t>
                                  </w:r>
                                  <w:r w:rsidRPr="00DF6DB8">
                                    <w:rPr>
                                      <w:sz w:val="21"/>
                                      <w:szCs w:val="21"/>
                                      <w:u w:val="single"/>
                                    </w:rPr>
                                    <w:t>Bài 1.</w:t>
                                  </w:r>
                                  <w:r w:rsidRPr="00DF6DB8">
                                    <w:rPr>
                                      <w:color w:val="000000"/>
                                      <w:sz w:val="21"/>
                                      <w:szCs w:val="21"/>
                                      <w:lang w:val="nl-NL"/>
                                    </w:rPr>
                                    <w:t xml:space="preserve"> </w:t>
                                  </w:r>
                                  <w:r w:rsidRPr="00DF6DB8">
                                    <w:rPr>
                                      <w:b w:val="0"/>
                                      <w:color w:val="000000"/>
                                      <w:sz w:val="21"/>
                                      <w:szCs w:val="21"/>
                                      <w:lang w:val="nl-NL"/>
                                    </w:rPr>
                                    <w:t>Quả cầu A có điện tích -3,2.10</w:t>
                                  </w:r>
                                  <w:r w:rsidRPr="00DF6DB8">
                                    <w:rPr>
                                      <w:b w:val="0"/>
                                      <w:color w:val="000000"/>
                                      <w:sz w:val="21"/>
                                      <w:szCs w:val="21"/>
                                      <w:vertAlign w:val="superscript"/>
                                      <w:lang w:val="nl-NL"/>
                                    </w:rPr>
                                    <w:t>-7</w:t>
                                  </w:r>
                                  <w:r w:rsidRPr="00DF6DB8">
                                    <w:rPr>
                                      <w:b w:val="0"/>
                                      <w:color w:val="000000"/>
                                      <w:sz w:val="21"/>
                                      <w:szCs w:val="21"/>
                                      <w:lang w:val="nl-NL"/>
                                    </w:rPr>
                                    <w:t>C, quả cầu B có điện tích 2,4.10</w:t>
                                  </w:r>
                                  <w:r w:rsidRPr="00DF6DB8">
                                    <w:rPr>
                                      <w:b w:val="0"/>
                                      <w:color w:val="000000"/>
                                      <w:sz w:val="21"/>
                                      <w:szCs w:val="21"/>
                                      <w:vertAlign w:val="superscript"/>
                                      <w:lang w:val="nl-NL"/>
                                    </w:rPr>
                                    <w:t>-7</w:t>
                                  </w:r>
                                  <w:r w:rsidRPr="00DF6DB8">
                                    <w:rPr>
                                      <w:b w:val="0"/>
                                      <w:color w:val="000000"/>
                                      <w:sz w:val="21"/>
                                      <w:szCs w:val="21"/>
                                      <w:lang w:val="nl-NL"/>
                                    </w:rPr>
                                    <w:t>C đặt cách nhau 12cm trong chân không.</w:t>
                                  </w:r>
                                </w:p>
                                <w:p w14:paraId="12AEB0A0" w14:textId="77777777" w:rsidR="00621F06" w:rsidRPr="00DF6DB8" w:rsidRDefault="00621F06" w:rsidP="00A669B7">
                                  <w:pPr>
                                    <w:spacing w:before="60" w:after="60"/>
                                    <w:jc w:val="both"/>
                                    <w:rPr>
                                      <w:b w:val="0"/>
                                      <w:color w:val="000000"/>
                                      <w:sz w:val="21"/>
                                      <w:szCs w:val="21"/>
                                      <w:lang w:val="nl-NL"/>
                                    </w:rPr>
                                  </w:pPr>
                                  <w:r w:rsidRPr="00DF6DB8">
                                    <w:rPr>
                                      <w:b w:val="0"/>
                                      <w:color w:val="000000"/>
                                      <w:sz w:val="21"/>
                                      <w:szCs w:val="21"/>
                                      <w:lang w:val="nl-NL"/>
                                    </w:rPr>
                                    <w:t>a. Tính lực tương tác giữa hai quả cầu, lực hút hay đẩy ?</w:t>
                                  </w:r>
                                </w:p>
                                <w:p w14:paraId="52BAA17F" w14:textId="77777777" w:rsidR="00621F06" w:rsidRPr="00DF6DB8" w:rsidRDefault="00621F06" w:rsidP="00A669B7">
                                  <w:pPr>
                                    <w:spacing w:before="60" w:after="60"/>
                                    <w:jc w:val="both"/>
                                    <w:rPr>
                                      <w:b w:val="0"/>
                                      <w:color w:val="000000"/>
                                      <w:sz w:val="21"/>
                                      <w:szCs w:val="21"/>
                                      <w:lang w:val="nl-NL"/>
                                    </w:rPr>
                                  </w:pPr>
                                  <w:r>
                                    <w:rPr>
                                      <w:b w:val="0"/>
                                      <w:color w:val="000000"/>
                                      <w:sz w:val="21"/>
                                      <w:szCs w:val="21"/>
                                      <w:lang w:val="vi-VN"/>
                                    </w:rPr>
                                    <w:t>b</w:t>
                                  </w:r>
                                  <w:r w:rsidRPr="00DF6DB8">
                                    <w:rPr>
                                      <w:b w:val="0"/>
                                      <w:color w:val="000000"/>
                                      <w:sz w:val="21"/>
                                      <w:szCs w:val="21"/>
                                      <w:lang w:val="nl-NL"/>
                                    </w:rPr>
                                    <w:t>. Muốn lực tương tác giữa hai quả cầu là 11,52.10</w:t>
                                  </w:r>
                                  <w:r w:rsidRPr="00DF6DB8">
                                    <w:rPr>
                                      <w:b w:val="0"/>
                                      <w:color w:val="000000"/>
                                      <w:sz w:val="21"/>
                                      <w:szCs w:val="21"/>
                                      <w:vertAlign w:val="superscript"/>
                                      <w:lang w:val="nl-NL"/>
                                    </w:rPr>
                                    <w:t>-3</w:t>
                                  </w:r>
                                  <w:r w:rsidRPr="00DF6DB8">
                                    <w:rPr>
                                      <w:b w:val="0"/>
                                      <w:color w:val="000000"/>
                                      <w:sz w:val="21"/>
                                      <w:szCs w:val="21"/>
                                      <w:lang w:val="nl-NL"/>
                                    </w:rPr>
                                    <w:t>N thì khoảng cách giữa hai quả cầu là bao nhiêu ?</w:t>
                                  </w:r>
                                </w:p>
                                <w:p w14:paraId="5CD267E4" w14:textId="77777777" w:rsidR="00621F06" w:rsidRPr="00E44EC1" w:rsidRDefault="00621F06" w:rsidP="00A669B7">
                                  <w:pPr>
                                    <w:spacing w:before="60" w:after="60"/>
                                    <w:jc w:val="both"/>
                                    <w:rPr>
                                      <w:b w:val="0"/>
                                      <w:color w:val="000000"/>
                                      <w:sz w:val="21"/>
                                      <w:szCs w:val="21"/>
                                      <w:lang w:val="nl-NL"/>
                                    </w:rPr>
                                  </w:pPr>
                                  <w:r>
                                    <w:rPr>
                                      <w:b w:val="0"/>
                                      <w:color w:val="000000"/>
                                      <w:sz w:val="21"/>
                                      <w:szCs w:val="21"/>
                                      <w:lang w:val="vi-VN"/>
                                    </w:rPr>
                                    <w:t>c</w:t>
                                  </w:r>
                                  <w:r w:rsidRPr="00DF6DB8">
                                    <w:rPr>
                                      <w:b w:val="0"/>
                                      <w:color w:val="000000"/>
                                      <w:sz w:val="21"/>
                                      <w:szCs w:val="21"/>
                                      <w:lang w:val="nl-NL"/>
                                    </w:rPr>
                                    <w:t>. Lấp đầy không gian chứa 2 quả cầu bằng dầu có hằng số điện môi là 2, tính lực tương tác giữa 2 quả cầu ?</w:t>
                                  </w:r>
                                </w:p>
                              </w:tc>
                            </w:tr>
                            <w:tr w:rsidR="00621F06" w14:paraId="6D4E8BB5" w14:textId="77777777" w:rsidTr="00F90DA9">
                              <w:trPr>
                                <w:trHeight w:val="163"/>
                              </w:trPr>
                              <w:tc>
                                <w:tcPr>
                                  <w:tcW w:w="5034" w:type="dxa"/>
                                  <w:tcBorders>
                                    <w:right w:val="single" w:sz="4" w:space="0" w:color="auto"/>
                                  </w:tcBorders>
                                  <w:shd w:val="clear" w:color="auto" w:fill="auto"/>
                                </w:tcPr>
                                <w:p w14:paraId="0860EA28"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0903AE9E" w14:textId="77777777" w:rsidR="00621F06" w:rsidRPr="00A77709" w:rsidRDefault="00621F06" w:rsidP="00A669B7">
                                  <w:pPr>
                                    <w:spacing w:line="276" w:lineRule="auto"/>
                                    <w:jc w:val="both"/>
                                    <w:rPr>
                                      <w:b w:val="0"/>
                                      <w:sz w:val="26"/>
                                      <w:szCs w:val="26"/>
                                    </w:rPr>
                                  </w:pPr>
                                </w:p>
                              </w:tc>
                            </w:tr>
                            <w:tr w:rsidR="00621F06" w14:paraId="4DCD5FB5" w14:textId="77777777" w:rsidTr="00F90DA9">
                              <w:trPr>
                                <w:trHeight w:val="159"/>
                              </w:trPr>
                              <w:tc>
                                <w:tcPr>
                                  <w:tcW w:w="5034" w:type="dxa"/>
                                  <w:tcBorders>
                                    <w:right w:val="single" w:sz="4" w:space="0" w:color="auto"/>
                                  </w:tcBorders>
                                  <w:shd w:val="clear" w:color="auto" w:fill="auto"/>
                                </w:tcPr>
                                <w:p w14:paraId="79529450"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7010C11D" w14:textId="77777777" w:rsidR="00621F06" w:rsidRPr="00A77709" w:rsidRDefault="00621F06" w:rsidP="00A669B7">
                                  <w:pPr>
                                    <w:spacing w:line="276" w:lineRule="auto"/>
                                    <w:jc w:val="both"/>
                                    <w:rPr>
                                      <w:b w:val="0"/>
                                      <w:sz w:val="26"/>
                                      <w:szCs w:val="26"/>
                                    </w:rPr>
                                  </w:pPr>
                                </w:p>
                              </w:tc>
                            </w:tr>
                            <w:tr w:rsidR="00621F06" w14:paraId="6A957E91" w14:textId="77777777" w:rsidTr="00F90DA9">
                              <w:trPr>
                                <w:trHeight w:val="159"/>
                              </w:trPr>
                              <w:tc>
                                <w:tcPr>
                                  <w:tcW w:w="5034" w:type="dxa"/>
                                  <w:tcBorders>
                                    <w:right w:val="single" w:sz="4" w:space="0" w:color="auto"/>
                                  </w:tcBorders>
                                  <w:shd w:val="clear" w:color="auto" w:fill="auto"/>
                                </w:tcPr>
                                <w:p w14:paraId="5ADD8B6D"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003ACB4A" w14:textId="77777777" w:rsidR="00621F06" w:rsidRPr="00A77709" w:rsidRDefault="00621F06" w:rsidP="00A669B7">
                                  <w:pPr>
                                    <w:spacing w:line="276" w:lineRule="auto"/>
                                    <w:jc w:val="both"/>
                                    <w:rPr>
                                      <w:b w:val="0"/>
                                      <w:sz w:val="26"/>
                                      <w:szCs w:val="26"/>
                                    </w:rPr>
                                  </w:pPr>
                                </w:p>
                              </w:tc>
                            </w:tr>
                            <w:tr w:rsidR="00621F06" w14:paraId="6C77945E" w14:textId="77777777" w:rsidTr="00F90DA9">
                              <w:trPr>
                                <w:trHeight w:val="159"/>
                              </w:trPr>
                              <w:tc>
                                <w:tcPr>
                                  <w:tcW w:w="5034" w:type="dxa"/>
                                  <w:tcBorders>
                                    <w:right w:val="single" w:sz="4" w:space="0" w:color="auto"/>
                                  </w:tcBorders>
                                  <w:shd w:val="clear" w:color="auto" w:fill="auto"/>
                                </w:tcPr>
                                <w:p w14:paraId="042572B9"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2BAED03E" w14:textId="77777777" w:rsidR="00621F06" w:rsidRPr="00A77709" w:rsidRDefault="00621F06" w:rsidP="00A669B7">
                                  <w:pPr>
                                    <w:spacing w:line="276" w:lineRule="auto"/>
                                    <w:jc w:val="both"/>
                                    <w:rPr>
                                      <w:b w:val="0"/>
                                      <w:sz w:val="26"/>
                                      <w:szCs w:val="26"/>
                                    </w:rPr>
                                  </w:pPr>
                                </w:p>
                              </w:tc>
                            </w:tr>
                            <w:tr w:rsidR="00621F06" w14:paraId="7DCC82B4" w14:textId="77777777" w:rsidTr="00F90DA9">
                              <w:trPr>
                                <w:trHeight w:val="159"/>
                              </w:trPr>
                              <w:tc>
                                <w:tcPr>
                                  <w:tcW w:w="5034" w:type="dxa"/>
                                  <w:tcBorders>
                                    <w:right w:val="single" w:sz="4" w:space="0" w:color="auto"/>
                                  </w:tcBorders>
                                  <w:shd w:val="clear" w:color="auto" w:fill="auto"/>
                                </w:tcPr>
                                <w:p w14:paraId="4283BCAE"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52EA33A7" w14:textId="77777777" w:rsidR="00621F06" w:rsidRPr="00A77709" w:rsidRDefault="00621F06" w:rsidP="00A669B7">
                                  <w:pPr>
                                    <w:spacing w:line="276" w:lineRule="auto"/>
                                    <w:jc w:val="both"/>
                                    <w:rPr>
                                      <w:b w:val="0"/>
                                      <w:sz w:val="26"/>
                                      <w:szCs w:val="26"/>
                                    </w:rPr>
                                  </w:pPr>
                                </w:p>
                              </w:tc>
                            </w:tr>
                            <w:tr w:rsidR="00621F06" w14:paraId="11676A9E" w14:textId="77777777" w:rsidTr="00F90DA9">
                              <w:trPr>
                                <w:trHeight w:val="159"/>
                              </w:trPr>
                              <w:tc>
                                <w:tcPr>
                                  <w:tcW w:w="5034" w:type="dxa"/>
                                  <w:tcBorders>
                                    <w:right w:val="single" w:sz="4" w:space="0" w:color="auto"/>
                                  </w:tcBorders>
                                  <w:shd w:val="clear" w:color="auto" w:fill="auto"/>
                                </w:tcPr>
                                <w:p w14:paraId="29BF28F4"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2592F255" w14:textId="77777777" w:rsidR="00621F06" w:rsidRPr="00A77709" w:rsidRDefault="00621F06" w:rsidP="00A669B7">
                                  <w:pPr>
                                    <w:spacing w:line="276" w:lineRule="auto"/>
                                    <w:jc w:val="both"/>
                                    <w:rPr>
                                      <w:b w:val="0"/>
                                      <w:sz w:val="26"/>
                                      <w:szCs w:val="26"/>
                                    </w:rPr>
                                  </w:pPr>
                                </w:p>
                              </w:tc>
                            </w:tr>
                            <w:tr w:rsidR="00621F06" w14:paraId="747A1360" w14:textId="77777777" w:rsidTr="00F90DA9">
                              <w:trPr>
                                <w:trHeight w:val="159"/>
                              </w:trPr>
                              <w:tc>
                                <w:tcPr>
                                  <w:tcW w:w="5034" w:type="dxa"/>
                                  <w:tcBorders>
                                    <w:right w:val="single" w:sz="4" w:space="0" w:color="auto"/>
                                  </w:tcBorders>
                                  <w:shd w:val="clear" w:color="auto" w:fill="auto"/>
                                </w:tcPr>
                                <w:p w14:paraId="4771EAAB"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78446F98" w14:textId="77777777" w:rsidR="00621F06" w:rsidRPr="00A77709" w:rsidRDefault="00621F06" w:rsidP="00A669B7">
                                  <w:pPr>
                                    <w:spacing w:line="276" w:lineRule="auto"/>
                                    <w:jc w:val="both"/>
                                    <w:rPr>
                                      <w:b w:val="0"/>
                                      <w:sz w:val="26"/>
                                      <w:szCs w:val="26"/>
                                    </w:rPr>
                                  </w:pPr>
                                </w:p>
                              </w:tc>
                            </w:tr>
                            <w:tr w:rsidR="00621F06" w14:paraId="107BF66A" w14:textId="77777777" w:rsidTr="00F90DA9">
                              <w:trPr>
                                <w:trHeight w:val="159"/>
                              </w:trPr>
                              <w:tc>
                                <w:tcPr>
                                  <w:tcW w:w="5034" w:type="dxa"/>
                                  <w:tcBorders>
                                    <w:right w:val="single" w:sz="4" w:space="0" w:color="auto"/>
                                  </w:tcBorders>
                                  <w:shd w:val="clear" w:color="auto" w:fill="auto"/>
                                </w:tcPr>
                                <w:p w14:paraId="0A463F24"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43F105E5" w14:textId="77777777" w:rsidR="00621F06" w:rsidRPr="00A77709" w:rsidRDefault="00621F06" w:rsidP="00A669B7">
                                  <w:pPr>
                                    <w:spacing w:line="276" w:lineRule="auto"/>
                                    <w:jc w:val="both"/>
                                    <w:rPr>
                                      <w:b w:val="0"/>
                                      <w:sz w:val="26"/>
                                      <w:szCs w:val="26"/>
                                    </w:rPr>
                                  </w:pPr>
                                </w:p>
                              </w:tc>
                            </w:tr>
                            <w:tr w:rsidR="00621F06" w14:paraId="3396515B" w14:textId="77777777" w:rsidTr="00E44EC1">
                              <w:tc>
                                <w:tcPr>
                                  <w:tcW w:w="10069" w:type="dxa"/>
                                  <w:gridSpan w:val="2"/>
                                  <w:shd w:val="clear" w:color="auto" w:fill="auto"/>
                                </w:tcPr>
                                <w:p w14:paraId="7EA8FA46" w14:textId="77777777" w:rsidR="00621F06" w:rsidRPr="00026DC6" w:rsidRDefault="00621F06" w:rsidP="00A669B7">
                                  <w:pPr>
                                    <w:spacing w:line="276" w:lineRule="auto"/>
                                    <w:jc w:val="both"/>
                                    <w:rPr>
                                      <w:b w:val="0"/>
                                      <w:color w:val="000000"/>
                                      <w:sz w:val="22"/>
                                      <w:szCs w:val="22"/>
                                      <w:lang w:val="nl-NL"/>
                                    </w:rPr>
                                  </w:pPr>
                                  <w:r>
                                    <w:rPr>
                                      <w:color w:val="000000"/>
                                      <w:sz w:val="22"/>
                                      <w:szCs w:val="22"/>
                                      <w:u w:val="single"/>
                                      <w:lang w:val="nl-NL"/>
                                    </w:rPr>
                                    <w:t>.</w:t>
                                  </w:r>
                                  <w:r w:rsidRPr="00DF6DB8">
                                    <w:rPr>
                                      <w:color w:val="000000"/>
                                      <w:sz w:val="21"/>
                                      <w:szCs w:val="21"/>
                                      <w:u w:val="single"/>
                                      <w:lang w:val="nl-NL"/>
                                    </w:rPr>
                                    <w:t>Bài 2:</w:t>
                                  </w:r>
                                  <w:r w:rsidRPr="00DF6DB8">
                                    <w:rPr>
                                      <w:b w:val="0"/>
                                      <w:color w:val="000000"/>
                                      <w:sz w:val="21"/>
                                      <w:szCs w:val="21"/>
                                      <w:lang w:val="nl-NL"/>
                                    </w:rPr>
                                    <w:t xml:space="preserve"> Hai điện tích q</w:t>
                                  </w:r>
                                  <w:r w:rsidRPr="00DF6DB8">
                                    <w:rPr>
                                      <w:b w:val="0"/>
                                      <w:color w:val="000000"/>
                                      <w:sz w:val="21"/>
                                      <w:szCs w:val="21"/>
                                      <w:vertAlign w:val="subscript"/>
                                      <w:lang w:val="nl-NL"/>
                                    </w:rPr>
                                    <w:t xml:space="preserve">1 </w:t>
                                  </w:r>
                                  <w:r w:rsidRPr="00DF6DB8">
                                    <w:rPr>
                                      <w:b w:val="0"/>
                                      <w:color w:val="000000"/>
                                      <w:sz w:val="21"/>
                                      <w:szCs w:val="21"/>
                                      <w:lang w:val="nl-NL"/>
                                    </w:rPr>
                                    <w:t>và q</w:t>
                                  </w:r>
                                  <w:r w:rsidRPr="00DF6DB8">
                                    <w:rPr>
                                      <w:b w:val="0"/>
                                      <w:color w:val="000000"/>
                                      <w:sz w:val="21"/>
                                      <w:szCs w:val="21"/>
                                      <w:vertAlign w:val="subscript"/>
                                      <w:lang w:val="nl-NL"/>
                                    </w:rPr>
                                    <w:t xml:space="preserve">2 </w:t>
                                  </w:r>
                                  <w:r w:rsidRPr="00DF6DB8">
                                    <w:rPr>
                                      <w:b w:val="0"/>
                                      <w:color w:val="000000"/>
                                      <w:sz w:val="21"/>
                                      <w:szCs w:val="21"/>
                                      <w:lang w:val="nl-NL"/>
                                    </w:rPr>
                                    <w:t>đặt cách nhau 20cm trong không khí đẩy nhau với một lực 1,8N. Biết q</w:t>
                                  </w:r>
                                  <w:r w:rsidRPr="00DF6DB8">
                                    <w:rPr>
                                      <w:b w:val="0"/>
                                      <w:color w:val="000000"/>
                                      <w:sz w:val="21"/>
                                      <w:szCs w:val="21"/>
                                      <w:vertAlign w:val="subscript"/>
                                      <w:lang w:val="nl-NL"/>
                                    </w:rPr>
                                    <w:t>1</w:t>
                                  </w:r>
                                  <w:r>
                                    <w:rPr>
                                      <w:b w:val="0"/>
                                      <w:color w:val="000000"/>
                                      <w:sz w:val="21"/>
                                      <w:szCs w:val="21"/>
                                      <w:vertAlign w:val="subscript"/>
                                      <w:lang w:val="vi-VN"/>
                                    </w:rPr>
                                    <w:t xml:space="preserve"> </w:t>
                                  </w:r>
                                  <w:r w:rsidRPr="00DF6DB8">
                                    <w:rPr>
                                      <w:b w:val="0"/>
                                      <w:color w:val="000000"/>
                                      <w:sz w:val="21"/>
                                      <w:szCs w:val="21"/>
                                      <w:lang w:val="nl-NL"/>
                                    </w:rPr>
                                    <w:t>+</w:t>
                                  </w:r>
                                  <w:r>
                                    <w:rPr>
                                      <w:b w:val="0"/>
                                      <w:color w:val="000000"/>
                                      <w:sz w:val="21"/>
                                      <w:szCs w:val="21"/>
                                      <w:lang w:val="vi-VN"/>
                                    </w:rPr>
                                    <w:t xml:space="preserve"> </w:t>
                                  </w:r>
                                  <w:r w:rsidRPr="00DF6DB8">
                                    <w:rPr>
                                      <w:b w:val="0"/>
                                      <w:color w:val="000000"/>
                                      <w:sz w:val="21"/>
                                      <w:szCs w:val="21"/>
                                      <w:lang w:val="nl-NL"/>
                                    </w:rPr>
                                    <w:t>q</w:t>
                                  </w:r>
                                  <w:r w:rsidRPr="00DF6DB8">
                                    <w:rPr>
                                      <w:b w:val="0"/>
                                      <w:color w:val="000000"/>
                                      <w:sz w:val="21"/>
                                      <w:szCs w:val="21"/>
                                      <w:vertAlign w:val="subscript"/>
                                      <w:lang w:val="nl-NL"/>
                                    </w:rPr>
                                    <w:t xml:space="preserve">2 </w:t>
                                  </w:r>
                                  <w:r w:rsidRPr="00DF6DB8">
                                    <w:rPr>
                                      <w:b w:val="0"/>
                                      <w:color w:val="000000"/>
                                      <w:sz w:val="21"/>
                                      <w:szCs w:val="21"/>
                                      <w:lang w:val="nl-NL"/>
                                    </w:rPr>
                                    <w:t>= - 6.10</w:t>
                                  </w:r>
                                  <w:r w:rsidRPr="00DF6DB8">
                                    <w:rPr>
                                      <w:b w:val="0"/>
                                      <w:color w:val="000000"/>
                                      <w:sz w:val="21"/>
                                      <w:szCs w:val="21"/>
                                      <w:vertAlign w:val="superscript"/>
                                      <w:lang w:val="nl-NL"/>
                                    </w:rPr>
                                    <w:t>-6</w:t>
                                  </w:r>
                                  <w:r w:rsidRPr="00DF6DB8">
                                    <w:rPr>
                                      <w:b w:val="0"/>
                                      <w:color w:val="000000"/>
                                      <w:sz w:val="21"/>
                                      <w:szCs w:val="21"/>
                                      <w:lang w:val="nl-NL"/>
                                    </w:rPr>
                                    <w:t>C. Xác định q</w:t>
                                  </w:r>
                                  <w:r w:rsidRPr="00DF6DB8">
                                    <w:rPr>
                                      <w:b w:val="0"/>
                                      <w:color w:val="000000"/>
                                      <w:sz w:val="21"/>
                                      <w:szCs w:val="21"/>
                                      <w:vertAlign w:val="subscript"/>
                                      <w:lang w:val="nl-NL"/>
                                    </w:rPr>
                                    <w:t>1</w:t>
                                  </w:r>
                                  <w:r w:rsidRPr="00DF6DB8">
                                    <w:rPr>
                                      <w:b w:val="0"/>
                                      <w:color w:val="000000"/>
                                      <w:sz w:val="21"/>
                                      <w:szCs w:val="21"/>
                                      <w:lang w:val="nl-NL"/>
                                    </w:rPr>
                                    <w:t>, q</w:t>
                                  </w:r>
                                  <w:r w:rsidRPr="00DF6DB8">
                                    <w:rPr>
                                      <w:b w:val="0"/>
                                      <w:color w:val="000000"/>
                                      <w:sz w:val="21"/>
                                      <w:szCs w:val="21"/>
                                      <w:vertAlign w:val="subscript"/>
                                      <w:lang w:val="nl-NL"/>
                                    </w:rPr>
                                    <w:t xml:space="preserve">2 </w:t>
                                  </w:r>
                                  <w:r w:rsidRPr="00DF6DB8">
                                    <w:rPr>
                                      <w:b w:val="0"/>
                                      <w:color w:val="000000"/>
                                      <w:sz w:val="21"/>
                                      <w:szCs w:val="21"/>
                                      <w:lang w:val="nl-NL"/>
                                    </w:rPr>
                                    <w:t xml:space="preserve">? </w:t>
                                  </w:r>
                                </w:p>
                              </w:tc>
                            </w:tr>
                            <w:tr w:rsidR="00621F06" w14:paraId="29416236" w14:textId="77777777" w:rsidTr="00F90DA9">
                              <w:trPr>
                                <w:trHeight w:val="160"/>
                              </w:trPr>
                              <w:tc>
                                <w:tcPr>
                                  <w:tcW w:w="5034" w:type="dxa"/>
                                  <w:tcBorders>
                                    <w:right w:val="single" w:sz="4" w:space="0" w:color="auto"/>
                                  </w:tcBorders>
                                  <w:shd w:val="clear" w:color="auto" w:fill="auto"/>
                                </w:tcPr>
                                <w:p w14:paraId="28BBE8B3"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4BDAF04C" w14:textId="77777777" w:rsidR="00621F06" w:rsidRPr="00A77709" w:rsidRDefault="00621F06" w:rsidP="00A669B7">
                                  <w:pPr>
                                    <w:spacing w:line="276" w:lineRule="auto"/>
                                    <w:jc w:val="both"/>
                                    <w:rPr>
                                      <w:color w:val="000000"/>
                                      <w:sz w:val="26"/>
                                      <w:szCs w:val="26"/>
                                      <w:u w:val="single"/>
                                      <w:lang w:val="nl-NL"/>
                                    </w:rPr>
                                  </w:pPr>
                                </w:p>
                              </w:tc>
                            </w:tr>
                            <w:tr w:rsidR="00621F06" w14:paraId="6D08386E" w14:textId="77777777" w:rsidTr="00F90DA9">
                              <w:trPr>
                                <w:trHeight w:val="160"/>
                              </w:trPr>
                              <w:tc>
                                <w:tcPr>
                                  <w:tcW w:w="5034" w:type="dxa"/>
                                  <w:tcBorders>
                                    <w:right w:val="single" w:sz="4" w:space="0" w:color="auto"/>
                                  </w:tcBorders>
                                  <w:shd w:val="clear" w:color="auto" w:fill="auto"/>
                                </w:tcPr>
                                <w:p w14:paraId="4C6179D9"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528C5791" w14:textId="77777777" w:rsidR="00621F06" w:rsidRPr="00A77709" w:rsidRDefault="00621F06" w:rsidP="00A669B7">
                                  <w:pPr>
                                    <w:spacing w:line="276" w:lineRule="auto"/>
                                    <w:jc w:val="both"/>
                                    <w:rPr>
                                      <w:color w:val="000000"/>
                                      <w:sz w:val="26"/>
                                      <w:szCs w:val="26"/>
                                      <w:u w:val="single"/>
                                      <w:lang w:val="nl-NL"/>
                                    </w:rPr>
                                  </w:pPr>
                                </w:p>
                              </w:tc>
                            </w:tr>
                            <w:tr w:rsidR="00621F06" w14:paraId="3EBD7141" w14:textId="77777777" w:rsidTr="00F90DA9">
                              <w:trPr>
                                <w:trHeight w:val="160"/>
                              </w:trPr>
                              <w:tc>
                                <w:tcPr>
                                  <w:tcW w:w="5034" w:type="dxa"/>
                                  <w:tcBorders>
                                    <w:right w:val="single" w:sz="4" w:space="0" w:color="auto"/>
                                  </w:tcBorders>
                                  <w:shd w:val="clear" w:color="auto" w:fill="auto"/>
                                </w:tcPr>
                                <w:p w14:paraId="6F69BD3C"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468D8894" w14:textId="77777777" w:rsidR="00621F06" w:rsidRPr="00A77709" w:rsidRDefault="00621F06" w:rsidP="00A669B7">
                                  <w:pPr>
                                    <w:spacing w:line="276" w:lineRule="auto"/>
                                    <w:jc w:val="both"/>
                                    <w:rPr>
                                      <w:color w:val="000000"/>
                                      <w:sz w:val="26"/>
                                      <w:szCs w:val="26"/>
                                      <w:u w:val="single"/>
                                      <w:lang w:val="nl-NL"/>
                                    </w:rPr>
                                  </w:pPr>
                                </w:p>
                              </w:tc>
                            </w:tr>
                            <w:tr w:rsidR="00621F06" w14:paraId="18616617" w14:textId="77777777" w:rsidTr="00F90DA9">
                              <w:trPr>
                                <w:trHeight w:val="160"/>
                              </w:trPr>
                              <w:tc>
                                <w:tcPr>
                                  <w:tcW w:w="5034" w:type="dxa"/>
                                  <w:tcBorders>
                                    <w:right w:val="single" w:sz="4" w:space="0" w:color="auto"/>
                                  </w:tcBorders>
                                  <w:shd w:val="clear" w:color="auto" w:fill="auto"/>
                                </w:tcPr>
                                <w:p w14:paraId="04AE9C24"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39A8B62B" w14:textId="77777777" w:rsidR="00621F06" w:rsidRPr="00A77709" w:rsidRDefault="00621F06" w:rsidP="00A669B7">
                                  <w:pPr>
                                    <w:spacing w:line="276" w:lineRule="auto"/>
                                    <w:jc w:val="both"/>
                                    <w:rPr>
                                      <w:color w:val="000000"/>
                                      <w:sz w:val="26"/>
                                      <w:szCs w:val="26"/>
                                      <w:u w:val="single"/>
                                      <w:lang w:val="nl-NL"/>
                                    </w:rPr>
                                  </w:pPr>
                                </w:p>
                              </w:tc>
                            </w:tr>
                            <w:tr w:rsidR="00621F06" w14:paraId="4A5061C8" w14:textId="77777777" w:rsidTr="00F90DA9">
                              <w:trPr>
                                <w:trHeight w:val="160"/>
                              </w:trPr>
                              <w:tc>
                                <w:tcPr>
                                  <w:tcW w:w="5034" w:type="dxa"/>
                                  <w:tcBorders>
                                    <w:right w:val="single" w:sz="4" w:space="0" w:color="auto"/>
                                  </w:tcBorders>
                                  <w:shd w:val="clear" w:color="auto" w:fill="auto"/>
                                </w:tcPr>
                                <w:p w14:paraId="6B964B5B"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7FD5DB70" w14:textId="77777777" w:rsidR="00621F06" w:rsidRPr="00A77709" w:rsidRDefault="00621F06" w:rsidP="00A669B7">
                                  <w:pPr>
                                    <w:spacing w:line="276" w:lineRule="auto"/>
                                    <w:jc w:val="both"/>
                                    <w:rPr>
                                      <w:color w:val="000000"/>
                                      <w:sz w:val="26"/>
                                      <w:szCs w:val="26"/>
                                      <w:u w:val="single"/>
                                      <w:lang w:val="nl-NL"/>
                                    </w:rPr>
                                  </w:pPr>
                                </w:p>
                              </w:tc>
                            </w:tr>
                            <w:tr w:rsidR="00621F06" w14:paraId="50F4D7B5" w14:textId="77777777" w:rsidTr="00F90DA9">
                              <w:trPr>
                                <w:trHeight w:val="160"/>
                              </w:trPr>
                              <w:tc>
                                <w:tcPr>
                                  <w:tcW w:w="5034" w:type="dxa"/>
                                  <w:tcBorders>
                                    <w:right w:val="single" w:sz="4" w:space="0" w:color="auto"/>
                                  </w:tcBorders>
                                  <w:shd w:val="clear" w:color="auto" w:fill="auto"/>
                                </w:tcPr>
                                <w:p w14:paraId="08C40682"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633A5C53" w14:textId="77777777" w:rsidR="00621F06" w:rsidRPr="00A77709" w:rsidRDefault="00621F06" w:rsidP="00A669B7">
                                  <w:pPr>
                                    <w:spacing w:line="276" w:lineRule="auto"/>
                                    <w:jc w:val="both"/>
                                    <w:rPr>
                                      <w:color w:val="000000"/>
                                      <w:sz w:val="26"/>
                                      <w:szCs w:val="26"/>
                                      <w:u w:val="single"/>
                                      <w:lang w:val="nl-NL"/>
                                    </w:rPr>
                                  </w:pPr>
                                </w:p>
                              </w:tc>
                            </w:tr>
                            <w:tr w:rsidR="00621F06" w14:paraId="4DA234CE" w14:textId="77777777" w:rsidTr="00F90DA9">
                              <w:trPr>
                                <w:trHeight w:val="160"/>
                              </w:trPr>
                              <w:tc>
                                <w:tcPr>
                                  <w:tcW w:w="5034" w:type="dxa"/>
                                  <w:tcBorders>
                                    <w:right w:val="single" w:sz="4" w:space="0" w:color="auto"/>
                                  </w:tcBorders>
                                  <w:shd w:val="clear" w:color="auto" w:fill="auto"/>
                                </w:tcPr>
                                <w:p w14:paraId="5C0428BF"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269C1A1B" w14:textId="77777777" w:rsidR="00621F06" w:rsidRPr="00A77709" w:rsidRDefault="00621F06" w:rsidP="00A669B7">
                                  <w:pPr>
                                    <w:spacing w:line="276" w:lineRule="auto"/>
                                    <w:jc w:val="both"/>
                                    <w:rPr>
                                      <w:color w:val="000000"/>
                                      <w:sz w:val="26"/>
                                      <w:szCs w:val="26"/>
                                      <w:u w:val="single"/>
                                      <w:lang w:val="nl-NL"/>
                                    </w:rPr>
                                  </w:pPr>
                                </w:p>
                              </w:tc>
                            </w:tr>
                            <w:tr w:rsidR="00621F06" w14:paraId="3706F38F" w14:textId="77777777" w:rsidTr="00F90DA9">
                              <w:trPr>
                                <w:trHeight w:val="160"/>
                              </w:trPr>
                              <w:tc>
                                <w:tcPr>
                                  <w:tcW w:w="5034" w:type="dxa"/>
                                  <w:tcBorders>
                                    <w:right w:val="single" w:sz="4" w:space="0" w:color="auto"/>
                                  </w:tcBorders>
                                  <w:shd w:val="clear" w:color="auto" w:fill="auto"/>
                                </w:tcPr>
                                <w:p w14:paraId="62D0A91C"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79F4950C" w14:textId="77777777" w:rsidR="00621F06" w:rsidRPr="00A77709" w:rsidRDefault="00621F06" w:rsidP="00A669B7">
                                  <w:pPr>
                                    <w:spacing w:line="276" w:lineRule="auto"/>
                                    <w:jc w:val="both"/>
                                    <w:rPr>
                                      <w:color w:val="000000"/>
                                      <w:sz w:val="26"/>
                                      <w:szCs w:val="26"/>
                                      <w:u w:val="single"/>
                                      <w:lang w:val="nl-NL"/>
                                    </w:rPr>
                                  </w:pPr>
                                </w:p>
                              </w:tc>
                            </w:tr>
                            <w:tr w:rsidR="00621F06" w14:paraId="56B7D986" w14:textId="77777777" w:rsidTr="00F90DA9">
                              <w:trPr>
                                <w:trHeight w:val="160"/>
                              </w:trPr>
                              <w:tc>
                                <w:tcPr>
                                  <w:tcW w:w="5034" w:type="dxa"/>
                                  <w:tcBorders>
                                    <w:right w:val="single" w:sz="4" w:space="0" w:color="auto"/>
                                  </w:tcBorders>
                                  <w:shd w:val="clear" w:color="auto" w:fill="auto"/>
                                </w:tcPr>
                                <w:p w14:paraId="20BA74B7"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2C1C5A10" w14:textId="77777777" w:rsidR="00621F06" w:rsidRPr="00A77709" w:rsidRDefault="00621F06" w:rsidP="00A669B7">
                                  <w:pPr>
                                    <w:spacing w:line="276" w:lineRule="auto"/>
                                    <w:jc w:val="both"/>
                                    <w:rPr>
                                      <w:color w:val="000000"/>
                                      <w:sz w:val="26"/>
                                      <w:szCs w:val="26"/>
                                      <w:u w:val="single"/>
                                      <w:lang w:val="nl-NL"/>
                                    </w:rPr>
                                  </w:pPr>
                                </w:p>
                              </w:tc>
                            </w:tr>
                            <w:tr w:rsidR="00621F06" w14:paraId="17378A93" w14:textId="77777777" w:rsidTr="00F90DA9">
                              <w:trPr>
                                <w:trHeight w:val="160"/>
                              </w:trPr>
                              <w:tc>
                                <w:tcPr>
                                  <w:tcW w:w="5034" w:type="dxa"/>
                                  <w:tcBorders>
                                    <w:right w:val="single" w:sz="4" w:space="0" w:color="auto"/>
                                  </w:tcBorders>
                                  <w:shd w:val="clear" w:color="auto" w:fill="auto"/>
                                </w:tcPr>
                                <w:p w14:paraId="6620CEFB"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13B16334" w14:textId="77777777" w:rsidR="00621F06" w:rsidRPr="00A77709" w:rsidRDefault="00621F06" w:rsidP="00A669B7">
                                  <w:pPr>
                                    <w:spacing w:line="276" w:lineRule="auto"/>
                                    <w:jc w:val="both"/>
                                    <w:rPr>
                                      <w:color w:val="000000"/>
                                      <w:sz w:val="26"/>
                                      <w:szCs w:val="26"/>
                                      <w:u w:val="single"/>
                                      <w:lang w:val="nl-NL"/>
                                    </w:rPr>
                                  </w:pPr>
                                </w:p>
                              </w:tc>
                            </w:tr>
                          </w:tbl>
                          <w:p w14:paraId="48CBE439"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1.</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khi đặt gần nhau chúng đẩy nhau. Chọn câu sai?</w:t>
                            </w:r>
                            <w:r w:rsidRPr="00C264F5">
                              <w:rPr>
                                <w:b w:val="0"/>
                                <w:bCs w:val="0"/>
                                <w:sz w:val="21"/>
                                <w:szCs w:val="21"/>
                                <w:lang w:val="nl-NL"/>
                              </w:rPr>
                              <w:tab/>
                            </w:r>
                            <w:r>
                              <w:rPr>
                                <w:b w:val="0"/>
                                <w:bCs w:val="0"/>
                                <w:sz w:val="21"/>
                                <w:szCs w:val="21"/>
                                <w:lang w:val="vi-VN"/>
                              </w:rPr>
                              <w:t xml:space="preserve">       </w:t>
                            </w:r>
                            <w:r w:rsidRPr="00C264F5">
                              <w:rPr>
                                <w:b w:val="0"/>
                                <w:sz w:val="21"/>
                                <w:szCs w:val="21"/>
                                <w:lang w:val="nl-NL"/>
                              </w:rPr>
                              <w:t>A.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ều là điện tích dương.</w:t>
                            </w:r>
                          </w:p>
                          <w:p w14:paraId="50FF28BC" w14:textId="77777777" w:rsidR="00621F06" w:rsidRPr="00C264F5" w:rsidRDefault="00621F06" w:rsidP="00F90DA9">
                            <w:pPr>
                              <w:tabs>
                                <w:tab w:val="left" w:pos="284"/>
                              </w:tabs>
                              <w:spacing w:line="276" w:lineRule="auto"/>
                              <w:jc w:val="both"/>
                              <w:rPr>
                                <w:b w:val="0"/>
                                <w:bCs w:val="0"/>
                                <w:sz w:val="21"/>
                                <w:szCs w:val="21"/>
                                <w:lang w:val="nl-NL"/>
                              </w:rPr>
                            </w:pPr>
                            <w:r w:rsidRPr="00C264F5">
                              <w:rPr>
                                <w:b w:val="0"/>
                                <w:sz w:val="21"/>
                                <w:szCs w:val="21"/>
                                <w:lang w:val="nl-NL"/>
                              </w:rPr>
                              <w:t>B.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ều là điện tích âm.</w:t>
                            </w:r>
                            <w:r w:rsidRPr="00C264F5">
                              <w:rPr>
                                <w:b w:val="0"/>
                                <w:bCs w:val="0"/>
                                <w:sz w:val="21"/>
                                <w:szCs w:val="21"/>
                                <w:lang w:val="nl-NL"/>
                              </w:rPr>
                              <w:tab/>
                            </w:r>
                            <w:r w:rsidRPr="00C264F5">
                              <w:rPr>
                                <w:b w:val="0"/>
                                <w:bCs w:val="0"/>
                                <w:sz w:val="21"/>
                                <w:szCs w:val="21"/>
                                <w:lang w:val="nl-NL"/>
                              </w:rPr>
                              <w:tab/>
                            </w:r>
                            <w:r w:rsidRPr="00C264F5">
                              <w:rPr>
                                <w:b w:val="0"/>
                                <w:sz w:val="21"/>
                                <w:szCs w:val="21"/>
                                <w:lang w:val="nl-NL"/>
                              </w:rPr>
                              <w:t>C.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trái dấu nhau.</w:t>
                            </w:r>
                            <w:r w:rsidRPr="00C264F5">
                              <w:rPr>
                                <w:b w:val="0"/>
                                <w:sz w:val="21"/>
                                <w:szCs w:val="21"/>
                                <w:lang w:val="nl-NL"/>
                              </w:rPr>
                              <w:tab/>
                            </w:r>
                            <w:r w:rsidRPr="00C264F5">
                              <w:rPr>
                                <w:b w:val="0"/>
                                <w:sz w:val="21"/>
                                <w:szCs w:val="21"/>
                                <w:lang w:val="nl-NL"/>
                              </w:rPr>
                              <w:tab/>
                            </w:r>
                            <w:r w:rsidRPr="00C264F5">
                              <w:rPr>
                                <w:b w:val="0"/>
                                <w:sz w:val="21"/>
                                <w:szCs w:val="21"/>
                                <w:lang w:val="nl-NL"/>
                              </w:rPr>
                              <w:tab/>
                              <w:t>D.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cùng dấu nhau.</w:t>
                            </w:r>
                          </w:p>
                          <w:p w14:paraId="67CA9FD1"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2.</w:t>
                            </w:r>
                            <w:r w:rsidRPr="00C264F5">
                              <w:rPr>
                                <w:b w:val="0"/>
                                <w:bCs w:val="0"/>
                                <w:sz w:val="21"/>
                                <w:szCs w:val="21"/>
                                <w:lang w:val="nl-NL"/>
                              </w:rPr>
                              <w:t xml:space="preserve"> </w:t>
                            </w:r>
                            <w:r w:rsidRPr="00C264F5">
                              <w:rPr>
                                <w:b w:val="0"/>
                                <w:sz w:val="21"/>
                                <w:szCs w:val="21"/>
                                <w:lang w:val="nl-NL"/>
                              </w:rPr>
                              <w:t>Có hai điện tích điểm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chúng hút nhau. Khẳng định nào sau đây là </w:t>
                            </w:r>
                            <w:r w:rsidRPr="00C264F5">
                              <w:rPr>
                                <w:b w:val="0"/>
                                <w:bCs w:val="0"/>
                                <w:sz w:val="21"/>
                                <w:szCs w:val="21"/>
                                <w:lang w:val="nl-NL"/>
                              </w:rPr>
                              <w:t>đúng</w:t>
                            </w:r>
                            <w:r w:rsidRPr="00C264F5">
                              <w:rPr>
                                <w:b w:val="0"/>
                                <w:sz w:val="21"/>
                                <w:szCs w:val="21"/>
                                <w:lang w:val="nl-NL"/>
                              </w:rPr>
                              <w:t>?</w:t>
                            </w:r>
                          </w:p>
                          <w:p w14:paraId="636207DD"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A. q</w:t>
                            </w:r>
                            <w:r w:rsidRPr="00C264F5">
                              <w:rPr>
                                <w:b w:val="0"/>
                                <w:sz w:val="21"/>
                                <w:szCs w:val="21"/>
                                <w:vertAlign w:val="subscript"/>
                                <w:lang w:val="nl-NL"/>
                              </w:rPr>
                              <w:t>1</w:t>
                            </w:r>
                            <w:r w:rsidRPr="00C264F5">
                              <w:rPr>
                                <w:b w:val="0"/>
                                <w:sz w:val="21"/>
                                <w:szCs w:val="21"/>
                                <w:lang w:val="nl-NL"/>
                              </w:rPr>
                              <w:t>&gt; 0 và q</w:t>
                            </w:r>
                            <w:r w:rsidRPr="00C264F5">
                              <w:rPr>
                                <w:b w:val="0"/>
                                <w:sz w:val="21"/>
                                <w:szCs w:val="21"/>
                                <w:vertAlign w:val="subscript"/>
                                <w:lang w:val="nl-NL"/>
                              </w:rPr>
                              <w:t>2</w:t>
                            </w:r>
                            <w:r w:rsidRPr="00C264F5">
                              <w:rPr>
                                <w:b w:val="0"/>
                                <w:sz w:val="21"/>
                                <w:szCs w:val="21"/>
                                <w:lang w:val="nl-NL"/>
                              </w:rPr>
                              <w:t xml:space="preserve"> &gt; 0.</w:t>
                            </w:r>
                            <w:r w:rsidRPr="00C264F5">
                              <w:rPr>
                                <w:b w:val="0"/>
                                <w:sz w:val="21"/>
                                <w:szCs w:val="21"/>
                                <w:lang w:val="nl-NL"/>
                              </w:rPr>
                              <w:tab/>
                            </w:r>
                            <w:r w:rsidRPr="00C264F5">
                              <w:rPr>
                                <w:b w:val="0"/>
                                <w:sz w:val="21"/>
                                <w:szCs w:val="21"/>
                                <w:lang w:val="nl-NL"/>
                              </w:rPr>
                              <w:tab/>
                              <w:t>B. q</w:t>
                            </w:r>
                            <w:r w:rsidRPr="00C264F5">
                              <w:rPr>
                                <w:b w:val="0"/>
                                <w:sz w:val="21"/>
                                <w:szCs w:val="21"/>
                                <w:vertAlign w:val="subscript"/>
                                <w:lang w:val="nl-NL"/>
                              </w:rPr>
                              <w:t>1</w:t>
                            </w:r>
                            <w:r w:rsidRPr="00C264F5">
                              <w:rPr>
                                <w:b w:val="0"/>
                                <w:sz w:val="21"/>
                                <w:szCs w:val="21"/>
                                <w:lang w:val="nl-NL"/>
                              </w:rPr>
                              <w:t>&lt; 0 và q</w:t>
                            </w:r>
                            <w:r w:rsidRPr="00C264F5">
                              <w:rPr>
                                <w:b w:val="0"/>
                                <w:sz w:val="21"/>
                                <w:szCs w:val="21"/>
                                <w:vertAlign w:val="subscript"/>
                                <w:lang w:val="nl-NL"/>
                              </w:rPr>
                              <w:t>2</w:t>
                            </w:r>
                            <w:r w:rsidRPr="00C264F5">
                              <w:rPr>
                                <w:b w:val="0"/>
                                <w:sz w:val="21"/>
                                <w:szCs w:val="21"/>
                                <w:lang w:val="nl-NL"/>
                              </w:rPr>
                              <w:t xml:space="preserve"> &lt; 0.</w:t>
                            </w:r>
                            <w:r w:rsidRPr="00C264F5">
                              <w:rPr>
                                <w:b w:val="0"/>
                                <w:sz w:val="21"/>
                                <w:szCs w:val="21"/>
                                <w:lang w:val="nl-NL"/>
                              </w:rPr>
                              <w:tab/>
                            </w:r>
                            <w:r w:rsidRPr="00C264F5">
                              <w:rPr>
                                <w:b w:val="0"/>
                                <w:sz w:val="21"/>
                                <w:szCs w:val="21"/>
                                <w:lang w:val="nl-NL"/>
                              </w:rPr>
                              <w:tab/>
                              <w:t>C.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gt; 0.</w:t>
                            </w:r>
                            <w:r w:rsidRPr="00C264F5">
                              <w:rPr>
                                <w:b w:val="0"/>
                                <w:sz w:val="21"/>
                                <w:szCs w:val="21"/>
                                <w:lang w:val="nl-NL"/>
                              </w:rPr>
                              <w:tab/>
                            </w:r>
                            <w:r w:rsidRPr="00C264F5">
                              <w:rPr>
                                <w:b w:val="0"/>
                                <w:sz w:val="21"/>
                                <w:szCs w:val="21"/>
                                <w:lang w:val="nl-NL"/>
                              </w:rPr>
                              <w:tab/>
                              <w:t>D.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lt; 0.</w:t>
                            </w:r>
                          </w:p>
                          <w:p w14:paraId="42D49B8D"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3.</w:t>
                            </w:r>
                            <w:r w:rsidRPr="00C264F5">
                              <w:rPr>
                                <w:b w:val="0"/>
                                <w:sz w:val="21"/>
                                <w:szCs w:val="21"/>
                                <w:lang w:val="nl-NL"/>
                              </w:rPr>
                              <w:t xml:space="preserve"> Khẳng định nào sau đây không đúng khi nói về lực tương tác giữa hai điện tích điểm trong chân không?</w:t>
                            </w:r>
                          </w:p>
                          <w:p w14:paraId="71604A22"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 xml:space="preserve">A. có phương là đường thẳng nối hai điện tích  </w:t>
                            </w:r>
                            <w:r w:rsidRPr="00C264F5">
                              <w:rPr>
                                <w:b w:val="0"/>
                                <w:sz w:val="21"/>
                                <w:szCs w:val="21"/>
                                <w:lang w:val="nl-NL"/>
                              </w:rPr>
                              <w:tab/>
                            </w:r>
                            <w:r w:rsidRPr="00C264F5">
                              <w:rPr>
                                <w:b w:val="0"/>
                                <w:sz w:val="21"/>
                                <w:szCs w:val="21"/>
                                <w:lang w:val="nl-NL"/>
                              </w:rPr>
                              <w:tab/>
                            </w:r>
                            <w:r w:rsidRPr="00C264F5">
                              <w:rPr>
                                <w:b w:val="0"/>
                                <w:sz w:val="21"/>
                                <w:szCs w:val="21"/>
                                <w:lang w:val="nl-NL"/>
                              </w:rPr>
                              <w:tab/>
                              <w:t>B. có độ lớn tỉ lệ với tích độ lớn hai điện tích</w:t>
                            </w:r>
                          </w:p>
                          <w:p w14:paraId="1608F95C"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C</w:t>
                            </w:r>
                            <w:r w:rsidRPr="00C264F5">
                              <w:rPr>
                                <w:b w:val="0"/>
                                <w:color w:val="FF0000"/>
                                <w:sz w:val="21"/>
                                <w:szCs w:val="21"/>
                                <w:lang w:val="nl-NL"/>
                              </w:rPr>
                              <w:t>.</w:t>
                            </w:r>
                            <w:r w:rsidRPr="00C264F5">
                              <w:rPr>
                                <w:b w:val="0"/>
                                <w:sz w:val="21"/>
                                <w:szCs w:val="21"/>
                                <w:lang w:val="nl-NL"/>
                              </w:rPr>
                              <w:t xml:space="preserve"> có độ lớn tỉ lệ nghịch với khoảng cách giữa hai điện tích</w:t>
                            </w:r>
                            <w:r w:rsidRPr="00C264F5">
                              <w:rPr>
                                <w:b w:val="0"/>
                                <w:sz w:val="21"/>
                                <w:szCs w:val="21"/>
                                <w:lang w:val="nl-NL"/>
                              </w:rPr>
                              <w:tab/>
                            </w:r>
                            <w:r w:rsidRPr="00C264F5">
                              <w:rPr>
                                <w:b w:val="0"/>
                                <w:sz w:val="21"/>
                                <w:szCs w:val="21"/>
                                <w:lang w:val="nl-NL"/>
                              </w:rPr>
                              <w:tab/>
                              <w:t>D. là lực hút khi hai điện tích trái dấu</w:t>
                            </w:r>
                          </w:p>
                          <w:p w14:paraId="7152ED66"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4.</w:t>
                            </w:r>
                            <w:r w:rsidRPr="00C264F5">
                              <w:rPr>
                                <w:b w:val="0"/>
                                <w:sz w:val="21"/>
                                <w:szCs w:val="21"/>
                                <w:lang w:val="nl-NL"/>
                              </w:rPr>
                              <w:t xml:space="preserve"> Công thức của định luật Culông là : A. </w:t>
                            </w:r>
                            <w:r w:rsidR="007C18AF" w:rsidRPr="00621F06">
                              <w:rPr>
                                <w:b w:val="0"/>
                                <w:noProof/>
                                <w:position w:val="-24"/>
                                <w:sz w:val="21"/>
                                <w:szCs w:val="21"/>
                                <w:lang w:val="nl-NL"/>
                              </w:rPr>
                              <w:object w:dxaOrig="1059" w:dyaOrig="595" w14:anchorId="63EDCB42">
                                <v:shape id="_x0000_i1028" type="#_x0000_t75" alt="" style="width:52.95pt;height:29.75pt;mso-width-percent:0;mso-height-percent:0;mso-width-percent:0;mso-height-percent:0" o:ole="">
                                  <v:imagedata r:id="rId16" o:title=""/>
                                </v:shape>
                                <o:OLEObject Type="Embed" ProgID="Equation.3" ShapeID="_x0000_i1028" DrawAspect="Content" ObjectID="_1691511726" r:id="rId17"/>
                              </w:object>
                            </w:r>
                            <w:r w:rsidRPr="00C264F5">
                              <w:rPr>
                                <w:b w:val="0"/>
                                <w:sz w:val="21"/>
                                <w:szCs w:val="21"/>
                                <w:lang w:val="nl-NL"/>
                              </w:rPr>
                              <w:tab/>
                              <w:t xml:space="preserve">B. </w:t>
                            </w:r>
                            <w:r w:rsidR="007C18AF" w:rsidRPr="00621F06">
                              <w:rPr>
                                <w:b w:val="0"/>
                                <w:noProof/>
                                <w:position w:val="-24"/>
                                <w:sz w:val="21"/>
                                <w:szCs w:val="21"/>
                                <w:lang w:val="nl-NL"/>
                              </w:rPr>
                              <w:object w:dxaOrig="964" w:dyaOrig="619" w14:anchorId="390F6993">
                                <v:shape id="_x0000_i1029" type="#_x0000_t75" alt="" style="width:48.2pt;height:30.95pt;mso-width-percent:0;mso-height-percent:0;mso-width-percent:0;mso-height-percent:0" o:ole="">
                                  <v:imagedata r:id="rId18" o:title=""/>
                                </v:shape>
                                <o:OLEObject Type="Embed" ProgID="Equation.3" ShapeID="_x0000_i1029" DrawAspect="Content" ObjectID="_1691511727" r:id="rId19"/>
                              </w:object>
                            </w:r>
                            <w:r w:rsidRPr="00C264F5">
                              <w:rPr>
                                <w:b w:val="0"/>
                                <w:sz w:val="21"/>
                                <w:szCs w:val="21"/>
                                <w:lang w:val="nl-NL"/>
                              </w:rPr>
                              <w:tab/>
                              <w:t xml:space="preserve">C. </w:t>
                            </w:r>
                            <w:r w:rsidR="007C18AF" w:rsidRPr="00621F06">
                              <w:rPr>
                                <w:b w:val="0"/>
                                <w:noProof/>
                                <w:position w:val="-24"/>
                                <w:sz w:val="21"/>
                                <w:szCs w:val="21"/>
                                <w:lang w:val="nl-NL"/>
                              </w:rPr>
                              <w:object w:dxaOrig="1095" w:dyaOrig="619" w14:anchorId="2E00113B">
                                <v:shape id="_x0000_i1030" type="#_x0000_t75" alt="" style="width:54.75pt;height:30.95pt;mso-width-percent:0;mso-height-percent:0;mso-width-percent:0;mso-height-percent:0" o:ole="">
                                  <v:imagedata r:id="rId20" o:title=""/>
                                </v:shape>
                                <o:OLEObject Type="Embed" ProgID="Equation.3" ShapeID="_x0000_i1030" DrawAspect="Content" ObjectID="_1691511728" r:id="rId21"/>
                              </w:object>
                            </w:r>
                            <w:r w:rsidRPr="00C264F5">
                              <w:rPr>
                                <w:b w:val="0"/>
                                <w:sz w:val="21"/>
                                <w:szCs w:val="21"/>
                                <w:lang w:val="nl-NL"/>
                              </w:rPr>
                              <w:tab/>
                              <w:t xml:space="preserve"> D. </w:t>
                            </w:r>
                            <w:r w:rsidR="007C18AF" w:rsidRPr="00621F06">
                              <w:rPr>
                                <w:b w:val="0"/>
                                <w:noProof/>
                                <w:position w:val="-24"/>
                                <w:sz w:val="21"/>
                                <w:szCs w:val="21"/>
                                <w:lang w:val="nl-NL"/>
                              </w:rPr>
                              <w:object w:dxaOrig="916" w:dyaOrig="595" w14:anchorId="26CEE6CC">
                                <v:shape id="_x0000_i1031" type="#_x0000_t75" alt="" style="width:45.8pt;height:29.75pt;mso-width-percent:0;mso-height-percent:0;mso-width-percent:0;mso-height-percent:0" o:ole="">
                                  <v:imagedata r:id="rId22" o:title=""/>
                                </v:shape>
                                <o:OLEObject Type="Embed" ProgID="Equation.3" ShapeID="_x0000_i1031" DrawAspect="Content" ObjectID="_1691511729" r:id="rId23"/>
                              </w:object>
                            </w:r>
                          </w:p>
                          <w:p w14:paraId="156A5DFD" w14:textId="1700FD0F"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5.</w:t>
                            </w:r>
                            <w:r w:rsidRPr="00C264F5">
                              <w:rPr>
                                <w:b w:val="0"/>
                                <w:sz w:val="21"/>
                                <w:szCs w:val="21"/>
                                <w:lang w:val="nl-NL"/>
                              </w:rPr>
                              <w:t xml:space="preserve"> Hai </w:t>
                            </w:r>
                            <w:r w:rsidRPr="00340F43">
                              <w:rPr>
                                <w:b w:val="0"/>
                                <w:sz w:val="21"/>
                                <w:szCs w:val="21"/>
                                <w:lang w:val="nl-NL"/>
                              </w:rPr>
                              <w:t>điện tích điểm</w:t>
                            </w:r>
                            <w:r w:rsidRPr="00C264F5">
                              <w:rPr>
                                <w:b w:val="0"/>
                                <w:sz w:val="21"/>
                                <w:szCs w:val="21"/>
                                <w:lang w:val="nl-NL"/>
                              </w:rPr>
                              <w:t xml:space="preserve"> đều bằng +q đặt cách xa nhau 5cm. Nếu một </w:t>
                            </w:r>
                            <w:r w:rsidRPr="00340F43">
                              <w:rPr>
                                <w:b w:val="0"/>
                                <w:sz w:val="21"/>
                                <w:szCs w:val="21"/>
                                <w:lang w:val="nl-NL"/>
                              </w:rPr>
                              <w:t>điện tích</w:t>
                            </w:r>
                            <w:r w:rsidRPr="00C264F5">
                              <w:rPr>
                                <w:b w:val="0"/>
                                <w:sz w:val="21"/>
                                <w:szCs w:val="21"/>
                                <w:lang w:val="nl-NL"/>
                              </w:rPr>
                              <w:t xml:space="preserve"> được thay bằng –q, để </w:t>
                            </w:r>
                            <w:r w:rsidRPr="00340F43">
                              <w:rPr>
                                <w:b w:val="0"/>
                                <w:sz w:val="21"/>
                                <w:szCs w:val="21"/>
                                <w:lang w:val="nl-NL"/>
                              </w:rPr>
                              <w:t>lực tương tác</w:t>
                            </w:r>
                            <w:r w:rsidRPr="00C264F5">
                              <w:rPr>
                                <w:b w:val="0"/>
                                <w:sz w:val="21"/>
                                <w:szCs w:val="21"/>
                                <w:lang w:val="nl-NL"/>
                              </w:rPr>
                              <w:t xml:space="preserve"> giữa chúng có độ lớn không đổi thì khoảng cách giữa chúng bằng   </w:t>
                            </w:r>
                          </w:p>
                          <w:p w14:paraId="2CA4772C" w14:textId="77777777" w:rsidR="00621F06" w:rsidRPr="00C264F5" w:rsidRDefault="00621F06" w:rsidP="00F90DA9">
                            <w:pPr>
                              <w:tabs>
                                <w:tab w:val="left" w:pos="284"/>
                              </w:tabs>
                              <w:spacing w:line="276" w:lineRule="auto"/>
                              <w:jc w:val="both"/>
                              <w:rPr>
                                <w:b w:val="0"/>
                                <w:sz w:val="21"/>
                                <w:szCs w:val="21"/>
                                <w:lang w:val="nl-NL"/>
                              </w:rPr>
                            </w:pPr>
                            <w:r w:rsidRPr="00C264F5">
                              <w:rPr>
                                <w:b w:val="0"/>
                                <w:bCs w:val="0"/>
                                <w:sz w:val="21"/>
                                <w:szCs w:val="21"/>
                                <w:lang w:val="nl-NL"/>
                              </w:rPr>
                              <w:t xml:space="preserve">A. </w:t>
                            </w:r>
                            <w:r w:rsidRPr="00C264F5">
                              <w:rPr>
                                <w:b w:val="0"/>
                                <w:sz w:val="21"/>
                                <w:szCs w:val="21"/>
                                <w:lang w:val="nl-NL"/>
                              </w:rPr>
                              <w:t>2,5cm</w:t>
                            </w:r>
                            <w:r w:rsidRPr="00C264F5">
                              <w:rPr>
                                <w:b w:val="0"/>
                                <w:sz w:val="21"/>
                                <w:szCs w:val="21"/>
                                <w:lang w:val="nl-NL"/>
                              </w:rPr>
                              <w:tab/>
                              <w:t>B.</w:t>
                            </w:r>
                            <w:r w:rsidRPr="00C264F5">
                              <w:rPr>
                                <w:b w:val="0"/>
                                <w:bCs w:val="0"/>
                                <w:sz w:val="21"/>
                                <w:szCs w:val="21"/>
                                <w:lang w:val="nl-NL"/>
                              </w:rPr>
                              <w:t xml:space="preserve"> </w:t>
                            </w:r>
                            <w:r w:rsidRPr="00C264F5">
                              <w:rPr>
                                <w:b w:val="0"/>
                                <w:sz w:val="21"/>
                                <w:szCs w:val="21"/>
                                <w:lang w:val="nl-NL"/>
                              </w:rPr>
                              <w:t>5cm</w:t>
                            </w:r>
                            <w:r w:rsidRPr="00C264F5">
                              <w:rPr>
                                <w:b w:val="0"/>
                                <w:sz w:val="21"/>
                                <w:szCs w:val="21"/>
                                <w:lang w:val="nl-NL"/>
                              </w:rPr>
                              <w:tab/>
                            </w:r>
                            <w:r w:rsidRPr="00C264F5">
                              <w:rPr>
                                <w:b w:val="0"/>
                                <w:sz w:val="21"/>
                                <w:szCs w:val="21"/>
                                <w:lang w:val="nl-NL"/>
                              </w:rPr>
                              <w:tab/>
                            </w:r>
                            <w:r w:rsidRPr="00C264F5">
                              <w:rPr>
                                <w:b w:val="0"/>
                                <w:bCs w:val="0"/>
                                <w:sz w:val="21"/>
                                <w:szCs w:val="21"/>
                                <w:lang w:val="nl-NL"/>
                              </w:rPr>
                              <w:t xml:space="preserve">C. </w:t>
                            </w:r>
                            <w:r w:rsidRPr="00C264F5">
                              <w:rPr>
                                <w:b w:val="0"/>
                                <w:sz w:val="21"/>
                                <w:szCs w:val="21"/>
                                <w:lang w:val="nl-NL"/>
                              </w:rPr>
                              <w:t>10cm</w:t>
                            </w:r>
                            <w:r w:rsidRPr="00C264F5">
                              <w:rPr>
                                <w:b w:val="0"/>
                                <w:sz w:val="21"/>
                                <w:szCs w:val="21"/>
                                <w:lang w:val="nl-NL"/>
                              </w:rPr>
                              <w:tab/>
                            </w:r>
                            <w:r w:rsidRPr="00C264F5">
                              <w:rPr>
                                <w:b w:val="0"/>
                                <w:sz w:val="21"/>
                                <w:szCs w:val="21"/>
                                <w:lang w:val="nl-NL"/>
                              </w:rPr>
                              <w:tab/>
                            </w:r>
                            <w:r w:rsidRPr="00C264F5">
                              <w:rPr>
                                <w:b w:val="0"/>
                                <w:bCs w:val="0"/>
                                <w:sz w:val="21"/>
                                <w:szCs w:val="21"/>
                                <w:lang w:val="nl-NL"/>
                              </w:rPr>
                              <w:t xml:space="preserve">D. </w:t>
                            </w:r>
                            <w:r w:rsidRPr="00C264F5">
                              <w:rPr>
                                <w:b w:val="0"/>
                                <w:sz w:val="21"/>
                                <w:szCs w:val="21"/>
                                <w:lang w:val="nl-NL"/>
                              </w:rPr>
                              <w:t>20cm</w:t>
                            </w:r>
                          </w:p>
                          <w:p w14:paraId="3C7C98AB" w14:textId="77777777"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6.</w:t>
                            </w:r>
                            <w:r w:rsidRPr="00C264F5">
                              <w:rPr>
                                <w:b w:val="0"/>
                                <w:sz w:val="21"/>
                                <w:szCs w:val="21"/>
                                <w:lang w:val="nl-NL"/>
                              </w:rPr>
                              <w:t xml:space="preserve"> Nếu độ lớn điện tích của một trong hai vật mang điện giảm đi một nửa, đồng thời khoảng cách giữa chúng tăng lên gấp đôi thì lực tương tác điện giữa hai vật sẽ       </w:t>
                            </w:r>
                          </w:p>
                          <w:p w14:paraId="12F9AF1E" w14:textId="77777777" w:rsidR="00621F06" w:rsidRDefault="00621F06" w:rsidP="00F90DA9">
                            <w:pPr>
                              <w:tabs>
                                <w:tab w:val="left" w:pos="284"/>
                              </w:tabs>
                              <w:spacing w:line="276" w:lineRule="auto"/>
                              <w:jc w:val="both"/>
                              <w:rPr>
                                <w:b w:val="0"/>
                                <w:sz w:val="21"/>
                                <w:szCs w:val="21"/>
                                <w:lang w:val="nl-NL"/>
                              </w:rPr>
                            </w:pPr>
                            <w:r w:rsidRPr="00C264F5">
                              <w:rPr>
                                <w:b w:val="0"/>
                                <w:sz w:val="21"/>
                                <w:szCs w:val="21"/>
                                <w:lang w:val="nl-NL"/>
                              </w:rPr>
                              <w:t>A. giảm 2 lần            B. giảm 4 lần.           C. giảm 8 lần.         D. không đổi.</w:t>
                            </w:r>
                          </w:p>
                          <w:p w14:paraId="0FBFC0F5" w14:textId="77777777" w:rsidR="00621F06" w:rsidRDefault="00621F06" w:rsidP="00F90DA9">
                            <w:pPr>
                              <w:tabs>
                                <w:tab w:val="left" w:pos="284"/>
                              </w:tabs>
                              <w:spacing w:line="276" w:lineRule="auto"/>
                              <w:jc w:val="both"/>
                              <w:rPr>
                                <w:b w:val="0"/>
                                <w:spacing w:val="-6"/>
                                <w:sz w:val="21"/>
                                <w:szCs w:val="21"/>
                                <w:lang w:val="nl-NL"/>
                              </w:rPr>
                            </w:pPr>
                            <w:r w:rsidRPr="00C264F5">
                              <w:rPr>
                                <w:bCs w:val="0"/>
                                <w:sz w:val="21"/>
                                <w:szCs w:val="21"/>
                                <w:lang w:val="nl-NL"/>
                              </w:rPr>
                              <w:t>Câu 7.</w:t>
                            </w:r>
                            <w:r w:rsidRPr="00C264F5">
                              <w:rPr>
                                <w:b w:val="0"/>
                                <w:bCs w:val="0"/>
                                <w:sz w:val="21"/>
                                <w:szCs w:val="21"/>
                                <w:lang w:val="nl-NL"/>
                              </w:rPr>
                              <w:t xml:space="preserve"> </w:t>
                            </w:r>
                            <w:r w:rsidRPr="00C264F5">
                              <w:rPr>
                                <w:b w:val="0"/>
                                <w:spacing w:val="-6"/>
                                <w:sz w:val="21"/>
                                <w:szCs w:val="21"/>
                                <w:lang w:val="nl-NL"/>
                              </w:rPr>
                              <w:t>Hai điện tích bằng nhau đặt trong không khí cách nhau 4cm thì lực hút giữa chúng là 10</w:t>
                            </w:r>
                            <w:r w:rsidRPr="00C264F5">
                              <w:rPr>
                                <w:b w:val="0"/>
                                <w:spacing w:val="-6"/>
                                <w:sz w:val="21"/>
                                <w:szCs w:val="21"/>
                                <w:vertAlign w:val="superscript"/>
                                <w:lang w:val="nl-NL"/>
                              </w:rPr>
                              <w:t>-5</w:t>
                            </w:r>
                            <w:r w:rsidRPr="00C264F5">
                              <w:rPr>
                                <w:b w:val="0"/>
                                <w:spacing w:val="-6"/>
                                <w:sz w:val="21"/>
                                <w:szCs w:val="21"/>
                                <w:lang w:val="nl-NL"/>
                              </w:rPr>
                              <w:t>N. Để lực hút giữa chúng là 2,5.10</w:t>
                            </w:r>
                            <w:r w:rsidRPr="00C264F5">
                              <w:rPr>
                                <w:b w:val="0"/>
                                <w:spacing w:val="-6"/>
                                <w:sz w:val="21"/>
                                <w:szCs w:val="21"/>
                                <w:vertAlign w:val="superscript"/>
                                <w:lang w:val="nl-NL"/>
                              </w:rPr>
                              <w:t>-6</w:t>
                            </w:r>
                            <w:r w:rsidRPr="00C264F5">
                              <w:rPr>
                                <w:b w:val="0"/>
                                <w:spacing w:val="-6"/>
                                <w:sz w:val="21"/>
                                <w:szCs w:val="21"/>
                                <w:lang w:val="nl-NL"/>
                              </w:rPr>
                              <w:t xml:space="preserve"> N thì chúng phải đặt cách nhau</w:t>
                            </w:r>
                            <w:r w:rsidRPr="00C264F5">
                              <w:rPr>
                                <w:b w:val="0"/>
                                <w:spacing w:val="-6"/>
                                <w:sz w:val="21"/>
                                <w:szCs w:val="21"/>
                                <w:lang w:val="nl-NL"/>
                              </w:rPr>
                              <w:tab/>
                            </w:r>
                            <w:r w:rsidRPr="00C264F5">
                              <w:rPr>
                                <w:b w:val="0"/>
                                <w:spacing w:val="-6"/>
                                <w:sz w:val="21"/>
                                <w:szCs w:val="21"/>
                                <w:lang w:val="nl-NL"/>
                              </w:rPr>
                              <w:tab/>
                            </w:r>
                          </w:p>
                          <w:p w14:paraId="4A5A2D2D" w14:textId="77777777" w:rsidR="00621F06" w:rsidRPr="00C264F5" w:rsidRDefault="00621F06" w:rsidP="00F90DA9">
                            <w:pPr>
                              <w:tabs>
                                <w:tab w:val="left" w:pos="284"/>
                              </w:tabs>
                              <w:spacing w:line="276" w:lineRule="auto"/>
                              <w:jc w:val="both"/>
                              <w:rPr>
                                <w:b w:val="0"/>
                                <w:spacing w:val="-6"/>
                                <w:sz w:val="21"/>
                                <w:szCs w:val="21"/>
                                <w:lang w:val="nl-NL"/>
                              </w:rPr>
                            </w:pPr>
                            <w:r w:rsidRPr="00C264F5">
                              <w:rPr>
                                <w:b w:val="0"/>
                                <w:i/>
                                <w:sz w:val="21"/>
                                <w:szCs w:val="21"/>
                                <w:lang w:val="nl-NL"/>
                              </w:rPr>
                              <w:t>A. 1cm</w:t>
                            </w:r>
                            <w:r w:rsidRPr="00C264F5">
                              <w:rPr>
                                <w:b w:val="0"/>
                                <w:i/>
                                <w:sz w:val="21"/>
                                <w:szCs w:val="21"/>
                                <w:lang w:val="nl-NL"/>
                              </w:rPr>
                              <w:tab/>
                            </w:r>
                            <w:r w:rsidRPr="00C264F5">
                              <w:rPr>
                                <w:b w:val="0"/>
                                <w:i/>
                                <w:sz w:val="21"/>
                                <w:szCs w:val="21"/>
                                <w:lang w:val="nl-NL"/>
                              </w:rPr>
                              <w:tab/>
                              <w:t>B. 8cm</w:t>
                            </w:r>
                            <w:r w:rsidRPr="00C264F5">
                              <w:rPr>
                                <w:b w:val="0"/>
                                <w:i/>
                                <w:sz w:val="21"/>
                                <w:szCs w:val="21"/>
                                <w:lang w:val="nl-NL"/>
                              </w:rPr>
                              <w:tab/>
                            </w:r>
                            <w:r w:rsidRPr="00C264F5">
                              <w:rPr>
                                <w:b w:val="0"/>
                                <w:i/>
                                <w:sz w:val="21"/>
                                <w:szCs w:val="21"/>
                                <w:lang w:val="nl-NL"/>
                              </w:rPr>
                              <w:tab/>
                              <w:t>C. 16cm</w:t>
                            </w:r>
                            <w:r w:rsidRPr="00C264F5">
                              <w:rPr>
                                <w:b w:val="0"/>
                                <w:i/>
                                <w:sz w:val="21"/>
                                <w:szCs w:val="21"/>
                                <w:lang w:val="nl-NL"/>
                              </w:rPr>
                              <w:tab/>
                            </w:r>
                            <w:r w:rsidRPr="00C264F5">
                              <w:rPr>
                                <w:b w:val="0"/>
                                <w:i/>
                                <w:sz w:val="21"/>
                                <w:szCs w:val="21"/>
                                <w:lang w:val="nl-NL"/>
                              </w:rPr>
                              <w:tab/>
                              <w:t>D. 2cm</w:t>
                            </w:r>
                          </w:p>
                          <w:p w14:paraId="0083FDB4"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8.</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2.10</w:t>
                            </w:r>
                            <w:r w:rsidRPr="00C264F5">
                              <w:rPr>
                                <w:b w:val="0"/>
                                <w:sz w:val="21"/>
                                <w:szCs w:val="21"/>
                                <w:vertAlign w:val="superscript"/>
                                <w:lang w:val="nl-NL"/>
                              </w:rPr>
                              <w:t>-9</w:t>
                            </w:r>
                            <w:r w:rsidRPr="00C264F5">
                              <w:rPr>
                                <w:b w:val="0"/>
                                <w:sz w:val="21"/>
                                <w:szCs w:val="21"/>
                                <w:lang w:val="nl-NL"/>
                              </w:rPr>
                              <w:t>C; q</w:t>
                            </w:r>
                            <w:r w:rsidRPr="00C264F5">
                              <w:rPr>
                                <w:b w:val="0"/>
                                <w:sz w:val="21"/>
                                <w:szCs w:val="21"/>
                                <w:vertAlign w:val="subscript"/>
                                <w:lang w:val="nl-NL"/>
                              </w:rPr>
                              <w:t>2</w:t>
                            </w:r>
                            <w:r w:rsidRPr="00C264F5">
                              <w:rPr>
                                <w:b w:val="0"/>
                                <w:sz w:val="21"/>
                                <w:szCs w:val="21"/>
                                <w:lang w:val="nl-NL"/>
                              </w:rPr>
                              <w:t>= 4.10</w:t>
                            </w:r>
                            <w:r w:rsidRPr="00C264F5">
                              <w:rPr>
                                <w:b w:val="0"/>
                                <w:sz w:val="21"/>
                                <w:szCs w:val="21"/>
                                <w:vertAlign w:val="superscript"/>
                                <w:lang w:val="nl-NL"/>
                              </w:rPr>
                              <w:t>-9</w:t>
                            </w:r>
                            <w:r w:rsidRPr="00C264F5">
                              <w:rPr>
                                <w:b w:val="0"/>
                                <w:sz w:val="21"/>
                                <w:szCs w:val="21"/>
                                <w:lang w:val="nl-NL"/>
                              </w:rPr>
                              <w:t>C đặt cách nhau 3cm trong không khí, lực tương tác giữa chúng có độ lớn</w:t>
                            </w:r>
                          </w:p>
                          <w:p w14:paraId="62A89A83" w14:textId="77777777" w:rsidR="00621F06" w:rsidRPr="00C264F5" w:rsidRDefault="00621F06" w:rsidP="00F90DA9">
                            <w:pPr>
                              <w:tabs>
                                <w:tab w:val="left" w:pos="284"/>
                              </w:tabs>
                              <w:spacing w:line="276" w:lineRule="auto"/>
                              <w:jc w:val="both"/>
                              <w:rPr>
                                <w:bCs w:val="0"/>
                                <w:sz w:val="21"/>
                                <w:szCs w:val="21"/>
                                <w:lang w:val="nl-NL"/>
                              </w:rPr>
                            </w:pPr>
                            <w:r w:rsidRPr="00C264F5">
                              <w:rPr>
                                <w:b w:val="0"/>
                                <w:sz w:val="21"/>
                                <w:szCs w:val="21"/>
                                <w:lang w:val="nl-NL"/>
                              </w:rPr>
                              <w:t>A. 8.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B. 9.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C. 8.10</w:t>
                            </w:r>
                            <w:r w:rsidRPr="00C264F5">
                              <w:rPr>
                                <w:b w:val="0"/>
                                <w:sz w:val="21"/>
                                <w:szCs w:val="21"/>
                                <w:vertAlign w:val="superscript"/>
                                <w:lang w:val="nl-NL"/>
                              </w:rPr>
                              <w:t>-9</w:t>
                            </w:r>
                            <w:r w:rsidRPr="00C264F5">
                              <w:rPr>
                                <w:b w:val="0"/>
                                <w:sz w:val="21"/>
                                <w:szCs w:val="21"/>
                                <w:lang w:val="nl-NL"/>
                              </w:rPr>
                              <w:t>N</w:t>
                            </w:r>
                            <w:r w:rsidRPr="00C264F5">
                              <w:rPr>
                                <w:b w:val="0"/>
                                <w:sz w:val="21"/>
                                <w:szCs w:val="21"/>
                                <w:lang w:val="nl-NL"/>
                              </w:rPr>
                              <w:tab/>
                              <w:t>D. 9.10</w:t>
                            </w:r>
                            <w:r w:rsidRPr="00C264F5">
                              <w:rPr>
                                <w:b w:val="0"/>
                                <w:sz w:val="21"/>
                                <w:szCs w:val="21"/>
                                <w:vertAlign w:val="superscript"/>
                                <w:lang w:val="nl-NL"/>
                              </w:rPr>
                              <w:t>-6</w:t>
                            </w:r>
                            <w:r w:rsidRPr="00C264F5">
                              <w:rPr>
                                <w:b w:val="0"/>
                                <w:sz w:val="21"/>
                                <w:szCs w:val="21"/>
                                <w:lang w:val="nl-NL"/>
                              </w:rPr>
                              <w:t>N</w:t>
                            </w:r>
                            <w:r w:rsidRPr="00C264F5">
                              <w:rPr>
                                <w:bCs w:val="0"/>
                                <w:sz w:val="21"/>
                                <w:szCs w:val="21"/>
                                <w:lang w:val="nl-NL"/>
                              </w:rPr>
                              <w:t xml:space="preserve"> </w:t>
                            </w:r>
                          </w:p>
                          <w:p w14:paraId="793C6F4D" w14:textId="77777777"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9.</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 10</w:t>
                            </w:r>
                            <w:r w:rsidRPr="00C264F5">
                              <w:rPr>
                                <w:b w:val="0"/>
                                <w:sz w:val="21"/>
                                <w:szCs w:val="21"/>
                                <w:vertAlign w:val="superscript"/>
                                <w:lang w:val="nl-NL"/>
                              </w:rPr>
                              <w:t>-9</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2.10</w:t>
                            </w:r>
                            <w:r w:rsidRPr="00C264F5">
                              <w:rPr>
                                <w:b w:val="0"/>
                                <w:sz w:val="21"/>
                                <w:szCs w:val="21"/>
                                <w:vertAlign w:val="superscript"/>
                                <w:lang w:val="nl-NL"/>
                              </w:rPr>
                              <w:t>-9</w:t>
                            </w:r>
                            <w:r w:rsidRPr="00C264F5">
                              <w:rPr>
                                <w:b w:val="0"/>
                                <w:sz w:val="21"/>
                                <w:szCs w:val="21"/>
                                <w:lang w:val="nl-NL"/>
                              </w:rPr>
                              <w:t>C hút nhau bằng lực có độ lớn 10</w:t>
                            </w:r>
                            <w:r w:rsidRPr="00C264F5">
                              <w:rPr>
                                <w:b w:val="0"/>
                                <w:sz w:val="21"/>
                                <w:szCs w:val="21"/>
                                <w:vertAlign w:val="superscript"/>
                                <w:lang w:val="nl-NL"/>
                              </w:rPr>
                              <w:t>-5</w:t>
                            </w:r>
                            <w:r w:rsidRPr="00C264F5">
                              <w:rPr>
                                <w:b w:val="0"/>
                                <w:sz w:val="21"/>
                                <w:szCs w:val="21"/>
                                <w:lang w:val="nl-NL"/>
                              </w:rPr>
                              <w:t>N khi đặt trong không khí. Khoảng cách giữa chúng là</w:t>
                            </w:r>
                            <w:r w:rsidRPr="00C264F5">
                              <w:rPr>
                                <w:b w:val="0"/>
                                <w:sz w:val="21"/>
                                <w:szCs w:val="21"/>
                                <w:lang w:val="nl-NL"/>
                              </w:rPr>
                              <w:tab/>
                            </w:r>
                          </w:p>
                          <w:p w14:paraId="1E86CEDE"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A. 3cm</w:t>
                            </w:r>
                            <w:r w:rsidRPr="00C264F5">
                              <w:rPr>
                                <w:b w:val="0"/>
                                <w:sz w:val="21"/>
                                <w:szCs w:val="21"/>
                                <w:lang w:val="nl-NL"/>
                              </w:rPr>
                              <w:tab/>
                            </w:r>
                            <w:r w:rsidRPr="00C264F5">
                              <w:rPr>
                                <w:b w:val="0"/>
                                <w:sz w:val="21"/>
                                <w:szCs w:val="21"/>
                                <w:lang w:val="nl-NL"/>
                              </w:rPr>
                              <w:tab/>
                              <w:t>B. 4cm</w:t>
                            </w:r>
                            <w:r w:rsidRPr="00C264F5">
                              <w:rPr>
                                <w:b w:val="0"/>
                                <w:sz w:val="21"/>
                                <w:szCs w:val="21"/>
                                <w:lang w:val="nl-NL"/>
                              </w:rPr>
                              <w:tab/>
                            </w:r>
                            <w:r w:rsidRPr="00C264F5">
                              <w:rPr>
                                <w:b w:val="0"/>
                                <w:sz w:val="21"/>
                                <w:szCs w:val="21"/>
                                <w:lang w:val="nl-NL"/>
                              </w:rPr>
                              <w:tab/>
                              <w:t xml:space="preserve">C. </w:t>
                            </w:r>
                            <w:r w:rsidRPr="00C264F5">
                              <w:rPr>
                                <w:b w:val="0"/>
                                <w:noProof/>
                                <w:position w:val="-6"/>
                                <w:sz w:val="21"/>
                                <w:szCs w:val="21"/>
                              </w:rPr>
                              <w:drawing>
                                <wp:inline distT="0" distB="0" distL="0" distR="0" wp14:anchorId="752EE4EB" wp14:editId="231112FE">
                                  <wp:extent cx="304800" cy="21844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218440"/>
                                          </a:xfrm>
                                          <a:prstGeom prst="rect">
                                            <a:avLst/>
                                          </a:prstGeom>
                                          <a:noFill/>
                                          <a:ln>
                                            <a:noFill/>
                                          </a:ln>
                                        </pic:spPr>
                                      </pic:pic>
                                    </a:graphicData>
                                  </a:graphic>
                                </wp:inline>
                              </w:drawing>
                            </w:r>
                            <w:r w:rsidRPr="00C264F5">
                              <w:rPr>
                                <w:b w:val="0"/>
                                <w:sz w:val="21"/>
                                <w:szCs w:val="21"/>
                                <w:lang w:val="nl-NL"/>
                              </w:rPr>
                              <w:t>cm</w:t>
                            </w:r>
                            <w:r w:rsidRPr="00C264F5">
                              <w:rPr>
                                <w:b w:val="0"/>
                                <w:sz w:val="21"/>
                                <w:szCs w:val="21"/>
                                <w:lang w:val="nl-NL"/>
                              </w:rPr>
                              <w:tab/>
                            </w:r>
                            <w:r w:rsidRPr="00C264F5">
                              <w:rPr>
                                <w:b w:val="0"/>
                                <w:sz w:val="21"/>
                                <w:szCs w:val="21"/>
                                <w:lang w:val="nl-NL"/>
                              </w:rPr>
                              <w:tab/>
                              <w:t xml:space="preserve">D. </w:t>
                            </w:r>
                            <w:r w:rsidRPr="00C264F5">
                              <w:rPr>
                                <w:b w:val="0"/>
                                <w:noProof/>
                                <w:position w:val="-6"/>
                                <w:sz w:val="21"/>
                                <w:szCs w:val="21"/>
                              </w:rPr>
                              <w:drawing>
                                <wp:inline distT="0" distB="0" distL="0" distR="0" wp14:anchorId="61126B6B" wp14:editId="1AAFDD36">
                                  <wp:extent cx="316230" cy="21844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6230" cy="218440"/>
                                          </a:xfrm>
                                          <a:prstGeom prst="rect">
                                            <a:avLst/>
                                          </a:prstGeom>
                                          <a:noFill/>
                                          <a:ln>
                                            <a:noFill/>
                                          </a:ln>
                                        </pic:spPr>
                                      </pic:pic>
                                    </a:graphicData>
                                  </a:graphic>
                                </wp:inline>
                              </w:drawing>
                            </w:r>
                            <w:r w:rsidRPr="00C264F5">
                              <w:rPr>
                                <w:b w:val="0"/>
                                <w:sz w:val="21"/>
                                <w:szCs w:val="21"/>
                                <w:lang w:val="nl-NL"/>
                              </w:rPr>
                              <w:t>cm</w:t>
                            </w:r>
                          </w:p>
                          <w:p w14:paraId="34BAD1B9" w14:textId="77777777" w:rsidR="00621F06" w:rsidRPr="00C264F5" w:rsidRDefault="00621F06" w:rsidP="00A77709">
                            <w:pPr>
                              <w:tabs>
                                <w:tab w:val="left" w:pos="284"/>
                              </w:tabs>
                              <w:spacing w:line="276" w:lineRule="auto"/>
                              <w:jc w:val="both"/>
                              <w:rPr>
                                <w:b w:val="0"/>
                                <w:sz w:val="21"/>
                                <w:szCs w:val="21"/>
                                <w:lang w:val="nl-NL"/>
                              </w:rPr>
                            </w:pPr>
                          </w:p>
                          <w:p w14:paraId="7E0C6D16" w14:textId="77777777" w:rsidR="00621F06" w:rsidRPr="00AB3E48" w:rsidRDefault="00621F06" w:rsidP="00BA033F">
                            <w:pPr>
                              <w:tabs>
                                <w:tab w:val="left" w:pos="284"/>
                              </w:tabs>
                              <w:spacing w:line="276" w:lineRule="auto"/>
                              <w:jc w:val="both"/>
                              <w:rPr>
                                <w:b w:val="0"/>
                                <w:sz w:val="21"/>
                                <w:szCs w:val="21"/>
                                <w:lang w:val="nl-NL"/>
                              </w:rPr>
                            </w:pPr>
                          </w:p>
                          <w:p w14:paraId="3DC1DEC0" w14:textId="77777777" w:rsidR="00621F06" w:rsidRPr="00525F97" w:rsidRDefault="00621F06" w:rsidP="00BA033F">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27" type="#_x0000_t202" style="position:absolute;left:0;text-align:left;margin-left:-2.05pt;margin-top:-2.05pt;width:510.25pt;height:785.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">
                <v:path arrowok="t"/>
                <v:textbox>
                  <w:txbxContent>
                    <w:tbl>
                      <w:tblPr>
                        <w:tblW w:w="10069"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4"/>
                        <w:gridCol w:w="5035"/>
                      </w:tblGrid>
                      <w:tr w:rsidR="00621F06" w14:paraId="2EF45BE2" w14:textId="77777777" w:rsidTr="00E44EC1">
                        <w:tc>
                          <w:tcPr>
                            <w:tcW w:w="10069" w:type="dxa"/>
                            <w:gridSpan w:val="2"/>
                            <w:shd w:val="clear" w:color="auto" w:fill="auto"/>
                          </w:tcPr>
                          <w:p w14:paraId="7F9C6C51" w14:textId="77777777" w:rsidR="00621F06" w:rsidRPr="00E1296D" w:rsidRDefault="00621F06" w:rsidP="00A669B7">
                            <w:pPr>
                              <w:spacing w:line="276" w:lineRule="auto"/>
                              <w:jc w:val="both"/>
                              <w:rPr>
                                <w:b w:val="0"/>
                                <w:sz w:val="22"/>
                                <w:szCs w:val="22"/>
                              </w:rPr>
                            </w:pPr>
                            <w:r>
                              <w:rPr>
                                <w:b w:val="0"/>
                              </w:rPr>
                              <w:t xml:space="preserve">. </w:t>
                            </w:r>
                            <w:r w:rsidRPr="00E1296D">
                              <w:rPr>
                                <w:sz w:val="22"/>
                                <w:szCs w:val="22"/>
                              </w:rPr>
                              <w:t>III. Bài tập vận dụng.</w:t>
                            </w:r>
                          </w:p>
                        </w:tc>
                      </w:tr>
                      <w:tr w:rsidR="00621F06" w14:paraId="0EE87F1B" w14:textId="77777777" w:rsidTr="00F90DA9">
                        <w:tc>
                          <w:tcPr>
                            <w:tcW w:w="10069" w:type="dxa"/>
                            <w:gridSpan w:val="2"/>
                            <w:tcBorders>
                              <w:bottom w:val="dotted" w:sz="4" w:space="0" w:color="auto"/>
                            </w:tcBorders>
                            <w:shd w:val="clear" w:color="auto" w:fill="auto"/>
                          </w:tcPr>
                          <w:p w14:paraId="6F75BBB3" w14:textId="77777777" w:rsidR="00621F06" w:rsidRPr="00DF6DB8" w:rsidRDefault="00621F06" w:rsidP="00A669B7">
                            <w:pPr>
                              <w:spacing w:before="60" w:after="60"/>
                              <w:jc w:val="both"/>
                              <w:rPr>
                                <w:b w:val="0"/>
                                <w:color w:val="000000"/>
                                <w:sz w:val="21"/>
                                <w:szCs w:val="21"/>
                                <w:lang w:val="nl-NL"/>
                              </w:rPr>
                            </w:pPr>
                            <w:r>
                              <w:rPr>
                                <w:b w:val="0"/>
                              </w:rPr>
                              <w:t>.</w:t>
                            </w:r>
                            <w:r w:rsidRPr="00DF6DB8">
                              <w:rPr>
                                <w:sz w:val="21"/>
                                <w:szCs w:val="21"/>
                                <w:u w:val="single"/>
                              </w:rPr>
                              <w:t>Bài 1.</w:t>
                            </w:r>
                            <w:r w:rsidRPr="00DF6DB8">
                              <w:rPr>
                                <w:color w:val="000000"/>
                                <w:sz w:val="21"/>
                                <w:szCs w:val="21"/>
                                <w:lang w:val="nl-NL"/>
                              </w:rPr>
                              <w:t xml:space="preserve"> </w:t>
                            </w:r>
                            <w:r w:rsidRPr="00DF6DB8">
                              <w:rPr>
                                <w:b w:val="0"/>
                                <w:color w:val="000000"/>
                                <w:sz w:val="21"/>
                                <w:szCs w:val="21"/>
                                <w:lang w:val="nl-NL"/>
                              </w:rPr>
                              <w:t>Quả cầu A có điện tích -3,2.10</w:t>
                            </w:r>
                            <w:r w:rsidRPr="00DF6DB8">
                              <w:rPr>
                                <w:b w:val="0"/>
                                <w:color w:val="000000"/>
                                <w:sz w:val="21"/>
                                <w:szCs w:val="21"/>
                                <w:vertAlign w:val="superscript"/>
                                <w:lang w:val="nl-NL"/>
                              </w:rPr>
                              <w:t>-7</w:t>
                            </w:r>
                            <w:r w:rsidRPr="00DF6DB8">
                              <w:rPr>
                                <w:b w:val="0"/>
                                <w:color w:val="000000"/>
                                <w:sz w:val="21"/>
                                <w:szCs w:val="21"/>
                                <w:lang w:val="nl-NL"/>
                              </w:rPr>
                              <w:t>C, quả cầu B có điện tích 2,4.10</w:t>
                            </w:r>
                            <w:r w:rsidRPr="00DF6DB8">
                              <w:rPr>
                                <w:b w:val="0"/>
                                <w:color w:val="000000"/>
                                <w:sz w:val="21"/>
                                <w:szCs w:val="21"/>
                                <w:vertAlign w:val="superscript"/>
                                <w:lang w:val="nl-NL"/>
                              </w:rPr>
                              <w:t>-7</w:t>
                            </w:r>
                            <w:r w:rsidRPr="00DF6DB8">
                              <w:rPr>
                                <w:b w:val="0"/>
                                <w:color w:val="000000"/>
                                <w:sz w:val="21"/>
                                <w:szCs w:val="21"/>
                                <w:lang w:val="nl-NL"/>
                              </w:rPr>
                              <w:t>C đặt cách nhau 12cm trong chân không.</w:t>
                            </w:r>
                          </w:p>
                          <w:p w14:paraId="12AEB0A0" w14:textId="77777777" w:rsidR="00621F06" w:rsidRPr="00DF6DB8" w:rsidRDefault="00621F06" w:rsidP="00A669B7">
                            <w:pPr>
                              <w:spacing w:before="60" w:after="60"/>
                              <w:jc w:val="both"/>
                              <w:rPr>
                                <w:b w:val="0"/>
                                <w:color w:val="000000"/>
                                <w:sz w:val="21"/>
                                <w:szCs w:val="21"/>
                                <w:lang w:val="nl-NL"/>
                              </w:rPr>
                            </w:pPr>
                            <w:r w:rsidRPr="00DF6DB8">
                              <w:rPr>
                                <w:b w:val="0"/>
                                <w:color w:val="000000"/>
                                <w:sz w:val="21"/>
                                <w:szCs w:val="21"/>
                                <w:lang w:val="nl-NL"/>
                              </w:rPr>
                              <w:t>a. Tính lực tương tác giữa hai quả cầu, lực hút hay đẩy ?</w:t>
                            </w:r>
                          </w:p>
                          <w:p w14:paraId="52BAA17F" w14:textId="77777777" w:rsidR="00621F06" w:rsidRPr="00DF6DB8" w:rsidRDefault="00621F06" w:rsidP="00A669B7">
                            <w:pPr>
                              <w:spacing w:before="60" w:after="60"/>
                              <w:jc w:val="both"/>
                              <w:rPr>
                                <w:b w:val="0"/>
                                <w:color w:val="000000"/>
                                <w:sz w:val="21"/>
                                <w:szCs w:val="21"/>
                                <w:lang w:val="nl-NL"/>
                              </w:rPr>
                            </w:pPr>
                            <w:r>
                              <w:rPr>
                                <w:b w:val="0"/>
                                <w:color w:val="000000"/>
                                <w:sz w:val="21"/>
                                <w:szCs w:val="21"/>
                                <w:lang w:val="vi-VN"/>
                              </w:rPr>
                              <w:t>b</w:t>
                            </w:r>
                            <w:r w:rsidRPr="00DF6DB8">
                              <w:rPr>
                                <w:b w:val="0"/>
                                <w:color w:val="000000"/>
                                <w:sz w:val="21"/>
                                <w:szCs w:val="21"/>
                                <w:lang w:val="nl-NL"/>
                              </w:rPr>
                              <w:t>. Muốn lực tương tác giữa hai quả cầu là 11,52.10</w:t>
                            </w:r>
                            <w:r w:rsidRPr="00DF6DB8">
                              <w:rPr>
                                <w:b w:val="0"/>
                                <w:color w:val="000000"/>
                                <w:sz w:val="21"/>
                                <w:szCs w:val="21"/>
                                <w:vertAlign w:val="superscript"/>
                                <w:lang w:val="nl-NL"/>
                              </w:rPr>
                              <w:t>-3</w:t>
                            </w:r>
                            <w:r w:rsidRPr="00DF6DB8">
                              <w:rPr>
                                <w:b w:val="0"/>
                                <w:color w:val="000000"/>
                                <w:sz w:val="21"/>
                                <w:szCs w:val="21"/>
                                <w:lang w:val="nl-NL"/>
                              </w:rPr>
                              <w:t>N thì khoảng cách giữa hai quả cầu là bao nhiêu ?</w:t>
                            </w:r>
                          </w:p>
                          <w:p w14:paraId="5CD267E4" w14:textId="77777777" w:rsidR="00621F06" w:rsidRPr="00E44EC1" w:rsidRDefault="00621F06" w:rsidP="00A669B7">
                            <w:pPr>
                              <w:spacing w:before="60" w:after="60"/>
                              <w:jc w:val="both"/>
                              <w:rPr>
                                <w:b w:val="0"/>
                                <w:color w:val="000000"/>
                                <w:sz w:val="21"/>
                                <w:szCs w:val="21"/>
                                <w:lang w:val="nl-NL"/>
                              </w:rPr>
                            </w:pPr>
                            <w:r>
                              <w:rPr>
                                <w:b w:val="0"/>
                                <w:color w:val="000000"/>
                                <w:sz w:val="21"/>
                                <w:szCs w:val="21"/>
                                <w:lang w:val="vi-VN"/>
                              </w:rPr>
                              <w:t>c</w:t>
                            </w:r>
                            <w:r w:rsidRPr="00DF6DB8">
                              <w:rPr>
                                <w:b w:val="0"/>
                                <w:color w:val="000000"/>
                                <w:sz w:val="21"/>
                                <w:szCs w:val="21"/>
                                <w:lang w:val="nl-NL"/>
                              </w:rPr>
                              <w:t>. Lấp đầy không gian chứa 2 quả cầu bằng dầu có hằng số điện môi là 2, tính lực tương tác giữa 2 quả cầu ?</w:t>
                            </w:r>
                          </w:p>
                        </w:tc>
                      </w:tr>
                      <w:tr w:rsidR="00621F06" w14:paraId="6D4E8BB5" w14:textId="77777777" w:rsidTr="00F90DA9">
                        <w:trPr>
                          <w:trHeight w:val="163"/>
                        </w:trPr>
                        <w:tc>
                          <w:tcPr>
                            <w:tcW w:w="5034" w:type="dxa"/>
                            <w:tcBorders>
                              <w:right w:val="single" w:sz="4" w:space="0" w:color="auto"/>
                            </w:tcBorders>
                            <w:shd w:val="clear" w:color="auto" w:fill="auto"/>
                          </w:tcPr>
                          <w:p w14:paraId="0860EA28"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0903AE9E" w14:textId="77777777" w:rsidR="00621F06" w:rsidRPr="00A77709" w:rsidRDefault="00621F06" w:rsidP="00A669B7">
                            <w:pPr>
                              <w:spacing w:line="276" w:lineRule="auto"/>
                              <w:jc w:val="both"/>
                              <w:rPr>
                                <w:b w:val="0"/>
                                <w:sz w:val="26"/>
                                <w:szCs w:val="26"/>
                              </w:rPr>
                            </w:pPr>
                          </w:p>
                        </w:tc>
                      </w:tr>
                      <w:tr w:rsidR="00621F06" w14:paraId="4DCD5FB5" w14:textId="77777777" w:rsidTr="00F90DA9">
                        <w:trPr>
                          <w:trHeight w:val="159"/>
                        </w:trPr>
                        <w:tc>
                          <w:tcPr>
                            <w:tcW w:w="5034" w:type="dxa"/>
                            <w:tcBorders>
                              <w:right w:val="single" w:sz="4" w:space="0" w:color="auto"/>
                            </w:tcBorders>
                            <w:shd w:val="clear" w:color="auto" w:fill="auto"/>
                          </w:tcPr>
                          <w:p w14:paraId="79529450"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7010C11D" w14:textId="77777777" w:rsidR="00621F06" w:rsidRPr="00A77709" w:rsidRDefault="00621F06" w:rsidP="00A669B7">
                            <w:pPr>
                              <w:spacing w:line="276" w:lineRule="auto"/>
                              <w:jc w:val="both"/>
                              <w:rPr>
                                <w:b w:val="0"/>
                                <w:sz w:val="26"/>
                                <w:szCs w:val="26"/>
                              </w:rPr>
                            </w:pPr>
                          </w:p>
                        </w:tc>
                      </w:tr>
                      <w:tr w:rsidR="00621F06" w14:paraId="6A957E91" w14:textId="77777777" w:rsidTr="00F90DA9">
                        <w:trPr>
                          <w:trHeight w:val="159"/>
                        </w:trPr>
                        <w:tc>
                          <w:tcPr>
                            <w:tcW w:w="5034" w:type="dxa"/>
                            <w:tcBorders>
                              <w:right w:val="single" w:sz="4" w:space="0" w:color="auto"/>
                            </w:tcBorders>
                            <w:shd w:val="clear" w:color="auto" w:fill="auto"/>
                          </w:tcPr>
                          <w:p w14:paraId="5ADD8B6D"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003ACB4A" w14:textId="77777777" w:rsidR="00621F06" w:rsidRPr="00A77709" w:rsidRDefault="00621F06" w:rsidP="00A669B7">
                            <w:pPr>
                              <w:spacing w:line="276" w:lineRule="auto"/>
                              <w:jc w:val="both"/>
                              <w:rPr>
                                <w:b w:val="0"/>
                                <w:sz w:val="26"/>
                                <w:szCs w:val="26"/>
                              </w:rPr>
                            </w:pPr>
                          </w:p>
                        </w:tc>
                      </w:tr>
                      <w:tr w:rsidR="00621F06" w14:paraId="6C77945E" w14:textId="77777777" w:rsidTr="00F90DA9">
                        <w:trPr>
                          <w:trHeight w:val="159"/>
                        </w:trPr>
                        <w:tc>
                          <w:tcPr>
                            <w:tcW w:w="5034" w:type="dxa"/>
                            <w:tcBorders>
                              <w:right w:val="single" w:sz="4" w:space="0" w:color="auto"/>
                            </w:tcBorders>
                            <w:shd w:val="clear" w:color="auto" w:fill="auto"/>
                          </w:tcPr>
                          <w:p w14:paraId="042572B9"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2BAED03E" w14:textId="77777777" w:rsidR="00621F06" w:rsidRPr="00A77709" w:rsidRDefault="00621F06" w:rsidP="00A669B7">
                            <w:pPr>
                              <w:spacing w:line="276" w:lineRule="auto"/>
                              <w:jc w:val="both"/>
                              <w:rPr>
                                <w:b w:val="0"/>
                                <w:sz w:val="26"/>
                                <w:szCs w:val="26"/>
                              </w:rPr>
                            </w:pPr>
                          </w:p>
                        </w:tc>
                      </w:tr>
                      <w:tr w:rsidR="00621F06" w14:paraId="7DCC82B4" w14:textId="77777777" w:rsidTr="00F90DA9">
                        <w:trPr>
                          <w:trHeight w:val="159"/>
                        </w:trPr>
                        <w:tc>
                          <w:tcPr>
                            <w:tcW w:w="5034" w:type="dxa"/>
                            <w:tcBorders>
                              <w:right w:val="single" w:sz="4" w:space="0" w:color="auto"/>
                            </w:tcBorders>
                            <w:shd w:val="clear" w:color="auto" w:fill="auto"/>
                          </w:tcPr>
                          <w:p w14:paraId="4283BCAE"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52EA33A7" w14:textId="77777777" w:rsidR="00621F06" w:rsidRPr="00A77709" w:rsidRDefault="00621F06" w:rsidP="00A669B7">
                            <w:pPr>
                              <w:spacing w:line="276" w:lineRule="auto"/>
                              <w:jc w:val="both"/>
                              <w:rPr>
                                <w:b w:val="0"/>
                                <w:sz w:val="26"/>
                                <w:szCs w:val="26"/>
                              </w:rPr>
                            </w:pPr>
                          </w:p>
                        </w:tc>
                      </w:tr>
                      <w:tr w:rsidR="00621F06" w14:paraId="11676A9E" w14:textId="77777777" w:rsidTr="00F90DA9">
                        <w:trPr>
                          <w:trHeight w:val="159"/>
                        </w:trPr>
                        <w:tc>
                          <w:tcPr>
                            <w:tcW w:w="5034" w:type="dxa"/>
                            <w:tcBorders>
                              <w:right w:val="single" w:sz="4" w:space="0" w:color="auto"/>
                            </w:tcBorders>
                            <w:shd w:val="clear" w:color="auto" w:fill="auto"/>
                          </w:tcPr>
                          <w:p w14:paraId="29BF28F4"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2592F255" w14:textId="77777777" w:rsidR="00621F06" w:rsidRPr="00A77709" w:rsidRDefault="00621F06" w:rsidP="00A669B7">
                            <w:pPr>
                              <w:spacing w:line="276" w:lineRule="auto"/>
                              <w:jc w:val="both"/>
                              <w:rPr>
                                <w:b w:val="0"/>
                                <w:sz w:val="26"/>
                                <w:szCs w:val="26"/>
                              </w:rPr>
                            </w:pPr>
                          </w:p>
                        </w:tc>
                      </w:tr>
                      <w:tr w:rsidR="00621F06" w14:paraId="747A1360" w14:textId="77777777" w:rsidTr="00F90DA9">
                        <w:trPr>
                          <w:trHeight w:val="159"/>
                        </w:trPr>
                        <w:tc>
                          <w:tcPr>
                            <w:tcW w:w="5034" w:type="dxa"/>
                            <w:tcBorders>
                              <w:right w:val="single" w:sz="4" w:space="0" w:color="auto"/>
                            </w:tcBorders>
                            <w:shd w:val="clear" w:color="auto" w:fill="auto"/>
                          </w:tcPr>
                          <w:p w14:paraId="4771EAAB"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78446F98" w14:textId="77777777" w:rsidR="00621F06" w:rsidRPr="00A77709" w:rsidRDefault="00621F06" w:rsidP="00A669B7">
                            <w:pPr>
                              <w:spacing w:line="276" w:lineRule="auto"/>
                              <w:jc w:val="both"/>
                              <w:rPr>
                                <w:b w:val="0"/>
                                <w:sz w:val="26"/>
                                <w:szCs w:val="26"/>
                              </w:rPr>
                            </w:pPr>
                          </w:p>
                        </w:tc>
                      </w:tr>
                      <w:tr w:rsidR="00621F06" w14:paraId="107BF66A" w14:textId="77777777" w:rsidTr="00F90DA9">
                        <w:trPr>
                          <w:trHeight w:val="159"/>
                        </w:trPr>
                        <w:tc>
                          <w:tcPr>
                            <w:tcW w:w="5034" w:type="dxa"/>
                            <w:tcBorders>
                              <w:right w:val="single" w:sz="4" w:space="0" w:color="auto"/>
                            </w:tcBorders>
                            <w:shd w:val="clear" w:color="auto" w:fill="auto"/>
                          </w:tcPr>
                          <w:p w14:paraId="0A463F24" w14:textId="77777777" w:rsidR="00621F06" w:rsidRPr="00A77709" w:rsidRDefault="00621F06" w:rsidP="00A669B7">
                            <w:pPr>
                              <w:spacing w:line="276" w:lineRule="auto"/>
                              <w:jc w:val="both"/>
                              <w:rPr>
                                <w:b w:val="0"/>
                                <w:sz w:val="26"/>
                                <w:szCs w:val="26"/>
                              </w:rPr>
                            </w:pPr>
                          </w:p>
                        </w:tc>
                        <w:tc>
                          <w:tcPr>
                            <w:tcW w:w="5035" w:type="dxa"/>
                            <w:tcBorders>
                              <w:left w:val="single" w:sz="4" w:space="0" w:color="auto"/>
                            </w:tcBorders>
                            <w:shd w:val="clear" w:color="auto" w:fill="auto"/>
                          </w:tcPr>
                          <w:p w14:paraId="43F105E5" w14:textId="77777777" w:rsidR="00621F06" w:rsidRPr="00A77709" w:rsidRDefault="00621F06" w:rsidP="00A669B7">
                            <w:pPr>
                              <w:spacing w:line="276" w:lineRule="auto"/>
                              <w:jc w:val="both"/>
                              <w:rPr>
                                <w:b w:val="0"/>
                                <w:sz w:val="26"/>
                                <w:szCs w:val="26"/>
                              </w:rPr>
                            </w:pPr>
                          </w:p>
                        </w:tc>
                      </w:tr>
                      <w:tr w:rsidR="00621F06" w14:paraId="3396515B" w14:textId="77777777" w:rsidTr="00E44EC1">
                        <w:tc>
                          <w:tcPr>
                            <w:tcW w:w="10069" w:type="dxa"/>
                            <w:gridSpan w:val="2"/>
                            <w:shd w:val="clear" w:color="auto" w:fill="auto"/>
                          </w:tcPr>
                          <w:p w14:paraId="7EA8FA46" w14:textId="77777777" w:rsidR="00621F06" w:rsidRPr="00026DC6" w:rsidRDefault="00621F06" w:rsidP="00A669B7">
                            <w:pPr>
                              <w:spacing w:line="276" w:lineRule="auto"/>
                              <w:jc w:val="both"/>
                              <w:rPr>
                                <w:b w:val="0"/>
                                <w:color w:val="000000"/>
                                <w:sz w:val="22"/>
                                <w:szCs w:val="22"/>
                                <w:lang w:val="nl-NL"/>
                              </w:rPr>
                            </w:pPr>
                            <w:r>
                              <w:rPr>
                                <w:color w:val="000000"/>
                                <w:sz w:val="22"/>
                                <w:szCs w:val="22"/>
                                <w:u w:val="single"/>
                                <w:lang w:val="nl-NL"/>
                              </w:rPr>
                              <w:t>.</w:t>
                            </w:r>
                            <w:r w:rsidRPr="00DF6DB8">
                              <w:rPr>
                                <w:color w:val="000000"/>
                                <w:sz w:val="21"/>
                                <w:szCs w:val="21"/>
                                <w:u w:val="single"/>
                                <w:lang w:val="nl-NL"/>
                              </w:rPr>
                              <w:t>Bài 2:</w:t>
                            </w:r>
                            <w:r w:rsidRPr="00DF6DB8">
                              <w:rPr>
                                <w:b w:val="0"/>
                                <w:color w:val="000000"/>
                                <w:sz w:val="21"/>
                                <w:szCs w:val="21"/>
                                <w:lang w:val="nl-NL"/>
                              </w:rPr>
                              <w:t xml:space="preserve"> Hai điện tích q</w:t>
                            </w:r>
                            <w:r w:rsidRPr="00DF6DB8">
                              <w:rPr>
                                <w:b w:val="0"/>
                                <w:color w:val="000000"/>
                                <w:sz w:val="21"/>
                                <w:szCs w:val="21"/>
                                <w:vertAlign w:val="subscript"/>
                                <w:lang w:val="nl-NL"/>
                              </w:rPr>
                              <w:t xml:space="preserve">1 </w:t>
                            </w:r>
                            <w:r w:rsidRPr="00DF6DB8">
                              <w:rPr>
                                <w:b w:val="0"/>
                                <w:color w:val="000000"/>
                                <w:sz w:val="21"/>
                                <w:szCs w:val="21"/>
                                <w:lang w:val="nl-NL"/>
                              </w:rPr>
                              <w:t>và q</w:t>
                            </w:r>
                            <w:r w:rsidRPr="00DF6DB8">
                              <w:rPr>
                                <w:b w:val="0"/>
                                <w:color w:val="000000"/>
                                <w:sz w:val="21"/>
                                <w:szCs w:val="21"/>
                                <w:vertAlign w:val="subscript"/>
                                <w:lang w:val="nl-NL"/>
                              </w:rPr>
                              <w:t xml:space="preserve">2 </w:t>
                            </w:r>
                            <w:r w:rsidRPr="00DF6DB8">
                              <w:rPr>
                                <w:b w:val="0"/>
                                <w:color w:val="000000"/>
                                <w:sz w:val="21"/>
                                <w:szCs w:val="21"/>
                                <w:lang w:val="nl-NL"/>
                              </w:rPr>
                              <w:t>đặt cách nhau 20cm trong không khí đẩy nhau với một lực 1,8N. Biết q</w:t>
                            </w:r>
                            <w:r w:rsidRPr="00DF6DB8">
                              <w:rPr>
                                <w:b w:val="0"/>
                                <w:color w:val="000000"/>
                                <w:sz w:val="21"/>
                                <w:szCs w:val="21"/>
                                <w:vertAlign w:val="subscript"/>
                                <w:lang w:val="nl-NL"/>
                              </w:rPr>
                              <w:t>1</w:t>
                            </w:r>
                            <w:r>
                              <w:rPr>
                                <w:b w:val="0"/>
                                <w:color w:val="000000"/>
                                <w:sz w:val="21"/>
                                <w:szCs w:val="21"/>
                                <w:vertAlign w:val="subscript"/>
                                <w:lang w:val="vi-VN"/>
                              </w:rPr>
                              <w:t xml:space="preserve"> </w:t>
                            </w:r>
                            <w:r w:rsidRPr="00DF6DB8">
                              <w:rPr>
                                <w:b w:val="0"/>
                                <w:color w:val="000000"/>
                                <w:sz w:val="21"/>
                                <w:szCs w:val="21"/>
                                <w:lang w:val="nl-NL"/>
                              </w:rPr>
                              <w:t>+</w:t>
                            </w:r>
                            <w:r>
                              <w:rPr>
                                <w:b w:val="0"/>
                                <w:color w:val="000000"/>
                                <w:sz w:val="21"/>
                                <w:szCs w:val="21"/>
                                <w:lang w:val="vi-VN"/>
                              </w:rPr>
                              <w:t xml:space="preserve"> </w:t>
                            </w:r>
                            <w:r w:rsidRPr="00DF6DB8">
                              <w:rPr>
                                <w:b w:val="0"/>
                                <w:color w:val="000000"/>
                                <w:sz w:val="21"/>
                                <w:szCs w:val="21"/>
                                <w:lang w:val="nl-NL"/>
                              </w:rPr>
                              <w:t>q</w:t>
                            </w:r>
                            <w:r w:rsidRPr="00DF6DB8">
                              <w:rPr>
                                <w:b w:val="0"/>
                                <w:color w:val="000000"/>
                                <w:sz w:val="21"/>
                                <w:szCs w:val="21"/>
                                <w:vertAlign w:val="subscript"/>
                                <w:lang w:val="nl-NL"/>
                              </w:rPr>
                              <w:t xml:space="preserve">2 </w:t>
                            </w:r>
                            <w:r w:rsidRPr="00DF6DB8">
                              <w:rPr>
                                <w:b w:val="0"/>
                                <w:color w:val="000000"/>
                                <w:sz w:val="21"/>
                                <w:szCs w:val="21"/>
                                <w:lang w:val="nl-NL"/>
                              </w:rPr>
                              <w:t>= - 6.10</w:t>
                            </w:r>
                            <w:r w:rsidRPr="00DF6DB8">
                              <w:rPr>
                                <w:b w:val="0"/>
                                <w:color w:val="000000"/>
                                <w:sz w:val="21"/>
                                <w:szCs w:val="21"/>
                                <w:vertAlign w:val="superscript"/>
                                <w:lang w:val="nl-NL"/>
                              </w:rPr>
                              <w:t>-6</w:t>
                            </w:r>
                            <w:r w:rsidRPr="00DF6DB8">
                              <w:rPr>
                                <w:b w:val="0"/>
                                <w:color w:val="000000"/>
                                <w:sz w:val="21"/>
                                <w:szCs w:val="21"/>
                                <w:lang w:val="nl-NL"/>
                              </w:rPr>
                              <w:t>C. Xác định q</w:t>
                            </w:r>
                            <w:r w:rsidRPr="00DF6DB8">
                              <w:rPr>
                                <w:b w:val="0"/>
                                <w:color w:val="000000"/>
                                <w:sz w:val="21"/>
                                <w:szCs w:val="21"/>
                                <w:vertAlign w:val="subscript"/>
                                <w:lang w:val="nl-NL"/>
                              </w:rPr>
                              <w:t>1</w:t>
                            </w:r>
                            <w:r w:rsidRPr="00DF6DB8">
                              <w:rPr>
                                <w:b w:val="0"/>
                                <w:color w:val="000000"/>
                                <w:sz w:val="21"/>
                                <w:szCs w:val="21"/>
                                <w:lang w:val="nl-NL"/>
                              </w:rPr>
                              <w:t>, q</w:t>
                            </w:r>
                            <w:r w:rsidRPr="00DF6DB8">
                              <w:rPr>
                                <w:b w:val="0"/>
                                <w:color w:val="000000"/>
                                <w:sz w:val="21"/>
                                <w:szCs w:val="21"/>
                                <w:vertAlign w:val="subscript"/>
                                <w:lang w:val="nl-NL"/>
                              </w:rPr>
                              <w:t xml:space="preserve">2 </w:t>
                            </w:r>
                            <w:r w:rsidRPr="00DF6DB8">
                              <w:rPr>
                                <w:b w:val="0"/>
                                <w:color w:val="000000"/>
                                <w:sz w:val="21"/>
                                <w:szCs w:val="21"/>
                                <w:lang w:val="nl-NL"/>
                              </w:rPr>
                              <w:t xml:space="preserve">? </w:t>
                            </w:r>
                          </w:p>
                        </w:tc>
                      </w:tr>
                      <w:tr w:rsidR="00621F06" w14:paraId="29416236" w14:textId="77777777" w:rsidTr="00F90DA9">
                        <w:trPr>
                          <w:trHeight w:val="160"/>
                        </w:trPr>
                        <w:tc>
                          <w:tcPr>
                            <w:tcW w:w="5034" w:type="dxa"/>
                            <w:tcBorders>
                              <w:right w:val="single" w:sz="4" w:space="0" w:color="auto"/>
                            </w:tcBorders>
                            <w:shd w:val="clear" w:color="auto" w:fill="auto"/>
                          </w:tcPr>
                          <w:p w14:paraId="28BBE8B3"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4BDAF04C" w14:textId="77777777" w:rsidR="00621F06" w:rsidRPr="00A77709" w:rsidRDefault="00621F06" w:rsidP="00A669B7">
                            <w:pPr>
                              <w:spacing w:line="276" w:lineRule="auto"/>
                              <w:jc w:val="both"/>
                              <w:rPr>
                                <w:color w:val="000000"/>
                                <w:sz w:val="26"/>
                                <w:szCs w:val="26"/>
                                <w:u w:val="single"/>
                                <w:lang w:val="nl-NL"/>
                              </w:rPr>
                            </w:pPr>
                          </w:p>
                        </w:tc>
                      </w:tr>
                      <w:tr w:rsidR="00621F06" w14:paraId="6D08386E" w14:textId="77777777" w:rsidTr="00F90DA9">
                        <w:trPr>
                          <w:trHeight w:val="160"/>
                        </w:trPr>
                        <w:tc>
                          <w:tcPr>
                            <w:tcW w:w="5034" w:type="dxa"/>
                            <w:tcBorders>
                              <w:right w:val="single" w:sz="4" w:space="0" w:color="auto"/>
                            </w:tcBorders>
                            <w:shd w:val="clear" w:color="auto" w:fill="auto"/>
                          </w:tcPr>
                          <w:p w14:paraId="4C6179D9"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528C5791" w14:textId="77777777" w:rsidR="00621F06" w:rsidRPr="00A77709" w:rsidRDefault="00621F06" w:rsidP="00A669B7">
                            <w:pPr>
                              <w:spacing w:line="276" w:lineRule="auto"/>
                              <w:jc w:val="both"/>
                              <w:rPr>
                                <w:color w:val="000000"/>
                                <w:sz w:val="26"/>
                                <w:szCs w:val="26"/>
                                <w:u w:val="single"/>
                                <w:lang w:val="nl-NL"/>
                              </w:rPr>
                            </w:pPr>
                          </w:p>
                        </w:tc>
                      </w:tr>
                      <w:tr w:rsidR="00621F06" w14:paraId="3EBD7141" w14:textId="77777777" w:rsidTr="00F90DA9">
                        <w:trPr>
                          <w:trHeight w:val="160"/>
                        </w:trPr>
                        <w:tc>
                          <w:tcPr>
                            <w:tcW w:w="5034" w:type="dxa"/>
                            <w:tcBorders>
                              <w:right w:val="single" w:sz="4" w:space="0" w:color="auto"/>
                            </w:tcBorders>
                            <w:shd w:val="clear" w:color="auto" w:fill="auto"/>
                          </w:tcPr>
                          <w:p w14:paraId="6F69BD3C"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468D8894" w14:textId="77777777" w:rsidR="00621F06" w:rsidRPr="00A77709" w:rsidRDefault="00621F06" w:rsidP="00A669B7">
                            <w:pPr>
                              <w:spacing w:line="276" w:lineRule="auto"/>
                              <w:jc w:val="both"/>
                              <w:rPr>
                                <w:color w:val="000000"/>
                                <w:sz w:val="26"/>
                                <w:szCs w:val="26"/>
                                <w:u w:val="single"/>
                                <w:lang w:val="nl-NL"/>
                              </w:rPr>
                            </w:pPr>
                          </w:p>
                        </w:tc>
                      </w:tr>
                      <w:tr w:rsidR="00621F06" w14:paraId="18616617" w14:textId="77777777" w:rsidTr="00F90DA9">
                        <w:trPr>
                          <w:trHeight w:val="160"/>
                        </w:trPr>
                        <w:tc>
                          <w:tcPr>
                            <w:tcW w:w="5034" w:type="dxa"/>
                            <w:tcBorders>
                              <w:right w:val="single" w:sz="4" w:space="0" w:color="auto"/>
                            </w:tcBorders>
                            <w:shd w:val="clear" w:color="auto" w:fill="auto"/>
                          </w:tcPr>
                          <w:p w14:paraId="04AE9C24"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39A8B62B" w14:textId="77777777" w:rsidR="00621F06" w:rsidRPr="00A77709" w:rsidRDefault="00621F06" w:rsidP="00A669B7">
                            <w:pPr>
                              <w:spacing w:line="276" w:lineRule="auto"/>
                              <w:jc w:val="both"/>
                              <w:rPr>
                                <w:color w:val="000000"/>
                                <w:sz w:val="26"/>
                                <w:szCs w:val="26"/>
                                <w:u w:val="single"/>
                                <w:lang w:val="nl-NL"/>
                              </w:rPr>
                            </w:pPr>
                          </w:p>
                        </w:tc>
                      </w:tr>
                      <w:tr w:rsidR="00621F06" w14:paraId="4A5061C8" w14:textId="77777777" w:rsidTr="00F90DA9">
                        <w:trPr>
                          <w:trHeight w:val="160"/>
                        </w:trPr>
                        <w:tc>
                          <w:tcPr>
                            <w:tcW w:w="5034" w:type="dxa"/>
                            <w:tcBorders>
                              <w:right w:val="single" w:sz="4" w:space="0" w:color="auto"/>
                            </w:tcBorders>
                            <w:shd w:val="clear" w:color="auto" w:fill="auto"/>
                          </w:tcPr>
                          <w:p w14:paraId="6B964B5B"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7FD5DB70" w14:textId="77777777" w:rsidR="00621F06" w:rsidRPr="00A77709" w:rsidRDefault="00621F06" w:rsidP="00A669B7">
                            <w:pPr>
                              <w:spacing w:line="276" w:lineRule="auto"/>
                              <w:jc w:val="both"/>
                              <w:rPr>
                                <w:color w:val="000000"/>
                                <w:sz w:val="26"/>
                                <w:szCs w:val="26"/>
                                <w:u w:val="single"/>
                                <w:lang w:val="nl-NL"/>
                              </w:rPr>
                            </w:pPr>
                          </w:p>
                        </w:tc>
                      </w:tr>
                      <w:tr w:rsidR="00621F06" w14:paraId="50F4D7B5" w14:textId="77777777" w:rsidTr="00F90DA9">
                        <w:trPr>
                          <w:trHeight w:val="160"/>
                        </w:trPr>
                        <w:tc>
                          <w:tcPr>
                            <w:tcW w:w="5034" w:type="dxa"/>
                            <w:tcBorders>
                              <w:right w:val="single" w:sz="4" w:space="0" w:color="auto"/>
                            </w:tcBorders>
                            <w:shd w:val="clear" w:color="auto" w:fill="auto"/>
                          </w:tcPr>
                          <w:p w14:paraId="08C40682"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633A5C53" w14:textId="77777777" w:rsidR="00621F06" w:rsidRPr="00A77709" w:rsidRDefault="00621F06" w:rsidP="00A669B7">
                            <w:pPr>
                              <w:spacing w:line="276" w:lineRule="auto"/>
                              <w:jc w:val="both"/>
                              <w:rPr>
                                <w:color w:val="000000"/>
                                <w:sz w:val="26"/>
                                <w:szCs w:val="26"/>
                                <w:u w:val="single"/>
                                <w:lang w:val="nl-NL"/>
                              </w:rPr>
                            </w:pPr>
                          </w:p>
                        </w:tc>
                      </w:tr>
                      <w:tr w:rsidR="00621F06" w14:paraId="4DA234CE" w14:textId="77777777" w:rsidTr="00F90DA9">
                        <w:trPr>
                          <w:trHeight w:val="160"/>
                        </w:trPr>
                        <w:tc>
                          <w:tcPr>
                            <w:tcW w:w="5034" w:type="dxa"/>
                            <w:tcBorders>
                              <w:right w:val="single" w:sz="4" w:space="0" w:color="auto"/>
                            </w:tcBorders>
                            <w:shd w:val="clear" w:color="auto" w:fill="auto"/>
                          </w:tcPr>
                          <w:p w14:paraId="5C0428BF"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269C1A1B" w14:textId="77777777" w:rsidR="00621F06" w:rsidRPr="00A77709" w:rsidRDefault="00621F06" w:rsidP="00A669B7">
                            <w:pPr>
                              <w:spacing w:line="276" w:lineRule="auto"/>
                              <w:jc w:val="both"/>
                              <w:rPr>
                                <w:color w:val="000000"/>
                                <w:sz w:val="26"/>
                                <w:szCs w:val="26"/>
                                <w:u w:val="single"/>
                                <w:lang w:val="nl-NL"/>
                              </w:rPr>
                            </w:pPr>
                          </w:p>
                        </w:tc>
                      </w:tr>
                      <w:tr w:rsidR="00621F06" w14:paraId="3706F38F" w14:textId="77777777" w:rsidTr="00F90DA9">
                        <w:trPr>
                          <w:trHeight w:val="160"/>
                        </w:trPr>
                        <w:tc>
                          <w:tcPr>
                            <w:tcW w:w="5034" w:type="dxa"/>
                            <w:tcBorders>
                              <w:right w:val="single" w:sz="4" w:space="0" w:color="auto"/>
                            </w:tcBorders>
                            <w:shd w:val="clear" w:color="auto" w:fill="auto"/>
                          </w:tcPr>
                          <w:p w14:paraId="62D0A91C"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79F4950C" w14:textId="77777777" w:rsidR="00621F06" w:rsidRPr="00A77709" w:rsidRDefault="00621F06" w:rsidP="00A669B7">
                            <w:pPr>
                              <w:spacing w:line="276" w:lineRule="auto"/>
                              <w:jc w:val="both"/>
                              <w:rPr>
                                <w:color w:val="000000"/>
                                <w:sz w:val="26"/>
                                <w:szCs w:val="26"/>
                                <w:u w:val="single"/>
                                <w:lang w:val="nl-NL"/>
                              </w:rPr>
                            </w:pPr>
                          </w:p>
                        </w:tc>
                      </w:tr>
                      <w:tr w:rsidR="00621F06" w14:paraId="56B7D986" w14:textId="77777777" w:rsidTr="00F90DA9">
                        <w:trPr>
                          <w:trHeight w:val="160"/>
                        </w:trPr>
                        <w:tc>
                          <w:tcPr>
                            <w:tcW w:w="5034" w:type="dxa"/>
                            <w:tcBorders>
                              <w:right w:val="single" w:sz="4" w:space="0" w:color="auto"/>
                            </w:tcBorders>
                            <w:shd w:val="clear" w:color="auto" w:fill="auto"/>
                          </w:tcPr>
                          <w:p w14:paraId="20BA74B7"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2C1C5A10" w14:textId="77777777" w:rsidR="00621F06" w:rsidRPr="00A77709" w:rsidRDefault="00621F06" w:rsidP="00A669B7">
                            <w:pPr>
                              <w:spacing w:line="276" w:lineRule="auto"/>
                              <w:jc w:val="both"/>
                              <w:rPr>
                                <w:color w:val="000000"/>
                                <w:sz w:val="26"/>
                                <w:szCs w:val="26"/>
                                <w:u w:val="single"/>
                                <w:lang w:val="nl-NL"/>
                              </w:rPr>
                            </w:pPr>
                          </w:p>
                        </w:tc>
                      </w:tr>
                      <w:tr w:rsidR="00621F06" w14:paraId="17378A93" w14:textId="77777777" w:rsidTr="00F90DA9">
                        <w:trPr>
                          <w:trHeight w:val="160"/>
                        </w:trPr>
                        <w:tc>
                          <w:tcPr>
                            <w:tcW w:w="5034" w:type="dxa"/>
                            <w:tcBorders>
                              <w:right w:val="single" w:sz="4" w:space="0" w:color="auto"/>
                            </w:tcBorders>
                            <w:shd w:val="clear" w:color="auto" w:fill="auto"/>
                          </w:tcPr>
                          <w:p w14:paraId="6620CEFB" w14:textId="77777777" w:rsidR="00621F06" w:rsidRPr="00A77709" w:rsidRDefault="00621F06" w:rsidP="00A669B7">
                            <w:pPr>
                              <w:spacing w:line="276" w:lineRule="auto"/>
                              <w:jc w:val="both"/>
                              <w:rPr>
                                <w:color w:val="000000"/>
                                <w:sz w:val="26"/>
                                <w:szCs w:val="26"/>
                                <w:u w:val="single"/>
                                <w:lang w:val="nl-NL"/>
                              </w:rPr>
                            </w:pPr>
                          </w:p>
                        </w:tc>
                        <w:tc>
                          <w:tcPr>
                            <w:tcW w:w="5035" w:type="dxa"/>
                            <w:tcBorders>
                              <w:left w:val="single" w:sz="4" w:space="0" w:color="auto"/>
                            </w:tcBorders>
                            <w:shd w:val="clear" w:color="auto" w:fill="auto"/>
                          </w:tcPr>
                          <w:p w14:paraId="13B16334" w14:textId="77777777" w:rsidR="00621F06" w:rsidRPr="00A77709" w:rsidRDefault="00621F06" w:rsidP="00A669B7">
                            <w:pPr>
                              <w:spacing w:line="276" w:lineRule="auto"/>
                              <w:jc w:val="both"/>
                              <w:rPr>
                                <w:color w:val="000000"/>
                                <w:sz w:val="26"/>
                                <w:szCs w:val="26"/>
                                <w:u w:val="single"/>
                                <w:lang w:val="nl-NL"/>
                              </w:rPr>
                            </w:pPr>
                          </w:p>
                        </w:tc>
                      </w:tr>
                    </w:tbl>
                    <w:p w14:paraId="48CBE439"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1.</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khi đặt gần nhau chúng đẩy nhau. Chọn câu sai?</w:t>
                      </w:r>
                      <w:r w:rsidRPr="00C264F5">
                        <w:rPr>
                          <w:b w:val="0"/>
                          <w:bCs w:val="0"/>
                          <w:sz w:val="21"/>
                          <w:szCs w:val="21"/>
                          <w:lang w:val="nl-NL"/>
                        </w:rPr>
                        <w:tab/>
                      </w:r>
                      <w:r>
                        <w:rPr>
                          <w:b w:val="0"/>
                          <w:bCs w:val="0"/>
                          <w:sz w:val="21"/>
                          <w:szCs w:val="21"/>
                          <w:lang w:val="vi-VN"/>
                        </w:rPr>
                        <w:t xml:space="preserve">       </w:t>
                      </w:r>
                      <w:r w:rsidRPr="00C264F5">
                        <w:rPr>
                          <w:b w:val="0"/>
                          <w:sz w:val="21"/>
                          <w:szCs w:val="21"/>
                          <w:lang w:val="nl-NL"/>
                        </w:rPr>
                        <w:t>A.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ều là điện tích dương.</w:t>
                      </w:r>
                    </w:p>
                    <w:p w14:paraId="50FF28BC" w14:textId="77777777" w:rsidR="00621F06" w:rsidRPr="00C264F5" w:rsidRDefault="00621F06" w:rsidP="00F90DA9">
                      <w:pPr>
                        <w:tabs>
                          <w:tab w:val="left" w:pos="284"/>
                        </w:tabs>
                        <w:spacing w:line="276" w:lineRule="auto"/>
                        <w:jc w:val="both"/>
                        <w:rPr>
                          <w:b w:val="0"/>
                          <w:bCs w:val="0"/>
                          <w:sz w:val="21"/>
                          <w:szCs w:val="21"/>
                          <w:lang w:val="nl-NL"/>
                        </w:rPr>
                      </w:pPr>
                      <w:r w:rsidRPr="00C264F5">
                        <w:rPr>
                          <w:b w:val="0"/>
                          <w:sz w:val="21"/>
                          <w:szCs w:val="21"/>
                          <w:lang w:val="nl-NL"/>
                        </w:rPr>
                        <w:t>B.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ều là điện tích âm.</w:t>
                      </w:r>
                      <w:r w:rsidRPr="00C264F5">
                        <w:rPr>
                          <w:b w:val="0"/>
                          <w:bCs w:val="0"/>
                          <w:sz w:val="21"/>
                          <w:szCs w:val="21"/>
                          <w:lang w:val="nl-NL"/>
                        </w:rPr>
                        <w:tab/>
                      </w:r>
                      <w:r w:rsidRPr="00C264F5">
                        <w:rPr>
                          <w:b w:val="0"/>
                          <w:bCs w:val="0"/>
                          <w:sz w:val="21"/>
                          <w:szCs w:val="21"/>
                          <w:lang w:val="nl-NL"/>
                        </w:rPr>
                        <w:tab/>
                      </w:r>
                      <w:r w:rsidRPr="00C264F5">
                        <w:rPr>
                          <w:b w:val="0"/>
                          <w:sz w:val="21"/>
                          <w:szCs w:val="21"/>
                          <w:lang w:val="nl-NL"/>
                        </w:rPr>
                        <w:t>C.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trái dấu nhau.</w:t>
                      </w:r>
                      <w:r w:rsidRPr="00C264F5">
                        <w:rPr>
                          <w:b w:val="0"/>
                          <w:sz w:val="21"/>
                          <w:szCs w:val="21"/>
                          <w:lang w:val="nl-NL"/>
                        </w:rPr>
                        <w:tab/>
                      </w:r>
                      <w:r w:rsidRPr="00C264F5">
                        <w:rPr>
                          <w:b w:val="0"/>
                          <w:sz w:val="21"/>
                          <w:szCs w:val="21"/>
                          <w:lang w:val="nl-NL"/>
                        </w:rPr>
                        <w:tab/>
                      </w:r>
                      <w:r w:rsidRPr="00C264F5">
                        <w:rPr>
                          <w:b w:val="0"/>
                          <w:sz w:val="21"/>
                          <w:szCs w:val="21"/>
                          <w:lang w:val="nl-NL"/>
                        </w:rPr>
                        <w:tab/>
                        <w:t>D.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cùng dấu nhau.</w:t>
                      </w:r>
                    </w:p>
                    <w:p w14:paraId="67CA9FD1"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2.</w:t>
                      </w:r>
                      <w:r w:rsidRPr="00C264F5">
                        <w:rPr>
                          <w:b w:val="0"/>
                          <w:bCs w:val="0"/>
                          <w:sz w:val="21"/>
                          <w:szCs w:val="21"/>
                          <w:lang w:val="nl-NL"/>
                        </w:rPr>
                        <w:t xml:space="preserve"> </w:t>
                      </w:r>
                      <w:r w:rsidRPr="00C264F5">
                        <w:rPr>
                          <w:b w:val="0"/>
                          <w:sz w:val="21"/>
                          <w:szCs w:val="21"/>
                          <w:lang w:val="nl-NL"/>
                        </w:rPr>
                        <w:t>Có hai điện tích điểm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chúng hút nhau. Khẳng định nào sau đây là </w:t>
                      </w:r>
                      <w:r w:rsidRPr="00C264F5">
                        <w:rPr>
                          <w:b w:val="0"/>
                          <w:bCs w:val="0"/>
                          <w:sz w:val="21"/>
                          <w:szCs w:val="21"/>
                          <w:lang w:val="nl-NL"/>
                        </w:rPr>
                        <w:t>đúng</w:t>
                      </w:r>
                      <w:r w:rsidRPr="00C264F5">
                        <w:rPr>
                          <w:b w:val="0"/>
                          <w:sz w:val="21"/>
                          <w:szCs w:val="21"/>
                          <w:lang w:val="nl-NL"/>
                        </w:rPr>
                        <w:t>?</w:t>
                      </w:r>
                    </w:p>
                    <w:p w14:paraId="636207DD"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A. q</w:t>
                      </w:r>
                      <w:r w:rsidRPr="00C264F5">
                        <w:rPr>
                          <w:b w:val="0"/>
                          <w:sz w:val="21"/>
                          <w:szCs w:val="21"/>
                          <w:vertAlign w:val="subscript"/>
                          <w:lang w:val="nl-NL"/>
                        </w:rPr>
                        <w:t>1</w:t>
                      </w:r>
                      <w:r w:rsidRPr="00C264F5">
                        <w:rPr>
                          <w:b w:val="0"/>
                          <w:sz w:val="21"/>
                          <w:szCs w:val="21"/>
                          <w:lang w:val="nl-NL"/>
                        </w:rPr>
                        <w:t>&gt; 0 và q</w:t>
                      </w:r>
                      <w:r w:rsidRPr="00C264F5">
                        <w:rPr>
                          <w:b w:val="0"/>
                          <w:sz w:val="21"/>
                          <w:szCs w:val="21"/>
                          <w:vertAlign w:val="subscript"/>
                          <w:lang w:val="nl-NL"/>
                        </w:rPr>
                        <w:t>2</w:t>
                      </w:r>
                      <w:r w:rsidRPr="00C264F5">
                        <w:rPr>
                          <w:b w:val="0"/>
                          <w:sz w:val="21"/>
                          <w:szCs w:val="21"/>
                          <w:lang w:val="nl-NL"/>
                        </w:rPr>
                        <w:t xml:space="preserve"> &gt; 0.</w:t>
                      </w:r>
                      <w:r w:rsidRPr="00C264F5">
                        <w:rPr>
                          <w:b w:val="0"/>
                          <w:sz w:val="21"/>
                          <w:szCs w:val="21"/>
                          <w:lang w:val="nl-NL"/>
                        </w:rPr>
                        <w:tab/>
                      </w:r>
                      <w:r w:rsidRPr="00C264F5">
                        <w:rPr>
                          <w:b w:val="0"/>
                          <w:sz w:val="21"/>
                          <w:szCs w:val="21"/>
                          <w:lang w:val="nl-NL"/>
                        </w:rPr>
                        <w:tab/>
                        <w:t>B. q</w:t>
                      </w:r>
                      <w:r w:rsidRPr="00C264F5">
                        <w:rPr>
                          <w:b w:val="0"/>
                          <w:sz w:val="21"/>
                          <w:szCs w:val="21"/>
                          <w:vertAlign w:val="subscript"/>
                          <w:lang w:val="nl-NL"/>
                        </w:rPr>
                        <w:t>1</w:t>
                      </w:r>
                      <w:r w:rsidRPr="00C264F5">
                        <w:rPr>
                          <w:b w:val="0"/>
                          <w:sz w:val="21"/>
                          <w:szCs w:val="21"/>
                          <w:lang w:val="nl-NL"/>
                        </w:rPr>
                        <w:t>&lt; 0 và q</w:t>
                      </w:r>
                      <w:r w:rsidRPr="00C264F5">
                        <w:rPr>
                          <w:b w:val="0"/>
                          <w:sz w:val="21"/>
                          <w:szCs w:val="21"/>
                          <w:vertAlign w:val="subscript"/>
                          <w:lang w:val="nl-NL"/>
                        </w:rPr>
                        <w:t>2</w:t>
                      </w:r>
                      <w:r w:rsidRPr="00C264F5">
                        <w:rPr>
                          <w:b w:val="0"/>
                          <w:sz w:val="21"/>
                          <w:szCs w:val="21"/>
                          <w:lang w:val="nl-NL"/>
                        </w:rPr>
                        <w:t xml:space="preserve"> &lt; 0.</w:t>
                      </w:r>
                      <w:r w:rsidRPr="00C264F5">
                        <w:rPr>
                          <w:b w:val="0"/>
                          <w:sz w:val="21"/>
                          <w:szCs w:val="21"/>
                          <w:lang w:val="nl-NL"/>
                        </w:rPr>
                        <w:tab/>
                      </w:r>
                      <w:r w:rsidRPr="00C264F5">
                        <w:rPr>
                          <w:b w:val="0"/>
                          <w:sz w:val="21"/>
                          <w:szCs w:val="21"/>
                          <w:lang w:val="nl-NL"/>
                        </w:rPr>
                        <w:tab/>
                        <w:t>C.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gt; 0.</w:t>
                      </w:r>
                      <w:r w:rsidRPr="00C264F5">
                        <w:rPr>
                          <w:b w:val="0"/>
                          <w:sz w:val="21"/>
                          <w:szCs w:val="21"/>
                          <w:lang w:val="nl-NL"/>
                        </w:rPr>
                        <w:tab/>
                      </w:r>
                      <w:r w:rsidRPr="00C264F5">
                        <w:rPr>
                          <w:b w:val="0"/>
                          <w:sz w:val="21"/>
                          <w:szCs w:val="21"/>
                          <w:lang w:val="nl-NL"/>
                        </w:rPr>
                        <w:tab/>
                        <w:t>D.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lt; 0.</w:t>
                      </w:r>
                    </w:p>
                    <w:p w14:paraId="42D49B8D"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3.</w:t>
                      </w:r>
                      <w:r w:rsidRPr="00C264F5">
                        <w:rPr>
                          <w:b w:val="0"/>
                          <w:sz w:val="21"/>
                          <w:szCs w:val="21"/>
                          <w:lang w:val="nl-NL"/>
                        </w:rPr>
                        <w:t xml:space="preserve"> Khẳng định nào sau đây không đúng khi nói về lực tương tác giữa hai điện tích điểm trong chân không?</w:t>
                      </w:r>
                    </w:p>
                    <w:p w14:paraId="71604A22"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 xml:space="preserve">A. có phương là đường thẳng nối hai điện tích  </w:t>
                      </w:r>
                      <w:r w:rsidRPr="00C264F5">
                        <w:rPr>
                          <w:b w:val="0"/>
                          <w:sz w:val="21"/>
                          <w:szCs w:val="21"/>
                          <w:lang w:val="nl-NL"/>
                        </w:rPr>
                        <w:tab/>
                      </w:r>
                      <w:r w:rsidRPr="00C264F5">
                        <w:rPr>
                          <w:b w:val="0"/>
                          <w:sz w:val="21"/>
                          <w:szCs w:val="21"/>
                          <w:lang w:val="nl-NL"/>
                        </w:rPr>
                        <w:tab/>
                      </w:r>
                      <w:r w:rsidRPr="00C264F5">
                        <w:rPr>
                          <w:b w:val="0"/>
                          <w:sz w:val="21"/>
                          <w:szCs w:val="21"/>
                          <w:lang w:val="nl-NL"/>
                        </w:rPr>
                        <w:tab/>
                        <w:t>B. có độ lớn tỉ lệ với tích độ lớn hai điện tích</w:t>
                      </w:r>
                    </w:p>
                    <w:p w14:paraId="1608F95C"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C</w:t>
                      </w:r>
                      <w:r w:rsidRPr="00C264F5">
                        <w:rPr>
                          <w:b w:val="0"/>
                          <w:color w:val="FF0000"/>
                          <w:sz w:val="21"/>
                          <w:szCs w:val="21"/>
                          <w:lang w:val="nl-NL"/>
                        </w:rPr>
                        <w:t>.</w:t>
                      </w:r>
                      <w:r w:rsidRPr="00C264F5">
                        <w:rPr>
                          <w:b w:val="0"/>
                          <w:sz w:val="21"/>
                          <w:szCs w:val="21"/>
                          <w:lang w:val="nl-NL"/>
                        </w:rPr>
                        <w:t xml:space="preserve"> có độ lớn tỉ lệ nghịch với khoảng cách giữa hai điện tích</w:t>
                      </w:r>
                      <w:r w:rsidRPr="00C264F5">
                        <w:rPr>
                          <w:b w:val="0"/>
                          <w:sz w:val="21"/>
                          <w:szCs w:val="21"/>
                          <w:lang w:val="nl-NL"/>
                        </w:rPr>
                        <w:tab/>
                      </w:r>
                      <w:r w:rsidRPr="00C264F5">
                        <w:rPr>
                          <w:b w:val="0"/>
                          <w:sz w:val="21"/>
                          <w:szCs w:val="21"/>
                          <w:lang w:val="nl-NL"/>
                        </w:rPr>
                        <w:tab/>
                        <w:t>D. là lực hút khi hai điện tích trái dấu</w:t>
                      </w:r>
                    </w:p>
                    <w:p w14:paraId="7152ED66"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4.</w:t>
                      </w:r>
                      <w:r w:rsidRPr="00C264F5">
                        <w:rPr>
                          <w:b w:val="0"/>
                          <w:sz w:val="21"/>
                          <w:szCs w:val="21"/>
                          <w:lang w:val="nl-NL"/>
                        </w:rPr>
                        <w:t xml:space="preserve"> Công thức của định luật Culông là : A. </w:t>
                      </w:r>
                      <w:r w:rsidR="007C18AF" w:rsidRPr="00621F06">
                        <w:rPr>
                          <w:b w:val="0"/>
                          <w:noProof/>
                          <w:position w:val="-24"/>
                          <w:sz w:val="21"/>
                          <w:szCs w:val="21"/>
                          <w:lang w:val="nl-NL"/>
                        </w:rPr>
                        <w:object w:dxaOrig="1059" w:dyaOrig="595" w14:anchorId="63EDCB42">
                          <v:shape id="_x0000_i1028" type="#_x0000_t75" alt="" style="width:52.95pt;height:29.75pt;mso-width-percent:0;mso-height-percent:0;mso-width-percent:0;mso-height-percent:0" o:ole="">
                            <v:imagedata r:id="rId16" o:title=""/>
                          </v:shape>
                          <o:OLEObject Type="Embed" ProgID="Equation.3" ShapeID="_x0000_i1028" DrawAspect="Content" ObjectID="_1691511726" r:id="rId26"/>
                        </w:object>
                      </w:r>
                      <w:r w:rsidRPr="00C264F5">
                        <w:rPr>
                          <w:b w:val="0"/>
                          <w:sz w:val="21"/>
                          <w:szCs w:val="21"/>
                          <w:lang w:val="nl-NL"/>
                        </w:rPr>
                        <w:tab/>
                        <w:t xml:space="preserve">B. </w:t>
                      </w:r>
                      <w:r w:rsidR="007C18AF" w:rsidRPr="00621F06">
                        <w:rPr>
                          <w:b w:val="0"/>
                          <w:noProof/>
                          <w:position w:val="-24"/>
                          <w:sz w:val="21"/>
                          <w:szCs w:val="21"/>
                          <w:lang w:val="nl-NL"/>
                        </w:rPr>
                        <w:object w:dxaOrig="964" w:dyaOrig="619" w14:anchorId="390F6993">
                          <v:shape id="_x0000_i1029" type="#_x0000_t75" alt="" style="width:48.2pt;height:30.95pt;mso-width-percent:0;mso-height-percent:0;mso-width-percent:0;mso-height-percent:0" o:ole="">
                            <v:imagedata r:id="rId18" o:title=""/>
                          </v:shape>
                          <o:OLEObject Type="Embed" ProgID="Equation.3" ShapeID="_x0000_i1029" DrawAspect="Content" ObjectID="_1691511727" r:id="rId27"/>
                        </w:object>
                      </w:r>
                      <w:r w:rsidRPr="00C264F5">
                        <w:rPr>
                          <w:b w:val="0"/>
                          <w:sz w:val="21"/>
                          <w:szCs w:val="21"/>
                          <w:lang w:val="nl-NL"/>
                        </w:rPr>
                        <w:tab/>
                        <w:t xml:space="preserve">C. </w:t>
                      </w:r>
                      <w:r w:rsidR="007C18AF" w:rsidRPr="00621F06">
                        <w:rPr>
                          <w:b w:val="0"/>
                          <w:noProof/>
                          <w:position w:val="-24"/>
                          <w:sz w:val="21"/>
                          <w:szCs w:val="21"/>
                          <w:lang w:val="nl-NL"/>
                        </w:rPr>
                        <w:object w:dxaOrig="1095" w:dyaOrig="619" w14:anchorId="2E00113B">
                          <v:shape id="_x0000_i1030" type="#_x0000_t75" alt="" style="width:54.75pt;height:30.95pt;mso-width-percent:0;mso-height-percent:0;mso-width-percent:0;mso-height-percent:0" o:ole="">
                            <v:imagedata r:id="rId20" o:title=""/>
                          </v:shape>
                          <o:OLEObject Type="Embed" ProgID="Equation.3" ShapeID="_x0000_i1030" DrawAspect="Content" ObjectID="_1691511728" r:id="rId28"/>
                        </w:object>
                      </w:r>
                      <w:r w:rsidRPr="00C264F5">
                        <w:rPr>
                          <w:b w:val="0"/>
                          <w:sz w:val="21"/>
                          <w:szCs w:val="21"/>
                          <w:lang w:val="nl-NL"/>
                        </w:rPr>
                        <w:tab/>
                        <w:t xml:space="preserve"> D. </w:t>
                      </w:r>
                      <w:r w:rsidR="007C18AF" w:rsidRPr="00621F06">
                        <w:rPr>
                          <w:b w:val="0"/>
                          <w:noProof/>
                          <w:position w:val="-24"/>
                          <w:sz w:val="21"/>
                          <w:szCs w:val="21"/>
                          <w:lang w:val="nl-NL"/>
                        </w:rPr>
                        <w:object w:dxaOrig="916" w:dyaOrig="595" w14:anchorId="26CEE6CC">
                          <v:shape id="_x0000_i1031" type="#_x0000_t75" alt="" style="width:45.8pt;height:29.75pt;mso-width-percent:0;mso-height-percent:0;mso-width-percent:0;mso-height-percent:0" o:ole="">
                            <v:imagedata r:id="rId22" o:title=""/>
                          </v:shape>
                          <o:OLEObject Type="Embed" ProgID="Equation.3" ShapeID="_x0000_i1031" DrawAspect="Content" ObjectID="_1691511729" r:id="rId29"/>
                        </w:object>
                      </w:r>
                    </w:p>
                    <w:p w14:paraId="156A5DFD" w14:textId="1700FD0F"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5.</w:t>
                      </w:r>
                      <w:r w:rsidRPr="00C264F5">
                        <w:rPr>
                          <w:b w:val="0"/>
                          <w:sz w:val="21"/>
                          <w:szCs w:val="21"/>
                          <w:lang w:val="nl-NL"/>
                        </w:rPr>
                        <w:t xml:space="preserve"> Hai </w:t>
                      </w:r>
                      <w:r w:rsidRPr="00340F43">
                        <w:rPr>
                          <w:b w:val="0"/>
                          <w:sz w:val="21"/>
                          <w:szCs w:val="21"/>
                          <w:lang w:val="nl-NL"/>
                        </w:rPr>
                        <w:t>điện tích điểm</w:t>
                      </w:r>
                      <w:r w:rsidRPr="00C264F5">
                        <w:rPr>
                          <w:b w:val="0"/>
                          <w:sz w:val="21"/>
                          <w:szCs w:val="21"/>
                          <w:lang w:val="nl-NL"/>
                        </w:rPr>
                        <w:t xml:space="preserve"> đều bằng +q đặt cách xa nhau 5cm. Nếu một </w:t>
                      </w:r>
                      <w:r w:rsidRPr="00340F43">
                        <w:rPr>
                          <w:b w:val="0"/>
                          <w:sz w:val="21"/>
                          <w:szCs w:val="21"/>
                          <w:lang w:val="nl-NL"/>
                        </w:rPr>
                        <w:t>điện tích</w:t>
                      </w:r>
                      <w:r w:rsidRPr="00C264F5">
                        <w:rPr>
                          <w:b w:val="0"/>
                          <w:sz w:val="21"/>
                          <w:szCs w:val="21"/>
                          <w:lang w:val="nl-NL"/>
                        </w:rPr>
                        <w:t xml:space="preserve"> được thay bằng –q, để </w:t>
                      </w:r>
                      <w:r w:rsidRPr="00340F43">
                        <w:rPr>
                          <w:b w:val="0"/>
                          <w:sz w:val="21"/>
                          <w:szCs w:val="21"/>
                          <w:lang w:val="nl-NL"/>
                        </w:rPr>
                        <w:t>lực tương tác</w:t>
                      </w:r>
                      <w:r w:rsidRPr="00C264F5">
                        <w:rPr>
                          <w:b w:val="0"/>
                          <w:sz w:val="21"/>
                          <w:szCs w:val="21"/>
                          <w:lang w:val="nl-NL"/>
                        </w:rPr>
                        <w:t xml:space="preserve"> giữa chúng có độ lớn không đổi thì khoảng cách giữa chúng bằng   </w:t>
                      </w:r>
                    </w:p>
                    <w:p w14:paraId="2CA4772C" w14:textId="77777777" w:rsidR="00621F06" w:rsidRPr="00C264F5" w:rsidRDefault="00621F06" w:rsidP="00F90DA9">
                      <w:pPr>
                        <w:tabs>
                          <w:tab w:val="left" w:pos="284"/>
                        </w:tabs>
                        <w:spacing w:line="276" w:lineRule="auto"/>
                        <w:jc w:val="both"/>
                        <w:rPr>
                          <w:b w:val="0"/>
                          <w:sz w:val="21"/>
                          <w:szCs w:val="21"/>
                          <w:lang w:val="nl-NL"/>
                        </w:rPr>
                      </w:pPr>
                      <w:r w:rsidRPr="00C264F5">
                        <w:rPr>
                          <w:b w:val="0"/>
                          <w:bCs w:val="0"/>
                          <w:sz w:val="21"/>
                          <w:szCs w:val="21"/>
                          <w:lang w:val="nl-NL"/>
                        </w:rPr>
                        <w:t xml:space="preserve">A. </w:t>
                      </w:r>
                      <w:r w:rsidRPr="00C264F5">
                        <w:rPr>
                          <w:b w:val="0"/>
                          <w:sz w:val="21"/>
                          <w:szCs w:val="21"/>
                          <w:lang w:val="nl-NL"/>
                        </w:rPr>
                        <w:t>2,5cm</w:t>
                      </w:r>
                      <w:r w:rsidRPr="00C264F5">
                        <w:rPr>
                          <w:b w:val="0"/>
                          <w:sz w:val="21"/>
                          <w:szCs w:val="21"/>
                          <w:lang w:val="nl-NL"/>
                        </w:rPr>
                        <w:tab/>
                        <w:t>B.</w:t>
                      </w:r>
                      <w:r w:rsidRPr="00C264F5">
                        <w:rPr>
                          <w:b w:val="0"/>
                          <w:bCs w:val="0"/>
                          <w:sz w:val="21"/>
                          <w:szCs w:val="21"/>
                          <w:lang w:val="nl-NL"/>
                        </w:rPr>
                        <w:t xml:space="preserve"> </w:t>
                      </w:r>
                      <w:r w:rsidRPr="00C264F5">
                        <w:rPr>
                          <w:b w:val="0"/>
                          <w:sz w:val="21"/>
                          <w:szCs w:val="21"/>
                          <w:lang w:val="nl-NL"/>
                        </w:rPr>
                        <w:t>5cm</w:t>
                      </w:r>
                      <w:r w:rsidRPr="00C264F5">
                        <w:rPr>
                          <w:b w:val="0"/>
                          <w:sz w:val="21"/>
                          <w:szCs w:val="21"/>
                          <w:lang w:val="nl-NL"/>
                        </w:rPr>
                        <w:tab/>
                      </w:r>
                      <w:r w:rsidRPr="00C264F5">
                        <w:rPr>
                          <w:b w:val="0"/>
                          <w:sz w:val="21"/>
                          <w:szCs w:val="21"/>
                          <w:lang w:val="nl-NL"/>
                        </w:rPr>
                        <w:tab/>
                      </w:r>
                      <w:r w:rsidRPr="00C264F5">
                        <w:rPr>
                          <w:b w:val="0"/>
                          <w:bCs w:val="0"/>
                          <w:sz w:val="21"/>
                          <w:szCs w:val="21"/>
                          <w:lang w:val="nl-NL"/>
                        </w:rPr>
                        <w:t xml:space="preserve">C. </w:t>
                      </w:r>
                      <w:r w:rsidRPr="00C264F5">
                        <w:rPr>
                          <w:b w:val="0"/>
                          <w:sz w:val="21"/>
                          <w:szCs w:val="21"/>
                          <w:lang w:val="nl-NL"/>
                        </w:rPr>
                        <w:t>10cm</w:t>
                      </w:r>
                      <w:r w:rsidRPr="00C264F5">
                        <w:rPr>
                          <w:b w:val="0"/>
                          <w:sz w:val="21"/>
                          <w:szCs w:val="21"/>
                          <w:lang w:val="nl-NL"/>
                        </w:rPr>
                        <w:tab/>
                      </w:r>
                      <w:r w:rsidRPr="00C264F5">
                        <w:rPr>
                          <w:b w:val="0"/>
                          <w:sz w:val="21"/>
                          <w:szCs w:val="21"/>
                          <w:lang w:val="nl-NL"/>
                        </w:rPr>
                        <w:tab/>
                      </w:r>
                      <w:r w:rsidRPr="00C264F5">
                        <w:rPr>
                          <w:b w:val="0"/>
                          <w:bCs w:val="0"/>
                          <w:sz w:val="21"/>
                          <w:szCs w:val="21"/>
                          <w:lang w:val="nl-NL"/>
                        </w:rPr>
                        <w:t xml:space="preserve">D. </w:t>
                      </w:r>
                      <w:r w:rsidRPr="00C264F5">
                        <w:rPr>
                          <w:b w:val="0"/>
                          <w:sz w:val="21"/>
                          <w:szCs w:val="21"/>
                          <w:lang w:val="nl-NL"/>
                        </w:rPr>
                        <w:t>20cm</w:t>
                      </w:r>
                    </w:p>
                    <w:p w14:paraId="3C7C98AB" w14:textId="77777777"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6.</w:t>
                      </w:r>
                      <w:r w:rsidRPr="00C264F5">
                        <w:rPr>
                          <w:b w:val="0"/>
                          <w:sz w:val="21"/>
                          <w:szCs w:val="21"/>
                          <w:lang w:val="nl-NL"/>
                        </w:rPr>
                        <w:t xml:space="preserve"> Nếu độ lớn điện tích của một trong hai vật mang điện giảm đi một nửa, đồng thời khoảng cách giữa chúng tăng lên gấp đôi thì lực tương tác điện giữa hai vật sẽ       </w:t>
                      </w:r>
                    </w:p>
                    <w:p w14:paraId="12F9AF1E" w14:textId="77777777" w:rsidR="00621F06" w:rsidRDefault="00621F06" w:rsidP="00F90DA9">
                      <w:pPr>
                        <w:tabs>
                          <w:tab w:val="left" w:pos="284"/>
                        </w:tabs>
                        <w:spacing w:line="276" w:lineRule="auto"/>
                        <w:jc w:val="both"/>
                        <w:rPr>
                          <w:b w:val="0"/>
                          <w:sz w:val="21"/>
                          <w:szCs w:val="21"/>
                          <w:lang w:val="nl-NL"/>
                        </w:rPr>
                      </w:pPr>
                      <w:r w:rsidRPr="00C264F5">
                        <w:rPr>
                          <w:b w:val="0"/>
                          <w:sz w:val="21"/>
                          <w:szCs w:val="21"/>
                          <w:lang w:val="nl-NL"/>
                        </w:rPr>
                        <w:t>A. giảm 2 lần            B. giảm 4 lần.           C. giảm 8 lần.         D. không đổi.</w:t>
                      </w:r>
                    </w:p>
                    <w:p w14:paraId="0FBFC0F5" w14:textId="77777777" w:rsidR="00621F06" w:rsidRDefault="00621F06" w:rsidP="00F90DA9">
                      <w:pPr>
                        <w:tabs>
                          <w:tab w:val="left" w:pos="284"/>
                        </w:tabs>
                        <w:spacing w:line="276" w:lineRule="auto"/>
                        <w:jc w:val="both"/>
                        <w:rPr>
                          <w:b w:val="0"/>
                          <w:spacing w:val="-6"/>
                          <w:sz w:val="21"/>
                          <w:szCs w:val="21"/>
                          <w:lang w:val="nl-NL"/>
                        </w:rPr>
                      </w:pPr>
                      <w:r w:rsidRPr="00C264F5">
                        <w:rPr>
                          <w:bCs w:val="0"/>
                          <w:sz w:val="21"/>
                          <w:szCs w:val="21"/>
                          <w:lang w:val="nl-NL"/>
                        </w:rPr>
                        <w:t>Câu 7.</w:t>
                      </w:r>
                      <w:r w:rsidRPr="00C264F5">
                        <w:rPr>
                          <w:b w:val="0"/>
                          <w:bCs w:val="0"/>
                          <w:sz w:val="21"/>
                          <w:szCs w:val="21"/>
                          <w:lang w:val="nl-NL"/>
                        </w:rPr>
                        <w:t xml:space="preserve"> </w:t>
                      </w:r>
                      <w:r w:rsidRPr="00C264F5">
                        <w:rPr>
                          <w:b w:val="0"/>
                          <w:spacing w:val="-6"/>
                          <w:sz w:val="21"/>
                          <w:szCs w:val="21"/>
                          <w:lang w:val="nl-NL"/>
                        </w:rPr>
                        <w:t>Hai điện tích bằng nhau đặt trong không khí cách nhau 4cm thì lực hút giữa chúng là 10</w:t>
                      </w:r>
                      <w:r w:rsidRPr="00C264F5">
                        <w:rPr>
                          <w:b w:val="0"/>
                          <w:spacing w:val="-6"/>
                          <w:sz w:val="21"/>
                          <w:szCs w:val="21"/>
                          <w:vertAlign w:val="superscript"/>
                          <w:lang w:val="nl-NL"/>
                        </w:rPr>
                        <w:t>-5</w:t>
                      </w:r>
                      <w:r w:rsidRPr="00C264F5">
                        <w:rPr>
                          <w:b w:val="0"/>
                          <w:spacing w:val="-6"/>
                          <w:sz w:val="21"/>
                          <w:szCs w:val="21"/>
                          <w:lang w:val="nl-NL"/>
                        </w:rPr>
                        <w:t>N. Để lực hút giữa chúng là 2,5.10</w:t>
                      </w:r>
                      <w:r w:rsidRPr="00C264F5">
                        <w:rPr>
                          <w:b w:val="0"/>
                          <w:spacing w:val="-6"/>
                          <w:sz w:val="21"/>
                          <w:szCs w:val="21"/>
                          <w:vertAlign w:val="superscript"/>
                          <w:lang w:val="nl-NL"/>
                        </w:rPr>
                        <w:t>-6</w:t>
                      </w:r>
                      <w:r w:rsidRPr="00C264F5">
                        <w:rPr>
                          <w:b w:val="0"/>
                          <w:spacing w:val="-6"/>
                          <w:sz w:val="21"/>
                          <w:szCs w:val="21"/>
                          <w:lang w:val="nl-NL"/>
                        </w:rPr>
                        <w:t xml:space="preserve"> N thì chúng phải đặt cách nhau</w:t>
                      </w:r>
                      <w:r w:rsidRPr="00C264F5">
                        <w:rPr>
                          <w:b w:val="0"/>
                          <w:spacing w:val="-6"/>
                          <w:sz w:val="21"/>
                          <w:szCs w:val="21"/>
                          <w:lang w:val="nl-NL"/>
                        </w:rPr>
                        <w:tab/>
                      </w:r>
                      <w:r w:rsidRPr="00C264F5">
                        <w:rPr>
                          <w:b w:val="0"/>
                          <w:spacing w:val="-6"/>
                          <w:sz w:val="21"/>
                          <w:szCs w:val="21"/>
                          <w:lang w:val="nl-NL"/>
                        </w:rPr>
                        <w:tab/>
                      </w:r>
                    </w:p>
                    <w:p w14:paraId="4A5A2D2D" w14:textId="77777777" w:rsidR="00621F06" w:rsidRPr="00C264F5" w:rsidRDefault="00621F06" w:rsidP="00F90DA9">
                      <w:pPr>
                        <w:tabs>
                          <w:tab w:val="left" w:pos="284"/>
                        </w:tabs>
                        <w:spacing w:line="276" w:lineRule="auto"/>
                        <w:jc w:val="both"/>
                        <w:rPr>
                          <w:b w:val="0"/>
                          <w:spacing w:val="-6"/>
                          <w:sz w:val="21"/>
                          <w:szCs w:val="21"/>
                          <w:lang w:val="nl-NL"/>
                        </w:rPr>
                      </w:pPr>
                      <w:r w:rsidRPr="00C264F5">
                        <w:rPr>
                          <w:b w:val="0"/>
                          <w:i/>
                          <w:sz w:val="21"/>
                          <w:szCs w:val="21"/>
                          <w:lang w:val="nl-NL"/>
                        </w:rPr>
                        <w:t>A. 1cm</w:t>
                      </w:r>
                      <w:r w:rsidRPr="00C264F5">
                        <w:rPr>
                          <w:b w:val="0"/>
                          <w:i/>
                          <w:sz w:val="21"/>
                          <w:szCs w:val="21"/>
                          <w:lang w:val="nl-NL"/>
                        </w:rPr>
                        <w:tab/>
                      </w:r>
                      <w:r w:rsidRPr="00C264F5">
                        <w:rPr>
                          <w:b w:val="0"/>
                          <w:i/>
                          <w:sz w:val="21"/>
                          <w:szCs w:val="21"/>
                          <w:lang w:val="nl-NL"/>
                        </w:rPr>
                        <w:tab/>
                        <w:t>B. 8cm</w:t>
                      </w:r>
                      <w:r w:rsidRPr="00C264F5">
                        <w:rPr>
                          <w:b w:val="0"/>
                          <w:i/>
                          <w:sz w:val="21"/>
                          <w:szCs w:val="21"/>
                          <w:lang w:val="nl-NL"/>
                        </w:rPr>
                        <w:tab/>
                      </w:r>
                      <w:r w:rsidRPr="00C264F5">
                        <w:rPr>
                          <w:b w:val="0"/>
                          <w:i/>
                          <w:sz w:val="21"/>
                          <w:szCs w:val="21"/>
                          <w:lang w:val="nl-NL"/>
                        </w:rPr>
                        <w:tab/>
                        <w:t>C. 16cm</w:t>
                      </w:r>
                      <w:r w:rsidRPr="00C264F5">
                        <w:rPr>
                          <w:b w:val="0"/>
                          <w:i/>
                          <w:sz w:val="21"/>
                          <w:szCs w:val="21"/>
                          <w:lang w:val="nl-NL"/>
                        </w:rPr>
                        <w:tab/>
                      </w:r>
                      <w:r w:rsidRPr="00C264F5">
                        <w:rPr>
                          <w:b w:val="0"/>
                          <w:i/>
                          <w:sz w:val="21"/>
                          <w:szCs w:val="21"/>
                          <w:lang w:val="nl-NL"/>
                        </w:rPr>
                        <w:tab/>
                        <w:t>D. 2cm</w:t>
                      </w:r>
                    </w:p>
                    <w:p w14:paraId="0083FDB4" w14:textId="77777777" w:rsidR="00621F06" w:rsidRPr="00C264F5" w:rsidRDefault="00621F06" w:rsidP="00F90DA9">
                      <w:pPr>
                        <w:tabs>
                          <w:tab w:val="left" w:pos="284"/>
                        </w:tabs>
                        <w:spacing w:line="276" w:lineRule="auto"/>
                        <w:jc w:val="both"/>
                        <w:rPr>
                          <w:b w:val="0"/>
                          <w:sz w:val="21"/>
                          <w:szCs w:val="21"/>
                          <w:lang w:val="nl-NL"/>
                        </w:rPr>
                      </w:pPr>
                      <w:r w:rsidRPr="00C264F5">
                        <w:rPr>
                          <w:bCs w:val="0"/>
                          <w:sz w:val="21"/>
                          <w:szCs w:val="21"/>
                          <w:lang w:val="nl-NL"/>
                        </w:rPr>
                        <w:t>Câu 8.</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2.10</w:t>
                      </w:r>
                      <w:r w:rsidRPr="00C264F5">
                        <w:rPr>
                          <w:b w:val="0"/>
                          <w:sz w:val="21"/>
                          <w:szCs w:val="21"/>
                          <w:vertAlign w:val="superscript"/>
                          <w:lang w:val="nl-NL"/>
                        </w:rPr>
                        <w:t>-9</w:t>
                      </w:r>
                      <w:r w:rsidRPr="00C264F5">
                        <w:rPr>
                          <w:b w:val="0"/>
                          <w:sz w:val="21"/>
                          <w:szCs w:val="21"/>
                          <w:lang w:val="nl-NL"/>
                        </w:rPr>
                        <w:t>C; q</w:t>
                      </w:r>
                      <w:r w:rsidRPr="00C264F5">
                        <w:rPr>
                          <w:b w:val="0"/>
                          <w:sz w:val="21"/>
                          <w:szCs w:val="21"/>
                          <w:vertAlign w:val="subscript"/>
                          <w:lang w:val="nl-NL"/>
                        </w:rPr>
                        <w:t>2</w:t>
                      </w:r>
                      <w:r w:rsidRPr="00C264F5">
                        <w:rPr>
                          <w:b w:val="0"/>
                          <w:sz w:val="21"/>
                          <w:szCs w:val="21"/>
                          <w:lang w:val="nl-NL"/>
                        </w:rPr>
                        <w:t>= 4.10</w:t>
                      </w:r>
                      <w:r w:rsidRPr="00C264F5">
                        <w:rPr>
                          <w:b w:val="0"/>
                          <w:sz w:val="21"/>
                          <w:szCs w:val="21"/>
                          <w:vertAlign w:val="superscript"/>
                          <w:lang w:val="nl-NL"/>
                        </w:rPr>
                        <w:t>-9</w:t>
                      </w:r>
                      <w:r w:rsidRPr="00C264F5">
                        <w:rPr>
                          <w:b w:val="0"/>
                          <w:sz w:val="21"/>
                          <w:szCs w:val="21"/>
                          <w:lang w:val="nl-NL"/>
                        </w:rPr>
                        <w:t>C đặt cách nhau 3cm trong không khí, lực tương tác giữa chúng có độ lớn</w:t>
                      </w:r>
                    </w:p>
                    <w:p w14:paraId="62A89A83" w14:textId="77777777" w:rsidR="00621F06" w:rsidRPr="00C264F5" w:rsidRDefault="00621F06" w:rsidP="00F90DA9">
                      <w:pPr>
                        <w:tabs>
                          <w:tab w:val="left" w:pos="284"/>
                        </w:tabs>
                        <w:spacing w:line="276" w:lineRule="auto"/>
                        <w:jc w:val="both"/>
                        <w:rPr>
                          <w:bCs w:val="0"/>
                          <w:sz w:val="21"/>
                          <w:szCs w:val="21"/>
                          <w:lang w:val="nl-NL"/>
                        </w:rPr>
                      </w:pPr>
                      <w:r w:rsidRPr="00C264F5">
                        <w:rPr>
                          <w:b w:val="0"/>
                          <w:sz w:val="21"/>
                          <w:szCs w:val="21"/>
                          <w:lang w:val="nl-NL"/>
                        </w:rPr>
                        <w:t>A. 8.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B. 9.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C. 8.10</w:t>
                      </w:r>
                      <w:r w:rsidRPr="00C264F5">
                        <w:rPr>
                          <w:b w:val="0"/>
                          <w:sz w:val="21"/>
                          <w:szCs w:val="21"/>
                          <w:vertAlign w:val="superscript"/>
                          <w:lang w:val="nl-NL"/>
                        </w:rPr>
                        <w:t>-9</w:t>
                      </w:r>
                      <w:r w:rsidRPr="00C264F5">
                        <w:rPr>
                          <w:b w:val="0"/>
                          <w:sz w:val="21"/>
                          <w:szCs w:val="21"/>
                          <w:lang w:val="nl-NL"/>
                        </w:rPr>
                        <w:t>N</w:t>
                      </w:r>
                      <w:r w:rsidRPr="00C264F5">
                        <w:rPr>
                          <w:b w:val="0"/>
                          <w:sz w:val="21"/>
                          <w:szCs w:val="21"/>
                          <w:lang w:val="nl-NL"/>
                        </w:rPr>
                        <w:tab/>
                        <w:t>D. 9.10</w:t>
                      </w:r>
                      <w:r w:rsidRPr="00C264F5">
                        <w:rPr>
                          <w:b w:val="0"/>
                          <w:sz w:val="21"/>
                          <w:szCs w:val="21"/>
                          <w:vertAlign w:val="superscript"/>
                          <w:lang w:val="nl-NL"/>
                        </w:rPr>
                        <w:t>-6</w:t>
                      </w:r>
                      <w:r w:rsidRPr="00C264F5">
                        <w:rPr>
                          <w:b w:val="0"/>
                          <w:sz w:val="21"/>
                          <w:szCs w:val="21"/>
                          <w:lang w:val="nl-NL"/>
                        </w:rPr>
                        <w:t>N</w:t>
                      </w:r>
                      <w:r w:rsidRPr="00C264F5">
                        <w:rPr>
                          <w:bCs w:val="0"/>
                          <w:sz w:val="21"/>
                          <w:szCs w:val="21"/>
                          <w:lang w:val="nl-NL"/>
                        </w:rPr>
                        <w:t xml:space="preserve"> </w:t>
                      </w:r>
                    </w:p>
                    <w:p w14:paraId="793C6F4D" w14:textId="77777777" w:rsidR="00621F06" w:rsidRDefault="00621F06" w:rsidP="00F90DA9">
                      <w:pPr>
                        <w:tabs>
                          <w:tab w:val="left" w:pos="284"/>
                        </w:tabs>
                        <w:spacing w:line="276" w:lineRule="auto"/>
                        <w:jc w:val="both"/>
                        <w:rPr>
                          <w:b w:val="0"/>
                          <w:sz w:val="21"/>
                          <w:szCs w:val="21"/>
                          <w:lang w:val="nl-NL"/>
                        </w:rPr>
                      </w:pPr>
                      <w:r w:rsidRPr="00C264F5">
                        <w:rPr>
                          <w:bCs w:val="0"/>
                          <w:sz w:val="21"/>
                          <w:szCs w:val="21"/>
                          <w:lang w:val="nl-NL"/>
                        </w:rPr>
                        <w:t>Câu 9.</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 10</w:t>
                      </w:r>
                      <w:r w:rsidRPr="00C264F5">
                        <w:rPr>
                          <w:b w:val="0"/>
                          <w:sz w:val="21"/>
                          <w:szCs w:val="21"/>
                          <w:vertAlign w:val="superscript"/>
                          <w:lang w:val="nl-NL"/>
                        </w:rPr>
                        <w:t>-9</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2.10</w:t>
                      </w:r>
                      <w:r w:rsidRPr="00C264F5">
                        <w:rPr>
                          <w:b w:val="0"/>
                          <w:sz w:val="21"/>
                          <w:szCs w:val="21"/>
                          <w:vertAlign w:val="superscript"/>
                          <w:lang w:val="nl-NL"/>
                        </w:rPr>
                        <w:t>-9</w:t>
                      </w:r>
                      <w:r w:rsidRPr="00C264F5">
                        <w:rPr>
                          <w:b w:val="0"/>
                          <w:sz w:val="21"/>
                          <w:szCs w:val="21"/>
                          <w:lang w:val="nl-NL"/>
                        </w:rPr>
                        <w:t>C hút nhau bằng lực có độ lớn 10</w:t>
                      </w:r>
                      <w:r w:rsidRPr="00C264F5">
                        <w:rPr>
                          <w:b w:val="0"/>
                          <w:sz w:val="21"/>
                          <w:szCs w:val="21"/>
                          <w:vertAlign w:val="superscript"/>
                          <w:lang w:val="nl-NL"/>
                        </w:rPr>
                        <w:t>-5</w:t>
                      </w:r>
                      <w:r w:rsidRPr="00C264F5">
                        <w:rPr>
                          <w:b w:val="0"/>
                          <w:sz w:val="21"/>
                          <w:szCs w:val="21"/>
                          <w:lang w:val="nl-NL"/>
                        </w:rPr>
                        <w:t>N khi đặt trong không khí. Khoảng cách giữa chúng là</w:t>
                      </w:r>
                      <w:r w:rsidRPr="00C264F5">
                        <w:rPr>
                          <w:b w:val="0"/>
                          <w:sz w:val="21"/>
                          <w:szCs w:val="21"/>
                          <w:lang w:val="nl-NL"/>
                        </w:rPr>
                        <w:tab/>
                      </w:r>
                    </w:p>
                    <w:p w14:paraId="1E86CEDE" w14:textId="77777777" w:rsidR="00621F06" w:rsidRPr="00C264F5" w:rsidRDefault="00621F06" w:rsidP="00F90DA9">
                      <w:pPr>
                        <w:tabs>
                          <w:tab w:val="left" w:pos="284"/>
                        </w:tabs>
                        <w:spacing w:line="276" w:lineRule="auto"/>
                        <w:jc w:val="both"/>
                        <w:rPr>
                          <w:b w:val="0"/>
                          <w:sz w:val="21"/>
                          <w:szCs w:val="21"/>
                          <w:lang w:val="nl-NL"/>
                        </w:rPr>
                      </w:pPr>
                      <w:r w:rsidRPr="00C264F5">
                        <w:rPr>
                          <w:b w:val="0"/>
                          <w:sz w:val="21"/>
                          <w:szCs w:val="21"/>
                          <w:lang w:val="nl-NL"/>
                        </w:rPr>
                        <w:t>A. 3cm</w:t>
                      </w:r>
                      <w:r w:rsidRPr="00C264F5">
                        <w:rPr>
                          <w:b w:val="0"/>
                          <w:sz w:val="21"/>
                          <w:szCs w:val="21"/>
                          <w:lang w:val="nl-NL"/>
                        </w:rPr>
                        <w:tab/>
                      </w:r>
                      <w:r w:rsidRPr="00C264F5">
                        <w:rPr>
                          <w:b w:val="0"/>
                          <w:sz w:val="21"/>
                          <w:szCs w:val="21"/>
                          <w:lang w:val="nl-NL"/>
                        </w:rPr>
                        <w:tab/>
                        <w:t>B. 4cm</w:t>
                      </w:r>
                      <w:r w:rsidRPr="00C264F5">
                        <w:rPr>
                          <w:b w:val="0"/>
                          <w:sz w:val="21"/>
                          <w:szCs w:val="21"/>
                          <w:lang w:val="nl-NL"/>
                        </w:rPr>
                        <w:tab/>
                      </w:r>
                      <w:r w:rsidRPr="00C264F5">
                        <w:rPr>
                          <w:b w:val="0"/>
                          <w:sz w:val="21"/>
                          <w:szCs w:val="21"/>
                          <w:lang w:val="nl-NL"/>
                        </w:rPr>
                        <w:tab/>
                        <w:t xml:space="preserve">C. </w:t>
                      </w:r>
                      <w:r w:rsidRPr="00C264F5">
                        <w:rPr>
                          <w:b w:val="0"/>
                          <w:noProof/>
                          <w:position w:val="-6"/>
                          <w:sz w:val="21"/>
                          <w:szCs w:val="21"/>
                        </w:rPr>
                        <w:drawing>
                          <wp:inline distT="0" distB="0" distL="0" distR="0" wp14:anchorId="752EE4EB" wp14:editId="231112FE">
                            <wp:extent cx="304800" cy="218440"/>
                            <wp:effectExtent l="0" t="0" r="0" b="0"/>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4800" cy="218440"/>
                                    </a:xfrm>
                                    <a:prstGeom prst="rect">
                                      <a:avLst/>
                                    </a:prstGeom>
                                    <a:noFill/>
                                    <a:ln>
                                      <a:noFill/>
                                    </a:ln>
                                  </pic:spPr>
                                </pic:pic>
                              </a:graphicData>
                            </a:graphic>
                          </wp:inline>
                        </w:drawing>
                      </w:r>
                      <w:r w:rsidRPr="00C264F5">
                        <w:rPr>
                          <w:b w:val="0"/>
                          <w:sz w:val="21"/>
                          <w:szCs w:val="21"/>
                          <w:lang w:val="nl-NL"/>
                        </w:rPr>
                        <w:t>cm</w:t>
                      </w:r>
                      <w:r w:rsidRPr="00C264F5">
                        <w:rPr>
                          <w:b w:val="0"/>
                          <w:sz w:val="21"/>
                          <w:szCs w:val="21"/>
                          <w:lang w:val="nl-NL"/>
                        </w:rPr>
                        <w:tab/>
                      </w:r>
                      <w:r w:rsidRPr="00C264F5">
                        <w:rPr>
                          <w:b w:val="0"/>
                          <w:sz w:val="21"/>
                          <w:szCs w:val="21"/>
                          <w:lang w:val="nl-NL"/>
                        </w:rPr>
                        <w:tab/>
                        <w:t xml:space="preserve">D. </w:t>
                      </w:r>
                      <w:r w:rsidRPr="00C264F5">
                        <w:rPr>
                          <w:b w:val="0"/>
                          <w:noProof/>
                          <w:position w:val="-6"/>
                          <w:sz w:val="21"/>
                          <w:szCs w:val="21"/>
                        </w:rPr>
                        <w:drawing>
                          <wp:inline distT="0" distB="0" distL="0" distR="0" wp14:anchorId="61126B6B" wp14:editId="1AAFDD36">
                            <wp:extent cx="316230" cy="218440"/>
                            <wp:effectExtent l="0" t="0" r="0" b="0"/>
                            <wp:docPr id="9"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6230" cy="218440"/>
                                    </a:xfrm>
                                    <a:prstGeom prst="rect">
                                      <a:avLst/>
                                    </a:prstGeom>
                                    <a:noFill/>
                                    <a:ln>
                                      <a:noFill/>
                                    </a:ln>
                                  </pic:spPr>
                                </pic:pic>
                              </a:graphicData>
                            </a:graphic>
                          </wp:inline>
                        </w:drawing>
                      </w:r>
                      <w:r w:rsidRPr="00C264F5">
                        <w:rPr>
                          <w:b w:val="0"/>
                          <w:sz w:val="21"/>
                          <w:szCs w:val="21"/>
                          <w:lang w:val="nl-NL"/>
                        </w:rPr>
                        <w:t>cm</w:t>
                      </w:r>
                    </w:p>
                    <w:p w14:paraId="34BAD1B9" w14:textId="77777777" w:rsidR="00621F06" w:rsidRPr="00C264F5" w:rsidRDefault="00621F06" w:rsidP="00A77709">
                      <w:pPr>
                        <w:tabs>
                          <w:tab w:val="left" w:pos="284"/>
                        </w:tabs>
                        <w:spacing w:line="276" w:lineRule="auto"/>
                        <w:jc w:val="both"/>
                        <w:rPr>
                          <w:b w:val="0"/>
                          <w:sz w:val="21"/>
                          <w:szCs w:val="21"/>
                          <w:lang w:val="nl-NL"/>
                        </w:rPr>
                      </w:pPr>
                    </w:p>
                    <w:p w14:paraId="7E0C6D16" w14:textId="77777777" w:rsidR="00621F06" w:rsidRPr="00AB3E48" w:rsidRDefault="00621F06" w:rsidP="00BA033F">
                      <w:pPr>
                        <w:tabs>
                          <w:tab w:val="left" w:pos="284"/>
                        </w:tabs>
                        <w:spacing w:line="276" w:lineRule="auto"/>
                        <w:jc w:val="both"/>
                        <w:rPr>
                          <w:b w:val="0"/>
                          <w:sz w:val="21"/>
                          <w:szCs w:val="21"/>
                          <w:lang w:val="nl-NL"/>
                        </w:rPr>
                      </w:pPr>
                    </w:p>
                    <w:p w14:paraId="3DC1DEC0" w14:textId="77777777" w:rsidR="00621F06" w:rsidRPr="00525F97" w:rsidRDefault="00621F06" w:rsidP="00BA033F">
                      <w:pPr>
                        <w:spacing w:line="276" w:lineRule="auto"/>
                        <w:rPr>
                          <w:sz w:val="22"/>
                          <w:szCs w:val="22"/>
                        </w:rPr>
                      </w:pPr>
                    </w:p>
                  </w:txbxContent>
                </v:textbox>
              </v:shape>
            </w:pict>
          </mc:Fallback>
        </mc:AlternateContent>
      </w:r>
    </w:p>
    <w:p w14:paraId="54C2F335" w14:textId="77777777" w:rsidR="00BA033F" w:rsidRPr="0046538A" w:rsidRDefault="00BA033F" w:rsidP="00BA033F">
      <w:pPr>
        <w:jc w:val="both"/>
        <w:rPr>
          <w:sz w:val="22"/>
          <w:szCs w:val="22"/>
        </w:rPr>
      </w:pPr>
    </w:p>
    <w:p w14:paraId="55F90953" w14:textId="77777777" w:rsidR="00BA033F" w:rsidRPr="0046538A" w:rsidRDefault="00BA033F" w:rsidP="00BA033F">
      <w:pPr>
        <w:jc w:val="both"/>
        <w:rPr>
          <w:sz w:val="22"/>
          <w:szCs w:val="22"/>
        </w:rPr>
      </w:pPr>
    </w:p>
    <w:p w14:paraId="4DE7A385" w14:textId="77777777" w:rsidR="00BA033F" w:rsidRPr="0046538A" w:rsidRDefault="00BA033F" w:rsidP="00BA033F">
      <w:pPr>
        <w:jc w:val="both"/>
        <w:rPr>
          <w:sz w:val="22"/>
          <w:szCs w:val="22"/>
        </w:rPr>
      </w:pPr>
    </w:p>
    <w:p w14:paraId="4A791482" w14:textId="77777777" w:rsidR="00BA033F" w:rsidRPr="0046538A" w:rsidRDefault="00BA033F" w:rsidP="00BA033F">
      <w:pPr>
        <w:jc w:val="both"/>
        <w:rPr>
          <w:sz w:val="22"/>
          <w:szCs w:val="22"/>
        </w:rPr>
      </w:pPr>
    </w:p>
    <w:p w14:paraId="2214AE59" w14:textId="77777777" w:rsidR="00BA033F" w:rsidRPr="0046538A" w:rsidRDefault="00BA033F" w:rsidP="00BA033F">
      <w:pPr>
        <w:jc w:val="both"/>
        <w:rPr>
          <w:sz w:val="22"/>
          <w:szCs w:val="22"/>
        </w:rPr>
      </w:pPr>
    </w:p>
    <w:p w14:paraId="0E714E1F" w14:textId="77777777" w:rsidR="00BA033F" w:rsidRPr="0046538A" w:rsidRDefault="00BA033F" w:rsidP="00BA033F">
      <w:pPr>
        <w:jc w:val="both"/>
        <w:rPr>
          <w:sz w:val="22"/>
          <w:szCs w:val="22"/>
        </w:rPr>
      </w:pPr>
    </w:p>
    <w:p w14:paraId="2BCEC12C" w14:textId="77777777" w:rsidR="00BA033F" w:rsidRPr="0046538A" w:rsidRDefault="00BA033F" w:rsidP="00BA033F">
      <w:pPr>
        <w:jc w:val="both"/>
        <w:rPr>
          <w:sz w:val="22"/>
          <w:szCs w:val="22"/>
        </w:rPr>
      </w:pPr>
    </w:p>
    <w:p w14:paraId="35D57A85" w14:textId="77777777" w:rsidR="00BA033F" w:rsidRPr="0046538A" w:rsidRDefault="00BA033F" w:rsidP="00BA033F">
      <w:pPr>
        <w:jc w:val="both"/>
        <w:rPr>
          <w:sz w:val="22"/>
          <w:szCs w:val="22"/>
        </w:rPr>
      </w:pPr>
    </w:p>
    <w:p w14:paraId="59CA095F" w14:textId="77777777" w:rsidR="00BA033F" w:rsidRPr="0046538A" w:rsidRDefault="00BA033F" w:rsidP="00BA033F">
      <w:pPr>
        <w:jc w:val="both"/>
        <w:rPr>
          <w:sz w:val="22"/>
          <w:szCs w:val="22"/>
        </w:rPr>
      </w:pPr>
    </w:p>
    <w:p w14:paraId="36D65F2C" w14:textId="77777777" w:rsidR="00BA033F" w:rsidRPr="0046538A" w:rsidRDefault="00BA033F" w:rsidP="00BA033F">
      <w:pPr>
        <w:jc w:val="both"/>
        <w:rPr>
          <w:sz w:val="22"/>
          <w:szCs w:val="22"/>
        </w:rPr>
      </w:pPr>
    </w:p>
    <w:p w14:paraId="590DF6C5" w14:textId="77777777" w:rsidR="00BA033F" w:rsidRPr="0046538A" w:rsidRDefault="00BA033F" w:rsidP="00BA033F">
      <w:pPr>
        <w:jc w:val="both"/>
        <w:rPr>
          <w:sz w:val="22"/>
          <w:szCs w:val="22"/>
        </w:rPr>
      </w:pPr>
    </w:p>
    <w:p w14:paraId="07C0D0F7" w14:textId="77777777" w:rsidR="00BA033F" w:rsidRPr="0046538A" w:rsidRDefault="00BA033F" w:rsidP="00BA033F">
      <w:pPr>
        <w:jc w:val="both"/>
        <w:rPr>
          <w:sz w:val="22"/>
          <w:szCs w:val="22"/>
        </w:rPr>
      </w:pPr>
    </w:p>
    <w:p w14:paraId="0B1D4EB4" w14:textId="77777777" w:rsidR="00BA033F" w:rsidRPr="0046538A" w:rsidRDefault="00BA033F" w:rsidP="00BA033F">
      <w:pPr>
        <w:jc w:val="both"/>
        <w:rPr>
          <w:sz w:val="22"/>
          <w:szCs w:val="22"/>
        </w:rPr>
      </w:pPr>
    </w:p>
    <w:p w14:paraId="7E6100FD" w14:textId="77777777" w:rsidR="00BA033F" w:rsidRPr="0046538A" w:rsidRDefault="00BA033F" w:rsidP="00BA033F">
      <w:pPr>
        <w:jc w:val="both"/>
        <w:rPr>
          <w:sz w:val="22"/>
          <w:szCs w:val="22"/>
        </w:rPr>
      </w:pPr>
    </w:p>
    <w:p w14:paraId="6A6FF38D" w14:textId="77777777" w:rsidR="00BA033F" w:rsidRPr="0046538A" w:rsidRDefault="00BA033F" w:rsidP="00BA033F">
      <w:pPr>
        <w:jc w:val="both"/>
        <w:rPr>
          <w:sz w:val="22"/>
          <w:szCs w:val="22"/>
        </w:rPr>
      </w:pPr>
    </w:p>
    <w:p w14:paraId="63DF5BFC" w14:textId="77777777" w:rsidR="00BA033F" w:rsidRPr="0046538A" w:rsidRDefault="00BA033F" w:rsidP="00BA033F">
      <w:pPr>
        <w:jc w:val="both"/>
        <w:rPr>
          <w:sz w:val="22"/>
          <w:szCs w:val="22"/>
        </w:rPr>
      </w:pPr>
    </w:p>
    <w:p w14:paraId="0AD8C4BE" w14:textId="77777777" w:rsidR="00BA033F" w:rsidRPr="0046538A" w:rsidRDefault="00BA033F" w:rsidP="00BA033F">
      <w:pPr>
        <w:jc w:val="both"/>
        <w:rPr>
          <w:sz w:val="22"/>
          <w:szCs w:val="22"/>
        </w:rPr>
      </w:pPr>
    </w:p>
    <w:p w14:paraId="3900599B" w14:textId="77777777" w:rsidR="00BA033F" w:rsidRPr="0046538A" w:rsidRDefault="00BA033F" w:rsidP="00BA033F">
      <w:pPr>
        <w:jc w:val="both"/>
        <w:rPr>
          <w:sz w:val="22"/>
          <w:szCs w:val="22"/>
        </w:rPr>
      </w:pPr>
    </w:p>
    <w:p w14:paraId="5D7A6C11" w14:textId="77777777" w:rsidR="00BA033F" w:rsidRPr="0046538A" w:rsidRDefault="00BA033F" w:rsidP="00BA033F">
      <w:pPr>
        <w:jc w:val="both"/>
        <w:rPr>
          <w:sz w:val="22"/>
          <w:szCs w:val="22"/>
        </w:rPr>
      </w:pPr>
    </w:p>
    <w:p w14:paraId="3C90C36F" w14:textId="77777777" w:rsidR="00BA033F" w:rsidRPr="0046538A" w:rsidRDefault="00BA033F" w:rsidP="00BA033F">
      <w:pPr>
        <w:jc w:val="both"/>
        <w:rPr>
          <w:sz w:val="22"/>
          <w:szCs w:val="22"/>
        </w:rPr>
      </w:pPr>
    </w:p>
    <w:p w14:paraId="18A64B73" w14:textId="77777777" w:rsidR="00BA033F" w:rsidRPr="0046538A" w:rsidRDefault="00BA033F" w:rsidP="00BA033F">
      <w:pPr>
        <w:jc w:val="both"/>
        <w:rPr>
          <w:sz w:val="22"/>
          <w:szCs w:val="22"/>
        </w:rPr>
      </w:pPr>
    </w:p>
    <w:p w14:paraId="3EA93140" w14:textId="77777777" w:rsidR="00BA033F" w:rsidRPr="0046538A" w:rsidRDefault="00BA033F" w:rsidP="00BA033F">
      <w:pPr>
        <w:jc w:val="both"/>
        <w:rPr>
          <w:sz w:val="22"/>
          <w:szCs w:val="22"/>
        </w:rPr>
      </w:pPr>
    </w:p>
    <w:p w14:paraId="7BD3401C" w14:textId="77777777" w:rsidR="00BA033F" w:rsidRPr="0046538A" w:rsidRDefault="00BA033F" w:rsidP="00BA033F">
      <w:pPr>
        <w:jc w:val="both"/>
        <w:rPr>
          <w:sz w:val="22"/>
          <w:szCs w:val="22"/>
        </w:rPr>
      </w:pPr>
    </w:p>
    <w:p w14:paraId="724F6688" w14:textId="77777777" w:rsidR="00BA033F" w:rsidRPr="0046538A" w:rsidRDefault="00BA033F" w:rsidP="00BA033F">
      <w:pPr>
        <w:jc w:val="both"/>
        <w:rPr>
          <w:sz w:val="22"/>
          <w:szCs w:val="22"/>
        </w:rPr>
      </w:pPr>
    </w:p>
    <w:p w14:paraId="6B1D730E" w14:textId="77777777" w:rsidR="00BA033F" w:rsidRPr="0046538A" w:rsidRDefault="00BA033F" w:rsidP="00BA033F">
      <w:pPr>
        <w:jc w:val="both"/>
        <w:rPr>
          <w:sz w:val="22"/>
          <w:szCs w:val="22"/>
        </w:rPr>
      </w:pPr>
    </w:p>
    <w:p w14:paraId="63D3BF78" w14:textId="77777777" w:rsidR="00BA033F" w:rsidRPr="0046538A" w:rsidRDefault="00BA033F" w:rsidP="00BA033F">
      <w:pPr>
        <w:jc w:val="both"/>
        <w:rPr>
          <w:sz w:val="22"/>
          <w:szCs w:val="22"/>
        </w:rPr>
      </w:pPr>
    </w:p>
    <w:p w14:paraId="4D654146" w14:textId="77777777" w:rsidR="00BA033F" w:rsidRPr="0046538A" w:rsidRDefault="00BA033F" w:rsidP="00BA033F">
      <w:pPr>
        <w:jc w:val="both"/>
        <w:rPr>
          <w:sz w:val="22"/>
          <w:szCs w:val="22"/>
        </w:rPr>
      </w:pPr>
    </w:p>
    <w:p w14:paraId="4085FCBC" w14:textId="77777777" w:rsidR="00BA033F" w:rsidRPr="0046538A" w:rsidRDefault="00BA033F" w:rsidP="00BA033F">
      <w:pPr>
        <w:jc w:val="both"/>
        <w:rPr>
          <w:sz w:val="22"/>
          <w:szCs w:val="22"/>
        </w:rPr>
      </w:pPr>
    </w:p>
    <w:p w14:paraId="6F3D9E1F" w14:textId="77777777" w:rsidR="00BA033F" w:rsidRPr="0046538A" w:rsidRDefault="00BA033F" w:rsidP="00BA033F">
      <w:pPr>
        <w:jc w:val="both"/>
        <w:rPr>
          <w:sz w:val="22"/>
          <w:szCs w:val="22"/>
        </w:rPr>
      </w:pPr>
    </w:p>
    <w:p w14:paraId="29E805B2" w14:textId="77777777" w:rsidR="00BA033F" w:rsidRPr="0046538A" w:rsidRDefault="00BA033F" w:rsidP="00BA033F">
      <w:pPr>
        <w:jc w:val="both"/>
        <w:rPr>
          <w:sz w:val="22"/>
          <w:szCs w:val="22"/>
        </w:rPr>
      </w:pPr>
    </w:p>
    <w:p w14:paraId="452F5003" w14:textId="77777777" w:rsidR="00BA033F" w:rsidRPr="0046538A" w:rsidRDefault="00BA033F" w:rsidP="00BA033F">
      <w:pPr>
        <w:jc w:val="both"/>
        <w:rPr>
          <w:sz w:val="22"/>
          <w:szCs w:val="22"/>
        </w:rPr>
      </w:pPr>
    </w:p>
    <w:p w14:paraId="431D4E78" w14:textId="77777777" w:rsidR="00BA033F" w:rsidRPr="0046538A" w:rsidRDefault="00BA033F" w:rsidP="00BA033F">
      <w:pPr>
        <w:jc w:val="both"/>
        <w:rPr>
          <w:sz w:val="22"/>
          <w:szCs w:val="22"/>
        </w:rPr>
      </w:pPr>
    </w:p>
    <w:p w14:paraId="56582117" w14:textId="77777777" w:rsidR="00BA033F" w:rsidRPr="0046538A" w:rsidRDefault="00BA033F" w:rsidP="00BA033F">
      <w:pPr>
        <w:jc w:val="both"/>
        <w:rPr>
          <w:sz w:val="22"/>
          <w:szCs w:val="22"/>
        </w:rPr>
      </w:pPr>
    </w:p>
    <w:p w14:paraId="0DFA64D9" w14:textId="77777777" w:rsidR="00BA033F" w:rsidRPr="0046538A" w:rsidRDefault="00BA033F" w:rsidP="00BA033F">
      <w:pPr>
        <w:jc w:val="both"/>
        <w:rPr>
          <w:sz w:val="22"/>
          <w:szCs w:val="22"/>
        </w:rPr>
      </w:pPr>
    </w:p>
    <w:p w14:paraId="59FB851D" w14:textId="77777777" w:rsidR="00BA033F" w:rsidRPr="0046538A" w:rsidRDefault="00BA033F" w:rsidP="00BA033F">
      <w:pPr>
        <w:jc w:val="both"/>
        <w:rPr>
          <w:sz w:val="22"/>
          <w:szCs w:val="22"/>
        </w:rPr>
      </w:pPr>
    </w:p>
    <w:p w14:paraId="212E90CA" w14:textId="77777777" w:rsidR="00BA033F" w:rsidRPr="0046538A" w:rsidRDefault="00BA033F" w:rsidP="00BA033F">
      <w:pPr>
        <w:jc w:val="both"/>
        <w:rPr>
          <w:sz w:val="22"/>
          <w:szCs w:val="22"/>
        </w:rPr>
      </w:pPr>
    </w:p>
    <w:p w14:paraId="12755467" w14:textId="77777777" w:rsidR="00BA033F" w:rsidRPr="0046538A" w:rsidRDefault="00BA033F" w:rsidP="00BA033F">
      <w:pPr>
        <w:jc w:val="both"/>
        <w:rPr>
          <w:sz w:val="22"/>
          <w:szCs w:val="22"/>
        </w:rPr>
      </w:pPr>
    </w:p>
    <w:p w14:paraId="3A339DAE" w14:textId="77777777" w:rsidR="00BA033F" w:rsidRPr="0046538A" w:rsidRDefault="00BA033F" w:rsidP="00BA033F">
      <w:pPr>
        <w:jc w:val="both"/>
        <w:rPr>
          <w:sz w:val="22"/>
          <w:szCs w:val="22"/>
        </w:rPr>
      </w:pPr>
    </w:p>
    <w:p w14:paraId="6934E0C5" w14:textId="77777777" w:rsidR="00BA033F" w:rsidRPr="0046538A" w:rsidRDefault="00BA033F" w:rsidP="00BA033F">
      <w:pPr>
        <w:jc w:val="both"/>
        <w:rPr>
          <w:sz w:val="22"/>
          <w:szCs w:val="22"/>
        </w:rPr>
      </w:pPr>
    </w:p>
    <w:p w14:paraId="2C9FC720" w14:textId="77777777" w:rsidR="00BA033F" w:rsidRPr="0046538A" w:rsidRDefault="00BA033F" w:rsidP="00BA033F">
      <w:pPr>
        <w:jc w:val="both"/>
        <w:rPr>
          <w:sz w:val="22"/>
          <w:szCs w:val="22"/>
        </w:rPr>
      </w:pPr>
    </w:p>
    <w:p w14:paraId="08A6DD23" w14:textId="77777777" w:rsidR="00BA033F" w:rsidRPr="0046538A" w:rsidRDefault="00BA033F" w:rsidP="00BA033F">
      <w:pPr>
        <w:jc w:val="both"/>
        <w:rPr>
          <w:sz w:val="22"/>
          <w:szCs w:val="22"/>
        </w:rPr>
      </w:pPr>
    </w:p>
    <w:p w14:paraId="047E3846" w14:textId="77777777" w:rsidR="00BA033F" w:rsidRPr="0046538A" w:rsidRDefault="00BA033F" w:rsidP="00BA033F">
      <w:pPr>
        <w:jc w:val="both"/>
        <w:rPr>
          <w:sz w:val="22"/>
          <w:szCs w:val="22"/>
        </w:rPr>
      </w:pPr>
    </w:p>
    <w:p w14:paraId="79417D83" w14:textId="77777777" w:rsidR="00BA033F" w:rsidRPr="0046538A" w:rsidRDefault="00BA033F" w:rsidP="00BA033F">
      <w:pPr>
        <w:jc w:val="both"/>
        <w:rPr>
          <w:sz w:val="22"/>
          <w:szCs w:val="22"/>
        </w:rPr>
      </w:pPr>
    </w:p>
    <w:p w14:paraId="6079119C" w14:textId="77777777" w:rsidR="00BA033F" w:rsidRPr="0046538A" w:rsidRDefault="00BA033F" w:rsidP="00BA033F">
      <w:pPr>
        <w:jc w:val="both"/>
        <w:rPr>
          <w:sz w:val="22"/>
          <w:szCs w:val="22"/>
        </w:rPr>
      </w:pPr>
    </w:p>
    <w:p w14:paraId="1FA573CD" w14:textId="77777777" w:rsidR="00BA033F" w:rsidRPr="0046538A" w:rsidRDefault="00BA033F" w:rsidP="00BA033F">
      <w:pPr>
        <w:jc w:val="both"/>
        <w:rPr>
          <w:sz w:val="22"/>
          <w:szCs w:val="22"/>
        </w:rPr>
      </w:pPr>
    </w:p>
    <w:p w14:paraId="2958490E" w14:textId="77777777" w:rsidR="00BA033F" w:rsidRPr="0046538A" w:rsidRDefault="00BA033F" w:rsidP="00BA033F">
      <w:pPr>
        <w:jc w:val="both"/>
        <w:rPr>
          <w:sz w:val="22"/>
          <w:szCs w:val="22"/>
        </w:rPr>
      </w:pPr>
    </w:p>
    <w:p w14:paraId="3AF75FCC" w14:textId="77777777" w:rsidR="00BA033F" w:rsidRPr="0046538A" w:rsidRDefault="00BA033F" w:rsidP="00BA033F">
      <w:pPr>
        <w:jc w:val="both"/>
        <w:rPr>
          <w:sz w:val="22"/>
          <w:szCs w:val="22"/>
        </w:rPr>
      </w:pPr>
    </w:p>
    <w:p w14:paraId="3F22FA6A" w14:textId="77777777" w:rsidR="00BA033F" w:rsidRPr="0046538A" w:rsidRDefault="00BA033F" w:rsidP="00BA033F">
      <w:pPr>
        <w:jc w:val="both"/>
        <w:rPr>
          <w:sz w:val="22"/>
          <w:szCs w:val="22"/>
        </w:rPr>
      </w:pPr>
    </w:p>
    <w:p w14:paraId="3BED7E2A" w14:textId="77777777" w:rsidR="00BA033F" w:rsidRPr="0046538A" w:rsidRDefault="00BA033F" w:rsidP="00BA033F">
      <w:pPr>
        <w:jc w:val="both"/>
        <w:rPr>
          <w:sz w:val="22"/>
          <w:szCs w:val="22"/>
        </w:rPr>
      </w:pPr>
    </w:p>
    <w:p w14:paraId="210DD9F1" w14:textId="77777777" w:rsidR="00BA033F" w:rsidRPr="0046538A" w:rsidRDefault="00BA033F" w:rsidP="00BA033F">
      <w:pPr>
        <w:jc w:val="both"/>
        <w:rPr>
          <w:sz w:val="22"/>
          <w:szCs w:val="22"/>
        </w:rPr>
      </w:pPr>
    </w:p>
    <w:p w14:paraId="2B6EAD5F" w14:textId="77777777" w:rsidR="00BA033F" w:rsidRPr="0046538A" w:rsidRDefault="00BA033F" w:rsidP="00BA033F">
      <w:pPr>
        <w:jc w:val="both"/>
        <w:rPr>
          <w:sz w:val="22"/>
          <w:szCs w:val="22"/>
        </w:rPr>
      </w:pPr>
    </w:p>
    <w:p w14:paraId="4FFDDF8A" w14:textId="77777777" w:rsidR="00BA033F" w:rsidRPr="0046538A" w:rsidRDefault="00BA033F" w:rsidP="00BA033F">
      <w:pPr>
        <w:jc w:val="both"/>
        <w:rPr>
          <w:sz w:val="22"/>
          <w:szCs w:val="22"/>
        </w:rPr>
      </w:pPr>
    </w:p>
    <w:p w14:paraId="59759CA7" w14:textId="77777777" w:rsidR="00BA033F" w:rsidRPr="0046538A" w:rsidRDefault="00BA033F" w:rsidP="00BA033F">
      <w:pPr>
        <w:jc w:val="both"/>
        <w:rPr>
          <w:sz w:val="22"/>
          <w:szCs w:val="22"/>
        </w:rPr>
      </w:pPr>
    </w:p>
    <w:p w14:paraId="1007A59C" w14:textId="77777777" w:rsidR="00BA033F" w:rsidRPr="0046538A" w:rsidRDefault="00BA033F" w:rsidP="00BA033F">
      <w:pPr>
        <w:jc w:val="both"/>
        <w:rPr>
          <w:sz w:val="22"/>
          <w:szCs w:val="22"/>
        </w:rPr>
      </w:pPr>
      <w:r w:rsidRPr="0046538A">
        <w:rPr>
          <w:noProof/>
          <w:sz w:val="22"/>
          <w:szCs w:val="22"/>
        </w:rPr>
        <w:lastRenderedPageBreak/>
        <mc:AlternateContent>
          <mc:Choice Requires="wps">
            <w:drawing>
              <wp:anchor distT="0" distB="0" distL="114300" distR="114300" simplePos="0" relativeHeight="251661312" behindDoc="0" locked="0" layoutInCell="1" allowOverlap="1" wp14:anchorId="44494210" wp14:editId="49782EB6">
                <wp:simplePos x="0" y="0"/>
                <wp:positionH relativeFrom="column">
                  <wp:posOffset>-140970</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2"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67F0B867"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0.</w:t>
                            </w:r>
                            <w:r w:rsidRPr="00C264F5">
                              <w:rPr>
                                <w:b w:val="0"/>
                                <w:bCs w:val="0"/>
                                <w:sz w:val="21"/>
                                <w:szCs w:val="21"/>
                                <w:lang w:val="nl-NL"/>
                              </w:rPr>
                              <w:t xml:space="preserve"> </w:t>
                            </w:r>
                            <w:r w:rsidRPr="00C264F5">
                              <w:rPr>
                                <w:b w:val="0"/>
                                <w:sz w:val="21"/>
                                <w:szCs w:val="21"/>
                                <w:lang w:val="nl-NL"/>
                              </w:rPr>
                              <w:t>Hai điện tích điểm bằng nhau đặt trong chân không, cách nhau một đoạn 4cm. Lực đẩy tĩnh điện giữa chúng là F = 10</w:t>
                            </w:r>
                            <w:r w:rsidRPr="00C264F5">
                              <w:rPr>
                                <w:b w:val="0"/>
                                <w:sz w:val="21"/>
                                <w:szCs w:val="21"/>
                                <w:vertAlign w:val="superscript"/>
                                <w:lang w:val="nl-NL"/>
                              </w:rPr>
                              <w:t>-5</w:t>
                            </w:r>
                            <w:r w:rsidRPr="00C264F5">
                              <w:rPr>
                                <w:b w:val="0"/>
                                <w:sz w:val="21"/>
                                <w:szCs w:val="21"/>
                                <w:lang w:val="nl-NL"/>
                              </w:rPr>
                              <w:t>N. Độ lớn mỗi điện tích là</w:t>
                            </w:r>
                            <w:r w:rsidRPr="00C264F5">
                              <w:rPr>
                                <w:b w:val="0"/>
                                <w:sz w:val="21"/>
                                <w:szCs w:val="21"/>
                                <w:lang w:val="nl-NL"/>
                              </w:rPr>
                              <w:tab/>
                            </w:r>
                          </w:p>
                          <w:p w14:paraId="18DF3E08"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 xml:space="preserve">A. </w:t>
                            </w:r>
                            <w:r w:rsidRPr="00C264F5">
                              <w:rPr>
                                <w:b w:val="0"/>
                                <w:noProof/>
                                <w:position w:val="-14"/>
                                <w:sz w:val="21"/>
                                <w:szCs w:val="21"/>
                              </w:rPr>
                              <w:drawing>
                                <wp:inline distT="0" distB="0" distL="0" distR="0" wp14:anchorId="67C62553" wp14:editId="3792D0A5">
                                  <wp:extent cx="902970" cy="25273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902970" cy="252730"/>
                                          </a:xfrm>
                                          <a:prstGeom prst="rect">
                                            <a:avLst/>
                                          </a:prstGeom>
                                          <a:noFill/>
                                          <a:ln>
                                            <a:noFill/>
                                          </a:ln>
                                        </pic:spPr>
                                      </pic:pic>
                                    </a:graphicData>
                                  </a:graphic>
                                </wp:inline>
                              </w:drawing>
                            </w:r>
                            <w:r w:rsidRPr="00C264F5">
                              <w:rPr>
                                <w:b w:val="0"/>
                                <w:sz w:val="21"/>
                                <w:szCs w:val="21"/>
                                <w:lang w:val="nl-NL"/>
                              </w:rPr>
                              <w:tab/>
                              <w:t xml:space="preserve">B. </w:t>
                            </w:r>
                            <w:r w:rsidRPr="00C264F5">
                              <w:rPr>
                                <w:b w:val="0"/>
                                <w:noProof/>
                                <w:position w:val="-14"/>
                                <w:sz w:val="21"/>
                                <w:szCs w:val="21"/>
                              </w:rPr>
                              <w:drawing>
                                <wp:inline distT="0" distB="0" distL="0" distR="0" wp14:anchorId="165B2E93" wp14:editId="43166EB5">
                                  <wp:extent cx="810895" cy="25273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810895" cy="252730"/>
                                          </a:xfrm>
                                          <a:prstGeom prst="rect">
                                            <a:avLst/>
                                          </a:prstGeom>
                                          <a:noFill/>
                                          <a:ln>
                                            <a:noFill/>
                                          </a:ln>
                                        </pic:spPr>
                                      </pic:pic>
                                    </a:graphicData>
                                  </a:graphic>
                                </wp:inline>
                              </w:drawing>
                            </w:r>
                            <w:r w:rsidRPr="00C264F5">
                              <w:rPr>
                                <w:b w:val="0"/>
                                <w:sz w:val="21"/>
                                <w:szCs w:val="21"/>
                                <w:lang w:val="nl-NL"/>
                              </w:rPr>
                              <w:t xml:space="preserve">    C. </w:t>
                            </w:r>
                            <w:r w:rsidRPr="00C264F5">
                              <w:rPr>
                                <w:b w:val="0"/>
                                <w:noProof/>
                                <w:position w:val="-14"/>
                                <w:sz w:val="21"/>
                                <w:szCs w:val="21"/>
                              </w:rPr>
                              <w:drawing>
                                <wp:inline distT="0" distB="0" distL="0" distR="0" wp14:anchorId="4EA1DD29" wp14:editId="32AE4BB5">
                                  <wp:extent cx="925830" cy="25273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925830" cy="252730"/>
                                          </a:xfrm>
                                          <a:prstGeom prst="rect">
                                            <a:avLst/>
                                          </a:prstGeom>
                                          <a:noFill/>
                                          <a:ln>
                                            <a:noFill/>
                                          </a:ln>
                                        </pic:spPr>
                                      </pic:pic>
                                    </a:graphicData>
                                  </a:graphic>
                                </wp:inline>
                              </w:drawing>
                            </w:r>
                            <w:r w:rsidRPr="00C264F5">
                              <w:rPr>
                                <w:b w:val="0"/>
                                <w:sz w:val="21"/>
                                <w:szCs w:val="21"/>
                                <w:lang w:val="nl-NL"/>
                              </w:rPr>
                              <w:tab/>
                              <w:t xml:space="preserve">D. </w:t>
                            </w:r>
                            <w:r w:rsidRPr="00C264F5">
                              <w:rPr>
                                <w:b w:val="0"/>
                                <w:noProof/>
                                <w:position w:val="-14"/>
                                <w:sz w:val="21"/>
                                <w:szCs w:val="21"/>
                              </w:rPr>
                              <w:drawing>
                                <wp:inline distT="0" distB="0" distL="0" distR="0" wp14:anchorId="639B221D" wp14:editId="517897B0">
                                  <wp:extent cx="810895" cy="252730"/>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810895" cy="252730"/>
                                          </a:xfrm>
                                          <a:prstGeom prst="rect">
                                            <a:avLst/>
                                          </a:prstGeom>
                                          <a:noFill/>
                                          <a:ln>
                                            <a:noFill/>
                                          </a:ln>
                                        </pic:spPr>
                                      </pic:pic>
                                    </a:graphicData>
                                  </a:graphic>
                                </wp:inline>
                              </w:drawing>
                            </w:r>
                          </w:p>
                          <w:p w14:paraId="475B80FD"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1.</w:t>
                            </w:r>
                            <w:r w:rsidRPr="00C264F5">
                              <w:rPr>
                                <w:b w:val="0"/>
                                <w:bCs w:val="0"/>
                                <w:sz w:val="21"/>
                                <w:szCs w:val="21"/>
                                <w:lang w:val="nl-NL"/>
                              </w:rPr>
                              <w:t xml:space="preserve"> </w:t>
                            </w:r>
                            <w:r w:rsidRPr="00C264F5">
                              <w:rPr>
                                <w:b w:val="0"/>
                                <w:sz w:val="21"/>
                                <w:szCs w:val="21"/>
                                <w:lang w:val="nl-NL"/>
                              </w:rPr>
                              <w:t>Hai điện tích bằng nhau, nhưng khác dấu, chúng hút nhau bằng một lực 10</w:t>
                            </w:r>
                            <w:r w:rsidRPr="00C264F5">
                              <w:rPr>
                                <w:b w:val="0"/>
                                <w:sz w:val="21"/>
                                <w:szCs w:val="21"/>
                                <w:vertAlign w:val="superscript"/>
                                <w:lang w:val="nl-NL"/>
                              </w:rPr>
                              <w:t>-5</w:t>
                            </w:r>
                            <w:r w:rsidRPr="00C264F5">
                              <w:rPr>
                                <w:b w:val="0"/>
                                <w:sz w:val="21"/>
                                <w:szCs w:val="21"/>
                                <w:lang w:val="nl-NL"/>
                              </w:rPr>
                              <w:t>N. Khi chúng rời xa nhau thêm một khoảng 4mm, lực tương tác giữa chúng bằng 2,5.10</w:t>
                            </w:r>
                            <w:r w:rsidRPr="00C264F5">
                              <w:rPr>
                                <w:b w:val="0"/>
                                <w:sz w:val="21"/>
                                <w:szCs w:val="21"/>
                                <w:vertAlign w:val="superscript"/>
                                <w:lang w:val="nl-NL"/>
                              </w:rPr>
                              <w:t>-6</w:t>
                            </w:r>
                            <w:r w:rsidRPr="00C264F5">
                              <w:rPr>
                                <w:b w:val="0"/>
                                <w:sz w:val="21"/>
                                <w:szCs w:val="21"/>
                                <w:lang w:val="nl-NL"/>
                              </w:rPr>
                              <w:t>N. Khoảng cách ban đầu của các điện tích bằng</w:t>
                            </w:r>
                          </w:p>
                          <w:p w14:paraId="1C7039B6" w14:textId="77777777" w:rsidR="00621F06" w:rsidRPr="00C264F5" w:rsidRDefault="00621F06" w:rsidP="00BA033F">
                            <w:pPr>
                              <w:tabs>
                                <w:tab w:val="left" w:pos="284"/>
                              </w:tabs>
                              <w:spacing w:line="276" w:lineRule="auto"/>
                              <w:jc w:val="both"/>
                              <w:rPr>
                                <w:b w:val="0"/>
                                <w:bCs w:val="0"/>
                                <w:sz w:val="21"/>
                                <w:szCs w:val="21"/>
                                <w:lang w:val="nl-NL"/>
                              </w:rPr>
                            </w:pPr>
                            <w:r w:rsidRPr="00C264F5">
                              <w:rPr>
                                <w:b w:val="0"/>
                                <w:sz w:val="21"/>
                                <w:szCs w:val="21"/>
                                <w:lang w:val="nl-NL"/>
                              </w:rPr>
                              <w:t>A. 1mm.</w:t>
                            </w:r>
                            <w:r w:rsidRPr="00C264F5">
                              <w:rPr>
                                <w:b w:val="0"/>
                                <w:sz w:val="21"/>
                                <w:szCs w:val="21"/>
                                <w:lang w:val="nl-NL"/>
                              </w:rPr>
                              <w:tab/>
                            </w:r>
                            <w:r w:rsidRPr="00C264F5">
                              <w:rPr>
                                <w:b w:val="0"/>
                                <w:sz w:val="21"/>
                                <w:szCs w:val="21"/>
                                <w:lang w:val="nl-NL"/>
                              </w:rPr>
                              <w:tab/>
                              <w:t>B. 2mm.</w:t>
                            </w:r>
                            <w:r w:rsidRPr="00C264F5">
                              <w:rPr>
                                <w:b w:val="0"/>
                                <w:sz w:val="21"/>
                                <w:szCs w:val="21"/>
                                <w:lang w:val="nl-NL"/>
                              </w:rPr>
                              <w:tab/>
                            </w:r>
                            <w:r w:rsidRPr="00C264F5">
                              <w:rPr>
                                <w:b w:val="0"/>
                                <w:sz w:val="21"/>
                                <w:szCs w:val="21"/>
                                <w:lang w:val="nl-NL"/>
                              </w:rPr>
                              <w:tab/>
                              <w:t>C. 4mm.</w:t>
                            </w:r>
                            <w:r w:rsidRPr="00C264F5">
                              <w:rPr>
                                <w:b w:val="0"/>
                                <w:sz w:val="21"/>
                                <w:szCs w:val="21"/>
                                <w:lang w:val="nl-NL"/>
                              </w:rPr>
                              <w:tab/>
                            </w:r>
                            <w:r w:rsidRPr="00C264F5">
                              <w:rPr>
                                <w:b w:val="0"/>
                                <w:sz w:val="21"/>
                                <w:szCs w:val="21"/>
                                <w:lang w:val="nl-NL"/>
                              </w:rPr>
                              <w:tab/>
                              <w:t>D. 8mm.</w:t>
                            </w:r>
                          </w:p>
                          <w:p w14:paraId="1862BFC1"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2.</w:t>
                            </w:r>
                            <w:r w:rsidRPr="00C264F5">
                              <w:rPr>
                                <w:b w:val="0"/>
                                <w:bCs w:val="0"/>
                                <w:sz w:val="21"/>
                                <w:szCs w:val="21"/>
                                <w:lang w:val="nl-NL"/>
                              </w:rPr>
                              <w:t xml:space="preserve"> </w:t>
                            </w:r>
                            <w:r w:rsidRPr="00C264F5">
                              <w:rPr>
                                <w:b w:val="0"/>
                                <w:sz w:val="21"/>
                                <w:szCs w:val="21"/>
                                <w:lang w:val="nl-NL"/>
                              </w:rPr>
                              <w:t>Hai điện tích điểm có độ lớn điện tích tổng cộng là 3.10</w:t>
                            </w:r>
                            <w:r w:rsidRPr="00C264F5">
                              <w:rPr>
                                <w:b w:val="0"/>
                                <w:sz w:val="21"/>
                                <w:szCs w:val="21"/>
                                <w:vertAlign w:val="superscript"/>
                                <w:lang w:val="nl-NL"/>
                              </w:rPr>
                              <w:t>-5</w:t>
                            </w:r>
                            <w:r w:rsidRPr="00C264F5">
                              <w:rPr>
                                <w:b w:val="0"/>
                                <w:sz w:val="21"/>
                                <w:szCs w:val="21"/>
                                <w:lang w:val="nl-NL"/>
                              </w:rPr>
                              <w:t>C khi đặt chúng cách nhau 1m trong không khí thì chúng đẩy nhau bằng lực 1,8N. Điện tích của chúng là</w:t>
                            </w:r>
                          </w:p>
                          <w:p w14:paraId="1F631147" w14:textId="77777777" w:rsidR="00621F06" w:rsidRDefault="00621F06" w:rsidP="00BA033F">
                            <w:pPr>
                              <w:tabs>
                                <w:tab w:val="left" w:pos="284"/>
                              </w:tabs>
                              <w:spacing w:line="276" w:lineRule="auto"/>
                              <w:jc w:val="both"/>
                              <w:rPr>
                                <w:b w:val="0"/>
                                <w:sz w:val="21"/>
                                <w:szCs w:val="21"/>
                                <w:lang w:val="nl-NL"/>
                              </w:rPr>
                            </w:pPr>
                            <w:r w:rsidRPr="00C264F5">
                              <w:rPr>
                                <w:b w:val="0"/>
                                <w:sz w:val="21"/>
                                <w:szCs w:val="21"/>
                                <w:lang w:val="nl-NL"/>
                              </w:rPr>
                              <w:t>A. 2,5.10</w:t>
                            </w:r>
                            <w:r w:rsidRPr="00C264F5">
                              <w:rPr>
                                <w:b w:val="0"/>
                                <w:sz w:val="21"/>
                                <w:szCs w:val="21"/>
                                <w:vertAlign w:val="superscript"/>
                                <w:lang w:val="nl-NL"/>
                              </w:rPr>
                              <w:t>-5</w:t>
                            </w:r>
                            <w:r w:rsidRPr="00C264F5">
                              <w:rPr>
                                <w:b w:val="0"/>
                                <w:sz w:val="21"/>
                                <w:szCs w:val="21"/>
                                <w:lang w:val="nl-NL"/>
                              </w:rPr>
                              <w:t>C và 0,5.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r>
                            <w:r>
                              <w:rPr>
                                <w:b w:val="0"/>
                                <w:sz w:val="21"/>
                                <w:szCs w:val="21"/>
                                <w:lang w:val="vi-VN"/>
                              </w:rPr>
                              <w:t xml:space="preserve">  </w:t>
                            </w:r>
                            <w:r w:rsidRPr="00C264F5">
                              <w:rPr>
                                <w:b w:val="0"/>
                                <w:sz w:val="21"/>
                                <w:szCs w:val="21"/>
                                <w:lang w:val="nl-NL"/>
                              </w:rPr>
                              <w:t>B. 1,5.10</w:t>
                            </w:r>
                            <w:r w:rsidRPr="00C264F5">
                              <w:rPr>
                                <w:b w:val="0"/>
                                <w:sz w:val="21"/>
                                <w:szCs w:val="21"/>
                                <w:vertAlign w:val="superscript"/>
                                <w:lang w:val="nl-NL"/>
                              </w:rPr>
                              <w:t>-5</w:t>
                            </w:r>
                            <w:r w:rsidRPr="00C264F5">
                              <w:rPr>
                                <w:b w:val="0"/>
                                <w:sz w:val="21"/>
                                <w:szCs w:val="21"/>
                                <w:lang w:val="nl-NL"/>
                              </w:rPr>
                              <w:t>C và 1,5.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r>
                            <w:r w:rsidRPr="00C264F5">
                              <w:rPr>
                                <w:b w:val="0"/>
                                <w:sz w:val="21"/>
                                <w:szCs w:val="21"/>
                                <w:lang w:val="nl-NL"/>
                              </w:rPr>
                              <w:tab/>
                            </w:r>
                          </w:p>
                          <w:p w14:paraId="369A932E"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C</w:t>
                            </w:r>
                            <w:r w:rsidRPr="00C264F5">
                              <w:rPr>
                                <w:b w:val="0"/>
                                <w:color w:val="FF0000"/>
                                <w:sz w:val="21"/>
                                <w:szCs w:val="21"/>
                                <w:lang w:val="nl-NL"/>
                              </w:rPr>
                              <w:t>.</w:t>
                            </w:r>
                            <w:r w:rsidRPr="00C264F5">
                              <w:rPr>
                                <w:b w:val="0"/>
                                <w:sz w:val="21"/>
                                <w:szCs w:val="21"/>
                                <w:lang w:val="nl-NL"/>
                              </w:rPr>
                              <w:t xml:space="preserve"> 2.10</w:t>
                            </w:r>
                            <w:r w:rsidRPr="00C264F5">
                              <w:rPr>
                                <w:b w:val="0"/>
                                <w:sz w:val="21"/>
                                <w:szCs w:val="21"/>
                                <w:vertAlign w:val="superscript"/>
                                <w:lang w:val="nl-NL"/>
                              </w:rPr>
                              <w:t>-5</w:t>
                            </w:r>
                            <w:r w:rsidRPr="00C264F5">
                              <w:rPr>
                                <w:b w:val="0"/>
                                <w:sz w:val="21"/>
                                <w:szCs w:val="21"/>
                                <w:lang w:val="nl-NL"/>
                              </w:rPr>
                              <w:t>C và 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t>D. 1,75.10</w:t>
                            </w:r>
                            <w:r w:rsidRPr="00C264F5">
                              <w:rPr>
                                <w:b w:val="0"/>
                                <w:sz w:val="21"/>
                                <w:szCs w:val="21"/>
                                <w:vertAlign w:val="superscript"/>
                                <w:lang w:val="nl-NL"/>
                              </w:rPr>
                              <w:t>-5</w:t>
                            </w:r>
                            <w:r w:rsidRPr="00C264F5">
                              <w:rPr>
                                <w:b w:val="0"/>
                                <w:sz w:val="21"/>
                                <w:szCs w:val="21"/>
                                <w:lang w:val="nl-NL"/>
                              </w:rPr>
                              <w:t>C và 1,25.10</w:t>
                            </w:r>
                            <w:r w:rsidRPr="00C264F5">
                              <w:rPr>
                                <w:b w:val="0"/>
                                <w:sz w:val="21"/>
                                <w:szCs w:val="21"/>
                                <w:vertAlign w:val="superscript"/>
                                <w:lang w:val="nl-NL"/>
                              </w:rPr>
                              <w:t>-5</w:t>
                            </w:r>
                            <w:r w:rsidRPr="00C264F5">
                              <w:rPr>
                                <w:b w:val="0"/>
                                <w:sz w:val="21"/>
                                <w:szCs w:val="21"/>
                                <w:lang w:val="nl-NL"/>
                              </w:rPr>
                              <w:t>C</w:t>
                            </w:r>
                          </w:p>
                          <w:p w14:paraId="630D2300"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3.</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khi đặt trong không khí chúng hút nhau bằng lực F, khi đưa chúng vào trong dầu có hằng số điện môi </w:t>
                            </w:r>
                            <w:r w:rsidRPr="00C264F5">
                              <w:rPr>
                                <w:b w:val="0"/>
                                <w:sz w:val="21"/>
                                <w:szCs w:val="21"/>
                                <w:lang w:val="nl-NL"/>
                              </w:rPr>
                              <w:sym w:font="Symbol" w:char="F065"/>
                            </w:r>
                            <w:r w:rsidRPr="00C264F5">
                              <w:rPr>
                                <w:b w:val="0"/>
                                <w:sz w:val="21"/>
                                <w:szCs w:val="21"/>
                                <w:lang w:val="nl-NL"/>
                              </w:rPr>
                              <w:t xml:space="preserve"> =2 thì lực tương tác giữa chúng là F’ với </w:t>
                            </w:r>
                            <w:r w:rsidRPr="00C264F5">
                              <w:rPr>
                                <w:b w:val="0"/>
                                <w:sz w:val="21"/>
                                <w:szCs w:val="21"/>
                                <w:lang w:val="nl-NL"/>
                              </w:rPr>
                              <w:tab/>
                            </w:r>
                          </w:p>
                          <w:p w14:paraId="0A04A84C"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F' = F</w:t>
                            </w:r>
                            <w:r w:rsidRPr="00C264F5">
                              <w:rPr>
                                <w:b w:val="0"/>
                                <w:sz w:val="21"/>
                                <w:szCs w:val="21"/>
                                <w:lang w:val="nl-NL"/>
                              </w:rPr>
                              <w:tab/>
                              <w:t>B. F' = 2F</w:t>
                            </w:r>
                            <w:r w:rsidRPr="00C264F5">
                              <w:rPr>
                                <w:b w:val="0"/>
                                <w:sz w:val="21"/>
                                <w:szCs w:val="21"/>
                                <w:lang w:val="nl-NL"/>
                              </w:rPr>
                              <w:tab/>
                              <w:t>C. F' = 0,5F</w:t>
                            </w:r>
                            <w:r w:rsidRPr="00C264F5">
                              <w:rPr>
                                <w:b w:val="0"/>
                                <w:sz w:val="21"/>
                                <w:szCs w:val="21"/>
                                <w:lang w:val="nl-NL"/>
                              </w:rPr>
                              <w:tab/>
                              <w:t>D. F' = 0,25F</w:t>
                            </w:r>
                          </w:p>
                          <w:p w14:paraId="6FB9114C"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4.</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 10</w:t>
                            </w:r>
                            <w:r w:rsidRPr="00C264F5">
                              <w:rPr>
                                <w:b w:val="0"/>
                                <w:sz w:val="21"/>
                                <w:szCs w:val="21"/>
                                <w:vertAlign w:val="superscript"/>
                                <w:lang w:val="nl-NL"/>
                              </w:rPr>
                              <w:t>-8</w:t>
                            </w:r>
                            <w:r w:rsidRPr="00C264F5">
                              <w:rPr>
                                <w:b w:val="0"/>
                                <w:sz w:val="21"/>
                                <w:szCs w:val="21"/>
                                <w:lang w:val="nl-NL"/>
                              </w:rPr>
                              <w:t>C, q</w:t>
                            </w:r>
                            <w:r w:rsidRPr="00C264F5">
                              <w:rPr>
                                <w:b w:val="0"/>
                                <w:sz w:val="21"/>
                                <w:szCs w:val="21"/>
                                <w:vertAlign w:val="subscript"/>
                                <w:lang w:val="nl-NL"/>
                              </w:rPr>
                              <w:t>2</w:t>
                            </w:r>
                            <w:r w:rsidRPr="00C264F5">
                              <w:rPr>
                                <w:b w:val="0"/>
                                <w:sz w:val="21"/>
                                <w:szCs w:val="21"/>
                                <w:lang w:val="nl-NL"/>
                              </w:rPr>
                              <w:t xml:space="preserve"> = -2.10</w:t>
                            </w:r>
                            <w:r w:rsidRPr="00C264F5">
                              <w:rPr>
                                <w:b w:val="0"/>
                                <w:sz w:val="21"/>
                                <w:szCs w:val="21"/>
                                <w:vertAlign w:val="superscript"/>
                                <w:lang w:val="nl-NL"/>
                              </w:rPr>
                              <w:t>-8</w:t>
                            </w:r>
                            <w:r w:rsidRPr="00C264F5">
                              <w:rPr>
                                <w:b w:val="0"/>
                                <w:sz w:val="21"/>
                                <w:szCs w:val="21"/>
                                <w:lang w:val="nl-NL"/>
                              </w:rPr>
                              <w:t xml:space="preserve">C đặt cách nhau 3cm trong dầu có hằng số điện môi bằng 2. Lực hút giữa chúng có độ lớn </w:t>
                            </w:r>
                            <w:r w:rsidRPr="00C264F5">
                              <w:rPr>
                                <w:b w:val="0"/>
                                <w:sz w:val="21"/>
                                <w:szCs w:val="21"/>
                                <w:lang w:val="nl-NL"/>
                              </w:rPr>
                              <w:tab/>
                            </w:r>
                          </w:p>
                          <w:p w14:paraId="29D9787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t>B. 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t>C. 2.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t>D. 0,5.10</w:t>
                            </w:r>
                            <w:r w:rsidRPr="00C264F5">
                              <w:rPr>
                                <w:b w:val="0"/>
                                <w:sz w:val="21"/>
                                <w:szCs w:val="21"/>
                                <w:vertAlign w:val="superscript"/>
                                <w:lang w:val="nl-NL"/>
                              </w:rPr>
                              <w:t>-4</w:t>
                            </w:r>
                            <w:r w:rsidRPr="00C264F5">
                              <w:rPr>
                                <w:b w:val="0"/>
                                <w:sz w:val="21"/>
                                <w:szCs w:val="21"/>
                                <w:lang w:val="nl-NL"/>
                              </w:rPr>
                              <w:t>N</w:t>
                            </w:r>
                          </w:p>
                          <w:p w14:paraId="16EF176B"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5.</w:t>
                            </w:r>
                            <w:r w:rsidRPr="00C264F5">
                              <w:rPr>
                                <w:b w:val="0"/>
                                <w:bCs w:val="0"/>
                                <w:sz w:val="21"/>
                                <w:szCs w:val="21"/>
                                <w:lang w:val="nl-NL"/>
                              </w:rPr>
                              <w:t xml:space="preserve"> </w:t>
                            </w:r>
                            <w:r w:rsidRPr="00C264F5">
                              <w:rPr>
                                <w:b w:val="0"/>
                                <w:sz w:val="21"/>
                                <w:szCs w:val="21"/>
                                <w:lang w:val="nl-NL"/>
                              </w:rPr>
                              <w:t>Hai quả cầu nhỏ mang điện tích q</w:t>
                            </w:r>
                            <w:r w:rsidRPr="00C264F5">
                              <w:rPr>
                                <w:b w:val="0"/>
                                <w:sz w:val="21"/>
                                <w:szCs w:val="21"/>
                                <w:vertAlign w:val="subscript"/>
                                <w:lang w:val="nl-NL"/>
                              </w:rPr>
                              <w:t xml:space="preserve">1 </w:t>
                            </w:r>
                            <w:r w:rsidRPr="00C264F5">
                              <w:rPr>
                                <w:b w:val="0"/>
                                <w:sz w:val="21"/>
                                <w:szCs w:val="21"/>
                                <w:lang w:val="nl-NL"/>
                              </w:rPr>
                              <w:t>= 10</w:t>
                            </w:r>
                            <w:r w:rsidRPr="00C264F5">
                              <w:rPr>
                                <w:b w:val="0"/>
                                <w:sz w:val="21"/>
                                <w:szCs w:val="21"/>
                                <w:vertAlign w:val="superscript"/>
                                <w:lang w:val="nl-NL"/>
                              </w:rPr>
                              <w:t>-9</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4.10</w:t>
                            </w:r>
                            <w:r w:rsidRPr="00C264F5">
                              <w:rPr>
                                <w:b w:val="0"/>
                                <w:sz w:val="21"/>
                                <w:szCs w:val="21"/>
                                <w:vertAlign w:val="superscript"/>
                                <w:lang w:val="nl-NL"/>
                              </w:rPr>
                              <w:t>-9</w:t>
                            </w:r>
                            <w:r w:rsidRPr="00C264F5">
                              <w:rPr>
                                <w:b w:val="0"/>
                                <w:sz w:val="21"/>
                                <w:szCs w:val="21"/>
                                <w:lang w:val="nl-NL"/>
                              </w:rPr>
                              <w:t>C đặt cách nhau 6cm trong điện môi thì lực tương tác giữa chúng là 0,5.10</w:t>
                            </w:r>
                            <w:r w:rsidRPr="00C264F5">
                              <w:rPr>
                                <w:b w:val="0"/>
                                <w:sz w:val="21"/>
                                <w:szCs w:val="21"/>
                                <w:vertAlign w:val="superscript"/>
                                <w:lang w:val="nl-NL"/>
                              </w:rPr>
                              <w:t>-5</w:t>
                            </w:r>
                            <w:r w:rsidRPr="00C264F5">
                              <w:rPr>
                                <w:b w:val="0"/>
                                <w:sz w:val="21"/>
                                <w:szCs w:val="21"/>
                                <w:lang w:val="nl-NL"/>
                              </w:rPr>
                              <w:t>N. Hằng số điện môi bằng</w:t>
                            </w:r>
                            <w:r w:rsidRPr="00C264F5">
                              <w:rPr>
                                <w:b w:val="0"/>
                                <w:sz w:val="21"/>
                                <w:szCs w:val="21"/>
                                <w:lang w:val="nl-NL"/>
                              </w:rPr>
                              <w:tab/>
                            </w:r>
                          </w:p>
                          <w:p w14:paraId="6D62217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3</w:t>
                            </w:r>
                            <w:r w:rsidRPr="00C264F5">
                              <w:rPr>
                                <w:b w:val="0"/>
                                <w:sz w:val="21"/>
                                <w:szCs w:val="21"/>
                                <w:lang w:val="nl-NL"/>
                              </w:rPr>
                              <w:tab/>
                            </w:r>
                            <w:r w:rsidRPr="00C264F5">
                              <w:rPr>
                                <w:b w:val="0"/>
                                <w:sz w:val="21"/>
                                <w:szCs w:val="21"/>
                                <w:lang w:val="nl-NL"/>
                              </w:rPr>
                              <w:tab/>
                              <w:t>B. 2</w:t>
                            </w:r>
                            <w:r w:rsidRPr="00C264F5">
                              <w:rPr>
                                <w:b w:val="0"/>
                                <w:sz w:val="21"/>
                                <w:szCs w:val="21"/>
                                <w:lang w:val="nl-NL"/>
                              </w:rPr>
                              <w:tab/>
                            </w:r>
                            <w:r w:rsidRPr="00C264F5">
                              <w:rPr>
                                <w:b w:val="0"/>
                                <w:sz w:val="21"/>
                                <w:szCs w:val="21"/>
                                <w:lang w:val="nl-NL"/>
                              </w:rPr>
                              <w:tab/>
                              <w:t>C. 0,5</w:t>
                            </w:r>
                            <w:r w:rsidRPr="00C264F5">
                              <w:rPr>
                                <w:b w:val="0"/>
                                <w:sz w:val="21"/>
                                <w:szCs w:val="21"/>
                                <w:lang w:val="nl-NL"/>
                              </w:rPr>
                              <w:tab/>
                            </w:r>
                            <w:r w:rsidRPr="00C264F5">
                              <w:rPr>
                                <w:b w:val="0"/>
                                <w:sz w:val="21"/>
                                <w:szCs w:val="21"/>
                                <w:lang w:val="nl-NL"/>
                              </w:rPr>
                              <w:tab/>
                              <w:t>D. 2,5</w:t>
                            </w:r>
                          </w:p>
                          <w:p w14:paraId="68AA918B"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6.</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đặt cách nhau 6cm trong không khí thì lực tương tác giữa chúng là 2.10</w:t>
                            </w:r>
                            <w:r w:rsidRPr="00C264F5">
                              <w:rPr>
                                <w:b w:val="0"/>
                                <w:sz w:val="21"/>
                                <w:szCs w:val="21"/>
                                <w:vertAlign w:val="superscript"/>
                                <w:lang w:val="nl-NL"/>
                              </w:rPr>
                              <w:t>-5</w:t>
                            </w:r>
                            <w:r w:rsidRPr="00C264F5">
                              <w:rPr>
                                <w:b w:val="0"/>
                                <w:sz w:val="21"/>
                                <w:szCs w:val="21"/>
                                <w:lang w:val="nl-NL"/>
                              </w:rPr>
                              <w:t xml:space="preserve">N. Khi đặt chúng cách nhau 3cm trong dầu có hằng số điện môi </w:t>
                            </w:r>
                            <w:r w:rsidRPr="00C264F5">
                              <w:rPr>
                                <w:b w:val="0"/>
                                <w:sz w:val="21"/>
                                <w:szCs w:val="21"/>
                                <w:lang w:val="nl-NL"/>
                              </w:rPr>
                              <w:sym w:font="Symbol" w:char="F065"/>
                            </w:r>
                            <w:r w:rsidRPr="00C264F5">
                              <w:rPr>
                                <w:b w:val="0"/>
                                <w:sz w:val="21"/>
                                <w:szCs w:val="21"/>
                                <w:lang w:val="nl-NL"/>
                              </w:rPr>
                              <w:t xml:space="preserve"> = 2 thì lực tương tác giữa chúng là.</w:t>
                            </w:r>
                          </w:p>
                          <w:p w14:paraId="729E6E10"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4.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B. 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C. 0,5.10</w:t>
                            </w:r>
                            <w:r w:rsidRPr="00C264F5">
                              <w:rPr>
                                <w:b w:val="0"/>
                                <w:sz w:val="21"/>
                                <w:szCs w:val="21"/>
                                <w:vertAlign w:val="superscript"/>
                                <w:lang w:val="nl-NL"/>
                              </w:rPr>
                              <w:t>-5</w:t>
                            </w:r>
                            <w:r w:rsidRPr="00C264F5">
                              <w:rPr>
                                <w:b w:val="0"/>
                                <w:sz w:val="21"/>
                                <w:szCs w:val="21"/>
                                <w:lang w:val="nl-NL"/>
                              </w:rPr>
                              <w:tab/>
                              <w:t>D. 6.10</w:t>
                            </w:r>
                            <w:r w:rsidRPr="00C264F5">
                              <w:rPr>
                                <w:b w:val="0"/>
                                <w:sz w:val="21"/>
                                <w:szCs w:val="21"/>
                                <w:vertAlign w:val="superscript"/>
                                <w:lang w:val="nl-NL"/>
                              </w:rPr>
                              <w:t>-5</w:t>
                            </w:r>
                            <w:r w:rsidRPr="00C264F5">
                              <w:rPr>
                                <w:b w:val="0"/>
                                <w:sz w:val="21"/>
                                <w:szCs w:val="21"/>
                                <w:lang w:val="nl-NL"/>
                              </w:rPr>
                              <w:t>N</w:t>
                            </w:r>
                          </w:p>
                          <w:p w14:paraId="42F16395" w14:textId="77777777" w:rsidR="00621F06" w:rsidRPr="00C264F5" w:rsidRDefault="00621F06" w:rsidP="00BA033F">
                            <w:pPr>
                              <w:tabs>
                                <w:tab w:val="left" w:pos="284"/>
                              </w:tabs>
                              <w:spacing w:line="276" w:lineRule="auto"/>
                              <w:jc w:val="both"/>
                              <w:rPr>
                                <w:b w:val="0"/>
                                <w:spacing w:val="-6"/>
                                <w:sz w:val="21"/>
                                <w:szCs w:val="21"/>
                                <w:lang w:val="nl-NL"/>
                              </w:rPr>
                            </w:pPr>
                            <w:r w:rsidRPr="00C264F5">
                              <w:rPr>
                                <w:bCs w:val="0"/>
                                <w:sz w:val="21"/>
                                <w:szCs w:val="21"/>
                                <w:lang w:val="nl-NL"/>
                              </w:rPr>
                              <w:t>Câu 17.</w:t>
                            </w:r>
                            <w:r w:rsidRPr="00C264F5">
                              <w:rPr>
                                <w:b w:val="0"/>
                                <w:bCs w:val="0"/>
                                <w:sz w:val="21"/>
                                <w:szCs w:val="21"/>
                                <w:lang w:val="nl-NL"/>
                              </w:rPr>
                              <w:t xml:space="preserve"> </w:t>
                            </w:r>
                            <w:r w:rsidRPr="00C264F5">
                              <w:rPr>
                                <w:b w:val="0"/>
                                <w:spacing w:val="-6"/>
                                <w:sz w:val="21"/>
                                <w:szCs w:val="21"/>
                                <w:lang w:val="nl-NL"/>
                              </w:rPr>
                              <w:t>Hai điện tích điểm q</w:t>
                            </w:r>
                            <w:r w:rsidRPr="00C264F5">
                              <w:rPr>
                                <w:b w:val="0"/>
                                <w:spacing w:val="-6"/>
                                <w:sz w:val="21"/>
                                <w:szCs w:val="21"/>
                                <w:vertAlign w:val="subscript"/>
                                <w:lang w:val="nl-NL"/>
                              </w:rPr>
                              <w:t>1</w:t>
                            </w:r>
                            <w:r w:rsidRPr="00C264F5">
                              <w:rPr>
                                <w:b w:val="0"/>
                                <w:spacing w:val="-6"/>
                                <w:sz w:val="21"/>
                                <w:szCs w:val="21"/>
                                <w:lang w:val="nl-NL"/>
                              </w:rPr>
                              <w:t>, q</w:t>
                            </w:r>
                            <w:r w:rsidRPr="00C264F5">
                              <w:rPr>
                                <w:b w:val="0"/>
                                <w:spacing w:val="-6"/>
                                <w:sz w:val="21"/>
                                <w:szCs w:val="21"/>
                                <w:vertAlign w:val="subscript"/>
                                <w:lang w:val="nl-NL"/>
                              </w:rPr>
                              <w:t>2</w:t>
                            </w:r>
                            <w:r w:rsidRPr="00C264F5">
                              <w:rPr>
                                <w:b w:val="0"/>
                                <w:spacing w:val="-6"/>
                                <w:sz w:val="21"/>
                                <w:szCs w:val="21"/>
                                <w:lang w:val="nl-NL"/>
                              </w:rPr>
                              <w:t xml:space="preserve"> khi đặt cách nhau khoảng r trong không khí thì chúng hút nhau bằng lực F, khi đưa chúng vào trong dầu có hằng số điện môi là </w:t>
                            </w:r>
                            <w:r w:rsidRPr="00C264F5">
                              <w:rPr>
                                <w:b w:val="0"/>
                                <w:spacing w:val="-6"/>
                                <w:sz w:val="21"/>
                                <w:szCs w:val="21"/>
                                <w:lang w:val="nl-NL"/>
                              </w:rPr>
                              <w:sym w:font="Symbol" w:char="F065"/>
                            </w:r>
                            <w:r w:rsidRPr="00C264F5">
                              <w:rPr>
                                <w:b w:val="0"/>
                                <w:spacing w:val="-6"/>
                                <w:sz w:val="21"/>
                                <w:szCs w:val="21"/>
                                <w:lang w:val="nl-NL"/>
                              </w:rPr>
                              <w:t xml:space="preserve"> = 4 và đặt chúng cách nhau khoảng r' = 0,5r thì lực hút giữa chúng là</w:t>
                            </w:r>
                          </w:p>
                          <w:p w14:paraId="41862A10" w14:textId="77777777" w:rsidR="00621F06" w:rsidRPr="00C264F5" w:rsidRDefault="00621F06" w:rsidP="00BA033F">
                            <w:pPr>
                              <w:tabs>
                                <w:tab w:val="left" w:pos="284"/>
                              </w:tabs>
                              <w:spacing w:line="276" w:lineRule="auto"/>
                              <w:jc w:val="both"/>
                              <w:rPr>
                                <w:b w:val="0"/>
                                <w:bCs w:val="0"/>
                                <w:sz w:val="21"/>
                                <w:szCs w:val="21"/>
                                <w:lang w:val="nl-NL"/>
                              </w:rPr>
                            </w:pPr>
                            <w:r w:rsidRPr="00C264F5">
                              <w:rPr>
                                <w:b w:val="0"/>
                                <w:sz w:val="21"/>
                                <w:szCs w:val="21"/>
                                <w:lang w:val="nl-NL"/>
                              </w:rPr>
                              <w:t>A. F' = F</w:t>
                            </w:r>
                            <w:r w:rsidRPr="00C264F5">
                              <w:rPr>
                                <w:b w:val="0"/>
                                <w:sz w:val="21"/>
                                <w:szCs w:val="21"/>
                                <w:lang w:val="nl-NL"/>
                              </w:rPr>
                              <w:tab/>
                              <w:t>B. F' = 0,5F</w:t>
                            </w:r>
                            <w:r w:rsidRPr="00C264F5">
                              <w:rPr>
                                <w:b w:val="0"/>
                                <w:sz w:val="21"/>
                                <w:szCs w:val="21"/>
                                <w:lang w:val="nl-NL"/>
                              </w:rPr>
                              <w:tab/>
                              <w:t>C. F' = 2F</w:t>
                            </w:r>
                            <w:r w:rsidRPr="00C264F5">
                              <w:rPr>
                                <w:b w:val="0"/>
                                <w:sz w:val="21"/>
                                <w:szCs w:val="21"/>
                                <w:lang w:val="nl-NL"/>
                              </w:rPr>
                              <w:tab/>
                              <w:t>D. F' = 0,25F</w:t>
                            </w:r>
                            <w:r w:rsidRPr="00C264F5">
                              <w:rPr>
                                <w:b w:val="0"/>
                                <w:bCs w:val="0"/>
                                <w:sz w:val="21"/>
                                <w:szCs w:val="21"/>
                                <w:lang w:val="nl-NL"/>
                              </w:rPr>
                              <w:t xml:space="preserve"> </w:t>
                            </w:r>
                          </w:p>
                          <w:p w14:paraId="530886F8"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8.</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khi đặt cách nhau khoảng r trong không khí thì lực tương tác giữa chúng là F. Để độ lớn lực tương tác giữa hai điện tích vẫn là F khi đặt trong nước nguyên chất (hằng số điện môi của nước nguyên chất bằng 81) thì khoảng cách giữa chúng phải</w:t>
                            </w:r>
                            <w:r w:rsidRPr="00C264F5">
                              <w:rPr>
                                <w:b w:val="0"/>
                                <w:sz w:val="21"/>
                                <w:szCs w:val="21"/>
                                <w:lang w:val="nl-NL"/>
                              </w:rPr>
                              <w:tab/>
                            </w:r>
                          </w:p>
                          <w:p w14:paraId="092ECC29"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tăng lên 9 lần</w:t>
                            </w:r>
                            <w:r w:rsidRPr="00C264F5">
                              <w:rPr>
                                <w:b w:val="0"/>
                                <w:sz w:val="21"/>
                                <w:szCs w:val="21"/>
                                <w:lang w:val="nl-NL"/>
                              </w:rPr>
                              <w:tab/>
                              <w:t xml:space="preserve">   B. giảm đi 9 lần     C.tăng lên 81 lần   D.giảm đi 81 lần.</w:t>
                            </w:r>
                          </w:p>
                          <w:p w14:paraId="635B023B"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9.</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ặt cách nhau 30cm trong không khí, lực tác dụng giữa chúng là F</w:t>
                            </w:r>
                            <w:r w:rsidRPr="00C264F5">
                              <w:rPr>
                                <w:b w:val="0"/>
                                <w:sz w:val="21"/>
                                <w:szCs w:val="21"/>
                                <w:vertAlign w:val="subscript"/>
                                <w:lang w:val="nl-NL"/>
                              </w:rPr>
                              <w:t>0</w:t>
                            </w:r>
                            <w:r w:rsidRPr="00C264F5">
                              <w:rPr>
                                <w:b w:val="0"/>
                                <w:sz w:val="21"/>
                                <w:szCs w:val="21"/>
                                <w:lang w:val="nl-NL"/>
                              </w:rPr>
                              <w:t>. Nếu đặt chúng trong dầu thì lực tương tác bị giảm đi 2,25 lần. Để lực tương tác vẫn bằng F</w:t>
                            </w:r>
                            <w:r w:rsidRPr="00C264F5">
                              <w:rPr>
                                <w:b w:val="0"/>
                                <w:sz w:val="21"/>
                                <w:szCs w:val="21"/>
                                <w:vertAlign w:val="subscript"/>
                                <w:lang w:val="nl-NL"/>
                              </w:rPr>
                              <w:t>0</w:t>
                            </w:r>
                            <w:r w:rsidRPr="00C264F5">
                              <w:rPr>
                                <w:b w:val="0"/>
                                <w:sz w:val="21"/>
                                <w:szCs w:val="21"/>
                                <w:lang w:val="nl-NL"/>
                              </w:rPr>
                              <w:t xml:space="preserve"> thì cần dịch chúng lại một khoảng </w:t>
                            </w:r>
                          </w:p>
                          <w:p w14:paraId="35717A42"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0cm</w:t>
                            </w:r>
                            <w:r w:rsidRPr="00C264F5">
                              <w:rPr>
                                <w:b w:val="0"/>
                                <w:sz w:val="21"/>
                                <w:szCs w:val="21"/>
                                <w:lang w:val="nl-NL"/>
                              </w:rPr>
                              <w:tab/>
                              <w:t>B. 15cm</w:t>
                            </w:r>
                            <w:r w:rsidRPr="00C264F5">
                              <w:rPr>
                                <w:b w:val="0"/>
                                <w:sz w:val="21"/>
                                <w:szCs w:val="21"/>
                                <w:lang w:val="nl-NL"/>
                              </w:rPr>
                              <w:tab/>
                            </w:r>
                            <w:r w:rsidRPr="00C264F5">
                              <w:rPr>
                                <w:b w:val="0"/>
                                <w:sz w:val="21"/>
                                <w:szCs w:val="21"/>
                                <w:lang w:val="nl-NL"/>
                              </w:rPr>
                              <w:tab/>
                              <w:t>C. 5cm</w:t>
                            </w:r>
                            <w:r w:rsidRPr="00C264F5">
                              <w:rPr>
                                <w:b w:val="0"/>
                                <w:sz w:val="21"/>
                                <w:szCs w:val="21"/>
                                <w:lang w:val="nl-NL"/>
                              </w:rPr>
                              <w:tab/>
                            </w:r>
                            <w:r w:rsidRPr="00C264F5">
                              <w:rPr>
                                <w:b w:val="0"/>
                                <w:sz w:val="21"/>
                                <w:szCs w:val="21"/>
                                <w:lang w:val="nl-NL"/>
                              </w:rPr>
                              <w:tab/>
                              <w:t>D.20cm</w:t>
                            </w:r>
                          </w:p>
                          <w:p w14:paraId="5D6C143C"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0.</w:t>
                            </w:r>
                            <w:r w:rsidRPr="00C264F5">
                              <w:rPr>
                                <w:b w:val="0"/>
                                <w:bCs w:val="0"/>
                                <w:sz w:val="21"/>
                                <w:szCs w:val="21"/>
                                <w:lang w:val="nl-NL"/>
                              </w:rPr>
                              <w:t xml:space="preserve"> </w:t>
                            </w:r>
                            <w:r w:rsidRPr="00C264F5">
                              <w:rPr>
                                <w:b w:val="0"/>
                                <w:sz w:val="21"/>
                                <w:szCs w:val="21"/>
                                <w:lang w:val="nl-NL"/>
                              </w:rPr>
                              <w:t>Hai điện tích điểm đặt trong không khí, cách nhau 20cm lực tương tác tĩnh điện giữa chúng là F. Khi đặt trong dầu, ở cùng khoảng cách, lực tương tác tĩnh điện giữa chúng giảm 4 lần. Để lực tương tác giữa chúng bằng lực tương tác ban dầu trong không khí, phải đặt chúng trong dầu cách nhau</w:t>
                            </w:r>
                            <w:r w:rsidRPr="00C264F5">
                              <w:rPr>
                                <w:b w:val="0"/>
                                <w:sz w:val="21"/>
                                <w:szCs w:val="21"/>
                                <w:lang w:val="nl-NL"/>
                              </w:rPr>
                              <w:tab/>
                            </w:r>
                          </w:p>
                          <w:p w14:paraId="16512EF8"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5cm</w:t>
                            </w:r>
                            <w:r w:rsidRPr="00C264F5">
                              <w:rPr>
                                <w:b w:val="0"/>
                                <w:sz w:val="21"/>
                                <w:szCs w:val="21"/>
                                <w:lang w:val="nl-NL"/>
                              </w:rPr>
                              <w:tab/>
                            </w:r>
                            <w:r w:rsidRPr="00C264F5">
                              <w:rPr>
                                <w:b w:val="0"/>
                                <w:sz w:val="21"/>
                                <w:szCs w:val="21"/>
                                <w:lang w:val="nl-NL"/>
                              </w:rPr>
                              <w:tab/>
                              <w:t>B. 10cm</w:t>
                            </w:r>
                            <w:r w:rsidRPr="00C264F5">
                              <w:rPr>
                                <w:b w:val="0"/>
                                <w:sz w:val="21"/>
                                <w:szCs w:val="21"/>
                                <w:lang w:val="nl-NL"/>
                              </w:rPr>
                              <w:tab/>
                            </w:r>
                            <w:r w:rsidRPr="00C264F5">
                              <w:rPr>
                                <w:b w:val="0"/>
                                <w:sz w:val="21"/>
                                <w:szCs w:val="21"/>
                                <w:lang w:val="nl-NL"/>
                              </w:rPr>
                              <w:tab/>
                              <w:t>C. 15cm</w:t>
                            </w:r>
                            <w:r w:rsidRPr="00C264F5">
                              <w:rPr>
                                <w:b w:val="0"/>
                                <w:sz w:val="21"/>
                                <w:szCs w:val="21"/>
                                <w:lang w:val="nl-NL"/>
                              </w:rPr>
                              <w:tab/>
                            </w:r>
                            <w:r w:rsidRPr="00C264F5">
                              <w:rPr>
                                <w:b w:val="0"/>
                                <w:sz w:val="21"/>
                                <w:szCs w:val="21"/>
                                <w:lang w:val="nl-NL"/>
                              </w:rPr>
                              <w:tab/>
                              <w:t>D. 20cm</w:t>
                            </w:r>
                          </w:p>
                          <w:p w14:paraId="4383AC85"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1.</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4.10</w:t>
                            </w:r>
                            <w:r w:rsidRPr="00C264F5">
                              <w:rPr>
                                <w:b w:val="0"/>
                                <w:sz w:val="21"/>
                                <w:szCs w:val="21"/>
                                <w:vertAlign w:val="superscript"/>
                                <w:lang w:val="nl-NL"/>
                              </w:rPr>
                              <w:t>-8</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 4.10</w:t>
                            </w:r>
                            <w:r w:rsidRPr="00C264F5">
                              <w:rPr>
                                <w:b w:val="0"/>
                                <w:sz w:val="21"/>
                                <w:szCs w:val="21"/>
                                <w:vertAlign w:val="superscript"/>
                                <w:lang w:val="nl-NL"/>
                              </w:rPr>
                              <w:t>-8</w:t>
                            </w:r>
                            <w:r w:rsidRPr="00C264F5">
                              <w:rPr>
                                <w:b w:val="0"/>
                                <w:sz w:val="21"/>
                                <w:szCs w:val="21"/>
                                <w:lang w:val="nl-NL"/>
                              </w:rPr>
                              <w:t>C đặt tại hai điểm A và B cách nhau một khoảng 4cm trong không khí. Lực tác dụng lên điện tích q = 2.10</w:t>
                            </w:r>
                            <w:r w:rsidRPr="00C264F5">
                              <w:rPr>
                                <w:b w:val="0"/>
                                <w:sz w:val="21"/>
                                <w:szCs w:val="21"/>
                                <w:vertAlign w:val="superscript"/>
                                <w:lang w:val="nl-NL"/>
                              </w:rPr>
                              <w:t>-7</w:t>
                            </w:r>
                            <w:r w:rsidRPr="00C264F5">
                              <w:rPr>
                                <w:b w:val="0"/>
                                <w:sz w:val="21"/>
                                <w:szCs w:val="21"/>
                                <w:lang w:val="nl-NL"/>
                              </w:rPr>
                              <w:t>C đặt tại trung điểm O của AB là</w:t>
                            </w:r>
                            <w:r w:rsidRPr="00C264F5">
                              <w:rPr>
                                <w:b w:val="0"/>
                                <w:sz w:val="21"/>
                                <w:szCs w:val="21"/>
                                <w:lang w:val="nl-NL"/>
                              </w:rPr>
                              <w:tab/>
                            </w:r>
                          </w:p>
                          <w:p w14:paraId="2D7E4EA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0N</w:t>
                            </w:r>
                            <w:r w:rsidRPr="00C264F5">
                              <w:rPr>
                                <w:b w:val="0"/>
                                <w:sz w:val="21"/>
                                <w:szCs w:val="21"/>
                                <w:lang w:val="nl-NL"/>
                              </w:rPr>
                              <w:tab/>
                              <w:t xml:space="preserve">    </w:t>
                            </w:r>
                            <w:r>
                              <w:rPr>
                                <w:b w:val="0"/>
                                <w:sz w:val="21"/>
                                <w:szCs w:val="21"/>
                                <w:lang w:val="nl-NL"/>
                              </w:rPr>
                              <w:tab/>
                            </w:r>
                            <w:r w:rsidRPr="00C264F5">
                              <w:rPr>
                                <w:b w:val="0"/>
                                <w:sz w:val="21"/>
                                <w:szCs w:val="21"/>
                                <w:lang w:val="nl-NL"/>
                              </w:rPr>
                              <w:t>B. 0,36N</w:t>
                            </w:r>
                            <w:r w:rsidRPr="00C264F5">
                              <w:rPr>
                                <w:b w:val="0"/>
                                <w:sz w:val="21"/>
                                <w:szCs w:val="21"/>
                                <w:lang w:val="nl-NL"/>
                              </w:rPr>
                              <w:tab/>
                              <w:t>C. 36N</w:t>
                            </w:r>
                            <w:r w:rsidRPr="00C264F5">
                              <w:rPr>
                                <w:b w:val="0"/>
                                <w:sz w:val="21"/>
                                <w:szCs w:val="21"/>
                                <w:lang w:val="nl-NL"/>
                              </w:rPr>
                              <w:tab/>
                            </w:r>
                            <w:r w:rsidRPr="00C264F5">
                              <w:rPr>
                                <w:b w:val="0"/>
                                <w:sz w:val="21"/>
                                <w:szCs w:val="21"/>
                                <w:lang w:val="nl-NL"/>
                              </w:rPr>
                              <w:tab/>
                              <w:t>D. 0,09N</w:t>
                            </w:r>
                          </w:p>
                          <w:p w14:paraId="619BF219"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22.</w:t>
                            </w:r>
                            <w:r w:rsidRPr="00C264F5">
                              <w:rPr>
                                <w:b w:val="0"/>
                                <w:sz w:val="21"/>
                                <w:szCs w:val="21"/>
                                <w:lang w:val="nl-NL"/>
                              </w:rPr>
                              <w:t xml:space="preserve"> Cho hai điện tích điểm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có độ lớn bằng nhau và cùng dấu, đặt trong không khí và cách nhau một khoảng r. Đặt điện tích điểm q</w:t>
                            </w:r>
                            <w:r w:rsidRPr="00C264F5">
                              <w:rPr>
                                <w:b w:val="0"/>
                                <w:sz w:val="21"/>
                                <w:szCs w:val="21"/>
                                <w:vertAlign w:val="subscript"/>
                                <w:lang w:val="nl-NL"/>
                              </w:rPr>
                              <w:t>3</w:t>
                            </w:r>
                            <w:r w:rsidRPr="00C264F5">
                              <w:rPr>
                                <w:b w:val="0"/>
                                <w:sz w:val="21"/>
                                <w:szCs w:val="21"/>
                                <w:lang w:val="nl-NL"/>
                              </w:rPr>
                              <w:t xml:space="preserve"> tại trung điểm đoạn thẳng nối hai điện tích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Lực tác dụng lên điện tích q</w:t>
                            </w:r>
                            <w:r w:rsidRPr="00C264F5">
                              <w:rPr>
                                <w:b w:val="0"/>
                                <w:sz w:val="21"/>
                                <w:szCs w:val="21"/>
                                <w:vertAlign w:val="subscript"/>
                                <w:lang w:val="nl-NL"/>
                              </w:rPr>
                              <w:t>3</w:t>
                            </w:r>
                            <w:r w:rsidRPr="00C264F5">
                              <w:rPr>
                                <w:b w:val="0"/>
                                <w:sz w:val="21"/>
                                <w:szCs w:val="21"/>
                                <w:lang w:val="nl-NL"/>
                              </w:rPr>
                              <w:t xml:space="preserve"> là</w:t>
                            </w:r>
                          </w:p>
                          <w:p w14:paraId="36A380F9"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 xml:space="preserve">A. </w:t>
                            </w:r>
                            <w:r w:rsidR="007C18AF" w:rsidRPr="00621F06">
                              <w:rPr>
                                <w:b w:val="0"/>
                                <w:noProof/>
                                <w:position w:val="-24"/>
                                <w:sz w:val="21"/>
                                <w:szCs w:val="21"/>
                                <w:lang w:val="nl-NL"/>
                              </w:rPr>
                              <w:object w:dxaOrig="1261" w:dyaOrig="643" w14:anchorId="60BAD81B">
                                <v:shape id="_x0000_i1032" type="#_x0000_t75" alt="" style="width:63.05pt;height:32.15pt;mso-width-percent:0;mso-height-percent:0;mso-width-percent:0;mso-height-percent:0" o:ole="">
                                  <v:imagedata r:id="rId34" o:title=""/>
                                </v:shape>
                                <o:OLEObject Type="Embed" ProgID="Equation.DSMT4" ShapeID="_x0000_i1032" DrawAspect="Content" ObjectID="_1691511730" r:id="rId35"/>
                              </w:object>
                            </w:r>
                            <w:r w:rsidRPr="00C264F5">
                              <w:rPr>
                                <w:b w:val="0"/>
                                <w:sz w:val="21"/>
                                <w:szCs w:val="21"/>
                                <w:lang w:val="nl-NL"/>
                              </w:rPr>
                              <w:tab/>
                              <w:t xml:space="preserve">B. </w:t>
                            </w:r>
                            <w:r w:rsidR="007C18AF" w:rsidRPr="00621F06">
                              <w:rPr>
                                <w:b w:val="0"/>
                                <w:noProof/>
                                <w:position w:val="-24"/>
                                <w:sz w:val="21"/>
                                <w:szCs w:val="21"/>
                                <w:lang w:val="nl-NL"/>
                              </w:rPr>
                              <w:object w:dxaOrig="1285" w:dyaOrig="655" w14:anchorId="1785F628">
                                <v:shape id="_x0000_i1033" type="#_x0000_t75" alt="" style="width:64.25pt;height:32.75pt;mso-width-percent:0;mso-height-percent:0;mso-width-percent:0;mso-height-percent:0" o:ole="">
                                  <v:imagedata r:id="rId36" o:title=""/>
                                </v:shape>
                                <o:OLEObject Type="Embed" ProgID="Equation.3" ShapeID="_x0000_i1033" DrawAspect="Content" ObjectID="_1691511731" r:id="rId37"/>
                              </w:object>
                            </w:r>
                            <w:r w:rsidRPr="00C264F5">
                              <w:rPr>
                                <w:b w:val="0"/>
                                <w:sz w:val="21"/>
                                <w:szCs w:val="21"/>
                                <w:lang w:val="nl-NL"/>
                              </w:rPr>
                              <w:tab/>
                              <w:t xml:space="preserve"> C. </w:t>
                            </w:r>
                            <w:r w:rsidR="007C18AF" w:rsidRPr="00621F06">
                              <w:rPr>
                                <w:b w:val="0"/>
                                <w:noProof/>
                                <w:position w:val="-24"/>
                                <w:sz w:val="21"/>
                                <w:szCs w:val="21"/>
                                <w:lang w:val="nl-NL"/>
                              </w:rPr>
                              <w:object w:dxaOrig="1321" w:dyaOrig="655" w14:anchorId="76B13920">
                                <v:shape id="_x0000_i1034" type="#_x0000_t75" alt="" style="width:66.05pt;height:32.75pt;mso-width-percent:0;mso-height-percent:0;mso-width-percent:0;mso-height-percent:0" o:ole="">
                                  <v:imagedata r:id="rId38" o:title=""/>
                                </v:shape>
                                <o:OLEObject Type="Embed" ProgID="Equation.3" ShapeID="_x0000_i1034" DrawAspect="Content" ObjectID="_1691511732" r:id="rId39"/>
                              </w:object>
                            </w:r>
                            <w:r w:rsidRPr="00A77709">
                              <w:rPr>
                                <w:b w:val="0"/>
                                <w:sz w:val="21"/>
                                <w:szCs w:val="21"/>
                                <w:lang w:val="nl-NL"/>
                              </w:rPr>
                              <w:tab/>
                              <w:t xml:space="preserve">  </w:t>
                            </w:r>
                            <w:r w:rsidRPr="00A77709">
                              <w:rPr>
                                <w:b w:val="0"/>
                                <w:sz w:val="21"/>
                                <w:szCs w:val="21"/>
                                <w:lang w:val="nl-NL"/>
                              </w:rPr>
                              <w:tab/>
                              <w:t>D.</w:t>
                            </w:r>
                            <w:r w:rsidRPr="00C264F5">
                              <w:rPr>
                                <w:b w:val="0"/>
                                <w:sz w:val="21"/>
                                <w:szCs w:val="21"/>
                                <w:lang w:val="nl-NL"/>
                              </w:rPr>
                              <w:t xml:space="preserve"> F = 0</w:t>
                            </w:r>
                          </w:p>
                          <w:p w14:paraId="3997ACC5"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23.</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xml:space="preserve"> = 4.10</w:t>
                            </w:r>
                            <w:r w:rsidRPr="00C264F5">
                              <w:rPr>
                                <w:b w:val="0"/>
                                <w:sz w:val="21"/>
                                <w:szCs w:val="21"/>
                                <w:vertAlign w:val="superscript"/>
                                <w:lang w:val="nl-NL"/>
                              </w:rPr>
                              <w:t>-8</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 4.10</w:t>
                            </w:r>
                            <w:r w:rsidRPr="00C264F5">
                              <w:rPr>
                                <w:b w:val="0"/>
                                <w:sz w:val="21"/>
                                <w:szCs w:val="21"/>
                                <w:vertAlign w:val="superscript"/>
                                <w:lang w:val="nl-NL"/>
                              </w:rPr>
                              <w:t>-8</w:t>
                            </w:r>
                            <w:r w:rsidRPr="00C264F5">
                              <w:rPr>
                                <w:b w:val="0"/>
                                <w:sz w:val="21"/>
                                <w:szCs w:val="21"/>
                                <w:lang w:val="nl-NL"/>
                              </w:rPr>
                              <w:t>C đặt tại hai điểm A và B cách nhau 4cm trong không khí. Lực tác dụng lên điện tích q = 2.10</w:t>
                            </w:r>
                            <w:r w:rsidRPr="00C264F5">
                              <w:rPr>
                                <w:b w:val="0"/>
                                <w:sz w:val="21"/>
                                <w:szCs w:val="21"/>
                                <w:vertAlign w:val="superscript"/>
                                <w:lang w:val="nl-NL"/>
                              </w:rPr>
                              <w:t>-9</w:t>
                            </w:r>
                            <w:r w:rsidRPr="00C264F5">
                              <w:rPr>
                                <w:b w:val="0"/>
                                <w:sz w:val="21"/>
                                <w:szCs w:val="21"/>
                                <w:lang w:val="nl-NL"/>
                              </w:rPr>
                              <w:t>C đặt tại điểm M cách A 4cm, cách B 8cm là</w:t>
                            </w:r>
                          </w:p>
                          <w:p w14:paraId="0ACBD304"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6,75.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r>
                            <w:r w:rsidRPr="00C264F5">
                              <w:rPr>
                                <w:b w:val="0"/>
                                <w:sz w:val="21"/>
                                <w:szCs w:val="21"/>
                                <w:lang w:val="nl-NL"/>
                              </w:rPr>
                              <w:tab/>
                              <w:t>B. 1,125. 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r>
                            <w:r w:rsidRPr="00C264F5">
                              <w:rPr>
                                <w:b w:val="0"/>
                                <w:sz w:val="21"/>
                                <w:szCs w:val="21"/>
                                <w:lang w:val="nl-NL"/>
                              </w:rPr>
                              <w:tab/>
                              <w:t>C. 5,625. 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r>
                            <w:r w:rsidRPr="00C264F5">
                              <w:rPr>
                                <w:b w:val="0"/>
                                <w:sz w:val="21"/>
                                <w:szCs w:val="21"/>
                                <w:lang w:val="nl-NL"/>
                              </w:rPr>
                              <w:tab/>
                              <w:t>D. 3,375.10</w:t>
                            </w:r>
                            <w:r w:rsidRPr="00C264F5">
                              <w:rPr>
                                <w:b w:val="0"/>
                                <w:sz w:val="21"/>
                                <w:szCs w:val="21"/>
                                <w:vertAlign w:val="superscript"/>
                                <w:lang w:val="nl-NL"/>
                              </w:rPr>
                              <w:t>-4</w:t>
                            </w:r>
                            <w:r w:rsidRPr="00C264F5">
                              <w:rPr>
                                <w:b w:val="0"/>
                                <w:sz w:val="21"/>
                                <w:szCs w:val="21"/>
                                <w:lang w:val="nl-NL"/>
                              </w:rPr>
                              <w:t>N</w:t>
                            </w:r>
                          </w:p>
                          <w:p w14:paraId="486B04F0"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4.</w:t>
                            </w:r>
                            <w:r w:rsidRPr="00C264F5">
                              <w:rPr>
                                <w:b w:val="0"/>
                                <w:sz w:val="21"/>
                                <w:szCs w:val="21"/>
                                <w:lang w:val="nl-NL"/>
                              </w:rPr>
                              <w:t xml:space="preserve"> Tại ba đỉnh A, B, C của một tam giác đều cạnh a=0,15m có ba điện tích q</w:t>
                            </w:r>
                            <w:r w:rsidRPr="00C264F5">
                              <w:rPr>
                                <w:b w:val="0"/>
                                <w:sz w:val="21"/>
                                <w:szCs w:val="21"/>
                                <w:vertAlign w:val="subscript"/>
                                <w:lang w:val="nl-NL"/>
                              </w:rPr>
                              <w:t>A</w:t>
                            </w:r>
                            <w:r w:rsidRPr="00C264F5">
                              <w:rPr>
                                <w:b w:val="0"/>
                                <w:sz w:val="21"/>
                                <w:szCs w:val="21"/>
                                <w:lang w:val="nl-NL"/>
                              </w:rPr>
                              <w:t xml:space="preserve"> = 2</w:t>
                            </w:r>
                            <w:r w:rsidRPr="00C264F5">
                              <w:rPr>
                                <w:b w:val="0"/>
                                <w:sz w:val="21"/>
                                <w:szCs w:val="21"/>
                                <w:lang w:val="nl-NL"/>
                              </w:rPr>
                              <w:sym w:font="Symbol" w:char="F06D"/>
                            </w:r>
                            <w:r w:rsidRPr="00C264F5">
                              <w:rPr>
                                <w:b w:val="0"/>
                                <w:sz w:val="21"/>
                                <w:szCs w:val="21"/>
                                <w:lang w:val="nl-NL"/>
                              </w:rPr>
                              <w:t>C; q</w:t>
                            </w:r>
                            <w:r w:rsidRPr="00C264F5">
                              <w:rPr>
                                <w:b w:val="0"/>
                                <w:sz w:val="21"/>
                                <w:szCs w:val="21"/>
                                <w:vertAlign w:val="subscript"/>
                                <w:lang w:val="nl-NL"/>
                              </w:rPr>
                              <w:t>B</w:t>
                            </w:r>
                            <w:r w:rsidRPr="00C264F5">
                              <w:rPr>
                                <w:b w:val="0"/>
                                <w:sz w:val="21"/>
                                <w:szCs w:val="21"/>
                                <w:lang w:val="nl-NL"/>
                              </w:rPr>
                              <w:t xml:space="preserve"> = 8</w:t>
                            </w:r>
                            <w:r w:rsidRPr="00C264F5">
                              <w:rPr>
                                <w:b w:val="0"/>
                                <w:sz w:val="21"/>
                                <w:szCs w:val="21"/>
                                <w:lang w:val="nl-NL"/>
                              </w:rPr>
                              <w:sym w:font="Symbol" w:char="F06D"/>
                            </w:r>
                            <w:r w:rsidRPr="00C264F5">
                              <w:rPr>
                                <w:b w:val="0"/>
                                <w:sz w:val="21"/>
                                <w:szCs w:val="21"/>
                                <w:lang w:val="nl-NL"/>
                              </w:rPr>
                              <w:t>C; q</w:t>
                            </w:r>
                            <w:r w:rsidRPr="00C264F5">
                              <w:rPr>
                                <w:b w:val="0"/>
                                <w:sz w:val="21"/>
                                <w:szCs w:val="21"/>
                                <w:vertAlign w:val="subscript"/>
                                <w:lang w:val="nl-NL"/>
                              </w:rPr>
                              <w:t>c</w:t>
                            </w:r>
                            <w:r w:rsidRPr="00C264F5">
                              <w:rPr>
                                <w:b w:val="0"/>
                                <w:sz w:val="21"/>
                                <w:szCs w:val="21"/>
                                <w:lang w:val="nl-NL"/>
                              </w:rPr>
                              <w:t xml:space="preserve"> = - 8</w:t>
                            </w:r>
                            <w:r w:rsidRPr="00C264F5">
                              <w:rPr>
                                <w:b w:val="0"/>
                                <w:sz w:val="21"/>
                                <w:szCs w:val="21"/>
                                <w:lang w:val="nl-NL"/>
                              </w:rPr>
                              <w:sym w:font="Symbol" w:char="F06D"/>
                            </w:r>
                            <w:r w:rsidRPr="00C264F5">
                              <w:rPr>
                                <w:b w:val="0"/>
                                <w:sz w:val="21"/>
                                <w:szCs w:val="21"/>
                                <w:lang w:val="nl-NL"/>
                              </w:rPr>
                              <w:t>C. Véc tơ lực tác dụng lên q</w:t>
                            </w:r>
                            <w:r w:rsidRPr="00C264F5">
                              <w:rPr>
                                <w:b w:val="0"/>
                                <w:sz w:val="21"/>
                                <w:szCs w:val="21"/>
                                <w:vertAlign w:val="subscript"/>
                                <w:lang w:val="nl-NL"/>
                              </w:rPr>
                              <w:t>A</w:t>
                            </w:r>
                            <w:r w:rsidRPr="00C264F5">
                              <w:rPr>
                                <w:b w:val="0"/>
                                <w:sz w:val="21"/>
                                <w:szCs w:val="21"/>
                                <w:lang w:val="nl-NL"/>
                              </w:rPr>
                              <w:t xml:space="preserve"> có độ lớn   </w:t>
                            </w:r>
                          </w:p>
                          <w:p w14:paraId="4CA945C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F = 6,4N và hướng song song với BC</w:t>
                            </w:r>
                            <w:r w:rsidRPr="00C264F5">
                              <w:rPr>
                                <w:b w:val="0"/>
                                <w:sz w:val="21"/>
                                <w:szCs w:val="21"/>
                                <w:lang w:val="nl-NL"/>
                              </w:rPr>
                              <w:tab/>
                            </w:r>
                            <w:r w:rsidRPr="00C264F5">
                              <w:rPr>
                                <w:b w:val="0"/>
                                <w:sz w:val="21"/>
                                <w:szCs w:val="21"/>
                                <w:lang w:val="nl-NL"/>
                              </w:rPr>
                              <w:tab/>
                              <w:t xml:space="preserve">B. F = 5,9N và hướng song song với BC </w:t>
                            </w:r>
                          </w:p>
                          <w:p w14:paraId="14E6ADED"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C. F = 8,4N và hướng vuông góc với BC</w:t>
                            </w:r>
                            <w:r w:rsidRPr="00C264F5">
                              <w:rPr>
                                <w:b w:val="0"/>
                                <w:sz w:val="21"/>
                                <w:szCs w:val="21"/>
                                <w:lang w:val="nl-NL"/>
                              </w:rPr>
                              <w:tab/>
                            </w:r>
                            <w:r w:rsidRPr="00C264F5">
                              <w:rPr>
                                <w:b w:val="0"/>
                                <w:sz w:val="21"/>
                                <w:szCs w:val="21"/>
                                <w:lang w:val="nl-NL"/>
                              </w:rPr>
                              <w:tab/>
                              <w:t xml:space="preserve">D. F = 6,4N và hướng song song với </w:t>
                            </w:r>
                          </w:p>
                          <w:p w14:paraId="70AB0D46"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5.</w:t>
                            </w:r>
                            <w:r w:rsidRPr="00C264F5">
                              <w:rPr>
                                <w:b w:val="0"/>
                                <w:sz w:val="21"/>
                                <w:szCs w:val="21"/>
                                <w:lang w:val="nl-NL"/>
                              </w:rPr>
                              <w:t xml:space="preserve"> Có hai điện tích  q</w:t>
                            </w:r>
                            <w:r w:rsidRPr="00C264F5">
                              <w:rPr>
                                <w:b w:val="0"/>
                                <w:sz w:val="21"/>
                                <w:szCs w:val="21"/>
                                <w:vertAlign w:val="subscript"/>
                                <w:lang w:val="nl-NL"/>
                              </w:rPr>
                              <w:t>1</w:t>
                            </w:r>
                            <w:r w:rsidRPr="00C264F5">
                              <w:rPr>
                                <w:b w:val="0"/>
                                <w:sz w:val="21"/>
                                <w:szCs w:val="21"/>
                                <w:lang w:val="nl-NL"/>
                              </w:rPr>
                              <w:t>= 2.10</w:t>
                            </w:r>
                            <w:r w:rsidRPr="00C264F5">
                              <w:rPr>
                                <w:b w:val="0"/>
                                <w:sz w:val="21"/>
                                <w:szCs w:val="21"/>
                                <w:vertAlign w:val="superscript"/>
                                <w:lang w:val="nl-NL"/>
                              </w:rPr>
                              <w:t>-6</w:t>
                            </w:r>
                            <w:r w:rsidRPr="00C264F5">
                              <w:rPr>
                                <w:b w:val="0"/>
                                <w:sz w:val="21"/>
                                <w:szCs w:val="21"/>
                                <w:lang w:val="nl-NL"/>
                              </w:rPr>
                              <w:t xml:space="preserve"> C, q</w:t>
                            </w:r>
                            <w:r w:rsidRPr="00C264F5">
                              <w:rPr>
                                <w:b w:val="0"/>
                                <w:sz w:val="21"/>
                                <w:szCs w:val="21"/>
                                <w:vertAlign w:val="subscript"/>
                                <w:lang w:val="nl-NL"/>
                              </w:rPr>
                              <w:t>2</w:t>
                            </w:r>
                            <w:r w:rsidRPr="00C264F5">
                              <w:rPr>
                                <w:b w:val="0"/>
                                <w:sz w:val="21"/>
                                <w:szCs w:val="21"/>
                                <w:lang w:val="nl-NL"/>
                              </w:rPr>
                              <w:t xml:space="preserve"> = - 2.10</w:t>
                            </w:r>
                            <w:r w:rsidRPr="00C264F5">
                              <w:rPr>
                                <w:b w:val="0"/>
                                <w:sz w:val="21"/>
                                <w:szCs w:val="21"/>
                                <w:vertAlign w:val="superscript"/>
                                <w:lang w:val="nl-NL"/>
                              </w:rPr>
                              <w:t>-6</w:t>
                            </w:r>
                            <w:r w:rsidRPr="00C264F5">
                              <w:rPr>
                                <w:b w:val="0"/>
                                <w:sz w:val="21"/>
                                <w:szCs w:val="21"/>
                                <w:lang w:val="nl-NL"/>
                              </w:rPr>
                              <w:t xml:space="preserve"> C, đặt tại hai điểm A, B trong chân không và cách nhau một khoảng 6cm. Một điện tích q</w:t>
                            </w:r>
                            <w:r w:rsidRPr="00C264F5">
                              <w:rPr>
                                <w:b w:val="0"/>
                                <w:sz w:val="21"/>
                                <w:szCs w:val="21"/>
                                <w:vertAlign w:val="subscript"/>
                                <w:lang w:val="nl-NL"/>
                              </w:rPr>
                              <w:t>3</w:t>
                            </w:r>
                            <w:r w:rsidRPr="00C264F5">
                              <w:rPr>
                                <w:b w:val="0"/>
                                <w:sz w:val="21"/>
                                <w:szCs w:val="21"/>
                                <w:lang w:val="nl-NL"/>
                              </w:rPr>
                              <w:t>= 2.10</w:t>
                            </w:r>
                            <w:r w:rsidRPr="00C264F5">
                              <w:rPr>
                                <w:b w:val="0"/>
                                <w:sz w:val="21"/>
                                <w:szCs w:val="21"/>
                                <w:vertAlign w:val="superscript"/>
                                <w:lang w:val="nl-NL"/>
                              </w:rPr>
                              <w:t>-6</w:t>
                            </w:r>
                            <w:r w:rsidRPr="00C264F5">
                              <w:rPr>
                                <w:b w:val="0"/>
                                <w:sz w:val="21"/>
                                <w:szCs w:val="21"/>
                                <w:lang w:val="nl-NL"/>
                              </w:rPr>
                              <w:t xml:space="preserve"> C, đặt trên đường trung trực của AB, cách AB một khoảng 4 cm. Độ lớn của lực điện do hai điện tích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tác dụng lên điện tích q</w:t>
                            </w:r>
                            <w:r w:rsidRPr="00C264F5">
                              <w:rPr>
                                <w:b w:val="0"/>
                                <w:sz w:val="21"/>
                                <w:szCs w:val="21"/>
                                <w:vertAlign w:val="subscript"/>
                                <w:lang w:val="nl-NL"/>
                              </w:rPr>
                              <w:t>3</w:t>
                            </w:r>
                            <w:r w:rsidRPr="00C264F5">
                              <w:rPr>
                                <w:b w:val="0"/>
                                <w:sz w:val="21"/>
                                <w:szCs w:val="21"/>
                                <w:lang w:val="nl-NL"/>
                              </w:rPr>
                              <w:t xml:space="preserve"> là     </w:t>
                            </w:r>
                          </w:p>
                          <w:p w14:paraId="6D292EC3"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4,40N</w:t>
                            </w:r>
                            <w:r w:rsidRPr="00C264F5">
                              <w:rPr>
                                <w:b w:val="0"/>
                                <w:sz w:val="21"/>
                                <w:szCs w:val="21"/>
                                <w:lang w:val="nl-NL"/>
                              </w:rPr>
                              <w:tab/>
                            </w:r>
                            <w:r w:rsidRPr="00C264F5">
                              <w:rPr>
                                <w:b w:val="0"/>
                                <w:sz w:val="21"/>
                                <w:szCs w:val="21"/>
                                <w:lang w:val="nl-NL"/>
                              </w:rPr>
                              <w:tab/>
                              <w:t>B. 17,28 N</w:t>
                            </w:r>
                            <w:r w:rsidRPr="00C264F5">
                              <w:rPr>
                                <w:b w:val="0"/>
                                <w:sz w:val="21"/>
                                <w:szCs w:val="21"/>
                                <w:lang w:val="nl-NL"/>
                              </w:rPr>
                              <w:tab/>
                              <w:t>C. 20,36 N</w:t>
                            </w:r>
                            <w:r w:rsidRPr="00C264F5">
                              <w:rPr>
                                <w:b w:val="0"/>
                                <w:sz w:val="21"/>
                                <w:szCs w:val="21"/>
                                <w:lang w:val="nl-NL"/>
                              </w:rPr>
                              <w:tab/>
                              <w:t>D. 28,80N</w:t>
                            </w:r>
                          </w:p>
                          <w:p w14:paraId="5FF3E440" w14:textId="77777777" w:rsidR="00621F06" w:rsidRPr="00C264F5" w:rsidRDefault="00621F06" w:rsidP="00BA033F">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4494210" id="Text Box 56" o:spid="_x0000_s1028" type="#_x0000_t202" style="position:absolute;left:0;text-align:left;margin-left:-11.1pt;margin-top:0;width:510.25pt;height:785.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">
                <v:path arrowok="t"/>
                <v:textbox>
                  <w:txbxContent>
                    <w:p w14:paraId="67F0B867"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0.</w:t>
                      </w:r>
                      <w:r w:rsidRPr="00C264F5">
                        <w:rPr>
                          <w:b w:val="0"/>
                          <w:bCs w:val="0"/>
                          <w:sz w:val="21"/>
                          <w:szCs w:val="21"/>
                          <w:lang w:val="nl-NL"/>
                        </w:rPr>
                        <w:t xml:space="preserve"> </w:t>
                      </w:r>
                      <w:r w:rsidRPr="00C264F5">
                        <w:rPr>
                          <w:b w:val="0"/>
                          <w:sz w:val="21"/>
                          <w:szCs w:val="21"/>
                          <w:lang w:val="nl-NL"/>
                        </w:rPr>
                        <w:t>Hai điện tích điểm bằng nhau đặt trong chân không, cách nhau một đoạn 4cm. Lực đẩy tĩnh điện giữa chúng là F = 10</w:t>
                      </w:r>
                      <w:r w:rsidRPr="00C264F5">
                        <w:rPr>
                          <w:b w:val="0"/>
                          <w:sz w:val="21"/>
                          <w:szCs w:val="21"/>
                          <w:vertAlign w:val="superscript"/>
                          <w:lang w:val="nl-NL"/>
                        </w:rPr>
                        <w:t>-5</w:t>
                      </w:r>
                      <w:r w:rsidRPr="00C264F5">
                        <w:rPr>
                          <w:b w:val="0"/>
                          <w:sz w:val="21"/>
                          <w:szCs w:val="21"/>
                          <w:lang w:val="nl-NL"/>
                        </w:rPr>
                        <w:t>N. Độ lớn mỗi điện tích là</w:t>
                      </w:r>
                      <w:r w:rsidRPr="00C264F5">
                        <w:rPr>
                          <w:b w:val="0"/>
                          <w:sz w:val="21"/>
                          <w:szCs w:val="21"/>
                          <w:lang w:val="nl-NL"/>
                        </w:rPr>
                        <w:tab/>
                      </w:r>
                    </w:p>
                    <w:p w14:paraId="18DF3E08"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 xml:space="preserve">A. </w:t>
                      </w:r>
                      <w:r w:rsidRPr="00C264F5">
                        <w:rPr>
                          <w:b w:val="0"/>
                          <w:noProof/>
                          <w:position w:val="-14"/>
                          <w:sz w:val="21"/>
                          <w:szCs w:val="21"/>
                          <w:lang w:val="nl-NL"/>
                        </w:rPr>
                        <w:drawing>
                          <wp:inline distT="0" distB="0" distL="0" distR="0" wp14:anchorId="67C62553" wp14:editId="3792D0A5">
                            <wp:extent cx="902970" cy="252730"/>
                            <wp:effectExtent l="0" t="0" r="0" b="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02970" cy="252730"/>
                                    </a:xfrm>
                                    <a:prstGeom prst="rect">
                                      <a:avLst/>
                                    </a:prstGeom>
                                    <a:noFill/>
                                    <a:ln>
                                      <a:noFill/>
                                    </a:ln>
                                  </pic:spPr>
                                </pic:pic>
                              </a:graphicData>
                            </a:graphic>
                          </wp:inline>
                        </w:drawing>
                      </w:r>
                      <w:r w:rsidRPr="00C264F5">
                        <w:rPr>
                          <w:b w:val="0"/>
                          <w:sz w:val="21"/>
                          <w:szCs w:val="21"/>
                          <w:lang w:val="nl-NL"/>
                        </w:rPr>
                        <w:tab/>
                        <w:t xml:space="preserve">B. </w:t>
                      </w:r>
                      <w:r w:rsidRPr="00C264F5">
                        <w:rPr>
                          <w:b w:val="0"/>
                          <w:noProof/>
                          <w:position w:val="-14"/>
                          <w:sz w:val="21"/>
                          <w:szCs w:val="21"/>
                          <w:lang w:val="nl-NL"/>
                        </w:rPr>
                        <w:drawing>
                          <wp:inline distT="0" distB="0" distL="0" distR="0" wp14:anchorId="165B2E93" wp14:editId="43166EB5">
                            <wp:extent cx="810895" cy="252730"/>
                            <wp:effectExtent l="0" t="0" r="0" b="0"/>
                            <wp:docPr id="11" name="Picture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810895" cy="252730"/>
                                    </a:xfrm>
                                    <a:prstGeom prst="rect">
                                      <a:avLst/>
                                    </a:prstGeom>
                                    <a:noFill/>
                                    <a:ln>
                                      <a:noFill/>
                                    </a:ln>
                                  </pic:spPr>
                                </pic:pic>
                              </a:graphicData>
                            </a:graphic>
                          </wp:inline>
                        </w:drawing>
                      </w:r>
                      <w:r w:rsidRPr="00C264F5">
                        <w:rPr>
                          <w:b w:val="0"/>
                          <w:sz w:val="21"/>
                          <w:szCs w:val="21"/>
                          <w:lang w:val="nl-NL"/>
                        </w:rPr>
                        <w:t xml:space="preserve">    C. </w:t>
                      </w:r>
                      <w:r w:rsidRPr="00C264F5">
                        <w:rPr>
                          <w:b w:val="0"/>
                          <w:noProof/>
                          <w:position w:val="-14"/>
                          <w:sz w:val="21"/>
                          <w:szCs w:val="21"/>
                          <w:lang w:val="nl-NL"/>
                        </w:rPr>
                        <w:drawing>
                          <wp:inline distT="0" distB="0" distL="0" distR="0" wp14:anchorId="4EA1DD29" wp14:editId="32AE4BB5">
                            <wp:extent cx="925830" cy="25273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925830" cy="252730"/>
                                    </a:xfrm>
                                    <a:prstGeom prst="rect">
                                      <a:avLst/>
                                    </a:prstGeom>
                                    <a:noFill/>
                                    <a:ln>
                                      <a:noFill/>
                                    </a:ln>
                                  </pic:spPr>
                                </pic:pic>
                              </a:graphicData>
                            </a:graphic>
                          </wp:inline>
                        </w:drawing>
                      </w:r>
                      <w:r w:rsidRPr="00C264F5">
                        <w:rPr>
                          <w:b w:val="0"/>
                          <w:sz w:val="21"/>
                          <w:szCs w:val="21"/>
                          <w:lang w:val="nl-NL"/>
                        </w:rPr>
                        <w:tab/>
                        <w:t xml:space="preserve">D. </w:t>
                      </w:r>
                      <w:r w:rsidRPr="00C264F5">
                        <w:rPr>
                          <w:b w:val="0"/>
                          <w:noProof/>
                          <w:position w:val="-14"/>
                          <w:sz w:val="21"/>
                          <w:szCs w:val="21"/>
                          <w:lang w:val="nl-NL"/>
                        </w:rPr>
                        <w:drawing>
                          <wp:inline distT="0" distB="0" distL="0" distR="0" wp14:anchorId="639B221D" wp14:editId="517897B0">
                            <wp:extent cx="810895" cy="252730"/>
                            <wp:effectExtent l="0" t="0" r="0" b="0"/>
                            <wp:docPr id="13" name="Pictur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10895" cy="252730"/>
                                    </a:xfrm>
                                    <a:prstGeom prst="rect">
                                      <a:avLst/>
                                    </a:prstGeom>
                                    <a:noFill/>
                                    <a:ln>
                                      <a:noFill/>
                                    </a:ln>
                                  </pic:spPr>
                                </pic:pic>
                              </a:graphicData>
                            </a:graphic>
                          </wp:inline>
                        </w:drawing>
                      </w:r>
                    </w:p>
                    <w:p w14:paraId="475B80FD"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1.</w:t>
                      </w:r>
                      <w:r w:rsidRPr="00C264F5">
                        <w:rPr>
                          <w:b w:val="0"/>
                          <w:bCs w:val="0"/>
                          <w:sz w:val="21"/>
                          <w:szCs w:val="21"/>
                          <w:lang w:val="nl-NL"/>
                        </w:rPr>
                        <w:t xml:space="preserve"> </w:t>
                      </w:r>
                      <w:r w:rsidRPr="00C264F5">
                        <w:rPr>
                          <w:b w:val="0"/>
                          <w:sz w:val="21"/>
                          <w:szCs w:val="21"/>
                          <w:lang w:val="nl-NL"/>
                        </w:rPr>
                        <w:t>Hai điện tích bằng nhau, nhưng khác dấu, chúng hút nhau bằng một lực 10</w:t>
                      </w:r>
                      <w:r w:rsidRPr="00C264F5">
                        <w:rPr>
                          <w:b w:val="0"/>
                          <w:sz w:val="21"/>
                          <w:szCs w:val="21"/>
                          <w:vertAlign w:val="superscript"/>
                          <w:lang w:val="nl-NL"/>
                        </w:rPr>
                        <w:t>-5</w:t>
                      </w:r>
                      <w:r w:rsidRPr="00C264F5">
                        <w:rPr>
                          <w:b w:val="0"/>
                          <w:sz w:val="21"/>
                          <w:szCs w:val="21"/>
                          <w:lang w:val="nl-NL"/>
                        </w:rPr>
                        <w:t>N. Khi chúng rời xa nhau thêm một khoảng 4mm, lực tương tác giữa chúng bằng 2,5.10</w:t>
                      </w:r>
                      <w:r w:rsidRPr="00C264F5">
                        <w:rPr>
                          <w:b w:val="0"/>
                          <w:sz w:val="21"/>
                          <w:szCs w:val="21"/>
                          <w:vertAlign w:val="superscript"/>
                          <w:lang w:val="nl-NL"/>
                        </w:rPr>
                        <w:t>-6</w:t>
                      </w:r>
                      <w:r w:rsidRPr="00C264F5">
                        <w:rPr>
                          <w:b w:val="0"/>
                          <w:sz w:val="21"/>
                          <w:szCs w:val="21"/>
                          <w:lang w:val="nl-NL"/>
                        </w:rPr>
                        <w:t>N. Khoảng cách ban đầu của các điện tích bằng</w:t>
                      </w:r>
                    </w:p>
                    <w:p w14:paraId="1C7039B6" w14:textId="77777777" w:rsidR="00621F06" w:rsidRPr="00C264F5" w:rsidRDefault="00621F06" w:rsidP="00BA033F">
                      <w:pPr>
                        <w:tabs>
                          <w:tab w:val="left" w:pos="284"/>
                        </w:tabs>
                        <w:spacing w:line="276" w:lineRule="auto"/>
                        <w:jc w:val="both"/>
                        <w:rPr>
                          <w:b w:val="0"/>
                          <w:bCs w:val="0"/>
                          <w:sz w:val="21"/>
                          <w:szCs w:val="21"/>
                          <w:lang w:val="nl-NL"/>
                        </w:rPr>
                      </w:pPr>
                      <w:r w:rsidRPr="00C264F5">
                        <w:rPr>
                          <w:b w:val="0"/>
                          <w:sz w:val="21"/>
                          <w:szCs w:val="21"/>
                          <w:lang w:val="nl-NL"/>
                        </w:rPr>
                        <w:t>A. 1mm.</w:t>
                      </w:r>
                      <w:r w:rsidRPr="00C264F5">
                        <w:rPr>
                          <w:b w:val="0"/>
                          <w:sz w:val="21"/>
                          <w:szCs w:val="21"/>
                          <w:lang w:val="nl-NL"/>
                        </w:rPr>
                        <w:tab/>
                      </w:r>
                      <w:r w:rsidRPr="00C264F5">
                        <w:rPr>
                          <w:b w:val="0"/>
                          <w:sz w:val="21"/>
                          <w:szCs w:val="21"/>
                          <w:lang w:val="nl-NL"/>
                        </w:rPr>
                        <w:tab/>
                        <w:t>B. 2mm.</w:t>
                      </w:r>
                      <w:r w:rsidRPr="00C264F5">
                        <w:rPr>
                          <w:b w:val="0"/>
                          <w:sz w:val="21"/>
                          <w:szCs w:val="21"/>
                          <w:lang w:val="nl-NL"/>
                        </w:rPr>
                        <w:tab/>
                      </w:r>
                      <w:r w:rsidRPr="00C264F5">
                        <w:rPr>
                          <w:b w:val="0"/>
                          <w:sz w:val="21"/>
                          <w:szCs w:val="21"/>
                          <w:lang w:val="nl-NL"/>
                        </w:rPr>
                        <w:tab/>
                        <w:t>C. 4mm.</w:t>
                      </w:r>
                      <w:r w:rsidRPr="00C264F5">
                        <w:rPr>
                          <w:b w:val="0"/>
                          <w:sz w:val="21"/>
                          <w:szCs w:val="21"/>
                          <w:lang w:val="nl-NL"/>
                        </w:rPr>
                        <w:tab/>
                      </w:r>
                      <w:r w:rsidRPr="00C264F5">
                        <w:rPr>
                          <w:b w:val="0"/>
                          <w:sz w:val="21"/>
                          <w:szCs w:val="21"/>
                          <w:lang w:val="nl-NL"/>
                        </w:rPr>
                        <w:tab/>
                        <w:t>D. 8mm.</w:t>
                      </w:r>
                    </w:p>
                    <w:p w14:paraId="1862BFC1"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2.</w:t>
                      </w:r>
                      <w:r w:rsidRPr="00C264F5">
                        <w:rPr>
                          <w:b w:val="0"/>
                          <w:bCs w:val="0"/>
                          <w:sz w:val="21"/>
                          <w:szCs w:val="21"/>
                          <w:lang w:val="nl-NL"/>
                        </w:rPr>
                        <w:t xml:space="preserve"> </w:t>
                      </w:r>
                      <w:r w:rsidRPr="00C264F5">
                        <w:rPr>
                          <w:b w:val="0"/>
                          <w:sz w:val="21"/>
                          <w:szCs w:val="21"/>
                          <w:lang w:val="nl-NL"/>
                        </w:rPr>
                        <w:t>Hai điện tích điểm có độ lớn điện tích tổng cộng là 3.10</w:t>
                      </w:r>
                      <w:r w:rsidRPr="00C264F5">
                        <w:rPr>
                          <w:b w:val="0"/>
                          <w:sz w:val="21"/>
                          <w:szCs w:val="21"/>
                          <w:vertAlign w:val="superscript"/>
                          <w:lang w:val="nl-NL"/>
                        </w:rPr>
                        <w:t>-5</w:t>
                      </w:r>
                      <w:r w:rsidRPr="00C264F5">
                        <w:rPr>
                          <w:b w:val="0"/>
                          <w:sz w:val="21"/>
                          <w:szCs w:val="21"/>
                          <w:lang w:val="nl-NL"/>
                        </w:rPr>
                        <w:t>C khi đặt chúng cách nhau 1m trong không khí thì chúng đẩy nhau bằng lực 1,8N. Điện tích của chúng là</w:t>
                      </w:r>
                    </w:p>
                    <w:p w14:paraId="1F631147" w14:textId="77777777" w:rsidR="00621F06" w:rsidRDefault="00621F06" w:rsidP="00BA033F">
                      <w:pPr>
                        <w:tabs>
                          <w:tab w:val="left" w:pos="284"/>
                        </w:tabs>
                        <w:spacing w:line="276" w:lineRule="auto"/>
                        <w:jc w:val="both"/>
                        <w:rPr>
                          <w:b w:val="0"/>
                          <w:sz w:val="21"/>
                          <w:szCs w:val="21"/>
                          <w:lang w:val="nl-NL"/>
                        </w:rPr>
                      </w:pPr>
                      <w:r w:rsidRPr="00C264F5">
                        <w:rPr>
                          <w:b w:val="0"/>
                          <w:sz w:val="21"/>
                          <w:szCs w:val="21"/>
                          <w:lang w:val="nl-NL"/>
                        </w:rPr>
                        <w:t>A. 2,5.10</w:t>
                      </w:r>
                      <w:r w:rsidRPr="00C264F5">
                        <w:rPr>
                          <w:b w:val="0"/>
                          <w:sz w:val="21"/>
                          <w:szCs w:val="21"/>
                          <w:vertAlign w:val="superscript"/>
                          <w:lang w:val="nl-NL"/>
                        </w:rPr>
                        <w:t>-5</w:t>
                      </w:r>
                      <w:r w:rsidRPr="00C264F5">
                        <w:rPr>
                          <w:b w:val="0"/>
                          <w:sz w:val="21"/>
                          <w:szCs w:val="21"/>
                          <w:lang w:val="nl-NL"/>
                        </w:rPr>
                        <w:t>C và 0,5.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r>
                      <w:r>
                        <w:rPr>
                          <w:b w:val="0"/>
                          <w:sz w:val="21"/>
                          <w:szCs w:val="21"/>
                          <w:lang w:val="vi-VN"/>
                        </w:rPr>
                        <w:t xml:space="preserve">  </w:t>
                      </w:r>
                      <w:r w:rsidRPr="00C264F5">
                        <w:rPr>
                          <w:b w:val="0"/>
                          <w:sz w:val="21"/>
                          <w:szCs w:val="21"/>
                          <w:lang w:val="nl-NL"/>
                        </w:rPr>
                        <w:t>B. 1,5.10</w:t>
                      </w:r>
                      <w:r w:rsidRPr="00C264F5">
                        <w:rPr>
                          <w:b w:val="0"/>
                          <w:sz w:val="21"/>
                          <w:szCs w:val="21"/>
                          <w:vertAlign w:val="superscript"/>
                          <w:lang w:val="nl-NL"/>
                        </w:rPr>
                        <w:t>-5</w:t>
                      </w:r>
                      <w:r w:rsidRPr="00C264F5">
                        <w:rPr>
                          <w:b w:val="0"/>
                          <w:sz w:val="21"/>
                          <w:szCs w:val="21"/>
                          <w:lang w:val="nl-NL"/>
                        </w:rPr>
                        <w:t>C và 1,5.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r>
                      <w:r w:rsidRPr="00C264F5">
                        <w:rPr>
                          <w:b w:val="0"/>
                          <w:sz w:val="21"/>
                          <w:szCs w:val="21"/>
                          <w:lang w:val="nl-NL"/>
                        </w:rPr>
                        <w:tab/>
                      </w:r>
                    </w:p>
                    <w:p w14:paraId="369A932E"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C</w:t>
                      </w:r>
                      <w:r w:rsidRPr="00C264F5">
                        <w:rPr>
                          <w:b w:val="0"/>
                          <w:color w:val="FF0000"/>
                          <w:sz w:val="21"/>
                          <w:szCs w:val="21"/>
                          <w:lang w:val="nl-NL"/>
                        </w:rPr>
                        <w:t>.</w:t>
                      </w:r>
                      <w:r w:rsidRPr="00C264F5">
                        <w:rPr>
                          <w:b w:val="0"/>
                          <w:sz w:val="21"/>
                          <w:szCs w:val="21"/>
                          <w:lang w:val="nl-NL"/>
                        </w:rPr>
                        <w:t xml:space="preserve"> 2.10</w:t>
                      </w:r>
                      <w:r w:rsidRPr="00C264F5">
                        <w:rPr>
                          <w:b w:val="0"/>
                          <w:sz w:val="21"/>
                          <w:szCs w:val="21"/>
                          <w:vertAlign w:val="superscript"/>
                          <w:lang w:val="nl-NL"/>
                        </w:rPr>
                        <w:t>-5</w:t>
                      </w:r>
                      <w:r w:rsidRPr="00C264F5">
                        <w:rPr>
                          <w:b w:val="0"/>
                          <w:sz w:val="21"/>
                          <w:szCs w:val="21"/>
                          <w:lang w:val="nl-NL"/>
                        </w:rPr>
                        <w:t>C và 10</w:t>
                      </w:r>
                      <w:r w:rsidRPr="00C264F5">
                        <w:rPr>
                          <w:b w:val="0"/>
                          <w:sz w:val="21"/>
                          <w:szCs w:val="21"/>
                          <w:vertAlign w:val="superscript"/>
                          <w:lang w:val="nl-NL"/>
                        </w:rPr>
                        <w:t>-5</w:t>
                      </w:r>
                      <w:r w:rsidRPr="00C264F5">
                        <w:rPr>
                          <w:b w:val="0"/>
                          <w:sz w:val="21"/>
                          <w:szCs w:val="21"/>
                          <w:lang w:val="nl-NL"/>
                        </w:rPr>
                        <w:t>C</w:t>
                      </w:r>
                      <w:r w:rsidRPr="00C264F5">
                        <w:rPr>
                          <w:b w:val="0"/>
                          <w:sz w:val="21"/>
                          <w:szCs w:val="21"/>
                          <w:lang w:val="nl-NL"/>
                        </w:rPr>
                        <w:tab/>
                        <w:t>D. 1,75.10</w:t>
                      </w:r>
                      <w:r w:rsidRPr="00C264F5">
                        <w:rPr>
                          <w:b w:val="0"/>
                          <w:sz w:val="21"/>
                          <w:szCs w:val="21"/>
                          <w:vertAlign w:val="superscript"/>
                          <w:lang w:val="nl-NL"/>
                        </w:rPr>
                        <w:t>-5</w:t>
                      </w:r>
                      <w:r w:rsidRPr="00C264F5">
                        <w:rPr>
                          <w:b w:val="0"/>
                          <w:sz w:val="21"/>
                          <w:szCs w:val="21"/>
                          <w:lang w:val="nl-NL"/>
                        </w:rPr>
                        <w:t>C và 1,25.10</w:t>
                      </w:r>
                      <w:r w:rsidRPr="00C264F5">
                        <w:rPr>
                          <w:b w:val="0"/>
                          <w:sz w:val="21"/>
                          <w:szCs w:val="21"/>
                          <w:vertAlign w:val="superscript"/>
                          <w:lang w:val="nl-NL"/>
                        </w:rPr>
                        <w:t>-5</w:t>
                      </w:r>
                      <w:r w:rsidRPr="00C264F5">
                        <w:rPr>
                          <w:b w:val="0"/>
                          <w:sz w:val="21"/>
                          <w:szCs w:val="21"/>
                          <w:lang w:val="nl-NL"/>
                        </w:rPr>
                        <w:t>C</w:t>
                      </w:r>
                    </w:p>
                    <w:p w14:paraId="630D2300"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3.</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khi đặt trong không khí chúng hút nhau bằng lực F, khi đưa chúng vào trong dầu có hằng số điện môi </w:t>
                      </w:r>
                      <w:r w:rsidRPr="00C264F5">
                        <w:rPr>
                          <w:b w:val="0"/>
                          <w:sz w:val="21"/>
                          <w:szCs w:val="21"/>
                          <w:lang w:val="nl-NL"/>
                        </w:rPr>
                        <w:sym w:font="Symbol" w:char="F065"/>
                      </w:r>
                      <w:r w:rsidRPr="00C264F5">
                        <w:rPr>
                          <w:b w:val="0"/>
                          <w:sz w:val="21"/>
                          <w:szCs w:val="21"/>
                          <w:lang w:val="nl-NL"/>
                        </w:rPr>
                        <w:t xml:space="preserve"> =2 thì lực tương tác giữa chúng là F’ với </w:t>
                      </w:r>
                      <w:r w:rsidRPr="00C264F5">
                        <w:rPr>
                          <w:b w:val="0"/>
                          <w:sz w:val="21"/>
                          <w:szCs w:val="21"/>
                          <w:lang w:val="nl-NL"/>
                        </w:rPr>
                        <w:tab/>
                      </w:r>
                    </w:p>
                    <w:p w14:paraId="0A04A84C"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F' = F</w:t>
                      </w:r>
                      <w:r w:rsidRPr="00C264F5">
                        <w:rPr>
                          <w:b w:val="0"/>
                          <w:sz w:val="21"/>
                          <w:szCs w:val="21"/>
                          <w:lang w:val="nl-NL"/>
                        </w:rPr>
                        <w:tab/>
                        <w:t>B. F' = 2F</w:t>
                      </w:r>
                      <w:r w:rsidRPr="00C264F5">
                        <w:rPr>
                          <w:b w:val="0"/>
                          <w:sz w:val="21"/>
                          <w:szCs w:val="21"/>
                          <w:lang w:val="nl-NL"/>
                        </w:rPr>
                        <w:tab/>
                        <w:t>C. F' = 0,5F</w:t>
                      </w:r>
                      <w:r w:rsidRPr="00C264F5">
                        <w:rPr>
                          <w:b w:val="0"/>
                          <w:sz w:val="21"/>
                          <w:szCs w:val="21"/>
                          <w:lang w:val="nl-NL"/>
                        </w:rPr>
                        <w:tab/>
                        <w:t>D. F' = 0,25F</w:t>
                      </w:r>
                    </w:p>
                    <w:p w14:paraId="6FB9114C"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4.</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 10</w:t>
                      </w:r>
                      <w:r w:rsidRPr="00C264F5">
                        <w:rPr>
                          <w:b w:val="0"/>
                          <w:sz w:val="21"/>
                          <w:szCs w:val="21"/>
                          <w:vertAlign w:val="superscript"/>
                          <w:lang w:val="nl-NL"/>
                        </w:rPr>
                        <w:t>-8</w:t>
                      </w:r>
                      <w:r w:rsidRPr="00C264F5">
                        <w:rPr>
                          <w:b w:val="0"/>
                          <w:sz w:val="21"/>
                          <w:szCs w:val="21"/>
                          <w:lang w:val="nl-NL"/>
                        </w:rPr>
                        <w:t>C, q</w:t>
                      </w:r>
                      <w:r w:rsidRPr="00C264F5">
                        <w:rPr>
                          <w:b w:val="0"/>
                          <w:sz w:val="21"/>
                          <w:szCs w:val="21"/>
                          <w:vertAlign w:val="subscript"/>
                          <w:lang w:val="nl-NL"/>
                        </w:rPr>
                        <w:t>2</w:t>
                      </w:r>
                      <w:r w:rsidRPr="00C264F5">
                        <w:rPr>
                          <w:b w:val="0"/>
                          <w:sz w:val="21"/>
                          <w:szCs w:val="21"/>
                          <w:lang w:val="nl-NL"/>
                        </w:rPr>
                        <w:t xml:space="preserve"> = -2.10</w:t>
                      </w:r>
                      <w:r w:rsidRPr="00C264F5">
                        <w:rPr>
                          <w:b w:val="0"/>
                          <w:sz w:val="21"/>
                          <w:szCs w:val="21"/>
                          <w:vertAlign w:val="superscript"/>
                          <w:lang w:val="nl-NL"/>
                        </w:rPr>
                        <w:t>-8</w:t>
                      </w:r>
                      <w:r w:rsidRPr="00C264F5">
                        <w:rPr>
                          <w:b w:val="0"/>
                          <w:sz w:val="21"/>
                          <w:szCs w:val="21"/>
                          <w:lang w:val="nl-NL"/>
                        </w:rPr>
                        <w:t xml:space="preserve">C đặt cách nhau 3cm trong dầu có hằng số điện môi bằng 2. Lực hút giữa chúng có độ lớn </w:t>
                      </w:r>
                      <w:r w:rsidRPr="00C264F5">
                        <w:rPr>
                          <w:b w:val="0"/>
                          <w:sz w:val="21"/>
                          <w:szCs w:val="21"/>
                          <w:lang w:val="nl-NL"/>
                        </w:rPr>
                        <w:tab/>
                      </w:r>
                    </w:p>
                    <w:p w14:paraId="29D9787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t>B. 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t>C. 2.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t>D. 0,5.10</w:t>
                      </w:r>
                      <w:r w:rsidRPr="00C264F5">
                        <w:rPr>
                          <w:b w:val="0"/>
                          <w:sz w:val="21"/>
                          <w:szCs w:val="21"/>
                          <w:vertAlign w:val="superscript"/>
                          <w:lang w:val="nl-NL"/>
                        </w:rPr>
                        <w:t>-4</w:t>
                      </w:r>
                      <w:r w:rsidRPr="00C264F5">
                        <w:rPr>
                          <w:b w:val="0"/>
                          <w:sz w:val="21"/>
                          <w:szCs w:val="21"/>
                          <w:lang w:val="nl-NL"/>
                        </w:rPr>
                        <w:t>N</w:t>
                      </w:r>
                    </w:p>
                    <w:p w14:paraId="16EF176B"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5.</w:t>
                      </w:r>
                      <w:r w:rsidRPr="00C264F5">
                        <w:rPr>
                          <w:b w:val="0"/>
                          <w:bCs w:val="0"/>
                          <w:sz w:val="21"/>
                          <w:szCs w:val="21"/>
                          <w:lang w:val="nl-NL"/>
                        </w:rPr>
                        <w:t xml:space="preserve"> </w:t>
                      </w:r>
                      <w:r w:rsidRPr="00C264F5">
                        <w:rPr>
                          <w:b w:val="0"/>
                          <w:sz w:val="21"/>
                          <w:szCs w:val="21"/>
                          <w:lang w:val="nl-NL"/>
                        </w:rPr>
                        <w:t>Hai quả cầu nhỏ mang điện tích q</w:t>
                      </w:r>
                      <w:r w:rsidRPr="00C264F5">
                        <w:rPr>
                          <w:b w:val="0"/>
                          <w:sz w:val="21"/>
                          <w:szCs w:val="21"/>
                          <w:vertAlign w:val="subscript"/>
                          <w:lang w:val="nl-NL"/>
                        </w:rPr>
                        <w:t xml:space="preserve">1 </w:t>
                      </w:r>
                      <w:r w:rsidRPr="00C264F5">
                        <w:rPr>
                          <w:b w:val="0"/>
                          <w:sz w:val="21"/>
                          <w:szCs w:val="21"/>
                          <w:lang w:val="nl-NL"/>
                        </w:rPr>
                        <w:t>= 10</w:t>
                      </w:r>
                      <w:r w:rsidRPr="00C264F5">
                        <w:rPr>
                          <w:b w:val="0"/>
                          <w:sz w:val="21"/>
                          <w:szCs w:val="21"/>
                          <w:vertAlign w:val="superscript"/>
                          <w:lang w:val="nl-NL"/>
                        </w:rPr>
                        <w:t>-9</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4.10</w:t>
                      </w:r>
                      <w:r w:rsidRPr="00C264F5">
                        <w:rPr>
                          <w:b w:val="0"/>
                          <w:sz w:val="21"/>
                          <w:szCs w:val="21"/>
                          <w:vertAlign w:val="superscript"/>
                          <w:lang w:val="nl-NL"/>
                        </w:rPr>
                        <w:t>-9</w:t>
                      </w:r>
                      <w:r w:rsidRPr="00C264F5">
                        <w:rPr>
                          <w:b w:val="0"/>
                          <w:sz w:val="21"/>
                          <w:szCs w:val="21"/>
                          <w:lang w:val="nl-NL"/>
                        </w:rPr>
                        <w:t>C đặt cách nhau 6cm trong điện môi thì lực tương tác giữa chúng là 0,5.10</w:t>
                      </w:r>
                      <w:r w:rsidRPr="00C264F5">
                        <w:rPr>
                          <w:b w:val="0"/>
                          <w:sz w:val="21"/>
                          <w:szCs w:val="21"/>
                          <w:vertAlign w:val="superscript"/>
                          <w:lang w:val="nl-NL"/>
                        </w:rPr>
                        <w:t>-5</w:t>
                      </w:r>
                      <w:r w:rsidRPr="00C264F5">
                        <w:rPr>
                          <w:b w:val="0"/>
                          <w:sz w:val="21"/>
                          <w:szCs w:val="21"/>
                          <w:lang w:val="nl-NL"/>
                        </w:rPr>
                        <w:t>N. Hằng số điện môi bằng</w:t>
                      </w:r>
                      <w:r w:rsidRPr="00C264F5">
                        <w:rPr>
                          <w:b w:val="0"/>
                          <w:sz w:val="21"/>
                          <w:szCs w:val="21"/>
                          <w:lang w:val="nl-NL"/>
                        </w:rPr>
                        <w:tab/>
                      </w:r>
                    </w:p>
                    <w:p w14:paraId="6D62217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3</w:t>
                      </w:r>
                      <w:r w:rsidRPr="00C264F5">
                        <w:rPr>
                          <w:b w:val="0"/>
                          <w:sz w:val="21"/>
                          <w:szCs w:val="21"/>
                          <w:lang w:val="nl-NL"/>
                        </w:rPr>
                        <w:tab/>
                      </w:r>
                      <w:r w:rsidRPr="00C264F5">
                        <w:rPr>
                          <w:b w:val="0"/>
                          <w:sz w:val="21"/>
                          <w:szCs w:val="21"/>
                          <w:lang w:val="nl-NL"/>
                        </w:rPr>
                        <w:tab/>
                        <w:t>B. 2</w:t>
                      </w:r>
                      <w:r w:rsidRPr="00C264F5">
                        <w:rPr>
                          <w:b w:val="0"/>
                          <w:sz w:val="21"/>
                          <w:szCs w:val="21"/>
                          <w:lang w:val="nl-NL"/>
                        </w:rPr>
                        <w:tab/>
                      </w:r>
                      <w:r w:rsidRPr="00C264F5">
                        <w:rPr>
                          <w:b w:val="0"/>
                          <w:sz w:val="21"/>
                          <w:szCs w:val="21"/>
                          <w:lang w:val="nl-NL"/>
                        </w:rPr>
                        <w:tab/>
                        <w:t>C. 0,5</w:t>
                      </w:r>
                      <w:r w:rsidRPr="00C264F5">
                        <w:rPr>
                          <w:b w:val="0"/>
                          <w:sz w:val="21"/>
                          <w:szCs w:val="21"/>
                          <w:lang w:val="nl-NL"/>
                        </w:rPr>
                        <w:tab/>
                      </w:r>
                      <w:r w:rsidRPr="00C264F5">
                        <w:rPr>
                          <w:b w:val="0"/>
                          <w:sz w:val="21"/>
                          <w:szCs w:val="21"/>
                          <w:lang w:val="nl-NL"/>
                        </w:rPr>
                        <w:tab/>
                        <w:t>D. 2,5</w:t>
                      </w:r>
                    </w:p>
                    <w:p w14:paraId="68AA918B"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6.</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q</w:t>
                      </w:r>
                      <w:r w:rsidRPr="00C264F5">
                        <w:rPr>
                          <w:b w:val="0"/>
                          <w:sz w:val="21"/>
                          <w:szCs w:val="21"/>
                          <w:vertAlign w:val="subscript"/>
                          <w:lang w:val="nl-NL"/>
                        </w:rPr>
                        <w:t>2</w:t>
                      </w:r>
                      <w:r w:rsidRPr="00C264F5">
                        <w:rPr>
                          <w:b w:val="0"/>
                          <w:sz w:val="21"/>
                          <w:szCs w:val="21"/>
                          <w:lang w:val="nl-NL"/>
                        </w:rPr>
                        <w:t xml:space="preserve"> đặt cách nhau 6cm trong không khí thì lực tương tác giữa chúng là 2.10</w:t>
                      </w:r>
                      <w:r w:rsidRPr="00C264F5">
                        <w:rPr>
                          <w:b w:val="0"/>
                          <w:sz w:val="21"/>
                          <w:szCs w:val="21"/>
                          <w:vertAlign w:val="superscript"/>
                          <w:lang w:val="nl-NL"/>
                        </w:rPr>
                        <w:t>-5</w:t>
                      </w:r>
                      <w:r w:rsidRPr="00C264F5">
                        <w:rPr>
                          <w:b w:val="0"/>
                          <w:sz w:val="21"/>
                          <w:szCs w:val="21"/>
                          <w:lang w:val="nl-NL"/>
                        </w:rPr>
                        <w:t xml:space="preserve">N. Khi đặt chúng cách nhau 3cm trong dầu có hằng số điện môi </w:t>
                      </w:r>
                      <w:r w:rsidRPr="00C264F5">
                        <w:rPr>
                          <w:b w:val="0"/>
                          <w:sz w:val="21"/>
                          <w:szCs w:val="21"/>
                          <w:lang w:val="nl-NL"/>
                        </w:rPr>
                        <w:sym w:font="Symbol" w:char="F065"/>
                      </w:r>
                      <w:r w:rsidRPr="00C264F5">
                        <w:rPr>
                          <w:b w:val="0"/>
                          <w:sz w:val="21"/>
                          <w:szCs w:val="21"/>
                          <w:lang w:val="nl-NL"/>
                        </w:rPr>
                        <w:t xml:space="preserve"> = 2 thì lực tương tác giữa chúng là.</w:t>
                      </w:r>
                    </w:p>
                    <w:p w14:paraId="729E6E10"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4.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B. 10</w:t>
                      </w:r>
                      <w:r w:rsidRPr="00C264F5">
                        <w:rPr>
                          <w:b w:val="0"/>
                          <w:sz w:val="21"/>
                          <w:szCs w:val="21"/>
                          <w:vertAlign w:val="superscript"/>
                          <w:lang w:val="nl-NL"/>
                        </w:rPr>
                        <w:t>-5</w:t>
                      </w:r>
                      <w:r w:rsidRPr="00C264F5">
                        <w:rPr>
                          <w:b w:val="0"/>
                          <w:sz w:val="21"/>
                          <w:szCs w:val="21"/>
                          <w:lang w:val="nl-NL"/>
                        </w:rPr>
                        <w:t>N</w:t>
                      </w:r>
                      <w:r w:rsidRPr="00C264F5">
                        <w:rPr>
                          <w:b w:val="0"/>
                          <w:sz w:val="21"/>
                          <w:szCs w:val="21"/>
                          <w:lang w:val="nl-NL"/>
                        </w:rPr>
                        <w:tab/>
                        <w:t>C. 0,5.10</w:t>
                      </w:r>
                      <w:r w:rsidRPr="00C264F5">
                        <w:rPr>
                          <w:b w:val="0"/>
                          <w:sz w:val="21"/>
                          <w:szCs w:val="21"/>
                          <w:vertAlign w:val="superscript"/>
                          <w:lang w:val="nl-NL"/>
                        </w:rPr>
                        <w:t>-5</w:t>
                      </w:r>
                      <w:r w:rsidRPr="00C264F5">
                        <w:rPr>
                          <w:b w:val="0"/>
                          <w:sz w:val="21"/>
                          <w:szCs w:val="21"/>
                          <w:lang w:val="nl-NL"/>
                        </w:rPr>
                        <w:tab/>
                        <w:t>D. 6.10</w:t>
                      </w:r>
                      <w:r w:rsidRPr="00C264F5">
                        <w:rPr>
                          <w:b w:val="0"/>
                          <w:sz w:val="21"/>
                          <w:szCs w:val="21"/>
                          <w:vertAlign w:val="superscript"/>
                          <w:lang w:val="nl-NL"/>
                        </w:rPr>
                        <w:t>-5</w:t>
                      </w:r>
                      <w:r w:rsidRPr="00C264F5">
                        <w:rPr>
                          <w:b w:val="0"/>
                          <w:sz w:val="21"/>
                          <w:szCs w:val="21"/>
                          <w:lang w:val="nl-NL"/>
                        </w:rPr>
                        <w:t>N</w:t>
                      </w:r>
                    </w:p>
                    <w:p w14:paraId="42F16395" w14:textId="77777777" w:rsidR="00621F06" w:rsidRPr="00C264F5" w:rsidRDefault="00621F06" w:rsidP="00BA033F">
                      <w:pPr>
                        <w:tabs>
                          <w:tab w:val="left" w:pos="284"/>
                        </w:tabs>
                        <w:spacing w:line="276" w:lineRule="auto"/>
                        <w:jc w:val="both"/>
                        <w:rPr>
                          <w:b w:val="0"/>
                          <w:spacing w:val="-6"/>
                          <w:sz w:val="21"/>
                          <w:szCs w:val="21"/>
                          <w:lang w:val="nl-NL"/>
                        </w:rPr>
                      </w:pPr>
                      <w:r w:rsidRPr="00C264F5">
                        <w:rPr>
                          <w:bCs w:val="0"/>
                          <w:sz w:val="21"/>
                          <w:szCs w:val="21"/>
                          <w:lang w:val="nl-NL"/>
                        </w:rPr>
                        <w:t>Câu 17.</w:t>
                      </w:r>
                      <w:r w:rsidRPr="00C264F5">
                        <w:rPr>
                          <w:b w:val="0"/>
                          <w:bCs w:val="0"/>
                          <w:sz w:val="21"/>
                          <w:szCs w:val="21"/>
                          <w:lang w:val="nl-NL"/>
                        </w:rPr>
                        <w:t xml:space="preserve"> </w:t>
                      </w:r>
                      <w:r w:rsidRPr="00C264F5">
                        <w:rPr>
                          <w:b w:val="0"/>
                          <w:spacing w:val="-6"/>
                          <w:sz w:val="21"/>
                          <w:szCs w:val="21"/>
                          <w:lang w:val="nl-NL"/>
                        </w:rPr>
                        <w:t>Hai điện tích điểm q</w:t>
                      </w:r>
                      <w:r w:rsidRPr="00C264F5">
                        <w:rPr>
                          <w:b w:val="0"/>
                          <w:spacing w:val="-6"/>
                          <w:sz w:val="21"/>
                          <w:szCs w:val="21"/>
                          <w:vertAlign w:val="subscript"/>
                          <w:lang w:val="nl-NL"/>
                        </w:rPr>
                        <w:t>1</w:t>
                      </w:r>
                      <w:r w:rsidRPr="00C264F5">
                        <w:rPr>
                          <w:b w:val="0"/>
                          <w:spacing w:val="-6"/>
                          <w:sz w:val="21"/>
                          <w:szCs w:val="21"/>
                          <w:lang w:val="nl-NL"/>
                        </w:rPr>
                        <w:t>, q</w:t>
                      </w:r>
                      <w:r w:rsidRPr="00C264F5">
                        <w:rPr>
                          <w:b w:val="0"/>
                          <w:spacing w:val="-6"/>
                          <w:sz w:val="21"/>
                          <w:szCs w:val="21"/>
                          <w:vertAlign w:val="subscript"/>
                          <w:lang w:val="nl-NL"/>
                        </w:rPr>
                        <w:t>2</w:t>
                      </w:r>
                      <w:r w:rsidRPr="00C264F5">
                        <w:rPr>
                          <w:b w:val="0"/>
                          <w:spacing w:val="-6"/>
                          <w:sz w:val="21"/>
                          <w:szCs w:val="21"/>
                          <w:lang w:val="nl-NL"/>
                        </w:rPr>
                        <w:t xml:space="preserve"> khi đặt cách nhau khoảng r trong không khí thì chúng hút nhau bằng lực F, khi đưa chúng vào trong dầu có hằng số điện môi là </w:t>
                      </w:r>
                      <w:r w:rsidRPr="00C264F5">
                        <w:rPr>
                          <w:b w:val="0"/>
                          <w:spacing w:val="-6"/>
                          <w:sz w:val="21"/>
                          <w:szCs w:val="21"/>
                          <w:lang w:val="nl-NL"/>
                        </w:rPr>
                        <w:sym w:font="Symbol" w:char="F065"/>
                      </w:r>
                      <w:r w:rsidRPr="00C264F5">
                        <w:rPr>
                          <w:b w:val="0"/>
                          <w:spacing w:val="-6"/>
                          <w:sz w:val="21"/>
                          <w:szCs w:val="21"/>
                          <w:lang w:val="nl-NL"/>
                        </w:rPr>
                        <w:t xml:space="preserve"> = 4 và đặt chúng cách nhau khoảng r' = 0,5r thì lực hút giữa chúng là</w:t>
                      </w:r>
                    </w:p>
                    <w:p w14:paraId="41862A10" w14:textId="77777777" w:rsidR="00621F06" w:rsidRPr="00C264F5" w:rsidRDefault="00621F06" w:rsidP="00BA033F">
                      <w:pPr>
                        <w:tabs>
                          <w:tab w:val="left" w:pos="284"/>
                        </w:tabs>
                        <w:spacing w:line="276" w:lineRule="auto"/>
                        <w:jc w:val="both"/>
                        <w:rPr>
                          <w:b w:val="0"/>
                          <w:bCs w:val="0"/>
                          <w:sz w:val="21"/>
                          <w:szCs w:val="21"/>
                          <w:lang w:val="nl-NL"/>
                        </w:rPr>
                      </w:pPr>
                      <w:r w:rsidRPr="00C264F5">
                        <w:rPr>
                          <w:b w:val="0"/>
                          <w:sz w:val="21"/>
                          <w:szCs w:val="21"/>
                          <w:lang w:val="nl-NL"/>
                        </w:rPr>
                        <w:t>A. F' = F</w:t>
                      </w:r>
                      <w:r w:rsidRPr="00C264F5">
                        <w:rPr>
                          <w:b w:val="0"/>
                          <w:sz w:val="21"/>
                          <w:szCs w:val="21"/>
                          <w:lang w:val="nl-NL"/>
                        </w:rPr>
                        <w:tab/>
                        <w:t>B. F' = 0,5F</w:t>
                      </w:r>
                      <w:r w:rsidRPr="00C264F5">
                        <w:rPr>
                          <w:b w:val="0"/>
                          <w:sz w:val="21"/>
                          <w:szCs w:val="21"/>
                          <w:lang w:val="nl-NL"/>
                        </w:rPr>
                        <w:tab/>
                        <w:t>C. F' = 2F</w:t>
                      </w:r>
                      <w:r w:rsidRPr="00C264F5">
                        <w:rPr>
                          <w:b w:val="0"/>
                          <w:sz w:val="21"/>
                          <w:szCs w:val="21"/>
                          <w:lang w:val="nl-NL"/>
                        </w:rPr>
                        <w:tab/>
                        <w:t>D. F' = 0,25F</w:t>
                      </w:r>
                      <w:r w:rsidRPr="00C264F5">
                        <w:rPr>
                          <w:b w:val="0"/>
                          <w:bCs w:val="0"/>
                          <w:sz w:val="21"/>
                          <w:szCs w:val="21"/>
                          <w:lang w:val="nl-NL"/>
                        </w:rPr>
                        <w:t xml:space="preserve"> </w:t>
                      </w:r>
                    </w:p>
                    <w:p w14:paraId="530886F8"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18.</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khi đặt cách nhau khoảng r trong không khí thì lực tương tác giữa chúng là F. Để độ lớn lực tương tác giữa hai điện tích vẫn là F khi đặt trong nước nguyên chất (hằng số điện môi của nước nguyên chất bằng 81) thì khoảng cách giữa chúng phải</w:t>
                      </w:r>
                      <w:r w:rsidRPr="00C264F5">
                        <w:rPr>
                          <w:b w:val="0"/>
                          <w:sz w:val="21"/>
                          <w:szCs w:val="21"/>
                          <w:lang w:val="nl-NL"/>
                        </w:rPr>
                        <w:tab/>
                      </w:r>
                    </w:p>
                    <w:p w14:paraId="092ECC29"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tăng lên 9 lần</w:t>
                      </w:r>
                      <w:r w:rsidRPr="00C264F5">
                        <w:rPr>
                          <w:b w:val="0"/>
                          <w:sz w:val="21"/>
                          <w:szCs w:val="21"/>
                          <w:lang w:val="nl-NL"/>
                        </w:rPr>
                        <w:tab/>
                        <w:t xml:space="preserve">   B. giảm đi 9 lần     C.tăng lên 81 lần   D.giảm đi 81 lần.</w:t>
                      </w:r>
                    </w:p>
                    <w:p w14:paraId="635B023B"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19.</w:t>
                      </w:r>
                      <w:r w:rsidRPr="00C264F5">
                        <w:rPr>
                          <w:b w:val="0"/>
                          <w:bCs w:val="0"/>
                          <w:sz w:val="21"/>
                          <w:szCs w:val="21"/>
                          <w:lang w:val="nl-NL"/>
                        </w:rPr>
                        <w:t xml:space="preserve"> </w:t>
                      </w:r>
                      <w:r w:rsidRPr="00C264F5">
                        <w:rPr>
                          <w:b w:val="0"/>
                          <w:sz w:val="21"/>
                          <w:szCs w:val="21"/>
                          <w:lang w:val="nl-NL"/>
                        </w:rPr>
                        <w:t>Hai điện tích điểm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đặt cách nhau 30cm trong không khí, lực tác dụng giữa chúng là F</w:t>
                      </w:r>
                      <w:r w:rsidRPr="00C264F5">
                        <w:rPr>
                          <w:b w:val="0"/>
                          <w:sz w:val="21"/>
                          <w:szCs w:val="21"/>
                          <w:vertAlign w:val="subscript"/>
                          <w:lang w:val="nl-NL"/>
                        </w:rPr>
                        <w:t>0</w:t>
                      </w:r>
                      <w:r w:rsidRPr="00C264F5">
                        <w:rPr>
                          <w:b w:val="0"/>
                          <w:sz w:val="21"/>
                          <w:szCs w:val="21"/>
                          <w:lang w:val="nl-NL"/>
                        </w:rPr>
                        <w:t>. Nếu đặt chúng trong dầu thì lực tương tác bị giảm đi 2,25 lần. Để lực tương tác vẫn bằng F</w:t>
                      </w:r>
                      <w:r w:rsidRPr="00C264F5">
                        <w:rPr>
                          <w:b w:val="0"/>
                          <w:sz w:val="21"/>
                          <w:szCs w:val="21"/>
                          <w:vertAlign w:val="subscript"/>
                          <w:lang w:val="nl-NL"/>
                        </w:rPr>
                        <w:t>0</w:t>
                      </w:r>
                      <w:r w:rsidRPr="00C264F5">
                        <w:rPr>
                          <w:b w:val="0"/>
                          <w:sz w:val="21"/>
                          <w:szCs w:val="21"/>
                          <w:lang w:val="nl-NL"/>
                        </w:rPr>
                        <w:t xml:space="preserve"> thì cần dịch chúng lại một khoảng </w:t>
                      </w:r>
                    </w:p>
                    <w:p w14:paraId="35717A42"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0cm</w:t>
                      </w:r>
                      <w:r w:rsidRPr="00C264F5">
                        <w:rPr>
                          <w:b w:val="0"/>
                          <w:sz w:val="21"/>
                          <w:szCs w:val="21"/>
                          <w:lang w:val="nl-NL"/>
                        </w:rPr>
                        <w:tab/>
                        <w:t>B. 15cm</w:t>
                      </w:r>
                      <w:r w:rsidRPr="00C264F5">
                        <w:rPr>
                          <w:b w:val="0"/>
                          <w:sz w:val="21"/>
                          <w:szCs w:val="21"/>
                          <w:lang w:val="nl-NL"/>
                        </w:rPr>
                        <w:tab/>
                      </w:r>
                      <w:r w:rsidRPr="00C264F5">
                        <w:rPr>
                          <w:b w:val="0"/>
                          <w:sz w:val="21"/>
                          <w:szCs w:val="21"/>
                          <w:lang w:val="nl-NL"/>
                        </w:rPr>
                        <w:tab/>
                        <w:t>C. 5cm</w:t>
                      </w:r>
                      <w:r w:rsidRPr="00C264F5">
                        <w:rPr>
                          <w:b w:val="0"/>
                          <w:sz w:val="21"/>
                          <w:szCs w:val="21"/>
                          <w:lang w:val="nl-NL"/>
                        </w:rPr>
                        <w:tab/>
                      </w:r>
                      <w:r w:rsidRPr="00C264F5">
                        <w:rPr>
                          <w:b w:val="0"/>
                          <w:sz w:val="21"/>
                          <w:szCs w:val="21"/>
                          <w:lang w:val="nl-NL"/>
                        </w:rPr>
                        <w:tab/>
                        <w:t>D.20cm</w:t>
                      </w:r>
                    </w:p>
                    <w:p w14:paraId="5D6C143C"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0.</w:t>
                      </w:r>
                      <w:r w:rsidRPr="00C264F5">
                        <w:rPr>
                          <w:b w:val="0"/>
                          <w:bCs w:val="0"/>
                          <w:sz w:val="21"/>
                          <w:szCs w:val="21"/>
                          <w:lang w:val="nl-NL"/>
                        </w:rPr>
                        <w:t xml:space="preserve"> </w:t>
                      </w:r>
                      <w:r w:rsidRPr="00C264F5">
                        <w:rPr>
                          <w:b w:val="0"/>
                          <w:sz w:val="21"/>
                          <w:szCs w:val="21"/>
                          <w:lang w:val="nl-NL"/>
                        </w:rPr>
                        <w:t>Hai điện tích điểm đặt trong không khí, cách nhau 20cm lực tương tác tĩnh điện giữa chúng là F. Khi đặt trong dầu, ở cùng khoảng cách, lực tương tác tĩnh điện giữa chúng giảm 4 lần. Để lực tương tác giữa chúng bằng lực tương tác ban dầu trong không khí, phải đặt chúng trong dầu cách nhau</w:t>
                      </w:r>
                      <w:r w:rsidRPr="00C264F5">
                        <w:rPr>
                          <w:b w:val="0"/>
                          <w:sz w:val="21"/>
                          <w:szCs w:val="21"/>
                          <w:lang w:val="nl-NL"/>
                        </w:rPr>
                        <w:tab/>
                      </w:r>
                    </w:p>
                    <w:p w14:paraId="16512EF8"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5cm</w:t>
                      </w:r>
                      <w:r w:rsidRPr="00C264F5">
                        <w:rPr>
                          <w:b w:val="0"/>
                          <w:sz w:val="21"/>
                          <w:szCs w:val="21"/>
                          <w:lang w:val="nl-NL"/>
                        </w:rPr>
                        <w:tab/>
                      </w:r>
                      <w:r w:rsidRPr="00C264F5">
                        <w:rPr>
                          <w:b w:val="0"/>
                          <w:sz w:val="21"/>
                          <w:szCs w:val="21"/>
                          <w:lang w:val="nl-NL"/>
                        </w:rPr>
                        <w:tab/>
                        <w:t>B. 10cm</w:t>
                      </w:r>
                      <w:r w:rsidRPr="00C264F5">
                        <w:rPr>
                          <w:b w:val="0"/>
                          <w:sz w:val="21"/>
                          <w:szCs w:val="21"/>
                          <w:lang w:val="nl-NL"/>
                        </w:rPr>
                        <w:tab/>
                      </w:r>
                      <w:r w:rsidRPr="00C264F5">
                        <w:rPr>
                          <w:b w:val="0"/>
                          <w:sz w:val="21"/>
                          <w:szCs w:val="21"/>
                          <w:lang w:val="nl-NL"/>
                        </w:rPr>
                        <w:tab/>
                        <w:t>C. 15cm</w:t>
                      </w:r>
                      <w:r w:rsidRPr="00C264F5">
                        <w:rPr>
                          <w:b w:val="0"/>
                          <w:sz w:val="21"/>
                          <w:szCs w:val="21"/>
                          <w:lang w:val="nl-NL"/>
                        </w:rPr>
                        <w:tab/>
                      </w:r>
                      <w:r w:rsidRPr="00C264F5">
                        <w:rPr>
                          <w:b w:val="0"/>
                          <w:sz w:val="21"/>
                          <w:szCs w:val="21"/>
                          <w:lang w:val="nl-NL"/>
                        </w:rPr>
                        <w:tab/>
                        <w:t>D. 20cm</w:t>
                      </w:r>
                    </w:p>
                    <w:p w14:paraId="4383AC85"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1.</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4.10</w:t>
                      </w:r>
                      <w:r w:rsidRPr="00C264F5">
                        <w:rPr>
                          <w:b w:val="0"/>
                          <w:sz w:val="21"/>
                          <w:szCs w:val="21"/>
                          <w:vertAlign w:val="superscript"/>
                          <w:lang w:val="nl-NL"/>
                        </w:rPr>
                        <w:t>-8</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 4.10</w:t>
                      </w:r>
                      <w:r w:rsidRPr="00C264F5">
                        <w:rPr>
                          <w:b w:val="0"/>
                          <w:sz w:val="21"/>
                          <w:szCs w:val="21"/>
                          <w:vertAlign w:val="superscript"/>
                          <w:lang w:val="nl-NL"/>
                        </w:rPr>
                        <w:t>-8</w:t>
                      </w:r>
                      <w:r w:rsidRPr="00C264F5">
                        <w:rPr>
                          <w:b w:val="0"/>
                          <w:sz w:val="21"/>
                          <w:szCs w:val="21"/>
                          <w:lang w:val="nl-NL"/>
                        </w:rPr>
                        <w:t>C đặt tại hai điểm A và B cách nhau một khoảng 4cm trong không khí. Lực tác dụng lên điện tích q = 2.10</w:t>
                      </w:r>
                      <w:r w:rsidRPr="00C264F5">
                        <w:rPr>
                          <w:b w:val="0"/>
                          <w:sz w:val="21"/>
                          <w:szCs w:val="21"/>
                          <w:vertAlign w:val="superscript"/>
                          <w:lang w:val="nl-NL"/>
                        </w:rPr>
                        <w:t>-7</w:t>
                      </w:r>
                      <w:r w:rsidRPr="00C264F5">
                        <w:rPr>
                          <w:b w:val="0"/>
                          <w:sz w:val="21"/>
                          <w:szCs w:val="21"/>
                          <w:lang w:val="nl-NL"/>
                        </w:rPr>
                        <w:t>C đặt tại trung điểm O của AB là</w:t>
                      </w:r>
                      <w:r w:rsidRPr="00C264F5">
                        <w:rPr>
                          <w:b w:val="0"/>
                          <w:sz w:val="21"/>
                          <w:szCs w:val="21"/>
                          <w:lang w:val="nl-NL"/>
                        </w:rPr>
                        <w:tab/>
                      </w:r>
                    </w:p>
                    <w:p w14:paraId="2D7E4EA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0N</w:t>
                      </w:r>
                      <w:r w:rsidRPr="00C264F5">
                        <w:rPr>
                          <w:b w:val="0"/>
                          <w:sz w:val="21"/>
                          <w:szCs w:val="21"/>
                          <w:lang w:val="nl-NL"/>
                        </w:rPr>
                        <w:tab/>
                        <w:t xml:space="preserve">    </w:t>
                      </w:r>
                      <w:r>
                        <w:rPr>
                          <w:b w:val="0"/>
                          <w:sz w:val="21"/>
                          <w:szCs w:val="21"/>
                          <w:lang w:val="nl-NL"/>
                        </w:rPr>
                        <w:tab/>
                      </w:r>
                      <w:r w:rsidRPr="00C264F5">
                        <w:rPr>
                          <w:b w:val="0"/>
                          <w:sz w:val="21"/>
                          <w:szCs w:val="21"/>
                          <w:lang w:val="nl-NL"/>
                        </w:rPr>
                        <w:t>B. 0,36N</w:t>
                      </w:r>
                      <w:r w:rsidRPr="00C264F5">
                        <w:rPr>
                          <w:b w:val="0"/>
                          <w:sz w:val="21"/>
                          <w:szCs w:val="21"/>
                          <w:lang w:val="nl-NL"/>
                        </w:rPr>
                        <w:tab/>
                        <w:t>C. 36N</w:t>
                      </w:r>
                      <w:r w:rsidRPr="00C264F5">
                        <w:rPr>
                          <w:b w:val="0"/>
                          <w:sz w:val="21"/>
                          <w:szCs w:val="21"/>
                          <w:lang w:val="nl-NL"/>
                        </w:rPr>
                        <w:tab/>
                      </w:r>
                      <w:r w:rsidRPr="00C264F5">
                        <w:rPr>
                          <w:b w:val="0"/>
                          <w:sz w:val="21"/>
                          <w:szCs w:val="21"/>
                          <w:lang w:val="nl-NL"/>
                        </w:rPr>
                        <w:tab/>
                        <w:t>D. 0,09N</w:t>
                      </w:r>
                    </w:p>
                    <w:p w14:paraId="619BF219"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22.</w:t>
                      </w:r>
                      <w:r w:rsidRPr="00C264F5">
                        <w:rPr>
                          <w:b w:val="0"/>
                          <w:sz w:val="21"/>
                          <w:szCs w:val="21"/>
                          <w:lang w:val="nl-NL"/>
                        </w:rPr>
                        <w:t xml:space="preserve"> Cho hai điện tích điểm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xml:space="preserve"> có độ lớn bằng nhau và cùng dấu, đặt trong không khí và cách nhau một khoảng r. Đặt điện tích điểm q</w:t>
                      </w:r>
                      <w:r w:rsidRPr="00C264F5">
                        <w:rPr>
                          <w:b w:val="0"/>
                          <w:sz w:val="21"/>
                          <w:szCs w:val="21"/>
                          <w:vertAlign w:val="subscript"/>
                          <w:lang w:val="nl-NL"/>
                        </w:rPr>
                        <w:t>3</w:t>
                      </w:r>
                      <w:r w:rsidRPr="00C264F5">
                        <w:rPr>
                          <w:b w:val="0"/>
                          <w:sz w:val="21"/>
                          <w:szCs w:val="21"/>
                          <w:lang w:val="nl-NL"/>
                        </w:rPr>
                        <w:t xml:space="preserve"> tại trung điểm đoạn thẳng nối hai điện tích q</w:t>
                      </w:r>
                      <w:r w:rsidRPr="00C264F5">
                        <w:rPr>
                          <w:b w:val="0"/>
                          <w:sz w:val="21"/>
                          <w:szCs w:val="21"/>
                          <w:vertAlign w:val="subscript"/>
                          <w:lang w:val="nl-NL"/>
                        </w:rPr>
                        <w:t>1</w:t>
                      </w:r>
                      <w:r w:rsidRPr="00C264F5">
                        <w:rPr>
                          <w:b w:val="0"/>
                          <w:sz w:val="21"/>
                          <w:szCs w:val="21"/>
                          <w:lang w:val="nl-NL"/>
                        </w:rPr>
                        <w:t>,q</w:t>
                      </w:r>
                      <w:r w:rsidRPr="00C264F5">
                        <w:rPr>
                          <w:b w:val="0"/>
                          <w:sz w:val="21"/>
                          <w:szCs w:val="21"/>
                          <w:vertAlign w:val="subscript"/>
                          <w:lang w:val="nl-NL"/>
                        </w:rPr>
                        <w:t>2</w:t>
                      </w:r>
                      <w:r w:rsidRPr="00C264F5">
                        <w:rPr>
                          <w:b w:val="0"/>
                          <w:sz w:val="21"/>
                          <w:szCs w:val="21"/>
                          <w:lang w:val="nl-NL"/>
                        </w:rPr>
                        <w:t>. Lực tác dụng lên điện tích q</w:t>
                      </w:r>
                      <w:r w:rsidRPr="00C264F5">
                        <w:rPr>
                          <w:b w:val="0"/>
                          <w:sz w:val="21"/>
                          <w:szCs w:val="21"/>
                          <w:vertAlign w:val="subscript"/>
                          <w:lang w:val="nl-NL"/>
                        </w:rPr>
                        <w:t>3</w:t>
                      </w:r>
                      <w:r w:rsidRPr="00C264F5">
                        <w:rPr>
                          <w:b w:val="0"/>
                          <w:sz w:val="21"/>
                          <w:szCs w:val="21"/>
                          <w:lang w:val="nl-NL"/>
                        </w:rPr>
                        <w:t xml:space="preserve"> là</w:t>
                      </w:r>
                    </w:p>
                    <w:p w14:paraId="36A380F9"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 xml:space="preserve">A. </w:t>
                      </w:r>
                      <w:r w:rsidR="007C18AF" w:rsidRPr="00621F06">
                        <w:rPr>
                          <w:b w:val="0"/>
                          <w:noProof/>
                          <w:position w:val="-24"/>
                          <w:sz w:val="21"/>
                          <w:szCs w:val="21"/>
                          <w:lang w:val="nl-NL"/>
                        </w:rPr>
                        <w:object w:dxaOrig="1260" w:dyaOrig="646" w14:anchorId="60BAD81B">
                          <v:shape id="_x0000_i1136" type="#_x0000_t75" alt="" style="width:63.05pt;height:32.15pt;mso-width-percent:0;mso-height-percent:0;mso-width-percent:0;mso-height-percent:0">
                            <v:imagedata r:id="rId44" o:title=""/>
                          </v:shape>
                          <o:OLEObject Type="Embed" ProgID="Equation.DSMT4" ShapeID="_x0000_i1136" DrawAspect="Content" ObjectID="_1629742323" r:id="rId45"/>
                        </w:object>
                      </w:r>
                      <w:r w:rsidRPr="00C264F5">
                        <w:rPr>
                          <w:b w:val="0"/>
                          <w:sz w:val="21"/>
                          <w:szCs w:val="21"/>
                          <w:lang w:val="nl-NL"/>
                        </w:rPr>
                        <w:tab/>
                        <w:t xml:space="preserve">B. </w:t>
                      </w:r>
                      <w:r w:rsidR="007C18AF" w:rsidRPr="00621F06">
                        <w:rPr>
                          <w:b w:val="0"/>
                          <w:noProof/>
                          <w:position w:val="-24"/>
                          <w:sz w:val="21"/>
                          <w:szCs w:val="21"/>
                          <w:lang w:val="nl-NL"/>
                        </w:rPr>
                        <w:object w:dxaOrig="1280" w:dyaOrig="667" w14:anchorId="1785F628">
                          <v:shape id="_x0000_i1135" type="#_x0000_t75" alt="" style="width:64.25pt;height:32.75pt;mso-width-percent:0;mso-height-percent:0;mso-width-percent:0;mso-height-percent:0">
                            <v:imagedata r:id="rId46" o:title=""/>
                          </v:shape>
                          <o:OLEObject Type="Embed" ProgID="Equation.3" ShapeID="_x0000_i1135" DrawAspect="Content" ObjectID="_1629742324" r:id="rId47"/>
                        </w:object>
                      </w:r>
                      <w:r w:rsidRPr="00C264F5">
                        <w:rPr>
                          <w:b w:val="0"/>
                          <w:sz w:val="21"/>
                          <w:szCs w:val="21"/>
                          <w:lang w:val="nl-NL"/>
                        </w:rPr>
                        <w:tab/>
                        <w:t xml:space="preserve"> C. </w:t>
                      </w:r>
                      <w:r w:rsidR="007C18AF" w:rsidRPr="00621F06">
                        <w:rPr>
                          <w:b w:val="0"/>
                          <w:noProof/>
                          <w:position w:val="-24"/>
                          <w:sz w:val="21"/>
                          <w:szCs w:val="21"/>
                          <w:lang w:val="nl-NL"/>
                        </w:rPr>
                        <w:object w:dxaOrig="1313" w:dyaOrig="667" w14:anchorId="76B13920">
                          <v:shape id="_x0000_i1134" type="#_x0000_t75" alt="" style="width:66.05pt;height:32.75pt;mso-width-percent:0;mso-height-percent:0;mso-width-percent:0;mso-height-percent:0">
                            <v:imagedata r:id="rId48" o:title=""/>
                          </v:shape>
                          <o:OLEObject Type="Embed" ProgID="Equation.3" ShapeID="_x0000_i1134" DrawAspect="Content" ObjectID="_1629742325" r:id="rId49"/>
                        </w:object>
                      </w:r>
                      <w:r w:rsidRPr="00A77709">
                        <w:rPr>
                          <w:b w:val="0"/>
                          <w:sz w:val="21"/>
                          <w:szCs w:val="21"/>
                          <w:lang w:val="nl-NL"/>
                        </w:rPr>
                        <w:tab/>
                        <w:t xml:space="preserve">  </w:t>
                      </w:r>
                      <w:r w:rsidRPr="00A77709">
                        <w:rPr>
                          <w:b w:val="0"/>
                          <w:sz w:val="21"/>
                          <w:szCs w:val="21"/>
                          <w:lang w:val="nl-NL"/>
                        </w:rPr>
                        <w:tab/>
                        <w:t>D.</w:t>
                      </w:r>
                      <w:r w:rsidRPr="00C264F5">
                        <w:rPr>
                          <w:b w:val="0"/>
                          <w:sz w:val="21"/>
                          <w:szCs w:val="21"/>
                          <w:lang w:val="nl-NL"/>
                        </w:rPr>
                        <w:t xml:space="preserve"> F = 0</w:t>
                      </w:r>
                    </w:p>
                    <w:p w14:paraId="3997ACC5" w14:textId="77777777" w:rsidR="00621F06" w:rsidRPr="00C264F5" w:rsidRDefault="00621F06" w:rsidP="00BA033F">
                      <w:pPr>
                        <w:tabs>
                          <w:tab w:val="left" w:pos="284"/>
                        </w:tabs>
                        <w:spacing w:line="276" w:lineRule="auto"/>
                        <w:jc w:val="both"/>
                        <w:rPr>
                          <w:b w:val="0"/>
                          <w:sz w:val="21"/>
                          <w:szCs w:val="21"/>
                          <w:lang w:val="nl-NL"/>
                        </w:rPr>
                      </w:pPr>
                      <w:r w:rsidRPr="00C264F5">
                        <w:rPr>
                          <w:bCs w:val="0"/>
                          <w:sz w:val="21"/>
                          <w:szCs w:val="21"/>
                          <w:lang w:val="nl-NL"/>
                        </w:rPr>
                        <w:t>Câu 23.</w:t>
                      </w:r>
                      <w:r w:rsidRPr="00C264F5">
                        <w:rPr>
                          <w:b w:val="0"/>
                          <w:bCs w:val="0"/>
                          <w:sz w:val="21"/>
                          <w:szCs w:val="21"/>
                          <w:lang w:val="nl-NL"/>
                        </w:rPr>
                        <w:t xml:space="preserve"> </w:t>
                      </w:r>
                      <w:r w:rsidRPr="00C264F5">
                        <w:rPr>
                          <w:b w:val="0"/>
                          <w:sz w:val="21"/>
                          <w:szCs w:val="21"/>
                          <w:lang w:val="nl-NL"/>
                        </w:rPr>
                        <w:t>Hai điện tích q</w:t>
                      </w:r>
                      <w:r w:rsidRPr="00C264F5">
                        <w:rPr>
                          <w:b w:val="0"/>
                          <w:sz w:val="21"/>
                          <w:szCs w:val="21"/>
                          <w:vertAlign w:val="subscript"/>
                          <w:lang w:val="nl-NL"/>
                        </w:rPr>
                        <w:t>1</w:t>
                      </w:r>
                      <w:r w:rsidRPr="00C264F5">
                        <w:rPr>
                          <w:b w:val="0"/>
                          <w:sz w:val="21"/>
                          <w:szCs w:val="21"/>
                          <w:lang w:val="nl-NL"/>
                        </w:rPr>
                        <w:t xml:space="preserve"> = 4.10</w:t>
                      </w:r>
                      <w:r w:rsidRPr="00C264F5">
                        <w:rPr>
                          <w:b w:val="0"/>
                          <w:sz w:val="21"/>
                          <w:szCs w:val="21"/>
                          <w:vertAlign w:val="superscript"/>
                          <w:lang w:val="nl-NL"/>
                        </w:rPr>
                        <w:t>-8</w:t>
                      </w:r>
                      <w:r w:rsidRPr="00C264F5">
                        <w:rPr>
                          <w:b w:val="0"/>
                          <w:sz w:val="21"/>
                          <w:szCs w:val="21"/>
                          <w:lang w:val="nl-NL"/>
                        </w:rPr>
                        <w:t>C và q</w:t>
                      </w:r>
                      <w:r w:rsidRPr="00C264F5">
                        <w:rPr>
                          <w:b w:val="0"/>
                          <w:sz w:val="21"/>
                          <w:szCs w:val="21"/>
                          <w:vertAlign w:val="subscript"/>
                          <w:lang w:val="nl-NL"/>
                        </w:rPr>
                        <w:t>2</w:t>
                      </w:r>
                      <w:r w:rsidRPr="00C264F5">
                        <w:rPr>
                          <w:b w:val="0"/>
                          <w:sz w:val="21"/>
                          <w:szCs w:val="21"/>
                          <w:lang w:val="nl-NL"/>
                        </w:rPr>
                        <w:t xml:space="preserve"> = - 4.10</w:t>
                      </w:r>
                      <w:r w:rsidRPr="00C264F5">
                        <w:rPr>
                          <w:b w:val="0"/>
                          <w:sz w:val="21"/>
                          <w:szCs w:val="21"/>
                          <w:vertAlign w:val="superscript"/>
                          <w:lang w:val="nl-NL"/>
                        </w:rPr>
                        <w:t>-8</w:t>
                      </w:r>
                      <w:r w:rsidRPr="00C264F5">
                        <w:rPr>
                          <w:b w:val="0"/>
                          <w:sz w:val="21"/>
                          <w:szCs w:val="21"/>
                          <w:lang w:val="nl-NL"/>
                        </w:rPr>
                        <w:t>C đặt tại hai điểm A và B cách nhau 4cm trong không khí. Lực tác dụng lên điện tích q = 2.10</w:t>
                      </w:r>
                      <w:r w:rsidRPr="00C264F5">
                        <w:rPr>
                          <w:b w:val="0"/>
                          <w:sz w:val="21"/>
                          <w:szCs w:val="21"/>
                          <w:vertAlign w:val="superscript"/>
                          <w:lang w:val="nl-NL"/>
                        </w:rPr>
                        <w:t>-9</w:t>
                      </w:r>
                      <w:r w:rsidRPr="00C264F5">
                        <w:rPr>
                          <w:b w:val="0"/>
                          <w:sz w:val="21"/>
                          <w:szCs w:val="21"/>
                          <w:lang w:val="nl-NL"/>
                        </w:rPr>
                        <w:t>C đặt tại điểm M cách A 4cm, cách B 8cm là</w:t>
                      </w:r>
                    </w:p>
                    <w:p w14:paraId="0ACBD304"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6,75.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r>
                      <w:r w:rsidRPr="00C264F5">
                        <w:rPr>
                          <w:b w:val="0"/>
                          <w:sz w:val="21"/>
                          <w:szCs w:val="21"/>
                          <w:lang w:val="nl-NL"/>
                        </w:rPr>
                        <w:tab/>
                        <w:t>B. 1,125. 10</w:t>
                      </w:r>
                      <w:r w:rsidRPr="00C264F5">
                        <w:rPr>
                          <w:b w:val="0"/>
                          <w:sz w:val="21"/>
                          <w:szCs w:val="21"/>
                          <w:vertAlign w:val="superscript"/>
                          <w:lang w:val="nl-NL"/>
                        </w:rPr>
                        <w:t>-3</w:t>
                      </w:r>
                      <w:r w:rsidRPr="00C264F5">
                        <w:rPr>
                          <w:b w:val="0"/>
                          <w:sz w:val="21"/>
                          <w:szCs w:val="21"/>
                          <w:lang w:val="nl-NL"/>
                        </w:rPr>
                        <w:t>N</w:t>
                      </w:r>
                      <w:r w:rsidRPr="00C264F5">
                        <w:rPr>
                          <w:b w:val="0"/>
                          <w:sz w:val="21"/>
                          <w:szCs w:val="21"/>
                          <w:lang w:val="nl-NL"/>
                        </w:rPr>
                        <w:tab/>
                      </w:r>
                      <w:r w:rsidRPr="00C264F5">
                        <w:rPr>
                          <w:b w:val="0"/>
                          <w:sz w:val="21"/>
                          <w:szCs w:val="21"/>
                          <w:lang w:val="nl-NL"/>
                        </w:rPr>
                        <w:tab/>
                        <w:t>C. 5,625. 10</w:t>
                      </w:r>
                      <w:r w:rsidRPr="00C264F5">
                        <w:rPr>
                          <w:b w:val="0"/>
                          <w:sz w:val="21"/>
                          <w:szCs w:val="21"/>
                          <w:vertAlign w:val="superscript"/>
                          <w:lang w:val="nl-NL"/>
                        </w:rPr>
                        <w:t>-4</w:t>
                      </w:r>
                      <w:r w:rsidRPr="00C264F5">
                        <w:rPr>
                          <w:b w:val="0"/>
                          <w:sz w:val="21"/>
                          <w:szCs w:val="21"/>
                          <w:lang w:val="nl-NL"/>
                        </w:rPr>
                        <w:t>N</w:t>
                      </w:r>
                      <w:r w:rsidRPr="00C264F5">
                        <w:rPr>
                          <w:b w:val="0"/>
                          <w:sz w:val="21"/>
                          <w:szCs w:val="21"/>
                          <w:lang w:val="nl-NL"/>
                        </w:rPr>
                        <w:tab/>
                      </w:r>
                      <w:r w:rsidRPr="00C264F5">
                        <w:rPr>
                          <w:b w:val="0"/>
                          <w:sz w:val="21"/>
                          <w:szCs w:val="21"/>
                          <w:lang w:val="nl-NL"/>
                        </w:rPr>
                        <w:tab/>
                        <w:t>D. 3,375.10</w:t>
                      </w:r>
                      <w:r w:rsidRPr="00C264F5">
                        <w:rPr>
                          <w:b w:val="0"/>
                          <w:sz w:val="21"/>
                          <w:szCs w:val="21"/>
                          <w:vertAlign w:val="superscript"/>
                          <w:lang w:val="nl-NL"/>
                        </w:rPr>
                        <w:t>-4</w:t>
                      </w:r>
                      <w:r w:rsidRPr="00C264F5">
                        <w:rPr>
                          <w:b w:val="0"/>
                          <w:sz w:val="21"/>
                          <w:szCs w:val="21"/>
                          <w:lang w:val="nl-NL"/>
                        </w:rPr>
                        <w:t>N</w:t>
                      </w:r>
                    </w:p>
                    <w:p w14:paraId="486B04F0"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4.</w:t>
                      </w:r>
                      <w:r w:rsidRPr="00C264F5">
                        <w:rPr>
                          <w:b w:val="0"/>
                          <w:sz w:val="21"/>
                          <w:szCs w:val="21"/>
                          <w:lang w:val="nl-NL"/>
                        </w:rPr>
                        <w:t xml:space="preserve"> Tại ba đỉnh A, B, C của một tam giác đều cạnh a=0,15m có ba điện tích q</w:t>
                      </w:r>
                      <w:r w:rsidRPr="00C264F5">
                        <w:rPr>
                          <w:b w:val="0"/>
                          <w:sz w:val="21"/>
                          <w:szCs w:val="21"/>
                          <w:vertAlign w:val="subscript"/>
                          <w:lang w:val="nl-NL"/>
                        </w:rPr>
                        <w:t>A</w:t>
                      </w:r>
                      <w:r w:rsidRPr="00C264F5">
                        <w:rPr>
                          <w:b w:val="0"/>
                          <w:sz w:val="21"/>
                          <w:szCs w:val="21"/>
                          <w:lang w:val="nl-NL"/>
                        </w:rPr>
                        <w:t xml:space="preserve"> = 2</w:t>
                      </w:r>
                      <w:r w:rsidRPr="00C264F5">
                        <w:rPr>
                          <w:b w:val="0"/>
                          <w:sz w:val="21"/>
                          <w:szCs w:val="21"/>
                          <w:lang w:val="nl-NL"/>
                        </w:rPr>
                        <w:sym w:font="Symbol" w:char="F06D"/>
                      </w:r>
                      <w:r w:rsidRPr="00C264F5">
                        <w:rPr>
                          <w:b w:val="0"/>
                          <w:sz w:val="21"/>
                          <w:szCs w:val="21"/>
                          <w:lang w:val="nl-NL"/>
                        </w:rPr>
                        <w:t>C; q</w:t>
                      </w:r>
                      <w:r w:rsidRPr="00C264F5">
                        <w:rPr>
                          <w:b w:val="0"/>
                          <w:sz w:val="21"/>
                          <w:szCs w:val="21"/>
                          <w:vertAlign w:val="subscript"/>
                          <w:lang w:val="nl-NL"/>
                        </w:rPr>
                        <w:t>B</w:t>
                      </w:r>
                      <w:r w:rsidRPr="00C264F5">
                        <w:rPr>
                          <w:b w:val="0"/>
                          <w:sz w:val="21"/>
                          <w:szCs w:val="21"/>
                          <w:lang w:val="nl-NL"/>
                        </w:rPr>
                        <w:t xml:space="preserve"> = 8</w:t>
                      </w:r>
                      <w:r w:rsidRPr="00C264F5">
                        <w:rPr>
                          <w:b w:val="0"/>
                          <w:sz w:val="21"/>
                          <w:szCs w:val="21"/>
                          <w:lang w:val="nl-NL"/>
                        </w:rPr>
                        <w:sym w:font="Symbol" w:char="F06D"/>
                      </w:r>
                      <w:r w:rsidRPr="00C264F5">
                        <w:rPr>
                          <w:b w:val="0"/>
                          <w:sz w:val="21"/>
                          <w:szCs w:val="21"/>
                          <w:lang w:val="nl-NL"/>
                        </w:rPr>
                        <w:t>C; q</w:t>
                      </w:r>
                      <w:r w:rsidRPr="00C264F5">
                        <w:rPr>
                          <w:b w:val="0"/>
                          <w:sz w:val="21"/>
                          <w:szCs w:val="21"/>
                          <w:vertAlign w:val="subscript"/>
                          <w:lang w:val="nl-NL"/>
                        </w:rPr>
                        <w:t>c</w:t>
                      </w:r>
                      <w:r w:rsidRPr="00C264F5">
                        <w:rPr>
                          <w:b w:val="0"/>
                          <w:sz w:val="21"/>
                          <w:szCs w:val="21"/>
                          <w:lang w:val="nl-NL"/>
                        </w:rPr>
                        <w:t xml:space="preserve"> = - 8</w:t>
                      </w:r>
                      <w:r w:rsidRPr="00C264F5">
                        <w:rPr>
                          <w:b w:val="0"/>
                          <w:sz w:val="21"/>
                          <w:szCs w:val="21"/>
                          <w:lang w:val="nl-NL"/>
                        </w:rPr>
                        <w:sym w:font="Symbol" w:char="F06D"/>
                      </w:r>
                      <w:r w:rsidRPr="00C264F5">
                        <w:rPr>
                          <w:b w:val="0"/>
                          <w:sz w:val="21"/>
                          <w:szCs w:val="21"/>
                          <w:lang w:val="nl-NL"/>
                        </w:rPr>
                        <w:t>C. Véc tơ lực tác dụng lên q</w:t>
                      </w:r>
                      <w:r w:rsidRPr="00C264F5">
                        <w:rPr>
                          <w:b w:val="0"/>
                          <w:sz w:val="21"/>
                          <w:szCs w:val="21"/>
                          <w:vertAlign w:val="subscript"/>
                          <w:lang w:val="nl-NL"/>
                        </w:rPr>
                        <w:t>A</w:t>
                      </w:r>
                      <w:r w:rsidRPr="00C264F5">
                        <w:rPr>
                          <w:b w:val="0"/>
                          <w:sz w:val="21"/>
                          <w:szCs w:val="21"/>
                          <w:lang w:val="nl-NL"/>
                        </w:rPr>
                        <w:t xml:space="preserve"> có độ lớn   </w:t>
                      </w:r>
                    </w:p>
                    <w:p w14:paraId="4CA945C6"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F = 6,4N và hướng song song với BC</w:t>
                      </w:r>
                      <w:r w:rsidRPr="00C264F5">
                        <w:rPr>
                          <w:b w:val="0"/>
                          <w:sz w:val="21"/>
                          <w:szCs w:val="21"/>
                          <w:lang w:val="nl-NL"/>
                        </w:rPr>
                        <w:tab/>
                      </w:r>
                      <w:r w:rsidRPr="00C264F5">
                        <w:rPr>
                          <w:b w:val="0"/>
                          <w:sz w:val="21"/>
                          <w:szCs w:val="21"/>
                          <w:lang w:val="nl-NL"/>
                        </w:rPr>
                        <w:tab/>
                        <w:t xml:space="preserve">B. F = 5,9N và hướng song song với BC </w:t>
                      </w:r>
                    </w:p>
                    <w:p w14:paraId="14E6ADED"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C. F = 8,4N và hướng vuông góc với BC</w:t>
                      </w:r>
                      <w:r w:rsidRPr="00C264F5">
                        <w:rPr>
                          <w:b w:val="0"/>
                          <w:sz w:val="21"/>
                          <w:szCs w:val="21"/>
                          <w:lang w:val="nl-NL"/>
                        </w:rPr>
                        <w:tab/>
                      </w:r>
                      <w:r w:rsidRPr="00C264F5">
                        <w:rPr>
                          <w:b w:val="0"/>
                          <w:sz w:val="21"/>
                          <w:szCs w:val="21"/>
                          <w:lang w:val="nl-NL"/>
                        </w:rPr>
                        <w:tab/>
                        <w:t xml:space="preserve">D. F = 6,4N và hướng song song với </w:t>
                      </w:r>
                    </w:p>
                    <w:p w14:paraId="70AB0D46" w14:textId="77777777" w:rsidR="00621F06" w:rsidRDefault="00621F06" w:rsidP="00BA033F">
                      <w:pPr>
                        <w:tabs>
                          <w:tab w:val="left" w:pos="284"/>
                        </w:tabs>
                        <w:spacing w:line="276" w:lineRule="auto"/>
                        <w:jc w:val="both"/>
                        <w:rPr>
                          <w:b w:val="0"/>
                          <w:sz w:val="21"/>
                          <w:szCs w:val="21"/>
                          <w:lang w:val="nl-NL"/>
                        </w:rPr>
                      </w:pPr>
                      <w:r w:rsidRPr="00C264F5">
                        <w:rPr>
                          <w:bCs w:val="0"/>
                          <w:sz w:val="21"/>
                          <w:szCs w:val="21"/>
                          <w:lang w:val="nl-NL"/>
                        </w:rPr>
                        <w:t>Câu 25.</w:t>
                      </w:r>
                      <w:r w:rsidRPr="00C264F5">
                        <w:rPr>
                          <w:b w:val="0"/>
                          <w:sz w:val="21"/>
                          <w:szCs w:val="21"/>
                          <w:lang w:val="nl-NL"/>
                        </w:rPr>
                        <w:t xml:space="preserve"> Có hai điện tích  q</w:t>
                      </w:r>
                      <w:r w:rsidRPr="00C264F5">
                        <w:rPr>
                          <w:b w:val="0"/>
                          <w:sz w:val="21"/>
                          <w:szCs w:val="21"/>
                          <w:vertAlign w:val="subscript"/>
                          <w:lang w:val="nl-NL"/>
                        </w:rPr>
                        <w:t>1</w:t>
                      </w:r>
                      <w:r w:rsidRPr="00C264F5">
                        <w:rPr>
                          <w:b w:val="0"/>
                          <w:sz w:val="21"/>
                          <w:szCs w:val="21"/>
                          <w:lang w:val="nl-NL"/>
                        </w:rPr>
                        <w:t>= 2.10</w:t>
                      </w:r>
                      <w:r w:rsidRPr="00C264F5">
                        <w:rPr>
                          <w:b w:val="0"/>
                          <w:sz w:val="21"/>
                          <w:szCs w:val="21"/>
                          <w:vertAlign w:val="superscript"/>
                          <w:lang w:val="nl-NL"/>
                        </w:rPr>
                        <w:t>-6</w:t>
                      </w:r>
                      <w:r w:rsidRPr="00C264F5">
                        <w:rPr>
                          <w:b w:val="0"/>
                          <w:sz w:val="21"/>
                          <w:szCs w:val="21"/>
                          <w:lang w:val="nl-NL"/>
                        </w:rPr>
                        <w:t xml:space="preserve"> C, q</w:t>
                      </w:r>
                      <w:r w:rsidRPr="00C264F5">
                        <w:rPr>
                          <w:b w:val="0"/>
                          <w:sz w:val="21"/>
                          <w:szCs w:val="21"/>
                          <w:vertAlign w:val="subscript"/>
                          <w:lang w:val="nl-NL"/>
                        </w:rPr>
                        <w:t>2</w:t>
                      </w:r>
                      <w:r w:rsidRPr="00C264F5">
                        <w:rPr>
                          <w:b w:val="0"/>
                          <w:sz w:val="21"/>
                          <w:szCs w:val="21"/>
                          <w:lang w:val="nl-NL"/>
                        </w:rPr>
                        <w:t xml:space="preserve"> = - 2.10</w:t>
                      </w:r>
                      <w:r w:rsidRPr="00C264F5">
                        <w:rPr>
                          <w:b w:val="0"/>
                          <w:sz w:val="21"/>
                          <w:szCs w:val="21"/>
                          <w:vertAlign w:val="superscript"/>
                          <w:lang w:val="nl-NL"/>
                        </w:rPr>
                        <w:t>-6</w:t>
                      </w:r>
                      <w:r w:rsidRPr="00C264F5">
                        <w:rPr>
                          <w:b w:val="0"/>
                          <w:sz w:val="21"/>
                          <w:szCs w:val="21"/>
                          <w:lang w:val="nl-NL"/>
                        </w:rPr>
                        <w:t xml:space="preserve"> C, đặt tại hai điểm A, B trong chân không và cách nhau một khoảng 6cm. Một điện tích q</w:t>
                      </w:r>
                      <w:r w:rsidRPr="00C264F5">
                        <w:rPr>
                          <w:b w:val="0"/>
                          <w:sz w:val="21"/>
                          <w:szCs w:val="21"/>
                          <w:vertAlign w:val="subscript"/>
                          <w:lang w:val="nl-NL"/>
                        </w:rPr>
                        <w:t>3</w:t>
                      </w:r>
                      <w:r w:rsidRPr="00C264F5">
                        <w:rPr>
                          <w:b w:val="0"/>
                          <w:sz w:val="21"/>
                          <w:szCs w:val="21"/>
                          <w:lang w:val="nl-NL"/>
                        </w:rPr>
                        <w:t>= 2.10</w:t>
                      </w:r>
                      <w:r w:rsidRPr="00C264F5">
                        <w:rPr>
                          <w:b w:val="0"/>
                          <w:sz w:val="21"/>
                          <w:szCs w:val="21"/>
                          <w:vertAlign w:val="superscript"/>
                          <w:lang w:val="nl-NL"/>
                        </w:rPr>
                        <w:t>-6</w:t>
                      </w:r>
                      <w:r w:rsidRPr="00C264F5">
                        <w:rPr>
                          <w:b w:val="0"/>
                          <w:sz w:val="21"/>
                          <w:szCs w:val="21"/>
                          <w:lang w:val="nl-NL"/>
                        </w:rPr>
                        <w:t xml:space="preserve"> C, đặt trên đường trung trực của AB, cách AB một khoảng 4 cm. Độ lớn của lực điện do hai điện tích q</w:t>
                      </w:r>
                      <w:r w:rsidRPr="00C264F5">
                        <w:rPr>
                          <w:b w:val="0"/>
                          <w:sz w:val="21"/>
                          <w:szCs w:val="21"/>
                          <w:vertAlign w:val="subscript"/>
                          <w:lang w:val="nl-NL"/>
                        </w:rPr>
                        <w:t>1</w:t>
                      </w:r>
                      <w:r w:rsidRPr="00C264F5">
                        <w:rPr>
                          <w:b w:val="0"/>
                          <w:sz w:val="21"/>
                          <w:szCs w:val="21"/>
                          <w:lang w:val="nl-NL"/>
                        </w:rPr>
                        <w:t xml:space="preserve"> và q</w:t>
                      </w:r>
                      <w:r w:rsidRPr="00C264F5">
                        <w:rPr>
                          <w:b w:val="0"/>
                          <w:sz w:val="21"/>
                          <w:szCs w:val="21"/>
                          <w:vertAlign w:val="subscript"/>
                          <w:lang w:val="nl-NL"/>
                        </w:rPr>
                        <w:t>2</w:t>
                      </w:r>
                      <w:r w:rsidRPr="00C264F5">
                        <w:rPr>
                          <w:b w:val="0"/>
                          <w:sz w:val="21"/>
                          <w:szCs w:val="21"/>
                          <w:lang w:val="nl-NL"/>
                        </w:rPr>
                        <w:t xml:space="preserve"> tác dụng lên điện tích q</w:t>
                      </w:r>
                      <w:r w:rsidRPr="00C264F5">
                        <w:rPr>
                          <w:b w:val="0"/>
                          <w:sz w:val="21"/>
                          <w:szCs w:val="21"/>
                          <w:vertAlign w:val="subscript"/>
                          <w:lang w:val="nl-NL"/>
                        </w:rPr>
                        <w:t>3</w:t>
                      </w:r>
                      <w:r w:rsidRPr="00C264F5">
                        <w:rPr>
                          <w:b w:val="0"/>
                          <w:sz w:val="21"/>
                          <w:szCs w:val="21"/>
                          <w:lang w:val="nl-NL"/>
                        </w:rPr>
                        <w:t xml:space="preserve"> là     </w:t>
                      </w:r>
                    </w:p>
                    <w:p w14:paraId="6D292EC3" w14:textId="77777777" w:rsidR="00621F06" w:rsidRPr="00C264F5" w:rsidRDefault="00621F06" w:rsidP="00BA033F">
                      <w:pPr>
                        <w:tabs>
                          <w:tab w:val="left" w:pos="284"/>
                        </w:tabs>
                        <w:spacing w:line="276" w:lineRule="auto"/>
                        <w:jc w:val="both"/>
                        <w:rPr>
                          <w:b w:val="0"/>
                          <w:sz w:val="21"/>
                          <w:szCs w:val="21"/>
                          <w:lang w:val="nl-NL"/>
                        </w:rPr>
                      </w:pPr>
                      <w:r w:rsidRPr="00C264F5">
                        <w:rPr>
                          <w:b w:val="0"/>
                          <w:sz w:val="21"/>
                          <w:szCs w:val="21"/>
                          <w:lang w:val="nl-NL"/>
                        </w:rPr>
                        <w:t>A. 14,40N</w:t>
                      </w:r>
                      <w:r w:rsidRPr="00C264F5">
                        <w:rPr>
                          <w:b w:val="0"/>
                          <w:sz w:val="21"/>
                          <w:szCs w:val="21"/>
                          <w:lang w:val="nl-NL"/>
                        </w:rPr>
                        <w:tab/>
                      </w:r>
                      <w:r w:rsidRPr="00C264F5">
                        <w:rPr>
                          <w:b w:val="0"/>
                          <w:sz w:val="21"/>
                          <w:szCs w:val="21"/>
                          <w:lang w:val="nl-NL"/>
                        </w:rPr>
                        <w:tab/>
                        <w:t>B. 17,28 N</w:t>
                      </w:r>
                      <w:r w:rsidRPr="00C264F5">
                        <w:rPr>
                          <w:b w:val="0"/>
                          <w:sz w:val="21"/>
                          <w:szCs w:val="21"/>
                          <w:lang w:val="nl-NL"/>
                        </w:rPr>
                        <w:tab/>
                        <w:t>C. 20,36 N</w:t>
                      </w:r>
                      <w:r w:rsidRPr="00C264F5">
                        <w:rPr>
                          <w:b w:val="0"/>
                          <w:sz w:val="21"/>
                          <w:szCs w:val="21"/>
                          <w:lang w:val="nl-NL"/>
                        </w:rPr>
                        <w:tab/>
                        <w:t>D. 28,80N</w:t>
                      </w:r>
                    </w:p>
                    <w:p w14:paraId="5FF3E440" w14:textId="77777777" w:rsidR="00621F06" w:rsidRPr="00C264F5" w:rsidRDefault="00621F06" w:rsidP="00BA033F">
                      <w:pPr>
                        <w:spacing w:line="276" w:lineRule="auto"/>
                        <w:rPr>
                          <w:sz w:val="22"/>
                          <w:szCs w:val="22"/>
                        </w:rPr>
                      </w:pPr>
                    </w:p>
                  </w:txbxContent>
                </v:textbox>
                <w10:wrap type="through"/>
              </v:shape>
            </w:pict>
          </mc:Fallback>
        </mc:AlternateContent>
      </w:r>
    </w:p>
    <w:p w14:paraId="10691D94" w14:textId="77777777" w:rsidR="00BA033F" w:rsidRPr="0046538A" w:rsidRDefault="00BA033F" w:rsidP="00BA033F">
      <w:pPr>
        <w:jc w:val="both"/>
        <w:rPr>
          <w:sz w:val="22"/>
          <w:szCs w:val="22"/>
        </w:rPr>
      </w:pPr>
      <w:r w:rsidRPr="0046538A">
        <w:rPr>
          <w:noProof/>
          <w:sz w:val="22"/>
          <w:szCs w:val="22"/>
        </w:rPr>
        <w:lastRenderedPageBreak/>
        <mc:AlternateContent>
          <mc:Choice Requires="wps">
            <w:drawing>
              <wp:anchor distT="0" distB="0" distL="114300" distR="114300" simplePos="0" relativeHeight="251662336" behindDoc="0" locked="0" layoutInCell="1" allowOverlap="1" wp14:anchorId="22A4E039" wp14:editId="2A3AB7F6">
                <wp:simplePos x="0" y="0"/>
                <wp:positionH relativeFrom="column">
                  <wp:posOffset>-20955</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981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07"/>
                              <w:gridCol w:w="4908"/>
                            </w:tblGrid>
                            <w:tr w:rsidR="00621F06" w14:paraId="3E4F7CFC" w14:textId="77777777" w:rsidTr="00740E20">
                              <w:tc>
                                <w:tcPr>
                                  <w:tcW w:w="9815" w:type="dxa"/>
                                  <w:gridSpan w:val="2"/>
                                  <w:shd w:val="clear" w:color="auto" w:fill="auto"/>
                                </w:tcPr>
                                <w:p w14:paraId="4C72AB20" w14:textId="77777777" w:rsidR="00621F06" w:rsidRDefault="00621F06" w:rsidP="00740E20">
                                  <w:pPr>
                                    <w:tabs>
                                      <w:tab w:val="left" w:pos="10206"/>
                                    </w:tabs>
                                    <w:spacing w:before="60" w:after="60"/>
                                    <w:jc w:val="both"/>
                                    <w:rPr>
                                      <w:b w:val="0"/>
                                      <w:color w:val="000000"/>
                                      <w:sz w:val="21"/>
                                      <w:szCs w:val="21"/>
                                      <w:lang w:val="vi-VN"/>
                                    </w:rPr>
                                  </w:pPr>
                                  <w:r>
                                    <w:rPr>
                                      <w:b w:val="0"/>
                                    </w:rPr>
                                    <w:t>.</w:t>
                                  </w:r>
                                  <w:r w:rsidRPr="00E1296D">
                                    <w:rPr>
                                      <w:sz w:val="22"/>
                                      <w:szCs w:val="22"/>
                                      <w:u w:val="single"/>
                                    </w:rPr>
                                    <w:t>Bài 1.</w:t>
                                  </w:r>
                                  <w:r>
                                    <w:rPr>
                                      <w:b w:val="0"/>
                                      <w:sz w:val="22"/>
                                      <w:szCs w:val="22"/>
                                    </w:rPr>
                                    <w:t xml:space="preserve"> </w:t>
                                  </w:r>
                                  <w:r w:rsidRPr="000F50EC">
                                    <w:rPr>
                                      <w:b w:val="0"/>
                                      <w:color w:val="000000"/>
                                      <w:sz w:val="21"/>
                                      <w:szCs w:val="21"/>
                                      <w:lang w:val="nl-NL"/>
                                    </w:rPr>
                                    <w:t>Cho hai điện tích điểm q</w:t>
                                  </w:r>
                                  <w:r w:rsidRPr="000F50EC">
                                    <w:rPr>
                                      <w:b w:val="0"/>
                                      <w:color w:val="000000"/>
                                      <w:sz w:val="21"/>
                                      <w:szCs w:val="21"/>
                                      <w:vertAlign w:val="subscript"/>
                                      <w:lang w:val="nl-NL"/>
                                    </w:rPr>
                                    <w:t>1</w:t>
                                  </w:r>
                                  <w:r>
                                    <w:rPr>
                                      <w:b w:val="0"/>
                                      <w:color w:val="000000"/>
                                      <w:sz w:val="21"/>
                                      <w:szCs w:val="21"/>
                                      <w:vertAlign w:val="subscript"/>
                                      <w:lang w:val="vi-VN"/>
                                    </w:rPr>
                                    <w:t xml:space="preserve"> </w:t>
                                  </w:r>
                                  <w:r w:rsidRPr="000F50EC">
                                    <w:rPr>
                                      <w:b w:val="0"/>
                                      <w:color w:val="000000"/>
                                      <w:sz w:val="21"/>
                                      <w:szCs w:val="21"/>
                                      <w:lang w:val="nl-NL"/>
                                    </w:rPr>
                                    <w:t>=</w:t>
                                  </w:r>
                                  <w:r>
                                    <w:rPr>
                                      <w:b w:val="0"/>
                                      <w:color w:val="000000"/>
                                      <w:sz w:val="21"/>
                                      <w:szCs w:val="21"/>
                                      <w:lang w:val="vi-VN"/>
                                    </w:rPr>
                                    <w:t xml:space="preserve"> </w:t>
                                  </w:r>
                                  <w:r w:rsidRPr="000F50EC">
                                    <w:rPr>
                                      <w:b w:val="0"/>
                                      <w:color w:val="000000"/>
                                      <w:sz w:val="21"/>
                                      <w:szCs w:val="21"/>
                                      <w:lang w:val="nl-NL"/>
                                    </w:rPr>
                                    <w:t>6</w:t>
                                  </w:r>
                                  <w:r>
                                    <w:rPr>
                                      <w:b w:val="0"/>
                                      <w:color w:val="000000"/>
                                      <w:sz w:val="21"/>
                                      <w:szCs w:val="21"/>
                                      <w:lang w:val="nl-NL"/>
                                    </w:rPr>
                                    <w:t>μC</w:t>
                                  </w:r>
                                  <w:r w:rsidRPr="000F50EC">
                                    <w:rPr>
                                      <w:b w:val="0"/>
                                      <w:color w:val="000000"/>
                                      <w:sz w:val="21"/>
                                      <w:szCs w:val="21"/>
                                      <w:lang w:val="nl-NL"/>
                                    </w:rPr>
                                    <w:t xml:space="preserve"> và q</w:t>
                                  </w:r>
                                  <w:r w:rsidRPr="000F50EC">
                                    <w:rPr>
                                      <w:b w:val="0"/>
                                      <w:color w:val="000000"/>
                                      <w:sz w:val="21"/>
                                      <w:szCs w:val="21"/>
                                      <w:vertAlign w:val="subscript"/>
                                      <w:lang w:val="nl-NL"/>
                                    </w:rPr>
                                    <w:t>2</w:t>
                                  </w:r>
                                  <w:r w:rsidRPr="000F50EC">
                                    <w:rPr>
                                      <w:b w:val="0"/>
                                      <w:color w:val="000000"/>
                                      <w:sz w:val="21"/>
                                      <w:szCs w:val="21"/>
                                      <w:lang w:val="nl-NL"/>
                                    </w:rPr>
                                    <w:t xml:space="preserve"> = -</w:t>
                                  </w:r>
                                  <w:r>
                                    <w:rPr>
                                      <w:b w:val="0"/>
                                      <w:color w:val="000000"/>
                                      <w:sz w:val="21"/>
                                      <w:szCs w:val="21"/>
                                      <w:lang w:val="vi-VN"/>
                                    </w:rPr>
                                    <w:t>6</w:t>
                                  </w:r>
                                  <w:r>
                                    <w:rPr>
                                      <w:b w:val="0"/>
                                      <w:color w:val="000000"/>
                                      <w:sz w:val="21"/>
                                      <w:szCs w:val="21"/>
                                      <w:lang w:val="nl-NL"/>
                                    </w:rPr>
                                    <w:t>μC</w:t>
                                  </w:r>
                                  <w:r w:rsidRPr="000F50EC">
                                    <w:rPr>
                                      <w:b w:val="0"/>
                                      <w:color w:val="000000"/>
                                      <w:sz w:val="21"/>
                                      <w:szCs w:val="21"/>
                                      <w:lang w:val="nl-NL"/>
                                    </w:rPr>
                                    <w:t xml:space="preserve"> lần lượt đặt tại hai điểm A và B trong chân không cách nhau AB = 10cm. Xác định lực điện tổng hợp tác dụng lên điện tích điểm q</w:t>
                                  </w:r>
                                  <w:r w:rsidRPr="000F50EC">
                                    <w:rPr>
                                      <w:b w:val="0"/>
                                      <w:color w:val="000000"/>
                                      <w:sz w:val="21"/>
                                      <w:szCs w:val="21"/>
                                      <w:vertAlign w:val="subscript"/>
                                      <w:lang w:val="nl-NL"/>
                                    </w:rPr>
                                    <w:t>0</w:t>
                                  </w:r>
                                  <w:r>
                                    <w:rPr>
                                      <w:b w:val="0"/>
                                      <w:color w:val="000000"/>
                                      <w:sz w:val="21"/>
                                      <w:szCs w:val="21"/>
                                      <w:vertAlign w:val="subscript"/>
                                      <w:lang w:val="nl-NL"/>
                                    </w:rPr>
                                    <w:t xml:space="preserve"> </w:t>
                                  </w:r>
                                  <w:r w:rsidRPr="000F50EC">
                                    <w:rPr>
                                      <w:b w:val="0"/>
                                      <w:color w:val="000000"/>
                                      <w:sz w:val="21"/>
                                      <w:szCs w:val="21"/>
                                      <w:lang w:val="nl-NL"/>
                                    </w:rPr>
                                    <w:t>=</w:t>
                                  </w:r>
                                  <w:r>
                                    <w:rPr>
                                      <w:b w:val="0"/>
                                      <w:color w:val="000000"/>
                                      <w:sz w:val="21"/>
                                      <w:szCs w:val="21"/>
                                      <w:lang w:val="nl-NL"/>
                                    </w:rPr>
                                    <w:t xml:space="preserve"> </w:t>
                                  </w:r>
                                  <w:r w:rsidRPr="000F50EC">
                                    <w:rPr>
                                      <w:b w:val="0"/>
                                      <w:color w:val="000000"/>
                                      <w:sz w:val="21"/>
                                      <w:szCs w:val="21"/>
                                      <w:lang w:val="nl-NL"/>
                                    </w:rPr>
                                    <w:t>4</w:t>
                                  </w:r>
                                  <w:r>
                                    <w:rPr>
                                      <w:b w:val="0"/>
                                      <w:color w:val="000000"/>
                                      <w:sz w:val="21"/>
                                      <w:szCs w:val="21"/>
                                      <w:lang w:val="nl-NL"/>
                                    </w:rPr>
                                    <w:t xml:space="preserve"> μC</w:t>
                                  </w:r>
                                  <w:r w:rsidRPr="000F50EC">
                                    <w:rPr>
                                      <w:b w:val="0"/>
                                      <w:color w:val="000000"/>
                                      <w:sz w:val="21"/>
                                      <w:szCs w:val="21"/>
                                      <w:lang w:val="nl-NL"/>
                                    </w:rPr>
                                    <w:t xml:space="preserve"> đặt tại</w:t>
                                  </w:r>
                                  <w:r>
                                    <w:rPr>
                                      <w:b w:val="0"/>
                                      <w:color w:val="000000"/>
                                      <w:sz w:val="21"/>
                                      <w:szCs w:val="21"/>
                                      <w:lang w:val="vi-VN"/>
                                    </w:rPr>
                                    <w:t>:</w:t>
                                  </w:r>
                                </w:p>
                                <w:p w14:paraId="661BCB81" w14:textId="77777777" w:rsidR="00621F06" w:rsidRPr="00740E20" w:rsidRDefault="00621F06" w:rsidP="00740E20">
                                  <w:pPr>
                                    <w:tabs>
                                      <w:tab w:val="left" w:pos="10206"/>
                                    </w:tabs>
                                    <w:spacing w:before="60" w:after="60"/>
                                    <w:jc w:val="both"/>
                                    <w:rPr>
                                      <w:b w:val="0"/>
                                      <w:color w:val="000000"/>
                                      <w:sz w:val="21"/>
                                      <w:szCs w:val="21"/>
                                      <w:lang w:val="nl-NL"/>
                                    </w:rPr>
                                  </w:pPr>
                                  <w:r>
                                    <w:rPr>
                                      <w:b w:val="0"/>
                                      <w:color w:val="000000"/>
                                      <w:sz w:val="21"/>
                                      <w:szCs w:val="21"/>
                                      <w:lang w:val="vi-VN"/>
                                    </w:rPr>
                                    <w:t xml:space="preserve">              </w:t>
                                  </w:r>
                                  <w:r w:rsidRPr="000F50EC">
                                    <w:rPr>
                                      <w:b w:val="0"/>
                                      <w:color w:val="000000"/>
                                      <w:sz w:val="21"/>
                                      <w:szCs w:val="21"/>
                                      <w:lang w:val="nl-NL"/>
                                    </w:rPr>
                                    <w:t xml:space="preserve">a. Điểm </w:t>
                                  </w:r>
                                  <w:r>
                                    <w:rPr>
                                      <w:b w:val="0"/>
                                      <w:color w:val="000000"/>
                                      <w:sz w:val="21"/>
                                      <w:szCs w:val="21"/>
                                      <w:lang w:val="vi-VN"/>
                                    </w:rPr>
                                    <w:t>I</w:t>
                                  </w:r>
                                  <w:r w:rsidRPr="000F50EC">
                                    <w:rPr>
                                      <w:b w:val="0"/>
                                      <w:color w:val="000000"/>
                                      <w:sz w:val="21"/>
                                      <w:szCs w:val="21"/>
                                      <w:lang w:val="nl-NL"/>
                                    </w:rPr>
                                    <w:t>: A</w:t>
                                  </w:r>
                                  <w:r>
                                    <w:rPr>
                                      <w:b w:val="0"/>
                                      <w:color w:val="000000"/>
                                      <w:sz w:val="21"/>
                                      <w:szCs w:val="21"/>
                                      <w:lang w:val="vi-VN"/>
                                    </w:rPr>
                                    <w:t>I</w:t>
                                  </w:r>
                                  <w:r w:rsidRPr="000F50EC">
                                    <w:rPr>
                                      <w:b w:val="0"/>
                                      <w:color w:val="000000"/>
                                      <w:sz w:val="21"/>
                                      <w:szCs w:val="21"/>
                                      <w:lang w:val="nl-NL"/>
                                    </w:rPr>
                                    <w:t xml:space="preserve"> = </w:t>
                                  </w:r>
                                  <w:r>
                                    <w:rPr>
                                      <w:b w:val="0"/>
                                      <w:color w:val="000000"/>
                                      <w:sz w:val="21"/>
                                      <w:szCs w:val="21"/>
                                      <w:lang w:val="vi-VN"/>
                                    </w:rPr>
                                    <w:t>5</w:t>
                                  </w:r>
                                  <w:r w:rsidRPr="000F50EC">
                                    <w:rPr>
                                      <w:b w:val="0"/>
                                      <w:color w:val="000000"/>
                                      <w:sz w:val="21"/>
                                      <w:szCs w:val="21"/>
                                      <w:lang w:val="nl-NL"/>
                                    </w:rPr>
                                    <w:t>cm, B</w:t>
                                  </w:r>
                                  <w:r>
                                    <w:rPr>
                                      <w:b w:val="0"/>
                                      <w:color w:val="000000"/>
                                      <w:sz w:val="21"/>
                                      <w:szCs w:val="21"/>
                                      <w:lang w:val="vi-VN"/>
                                    </w:rPr>
                                    <w:t>I</w:t>
                                  </w:r>
                                  <w:r w:rsidRPr="000F50EC">
                                    <w:rPr>
                                      <w:b w:val="0"/>
                                      <w:color w:val="000000"/>
                                      <w:sz w:val="21"/>
                                      <w:szCs w:val="21"/>
                                      <w:lang w:val="nl-NL"/>
                                    </w:rPr>
                                    <w:t xml:space="preserve"> = </w:t>
                                  </w:r>
                                  <w:r>
                                    <w:rPr>
                                      <w:b w:val="0"/>
                                      <w:color w:val="000000"/>
                                      <w:sz w:val="21"/>
                                      <w:szCs w:val="21"/>
                                      <w:lang w:val="vi-VN"/>
                                    </w:rPr>
                                    <w:t>5</w:t>
                                  </w:r>
                                  <w:r w:rsidRPr="000F50EC">
                                    <w:rPr>
                                      <w:b w:val="0"/>
                                      <w:color w:val="000000"/>
                                      <w:sz w:val="21"/>
                                      <w:szCs w:val="21"/>
                                      <w:lang w:val="nl-NL"/>
                                    </w:rPr>
                                    <w:t>cm.</w:t>
                                  </w:r>
                                  <w:r>
                                    <w:rPr>
                                      <w:b w:val="0"/>
                                      <w:color w:val="000000"/>
                                      <w:sz w:val="21"/>
                                      <w:szCs w:val="21"/>
                                      <w:lang w:val="nl-NL"/>
                                    </w:rPr>
                                    <w:t xml:space="preserve">                                 </w:t>
                                  </w:r>
                                  <w:r>
                                    <w:rPr>
                                      <w:b w:val="0"/>
                                      <w:color w:val="000000"/>
                                      <w:sz w:val="21"/>
                                      <w:szCs w:val="21"/>
                                      <w:lang w:val="vi-VN"/>
                                    </w:rPr>
                                    <w:t>c</w:t>
                                  </w:r>
                                  <w:r>
                                    <w:rPr>
                                      <w:b w:val="0"/>
                                      <w:color w:val="000000"/>
                                      <w:sz w:val="21"/>
                                      <w:szCs w:val="21"/>
                                      <w:lang w:val="nl-NL"/>
                                    </w:rPr>
                                    <w:t xml:space="preserve">. Điểm </w:t>
                                  </w:r>
                                  <w:r>
                                    <w:rPr>
                                      <w:b w:val="0"/>
                                      <w:color w:val="000000"/>
                                      <w:sz w:val="21"/>
                                      <w:szCs w:val="21"/>
                                      <w:lang w:val="vi-VN"/>
                                    </w:rPr>
                                    <w:t>H</w:t>
                                  </w:r>
                                  <w:r>
                                    <w:rPr>
                                      <w:b w:val="0"/>
                                      <w:color w:val="000000"/>
                                      <w:sz w:val="21"/>
                                      <w:szCs w:val="21"/>
                                      <w:lang w:val="nl-NL"/>
                                    </w:rPr>
                                    <w:t>: A</w:t>
                                  </w:r>
                                  <w:r>
                                    <w:rPr>
                                      <w:b w:val="0"/>
                                      <w:color w:val="000000"/>
                                      <w:sz w:val="21"/>
                                      <w:szCs w:val="21"/>
                                      <w:lang w:val="vi-VN"/>
                                    </w:rPr>
                                    <w:t>H</w:t>
                                  </w:r>
                                  <w:r w:rsidRPr="000F50EC">
                                    <w:rPr>
                                      <w:b w:val="0"/>
                                      <w:color w:val="000000"/>
                                      <w:sz w:val="21"/>
                                      <w:szCs w:val="21"/>
                                      <w:lang w:val="nl-NL"/>
                                    </w:rPr>
                                    <w:t xml:space="preserve"> = 6cm, B</w:t>
                                  </w:r>
                                  <w:r>
                                    <w:rPr>
                                      <w:b w:val="0"/>
                                      <w:color w:val="000000"/>
                                      <w:sz w:val="21"/>
                                      <w:szCs w:val="21"/>
                                      <w:lang w:val="vi-VN"/>
                                    </w:rPr>
                                    <w:t>H</w:t>
                                  </w:r>
                                  <w:r w:rsidRPr="000F50EC">
                                    <w:rPr>
                                      <w:b w:val="0"/>
                                      <w:color w:val="000000"/>
                                      <w:sz w:val="21"/>
                                      <w:szCs w:val="21"/>
                                      <w:lang w:val="nl-NL"/>
                                    </w:rPr>
                                    <w:t xml:space="preserve"> = 8cm</w:t>
                                  </w:r>
                                  <w:r>
                                    <w:rPr>
                                      <w:b w:val="0"/>
                                      <w:color w:val="000000"/>
                                      <w:sz w:val="21"/>
                                      <w:szCs w:val="21"/>
                                      <w:lang w:val="vi-VN"/>
                                    </w:rPr>
                                    <w:t>.</w:t>
                                  </w:r>
                                </w:p>
                                <w:p w14:paraId="535B0EBF" w14:textId="77777777" w:rsidR="00621F06" w:rsidRDefault="00621F06" w:rsidP="00740E20">
                                  <w:pPr>
                                    <w:tabs>
                                      <w:tab w:val="left" w:pos="10206"/>
                                    </w:tabs>
                                    <w:spacing w:before="60" w:after="60"/>
                                    <w:jc w:val="both"/>
                                    <w:rPr>
                                      <w:b w:val="0"/>
                                      <w:color w:val="000000"/>
                                      <w:sz w:val="21"/>
                                      <w:szCs w:val="21"/>
                                      <w:lang w:val="vi-VN"/>
                                    </w:rPr>
                                  </w:pPr>
                                  <w:r>
                                    <w:rPr>
                                      <w:b w:val="0"/>
                                      <w:color w:val="000000"/>
                                      <w:sz w:val="21"/>
                                      <w:szCs w:val="21"/>
                                      <w:lang w:val="nl-NL"/>
                                    </w:rPr>
                                    <w:t xml:space="preserve">              </w:t>
                                  </w:r>
                                  <w:r>
                                    <w:rPr>
                                      <w:b w:val="0"/>
                                      <w:color w:val="000000"/>
                                      <w:sz w:val="21"/>
                                      <w:szCs w:val="21"/>
                                      <w:lang w:val="vi-VN"/>
                                    </w:rPr>
                                    <w:t>b</w:t>
                                  </w:r>
                                  <w:r>
                                    <w:rPr>
                                      <w:b w:val="0"/>
                                      <w:color w:val="000000"/>
                                      <w:sz w:val="21"/>
                                      <w:szCs w:val="21"/>
                                      <w:lang w:val="nl-NL"/>
                                    </w:rPr>
                                    <w:t xml:space="preserve">. Điểm K: AK = </w:t>
                                  </w:r>
                                  <w:r>
                                    <w:rPr>
                                      <w:b w:val="0"/>
                                      <w:color w:val="000000"/>
                                      <w:sz w:val="21"/>
                                      <w:szCs w:val="21"/>
                                      <w:lang w:val="vi-VN"/>
                                    </w:rPr>
                                    <w:t>2</w:t>
                                  </w:r>
                                  <w:r>
                                    <w:rPr>
                                      <w:b w:val="0"/>
                                      <w:color w:val="000000"/>
                                      <w:sz w:val="21"/>
                                      <w:szCs w:val="21"/>
                                      <w:lang w:val="nl-NL"/>
                                    </w:rPr>
                                    <w:t>cm, BK = 1</w:t>
                                  </w:r>
                                  <w:r>
                                    <w:rPr>
                                      <w:b w:val="0"/>
                                      <w:color w:val="000000"/>
                                      <w:sz w:val="21"/>
                                      <w:szCs w:val="21"/>
                                      <w:lang w:val="vi-VN"/>
                                    </w:rPr>
                                    <w:t>2</w:t>
                                  </w:r>
                                  <w:r>
                                    <w:rPr>
                                      <w:b w:val="0"/>
                                      <w:color w:val="000000"/>
                                      <w:sz w:val="21"/>
                                      <w:szCs w:val="21"/>
                                      <w:lang w:val="nl-NL"/>
                                    </w:rPr>
                                    <w:t xml:space="preserve">cm.   </w:t>
                                  </w:r>
                                  <w:r>
                                    <w:rPr>
                                      <w:b w:val="0"/>
                                      <w:color w:val="000000"/>
                                      <w:sz w:val="21"/>
                                      <w:szCs w:val="21"/>
                                      <w:lang w:val="vi-VN"/>
                                    </w:rPr>
                                    <w:t xml:space="preserve">                       d</w:t>
                                  </w:r>
                                  <w:r>
                                    <w:rPr>
                                      <w:b w:val="0"/>
                                      <w:color w:val="000000"/>
                                      <w:sz w:val="21"/>
                                      <w:szCs w:val="21"/>
                                      <w:lang w:val="nl-NL"/>
                                    </w:rPr>
                                    <w:t xml:space="preserve">. Điểm </w:t>
                                  </w:r>
                                  <w:r>
                                    <w:rPr>
                                      <w:b w:val="0"/>
                                      <w:color w:val="000000"/>
                                      <w:sz w:val="21"/>
                                      <w:szCs w:val="21"/>
                                      <w:lang w:val="vi-VN"/>
                                    </w:rPr>
                                    <w:t>M</w:t>
                                  </w:r>
                                  <w:r>
                                    <w:rPr>
                                      <w:b w:val="0"/>
                                      <w:color w:val="000000"/>
                                      <w:sz w:val="21"/>
                                      <w:szCs w:val="21"/>
                                      <w:lang w:val="nl-NL"/>
                                    </w:rPr>
                                    <w:t>: A</w:t>
                                  </w:r>
                                  <w:r>
                                    <w:rPr>
                                      <w:b w:val="0"/>
                                      <w:color w:val="000000"/>
                                      <w:sz w:val="21"/>
                                      <w:szCs w:val="21"/>
                                      <w:lang w:val="vi-VN"/>
                                    </w:rPr>
                                    <w:t>M</w:t>
                                  </w:r>
                                  <w:r w:rsidRPr="000F50EC">
                                    <w:rPr>
                                      <w:b w:val="0"/>
                                      <w:color w:val="000000"/>
                                      <w:sz w:val="21"/>
                                      <w:szCs w:val="21"/>
                                      <w:lang w:val="nl-NL"/>
                                    </w:rPr>
                                    <w:t xml:space="preserve"> = B</w:t>
                                  </w:r>
                                  <w:r>
                                    <w:rPr>
                                      <w:b w:val="0"/>
                                      <w:color w:val="000000"/>
                                      <w:sz w:val="21"/>
                                      <w:szCs w:val="21"/>
                                      <w:lang w:val="vi-VN"/>
                                    </w:rPr>
                                    <w:t>M</w:t>
                                  </w:r>
                                  <w:r w:rsidRPr="000F50EC">
                                    <w:rPr>
                                      <w:b w:val="0"/>
                                      <w:color w:val="000000"/>
                                      <w:sz w:val="21"/>
                                      <w:szCs w:val="21"/>
                                      <w:lang w:val="nl-NL"/>
                                    </w:rPr>
                                    <w:t xml:space="preserve"> = </w:t>
                                  </w:r>
                                  <w:r>
                                    <w:rPr>
                                      <w:b w:val="0"/>
                                      <w:color w:val="000000"/>
                                      <w:sz w:val="21"/>
                                      <w:szCs w:val="21"/>
                                      <w:lang w:val="vi-VN"/>
                                    </w:rPr>
                                    <w:t>1</w:t>
                                  </w:r>
                                  <w:r w:rsidRPr="000F50EC">
                                    <w:rPr>
                                      <w:b w:val="0"/>
                                      <w:color w:val="000000"/>
                                      <w:sz w:val="21"/>
                                      <w:szCs w:val="21"/>
                                      <w:lang w:val="nl-NL"/>
                                    </w:rPr>
                                    <w:t>0cm</w:t>
                                  </w:r>
                                  <w:r>
                                    <w:rPr>
                                      <w:b w:val="0"/>
                                      <w:color w:val="000000"/>
                                      <w:sz w:val="21"/>
                                      <w:szCs w:val="21"/>
                                      <w:lang w:val="vi-VN"/>
                                    </w:rPr>
                                    <w:t>.</w:t>
                                  </w:r>
                                </w:p>
                                <w:p w14:paraId="67518B07" w14:textId="77777777" w:rsidR="00621F06" w:rsidRPr="00D36C6A" w:rsidRDefault="00621F06" w:rsidP="00740E20">
                                  <w:pPr>
                                    <w:tabs>
                                      <w:tab w:val="left" w:pos="10206"/>
                                    </w:tabs>
                                    <w:spacing w:before="60" w:after="60"/>
                                    <w:jc w:val="both"/>
                                    <w:rPr>
                                      <w:b w:val="0"/>
                                      <w:color w:val="000000"/>
                                      <w:sz w:val="21"/>
                                      <w:szCs w:val="21"/>
                                      <w:lang w:val="vi-VN"/>
                                    </w:rPr>
                                  </w:pPr>
                                  <w:r>
                                    <w:rPr>
                                      <w:b w:val="0"/>
                                      <w:color w:val="000000"/>
                                      <w:sz w:val="21"/>
                                      <w:szCs w:val="21"/>
                                      <w:lang w:val="vi-VN"/>
                                    </w:rPr>
                                    <w:t xml:space="preserve">              e. </w:t>
                                  </w:r>
                                  <w:r>
                                    <w:rPr>
                                      <w:b w:val="0"/>
                                      <w:color w:val="000000"/>
                                      <w:sz w:val="21"/>
                                      <w:szCs w:val="21"/>
                                      <w:lang w:val="nl-NL"/>
                                    </w:rPr>
                                    <w:t xml:space="preserve">Điểm </w:t>
                                  </w:r>
                                  <w:r>
                                    <w:rPr>
                                      <w:b w:val="0"/>
                                      <w:color w:val="000000"/>
                                      <w:sz w:val="21"/>
                                      <w:szCs w:val="21"/>
                                      <w:lang w:val="vi-VN"/>
                                    </w:rPr>
                                    <w:t>C nằm trên đường trung trực của AB, cách AB một khoảng 5cm.</w:t>
                                  </w:r>
                                </w:p>
                              </w:tc>
                            </w:tr>
                            <w:tr w:rsidR="00621F06" w14:paraId="4B9B7663" w14:textId="77777777" w:rsidTr="00A669B7">
                              <w:trPr>
                                <w:trHeight w:val="196"/>
                              </w:trPr>
                              <w:tc>
                                <w:tcPr>
                                  <w:tcW w:w="4907" w:type="dxa"/>
                                  <w:shd w:val="clear" w:color="auto" w:fill="auto"/>
                                </w:tcPr>
                                <w:p w14:paraId="0A7AA98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EC6CC61" w14:textId="77777777" w:rsidR="00621F06" w:rsidRPr="00605641" w:rsidRDefault="00621F06" w:rsidP="00740E20">
                                  <w:pPr>
                                    <w:tabs>
                                      <w:tab w:val="left" w:pos="10206"/>
                                    </w:tabs>
                                    <w:spacing w:before="60" w:after="60"/>
                                    <w:jc w:val="both"/>
                                    <w:rPr>
                                      <w:b w:val="0"/>
                                      <w:sz w:val="26"/>
                                      <w:szCs w:val="26"/>
                                    </w:rPr>
                                  </w:pPr>
                                </w:p>
                              </w:tc>
                            </w:tr>
                            <w:tr w:rsidR="00621F06" w14:paraId="7A65FF77" w14:textId="77777777" w:rsidTr="00A669B7">
                              <w:trPr>
                                <w:trHeight w:val="194"/>
                              </w:trPr>
                              <w:tc>
                                <w:tcPr>
                                  <w:tcW w:w="4907" w:type="dxa"/>
                                  <w:shd w:val="clear" w:color="auto" w:fill="auto"/>
                                </w:tcPr>
                                <w:p w14:paraId="261982F1"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BC11C43" w14:textId="77777777" w:rsidR="00621F06" w:rsidRPr="00605641" w:rsidRDefault="00621F06" w:rsidP="00740E20">
                                  <w:pPr>
                                    <w:tabs>
                                      <w:tab w:val="left" w:pos="10206"/>
                                    </w:tabs>
                                    <w:spacing w:before="60" w:after="60"/>
                                    <w:jc w:val="both"/>
                                    <w:rPr>
                                      <w:b w:val="0"/>
                                      <w:sz w:val="26"/>
                                      <w:szCs w:val="26"/>
                                    </w:rPr>
                                  </w:pPr>
                                </w:p>
                              </w:tc>
                            </w:tr>
                            <w:tr w:rsidR="00621F06" w14:paraId="15427F28" w14:textId="77777777" w:rsidTr="00A669B7">
                              <w:trPr>
                                <w:trHeight w:val="194"/>
                              </w:trPr>
                              <w:tc>
                                <w:tcPr>
                                  <w:tcW w:w="4907" w:type="dxa"/>
                                  <w:shd w:val="clear" w:color="auto" w:fill="auto"/>
                                </w:tcPr>
                                <w:p w14:paraId="3606833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2E4F973" w14:textId="77777777" w:rsidR="00621F06" w:rsidRPr="00605641" w:rsidRDefault="00621F06" w:rsidP="00740E20">
                                  <w:pPr>
                                    <w:tabs>
                                      <w:tab w:val="left" w:pos="10206"/>
                                    </w:tabs>
                                    <w:spacing w:before="60" w:after="60"/>
                                    <w:jc w:val="both"/>
                                    <w:rPr>
                                      <w:b w:val="0"/>
                                      <w:sz w:val="26"/>
                                      <w:szCs w:val="26"/>
                                    </w:rPr>
                                  </w:pPr>
                                </w:p>
                              </w:tc>
                            </w:tr>
                            <w:tr w:rsidR="00621F06" w14:paraId="6C6371A9" w14:textId="77777777" w:rsidTr="00A669B7">
                              <w:trPr>
                                <w:trHeight w:val="194"/>
                              </w:trPr>
                              <w:tc>
                                <w:tcPr>
                                  <w:tcW w:w="4907" w:type="dxa"/>
                                  <w:shd w:val="clear" w:color="auto" w:fill="auto"/>
                                </w:tcPr>
                                <w:p w14:paraId="3314D4D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4136BFA8" w14:textId="77777777" w:rsidR="00621F06" w:rsidRPr="00605641" w:rsidRDefault="00621F06" w:rsidP="00740E20">
                                  <w:pPr>
                                    <w:tabs>
                                      <w:tab w:val="left" w:pos="10206"/>
                                    </w:tabs>
                                    <w:spacing w:before="60" w:after="60"/>
                                    <w:jc w:val="both"/>
                                    <w:rPr>
                                      <w:b w:val="0"/>
                                      <w:sz w:val="26"/>
                                      <w:szCs w:val="26"/>
                                    </w:rPr>
                                  </w:pPr>
                                </w:p>
                              </w:tc>
                            </w:tr>
                            <w:tr w:rsidR="00621F06" w14:paraId="2CA7D9C9" w14:textId="77777777" w:rsidTr="00A669B7">
                              <w:trPr>
                                <w:trHeight w:val="194"/>
                              </w:trPr>
                              <w:tc>
                                <w:tcPr>
                                  <w:tcW w:w="4907" w:type="dxa"/>
                                  <w:shd w:val="clear" w:color="auto" w:fill="auto"/>
                                </w:tcPr>
                                <w:p w14:paraId="3E0C543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A0854BD" w14:textId="77777777" w:rsidR="00621F06" w:rsidRPr="00605641" w:rsidRDefault="00621F06" w:rsidP="00740E20">
                                  <w:pPr>
                                    <w:tabs>
                                      <w:tab w:val="left" w:pos="10206"/>
                                    </w:tabs>
                                    <w:spacing w:before="60" w:after="60"/>
                                    <w:jc w:val="both"/>
                                    <w:rPr>
                                      <w:b w:val="0"/>
                                      <w:sz w:val="26"/>
                                      <w:szCs w:val="26"/>
                                    </w:rPr>
                                  </w:pPr>
                                </w:p>
                              </w:tc>
                            </w:tr>
                            <w:tr w:rsidR="00621F06" w14:paraId="26A5219C" w14:textId="77777777" w:rsidTr="00A669B7">
                              <w:trPr>
                                <w:trHeight w:val="194"/>
                              </w:trPr>
                              <w:tc>
                                <w:tcPr>
                                  <w:tcW w:w="4907" w:type="dxa"/>
                                  <w:shd w:val="clear" w:color="auto" w:fill="auto"/>
                                </w:tcPr>
                                <w:p w14:paraId="3E5AC910"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BE04ADF" w14:textId="77777777" w:rsidR="00621F06" w:rsidRPr="00605641" w:rsidRDefault="00621F06" w:rsidP="00740E20">
                                  <w:pPr>
                                    <w:tabs>
                                      <w:tab w:val="left" w:pos="10206"/>
                                    </w:tabs>
                                    <w:spacing w:before="60" w:after="60"/>
                                    <w:jc w:val="both"/>
                                    <w:rPr>
                                      <w:b w:val="0"/>
                                      <w:sz w:val="26"/>
                                      <w:szCs w:val="26"/>
                                    </w:rPr>
                                  </w:pPr>
                                </w:p>
                              </w:tc>
                            </w:tr>
                            <w:tr w:rsidR="00621F06" w14:paraId="74915FA9" w14:textId="77777777" w:rsidTr="00A669B7">
                              <w:trPr>
                                <w:trHeight w:val="194"/>
                              </w:trPr>
                              <w:tc>
                                <w:tcPr>
                                  <w:tcW w:w="4907" w:type="dxa"/>
                                  <w:shd w:val="clear" w:color="auto" w:fill="auto"/>
                                </w:tcPr>
                                <w:p w14:paraId="280713E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2940BB1" w14:textId="77777777" w:rsidR="00621F06" w:rsidRPr="00605641" w:rsidRDefault="00621F06" w:rsidP="00740E20">
                                  <w:pPr>
                                    <w:tabs>
                                      <w:tab w:val="left" w:pos="10206"/>
                                    </w:tabs>
                                    <w:spacing w:before="60" w:after="60"/>
                                    <w:jc w:val="both"/>
                                    <w:rPr>
                                      <w:b w:val="0"/>
                                      <w:sz w:val="26"/>
                                      <w:szCs w:val="26"/>
                                    </w:rPr>
                                  </w:pPr>
                                </w:p>
                              </w:tc>
                            </w:tr>
                            <w:tr w:rsidR="00621F06" w14:paraId="611D4897" w14:textId="77777777" w:rsidTr="00A669B7">
                              <w:trPr>
                                <w:trHeight w:val="194"/>
                              </w:trPr>
                              <w:tc>
                                <w:tcPr>
                                  <w:tcW w:w="4907" w:type="dxa"/>
                                  <w:shd w:val="clear" w:color="auto" w:fill="auto"/>
                                </w:tcPr>
                                <w:p w14:paraId="080FD8D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2FEB972" w14:textId="77777777" w:rsidR="00621F06" w:rsidRPr="00605641" w:rsidRDefault="00621F06" w:rsidP="00740E20">
                                  <w:pPr>
                                    <w:tabs>
                                      <w:tab w:val="left" w:pos="10206"/>
                                    </w:tabs>
                                    <w:spacing w:before="60" w:after="60"/>
                                    <w:jc w:val="both"/>
                                    <w:rPr>
                                      <w:b w:val="0"/>
                                      <w:sz w:val="26"/>
                                      <w:szCs w:val="26"/>
                                    </w:rPr>
                                  </w:pPr>
                                </w:p>
                              </w:tc>
                            </w:tr>
                            <w:tr w:rsidR="00621F06" w14:paraId="2D38AB36" w14:textId="77777777" w:rsidTr="00A669B7">
                              <w:trPr>
                                <w:trHeight w:val="194"/>
                              </w:trPr>
                              <w:tc>
                                <w:tcPr>
                                  <w:tcW w:w="4907" w:type="dxa"/>
                                  <w:shd w:val="clear" w:color="auto" w:fill="auto"/>
                                </w:tcPr>
                                <w:p w14:paraId="3B76C490"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65F9DE1" w14:textId="77777777" w:rsidR="00621F06" w:rsidRPr="00605641" w:rsidRDefault="00621F06" w:rsidP="00740E20">
                                  <w:pPr>
                                    <w:tabs>
                                      <w:tab w:val="left" w:pos="10206"/>
                                    </w:tabs>
                                    <w:spacing w:before="60" w:after="60"/>
                                    <w:jc w:val="both"/>
                                    <w:rPr>
                                      <w:b w:val="0"/>
                                      <w:sz w:val="26"/>
                                      <w:szCs w:val="26"/>
                                    </w:rPr>
                                  </w:pPr>
                                </w:p>
                              </w:tc>
                            </w:tr>
                            <w:tr w:rsidR="00621F06" w14:paraId="25356D95" w14:textId="77777777" w:rsidTr="00A669B7">
                              <w:trPr>
                                <w:trHeight w:val="194"/>
                              </w:trPr>
                              <w:tc>
                                <w:tcPr>
                                  <w:tcW w:w="4907" w:type="dxa"/>
                                  <w:shd w:val="clear" w:color="auto" w:fill="auto"/>
                                </w:tcPr>
                                <w:p w14:paraId="720D14B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AE102CD" w14:textId="77777777" w:rsidR="00621F06" w:rsidRPr="00605641" w:rsidRDefault="00621F06" w:rsidP="00740E20">
                                  <w:pPr>
                                    <w:tabs>
                                      <w:tab w:val="left" w:pos="10206"/>
                                    </w:tabs>
                                    <w:spacing w:before="60" w:after="60"/>
                                    <w:jc w:val="both"/>
                                    <w:rPr>
                                      <w:b w:val="0"/>
                                      <w:sz w:val="26"/>
                                      <w:szCs w:val="26"/>
                                    </w:rPr>
                                  </w:pPr>
                                </w:p>
                              </w:tc>
                            </w:tr>
                            <w:tr w:rsidR="00621F06" w14:paraId="0067BD16" w14:textId="77777777" w:rsidTr="00A669B7">
                              <w:trPr>
                                <w:trHeight w:val="194"/>
                              </w:trPr>
                              <w:tc>
                                <w:tcPr>
                                  <w:tcW w:w="4907" w:type="dxa"/>
                                  <w:shd w:val="clear" w:color="auto" w:fill="auto"/>
                                </w:tcPr>
                                <w:p w14:paraId="0DB9B164"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7D70F03" w14:textId="77777777" w:rsidR="00621F06" w:rsidRPr="00605641" w:rsidRDefault="00621F06" w:rsidP="00740E20">
                                  <w:pPr>
                                    <w:tabs>
                                      <w:tab w:val="left" w:pos="10206"/>
                                    </w:tabs>
                                    <w:spacing w:before="60" w:after="60"/>
                                    <w:jc w:val="both"/>
                                    <w:rPr>
                                      <w:b w:val="0"/>
                                      <w:sz w:val="26"/>
                                      <w:szCs w:val="26"/>
                                    </w:rPr>
                                  </w:pPr>
                                </w:p>
                              </w:tc>
                            </w:tr>
                            <w:tr w:rsidR="00621F06" w14:paraId="41FC11EE" w14:textId="77777777" w:rsidTr="00A669B7">
                              <w:trPr>
                                <w:trHeight w:val="194"/>
                              </w:trPr>
                              <w:tc>
                                <w:tcPr>
                                  <w:tcW w:w="4907" w:type="dxa"/>
                                  <w:shd w:val="clear" w:color="auto" w:fill="auto"/>
                                </w:tcPr>
                                <w:p w14:paraId="26CDA40D"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A1B3CE6" w14:textId="77777777" w:rsidR="00621F06" w:rsidRPr="00605641" w:rsidRDefault="00621F06" w:rsidP="00740E20">
                                  <w:pPr>
                                    <w:tabs>
                                      <w:tab w:val="left" w:pos="10206"/>
                                    </w:tabs>
                                    <w:spacing w:before="60" w:after="60"/>
                                    <w:jc w:val="both"/>
                                    <w:rPr>
                                      <w:b w:val="0"/>
                                      <w:sz w:val="26"/>
                                      <w:szCs w:val="26"/>
                                    </w:rPr>
                                  </w:pPr>
                                </w:p>
                              </w:tc>
                            </w:tr>
                            <w:tr w:rsidR="00621F06" w14:paraId="14B3C78D" w14:textId="77777777" w:rsidTr="00A669B7">
                              <w:trPr>
                                <w:trHeight w:val="194"/>
                              </w:trPr>
                              <w:tc>
                                <w:tcPr>
                                  <w:tcW w:w="4907" w:type="dxa"/>
                                  <w:shd w:val="clear" w:color="auto" w:fill="auto"/>
                                </w:tcPr>
                                <w:p w14:paraId="7E48B12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45C0E8E7" w14:textId="77777777" w:rsidR="00621F06" w:rsidRPr="00605641" w:rsidRDefault="00621F06" w:rsidP="00740E20">
                                  <w:pPr>
                                    <w:tabs>
                                      <w:tab w:val="left" w:pos="10206"/>
                                    </w:tabs>
                                    <w:spacing w:before="60" w:after="60"/>
                                    <w:jc w:val="both"/>
                                    <w:rPr>
                                      <w:b w:val="0"/>
                                      <w:sz w:val="26"/>
                                      <w:szCs w:val="26"/>
                                    </w:rPr>
                                  </w:pPr>
                                </w:p>
                              </w:tc>
                            </w:tr>
                            <w:tr w:rsidR="00621F06" w14:paraId="27661F7B" w14:textId="77777777" w:rsidTr="00A669B7">
                              <w:trPr>
                                <w:trHeight w:val="194"/>
                              </w:trPr>
                              <w:tc>
                                <w:tcPr>
                                  <w:tcW w:w="4907" w:type="dxa"/>
                                  <w:shd w:val="clear" w:color="auto" w:fill="auto"/>
                                </w:tcPr>
                                <w:p w14:paraId="4FFB39B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3E15AD2" w14:textId="77777777" w:rsidR="00621F06" w:rsidRPr="00605641" w:rsidRDefault="00621F06" w:rsidP="00740E20">
                                  <w:pPr>
                                    <w:tabs>
                                      <w:tab w:val="left" w:pos="10206"/>
                                    </w:tabs>
                                    <w:spacing w:before="60" w:after="60"/>
                                    <w:jc w:val="both"/>
                                    <w:rPr>
                                      <w:b w:val="0"/>
                                      <w:sz w:val="26"/>
                                      <w:szCs w:val="26"/>
                                    </w:rPr>
                                  </w:pPr>
                                </w:p>
                              </w:tc>
                            </w:tr>
                            <w:tr w:rsidR="00621F06" w14:paraId="75667240" w14:textId="77777777" w:rsidTr="00A669B7">
                              <w:trPr>
                                <w:trHeight w:val="194"/>
                              </w:trPr>
                              <w:tc>
                                <w:tcPr>
                                  <w:tcW w:w="4907" w:type="dxa"/>
                                  <w:shd w:val="clear" w:color="auto" w:fill="auto"/>
                                </w:tcPr>
                                <w:p w14:paraId="13D2687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9FE21E1" w14:textId="77777777" w:rsidR="00621F06" w:rsidRPr="00605641" w:rsidRDefault="00621F06" w:rsidP="00740E20">
                                  <w:pPr>
                                    <w:tabs>
                                      <w:tab w:val="left" w:pos="10206"/>
                                    </w:tabs>
                                    <w:spacing w:before="60" w:after="60"/>
                                    <w:jc w:val="both"/>
                                    <w:rPr>
                                      <w:b w:val="0"/>
                                      <w:sz w:val="26"/>
                                      <w:szCs w:val="26"/>
                                    </w:rPr>
                                  </w:pPr>
                                </w:p>
                              </w:tc>
                            </w:tr>
                            <w:tr w:rsidR="00621F06" w14:paraId="55DF37EB" w14:textId="77777777" w:rsidTr="00A669B7">
                              <w:trPr>
                                <w:trHeight w:val="194"/>
                              </w:trPr>
                              <w:tc>
                                <w:tcPr>
                                  <w:tcW w:w="4907" w:type="dxa"/>
                                  <w:shd w:val="clear" w:color="auto" w:fill="auto"/>
                                </w:tcPr>
                                <w:p w14:paraId="763A0652"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B116868" w14:textId="77777777" w:rsidR="00621F06" w:rsidRPr="00605641" w:rsidRDefault="00621F06" w:rsidP="00740E20">
                                  <w:pPr>
                                    <w:tabs>
                                      <w:tab w:val="left" w:pos="10206"/>
                                    </w:tabs>
                                    <w:spacing w:before="60" w:after="60"/>
                                    <w:jc w:val="both"/>
                                    <w:rPr>
                                      <w:b w:val="0"/>
                                      <w:sz w:val="26"/>
                                      <w:szCs w:val="26"/>
                                    </w:rPr>
                                  </w:pPr>
                                </w:p>
                              </w:tc>
                            </w:tr>
                            <w:tr w:rsidR="00621F06" w14:paraId="403BCA98" w14:textId="77777777" w:rsidTr="00A669B7">
                              <w:trPr>
                                <w:trHeight w:val="194"/>
                              </w:trPr>
                              <w:tc>
                                <w:tcPr>
                                  <w:tcW w:w="4907" w:type="dxa"/>
                                  <w:shd w:val="clear" w:color="auto" w:fill="auto"/>
                                </w:tcPr>
                                <w:p w14:paraId="6F711FE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1E24346" w14:textId="77777777" w:rsidR="00621F06" w:rsidRPr="00605641" w:rsidRDefault="00621F06" w:rsidP="00740E20">
                                  <w:pPr>
                                    <w:tabs>
                                      <w:tab w:val="left" w:pos="10206"/>
                                    </w:tabs>
                                    <w:spacing w:before="60" w:after="60"/>
                                    <w:jc w:val="both"/>
                                    <w:rPr>
                                      <w:b w:val="0"/>
                                      <w:sz w:val="26"/>
                                      <w:szCs w:val="26"/>
                                    </w:rPr>
                                  </w:pPr>
                                </w:p>
                              </w:tc>
                            </w:tr>
                            <w:tr w:rsidR="00621F06" w14:paraId="750AF797" w14:textId="77777777" w:rsidTr="00A669B7">
                              <w:trPr>
                                <w:trHeight w:val="194"/>
                              </w:trPr>
                              <w:tc>
                                <w:tcPr>
                                  <w:tcW w:w="4907" w:type="dxa"/>
                                  <w:shd w:val="clear" w:color="auto" w:fill="auto"/>
                                </w:tcPr>
                                <w:p w14:paraId="50D7EDD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6CCACB9" w14:textId="77777777" w:rsidR="00621F06" w:rsidRPr="00605641" w:rsidRDefault="00621F06" w:rsidP="00740E20">
                                  <w:pPr>
                                    <w:tabs>
                                      <w:tab w:val="left" w:pos="10206"/>
                                    </w:tabs>
                                    <w:spacing w:before="60" w:after="60"/>
                                    <w:jc w:val="both"/>
                                    <w:rPr>
                                      <w:b w:val="0"/>
                                      <w:sz w:val="26"/>
                                      <w:szCs w:val="26"/>
                                    </w:rPr>
                                  </w:pPr>
                                </w:p>
                              </w:tc>
                            </w:tr>
                            <w:tr w:rsidR="00621F06" w14:paraId="31BEB73E" w14:textId="77777777" w:rsidTr="00A669B7">
                              <w:trPr>
                                <w:trHeight w:val="194"/>
                              </w:trPr>
                              <w:tc>
                                <w:tcPr>
                                  <w:tcW w:w="4907" w:type="dxa"/>
                                  <w:shd w:val="clear" w:color="auto" w:fill="auto"/>
                                </w:tcPr>
                                <w:p w14:paraId="40C9598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77BC199" w14:textId="77777777" w:rsidR="00621F06" w:rsidRPr="00605641" w:rsidRDefault="00621F06" w:rsidP="00740E20">
                                  <w:pPr>
                                    <w:tabs>
                                      <w:tab w:val="left" w:pos="10206"/>
                                    </w:tabs>
                                    <w:spacing w:before="60" w:after="60"/>
                                    <w:jc w:val="both"/>
                                    <w:rPr>
                                      <w:b w:val="0"/>
                                      <w:sz w:val="26"/>
                                      <w:szCs w:val="26"/>
                                    </w:rPr>
                                  </w:pPr>
                                </w:p>
                              </w:tc>
                            </w:tr>
                            <w:tr w:rsidR="00621F06" w14:paraId="019F2798" w14:textId="77777777" w:rsidTr="00A669B7">
                              <w:trPr>
                                <w:trHeight w:val="194"/>
                              </w:trPr>
                              <w:tc>
                                <w:tcPr>
                                  <w:tcW w:w="4907" w:type="dxa"/>
                                  <w:shd w:val="clear" w:color="auto" w:fill="auto"/>
                                </w:tcPr>
                                <w:p w14:paraId="7C8882E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C12359A" w14:textId="77777777" w:rsidR="00621F06" w:rsidRPr="00605641" w:rsidRDefault="00621F06" w:rsidP="00740E20">
                                  <w:pPr>
                                    <w:tabs>
                                      <w:tab w:val="left" w:pos="10206"/>
                                    </w:tabs>
                                    <w:spacing w:before="60" w:after="60"/>
                                    <w:jc w:val="both"/>
                                    <w:rPr>
                                      <w:b w:val="0"/>
                                      <w:sz w:val="26"/>
                                      <w:szCs w:val="26"/>
                                    </w:rPr>
                                  </w:pPr>
                                </w:p>
                              </w:tc>
                            </w:tr>
                            <w:tr w:rsidR="00621F06" w14:paraId="79E32585" w14:textId="77777777" w:rsidTr="00A669B7">
                              <w:trPr>
                                <w:trHeight w:val="194"/>
                              </w:trPr>
                              <w:tc>
                                <w:tcPr>
                                  <w:tcW w:w="4907" w:type="dxa"/>
                                  <w:shd w:val="clear" w:color="auto" w:fill="auto"/>
                                </w:tcPr>
                                <w:p w14:paraId="51BEB31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BE9F831" w14:textId="77777777" w:rsidR="00621F06" w:rsidRPr="00605641" w:rsidRDefault="00621F06" w:rsidP="00740E20">
                                  <w:pPr>
                                    <w:tabs>
                                      <w:tab w:val="left" w:pos="10206"/>
                                    </w:tabs>
                                    <w:spacing w:before="60" w:after="60"/>
                                    <w:jc w:val="both"/>
                                    <w:rPr>
                                      <w:b w:val="0"/>
                                      <w:sz w:val="26"/>
                                      <w:szCs w:val="26"/>
                                    </w:rPr>
                                  </w:pPr>
                                </w:p>
                              </w:tc>
                            </w:tr>
                            <w:tr w:rsidR="00621F06" w14:paraId="75A2CA11" w14:textId="77777777" w:rsidTr="00A669B7">
                              <w:trPr>
                                <w:trHeight w:val="194"/>
                              </w:trPr>
                              <w:tc>
                                <w:tcPr>
                                  <w:tcW w:w="4907" w:type="dxa"/>
                                  <w:shd w:val="clear" w:color="auto" w:fill="auto"/>
                                </w:tcPr>
                                <w:p w14:paraId="1A23689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B701357" w14:textId="77777777" w:rsidR="00621F06" w:rsidRPr="00605641" w:rsidRDefault="00621F06" w:rsidP="00740E20">
                                  <w:pPr>
                                    <w:tabs>
                                      <w:tab w:val="left" w:pos="10206"/>
                                    </w:tabs>
                                    <w:spacing w:before="60" w:after="60"/>
                                    <w:jc w:val="both"/>
                                    <w:rPr>
                                      <w:b w:val="0"/>
                                      <w:sz w:val="26"/>
                                      <w:szCs w:val="26"/>
                                    </w:rPr>
                                  </w:pPr>
                                </w:p>
                              </w:tc>
                            </w:tr>
                            <w:tr w:rsidR="00621F06" w14:paraId="73FF8EAF" w14:textId="77777777" w:rsidTr="00A669B7">
                              <w:trPr>
                                <w:trHeight w:val="194"/>
                              </w:trPr>
                              <w:tc>
                                <w:tcPr>
                                  <w:tcW w:w="4907" w:type="dxa"/>
                                  <w:shd w:val="clear" w:color="auto" w:fill="auto"/>
                                </w:tcPr>
                                <w:p w14:paraId="012EE9BD"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FC99900" w14:textId="77777777" w:rsidR="00621F06" w:rsidRPr="00605641" w:rsidRDefault="00621F06" w:rsidP="00740E20">
                                  <w:pPr>
                                    <w:tabs>
                                      <w:tab w:val="left" w:pos="10206"/>
                                    </w:tabs>
                                    <w:spacing w:before="60" w:after="60"/>
                                    <w:jc w:val="both"/>
                                    <w:rPr>
                                      <w:b w:val="0"/>
                                      <w:sz w:val="26"/>
                                      <w:szCs w:val="26"/>
                                    </w:rPr>
                                  </w:pPr>
                                </w:p>
                              </w:tc>
                            </w:tr>
                            <w:tr w:rsidR="00621F06" w14:paraId="68071701" w14:textId="77777777" w:rsidTr="00A669B7">
                              <w:trPr>
                                <w:trHeight w:val="194"/>
                              </w:trPr>
                              <w:tc>
                                <w:tcPr>
                                  <w:tcW w:w="4907" w:type="dxa"/>
                                  <w:shd w:val="clear" w:color="auto" w:fill="auto"/>
                                </w:tcPr>
                                <w:p w14:paraId="2E11B45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840C65F" w14:textId="77777777" w:rsidR="00621F06" w:rsidRPr="00605641" w:rsidRDefault="00621F06" w:rsidP="00740E20">
                                  <w:pPr>
                                    <w:tabs>
                                      <w:tab w:val="left" w:pos="10206"/>
                                    </w:tabs>
                                    <w:spacing w:before="60" w:after="60"/>
                                    <w:jc w:val="both"/>
                                    <w:rPr>
                                      <w:b w:val="0"/>
                                      <w:sz w:val="26"/>
                                      <w:szCs w:val="26"/>
                                    </w:rPr>
                                  </w:pPr>
                                </w:p>
                              </w:tc>
                            </w:tr>
                            <w:tr w:rsidR="00621F06" w14:paraId="5D1EA3FF" w14:textId="77777777" w:rsidTr="00A669B7">
                              <w:trPr>
                                <w:trHeight w:val="194"/>
                              </w:trPr>
                              <w:tc>
                                <w:tcPr>
                                  <w:tcW w:w="4907" w:type="dxa"/>
                                  <w:shd w:val="clear" w:color="auto" w:fill="auto"/>
                                </w:tcPr>
                                <w:p w14:paraId="730A822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530684F" w14:textId="77777777" w:rsidR="00621F06" w:rsidRPr="00605641" w:rsidRDefault="00621F06" w:rsidP="00740E20">
                                  <w:pPr>
                                    <w:tabs>
                                      <w:tab w:val="left" w:pos="10206"/>
                                    </w:tabs>
                                    <w:spacing w:before="60" w:after="60"/>
                                    <w:jc w:val="both"/>
                                    <w:rPr>
                                      <w:b w:val="0"/>
                                      <w:sz w:val="26"/>
                                      <w:szCs w:val="26"/>
                                    </w:rPr>
                                  </w:pPr>
                                </w:p>
                              </w:tc>
                            </w:tr>
                            <w:tr w:rsidR="00621F06" w14:paraId="2EDB85F1" w14:textId="77777777" w:rsidTr="00A669B7">
                              <w:trPr>
                                <w:trHeight w:val="194"/>
                              </w:trPr>
                              <w:tc>
                                <w:tcPr>
                                  <w:tcW w:w="4907" w:type="dxa"/>
                                  <w:shd w:val="clear" w:color="auto" w:fill="auto"/>
                                </w:tcPr>
                                <w:p w14:paraId="7B864CDE"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A3FDBAE" w14:textId="77777777" w:rsidR="00621F06" w:rsidRPr="00605641" w:rsidRDefault="00621F06" w:rsidP="00740E20">
                                  <w:pPr>
                                    <w:tabs>
                                      <w:tab w:val="left" w:pos="10206"/>
                                    </w:tabs>
                                    <w:spacing w:before="60" w:after="60"/>
                                    <w:jc w:val="both"/>
                                    <w:rPr>
                                      <w:b w:val="0"/>
                                      <w:sz w:val="26"/>
                                      <w:szCs w:val="26"/>
                                    </w:rPr>
                                  </w:pPr>
                                </w:p>
                              </w:tc>
                            </w:tr>
                            <w:tr w:rsidR="00621F06" w14:paraId="47712A9E" w14:textId="77777777" w:rsidTr="00A669B7">
                              <w:trPr>
                                <w:trHeight w:val="194"/>
                              </w:trPr>
                              <w:tc>
                                <w:tcPr>
                                  <w:tcW w:w="4907" w:type="dxa"/>
                                  <w:shd w:val="clear" w:color="auto" w:fill="auto"/>
                                </w:tcPr>
                                <w:p w14:paraId="36AE3F5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5C025A6" w14:textId="77777777" w:rsidR="00621F06" w:rsidRPr="00605641" w:rsidRDefault="00621F06" w:rsidP="00740E20">
                                  <w:pPr>
                                    <w:tabs>
                                      <w:tab w:val="left" w:pos="10206"/>
                                    </w:tabs>
                                    <w:spacing w:before="60" w:after="60"/>
                                    <w:jc w:val="both"/>
                                    <w:rPr>
                                      <w:b w:val="0"/>
                                      <w:sz w:val="26"/>
                                      <w:szCs w:val="26"/>
                                    </w:rPr>
                                  </w:pPr>
                                </w:p>
                              </w:tc>
                            </w:tr>
                            <w:tr w:rsidR="00621F06" w14:paraId="5980C9E7" w14:textId="77777777" w:rsidTr="00A669B7">
                              <w:trPr>
                                <w:trHeight w:val="194"/>
                              </w:trPr>
                              <w:tc>
                                <w:tcPr>
                                  <w:tcW w:w="4907" w:type="dxa"/>
                                  <w:shd w:val="clear" w:color="auto" w:fill="auto"/>
                                </w:tcPr>
                                <w:p w14:paraId="5B7CDD04"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037D8B0" w14:textId="77777777" w:rsidR="00621F06" w:rsidRPr="00605641" w:rsidRDefault="00621F06" w:rsidP="00740E20">
                                  <w:pPr>
                                    <w:tabs>
                                      <w:tab w:val="left" w:pos="10206"/>
                                    </w:tabs>
                                    <w:spacing w:before="60" w:after="60"/>
                                    <w:jc w:val="both"/>
                                    <w:rPr>
                                      <w:b w:val="0"/>
                                      <w:sz w:val="26"/>
                                      <w:szCs w:val="26"/>
                                    </w:rPr>
                                  </w:pPr>
                                </w:p>
                              </w:tc>
                            </w:tr>
                            <w:tr w:rsidR="00621F06" w14:paraId="21960DC8" w14:textId="77777777" w:rsidTr="00A669B7">
                              <w:trPr>
                                <w:trHeight w:val="194"/>
                              </w:trPr>
                              <w:tc>
                                <w:tcPr>
                                  <w:tcW w:w="4907" w:type="dxa"/>
                                  <w:shd w:val="clear" w:color="auto" w:fill="auto"/>
                                </w:tcPr>
                                <w:p w14:paraId="3CCE875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A2A3DEA" w14:textId="77777777" w:rsidR="00621F06" w:rsidRPr="00605641" w:rsidRDefault="00621F06" w:rsidP="00740E20">
                                  <w:pPr>
                                    <w:tabs>
                                      <w:tab w:val="left" w:pos="10206"/>
                                    </w:tabs>
                                    <w:spacing w:before="60" w:after="60"/>
                                    <w:jc w:val="both"/>
                                    <w:rPr>
                                      <w:b w:val="0"/>
                                      <w:sz w:val="26"/>
                                      <w:szCs w:val="26"/>
                                    </w:rPr>
                                  </w:pPr>
                                </w:p>
                              </w:tc>
                            </w:tr>
                            <w:tr w:rsidR="00621F06" w14:paraId="3A52C66A" w14:textId="77777777" w:rsidTr="00A669B7">
                              <w:trPr>
                                <w:trHeight w:val="194"/>
                              </w:trPr>
                              <w:tc>
                                <w:tcPr>
                                  <w:tcW w:w="4907" w:type="dxa"/>
                                  <w:shd w:val="clear" w:color="auto" w:fill="auto"/>
                                </w:tcPr>
                                <w:p w14:paraId="149B67F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8F0D61C" w14:textId="77777777" w:rsidR="00621F06" w:rsidRPr="00605641" w:rsidRDefault="00621F06" w:rsidP="00740E20">
                                  <w:pPr>
                                    <w:tabs>
                                      <w:tab w:val="left" w:pos="10206"/>
                                    </w:tabs>
                                    <w:spacing w:before="60" w:after="60"/>
                                    <w:jc w:val="both"/>
                                    <w:rPr>
                                      <w:b w:val="0"/>
                                      <w:sz w:val="26"/>
                                      <w:szCs w:val="26"/>
                                    </w:rPr>
                                  </w:pPr>
                                </w:p>
                              </w:tc>
                            </w:tr>
                            <w:tr w:rsidR="00621F06" w14:paraId="2DC77BED" w14:textId="77777777" w:rsidTr="00A669B7">
                              <w:trPr>
                                <w:trHeight w:val="194"/>
                              </w:trPr>
                              <w:tc>
                                <w:tcPr>
                                  <w:tcW w:w="4907" w:type="dxa"/>
                                  <w:shd w:val="clear" w:color="auto" w:fill="auto"/>
                                </w:tcPr>
                                <w:p w14:paraId="1492ACF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A02857A" w14:textId="77777777" w:rsidR="00621F06" w:rsidRPr="00605641" w:rsidRDefault="00621F06" w:rsidP="00740E20">
                                  <w:pPr>
                                    <w:tabs>
                                      <w:tab w:val="left" w:pos="10206"/>
                                    </w:tabs>
                                    <w:spacing w:before="60" w:after="60"/>
                                    <w:jc w:val="both"/>
                                    <w:rPr>
                                      <w:b w:val="0"/>
                                      <w:sz w:val="26"/>
                                      <w:szCs w:val="26"/>
                                    </w:rPr>
                                  </w:pPr>
                                </w:p>
                              </w:tc>
                            </w:tr>
                            <w:tr w:rsidR="00621F06" w14:paraId="65B62B1F" w14:textId="77777777" w:rsidTr="00A669B7">
                              <w:trPr>
                                <w:trHeight w:val="194"/>
                              </w:trPr>
                              <w:tc>
                                <w:tcPr>
                                  <w:tcW w:w="4907" w:type="dxa"/>
                                  <w:shd w:val="clear" w:color="auto" w:fill="auto"/>
                                </w:tcPr>
                                <w:p w14:paraId="58EA0E6F"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638A246" w14:textId="77777777" w:rsidR="00621F06" w:rsidRPr="00605641" w:rsidRDefault="00621F06" w:rsidP="00740E20">
                                  <w:pPr>
                                    <w:tabs>
                                      <w:tab w:val="left" w:pos="10206"/>
                                    </w:tabs>
                                    <w:spacing w:before="60" w:after="60"/>
                                    <w:jc w:val="both"/>
                                    <w:rPr>
                                      <w:b w:val="0"/>
                                      <w:sz w:val="26"/>
                                      <w:szCs w:val="26"/>
                                    </w:rPr>
                                  </w:pPr>
                                </w:p>
                              </w:tc>
                            </w:tr>
                          </w:tbl>
                          <w:p w14:paraId="18A14058" w14:textId="77777777" w:rsidR="00621F06" w:rsidRPr="00525F97" w:rsidRDefault="00621F06" w:rsidP="00740E20">
                            <w:pPr>
                              <w:tabs>
                                <w:tab w:val="left" w:pos="10206"/>
                              </w:tabs>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29" type="#_x0000_t202" style="position:absolute;left:0;text-align:left;margin-left:-1.65pt;margin-top:0;width:510.25pt;height:785.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">
                <v:path arrowok="t"/>
                <v:textbox>
                  <w:txbxContent>
                    <w:tbl>
                      <w:tblPr>
                        <w:tblW w:w="981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07"/>
                        <w:gridCol w:w="4908"/>
                      </w:tblGrid>
                      <w:tr w:rsidR="00621F06" w14:paraId="3E4F7CFC" w14:textId="77777777" w:rsidTr="00740E20">
                        <w:tc>
                          <w:tcPr>
                            <w:tcW w:w="9815" w:type="dxa"/>
                            <w:gridSpan w:val="2"/>
                            <w:shd w:val="clear" w:color="auto" w:fill="auto"/>
                          </w:tcPr>
                          <w:p w14:paraId="4C72AB20" w14:textId="77777777" w:rsidR="00621F06" w:rsidRDefault="00621F06" w:rsidP="00740E20">
                            <w:pPr>
                              <w:tabs>
                                <w:tab w:val="left" w:pos="10206"/>
                              </w:tabs>
                              <w:spacing w:before="60" w:after="60"/>
                              <w:jc w:val="both"/>
                              <w:rPr>
                                <w:b w:val="0"/>
                                <w:color w:val="000000"/>
                                <w:sz w:val="21"/>
                                <w:szCs w:val="21"/>
                                <w:lang w:val="vi-VN"/>
                              </w:rPr>
                            </w:pPr>
                            <w:r>
                              <w:rPr>
                                <w:b w:val="0"/>
                              </w:rPr>
                              <w:t>.</w:t>
                            </w:r>
                            <w:r w:rsidRPr="00E1296D">
                              <w:rPr>
                                <w:sz w:val="22"/>
                                <w:szCs w:val="22"/>
                                <w:u w:val="single"/>
                              </w:rPr>
                              <w:t>Bài 1.</w:t>
                            </w:r>
                            <w:r>
                              <w:rPr>
                                <w:b w:val="0"/>
                                <w:sz w:val="22"/>
                                <w:szCs w:val="22"/>
                              </w:rPr>
                              <w:t xml:space="preserve"> </w:t>
                            </w:r>
                            <w:r w:rsidRPr="000F50EC">
                              <w:rPr>
                                <w:b w:val="0"/>
                                <w:color w:val="000000"/>
                                <w:sz w:val="21"/>
                                <w:szCs w:val="21"/>
                                <w:lang w:val="nl-NL"/>
                              </w:rPr>
                              <w:t>Cho hai điện tích điểm q</w:t>
                            </w:r>
                            <w:r w:rsidRPr="000F50EC">
                              <w:rPr>
                                <w:b w:val="0"/>
                                <w:color w:val="000000"/>
                                <w:sz w:val="21"/>
                                <w:szCs w:val="21"/>
                                <w:vertAlign w:val="subscript"/>
                                <w:lang w:val="nl-NL"/>
                              </w:rPr>
                              <w:t>1</w:t>
                            </w:r>
                            <w:r>
                              <w:rPr>
                                <w:b w:val="0"/>
                                <w:color w:val="000000"/>
                                <w:sz w:val="21"/>
                                <w:szCs w:val="21"/>
                                <w:vertAlign w:val="subscript"/>
                                <w:lang w:val="vi-VN"/>
                              </w:rPr>
                              <w:t xml:space="preserve"> </w:t>
                            </w:r>
                            <w:r w:rsidRPr="000F50EC">
                              <w:rPr>
                                <w:b w:val="0"/>
                                <w:color w:val="000000"/>
                                <w:sz w:val="21"/>
                                <w:szCs w:val="21"/>
                                <w:lang w:val="nl-NL"/>
                              </w:rPr>
                              <w:t>=</w:t>
                            </w:r>
                            <w:r>
                              <w:rPr>
                                <w:b w:val="0"/>
                                <w:color w:val="000000"/>
                                <w:sz w:val="21"/>
                                <w:szCs w:val="21"/>
                                <w:lang w:val="vi-VN"/>
                              </w:rPr>
                              <w:t xml:space="preserve"> </w:t>
                            </w:r>
                            <w:r w:rsidRPr="000F50EC">
                              <w:rPr>
                                <w:b w:val="0"/>
                                <w:color w:val="000000"/>
                                <w:sz w:val="21"/>
                                <w:szCs w:val="21"/>
                                <w:lang w:val="nl-NL"/>
                              </w:rPr>
                              <w:t>6</w:t>
                            </w:r>
                            <w:r>
                              <w:rPr>
                                <w:b w:val="0"/>
                                <w:color w:val="000000"/>
                                <w:sz w:val="21"/>
                                <w:szCs w:val="21"/>
                                <w:lang w:val="nl-NL"/>
                              </w:rPr>
                              <w:t>μC</w:t>
                            </w:r>
                            <w:r w:rsidRPr="000F50EC">
                              <w:rPr>
                                <w:b w:val="0"/>
                                <w:color w:val="000000"/>
                                <w:sz w:val="21"/>
                                <w:szCs w:val="21"/>
                                <w:lang w:val="nl-NL"/>
                              </w:rPr>
                              <w:t xml:space="preserve"> và q</w:t>
                            </w:r>
                            <w:r w:rsidRPr="000F50EC">
                              <w:rPr>
                                <w:b w:val="0"/>
                                <w:color w:val="000000"/>
                                <w:sz w:val="21"/>
                                <w:szCs w:val="21"/>
                                <w:vertAlign w:val="subscript"/>
                                <w:lang w:val="nl-NL"/>
                              </w:rPr>
                              <w:t>2</w:t>
                            </w:r>
                            <w:r w:rsidRPr="000F50EC">
                              <w:rPr>
                                <w:b w:val="0"/>
                                <w:color w:val="000000"/>
                                <w:sz w:val="21"/>
                                <w:szCs w:val="21"/>
                                <w:lang w:val="nl-NL"/>
                              </w:rPr>
                              <w:t xml:space="preserve"> = -</w:t>
                            </w:r>
                            <w:r>
                              <w:rPr>
                                <w:b w:val="0"/>
                                <w:color w:val="000000"/>
                                <w:sz w:val="21"/>
                                <w:szCs w:val="21"/>
                                <w:lang w:val="vi-VN"/>
                              </w:rPr>
                              <w:t>6</w:t>
                            </w:r>
                            <w:r>
                              <w:rPr>
                                <w:b w:val="0"/>
                                <w:color w:val="000000"/>
                                <w:sz w:val="21"/>
                                <w:szCs w:val="21"/>
                                <w:lang w:val="nl-NL"/>
                              </w:rPr>
                              <w:t>μC</w:t>
                            </w:r>
                            <w:r w:rsidRPr="000F50EC">
                              <w:rPr>
                                <w:b w:val="0"/>
                                <w:color w:val="000000"/>
                                <w:sz w:val="21"/>
                                <w:szCs w:val="21"/>
                                <w:lang w:val="nl-NL"/>
                              </w:rPr>
                              <w:t xml:space="preserve"> lần lượt đặt tại hai điểm A và B trong chân không cách nhau AB = 10cm. Xác định lực điện tổng hợp tác dụng lên điện tích điểm q</w:t>
                            </w:r>
                            <w:r w:rsidRPr="000F50EC">
                              <w:rPr>
                                <w:b w:val="0"/>
                                <w:color w:val="000000"/>
                                <w:sz w:val="21"/>
                                <w:szCs w:val="21"/>
                                <w:vertAlign w:val="subscript"/>
                                <w:lang w:val="nl-NL"/>
                              </w:rPr>
                              <w:t>0</w:t>
                            </w:r>
                            <w:r>
                              <w:rPr>
                                <w:b w:val="0"/>
                                <w:color w:val="000000"/>
                                <w:sz w:val="21"/>
                                <w:szCs w:val="21"/>
                                <w:vertAlign w:val="subscript"/>
                                <w:lang w:val="nl-NL"/>
                              </w:rPr>
                              <w:t xml:space="preserve"> </w:t>
                            </w:r>
                            <w:r w:rsidRPr="000F50EC">
                              <w:rPr>
                                <w:b w:val="0"/>
                                <w:color w:val="000000"/>
                                <w:sz w:val="21"/>
                                <w:szCs w:val="21"/>
                                <w:lang w:val="nl-NL"/>
                              </w:rPr>
                              <w:t>=</w:t>
                            </w:r>
                            <w:r>
                              <w:rPr>
                                <w:b w:val="0"/>
                                <w:color w:val="000000"/>
                                <w:sz w:val="21"/>
                                <w:szCs w:val="21"/>
                                <w:lang w:val="nl-NL"/>
                              </w:rPr>
                              <w:t xml:space="preserve"> </w:t>
                            </w:r>
                            <w:r w:rsidRPr="000F50EC">
                              <w:rPr>
                                <w:b w:val="0"/>
                                <w:color w:val="000000"/>
                                <w:sz w:val="21"/>
                                <w:szCs w:val="21"/>
                                <w:lang w:val="nl-NL"/>
                              </w:rPr>
                              <w:t>4</w:t>
                            </w:r>
                            <w:r>
                              <w:rPr>
                                <w:b w:val="0"/>
                                <w:color w:val="000000"/>
                                <w:sz w:val="21"/>
                                <w:szCs w:val="21"/>
                                <w:lang w:val="nl-NL"/>
                              </w:rPr>
                              <w:t xml:space="preserve"> μC</w:t>
                            </w:r>
                            <w:r w:rsidRPr="000F50EC">
                              <w:rPr>
                                <w:b w:val="0"/>
                                <w:color w:val="000000"/>
                                <w:sz w:val="21"/>
                                <w:szCs w:val="21"/>
                                <w:lang w:val="nl-NL"/>
                              </w:rPr>
                              <w:t xml:space="preserve"> đặt tại</w:t>
                            </w:r>
                            <w:r>
                              <w:rPr>
                                <w:b w:val="0"/>
                                <w:color w:val="000000"/>
                                <w:sz w:val="21"/>
                                <w:szCs w:val="21"/>
                                <w:lang w:val="vi-VN"/>
                              </w:rPr>
                              <w:t>:</w:t>
                            </w:r>
                          </w:p>
                          <w:p w14:paraId="661BCB81" w14:textId="77777777" w:rsidR="00621F06" w:rsidRPr="00740E20" w:rsidRDefault="00621F06" w:rsidP="00740E20">
                            <w:pPr>
                              <w:tabs>
                                <w:tab w:val="left" w:pos="10206"/>
                              </w:tabs>
                              <w:spacing w:before="60" w:after="60"/>
                              <w:jc w:val="both"/>
                              <w:rPr>
                                <w:b w:val="0"/>
                                <w:color w:val="000000"/>
                                <w:sz w:val="21"/>
                                <w:szCs w:val="21"/>
                                <w:lang w:val="nl-NL"/>
                              </w:rPr>
                            </w:pPr>
                            <w:r>
                              <w:rPr>
                                <w:b w:val="0"/>
                                <w:color w:val="000000"/>
                                <w:sz w:val="21"/>
                                <w:szCs w:val="21"/>
                                <w:lang w:val="vi-VN"/>
                              </w:rPr>
                              <w:t xml:space="preserve">              </w:t>
                            </w:r>
                            <w:r w:rsidRPr="000F50EC">
                              <w:rPr>
                                <w:b w:val="0"/>
                                <w:color w:val="000000"/>
                                <w:sz w:val="21"/>
                                <w:szCs w:val="21"/>
                                <w:lang w:val="nl-NL"/>
                              </w:rPr>
                              <w:t xml:space="preserve">a. Điểm </w:t>
                            </w:r>
                            <w:r>
                              <w:rPr>
                                <w:b w:val="0"/>
                                <w:color w:val="000000"/>
                                <w:sz w:val="21"/>
                                <w:szCs w:val="21"/>
                                <w:lang w:val="vi-VN"/>
                              </w:rPr>
                              <w:t>I</w:t>
                            </w:r>
                            <w:r w:rsidRPr="000F50EC">
                              <w:rPr>
                                <w:b w:val="0"/>
                                <w:color w:val="000000"/>
                                <w:sz w:val="21"/>
                                <w:szCs w:val="21"/>
                                <w:lang w:val="nl-NL"/>
                              </w:rPr>
                              <w:t>: A</w:t>
                            </w:r>
                            <w:r>
                              <w:rPr>
                                <w:b w:val="0"/>
                                <w:color w:val="000000"/>
                                <w:sz w:val="21"/>
                                <w:szCs w:val="21"/>
                                <w:lang w:val="vi-VN"/>
                              </w:rPr>
                              <w:t>I</w:t>
                            </w:r>
                            <w:r w:rsidRPr="000F50EC">
                              <w:rPr>
                                <w:b w:val="0"/>
                                <w:color w:val="000000"/>
                                <w:sz w:val="21"/>
                                <w:szCs w:val="21"/>
                                <w:lang w:val="nl-NL"/>
                              </w:rPr>
                              <w:t xml:space="preserve"> = </w:t>
                            </w:r>
                            <w:r>
                              <w:rPr>
                                <w:b w:val="0"/>
                                <w:color w:val="000000"/>
                                <w:sz w:val="21"/>
                                <w:szCs w:val="21"/>
                                <w:lang w:val="vi-VN"/>
                              </w:rPr>
                              <w:t>5</w:t>
                            </w:r>
                            <w:r w:rsidRPr="000F50EC">
                              <w:rPr>
                                <w:b w:val="0"/>
                                <w:color w:val="000000"/>
                                <w:sz w:val="21"/>
                                <w:szCs w:val="21"/>
                                <w:lang w:val="nl-NL"/>
                              </w:rPr>
                              <w:t>cm, B</w:t>
                            </w:r>
                            <w:r>
                              <w:rPr>
                                <w:b w:val="0"/>
                                <w:color w:val="000000"/>
                                <w:sz w:val="21"/>
                                <w:szCs w:val="21"/>
                                <w:lang w:val="vi-VN"/>
                              </w:rPr>
                              <w:t>I</w:t>
                            </w:r>
                            <w:r w:rsidRPr="000F50EC">
                              <w:rPr>
                                <w:b w:val="0"/>
                                <w:color w:val="000000"/>
                                <w:sz w:val="21"/>
                                <w:szCs w:val="21"/>
                                <w:lang w:val="nl-NL"/>
                              </w:rPr>
                              <w:t xml:space="preserve"> = </w:t>
                            </w:r>
                            <w:r>
                              <w:rPr>
                                <w:b w:val="0"/>
                                <w:color w:val="000000"/>
                                <w:sz w:val="21"/>
                                <w:szCs w:val="21"/>
                                <w:lang w:val="vi-VN"/>
                              </w:rPr>
                              <w:t>5</w:t>
                            </w:r>
                            <w:r w:rsidRPr="000F50EC">
                              <w:rPr>
                                <w:b w:val="0"/>
                                <w:color w:val="000000"/>
                                <w:sz w:val="21"/>
                                <w:szCs w:val="21"/>
                                <w:lang w:val="nl-NL"/>
                              </w:rPr>
                              <w:t>cm.</w:t>
                            </w:r>
                            <w:r>
                              <w:rPr>
                                <w:b w:val="0"/>
                                <w:color w:val="000000"/>
                                <w:sz w:val="21"/>
                                <w:szCs w:val="21"/>
                                <w:lang w:val="nl-NL"/>
                              </w:rPr>
                              <w:t xml:space="preserve">                                 </w:t>
                            </w:r>
                            <w:r>
                              <w:rPr>
                                <w:b w:val="0"/>
                                <w:color w:val="000000"/>
                                <w:sz w:val="21"/>
                                <w:szCs w:val="21"/>
                                <w:lang w:val="vi-VN"/>
                              </w:rPr>
                              <w:t>c</w:t>
                            </w:r>
                            <w:r>
                              <w:rPr>
                                <w:b w:val="0"/>
                                <w:color w:val="000000"/>
                                <w:sz w:val="21"/>
                                <w:szCs w:val="21"/>
                                <w:lang w:val="nl-NL"/>
                              </w:rPr>
                              <w:t xml:space="preserve">. Điểm </w:t>
                            </w:r>
                            <w:r>
                              <w:rPr>
                                <w:b w:val="0"/>
                                <w:color w:val="000000"/>
                                <w:sz w:val="21"/>
                                <w:szCs w:val="21"/>
                                <w:lang w:val="vi-VN"/>
                              </w:rPr>
                              <w:t>H</w:t>
                            </w:r>
                            <w:r>
                              <w:rPr>
                                <w:b w:val="0"/>
                                <w:color w:val="000000"/>
                                <w:sz w:val="21"/>
                                <w:szCs w:val="21"/>
                                <w:lang w:val="nl-NL"/>
                              </w:rPr>
                              <w:t>: A</w:t>
                            </w:r>
                            <w:r>
                              <w:rPr>
                                <w:b w:val="0"/>
                                <w:color w:val="000000"/>
                                <w:sz w:val="21"/>
                                <w:szCs w:val="21"/>
                                <w:lang w:val="vi-VN"/>
                              </w:rPr>
                              <w:t>H</w:t>
                            </w:r>
                            <w:r w:rsidRPr="000F50EC">
                              <w:rPr>
                                <w:b w:val="0"/>
                                <w:color w:val="000000"/>
                                <w:sz w:val="21"/>
                                <w:szCs w:val="21"/>
                                <w:lang w:val="nl-NL"/>
                              </w:rPr>
                              <w:t xml:space="preserve"> = 6cm, B</w:t>
                            </w:r>
                            <w:r>
                              <w:rPr>
                                <w:b w:val="0"/>
                                <w:color w:val="000000"/>
                                <w:sz w:val="21"/>
                                <w:szCs w:val="21"/>
                                <w:lang w:val="vi-VN"/>
                              </w:rPr>
                              <w:t>H</w:t>
                            </w:r>
                            <w:r w:rsidRPr="000F50EC">
                              <w:rPr>
                                <w:b w:val="0"/>
                                <w:color w:val="000000"/>
                                <w:sz w:val="21"/>
                                <w:szCs w:val="21"/>
                                <w:lang w:val="nl-NL"/>
                              </w:rPr>
                              <w:t xml:space="preserve"> = 8cm</w:t>
                            </w:r>
                            <w:r>
                              <w:rPr>
                                <w:b w:val="0"/>
                                <w:color w:val="000000"/>
                                <w:sz w:val="21"/>
                                <w:szCs w:val="21"/>
                                <w:lang w:val="vi-VN"/>
                              </w:rPr>
                              <w:t>.</w:t>
                            </w:r>
                          </w:p>
                          <w:p w14:paraId="535B0EBF" w14:textId="77777777" w:rsidR="00621F06" w:rsidRDefault="00621F06" w:rsidP="00740E20">
                            <w:pPr>
                              <w:tabs>
                                <w:tab w:val="left" w:pos="10206"/>
                              </w:tabs>
                              <w:spacing w:before="60" w:after="60"/>
                              <w:jc w:val="both"/>
                              <w:rPr>
                                <w:b w:val="0"/>
                                <w:color w:val="000000"/>
                                <w:sz w:val="21"/>
                                <w:szCs w:val="21"/>
                                <w:lang w:val="vi-VN"/>
                              </w:rPr>
                            </w:pPr>
                            <w:r>
                              <w:rPr>
                                <w:b w:val="0"/>
                                <w:color w:val="000000"/>
                                <w:sz w:val="21"/>
                                <w:szCs w:val="21"/>
                                <w:lang w:val="nl-NL"/>
                              </w:rPr>
                              <w:t xml:space="preserve">              </w:t>
                            </w:r>
                            <w:r>
                              <w:rPr>
                                <w:b w:val="0"/>
                                <w:color w:val="000000"/>
                                <w:sz w:val="21"/>
                                <w:szCs w:val="21"/>
                                <w:lang w:val="vi-VN"/>
                              </w:rPr>
                              <w:t>b</w:t>
                            </w:r>
                            <w:r>
                              <w:rPr>
                                <w:b w:val="0"/>
                                <w:color w:val="000000"/>
                                <w:sz w:val="21"/>
                                <w:szCs w:val="21"/>
                                <w:lang w:val="nl-NL"/>
                              </w:rPr>
                              <w:t xml:space="preserve">. Điểm K: AK = </w:t>
                            </w:r>
                            <w:r>
                              <w:rPr>
                                <w:b w:val="0"/>
                                <w:color w:val="000000"/>
                                <w:sz w:val="21"/>
                                <w:szCs w:val="21"/>
                                <w:lang w:val="vi-VN"/>
                              </w:rPr>
                              <w:t>2</w:t>
                            </w:r>
                            <w:r>
                              <w:rPr>
                                <w:b w:val="0"/>
                                <w:color w:val="000000"/>
                                <w:sz w:val="21"/>
                                <w:szCs w:val="21"/>
                                <w:lang w:val="nl-NL"/>
                              </w:rPr>
                              <w:t>cm, BK = 1</w:t>
                            </w:r>
                            <w:r>
                              <w:rPr>
                                <w:b w:val="0"/>
                                <w:color w:val="000000"/>
                                <w:sz w:val="21"/>
                                <w:szCs w:val="21"/>
                                <w:lang w:val="vi-VN"/>
                              </w:rPr>
                              <w:t>2</w:t>
                            </w:r>
                            <w:r>
                              <w:rPr>
                                <w:b w:val="0"/>
                                <w:color w:val="000000"/>
                                <w:sz w:val="21"/>
                                <w:szCs w:val="21"/>
                                <w:lang w:val="nl-NL"/>
                              </w:rPr>
                              <w:t xml:space="preserve">cm.   </w:t>
                            </w:r>
                            <w:r>
                              <w:rPr>
                                <w:b w:val="0"/>
                                <w:color w:val="000000"/>
                                <w:sz w:val="21"/>
                                <w:szCs w:val="21"/>
                                <w:lang w:val="vi-VN"/>
                              </w:rPr>
                              <w:t xml:space="preserve">                       d</w:t>
                            </w:r>
                            <w:r>
                              <w:rPr>
                                <w:b w:val="0"/>
                                <w:color w:val="000000"/>
                                <w:sz w:val="21"/>
                                <w:szCs w:val="21"/>
                                <w:lang w:val="nl-NL"/>
                              </w:rPr>
                              <w:t xml:space="preserve">. Điểm </w:t>
                            </w:r>
                            <w:r>
                              <w:rPr>
                                <w:b w:val="0"/>
                                <w:color w:val="000000"/>
                                <w:sz w:val="21"/>
                                <w:szCs w:val="21"/>
                                <w:lang w:val="vi-VN"/>
                              </w:rPr>
                              <w:t>M</w:t>
                            </w:r>
                            <w:r>
                              <w:rPr>
                                <w:b w:val="0"/>
                                <w:color w:val="000000"/>
                                <w:sz w:val="21"/>
                                <w:szCs w:val="21"/>
                                <w:lang w:val="nl-NL"/>
                              </w:rPr>
                              <w:t>: A</w:t>
                            </w:r>
                            <w:r>
                              <w:rPr>
                                <w:b w:val="0"/>
                                <w:color w:val="000000"/>
                                <w:sz w:val="21"/>
                                <w:szCs w:val="21"/>
                                <w:lang w:val="vi-VN"/>
                              </w:rPr>
                              <w:t>M</w:t>
                            </w:r>
                            <w:r w:rsidRPr="000F50EC">
                              <w:rPr>
                                <w:b w:val="0"/>
                                <w:color w:val="000000"/>
                                <w:sz w:val="21"/>
                                <w:szCs w:val="21"/>
                                <w:lang w:val="nl-NL"/>
                              </w:rPr>
                              <w:t xml:space="preserve"> = B</w:t>
                            </w:r>
                            <w:r>
                              <w:rPr>
                                <w:b w:val="0"/>
                                <w:color w:val="000000"/>
                                <w:sz w:val="21"/>
                                <w:szCs w:val="21"/>
                                <w:lang w:val="vi-VN"/>
                              </w:rPr>
                              <w:t>M</w:t>
                            </w:r>
                            <w:r w:rsidRPr="000F50EC">
                              <w:rPr>
                                <w:b w:val="0"/>
                                <w:color w:val="000000"/>
                                <w:sz w:val="21"/>
                                <w:szCs w:val="21"/>
                                <w:lang w:val="nl-NL"/>
                              </w:rPr>
                              <w:t xml:space="preserve"> = </w:t>
                            </w:r>
                            <w:r>
                              <w:rPr>
                                <w:b w:val="0"/>
                                <w:color w:val="000000"/>
                                <w:sz w:val="21"/>
                                <w:szCs w:val="21"/>
                                <w:lang w:val="vi-VN"/>
                              </w:rPr>
                              <w:t>1</w:t>
                            </w:r>
                            <w:r w:rsidRPr="000F50EC">
                              <w:rPr>
                                <w:b w:val="0"/>
                                <w:color w:val="000000"/>
                                <w:sz w:val="21"/>
                                <w:szCs w:val="21"/>
                                <w:lang w:val="nl-NL"/>
                              </w:rPr>
                              <w:t>0cm</w:t>
                            </w:r>
                            <w:r>
                              <w:rPr>
                                <w:b w:val="0"/>
                                <w:color w:val="000000"/>
                                <w:sz w:val="21"/>
                                <w:szCs w:val="21"/>
                                <w:lang w:val="vi-VN"/>
                              </w:rPr>
                              <w:t>.</w:t>
                            </w:r>
                          </w:p>
                          <w:p w14:paraId="67518B07" w14:textId="77777777" w:rsidR="00621F06" w:rsidRPr="00D36C6A" w:rsidRDefault="00621F06" w:rsidP="00740E20">
                            <w:pPr>
                              <w:tabs>
                                <w:tab w:val="left" w:pos="10206"/>
                              </w:tabs>
                              <w:spacing w:before="60" w:after="60"/>
                              <w:jc w:val="both"/>
                              <w:rPr>
                                <w:b w:val="0"/>
                                <w:color w:val="000000"/>
                                <w:sz w:val="21"/>
                                <w:szCs w:val="21"/>
                                <w:lang w:val="vi-VN"/>
                              </w:rPr>
                            </w:pPr>
                            <w:r>
                              <w:rPr>
                                <w:b w:val="0"/>
                                <w:color w:val="000000"/>
                                <w:sz w:val="21"/>
                                <w:szCs w:val="21"/>
                                <w:lang w:val="vi-VN"/>
                              </w:rPr>
                              <w:t xml:space="preserve">              e. </w:t>
                            </w:r>
                            <w:r>
                              <w:rPr>
                                <w:b w:val="0"/>
                                <w:color w:val="000000"/>
                                <w:sz w:val="21"/>
                                <w:szCs w:val="21"/>
                                <w:lang w:val="nl-NL"/>
                              </w:rPr>
                              <w:t xml:space="preserve">Điểm </w:t>
                            </w:r>
                            <w:r>
                              <w:rPr>
                                <w:b w:val="0"/>
                                <w:color w:val="000000"/>
                                <w:sz w:val="21"/>
                                <w:szCs w:val="21"/>
                                <w:lang w:val="vi-VN"/>
                              </w:rPr>
                              <w:t>C nằm trên đường trung trực của AB, cách AB một khoảng 5cm.</w:t>
                            </w:r>
                          </w:p>
                        </w:tc>
                      </w:tr>
                      <w:tr w:rsidR="00621F06" w14:paraId="4B9B7663" w14:textId="77777777" w:rsidTr="00A669B7">
                        <w:trPr>
                          <w:trHeight w:val="196"/>
                        </w:trPr>
                        <w:tc>
                          <w:tcPr>
                            <w:tcW w:w="4907" w:type="dxa"/>
                            <w:shd w:val="clear" w:color="auto" w:fill="auto"/>
                          </w:tcPr>
                          <w:p w14:paraId="0A7AA98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EC6CC61" w14:textId="77777777" w:rsidR="00621F06" w:rsidRPr="00605641" w:rsidRDefault="00621F06" w:rsidP="00740E20">
                            <w:pPr>
                              <w:tabs>
                                <w:tab w:val="left" w:pos="10206"/>
                              </w:tabs>
                              <w:spacing w:before="60" w:after="60"/>
                              <w:jc w:val="both"/>
                              <w:rPr>
                                <w:b w:val="0"/>
                                <w:sz w:val="26"/>
                                <w:szCs w:val="26"/>
                              </w:rPr>
                            </w:pPr>
                          </w:p>
                        </w:tc>
                      </w:tr>
                      <w:tr w:rsidR="00621F06" w14:paraId="7A65FF77" w14:textId="77777777" w:rsidTr="00A669B7">
                        <w:trPr>
                          <w:trHeight w:val="194"/>
                        </w:trPr>
                        <w:tc>
                          <w:tcPr>
                            <w:tcW w:w="4907" w:type="dxa"/>
                            <w:shd w:val="clear" w:color="auto" w:fill="auto"/>
                          </w:tcPr>
                          <w:p w14:paraId="261982F1"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BC11C43" w14:textId="77777777" w:rsidR="00621F06" w:rsidRPr="00605641" w:rsidRDefault="00621F06" w:rsidP="00740E20">
                            <w:pPr>
                              <w:tabs>
                                <w:tab w:val="left" w:pos="10206"/>
                              </w:tabs>
                              <w:spacing w:before="60" w:after="60"/>
                              <w:jc w:val="both"/>
                              <w:rPr>
                                <w:b w:val="0"/>
                                <w:sz w:val="26"/>
                                <w:szCs w:val="26"/>
                              </w:rPr>
                            </w:pPr>
                          </w:p>
                        </w:tc>
                      </w:tr>
                      <w:tr w:rsidR="00621F06" w14:paraId="15427F28" w14:textId="77777777" w:rsidTr="00A669B7">
                        <w:trPr>
                          <w:trHeight w:val="194"/>
                        </w:trPr>
                        <w:tc>
                          <w:tcPr>
                            <w:tcW w:w="4907" w:type="dxa"/>
                            <w:shd w:val="clear" w:color="auto" w:fill="auto"/>
                          </w:tcPr>
                          <w:p w14:paraId="3606833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2E4F973" w14:textId="77777777" w:rsidR="00621F06" w:rsidRPr="00605641" w:rsidRDefault="00621F06" w:rsidP="00740E20">
                            <w:pPr>
                              <w:tabs>
                                <w:tab w:val="left" w:pos="10206"/>
                              </w:tabs>
                              <w:spacing w:before="60" w:after="60"/>
                              <w:jc w:val="both"/>
                              <w:rPr>
                                <w:b w:val="0"/>
                                <w:sz w:val="26"/>
                                <w:szCs w:val="26"/>
                              </w:rPr>
                            </w:pPr>
                          </w:p>
                        </w:tc>
                      </w:tr>
                      <w:tr w:rsidR="00621F06" w14:paraId="6C6371A9" w14:textId="77777777" w:rsidTr="00A669B7">
                        <w:trPr>
                          <w:trHeight w:val="194"/>
                        </w:trPr>
                        <w:tc>
                          <w:tcPr>
                            <w:tcW w:w="4907" w:type="dxa"/>
                            <w:shd w:val="clear" w:color="auto" w:fill="auto"/>
                          </w:tcPr>
                          <w:p w14:paraId="3314D4D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4136BFA8" w14:textId="77777777" w:rsidR="00621F06" w:rsidRPr="00605641" w:rsidRDefault="00621F06" w:rsidP="00740E20">
                            <w:pPr>
                              <w:tabs>
                                <w:tab w:val="left" w:pos="10206"/>
                              </w:tabs>
                              <w:spacing w:before="60" w:after="60"/>
                              <w:jc w:val="both"/>
                              <w:rPr>
                                <w:b w:val="0"/>
                                <w:sz w:val="26"/>
                                <w:szCs w:val="26"/>
                              </w:rPr>
                            </w:pPr>
                          </w:p>
                        </w:tc>
                      </w:tr>
                      <w:tr w:rsidR="00621F06" w14:paraId="2CA7D9C9" w14:textId="77777777" w:rsidTr="00A669B7">
                        <w:trPr>
                          <w:trHeight w:val="194"/>
                        </w:trPr>
                        <w:tc>
                          <w:tcPr>
                            <w:tcW w:w="4907" w:type="dxa"/>
                            <w:shd w:val="clear" w:color="auto" w:fill="auto"/>
                          </w:tcPr>
                          <w:p w14:paraId="3E0C543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A0854BD" w14:textId="77777777" w:rsidR="00621F06" w:rsidRPr="00605641" w:rsidRDefault="00621F06" w:rsidP="00740E20">
                            <w:pPr>
                              <w:tabs>
                                <w:tab w:val="left" w:pos="10206"/>
                              </w:tabs>
                              <w:spacing w:before="60" w:after="60"/>
                              <w:jc w:val="both"/>
                              <w:rPr>
                                <w:b w:val="0"/>
                                <w:sz w:val="26"/>
                                <w:szCs w:val="26"/>
                              </w:rPr>
                            </w:pPr>
                          </w:p>
                        </w:tc>
                      </w:tr>
                      <w:tr w:rsidR="00621F06" w14:paraId="26A5219C" w14:textId="77777777" w:rsidTr="00A669B7">
                        <w:trPr>
                          <w:trHeight w:val="194"/>
                        </w:trPr>
                        <w:tc>
                          <w:tcPr>
                            <w:tcW w:w="4907" w:type="dxa"/>
                            <w:shd w:val="clear" w:color="auto" w:fill="auto"/>
                          </w:tcPr>
                          <w:p w14:paraId="3E5AC910"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BE04ADF" w14:textId="77777777" w:rsidR="00621F06" w:rsidRPr="00605641" w:rsidRDefault="00621F06" w:rsidP="00740E20">
                            <w:pPr>
                              <w:tabs>
                                <w:tab w:val="left" w:pos="10206"/>
                              </w:tabs>
                              <w:spacing w:before="60" w:after="60"/>
                              <w:jc w:val="both"/>
                              <w:rPr>
                                <w:b w:val="0"/>
                                <w:sz w:val="26"/>
                                <w:szCs w:val="26"/>
                              </w:rPr>
                            </w:pPr>
                          </w:p>
                        </w:tc>
                      </w:tr>
                      <w:tr w:rsidR="00621F06" w14:paraId="74915FA9" w14:textId="77777777" w:rsidTr="00A669B7">
                        <w:trPr>
                          <w:trHeight w:val="194"/>
                        </w:trPr>
                        <w:tc>
                          <w:tcPr>
                            <w:tcW w:w="4907" w:type="dxa"/>
                            <w:shd w:val="clear" w:color="auto" w:fill="auto"/>
                          </w:tcPr>
                          <w:p w14:paraId="280713EC"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2940BB1" w14:textId="77777777" w:rsidR="00621F06" w:rsidRPr="00605641" w:rsidRDefault="00621F06" w:rsidP="00740E20">
                            <w:pPr>
                              <w:tabs>
                                <w:tab w:val="left" w:pos="10206"/>
                              </w:tabs>
                              <w:spacing w:before="60" w:after="60"/>
                              <w:jc w:val="both"/>
                              <w:rPr>
                                <w:b w:val="0"/>
                                <w:sz w:val="26"/>
                                <w:szCs w:val="26"/>
                              </w:rPr>
                            </w:pPr>
                          </w:p>
                        </w:tc>
                      </w:tr>
                      <w:tr w:rsidR="00621F06" w14:paraId="611D4897" w14:textId="77777777" w:rsidTr="00A669B7">
                        <w:trPr>
                          <w:trHeight w:val="194"/>
                        </w:trPr>
                        <w:tc>
                          <w:tcPr>
                            <w:tcW w:w="4907" w:type="dxa"/>
                            <w:shd w:val="clear" w:color="auto" w:fill="auto"/>
                          </w:tcPr>
                          <w:p w14:paraId="080FD8D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2FEB972" w14:textId="77777777" w:rsidR="00621F06" w:rsidRPr="00605641" w:rsidRDefault="00621F06" w:rsidP="00740E20">
                            <w:pPr>
                              <w:tabs>
                                <w:tab w:val="left" w:pos="10206"/>
                              </w:tabs>
                              <w:spacing w:before="60" w:after="60"/>
                              <w:jc w:val="both"/>
                              <w:rPr>
                                <w:b w:val="0"/>
                                <w:sz w:val="26"/>
                                <w:szCs w:val="26"/>
                              </w:rPr>
                            </w:pPr>
                          </w:p>
                        </w:tc>
                      </w:tr>
                      <w:tr w:rsidR="00621F06" w14:paraId="2D38AB36" w14:textId="77777777" w:rsidTr="00A669B7">
                        <w:trPr>
                          <w:trHeight w:val="194"/>
                        </w:trPr>
                        <w:tc>
                          <w:tcPr>
                            <w:tcW w:w="4907" w:type="dxa"/>
                            <w:shd w:val="clear" w:color="auto" w:fill="auto"/>
                          </w:tcPr>
                          <w:p w14:paraId="3B76C490"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65F9DE1" w14:textId="77777777" w:rsidR="00621F06" w:rsidRPr="00605641" w:rsidRDefault="00621F06" w:rsidP="00740E20">
                            <w:pPr>
                              <w:tabs>
                                <w:tab w:val="left" w:pos="10206"/>
                              </w:tabs>
                              <w:spacing w:before="60" w:after="60"/>
                              <w:jc w:val="both"/>
                              <w:rPr>
                                <w:b w:val="0"/>
                                <w:sz w:val="26"/>
                                <w:szCs w:val="26"/>
                              </w:rPr>
                            </w:pPr>
                          </w:p>
                        </w:tc>
                      </w:tr>
                      <w:tr w:rsidR="00621F06" w14:paraId="25356D95" w14:textId="77777777" w:rsidTr="00A669B7">
                        <w:trPr>
                          <w:trHeight w:val="194"/>
                        </w:trPr>
                        <w:tc>
                          <w:tcPr>
                            <w:tcW w:w="4907" w:type="dxa"/>
                            <w:shd w:val="clear" w:color="auto" w:fill="auto"/>
                          </w:tcPr>
                          <w:p w14:paraId="720D14B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AE102CD" w14:textId="77777777" w:rsidR="00621F06" w:rsidRPr="00605641" w:rsidRDefault="00621F06" w:rsidP="00740E20">
                            <w:pPr>
                              <w:tabs>
                                <w:tab w:val="left" w:pos="10206"/>
                              </w:tabs>
                              <w:spacing w:before="60" w:after="60"/>
                              <w:jc w:val="both"/>
                              <w:rPr>
                                <w:b w:val="0"/>
                                <w:sz w:val="26"/>
                                <w:szCs w:val="26"/>
                              </w:rPr>
                            </w:pPr>
                          </w:p>
                        </w:tc>
                      </w:tr>
                      <w:tr w:rsidR="00621F06" w14:paraId="0067BD16" w14:textId="77777777" w:rsidTr="00A669B7">
                        <w:trPr>
                          <w:trHeight w:val="194"/>
                        </w:trPr>
                        <w:tc>
                          <w:tcPr>
                            <w:tcW w:w="4907" w:type="dxa"/>
                            <w:shd w:val="clear" w:color="auto" w:fill="auto"/>
                          </w:tcPr>
                          <w:p w14:paraId="0DB9B164"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7D70F03" w14:textId="77777777" w:rsidR="00621F06" w:rsidRPr="00605641" w:rsidRDefault="00621F06" w:rsidP="00740E20">
                            <w:pPr>
                              <w:tabs>
                                <w:tab w:val="left" w:pos="10206"/>
                              </w:tabs>
                              <w:spacing w:before="60" w:after="60"/>
                              <w:jc w:val="both"/>
                              <w:rPr>
                                <w:b w:val="0"/>
                                <w:sz w:val="26"/>
                                <w:szCs w:val="26"/>
                              </w:rPr>
                            </w:pPr>
                          </w:p>
                        </w:tc>
                      </w:tr>
                      <w:tr w:rsidR="00621F06" w14:paraId="41FC11EE" w14:textId="77777777" w:rsidTr="00A669B7">
                        <w:trPr>
                          <w:trHeight w:val="194"/>
                        </w:trPr>
                        <w:tc>
                          <w:tcPr>
                            <w:tcW w:w="4907" w:type="dxa"/>
                            <w:shd w:val="clear" w:color="auto" w:fill="auto"/>
                          </w:tcPr>
                          <w:p w14:paraId="26CDA40D"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3A1B3CE6" w14:textId="77777777" w:rsidR="00621F06" w:rsidRPr="00605641" w:rsidRDefault="00621F06" w:rsidP="00740E20">
                            <w:pPr>
                              <w:tabs>
                                <w:tab w:val="left" w:pos="10206"/>
                              </w:tabs>
                              <w:spacing w:before="60" w:after="60"/>
                              <w:jc w:val="both"/>
                              <w:rPr>
                                <w:b w:val="0"/>
                                <w:sz w:val="26"/>
                                <w:szCs w:val="26"/>
                              </w:rPr>
                            </w:pPr>
                          </w:p>
                        </w:tc>
                      </w:tr>
                      <w:tr w:rsidR="00621F06" w14:paraId="14B3C78D" w14:textId="77777777" w:rsidTr="00A669B7">
                        <w:trPr>
                          <w:trHeight w:val="194"/>
                        </w:trPr>
                        <w:tc>
                          <w:tcPr>
                            <w:tcW w:w="4907" w:type="dxa"/>
                            <w:shd w:val="clear" w:color="auto" w:fill="auto"/>
                          </w:tcPr>
                          <w:p w14:paraId="7E48B12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45C0E8E7" w14:textId="77777777" w:rsidR="00621F06" w:rsidRPr="00605641" w:rsidRDefault="00621F06" w:rsidP="00740E20">
                            <w:pPr>
                              <w:tabs>
                                <w:tab w:val="left" w:pos="10206"/>
                              </w:tabs>
                              <w:spacing w:before="60" w:after="60"/>
                              <w:jc w:val="both"/>
                              <w:rPr>
                                <w:b w:val="0"/>
                                <w:sz w:val="26"/>
                                <w:szCs w:val="26"/>
                              </w:rPr>
                            </w:pPr>
                          </w:p>
                        </w:tc>
                      </w:tr>
                      <w:tr w:rsidR="00621F06" w14:paraId="27661F7B" w14:textId="77777777" w:rsidTr="00A669B7">
                        <w:trPr>
                          <w:trHeight w:val="194"/>
                        </w:trPr>
                        <w:tc>
                          <w:tcPr>
                            <w:tcW w:w="4907" w:type="dxa"/>
                            <w:shd w:val="clear" w:color="auto" w:fill="auto"/>
                          </w:tcPr>
                          <w:p w14:paraId="4FFB39B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3E15AD2" w14:textId="77777777" w:rsidR="00621F06" w:rsidRPr="00605641" w:rsidRDefault="00621F06" w:rsidP="00740E20">
                            <w:pPr>
                              <w:tabs>
                                <w:tab w:val="left" w:pos="10206"/>
                              </w:tabs>
                              <w:spacing w:before="60" w:after="60"/>
                              <w:jc w:val="both"/>
                              <w:rPr>
                                <w:b w:val="0"/>
                                <w:sz w:val="26"/>
                                <w:szCs w:val="26"/>
                              </w:rPr>
                            </w:pPr>
                          </w:p>
                        </w:tc>
                      </w:tr>
                      <w:tr w:rsidR="00621F06" w14:paraId="75667240" w14:textId="77777777" w:rsidTr="00A669B7">
                        <w:trPr>
                          <w:trHeight w:val="194"/>
                        </w:trPr>
                        <w:tc>
                          <w:tcPr>
                            <w:tcW w:w="4907" w:type="dxa"/>
                            <w:shd w:val="clear" w:color="auto" w:fill="auto"/>
                          </w:tcPr>
                          <w:p w14:paraId="13D2687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9FE21E1" w14:textId="77777777" w:rsidR="00621F06" w:rsidRPr="00605641" w:rsidRDefault="00621F06" w:rsidP="00740E20">
                            <w:pPr>
                              <w:tabs>
                                <w:tab w:val="left" w:pos="10206"/>
                              </w:tabs>
                              <w:spacing w:before="60" w:after="60"/>
                              <w:jc w:val="both"/>
                              <w:rPr>
                                <w:b w:val="0"/>
                                <w:sz w:val="26"/>
                                <w:szCs w:val="26"/>
                              </w:rPr>
                            </w:pPr>
                          </w:p>
                        </w:tc>
                      </w:tr>
                      <w:tr w:rsidR="00621F06" w14:paraId="55DF37EB" w14:textId="77777777" w:rsidTr="00A669B7">
                        <w:trPr>
                          <w:trHeight w:val="194"/>
                        </w:trPr>
                        <w:tc>
                          <w:tcPr>
                            <w:tcW w:w="4907" w:type="dxa"/>
                            <w:shd w:val="clear" w:color="auto" w:fill="auto"/>
                          </w:tcPr>
                          <w:p w14:paraId="763A0652"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B116868" w14:textId="77777777" w:rsidR="00621F06" w:rsidRPr="00605641" w:rsidRDefault="00621F06" w:rsidP="00740E20">
                            <w:pPr>
                              <w:tabs>
                                <w:tab w:val="left" w:pos="10206"/>
                              </w:tabs>
                              <w:spacing w:before="60" w:after="60"/>
                              <w:jc w:val="both"/>
                              <w:rPr>
                                <w:b w:val="0"/>
                                <w:sz w:val="26"/>
                                <w:szCs w:val="26"/>
                              </w:rPr>
                            </w:pPr>
                          </w:p>
                        </w:tc>
                      </w:tr>
                      <w:tr w:rsidR="00621F06" w14:paraId="403BCA98" w14:textId="77777777" w:rsidTr="00A669B7">
                        <w:trPr>
                          <w:trHeight w:val="194"/>
                        </w:trPr>
                        <w:tc>
                          <w:tcPr>
                            <w:tcW w:w="4907" w:type="dxa"/>
                            <w:shd w:val="clear" w:color="auto" w:fill="auto"/>
                          </w:tcPr>
                          <w:p w14:paraId="6F711FE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1E24346" w14:textId="77777777" w:rsidR="00621F06" w:rsidRPr="00605641" w:rsidRDefault="00621F06" w:rsidP="00740E20">
                            <w:pPr>
                              <w:tabs>
                                <w:tab w:val="left" w:pos="10206"/>
                              </w:tabs>
                              <w:spacing w:before="60" w:after="60"/>
                              <w:jc w:val="both"/>
                              <w:rPr>
                                <w:b w:val="0"/>
                                <w:sz w:val="26"/>
                                <w:szCs w:val="26"/>
                              </w:rPr>
                            </w:pPr>
                          </w:p>
                        </w:tc>
                      </w:tr>
                      <w:tr w:rsidR="00621F06" w14:paraId="750AF797" w14:textId="77777777" w:rsidTr="00A669B7">
                        <w:trPr>
                          <w:trHeight w:val="194"/>
                        </w:trPr>
                        <w:tc>
                          <w:tcPr>
                            <w:tcW w:w="4907" w:type="dxa"/>
                            <w:shd w:val="clear" w:color="auto" w:fill="auto"/>
                          </w:tcPr>
                          <w:p w14:paraId="50D7EDD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6CCACB9" w14:textId="77777777" w:rsidR="00621F06" w:rsidRPr="00605641" w:rsidRDefault="00621F06" w:rsidP="00740E20">
                            <w:pPr>
                              <w:tabs>
                                <w:tab w:val="left" w:pos="10206"/>
                              </w:tabs>
                              <w:spacing w:before="60" w:after="60"/>
                              <w:jc w:val="both"/>
                              <w:rPr>
                                <w:b w:val="0"/>
                                <w:sz w:val="26"/>
                                <w:szCs w:val="26"/>
                              </w:rPr>
                            </w:pPr>
                          </w:p>
                        </w:tc>
                      </w:tr>
                      <w:tr w:rsidR="00621F06" w14:paraId="31BEB73E" w14:textId="77777777" w:rsidTr="00A669B7">
                        <w:trPr>
                          <w:trHeight w:val="194"/>
                        </w:trPr>
                        <w:tc>
                          <w:tcPr>
                            <w:tcW w:w="4907" w:type="dxa"/>
                            <w:shd w:val="clear" w:color="auto" w:fill="auto"/>
                          </w:tcPr>
                          <w:p w14:paraId="40C9598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077BC199" w14:textId="77777777" w:rsidR="00621F06" w:rsidRPr="00605641" w:rsidRDefault="00621F06" w:rsidP="00740E20">
                            <w:pPr>
                              <w:tabs>
                                <w:tab w:val="left" w:pos="10206"/>
                              </w:tabs>
                              <w:spacing w:before="60" w:after="60"/>
                              <w:jc w:val="both"/>
                              <w:rPr>
                                <w:b w:val="0"/>
                                <w:sz w:val="26"/>
                                <w:szCs w:val="26"/>
                              </w:rPr>
                            </w:pPr>
                          </w:p>
                        </w:tc>
                      </w:tr>
                      <w:tr w:rsidR="00621F06" w14:paraId="019F2798" w14:textId="77777777" w:rsidTr="00A669B7">
                        <w:trPr>
                          <w:trHeight w:val="194"/>
                        </w:trPr>
                        <w:tc>
                          <w:tcPr>
                            <w:tcW w:w="4907" w:type="dxa"/>
                            <w:shd w:val="clear" w:color="auto" w:fill="auto"/>
                          </w:tcPr>
                          <w:p w14:paraId="7C8882E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C12359A" w14:textId="77777777" w:rsidR="00621F06" w:rsidRPr="00605641" w:rsidRDefault="00621F06" w:rsidP="00740E20">
                            <w:pPr>
                              <w:tabs>
                                <w:tab w:val="left" w:pos="10206"/>
                              </w:tabs>
                              <w:spacing w:before="60" w:after="60"/>
                              <w:jc w:val="both"/>
                              <w:rPr>
                                <w:b w:val="0"/>
                                <w:sz w:val="26"/>
                                <w:szCs w:val="26"/>
                              </w:rPr>
                            </w:pPr>
                          </w:p>
                        </w:tc>
                      </w:tr>
                      <w:tr w:rsidR="00621F06" w14:paraId="79E32585" w14:textId="77777777" w:rsidTr="00A669B7">
                        <w:trPr>
                          <w:trHeight w:val="194"/>
                        </w:trPr>
                        <w:tc>
                          <w:tcPr>
                            <w:tcW w:w="4907" w:type="dxa"/>
                            <w:shd w:val="clear" w:color="auto" w:fill="auto"/>
                          </w:tcPr>
                          <w:p w14:paraId="51BEB31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1BE9F831" w14:textId="77777777" w:rsidR="00621F06" w:rsidRPr="00605641" w:rsidRDefault="00621F06" w:rsidP="00740E20">
                            <w:pPr>
                              <w:tabs>
                                <w:tab w:val="left" w:pos="10206"/>
                              </w:tabs>
                              <w:spacing w:before="60" w:after="60"/>
                              <w:jc w:val="both"/>
                              <w:rPr>
                                <w:b w:val="0"/>
                                <w:sz w:val="26"/>
                                <w:szCs w:val="26"/>
                              </w:rPr>
                            </w:pPr>
                          </w:p>
                        </w:tc>
                      </w:tr>
                      <w:tr w:rsidR="00621F06" w14:paraId="75A2CA11" w14:textId="77777777" w:rsidTr="00A669B7">
                        <w:trPr>
                          <w:trHeight w:val="194"/>
                        </w:trPr>
                        <w:tc>
                          <w:tcPr>
                            <w:tcW w:w="4907" w:type="dxa"/>
                            <w:shd w:val="clear" w:color="auto" w:fill="auto"/>
                          </w:tcPr>
                          <w:p w14:paraId="1A236896"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B701357" w14:textId="77777777" w:rsidR="00621F06" w:rsidRPr="00605641" w:rsidRDefault="00621F06" w:rsidP="00740E20">
                            <w:pPr>
                              <w:tabs>
                                <w:tab w:val="left" w:pos="10206"/>
                              </w:tabs>
                              <w:spacing w:before="60" w:after="60"/>
                              <w:jc w:val="both"/>
                              <w:rPr>
                                <w:b w:val="0"/>
                                <w:sz w:val="26"/>
                                <w:szCs w:val="26"/>
                              </w:rPr>
                            </w:pPr>
                          </w:p>
                        </w:tc>
                      </w:tr>
                      <w:tr w:rsidR="00621F06" w14:paraId="73FF8EAF" w14:textId="77777777" w:rsidTr="00A669B7">
                        <w:trPr>
                          <w:trHeight w:val="194"/>
                        </w:trPr>
                        <w:tc>
                          <w:tcPr>
                            <w:tcW w:w="4907" w:type="dxa"/>
                            <w:shd w:val="clear" w:color="auto" w:fill="auto"/>
                          </w:tcPr>
                          <w:p w14:paraId="012EE9BD"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FC99900" w14:textId="77777777" w:rsidR="00621F06" w:rsidRPr="00605641" w:rsidRDefault="00621F06" w:rsidP="00740E20">
                            <w:pPr>
                              <w:tabs>
                                <w:tab w:val="left" w:pos="10206"/>
                              </w:tabs>
                              <w:spacing w:before="60" w:after="60"/>
                              <w:jc w:val="both"/>
                              <w:rPr>
                                <w:b w:val="0"/>
                                <w:sz w:val="26"/>
                                <w:szCs w:val="26"/>
                              </w:rPr>
                            </w:pPr>
                          </w:p>
                        </w:tc>
                      </w:tr>
                      <w:tr w:rsidR="00621F06" w14:paraId="68071701" w14:textId="77777777" w:rsidTr="00A669B7">
                        <w:trPr>
                          <w:trHeight w:val="194"/>
                        </w:trPr>
                        <w:tc>
                          <w:tcPr>
                            <w:tcW w:w="4907" w:type="dxa"/>
                            <w:shd w:val="clear" w:color="auto" w:fill="auto"/>
                          </w:tcPr>
                          <w:p w14:paraId="2E11B45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840C65F" w14:textId="77777777" w:rsidR="00621F06" w:rsidRPr="00605641" w:rsidRDefault="00621F06" w:rsidP="00740E20">
                            <w:pPr>
                              <w:tabs>
                                <w:tab w:val="left" w:pos="10206"/>
                              </w:tabs>
                              <w:spacing w:before="60" w:after="60"/>
                              <w:jc w:val="both"/>
                              <w:rPr>
                                <w:b w:val="0"/>
                                <w:sz w:val="26"/>
                                <w:szCs w:val="26"/>
                              </w:rPr>
                            </w:pPr>
                          </w:p>
                        </w:tc>
                      </w:tr>
                      <w:tr w:rsidR="00621F06" w14:paraId="5D1EA3FF" w14:textId="77777777" w:rsidTr="00A669B7">
                        <w:trPr>
                          <w:trHeight w:val="194"/>
                        </w:trPr>
                        <w:tc>
                          <w:tcPr>
                            <w:tcW w:w="4907" w:type="dxa"/>
                            <w:shd w:val="clear" w:color="auto" w:fill="auto"/>
                          </w:tcPr>
                          <w:p w14:paraId="730A822A"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7530684F" w14:textId="77777777" w:rsidR="00621F06" w:rsidRPr="00605641" w:rsidRDefault="00621F06" w:rsidP="00740E20">
                            <w:pPr>
                              <w:tabs>
                                <w:tab w:val="left" w:pos="10206"/>
                              </w:tabs>
                              <w:spacing w:before="60" w:after="60"/>
                              <w:jc w:val="both"/>
                              <w:rPr>
                                <w:b w:val="0"/>
                                <w:sz w:val="26"/>
                                <w:szCs w:val="26"/>
                              </w:rPr>
                            </w:pPr>
                          </w:p>
                        </w:tc>
                      </w:tr>
                      <w:tr w:rsidR="00621F06" w14:paraId="2EDB85F1" w14:textId="77777777" w:rsidTr="00A669B7">
                        <w:trPr>
                          <w:trHeight w:val="194"/>
                        </w:trPr>
                        <w:tc>
                          <w:tcPr>
                            <w:tcW w:w="4907" w:type="dxa"/>
                            <w:shd w:val="clear" w:color="auto" w:fill="auto"/>
                          </w:tcPr>
                          <w:p w14:paraId="7B864CDE"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A3FDBAE" w14:textId="77777777" w:rsidR="00621F06" w:rsidRPr="00605641" w:rsidRDefault="00621F06" w:rsidP="00740E20">
                            <w:pPr>
                              <w:tabs>
                                <w:tab w:val="left" w:pos="10206"/>
                              </w:tabs>
                              <w:spacing w:before="60" w:after="60"/>
                              <w:jc w:val="both"/>
                              <w:rPr>
                                <w:b w:val="0"/>
                                <w:sz w:val="26"/>
                                <w:szCs w:val="26"/>
                              </w:rPr>
                            </w:pPr>
                          </w:p>
                        </w:tc>
                      </w:tr>
                      <w:tr w:rsidR="00621F06" w14:paraId="47712A9E" w14:textId="77777777" w:rsidTr="00A669B7">
                        <w:trPr>
                          <w:trHeight w:val="194"/>
                        </w:trPr>
                        <w:tc>
                          <w:tcPr>
                            <w:tcW w:w="4907" w:type="dxa"/>
                            <w:shd w:val="clear" w:color="auto" w:fill="auto"/>
                          </w:tcPr>
                          <w:p w14:paraId="36AE3F5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5C025A6" w14:textId="77777777" w:rsidR="00621F06" w:rsidRPr="00605641" w:rsidRDefault="00621F06" w:rsidP="00740E20">
                            <w:pPr>
                              <w:tabs>
                                <w:tab w:val="left" w:pos="10206"/>
                              </w:tabs>
                              <w:spacing w:before="60" w:after="60"/>
                              <w:jc w:val="both"/>
                              <w:rPr>
                                <w:b w:val="0"/>
                                <w:sz w:val="26"/>
                                <w:szCs w:val="26"/>
                              </w:rPr>
                            </w:pPr>
                          </w:p>
                        </w:tc>
                      </w:tr>
                      <w:tr w:rsidR="00621F06" w14:paraId="5980C9E7" w14:textId="77777777" w:rsidTr="00A669B7">
                        <w:trPr>
                          <w:trHeight w:val="194"/>
                        </w:trPr>
                        <w:tc>
                          <w:tcPr>
                            <w:tcW w:w="4907" w:type="dxa"/>
                            <w:shd w:val="clear" w:color="auto" w:fill="auto"/>
                          </w:tcPr>
                          <w:p w14:paraId="5B7CDD04"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6037D8B0" w14:textId="77777777" w:rsidR="00621F06" w:rsidRPr="00605641" w:rsidRDefault="00621F06" w:rsidP="00740E20">
                            <w:pPr>
                              <w:tabs>
                                <w:tab w:val="left" w:pos="10206"/>
                              </w:tabs>
                              <w:spacing w:before="60" w:after="60"/>
                              <w:jc w:val="both"/>
                              <w:rPr>
                                <w:b w:val="0"/>
                                <w:sz w:val="26"/>
                                <w:szCs w:val="26"/>
                              </w:rPr>
                            </w:pPr>
                          </w:p>
                        </w:tc>
                      </w:tr>
                      <w:tr w:rsidR="00621F06" w14:paraId="21960DC8" w14:textId="77777777" w:rsidTr="00A669B7">
                        <w:trPr>
                          <w:trHeight w:val="194"/>
                        </w:trPr>
                        <w:tc>
                          <w:tcPr>
                            <w:tcW w:w="4907" w:type="dxa"/>
                            <w:shd w:val="clear" w:color="auto" w:fill="auto"/>
                          </w:tcPr>
                          <w:p w14:paraId="3CCE8753"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A2A3DEA" w14:textId="77777777" w:rsidR="00621F06" w:rsidRPr="00605641" w:rsidRDefault="00621F06" w:rsidP="00740E20">
                            <w:pPr>
                              <w:tabs>
                                <w:tab w:val="left" w:pos="10206"/>
                              </w:tabs>
                              <w:spacing w:before="60" w:after="60"/>
                              <w:jc w:val="both"/>
                              <w:rPr>
                                <w:b w:val="0"/>
                                <w:sz w:val="26"/>
                                <w:szCs w:val="26"/>
                              </w:rPr>
                            </w:pPr>
                          </w:p>
                        </w:tc>
                      </w:tr>
                      <w:tr w:rsidR="00621F06" w14:paraId="3A52C66A" w14:textId="77777777" w:rsidTr="00A669B7">
                        <w:trPr>
                          <w:trHeight w:val="194"/>
                        </w:trPr>
                        <w:tc>
                          <w:tcPr>
                            <w:tcW w:w="4907" w:type="dxa"/>
                            <w:shd w:val="clear" w:color="auto" w:fill="auto"/>
                          </w:tcPr>
                          <w:p w14:paraId="149B67FB"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8F0D61C" w14:textId="77777777" w:rsidR="00621F06" w:rsidRPr="00605641" w:rsidRDefault="00621F06" w:rsidP="00740E20">
                            <w:pPr>
                              <w:tabs>
                                <w:tab w:val="left" w:pos="10206"/>
                              </w:tabs>
                              <w:spacing w:before="60" w:after="60"/>
                              <w:jc w:val="both"/>
                              <w:rPr>
                                <w:b w:val="0"/>
                                <w:sz w:val="26"/>
                                <w:szCs w:val="26"/>
                              </w:rPr>
                            </w:pPr>
                          </w:p>
                        </w:tc>
                      </w:tr>
                      <w:tr w:rsidR="00621F06" w14:paraId="2DC77BED" w14:textId="77777777" w:rsidTr="00A669B7">
                        <w:trPr>
                          <w:trHeight w:val="194"/>
                        </w:trPr>
                        <w:tc>
                          <w:tcPr>
                            <w:tcW w:w="4907" w:type="dxa"/>
                            <w:shd w:val="clear" w:color="auto" w:fill="auto"/>
                          </w:tcPr>
                          <w:p w14:paraId="1492ACF9"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5A02857A" w14:textId="77777777" w:rsidR="00621F06" w:rsidRPr="00605641" w:rsidRDefault="00621F06" w:rsidP="00740E20">
                            <w:pPr>
                              <w:tabs>
                                <w:tab w:val="left" w:pos="10206"/>
                              </w:tabs>
                              <w:spacing w:before="60" w:after="60"/>
                              <w:jc w:val="both"/>
                              <w:rPr>
                                <w:b w:val="0"/>
                                <w:sz w:val="26"/>
                                <w:szCs w:val="26"/>
                              </w:rPr>
                            </w:pPr>
                          </w:p>
                        </w:tc>
                      </w:tr>
                      <w:tr w:rsidR="00621F06" w14:paraId="65B62B1F" w14:textId="77777777" w:rsidTr="00A669B7">
                        <w:trPr>
                          <w:trHeight w:val="194"/>
                        </w:trPr>
                        <w:tc>
                          <w:tcPr>
                            <w:tcW w:w="4907" w:type="dxa"/>
                            <w:shd w:val="clear" w:color="auto" w:fill="auto"/>
                          </w:tcPr>
                          <w:p w14:paraId="58EA0E6F" w14:textId="77777777" w:rsidR="00621F06" w:rsidRPr="00605641" w:rsidRDefault="00621F06" w:rsidP="00740E20">
                            <w:pPr>
                              <w:tabs>
                                <w:tab w:val="left" w:pos="10206"/>
                              </w:tabs>
                              <w:spacing w:before="60" w:after="60"/>
                              <w:jc w:val="both"/>
                              <w:rPr>
                                <w:b w:val="0"/>
                                <w:sz w:val="26"/>
                                <w:szCs w:val="26"/>
                              </w:rPr>
                            </w:pPr>
                          </w:p>
                        </w:tc>
                        <w:tc>
                          <w:tcPr>
                            <w:tcW w:w="4908" w:type="dxa"/>
                            <w:shd w:val="clear" w:color="auto" w:fill="auto"/>
                          </w:tcPr>
                          <w:p w14:paraId="2638A246" w14:textId="77777777" w:rsidR="00621F06" w:rsidRPr="00605641" w:rsidRDefault="00621F06" w:rsidP="00740E20">
                            <w:pPr>
                              <w:tabs>
                                <w:tab w:val="left" w:pos="10206"/>
                              </w:tabs>
                              <w:spacing w:before="60" w:after="60"/>
                              <w:jc w:val="both"/>
                              <w:rPr>
                                <w:b w:val="0"/>
                                <w:sz w:val="26"/>
                                <w:szCs w:val="26"/>
                              </w:rPr>
                            </w:pPr>
                          </w:p>
                        </w:tc>
                      </w:tr>
                    </w:tbl>
                    <w:p w14:paraId="18A14058" w14:textId="77777777" w:rsidR="00621F06" w:rsidRPr="00525F97" w:rsidRDefault="00621F06" w:rsidP="00740E20">
                      <w:pPr>
                        <w:tabs>
                          <w:tab w:val="left" w:pos="10206"/>
                        </w:tabs>
                        <w:spacing w:line="276" w:lineRule="auto"/>
                        <w:rPr>
                          <w:sz w:val="22"/>
                          <w:szCs w:val="22"/>
                        </w:rPr>
                      </w:pPr>
                    </w:p>
                  </w:txbxContent>
                </v:textbox>
                <w10:wrap type="through"/>
              </v:shape>
            </w:pict>
          </mc:Fallback>
        </mc:AlternateContent>
      </w:r>
    </w:p>
    <w:p w14:paraId="2BA06A51" w14:textId="77777777" w:rsidR="002860ED" w:rsidRPr="0046538A" w:rsidRDefault="00740E20">
      <w:r w:rsidRPr="0046538A">
        <w:rPr>
          <w:noProof/>
          <w:sz w:val="22"/>
          <w:szCs w:val="22"/>
        </w:rPr>
        <w:lastRenderedPageBreak/>
        <mc:AlternateContent>
          <mc:Choice Requires="wps">
            <w:drawing>
              <wp:anchor distT="0" distB="0" distL="114300" distR="114300" simplePos="0" relativeHeight="251664384" behindDoc="0" locked="0" layoutInCell="1" allowOverlap="1" wp14:anchorId="29B01642" wp14:editId="6352BD2A">
                <wp:simplePos x="0" y="0"/>
                <wp:positionH relativeFrom="column">
                  <wp:posOffset>-83820</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2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10137" w:type="dxa"/>
                              <w:tblInd w:w="-190"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40"/>
                              <w:gridCol w:w="5297"/>
                            </w:tblGrid>
                            <w:tr w:rsidR="00621F06" w14:paraId="24608F60" w14:textId="77777777" w:rsidTr="00834BDA">
                              <w:tc>
                                <w:tcPr>
                                  <w:tcW w:w="10137" w:type="dxa"/>
                                  <w:gridSpan w:val="2"/>
                                  <w:shd w:val="clear" w:color="auto" w:fill="auto"/>
                                </w:tcPr>
                                <w:p w14:paraId="72A76951" w14:textId="77777777" w:rsidR="00621F06" w:rsidRDefault="00621F06" w:rsidP="00834BDA">
                                  <w:pPr>
                                    <w:tabs>
                                      <w:tab w:val="left" w:pos="10206"/>
                                    </w:tabs>
                                    <w:spacing w:before="60" w:after="60" w:line="276" w:lineRule="auto"/>
                                    <w:jc w:val="both"/>
                                    <w:rPr>
                                      <w:b w:val="0"/>
                                      <w:color w:val="000000"/>
                                      <w:sz w:val="21"/>
                                      <w:szCs w:val="21"/>
                                      <w:lang w:val="nl-NL"/>
                                    </w:rPr>
                                  </w:pPr>
                                  <w:r w:rsidRPr="007C3A16">
                                    <w:rPr>
                                      <w:color w:val="000000"/>
                                      <w:sz w:val="21"/>
                                      <w:szCs w:val="21"/>
                                      <w:u w:val="single"/>
                                      <w:lang w:val="nl-NL"/>
                                    </w:rPr>
                                    <w:t>Bài 2.</w:t>
                                  </w:r>
                                  <w:r>
                                    <w:rPr>
                                      <w:color w:val="000000"/>
                                      <w:sz w:val="21"/>
                                      <w:szCs w:val="21"/>
                                      <w:lang w:val="nl-NL"/>
                                    </w:rPr>
                                    <w:t xml:space="preserve"> </w:t>
                                  </w:r>
                                  <w:r w:rsidRPr="000F50EC">
                                    <w:rPr>
                                      <w:b w:val="0"/>
                                      <w:color w:val="000000"/>
                                      <w:sz w:val="21"/>
                                      <w:szCs w:val="21"/>
                                      <w:lang w:val="nl-NL"/>
                                    </w:rPr>
                                    <w:t>Cho hai điện tích dương q</w:t>
                                  </w:r>
                                  <w:r w:rsidRPr="000F50EC">
                                    <w:rPr>
                                      <w:b w:val="0"/>
                                      <w:color w:val="000000"/>
                                      <w:sz w:val="21"/>
                                      <w:szCs w:val="21"/>
                                      <w:vertAlign w:val="subscript"/>
                                      <w:lang w:val="nl-NL"/>
                                    </w:rPr>
                                    <w:t>1</w:t>
                                  </w:r>
                                  <w:r w:rsidRPr="000F50EC">
                                    <w:rPr>
                                      <w:b w:val="0"/>
                                      <w:color w:val="000000"/>
                                      <w:sz w:val="21"/>
                                      <w:szCs w:val="21"/>
                                      <w:lang w:val="nl-NL"/>
                                    </w:rPr>
                                    <w:t xml:space="preserve"> = 2 (nC) và q</w:t>
                                  </w:r>
                                  <w:r w:rsidRPr="000F50EC">
                                    <w:rPr>
                                      <w:b w:val="0"/>
                                      <w:color w:val="000000"/>
                                      <w:sz w:val="21"/>
                                      <w:szCs w:val="21"/>
                                      <w:vertAlign w:val="subscript"/>
                                      <w:lang w:val="nl-NL"/>
                                    </w:rPr>
                                    <w:t>2</w:t>
                                  </w:r>
                                  <w:r w:rsidRPr="000F50EC">
                                    <w:rPr>
                                      <w:b w:val="0"/>
                                      <w:color w:val="000000"/>
                                      <w:sz w:val="21"/>
                                      <w:szCs w:val="21"/>
                                      <w:lang w:val="nl-NL"/>
                                    </w:rPr>
                                    <w:t xml:space="preserve"> = 0,018</w:t>
                                  </w:r>
                                  <w:r>
                                    <w:rPr>
                                      <w:b w:val="0"/>
                                      <w:color w:val="000000"/>
                                      <w:sz w:val="21"/>
                                      <w:szCs w:val="21"/>
                                      <w:lang w:val="nl-NL"/>
                                    </w:rPr>
                                    <w:t xml:space="preserve">(μC) </w:t>
                                  </w:r>
                                  <w:r w:rsidRPr="000F50EC">
                                    <w:rPr>
                                      <w:b w:val="0"/>
                                      <w:color w:val="000000"/>
                                      <w:sz w:val="21"/>
                                      <w:szCs w:val="21"/>
                                      <w:lang w:val="nl-NL"/>
                                    </w:rPr>
                                    <w:t>đặt cố định</w:t>
                                  </w:r>
                                  <w:r>
                                    <w:rPr>
                                      <w:b w:val="0"/>
                                      <w:color w:val="000000"/>
                                      <w:sz w:val="21"/>
                                      <w:szCs w:val="21"/>
                                      <w:lang w:val="nl-NL"/>
                                    </w:rPr>
                                    <w:t xml:space="preserve"> tại A và B</w:t>
                                  </w:r>
                                  <w:r w:rsidRPr="000F50EC">
                                    <w:rPr>
                                      <w:b w:val="0"/>
                                      <w:color w:val="000000"/>
                                      <w:sz w:val="21"/>
                                      <w:szCs w:val="21"/>
                                      <w:lang w:val="nl-NL"/>
                                    </w:rPr>
                                    <w:t xml:space="preserve"> và cách nhau 10 (cm). </w:t>
                                  </w:r>
                                  <w:r>
                                    <w:rPr>
                                      <w:b w:val="0"/>
                                      <w:color w:val="000000"/>
                                      <w:sz w:val="21"/>
                                      <w:szCs w:val="21"/>
                                      <w:lang w:val="nl-NL"/>
                                    </w:rPr>
                                    <w:t xml:space="preserve">Một điện tích </w:t>
                                  </w:r>
                                  <w:r w:rsidRPr="000F50EC">
                                    <w:rPr>
                                      <w:b w:val="0"/>
                                      <w:color w:val="000000"/>
                                      <w:sz w:val="21"/>
                                      <w:szCs w:val="21"/>
                                      <w:lang w:val="nl-NL"/>
                                    </w:rPr>
                                    <w:t xml:space="preserve"> q</w:t>
                                  </w:r>
                                  <w:r w:rsidRPr="000F50EC">
                                    <w:rPr>
                                      <w:b w:val="0"/>
                                      <w:color w:val="000000"/>
                                      <w:sz w:val="21"/>
                                      <w:szCs w:val="21"/>
                                      <w:vertAlign w:val="subscript"/>
                                      <w:lang w:val="nl-NL"/>
                                    </w:rPr>
                                    <w:t>0</w:t>
                                  </w:r>
                                  <w:r w:rsidRPr="000F50EC">
                                    <w:rPr>
                                      <w:b w:val="0"/>
                                      <w:color w:val="000000"/>
                                      <w:sz w:val="21"/>
                                      <w:szCs w:val="21"/>
                                      <w:lang w:val="nl-NL"/>
                                    </w:rPr>
                                    <w:t xml:space="preserve"> </w:t>
                                  </w:r>
                                  <w:r>
                                    <w:rPr>
                                      <w:b w:val="0"/>
                                      <w:color w:val="000000"/>
                                      <w:sz w:val="21"/>
                                      <w:szCs w:val="21"/>
                                      <w:lang w:val="nl-NL"/>
                                    </w:rPr>
                                    <w:t xml:space="preserve">đặt </w:t>
                                  </w:r>
                                  <w:r w:rsidRPr="000F50EC">
                                    <w:rPr>
                                      <w:b w:val="0"/>
                                      <w:color w:val="000000"/>
                                      <w:sz w:val="21"/>
                                      <w:szCs w:val="21"/>
                                      <w:lang w:val="nl-NL"/>
                                    </w:rPr>
                                    <w:t xml:space="preserve">tại </w:t>
                                  </w:r>
                                  <w:r>
                                    <w:rPr>
                                      <w:b w:val="0"/>
                                      <w:color w:val="000000"/>
                                      <w:sz w:val="21"/>
                                      <w:szCs w:val="21"/>
                                      <w:lang w:val="nl-NL"/>
                                    </w:rPr>
                                    <w:t>C</w:t>
                                  </w:r>
                                  <w:r w:rsidRPr="000F50EC">
                                    <w:rPr>
                                      <w:b w:val="0"/>
                                      <w:color w:val="000000"/>
                                      <w:sz w:val="21"/>
                                      <w:szCs w:val="21"/>
                                      <w:lang w:val="nl-NL"/>
                                    </w:rPr>
                                    <w:t xml:space="preserve">. </w:t>
                                  </w:r>
                                  <w:r>
                                    <w:rPr>
                                      <w:b w:val="0"/>
                                      <w:color w:val="000000"/>
                                      <w:sz w:val="21"/>
                                      <w:szCs w:val="21"/>
                                      <w:lang w:val="nl-NL"/>
                                    </w:rPr>
                                    <w:t xml:space="preserve">   a. </w:t>
                                  </w:r>
                                  <w:r w:rsidRPr="000F50EC">
                                    <w:rPr>
                                      <w:b w:val="0"/>
                                      <w:color w:val="000000"/>
                                      <w:sz w:val="21"/>
                                      <w:szCs w:val="21"/>
                                      <w:lang w:val="nl-NL"/>
                                    </w:rPr>
                                    <w:t>Xác định vị trí của</w:t>
                                  </w:r>
                                  <w:r>
                                    <w:rPr>
                                      <w:b w:val="0"/>
                                      <w:color w:val="000000"/>
                                      <w:sz w:val="21"/>
                                      <w:szCs w:val="21"/>
                                      <w:lang w:val="nl-NL"/>
                                    </w:rPr>
                                    <w:t xml:space="preserve"> C</w:t>
                                  </w:r>
                                  <w:r w:rsidRPr="000F50EC">
                                    <w:rPr>
                                      <w:b w:val="0"/>
                                      <w:color w:val="000000"/>
                                      <w:sz w:val="21"/>
                                      <w:szCs w:val="21"/>
                                      <w:lang w:val="nl-NL"/>
                                    </w:rPr>
                                    <w:t xml:space="preserve"> </w:t>
                                  </w:r>
                                  <w:r>
                                    <w:rPr>
                                      <w:b w:val="0"/>
                                      <w:color w:val="000000"/>
                                      <w:sz w:val="21"/>
                                      <w:szCs w:val="21"/>
                                      <w:lang w:val="nl-NL"/>
                                    </w:rPr>
                                    <w:t xml:space="preserve">để </w:t>
                                  </w:r>
                                  <w:r w:rsidRPr="000F50EC">
                                    <w:rPr>
                                      <w:b w:val="0"/>
                                      <w:color w:val="000000"/>
                                      <w:sz w:val="21"/>
                                      <w:szCs w:val="21"/>
                                      <w:lang w:val="nl-NL"/>
                                    </w:rPr>
                                    <w:t>q</w:t>
                                  </w:r>
                                  <w:r w:rsidRPr="000F50EC">
                                    <w:rPr>
                                      <w:b w:val="0"/>
                                      <w:color w:val="000000"/>
                                      <w:sz w:val="21"/>
                                      <w:szCs w:val="21"/>
                                      <w:vertAlign w:val="subscript"/>
                                      <w:lang w:val="nl-NL"/>
                                    </w:rPr>
                                    <w:t>0</w:t>
                                  </w:r>
                                  <w:r>
                                    <w:rPr>
                                      <w:b w:val="0"/>
                                      <w:color w:val="000000"/>
                                      <w:sz w:val="21"/>
                                      <w:szCs w:val="21"/>
                                      <w:lang w:val="nl-NL"/>
                                    </w:rPr>
                                    <w:t xml:space="preserve"> cân bằng.       </w:t>
                                  </w:r>
                                </w:p>
                                <w:p w14:paraId="1B804EED" w14:textId="77777777" w:rsidR="00621F06" w:rsidRPr="000F50EC" w:rsidRDefault="00621F06" w:rsidP="00834BDA">
                                  <w:pPr>
                                    <w:tabs>
                                      <w:tab w:val="left" w:pos="10206"/>
                                    </w:tabs>
                                    <w:spacing w:before="60" w:after="60" w:line="276" w:lineRule="auto"/>
                                    <w:jc w:val="both"/>
                                    <w:rPr>
                                      <w:b w:val="0"/>
                                      <w:sz w:val="21"/>
                                      <w:szCs w:val="21"/>
                                    </w:rPr>
                                  </w:pPr>
                                  <w:r>
                                    <w:rPr>
                                      <w:b w:val="0"/>
                                      <w:color w:val="000000"/>
                                      <w:sz w:val="21"/>
                                      <w:szCs w:val="21"/>
                                      <w:lang w:val="nl-NL"/>
                                    </w:rPr>
                                    <w:t>b. Xác định dấu và độ lớn của q</w:t>
                                  </w:r>
                                  <w:r>
                                    <w:rPr>
                                      <w:b w:val="0"/>
                                      <w:color w:val="000000"/>
                                      <w:sz w:val="21"/>
                                      <w:szCs w:val="21"/>
                                      <w:vertAlign w:val="subscript"/>
                                      <w:lang w:val="nl-NL"/>
                                    </w:rPr>
                                    <w:t xml:space="preserve">0 </w:t>
                                  </w:r>
                                  <w:r>
                                    <w:rPr>
                                      <w:b w:val="0"/>
                                      <w:color w:val="000000"/>
                                      <w:sz w:val="21"/>
                                      <w:szCs w:val="21"/>
                                      <w:lang w:val="nl-NL"/>
                                    </w:rPr>
                                    <w:t>để q</w:t>
                                  </w:r>
                                  <w:r>
                                    <w:rPr>
                                      <w:b w:val="0"/>
                                      <w:color w:val="000000"/>
                                      <w:sz w:val="21"/>
                                      <w:szCs w:val="21"/>
                                      <w:vertAlign w:val="subscript"/>
                                      <w:lang w:val="nl-NL"/>
                                    </w:rPr>
                                    <w:t xml:space="preserve">1 </w:t>
                                  </w:r>
                                  <w:r>
                                    <w:rPr>
                                      <w:b w:val="0"/>
                                      <w:color w:val="000000"/>
                                      <w:sz w:val="21"/>
                                      <w:szCs w:val="21"/>
                                      <w:lang w:val="nl-NL"/>
                                    </w:rPr>
                                    <w:t>, q</w:t>
                                  </w:r>
                                  <w:r>
                                    <w:rPr>
                                      <w:b w:val="0"/>
                                      <w:color w:val="000000"/>
                                      <w:sz w:val="21"/>
                                      <w:szCs w:val="21"/>
                                      <w:vertAlign w:val="subscript"/>
                                      <w:lang w:val="nl-NL"/>
                                    </w:rPr>
                                    <w:t xml:space="preserve">2 </w:t>
                                  </w:r>
                                  <w:r>
                                    <w:rPr>
                                      <w:b w:val="0"/>
                                      <w:color w:val="000000"/>
                                      <w:sz w:val="21"/>
                                      <w:szCs w:val="21"/>
                                      <w:lang w:val="nl-NL"/>
                                    </w:rPr>
                                    <w:t>cũng cân bằng.</w:t>
                                  </w:r>
                                </w:p>
                              </w:tc>
                            </w:tr>
                            <w:tr w:rsidR="00621F06" w14:paraId="5DFB5C56" w14:textId="77777777" w:rsidTr="00834BDA">
                              <w:trPr>
                                <w:trHeight w:val="206"/>
                              </w:trPr>
                              <w:tc>
                                <w:tcPr>
                                  <w:tcW w:w="4840" w:type="dxa"/>
                                  <w:shd w:val="clear" w:color="auto" w:fill="auto"/>
                                </w:tcPr>
                                <w:p w14:paraId="27690EF9"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47029AC" w14:textId="77777777" w:rsidR="00621F06" w:rsidRPr="00605641" w:rsidRDefault="00621F06" w:rsidP="00834BDA">
                                  <w:pPr>
                                    <w:tabs>
                                      <w:tab w:val="left" w:pos="10206"/>
                                    </w:tabs>
                                    <w:spacing w:line="276" w:lineRule="auto"/>
                                    <w:jc w:val="both"/>
                                    <w:rPr>
                                      <w:b w:val="0"/>
                                      <w:sz w:val="26"/>
                                      <w:szCs w:val="26"/>
                                    </w:rPr>
                                  </w:pPr>
                                </w:p>
                              </w:tc>
                            </w:tr>
                            <w:tr w:rsidR="00621F06" w14:paraId="67994F4E" w14:textId="77777777" w:rsidTr="00834BDA">
                              <w:trPr>
                                <w:trHeight w:val="204"/>
                              </w:trPr>
                              <w:tc>
                                <w:tcPr>
                                  <w:tcW w:w="4840" w:type="dxa"/>
                                  <w:shd w:val="clear" w:color="auto" w:fill="auto"/>
                                </w:tcPr>
                                <w:p w14:paraId="0F12399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9373FD9" w14:textId="77777777" w:rsidR="00621F06" w:rsidRPr="00605641" w:rsidRDefault="00621F06" w:rsidP="00834BDA">
                                  <w:pPr>
                                    <w:tabs>
                                      <w:tab w:val="left" w:pos="10206"/>
                                    </w:tabs>
                                    <w:spacing w:line="276" w:lineRule="auto"/>
                                    <w:jc w:val="both"/>
                                    <w:rPr>
                                      <w:b w:val="0"/>
                                      <w:sz w:val="26"/>
                                      <w:szCs w:val="26"/>
                                    </w:rPr>
                                  </w:pPr>
                                </w:p>
                              </w:tc>
                            </w:tr>
                            <w:tr w:rsidR="00621F06" w14:paraId="207EE8F1" w14:textId="77777777" w:rsidTr="00834BDA">
                              <w:trPr>
                                <w:trHeight w:val="204"/>
                              </w:trPr>
                              <w:tc>
                                <w:tcPr>
                                  <w:tcW w:w="4840" w:type="dxa"/>
                                  <w:shd w:val="clear" w:color="auto" w:fill="auto"/>
                                </w:tcPr>
                                <w:p w14:paraId="7F845D9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4086106" w14:textId="77777777" w:rsidR="00621F06" w:rsidRPr="00605641" w:rsidRDefault="00621F06" w:rsidP="00834BDA">
                                  <w:pPr>
                                    <w:tabs>
                                      <w:tab w:val="left" w:pos="10206"/>
                                    </w:tabs>
                                    <w:spacing w:line="276" w:lineRule="auto"/>
                                    <w:jc w:val="both"/>
                                    <w:rPr>
                                      <w:b w:val="0"/>
                                      <w:sz w:val="26"/>
                                      <w:szCs w:val="26"/>
                                    </w:rPr>
                                  </w:pPr>
                                </w:p>
                              </w:tc>
                            </w:tr>
                            <w:tr w:rsidR="00621F06" w14:paraId="018F1E5C" w14:textId="77777777" w:rsidTr="00834BDA">
                              <w:trPr>
                                <w:trHeight w:val="204"/>
                              </w:trPr>
                              <w:tc>
                                <w:tcPr>
                                  <w:tcW w:w="4840" w:type="dxa"/>
                                  <w:shd w:val="clear" w:color="auto" w:fill="auto"/>
                                </w:tcPr>
                                <w:p w14:paraId="3FBB1D2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85A0C1B" w14:textId="77777777" w:rsidR="00621F06" w:rsidRPr="00605641" w:rsidRDefault="00621F06" w:rsidP="00834BDA">
                                  <w:pPr>
                                    <w:tabs>
                                      <w:tab w:val="left" w:pos="10206"/>
                                    </w:tabs>
                                    <w:spacing w:line="276" w:lineRule="auto"/>
                                    <w:jc w:val="both"/>
                                    <w:rPr>
                                      <w:b w:val="0"/>
                                      <w:sz w:val="26"/>
                                      <w:szCs w:val="26"/>
                                    </w:rPr>
                                  </w:pPr>
                                </w:p>
                              </w:tc>
                            </w:tr>
                            <w:tr w:rsidR="00621F06" w14:paraId="1BADAFCE" w14:textId="77777777" w:rsidTr="00834BDA">
                              <w:trPr>
                                <w:trHeight w:val="204"/>
                              </w:trPr>
                              <w:tc>
                                <w:tcPr>
                                  <w:tcW w:w="4840" w:type="dxa"/>
                                  <w:shd w:val="clear" w:color="auto" w:fill="auto"/>
                                </w:tcPr>
                                <w:p w14:paraId="6A8C6BE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813D3B6" w14:textId="77777777" w:rsidR="00621F06" w:rsidRPr="00605641" w:rsidRDefault="00621F06" w:rsidP="00834BDA">
                                  <w:pPr>
                                    <w:tabs>
                                      <w:tab w:val="left" w:pos="10206"/>
                                    </w:tabs>
                                    <w:spacing w:line="276" w:lineRule="auto"/>
                                    <w:jc w:val="both"/>
                                    <w:rPr>
                                      <w:b w:val="0"/>
                                      <w:sz w:val="26"/>
                                      <w:szCs w:val="26"/>
                                    </w:rPr>
                                  </w:pPr>
                                </w:p>
                              </w:tc>
                            </w:tr>
                            <w:tr w:rsidR="00621F06" w14:paraId="20D3B7BC" w14:textId="77777777" w:rsidTr="00834BDA">
                              <w:trPr>
                                <w:trHeight w:val="204"/>
                              </w:trPr>
                              <w:tc>
                                <w:tcPr>
                                  <w:tcW w:w="4840" w:type="dxa"/>
                                  <w:shd w:val="clear" w:color="auto" w:fill="auto"/>
                                </w:tcPr>
                                <w:p w14:paraId="713E3EA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7BF5D405" w14:textId="77777777" w:rsidR="00621F06" w:rsidRPr="00605641" w:rsidRDefault="00621F06" w:rsidP="00834BDA">
                                  <w:pPr>
                                    <w:tabs>
                                      <w:tab w:val="left" w:pos="10206"/>
                                    </w:tabs>
                                    <w:spacing w:line="276" w:lineRule="auto"/>
                                    <w:jc w:val="both"/>
                                    <w:rPr>
                                      <w:b w:val="0"/>
                                      <w:sz w:val="26"/>
                                      <w:szCs w:val="26"/>
                                    </w:rPr>
                                  </w:pPr>
                                </w:p>
                              </w:tc>
                            </w:tr>
                            <w:tr w:rsidR="00621F06" w14:paraId="08F6007D" w14:textId="77777777" w:rsidTr="00834BDA">
                              <w:trPr>
                                <w:trHeight w:val="204"/>
                              </w:trPr>
                              <w:tc>
                                <w:tcPr>
                                  <w:tcW w:w="4840" w:type="dxa"/>
                                  <w:shd w:val="clear" w:color="auto" w:fill="auto"/>
                                </w:tcPr>
                                <w:p w14:paraId="753C5AC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7732F9A" w14:textId="77777777" w:rsidR="00621F06" w:rsidRPr="00605641" w:rsidRDefault="00621F06" w:rsidP="00834BDA">
                                  <w:pPr>
                                    <w:tabs>
                                      <w:tab w:val="left" w:pos="10206"/>
                                    </w:tabs>
                                    <w:spacing w:line="276" w:lineRule="auto"/>
                                    <w:jc w:val="both"/>
                                    <w:rPr>
                                      <w:b w:val="0"/>
                                      <w:sz w:val="26"/>
                                      <w:szCs w:val="26"/>
                                    </w:rPr>
                                  </w:pPr>
                                </w:p>
                              </w:tc>
                            </w:tr>
                            <w:tr w:rsidR="00621F06" w14:paraId="381206B7" w14:textId="77777777" w:rsidTr="00834BDA">
                              <w:trPr>
                                <w:trHeight w:val="204"/>
                              </w:trPr>
                              <w:tc>
                                <w:tcPr>
                                  <w:tcW w:w="4840" w:type="dxa"/>
                                  <w:shd w:val="clear" w:color="auto" w:fill="auto"/>
                                </w:tcPr>
                                <w:p w14:paraId="607D713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76CE821" w14:textId="77777777" w:rsidR="00621F06" w:rsidRPr="00605641" w:rsidRDefault="00621F06" w:rsidP="00834BDA">
                                  <w:pPr>
                                    <w:tabs>
                                      <w:tab w:val="left" w:pos="10206"/>
                                    </w:tabs>
                                    <w:spacing w:line="276" w:lineRule="auto"/>
                                    <w:jc w:val="both"/>
                                    <w:rPr>
                                      <w:b w:val="0"/>
                                      <w:sz w:val="26"/>
                                      <w:szCs w:val="26"/>
                                    </w:rPr>
                                  </w:pPr>
                                </w:p>
                              </w:tc>
                            </w:tr>
                            <w:tr w:rsidR="00621F06" w14:paraId="14966B42" w14:textId="77777777" w:rsidTr="00834BDA">
                              <w:trPr>
                                <w:trHeight w:val="204"/>
                              </w:trPr>
                              <w:tc>
                                <w:tcPr>
                                  <w:tcW w:w="4840" w:type="dxa"/>
                                  <w:shd w:val="clear" w:color="auto" w:fill="auto"/>
                                </w:tcPr>
                                <w:p w14:paraId="2698745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1B33F76" w14:textId="77777777" w:rsidR="00621F06" w:rsidRPr="00605641" w:rsidRDefault="00621F06" w:rsidP="00834BDA">
                                  <w:pPr>
                                    <w:tabs>
                                      <w:tab w:val="left" w:pos="10206"/>
                                    </w:tabs>
                                    <w:spacing w:line="276" w:lineRule="auto"/>
                                    <w:jc w:val="both"/>
                                    <w:rPr>
                                      <w:b w:val="0"/>
                                      <w:sz w:val="26"/>
                                      <w:szCs w:val="26"/>
                                    </w:rPr>
                                  </w:pPr>
                                </w:p>
                              </w:tc>
                            </w:tr>
                            <w:tr w:rsidR="00621F06" w14:paraId="6FA7DCEB" w14:textId="77777777" w:rsidTr="00834BDA">
                              <w:trPr>
                                <w:trHeight w:val="204"/>
                              </w:trPr>
                              <w:tc>
                                <w:tcPr>
                                  <w:tcW w:w="4840" w:type="dxa"/>
                                  <w:shd w:val="clear" w:color="auto" w:fill="auto"/>
                                </w:tcPr>
                                <w:p w14:paraId="699D913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CD843A4" w14:textId="77777777" w:rsidR="00621F06" w:rsidRPr="00605641" w:rsidRDefault="00621F06" w:rsidP="00834BDA">
                                  <w:pPr>
                                    <w:tabs>
                                      <w:tab w:val="left" w:pos="10206"/>
                                    </w:tabs>
                                    <w:spacing w:line="276" w:lineRule="auto"/>
                                    <w:jc w:val="both"/>
                                    <w:rPr>
                                      <w:b w:val="0"/>
                                      <w:sz w:val="26"/>
                                      <w:szCs w:val="26"/>
                                    </w:rPr>
                                  </w:pPr>
                                </w:p>
                              </w:tc>
                            </w:tr>
                            <w:tr w:rsidR="00621F06" w14:paraId="3495FBDE" w14:textId="77777777" w:rsidTr="00834BDA">
                              <w:trPr>
                                <w:trHeight w:val="204"/>
                              </w:trPr>
                              <w:tc>
                                <w:tcPr>
                                  <w:tcW w:w="4840" w:type="dxa"/>
                                  <w:shd w:val="clear" w:color="auto" w:fill="auto"/>
                                </w:tcPr>
                                <w:p w14:paraId="15D3044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B570635" w14:textId="77777777" w:rsidR="00621F06" w:rsidRPr="00605641" w:rsidRDefault="00621F06" w:rsidP="00834BDA">
                                  <w:pPr>
                                    <w:tabs>
                                      <w:tab w:val="left" w:pos="10206"/>
                                    </w:tabs>
                                    <w:spacing w:line="276" w:lineRule="auto"/>
                                    <w:jc w:val="both"/>
                                    <w:rPr>
                                      <w:b w:val="0"/>
                                      <w:sz w:val="26"/>
                                      <w:szCs w:val="26"/>
                                    </w:rPr>
                                  </w:pPr>
                                </w:p>
                              </w:tc>
                            </w:tr>
                            <w:tr w:rsidR="00621F06" w14:paraId="708570B8" w14:textId="77777777" w:rsidTr="00834BDA">
                              <w:trPr>
                                <w:trHeight w:val="204"/>
                              </w:trPr>
                              <w:tc>
                                <w:tcPr>
                                  <w:tcW w:w="4840" w:type="dxa"/>
                                  <w:shd w:val="clear" w:color="auto" w:fill="auto"/>
                                </w:tcPr>
                                <w:p w14:paraId="78EC3A9A"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99126AD" w14:textId="77777777" w:rsidR="00621F06" w:rsidRPr="00605641" w:rsidRDefault="00621F06" w:rsidP="00834BDA">
                                  <w:pPr>
                                    <w:tabs>
                                      <w:tab w:val="left" w:pos="10206"/>
                                    </w:tabs>
                                    <w:spacing w:line="276" w:lineRule="auto"/>
                                    <w:jc w:val="both"/>
                                    <w:rPr>
                                      <w:b w:val="0"/>
                                      <w:sz w:val="26"/>
                                      <w:szCs w:val="26"/>
                                    </w:rPr>
                                  </w:pPr>
                                </w:p>
                              </w:tc>
                            </w:tr>
                            <w:tr w:rsidR="00621F06" w14:paraId="02F20175" w14:textId="77777777" w:rsidTr="00834BDA">
                              <w:trPr>
                                <w:trHeight w:val="204"/>
                              </w:trPr>
                              <w:tc>
                                <w:tcPr>
                                  <w:tcW w:w="4840" w:type="dxa"/>
                                  <w:shd w:val="clear" w:color="auto" w:fill="auto"/>
                                </w:tcPr>
                                <w:p w14:paraId="4A4233A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68C5AFB1" w14:textId="77777777" w:rsidR="00621F06" w:rsidRPr="00605641" w:rsidRDefault="00621F06" w:rsidP="00834BDA">
                                  <w:pPr>
                                    <w:tabs>
                                      <w:tab w:val="left" w:pos="10206"/>
                                    </w:tabs>
                                    <w:spacing w:line="276" w:lineRule="auto"/>
                                    <w:jc w:val="both"/>
                                    <w:rPr>
                                      <w:b w:val="0"/>
                                      <w:sz w:val="26"/>
                                      <w:szCs w:val="26"/>
                                    </w:rPr>
                                  </w:pPr>
                                </w:p>
                              </w:tc>
                            </w:tr>
                            <w:tr w:rsidR="00621F06" w:rsidRPr="00E95393" w14:paraId="28B30943" w14:textId="77777777" w:rsidTr="00834BDA">
                              <w:tc>
                                <w:tcPr>
                                  <w:tcW w:w="10137" w:type="dxa"/>
                                  <w:gridSpan w:val="2"/>
                                  <w:shd w:val="clear" w:color="auto" w:fill="auto"/>
                                </w:tcPr>
                                <w:p w14:paraId="192E850D" w14:textId="738F35B5" w:rsidR="00621F06" w:rsidRPr="00812DDD" w:rsidRDefault="00621F06" w:rsidP="00834BDA">
                                  <w:pPr>
                                    <w:pStyle w:val="NormalWeb"/>
                                    <w:spacing w:line="276" w:lineRule="auto"/>
                                  </w:pPr>
                                  <w:r w:rsidRPr="00812DDD">
                                    <w:rPr>
                                      <w:b/>
                                      <w:color w:val="000000"/>
                                      <w:sz w:val="21"/>
                                      <w:szCs w:val="21"/>
                                      <w:u w:val="single"/>
                                      <w:lang w:val="nl-NL"/>
                                    </w:rPr>
                                    <w:t>Bài 3.</w:t>
                                  </w:r>
                                  <w:r>
                                    <w:rPr>
                                      <w:b/>
                                      <w:bCs/>
                                      <w:color w:val="000000"/>
                                      <w:sz w:val="21"/>
                                      <w:szCs w:val="21"/>
                                      <w:lang w:val="nl-NL"/>
                                    </w:rPr>
                                    <w:t xml:space="preserve"> </w:t>
                                  </w:r>
                                  <w:r w:rsidRPr="00812DDD">
                                    <w:rPr>
                                      <w:sz w:val="21"/>
                                      <w:szCs w:val="21"/>
                                    </w:rPr>
                                    <w:t xml:space="preserve">Hai quả cầu kim loại nhỏ giống nhau, mỗi quả có điện tích q và khối lượng m = 10 g, treo bởi hai dây cùng chiều dài </w:t>
                                  </w:r>
                                  <w:r w:rsidRPr="00812DDD">
                                    <w:rPr>
                                      <w:rFonts w:ascii="Times New Roman,Italic" w:hAnsi="Times New Roman,Italic"/>
                                      <w:sz w:val="21"/>
                                      <w:szCs w:val="21"/>
                                    </w:rPr>
                                    <w:t xml:space="preserve">l </w:t>
                                  </w:r>
                                  <w:r w:rsidRPr="00812DDD">
                                    <w:rPr>
                                      <w:sz w:val="21"/>
                                      <w:szCs w:val="21"/>
                                    </w:rPr>
                                    <w:t>= 30 cm vào cùng một điểm. Giữ quả cầu (I) cố định theo phương thẳng đứng, dây treo quả cầu (II) sẽ lệch góc 6</w:t>
                                  </w:r>
                                  <w:r>
                                    <w:rPr>
                                      <w:sz w:val="21"/>
                                      <w:szCs w:val="21"/>
                                      <w:lang w:val="vi-VN"/>
                                    </w:rPr>
                                    <w:t>0</w:t>
                                  </w:r>
                                  <w:r>
                                    <w:rPr>
                                      <w:sz w:val="21"/>
                                      <w:szCs w:val="21"/>
                                      <w:vertAlign w:val="superscript"/>
                                      <w:lang w:val="vi-VN"/>
                                    </w:rPr>
                                    <w:t>o</w:t>
                                  </w:r>
                                  <w:r>
                                    <w:rPr>
                                      <w:sz w:val="21"/>
                                      <w:szCs w:val="21"/>
                                      <w:lang w:val="vi-VN"/>
                                    </w:rPr>
                                    <w:t xml:space="preserve"> </w:t>
                                  </w:r>
                                  <w:r w:rsidRPr="00812DDD">
                                    <w:rPr>
                                      <w:sz w:val="21"/>
                                      <w:szCs w:val="21"/>
                                    </w:rPr>
                                    <w:t>so với phương thẳng đứng. Cho g = 10 m/</w:t>
                                  </w:r>
                                  <w:r>
                                    <w:rPr>
                                      <w:sz w:val="21"/>
                                      <w:szCs w:val="21"/>
                                      <w:lang w:val="vi-VN"/>
                                    </w:rPr>
                                    <w:t>s</w:t>
                                  </w:r>
                                  <w:r>
                                    <w:rPr>
                                      <w:sz w:val="21"/>
                                      <w:szCs w:val="21"/>
                                      <w:vertAlign w:val="superscript"/>
                                      <w:lang w:val="vi-VN"/>
                                    </w:rPr>
                                    <w:t>2</w:t>
                                  </w:r>
                                  <w:r>
                                    <w:rPr>
                                      <w:sz w:val="21"/>
                                      <w:szCs w:val="21"/>
                                      <w:lang w:val="vi-VN"/>
                                    </w:rPr>
                                    <w:t xml:space="preserve"> </w:t>
                                  </w:r>
                                  <w:r w:rsidRPr="00812DDD">
                                    <w:rPr>
                                      <w:sz w:val="21"/>
                                      <w:szCs w:val="21"/>
                                    </w:rPr>
                                    <w:t>. Tính giá trị của điện tích q.</w:t>
                                  </w:r>
                                  <w:r>
                                    <w:t xml:space="preserve"> </w:t>
                                  </w:r>
                                </w:p>
                              </w:tc>
                            </w:tr>
                            <w:tr w:rsidR="00621F06" w:rsidRPr="00605641" w14:paraId="6F1D64F8" w14:textId="77777777" w:rsidTr="00834BDA">
                              <w:trPr>
                                <w:trHeight w:val="206"/>
                              </w:trPr>
                              <w:tc>
                                <w:tcPr>
                                  <w:tcW w:w="4840" w:type="dxa"/>
                                  <w:shd w:val="clear" w:color="auto" w:fill="auto"/>
                                </w:tcPr>
                                <w:p w14:paraId="77770908"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CA272DD" w14:textId="77777777" w:rsidR="00621F06" w:rsidRPr="00605641" w:rsidRDefault="00621F06" w:rsidP="00834BDA">
                                  <w:pPr>
                                    <w:tabs>
                                      <w:tab w:val="left" w:pos="10206"/>
                                    </w:tabs>
                                    <w:spacing w:line="276" w:lineRule="auto"/>
                                    <w:jc w:val="both"/>
                                    <w:rPr>
                                      <w:b w:val="0"/>
                                      <w:sz w:val="26"/>
                                      <w:szCs w:val="26"/>
                                    </w:rPr>
                                  </w:pPr>
                                </w:p>
                              </w:tc>
                            </w:tr>
                            <w:tr w:rsidR="00621F06" w:rsidRPr="00605641" w14:paraId="541D0DEE" w14:textId="77777777" w:rsidTr="00834BDA">
                              <w:trPr>
                                <w:trHeight w:val="204"/>
                              </w:trPr>
                              <w:tc>
                                <w:tcPr>
                                  <w:tcW w:w="4840" w:type="dxa"/>
                                  <w:shd w:val="clear" w:color="auto" w:fill="auto"/>
                                </w:tcPr>
                                <w:p w14:paraId="55B7726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79ABEFD7" w14:textId="77777777" w:rsidR="00621F06" w:rsidRPr="00605641" w:rsidRDefault="00621F06" w:rsidP="00834BDA">
                                  <w:pPr>
                                    <w:tabs>
                                      <w:tab w:val="left" w:pos="10206"/>
                                    </w:tabs>
                                    <w:spacing w:line="276" w:lineRule="auto"/>
                                    <w:jc w:val="both"/>
                                    <w:rPr>
                                      <w:b w:val="0"/>
                                      <w:sz w:val="26"/>
                                      <w:szCs w:val="26"/>
                                    </w:rPr>
                                  </w:pPr>
                                </w:p>
                              </w:tc>
                            </w:tr>
                            <w:tr w:rsidR="00621F06" w:rsidRPr="00605641" w14:paraId="01ACF72D" w14:textId="77777777" w:rsidTr="00834BDA">
                              <w:trPr>
                                <w:trHeight w:val="204"/>
                              </w:trPr>
                              <w:tc>
                                <w:tcPr>
                                  <w:tcW w:w="4840" w:type="dxa"/>
                                  <w:shd w:val="clear" w:color="auto" w:fill="auto"/>
                                </w:tcPr>
                                <w:p w14:paraId="79AC42F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6092FAD0" w14:textId="77777777" w:rsidR="00621F06" w:rsidRPr="00605641" w:rsidRDefault="00621F06" w:rsidP="00834BDA">
                                  <w:pPr>
                                    <w:tabs>
                                      <w:tab w:val="left" w:pos="10206"/>
                                    </w:tabs>
                                    <w:spacing w:line="276" w:lineRule="auto"/>
                                    <w:jc w:val="both"/>
                                    <w:rPr>
                                      <w:b w:val="0"/>
                                      <w:sz w:val="26"/>
                                      <w:szCs w:val="26"/>
                                    </w:rPr>
                                  </w:pPr>
                                </w:p>
                              </w:tc>
                            </w:tr>
                            <w:tr w:rsidR="00621F06" w:rsidRPr="00605641" w14:paraId="3B1FD597" w14:textId="77777777" w:rsidTr="00834BDA">
                              <w:trPr>
                                <w:trHeight w:val="204"/>
                              </w:trPr>
                              <w:tc>
                                <w:tcPr>
                                  <w:tcW w:w="4840" w:type="dxa"/>
                                  <w:shd w:val="clear" w:color="auto" w:fill="auto"/>
                                </w:tcPr>
                                <w:p w14:paraId="63932541"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F091964" w14:textId="77777777" w:rsidR="00621F06" w:rsidRPr="00605641" w:rsidRDefault="00621F06" w:rsidP="00834BDA">
                                  <w:pPr>
                                    <w:tabs>
                                      <w:tab w:val="left" w:pos="10206"/>
                                    </w:tabs>
                                    <w:spacing w:line="276" w:lineRule="auto"/>
                                    <w:jc w:val="both"/>
                                    <w:rPr>
                                      <w:b w:val="0"/>
                                      <w:sz w:val="26"/>
                                      <w:szCs w:val="26"/>
                                    </w:rPr>
                                  </w:pPr>
                                </w:p>
                              </w:tc>
                            </w:tr>
                            <w:tr w:rsidR="00621F06" w:rsidRPr="00605641" w14:paraId="101D310C" w14:textId="77777777" w:rsidTr="00834BDA">
                              <w:trPr>
                                <w:trHeight w:val="204"/>
                              </w:trPr>
                              <w:tc>
                                <w:tcPr>
                                  <w:tcW w:w="4840" w:type="dxa"/>
                                  <w:shd w:val="clear" w:color="auto" w:fill="auto"/>
                                </w:tcPr>
                                <w:p w14:paraId="4F51C78A"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F60D021" w14:textId="77777777" w:rsidR="00621F06" w:rsidRPr="00605641" w:rsidRDefault="00621F06" w:rsidP="00834BDA">
                                  <w:pPr>
                                    <w:tabs>
                                      <w:tab w:val="left" w:pos="10206"/>
                                    </w:tabs>
                                    <w:spacing w:line="276" w:lineRule="auto"/>
                                    <w:jc w:val="both"/>
                                    <w:rPr>
                                      <w:b w:val="0"/>
                                      <w:sz w:val="26"/>
                                      <w:szCs w:val="26"/>
                                    </w:rPr>
                                  </w:pPr>
                                </w:p>
                              </w:tc>
                            </w:tr>
                            <w:tr w:rsidR="00621F06" w:rsidRPr="00605641" w14:paraId="4B9E9964" w14:textId="77777777" w:rsidTr="00834BDA">
                              <w:trPr>
                                <w:trHeight w:val="204"/>
                              </w:trPr>
                              <w:tc>
                                <w:tcPr>
                                  <w:tcW w:w="4840" w:type="dxa"/>
                                  <w:shd w:val="clear" w:color="auto" w:fill="auto"/>
                                </w:tcPr>
                                <w:p w14:paraId="6F8E2F24"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CB3750F" w14:textId="77777777" w:rsidR="00621F06" w:rsidRPr="00605641" w:rsidRDefault="00621F06" w:rsidP="00834BDA">
                                  <w:pPr>
                                    <w:tabs>
                                      <w:tab w:val="left" w:pos="10206"/>
                                    </w:tabs>
                                    <w:spacing w:line="276" w:lineRule="auto"/>
                                    <w:jc w:val="both"/>
                                    <w:rPr>
                                      <w:b w:val="0"/>
                                      <w:sz w:val="26"/>
                                      <w:szCs w:val="26"/>
                                    </w:rPr>
                                  </w:pPr>
                                </w:p>
                              </w:tc>
                            </w:tr>
                            <w:tr w:rsidR="00621F06" w:rsidRPr="00605641" w14:paraId="343A4C9D" w14:textId="77777777" w:rsidTr="00834BDA">
                              <w:trPr>
                                <w:trHeight w:val="204"/>
                              </w:trPr>
                              <w:tc>
                                <w:tcPr>
                                  <w:tcW w:w="4840" w:type="dxa"/>
                                  <w:shd w:val="clear" w:color="auto" w:fill="auto"/>
                                </w:tcPr>
                                <w:p w14:paraId="1E6F5C1C"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12D5C4A" w14:textId="77777777" w:rsidR="00621F06" w:rsidRPr="00605641" w:rsidRDefault="00621F06" w:rsidP="00834BDA">
                                  <w:pPr>
                                    <w:tabs>
                                      <w:tab w:val="left" w:pos="10206"/>
                                    </w:tabs>
                                    <w:spacing w:line="276" w:lineRule="auto"/>
                                    <w:jc w:val="both"/>
                                    <w:rPr>
                                      <w:b w:val="0"/>
                                      <w:sz w:val="26"/>
                                      <w:szCs w:val="26"/>
                                    </w:rPr>
                                  </w:pPr>
                                </w:p>
                              </w:tc>
                            </w:tr>
                            <w:tr w:rsidR="00621F06" w:rsidRPr="00605641" w14:paraId="4725379E" w14:textId="77777777" w:rsidTr="00834BDA">
                              <w:trPr>
                                <w:trHeight w:val="204"/>
                              </w:trPr>
                              <w:tc>
                                <w:tcPr>
                                  <w:tcW w:w="4840" w:type="dxa"/>
                                  <w:shd w:val="clear" w:color="auto" w:fill="auto"/>
                                </w:tcPr>
                                <w:p w14:paraId="3B99F2A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C0000A3" w14:textId="77777777" w:rsidR="00621F06" w:rsidRPr="00605641" w:rsidRDefault="00621F06" w:rsidP="00834BDA">
                                  <w:pPr>
                                    <w:tabs>
                                      <w:tab w:val="left" w:pos="10206"/>
                                    </w:tabs>
                                    <w:spacing w:line="276" w:lineRule="auto"/>
                                    <w:jc w:val="both"/>
                                    <w:rPr>
                                      <w:b w:val="0"/>
                                      <w:sz w:val="26"/>
                                      <w:szCs w:val="26"/>
                                    </w:rPr>
                                  </w:pPr>
                                </w:p>
                              </w:tc>
                            </w:tr>
                            <w:tr w:rsidR="00621F06" w:rsidRPr="00605641" w14:paraId="5B02C2F6" w14:textId="77777777" w:rsidTr="00834BDA">
                              <w:trPr>
                                <w:trHeight w:val="204"/>
                              </w:trPr>
                              <w:tc>
                                <w:tcPr>
                                  <w:tcW w:w="4840" w:type="dxa"/>
                                  <w:shd w:val="clear" w:color="auto" w:fill="auto"/>
                                </w:tcPr>
                                <w:p w14:paraId="4AEF4F88"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9CAFAC2" w14:textId="77777777" w:rsidR="00621F06" w:rsidRPr="00605641" w:rsidRDefault="00621F06" w:rsidP="00834BDA">
                                  <w:pPr>
                                    <w:tabs>
                                      <w:tab w:val="left" w:pos="10206"/>
                                    </w:tabs>
                                    <w:spacing w:line="276" w:lineRule="auto"/>
                                    <w:jc w:val="both"/>
                                    <w:rPr>
                                      <w:b w:val="0"/>
                                      <w:sz w:val="26"/>
                                      <w:szCs w:val="26"/>
                                    </w:rPr>
                                  </w:pPr>
                                </w:p>
                              </w:tc>
                            </w:tr>
                            <w:tr w:rsidR="00621F06" w:rsidRPr="00605641" w14:paraId="3728A7C1" w14:textId="77777777" w:rsidTr="00834BDA">
                              <w:trPr>
                                <w:trHeight w:val="204"/>
                              </w:trPr>
                              <w:tc>
                                <w:tcPr>
                                  <w:tcW w:w="4840" w:type="dxa"/>
                                  <w:shd w:val="clear" w:color="auto" w:fill="auto"/>
                                </w:tcPr>
                                <w:p w14:paraId="13FE331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9FA6CB2" w14:textId="77777777" w:rsidR="00621F06" w:rsidRPr="00605641" w:rsidRDefault="00621F06" w:rsidP="00834BDA">
                                  <w:pPr>
                                    <w:tabs>
                                      <w:tab w:val="left" w:pos="10206"/>
                                    </w:tabs>
                                    <w:spacing w:line="276" w:lineRule="auto"/>
                                    <w:jc w:val="both"/>
                                    <w:rPr>
                                      <w:b w:val="0"/>
                                      <w:sz w:val="26"/>
                                      <w:szCs w:val="26"/>
                                    </w:rPr>
                                  </w:pPr>
                                </w:p>
                              </w:tc>
                            </w:tr>
                            <w:tr w:rsidR="00621F06" w:rsidRPr="00605641" w14:paraId="04D4F7BC" w14:textId="77777777" w:rsidTr="00834BDA">
                              <w:trPr>
                                <w:trHeight w:val="204"/>
                              </w:trPr>
                              <w:tc>
                                <w:tcPr>
                                  <w:tcW w:w="4840" w:type="dxa"/>
                                  <w:shd w:val="clear" w:color="auto" w:fill="auto"/>
                                </w:tcPr>
                                <w:p w14:paraId="2DB86EB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77BD632" w14:textId="77777777" w:rsidR="00621F06" w:rsidRPr="00605641" w:rsidRDefault="00621F06" w:rsidP="00834BDA">
                                  <w:pPr>
                                    <w:tabs>
                                      <w:tab w:val="left" w:pos="10206"/>
                                    </w:tabs>
                                    <w:spacing w:line="276" w:lineRule="auto"/>
                                    <w:jc w:val="both"/>
                                    <w:rPr>
                                      <w:b w:val="0"/>
                                      <w:sz w:val="26"/>
                                      <w:szCs w:val="26"/>
                                    </w:rPr>
                                  </w:pPr>
                                </w:p>
                              </w:tc>
                            </w:tr>
                            <w:tr w:rsidR="00621F06" w14:paraId="5B0174D4" w14:textId="77777777" w:rsidTr="00834BDA">
                              <w:tc>
                                <w:tcPr>
                                  <w:tcW w:w="10137" w:type="dxa"/>
                                  <w:gridSpan w:val="2"/>
                                  <w:shd w:val="clear" w:color="auto" w:fill="auto"/>
                                </w:tcPr>
                                <w:p w14:paraId="7930AA48" w14:textId="77777777" w:rsidR="00621F06" w:rsidRPr="00E95393" w:rsidRDefault="00621F06" w:rsidP="00740E20">
                                  <w:pPr>
                                    <w:tabs>
                                      <w:tab w:val="left" w:pos="10206"/>
                                    </w:tabs>
                                    <w:spacing w:before="60" w:after="60"/>
                                    <w:jc w:val="both"/>
                                    <w:rPr>
                                      <w:b w:val="0"/>
                                      <w:bCs w:val="0"/>
                                      <w:color w:val="000000"/>
                                      <w:sz w:val="21"/>
                                      <w:szCs w:val="21"/>
                                      <w:lang w:val="nl-NL"/>
                                    </w:rPr>
                                  </w:pPr>
                                  <w:r>
                                    <w:rPr>
                                      <w:bCs w:val="0"/>
                                      <w:color w:val="000000"/>
                                      <w:sz w:val="21"/>
                                      <w:szCs w:val="21"/>
                                      <w:u w:val="single"/>
                                      <w:lang w:val="nl-NL"/>
                                    </w:rPr>
                                    <w:t xml:space="preserve">Bài </w:t>
                                  </w:r>
                                  <w:r>
                                    <w:rPr>
                                      <w:bCs w:val="0"/>
                                      <w:color w:val="000000"/>
                                      <w:sz w:val="21"/>
                                      <w:szCs w:val="21"/>
                                      <w:u w:val="single"/>
                                      <w:lang w:val="vi-VN"/>
                                    </w:rPr>
                                    <w:t>4</w:t>
                                  </w:r>
                                  <w:r>
                                    <w:rPr>
                                      <w:bCs w:val="0"/>
                                      <w:color w:val="000000"/>
                                      <w:sz w:val="21"/>
                                      <w:szCs w:val="21"/>
                                      <w:u w:val="single"/>
                                      <w:lang w:val="nl-NL"/>
                                    </w:rPr>
                                    <w:t>.</w:t>
                                  </w:r>
                                  <w:r>
                                    <w:rPr>
                                      <w:b w:val="0"/>
                                      <w:bCs w:val="0"/>
                                      <w:color w:val="000000"/>
                                      <w:sz w:val="21"/>
                                      <w:szCs w:val="21"/>
                                      <w:lang w:val="nl-NL"/>
                                    </w:rPr>
                                    <w:t xml:space="preserve"> </w:t>
                                  </w:r>
                                  <w:r w:rsidRPr="00E95393">
                                    <w:rPr>
                                      <w:b w:val="0"/>
                                      <w:bCs w:val="0"/>
                                      <w:color w:val="000000"/>
                                      <w:sz w:val="21"/>
                                      <w:szCs w:val="21"/>
                                      <w:lang w:val="nl-NL"/>
                                    </w:rPr>
                                    <w:t>Hai quả cầu nhỏ giống nhau, cùng khối lượng m = 0,2kg, được treo tại cùng một điểm bằng hai sợi tơ mảnh dài l = 0,5m. Khi mỗi quả cầu tích điện q như nhau, chúng tách nhau ra một khoảng a = 5cm. Xác đinh q.</w:t>
                                  </w:r>
                                </w:p>
                              </w:tc>
                            </w:tr>
                            <w:tr w:rsidR="00621F06" w:rsidRPr="00605641" w14:paraId="355CE39F" w14:textId="77777777" w:rsidTr="00834BDA">
                              <w:trPr>
                                <w:trHeight w:val="206"/>
                              </w:trPr>
                              <w:tc>
                                <w:tcPr>
                                  <w:tcW w:w="4840" w:type="dxa"/>
                                  <w:shd w:val="clear" w:color="auto" w:fill="auto"/>
                                </w:tcPr>
                                <w:p w14:paraId="61EBDFC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0F4AB50" w14:textId="77777777" w:rsidR="00621F06" w:rsidRPr="00605641" w:rsidRDefault="00621F06" w:rsidP="00834BDA">
                                  <w:pPr>
                                    <w:tabs>
                                      <w:tab w:val="left" w:pos="10206"/>
                                    </w:tabs>
                                    <w:spacing w:line="276" w:lineRule="auto"/>
                                    <w:jc w:val="both"/>
                                    <w:rPr>
                                      <w:b w:val="0"/>
                                      <w:sz w:val="26"/>
                                      <w:szCs w:val="26"/>
                                    </w:rPr>
                                  </w:pPr>
                                </w:p>
                              </w:tc>
                            </w:tr>
                            <w:tr w:rsidR="00621F06" w:rsidRPr="00605641" w14:paraId="5DC30FA3" w14:textId="77777777" w:rsidTr="00834BDA">
                              <w:trPr>
                                <w:trHeight w:val="204"/>
                              </w:trPr>
                              <w:tc>
                                <w:tcPr>
                                  <w:tcW w:w="4840" w:type="dxa"/>
                                  <w:shd w:val="clear" w:color="auto" w:fill="auto"/>
                                </w:tcPr>
                                <w:p w14:paraId="4795102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C993CEC" w14:textId="77777777" w:rsidR="00621F06" w:rsidRPr="00605641" w:rsidRDefault="00621F06" w:rsidP="00834BDA">
                                  <w:pPr>
                                    <w:tabs>
                                      <w:tab w:val="left" w:pos="10206"/>
                                    </w:tabs>
                                    <w:spacing w:line="276" w:lineRule="auto"/>
                                    <w:jc w:val="both"/>
                                    <w:rPr>
                                      <w:b w:val="0"/>
                                      <w:sz w:val="26"/>
                                      <w:szCs w:val="26"/>
                                    </w:rPr>
                                  </w:pPr>
                                </w:p>
                              </w:tc>
                            </w:tr>
                            <w:tr w:rsidR="00621F06" w:rsidRPr="00605641" w14:paraId="6EEE961D" w14:textId="77777777" w:rsidTr="00834BDA">
                              <w:trPr>
                                <w:trHeight w:val="204"/>
                              </w:trPr>
                              <w:tc>
                                <w:tcPr>
                                  <w:tcW w:w="4840" w:type="dxa"/>
                                  <w:shd w:val="clear" w:color="auto" w:fill="auto"/>
                                </w:tcPr>
                                <w:p w14:paraId="1F3BBB41"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18B7AB0" w14:textId="77777777" w:rsidR="00621F06" w:rsidRPr="00605641" w:rsidRDefault="00621F06" w:rsidP="00834BDA">
                                  <w:pPr>
                                    <w:tabs>
                                      <w:tab w:val="left" w:pos="10206"/>
                                    </w:tabs>
                                    <w:spacing w:line="276" w:lineRule="auto"/>
                                    <w:jc w:val="both"/>
                                    <w:rPr>
                                      <w:b w:val="0"/>
                                      <w:sz w:val="26"/>
                                      <w:szCs w:val="26"/>
                                    </w:rPr>
                                  </w:pPr>
                                </w:p>
                              </w:tc>
                            </w:tr>
                            <w:tr w:rsidR="00621F06" w:rsidRPr="00605641" w14:paraId="2E31AA78" w14:textId="77777777" w:rsidTr="00834BDA">
                              <w:trPr>
                                <w:trHeight w:val="204"/>
                              </w:trPr>
                              <w:tc>
                                <w:tcPr>
                                  <w:tcW w:w="4840" w:type="dxa"/>
                                  <w:shd w:val="clear" w:color="auto" w:fill="auto"/>
                                </w:tcPr>
                                <w:p w14:paraId="5201D11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AC04C08" w14:textId="77777777" w:rsidR="00621F06" w:rsidRPr="00605641" w:rsidRDefault="00621F06" w:rsidP="00834BDA">
                                  <w:pPr>
                                    <w:tabs>
                                      <w:tab w:val="left" w:pos="10206"/>
                                    </w:tabs>
                                    <w:spacing w:line="276" w:lineRule="auto"/>
                                    <w:jc w:val="both"/>
                                    <w:rPr>
                                      <w:b w:val="0"/>
                                      <w:sz w:val="26"/>
                                      <w:szCs w:val="26"/>
                                    </w:rPr>
                                  </w:pPr>
                                </w:p>
                              </w:tc>
                            </w:tr>
                            <w:tr w:rsidR="00621F06" w:rsidRPr="00605641" w14:paraId="23D56C9B" w14:textId="77777777" w:rsidTr="00834BDA">
                              <w:trPr>
                                <w:trHeight w:val="204"/>
                              </w:trPr>
                              <w:tc>
                                <w:tcPr>
                                  <w:tcW w:w="4840" w:type="dxa"/>
                                  <w:shd w:val="clear" w:color="auto" w:fill="auto"/>
                                </w:tcPr>
                                <w:p w14:paraId="15F004C4"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3F39CDC" w14:textId="77777777" w:rsidR="00621F06" w:rsidRPr="00605641" w:rsidRDefault="00621F06" w:rsidP="00834BDA">
                                  <w:pPr>
                                    <w:tabs>
                                      <w:tab w:val="left" w:pos="10206"/>
                                    </w:tabs>
                                    <w:spacing w:line="276" w:lineRule="auto"/>
                                    <w:jc w:val="both"/>
                                    <w:rPr>
                                      <w:b w:val="0"/>
                                      <w:sz w:val="26"/>
                                      <w:szCs w:val="26"/>
                                    </w:rPr>
                                  </w:pPr>
                                </w:p>
                              </w:tc>
                            </w:tr>
                            <w:tr w:rsidR="00621F06" w:rsidRPr="00605641" w14:paraId="2C0E49FA" w14:textId="77777777" w:rsidTr="00834BDA">
                              <w:trPr>
                                <w:trHeight w:val="204"/>
                              </w:trPr>
                              <w:tc>
                                <w:tcPr>
                                  <w:tcW w:w="4840" w:type="dxa"/>
                                  <w:shd w:val="clear" w:color="auto" w:fill="auto"/>
                                </w:tcPr>
                                <w:p w14:paraId="4DB43120"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4CD8905" w14:textId="77777777" w:rsidR="00621F06" w:rsidRPr="00605641" w:rsidRDefault="00621F06" w:rsidP="00834BDA">
                                  <w:pPr>
                                    <w:tabs>
                                      <w:tab w:val="left" w:pos="10206"/>
                                    </w:tabs>
                                    <w:spacing w:line="276" w:lineRule="auto"/>
                                    <w:jc w:val="both"/>
                                    <w:rPr>
                                      <w:b w:val="0"/>
                                      <w:sz w:val="26"/>
                                      <w:szCs w:val="26"/>
                                    </w:rPr>
                                  </w:pPr>
                                </w:p>
                              </w:tc>
                            </w:tr>
                            <w:tr w:rsidR="00621F06" w:rsidRPr="00605641" w14:paraId="4299DCEB" w14:textId="77777777" w:rsidTr="00834BDA">
                              <w:trPr>
                                <w:trHeight w:val="204"/>
                              </w:trPr>
                              <w:tc>
                                <w:tcPr>
                                  <w:tcW w:w="4840" w:type="dxa"/>
                                  <w:shd w:val="clear" w:color="auto" w:fill="auto"/>
                                </w:tcPr>
                                <w:p w14:paraId="3B38C86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C6CBCF6" w14:textId="77777777" w:rsidR="00621F06" w:rsidRPr="00605641" w:rsidRDefault="00621F06" w:rsidP="00834BDA">
                                  <w:pPr>
                                    <w:tabs>
                                      <w:tab w:val="left" w:pos="10206"/>
                                    </w:tabs>
                                    <w:spacing w:line="276" w:lineRule="auto"/>
                                    <w:jc w:val="both"/>
                                    <w:rPr>
                                      <w:b w:val="0"/>
                                      <w:sz w:val="26"/>
                                      <w:szCs w:val="26"/>
                                    </w:rPr>
                                  </w:pPr>
                                </w:p>
                              </w:tc>
                            </w:tr>
                            <w:tr w:rsidR="00621F06" w:rsidRPr="00605641" w14:paraId="010B9C07" w14:textId="77777777" w:rsidTr="00834BDA">
                              <w:trPr>
                                <w:trHeight w:val="204"/>
                              </w:trPr>
                              <w:tc>
                                <w:tcPr>
                                  <w:tcW w:w="4840" w:type="dxa"/>
                                  <w:shd w:val="clear" w:color="auto" w:fill="auto"/>
                                </w:tcPr>
                                <w:p w14:paraId="23BCFC0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41CD45C" w14:textId="77777777" w:rsidR="00621F06" w:rsidRPr="00605641" w:rsidRDefault="00621F06" w:rsidP="00834BDA">
                                  <w:pPr>
                                    <w:tabs>
                                      <w:tab w:val="left" w:pos="10206"/>
                                    </w:tabs>
                                    <w:spacing w:line="276" w:lineRule="auto"/>
                                    <w:jc w:val="both"/>
                                    <w:rPr>
                                      <w:b w:val="0"/>
                                      <w:sz w:val="26"/>
                                      <w:szCs w:val="26"/>
                                    </w:rPr>
                                  </w:pPr>
                                </w:p>
                              </w:tc>
                            </w:tr>
                            <w:tr w:rsidR="00621F06" w:rsidRPr="00605641" w14:paraId="0795E4F6" w14:textId="77777777" w:rsidTr="00834BDA">
                              <w:trPr>
                                <w:trHeight w:val="204"/>
                              </w:trPr>
                              <w:tc>
                                <w:tcPr>
                                  <w:tcW w:w="4840" w:type="dxa"/>
                                  <w:shd w:val="clear" w:color="auto" w:fill="auto"/>
                                </w:tcPr>
                                <w:p w14:paraId="356D5A69"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F324BE2" w14:textId="77777777" w:rsidR="00621F06" w:rsidRPr="00605641" w:rsidRDefault="00621F06" w:rsidP="00834BDA">
                                  <w:pPr>
                                    <w:tabs>
                                      <w:tab w:val="left" w:pos="10206"/>
                                    </w:tabs>
                                    <w:spacing w:line="276" w:lineRule="auto"/>
                                    <w:jc w:val="both"/>
                                    <w:rPr>
                                      <w:b w:val="0"/>
                                      <w:sz w:val="26"/>
                                      <w:szCs w:val="26"/>
                                    </w:rPr>
                                  </w:pPr>
                                </w:p>
                              </w:tc>
                            </w:tr>
                            <w:tr w:rsidR="00621F06" w:rsidRPr="00605641" w14:paraId="5E42F3FE" w14:textId="77777777" w:rsidTr="00834BDA">
                              <w:trPr>
                                <w:trHeight w:val="204"/>
                              </w:trPr>
                              <w:tc>
                                <w:tcPr>
                                  <w:tcW w:w="4840" w:type="dxa"/>
                                  <w:shd w:val="clear" w:color="auto" w:fill="auto"/>
                                </w:tcPr>
                                <w:p w14:paraId="4265961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E3B9153" w14:textId="77777777" w:rsidR="00621F06" w:rsidRPr="00605641" w:rsidRDefault="00621F06" w:rsidP="00834BDA">
                                  <w:pPr>
                                    <w:tabs>
                                      <w:tab w:val="left" w:pos="10206"/>
                                    </w:tabs>
                                    <w:spacing w:line="276" w:lineRule="auto"/>
                                    <w:jc w:val="both"/>
                                    <w:rPr>
                                      <w:b w:val="0"/>
                                      <w:sz w:val="26"/>
                                      <w:szCs w:val="26"/>
                                    </w:rPr>
                                  </w:pPr>
                                </w:p>
                              </w:tc>
                            </w:tr>
                            <w:tr w:rsidR="00621F06" w:rsidRPr="00605641" w14:paraId="75DFF673" w14:textId="77777777" w:rsidTr="00834BDA">
                              <w:trPr>
                                <w:trHeight w:val="204"/>
                              </w:trPr>
                              <w:tc>
                                <w:tcPr>
                                  <w:tcW w:w="4840" w:type="dxa"/>
                                  <w:shd w:val="clear" w:color="auto" w:fill="auto"/>
                                </w:tcPr>
                                <w:p w14:paraId="4997451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B4374AD" w14:textId="77777777" w:rsidR="00621F06" w:rsidRPr="00605641" w:rsidRDefault="00621F06" w:rsidP="00834BDA">
                                  <w:pPr>
                                    <w:tabs>
                                      <w:tab w:val="left" w:pos="10206"/>
                                    </w:tabs>
                                    <w:spacing w:line="276" w:lineRule="auto"/>
                                    <w:jc w:val="both"/>
                                    <w:rPr>
                                      <w:b w:val="0"/>
                                      <w:sz w:val="26"/>
                                      <w:szCs w:val="26"/>
                                    </w:rPr>
                                  </w:pPr>
                                </w:p>
                              </w:tc>
                            </w:tr>
                            <w:tr w:rsidR="00621F06" w:rsidRPr="00605641" w14:paraId="47C660BE" w14:textId="77777777" w:rsidTr="00834BDA">
                              <w:trPr>
                                <w:trHeight w:val="204"/>
                              </w:trPr>
                              <w:tc>
                                <w:tcPr>
                                  <w:tcW w:w="4840" w:type="dxa"/>
                                  <w:shd w:val="clear" w:color="auto" w:fill="auto"/>
                                </w:tcPr>
                                <w:p w14:paraId="2BFE7F4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D66B1F8" w14:textId="77777777" w:rsidR="00621F06" w:rsidRPr="00605641" w:rsidRDefault="00621F06" w:rsidP="00834BDA">
                                  <w:pPr>
                                    <w:tabs>
                                      <w:tab w:val="left" w:pos="10206"/>
                                    </w:tabs>
                                    <w:spacing w:line="276" w:lineRule="auto"/>
                                    <w:jc w:val="both"/>
                                    <w:rPr>
                                      <w:b w:val="0"/>
                                      <w:sz w:val="26"/>
                                      <w:szCs w:val="26"/>
                                    </w:rPr>
                                  </w:pPr>
                                </w:p>
                              </w:tc>
                            </w:tr>
                            <w:tr w:rsidR="00621F06" w:rsidRPr="00605641" w14:paraId="4D2AA30D" w14:textId="77777777" w:rsidTr="00834BDA">
                              <w:trPr>
                                <w:trHeight w:val="204"/>
                              </w:trPr>
                              <w:tc>
                                <w:tcPr>
                                  <w:tcW w:w="4840" w:type="dxa"/>
                                  <w:shd w:val="clear" w:color="auto" w:fill="auto"/>
                                </w:tcPr>
                                <w:p w14:paraId="207A373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BA4D276" w14:textId="77777777" w:rsidR="00621F06" w:rsidRPr="00605641" w:rsidRDefault="00621F06" w:rsidP="00834BDA">
                                  <w:pPr>
                                    <w:tabs>
                                      <w:tab w:val="left" w:pos="10206"/>
                                    </w:tabs>
                                    <w:spacing w:line="276" w:lineRule="auto"/>
                                    <w:jc w:val="both"/>
                                    <w:rPr>
                                      <w:b w:val="0"/>
                                      <w:sz w:val="26"/>
                                      <w:szCs w:val="26"/>
                                    </w:rPr>
                                  </w:pPr>
                                </w:p>
                              </w:tc>
                            </w:tr>
                            <w:tr w:rsidR="00621F06" w:rsidRPr="00605641" w14:paraId="42388040" w14:textId="77777777" w:rsidTr="00834BDA">
                              <w:trPr>
                                <w:trHeight w:val="204"/>
                              </w:trPr>
                              <w:tc>
                                <w:tcPr>
                                  <w:tcW w:w="4840" w:type="dxa"/>
                                  <w:shd w:val="clear" w:color="auto" w:fill="auto"/>
                                </w:tcPr>
                                <w:p w14:paraId="77BE0DAD"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11F8B86" w14:textId="77777777" w:rsidR="00621F06" w:rsidRPr="00605641" w:rsidRDefault="00621F06" w:rsidP="00834BDA">
                                  <w:pPr>
                                    <w:tabs>
                                      <w:tab w:val="left" w:pos="10206"/>
                                    </w:tabs>
                                    <w:spacing w:line="276" w:lineRule="auto"/>
                                    <w:jc w:val="both"/>
                                    <w:rPr>
                                      <w:b w:val="0"/>
                                      <w:sz w:val="26"/>
                                      <w:szCs w:val="26"/>
                                    </w:rPr>
                                  </w:pPr>
                                </w:p>
                              </w:tc>
                            </w:tr>
                          </w:tbl>
                          <w:p w14:paraId="0C9CF8A9" w14:textId="77777777" w:rsidR="00621F06" w:rsidRPr="00525F97" w:rsidRDefault="00621F06" w:rsidP="00740E20">
                            <w:pPr>
                              <w:tabs>
                                <w:tab w:val="left" w:pos="10206"/>
                              </w:tabs>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6.6pt;margin-top:0;width:510.25pt;height:785.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">
                <v:path arrowok="t"/>
                <v:textbox>
                  <w:txbxContent>
                    <w:tbl>
                      <w:tblPr>
                        <w:tblW w:w="10137" w:type="dxa"/>
                        <w:tblInd w:w="-190"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40"/>
                        <w:gridCol w:w="5297"/>
                      </w:tblGrid>
                      <w:tr w:rsidR="00621F06" w14:paraId="24608F60" w14:textId="77777777" w:rsidTr="00834BDA">
                        <w:tc>
                          <w:tcPr>
                            <w:tcW w:w="10137" w:type="dxa"/>
                            <w:gridSpan w:val="2"/>
                            <w:shd w:val="clear" w:color="auto" w:fill="auto"/>
                          </w:tcPr>
                          <w:p w14:paraId="72A76951" w14:textId="77777777" w:rsidR="00621F06" w:rsidRDefault="00621F06" w:rsidP="00834BDA">
                            <w:pPr>
                              <w:tabs>
                                <w:tab w:val="left" w:pos="10206"/>
                              </w:tabs>
                              <w:spacing w:before="60" w:after="60" w:line="276" w:lineRule="auto"/>
                              <w:jc w:val="both"/>
                              <w:rPr>
                                <w:b w:val="0"/>
                                <w:color w:val="000000"/>
                                <w:sz w:val="21"/>
                                <w:szCs w:val="21"/>
                                <w:lang w:val="nl-NL"/>
                              </w:rPr>
                            </w:pPr>
                            <w:r w:rsidRPr="007C3A16">
                              <w:rPr>
                                <w:color w:val="000000"/>
                                <w:sz w:val="21"/>
                                <w:szCs w:val="21"/>
                                <w:u w:val="single"/>
                                <w:lang w:val="nl-NL"/>
                              </w:rPr>
                              <w:t>Bài 2.</w:t>
                            </w:r>
                            <w:r>
                              <w:rPr>
                                <w:color w:val="000000"/>
                                <w:sz w:val="21"/>
                                <w:szCs w:val="21"/>
                                <w:lang w:val="nl-NL"/>
                              </w:rPr>
                              <w:t xml:space="preserve"> </w:t>
                            </w:r>
                            <w:r w:rsidRPr="000F50EC">
                              <w:rPr>
                                <w:b w:val="0"/>
                                <w:color w:val="000000"/>
                                <w:sz w:val="21"/>
                                <w:szCs w:val="21"/>
                                <w:lang w:val="nl-NL"/>
                              </w:rPr>
                              <w:t>Cho hai điện tích dương q</w:t>
                            </w:r>
                            <w:r w:rsidRPr="000F50EC">
                              <w:rPr>
                                <w:b w:val="0"/>
                                <w:color w:val="000000"/>
                                <w:sz w:val="21"/>
                                <w:szCs w:val="21"/>
                                <w:vertAlign w:val="subscript"/>
                                <w:lang w:val="nl-NL"/>
                              </w:rPr>
                              <w:t>1</w:t>
                            </w:r>
                            <w:r w:rsidRPr="000F50EC">
                              <w:rPr>
                                <w:b w:val="0"/>
                                <w:color w:val="000000"/>
                                <w:sz w:val="21"/>
                                <w:szCs w:val="21"/>
                                <w:lang w:val="nl-NL"/>
                              </w:rPr>
                              <w:t xml:space="preserve"> = 2 (nC) và q</w:t>
                            </w:r>
                            <w:r w:rsidRPr="000F50EC">
                              <w:rPr>
                                <w:b w:val="0"/>
                                <w:color w:val="000000"/>
                                <w:sz w:val="21"/>
                                <w:szCs w:val="21"/>
                                <w:vertAlign w:val="subscript"/>
                                <w:lang w:val="nl-NL"/>
                              </w:rPr>
                              <w:t>2</w:t>
                            </w:r>
                            <w:r w:rsidRPr="000F50EC">
                              <w:rPr>
                                <w:b w:val="0"/>
                                <w:color w:val="000000"/>
                                <w:sz w:val="21"/>
                                <w:szCs w:val="21"/>
                                <w:lang w:val="nl-NL"/>
                              </w:rPr>
                              <w:t xml:space="preserve"> = 0,018</w:t>
                            </w:r>
                            <w:r>
                              <w:rPr>
                                <w:b w:val="0"/>
                                <w:color w:val="000000"/>
                                <w:sz w:val="21"/>
                                <w:szCs w:val="21"/>
                                <w:lang w:val="nl-NL"/>
                              </w:rPr>
                              <w:t xml:space="preserve">(μC) </w:t>
                            </w:r>
                            <w:r w:rsidRPr="000F50EC">
                              <w:rPr>
                                <w:b w:val="0"/>
                                <w:color w:val="000000"/>
                                <w:sz w:val="21"/>
                                <w:szCs w:val="21"/>
                                <w:lang w:val="nl-NL"/>
                              </w:rPr>
                              <w:t>đặt cố định</w:t>
                            </w:r>
                            <w:r>
                              <w:rPr>
                                <w:b w:val="0"/>
                                <w:color w:val="000000"/>
                                <w:sz w:val="21"/>
                                <w:szCs w:val="21"/>
                                <w:lang w:val="nl-NL"/>
                              </w:rPr>
                              <w:t xml:space="preserve"> tại A và B</w:t>
                            </w:r>
                            <w:r w:rsidRPr="000F50EC">
                              <w:rPr>
                                <w:b w:val="0"/>
                                <w:color w:val="000000"/>
                                <w:sz w:val="21"/>
                                <w:szCs w:val="21"/>
                                <w:lang w:val="nl-NL"/>
                              </w:rPr>
                              <w:t xml:space="preserve"> và cách nhau 10 (cm). </w:t>
                            </w:r>
                            <w:r>
                              <w:rPr>
                                <w:b w:val="0"/>
                                <w:color w:val="000000"/>
                                <w:sz w:val="21"/>
                                <w:szCs w:val="21"/>
                                <w:lang w:val="nl-NL"/>
                              </w:rPr>
                              <w:t xml:space="preserve">Một điện tích </w:t>
                            </w:r>
                            <w:r w:rsidRPr="000F50EC">
                              <w:rPr>
                                <w:b w:val="0"/>
                                <w:color w:val="000000"/>
                                <w:sz w:val="21"/>
                                <w:szCs w:val="21"/>
                                <w:lang w:val="nl-NL"/>
                              </w:rPr>
                              <w:t xml:space="preserve"> q</w:t>
                            </w:r>
                            <w:r w:rsidRPr="000F50EC">
                              <w:rPr>
                                <w:b w:val="0"/>
                                <w:color w:val="000000"/>
                                <w:sz w:val="21"/>
                                <w:szCs w:val="21"/>
                                <w:vertAlign w:val="subscript"/>
                                <w:lang w:val="nl-NL"/>
                              </w:rPr>
                              <w:t>0</w:t>
                            </w:r>
                            <w:r w:rsidRPr="000F50EC">
                              <w:rPr>
                                <w:b w:val="0"/>
                                <w:color w:val="000000"/>
                                <w:sz w:val="21"/>
                                <w:szCs w:val="21"/>
                                <w:lang w:val="nl-NL"/>
                              </w:rPr>
                              <w:t xml:space="preserve"> </w:t>
                            </w:r>
                            <w:r>
                              <w:rPr>
                                <w:b w:val="0"/>
                                <w:color w:val="000000"/>
                                <w:sz w:val="21"/>
                                <w:szCs w:val="21"/>
                                <w:lang w:val="nl-NL"/>
                              </w:rPr>
                              <w:t xml:space="preserve">đặt </w:t>
                            </w:r>
                            <w:r w:rsidRPr="000F50EC">
                              <w:rPr>
                                <w:b w:val="0"/>
                                <w:color w:val="000000"/>
                                <w:sz w:val="21"/>
                                <w:szCs w:val="21"/>
                                <w:lang w:val="nl-NL"/>
                              </w:rPr>
                              <w:t xml:space="preserve">tại </w:t>
                            </w:r>
                            <w:r>
                              <w:rPr>
                                <w:b w:val="0"/>
                                <w:color w:val="000000"/>
                                <w:sz w:val="21"/>
                                <w:szCs w:val="21"/>
                                <w:lang w:val="nl-NL"/>
                              </w:rPr>
                              <w:t>C</w:t>
                            </w:r>
                            <w:r w:rsidRPr="000F50EC">
                              <w:rPr>
                                <w:b w:val="0"/>
                                <w:color w:val="000000"/>
                                <w:sz w:val="21"/>
                                <w:szCs w:val="21"/>
                                <w:lang w:val="nl-NL"/>
                              </w:rPr>
                              <w:t xml:space="preserve">. </w:t>
                            </w:r>
                            <w:r>
                              <w:rPr>
                                <w:b w:val="0"/>
                                <w:color w:val="000000"/>
                                <w:sz w:val="21"/>
                                <w:szCs w:val="21"/>
                                <w:lang w:val="nl-NL"/>
                              </w:rPr>
                              <w:t xml:space="preserve">   a. </w:t>
                            </w:r>
                            <w:r w:rsidRPr="000F50EC">
                              <w:rPr>
                                <w:b w:val="0"/>
                                <w:color w:val="000000"/>
                                <w:sz w:val="21"/>
                                <w:szCs w:val="21"/>
                                <w:lang w:val="nl-NL"/>
                              </w:rPr>
                              <w:t>Xác định vị trí của</w:t>
                            </w:r>
                            <w:r>
                              <w:rPr>
                                <w:b w:val="0"/>
                                <w:color w:val="000000"/>
                                <w:sz w:val="21"/>
                                <w:szCs w:val="21"/>
                                <w:lang w:val="nl-NL"/>
                              </w:rPr>
                              <w:t xml:space="preserve"> C</w:t>
                            </w:r>
                            <w:r w:rsidRPr="000F50EC">
                              <w:rPr>
                                <w:b w:val="0"/>
                                <w:color w:val="000000"/>
                                <w:sz w:val="21"/>
                                <w:szCs w:val="21"/>
                                <w:lang w:val="nl-NL"/>
                              </w:rPr>
                              <w:t xml:space="preserve"> </w:t>
                            </w:r>
                            <w:r>
                              <w:rPr>
                                <w:b w:val="0"/>
                                <w:color w:val="000000"/>
                                <w:sz w:val="21"/>
                                <w:szCs w:val="21"/>
                                <w:lang w:val="nl-NL"/>
                              </w:rPr>
                              <w:t xml:space="preserve">để </w:t>
                            </w:r>
                            <w:r w:rsidRPr="000F50EC">
                              <w:rPr>
                                <w:b w:val="0"/>
                                <w:color w:val="000000"/>
                                <w:sz w:val="21"/>
                                <w:szCs w:val="21"/>
                                <w:lang w:val="nl-NL"/>
                              </w:rPr>
                              <w:t>q</w:t>
                            </w:r>
                            <w:r w:rsidRPr="000F50EC">
                              <w:rPr>
                                <w:b w:val="0"/>
                                <w:color w:val="000000"/>
                                <w:sz w:val="21"/>
                                <w:szCs w:val="21"/>
                                <w:vertAlign w:val="subscript"/>
                                <w:lang w:val="nl-NL"/>
                              </w:rPr>
                              <w:t>0</w:t>
                            </w:r>
                            <w:r>
                              <w:rPr>
                                <w:b w:val="0"/>
                                <w:color w:val="000000"/>
                                <w:sz w:val="21"/>
                                <w:szCs w:val="21"/>
                                <w:lang w:val="nl-NL"/>
                              </w:rPr>
                              <w:t xml:space="preserve"> cân bằng.       </w:t>
                            </w:r>
                          </w:p>
                          <w:p w14:paraId="1B804EED" w14:textId="77777777" w:rsidR="00621F06" w:rsidRPr="000F50EC" w:rsidRDefault="00621F06" w:rsidP="00834BDA">
                            <w:pPr>
                              <w:tabs>
                                <w:tab w:val="left" w:pos="10206"/>
                              </w:tabs>
                              <w:spacing w:before="60" w:after="60" w:line="276" w:lineRule="auto"/>
                              <w:jc w:val="both"/>
                              <w:rPr>
                                <w:b w:val="0"/>
                                <w:sz w:val="21"/>
                                <w:szCs w:val="21"/>
                              </w:rPr>
                            </w:pPr>
                            <w:r>
                              <w:rPr>
                                <w:b w:val="0"/>
                                <w:color w:val="000000"/>
                                <w:sz w:val="21"/>
                                <w:szCs w:val="21"/>
                                <w:lang w:val="nl-NL"/>
                              </w:rPr>
                              <w:t>b. Xác định dấu và độ lớn của q</w:t>
                            </w:r>
                            <w:r>
                              <w:rPr>
                                <w:b w:val="0"/>
                                <w:color w:val="000000"/>
                                <w:sz w:val="21"/>
                                <w:szCs w:val="21"/>
                                <w:vertAlign w:val="subscript"/>
                                <w:lang w:val="nl-NL"/>
                              </w:rPr>
                              <w:t xml:space="preserve">0 </w:t>
                            </w:r>
                            <w:r>
                              <w:rPr>
                                <w:b w:val="0"/>
                                <w:color w:val="000000"/>
                                <w:sz w:val="21"/>
                                <w:szCs w:val="21"/>
                                <w:lang w:val="nl-NL"/>
                              </w:rPr>
                              <w:t>để q</w:t>
                            </w:r>
                            <w:r>
                              <w:rPr>
                                <w:b w:val="0"/>
                                <w:color w:val="000000"/>
                                <w:sz w:val="21"/>
                                <w:szCs w:val="21"/>
                                <w:vertAlign w:val="subscript"/>
                                <w:lang w:val="nl-NL"/>
                              </w:rPr>
                              <w:t xml:space="preserve">1 </w:t>
                            </w:r>
                            <w:r>
                              <w:rPr>
                                <w:b w:val="0"/>
                                <w:color w:val="000000"/>
                                <w:sz w:val="21"/>
                                <w:szCs w:val="21"/>
                                <w:lang w:val="nl-NL"/>
                              </w:rPr>
                              <w:t>, q</w:t>
                            </w:r>
                            <w:r>
                              <w:rPr>
                                <w:b w:val="0"/>
                                <w:color w:val="000000"/>
                                <w:sz w:val="21"/>
                                <w:szCs w:val="21"/>
                                <w:vertAlign w:val="subscript"/>
                                <w:lang w:val="nl-NL"/>
                              </w:rPr>
                              <w:t xml:space="preserve">2 </w:t>
                            </w:r>
                            <w:r>
                              <w:rPr>
                                <w:b w:val="0"/>
                                <w:color w:val="000000"/>
                                <w:sz w:val="21"/>
                                <w:szCs w:val="21"/>
                                <w:lang w:val="nl-NL"/>
                              </w:rPr>
                              <w:t>cũng cân bằng.</w:t>
                            </w:r>
                          </w:p>
                        </w:tc>
                      </w:tr>
                      <w:tr w:rsidR="00621F06" w14:paraId="5DFB5C56" w14:textId="77777777" w:rsidTr="00834BDA">
                        <w:trPr>
                          <w:trHeight w:val="206"/>
                        </w:trPr>
                        <w:tc>
                          <w:tcPr>
                            <w:tcW w:w="4840" w:type="dxa"/>
                            <w:shd w:val="clear" w:color="auto" w:fill="auto"/>
                          </w:tcPr>
                          <w:p w14:paraId="27690EF9"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47029AC" w14:textId="77777777" w:rsidR="00621F06" w:rsidRPr="00605641" w:rsidRDefault="00621F06" w:rsidP="00834BDA">
                            <w:pPr>
                              <w:tabs>
                                <w:tab w:val="left" w:pos="10206"/>
                              </w:tabs>
                              <w:spacing w:line="276" w:lineRule="auto"/>
                              <w:jc w:val="both"/>
                              <w:rPr>
                                <w:b w:val="0"/>
                                <w:sz w:val="26"/>
                                <w:szCs w:val="26"/>
                              </w:rPr>
                            </w:pPr>
                          </w:p>
                        </w:tc>
                      </w:tr>
                      <w:tr w:rsidR="00621F06" w14:paraId="67994F4E" w14:textId="77777777" w:rsidTr="00834BDA">
                        <w:trPr>
                          <w:trHeight w:val="204"/>
                        </w:trPr>
                        <w:tc>
                          <w:tcPr>
                            <w:tcW w:w="4840" w:type="dxa"/>
                            <w:shd w:val="clear" w:color="auto" w:fill="auto"/>
                          </w:tcPr>
                          <w:p w14:paraId="0F12399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9373FD9" w14:textId="77777777" w:rsidR="00621F06" w:rsidRPr="00605641" w:rsidRDefault="00621F06" w:rsidP="00834BDA">
                            <w:pPr>
                              <w:tabs>
                                <w:tab w:val="left" w:pos="10206"/>
                              </w:tabs>
                              <w:spacing w:line="276" w:lineRule="auto"/>
                              <w:jc w:val="both"/>
                              <w:rPr>
                                <w:b w:val="0"/>
                                <w:sz w:val="26"/>
                                <w:szCs w:val="26"/>
                              </w:rPr>
                            </w:pPr>
                          </w:p>
                        </w:tc>
                      </w:tr>
                      <w:tr w:rsidR="00621F06" w14:paraId="207EE8F1" w14:textId="77777777" w:rsidTr="00834BDA">
                        <w:trPr>
                          <w:trHeight w:val="204"/>
                        </w:trPr>
                        <w:tc>
                          <w:tcPr>
                            <w:tcW w:w="4840" w:type="dxa"/>
                            <w:shd w:val="clear" w:color="auto" w:fill="auto"/>
                          </w:tcPr>
                          <w:p w14:paraId="7F845D9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4086106" w14:textId="77777777" w:rsidR="00621F06" w:rsidRPr="00605641" w:rsidRDefault="00621F06" w:rsidP="00834BDA">
                            <w:pPr>
                              <w:tabs>
                                <w:tab w:val="left" w:pos="10206"/>
                              </w:tabs>
                              <w:spacing w:line="276" w:lineRule="auto"/>
                              <w:jc w:val="both"/>
                              <w:rPr>
                                <w:b w:val="0"/>
                                <w:sz w:val="26"/>
                                <w:szCs w:val="26"/>
                              </w:rPr>
                            </w:pPr>
                          </w:p>
                        </w:tc>
                      </w:tr>
                      <w:tr w:rsidR="00621F06" w14:paraId="018F1E5C" w14:textId="77777777" w:rsidTr="00834BDA">
                        <w:trPr>
                          <w:trHeight w:val="204"/>
                        </w:trPr>
                        <w:tc>
                          <w:tcPr>
                            <w:tcW w:w="4840" w:type="dxa"/>
                            <w:shd w:val="clear" w:color="auto" w:fill="auto"/>
                          </w:tcPr>
                          <w:p w14:paraId="3FBB1D2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85A0C1B" w14:textId="77777777" w:rsidR="00621F06" w:rsidRPr="00605641" w:rsidRDefault="00621F06" w:rsidP="00834BDA">
                            <w:pPr>
                              <w:tabs>
                                <w:tab w:val="left" w:pos="10206"/>
                              </w:tabs>
                              <w:spacing w:line="276" w:lineRule="auto"/>
                              <w:jc w:val="both"/>
                              <w:rPr>
                                <w:b w:val="0"/>
                                <w:sz w:val="26"/>
                                <w:szCs w:val="26"/>
                              </w:rPr>
                            </w:pPr>
                          </w:p>
                        </w:tc>
                      </w:tr>
                      <w:tr w:rsidR="00621F06" w14:paraId="1BADAFCE" w14:textId="77777777" w:rsidTr="00834BDA">
                        <w:trPr>
                          <w:trHeight w:val="204"/>
                        </w:trPr>
                        <w:tc>
                          <w:tcPr>
                            <w:tcW w:w="4840" w:type="dxa"/>
                            <w:shd w:val="clear" w:color="auto" w:fill="auto"/>
                          </w:tcPr>
                          <w:p w14:paraId="6A8C6BE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813D3B6" w14:textId="77777777" w:rsidR="00621F06" w:rsidRPr="00605641" w:rsidRDefault="00621F06" w:rsidP="00834BDA">
                            <w:pPr>
                              <w:tabs>
                                <w:tab w:val="left" w:pos="10206"/>
                              </w:tabs>
                              <w:spacing w:line="276" w:lineRule="auto"/>
                              <w:jc w:val="both"/>
                              <w:rPr>
                                <w:b w:val="0"/>
                                <w:sz w:val="26"/>
                                <w:szCs w:val="26"/>
                              </w:rPr>
                            </w:pPr>
                          </w:p>
                        </w:tc>
                      </w:tr>
                      <w:tr w:rsidR="00621F06" w14:paraId="20D3B7BC" w14:textId="77777777" w:rsidTr="00834BDA">
                        <w:trPr>
                          <w:trHeight w:val="204"/>
                        </w:trPr>
                        <w:tc>
                          <w:tcPr>
                            <w:tcW w:w="4840" w:type="dxa"/>
                            <w:shd w:val="clear" w:color="auto" w:fill="auto"/>
                          </w:tcPr>
                          <w:p w14:paraId="713E3EA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7BF5D405" w14:textId="77777777" w:rsidR="00621F06" w:rsidRPr="00605641" w:rsidRDefault="00621F06" w:rsidP="00834BDA">
                            <w:pPr>
                              <w:tabs>
                                <w:tab w:val="left" w:pos="10206"/>
                              </w:tabs>
                              <w:spacing w:line="276" w:lineRule="auto"/>
                              <w:jc w:val="both"/>
                              <w:rPr>
                                <w:b w:val="0"/>
                                <w:sz w:val="26"/>
                                <w:szCs w:val="26"/>
                              </w:rPr>
                            </w:pPr>
                          </w:p>
                        </w:tc>
                      </w:tr>
                      <w:tr w:rsidR="00621F06" w14:paraId="08F6007D" w14:textId="77777777" w:rsidTr="00834BDA">
                        <w:trPr>
                          <w:trHeight w:val="204"/>
                        </w:trPr>
                        <w:tc>
                          <w:tcPr>
                            <w:tcW w:w="4840" w:type="dxa"/>
                            <w:shd w:val="clear" w:color="auto" w:fill="auto"/>
                          </w:tcPr>
                          <w:p w14:paraId="753C5AC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7732F9A" w14:textId="77777777" w:rsidR="00621F06" w:rsidRPr="00605641" w:rsidRDefault="00621F06" w:rsidP="00834BDA">
                            <w:pPr>
                              <w:tabs>
                                <w:tab w:val="left" w:pos="10206"/>
                              </w:tabs>
                              <w:spacing w:line="276" w:lineRule="auto"/>
                              <w:jc w:val="both"/>
                              <w:rPr>
                                <w:b w:val="0"/>
                                <w:sz w:val="26"/>
                                <w:szCs w:val="26"/>
                              </w:rPr>
                            </w:pPr>
                          </w:p>
                        </w:tc>
                      </w:tr>
                      <w:tr w:rsidR="00621F06" w14:paraId="381206B7" w14:textId="77777777" w:rsidTr="00834BDA">
                        <w:trPr>
                          <w:trHeight w:val="204"/>
                        </w:trPr>
                        <w:tc>
                          <w:tcPr>
                            <w:tcW w:w="4840" w:type="dxa"/>
                            <w:shd w:val="clear" w:color="auto" w:fill="auto"/>
                          </w:tcPr>
                          <w:p w14:paraId="607D713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76CE821" w14:textId="77777777" w:rsidR="00621F06" w:rsidRPr="00605641" w:rsidRDefault="00621F06" w:rsidP="00834BDA">
                            <w:pPr>
                              <w:tabs>
                                <w:tab w:val="left" w:pos="10206"/>
                              </w:tabs>
                              <w:spacing w:line="276" w:lineRule="auto"/>
                              <w:jc w:val="both"/>
                              <w:rPr>
                                <w:b w:val="0"/>
                                <w:sz w:val="26"/>
                                <w:szCs w:val="26"/>
                              </w:rPr>
                            </w:pPr>
                          </w:p>
                        </w:tc>
                      </w:tr>
                      <w:tr w:rsidR="00621F06" w14:paraId="14966B42" w14:textId="77777777" w:rsidTr="00834BDA">
                        <w:trPr>
                          <w:trHeight w:val="204"/>
                        </w:trPr>
                        <w:tc>
                          <w:tcPr>
                            <w:tcW w:w="4840" w:type="dxa"/>
                            <w:shd w:val="clear" w:color="auto" w:fill="auto"/>
                          </w:tcPr>
                          <w:p w14:paraId="2698745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1B33F76" w14:textId="77777777" w:rsidR="00621F06" w:rsidRPr="00605641" w:rsidRDefault="00621F06" w:rsidP="00834BDA">
                            <w:pPr>
                              <w:tabs>
                                <w:tab w:val="left" w:pos="10206"/>
                              </w:tabs>
                              <w:spacing w:line="276" w:lineRule="auto"/>
                              <w:jc w:val="both"/>
                              <w:rPr>
                                <w:b w:val="0"/>
                                <w:sz w:val="26"/>
                                <w:szCs w:val="26"/>
                              </w:rPr>
                            </w:pPr>
                          </w:p>
                        </w:tc>
                      </w:tr>
                      <w:tr w:rsidR="00621F06" w14:paraId="6FA7DCEB" w14:textId="77777777" w:rsidTr="00834BDA">
                        <w:trPr>
                          <w:trHeight w:val="204"/>
                        </w:trPr>
                        <w:tc>
                          <w:tcPr>
                            <w:tcW w:w="4840" w:type="dxa"/>
                            <w:shd w:val="clear" w:color="auto" w:fill="auto"/>
                          </w:tcPr>
                          <w:p w14:paraId="699D913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CD843A4" w14:textId="77777777" w:rsidR="00621F06" w:rsidRPr="00605641" w:rsidRDefault="00621F06" w:rsidP="00834BDA">
                            <w:pPr>
                              <w:tabs>
                                <w:tab w:val="left" w:pos="10206"/>
                              </w:tabs>
                              <w:spacing w:line="276" w:lineRule="auto"/>
                              <w:jc w:val="both"/>
                              <w:rPr>
                                <w:b w:val="0"/>
                                <w:sz w:val="26"/>
                                <w:szCs w:val="26"/>
                              </w:rPr>
                            </w:pPr>
                          </w:p>
                        </w:tc>
                      </w:tr>
                      <w:tr w:rsidR="00621F06" w14:paraId="3495FBDE" w14:textId="77777777" w:rsidTr="00834BDA">
                        <w:trPr>
                          <w:trHeight w:val="204"/>
                        </w:trPr>
                        <w:tc>
                          <w:tcPr>
                            <w:tcW w:w="4840" w:type="dxa"/>
                            <w:shd w:val="clear" w:color="auto" w:fill="auto"/>
                          </w:tcPr>
                          <w:p w14:paraId="15D3044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B570635" w14:textId="77777777" w:rsidR="00621F06" w:rsidRPr="00605641" w:rsidRDefault="00621F06" w:rsidP="00834BDA">
                            <w:pPr>
                              <w:tabs>
                                <w:tab w:val="left" w:pos="10206"/>
                              </w:tabs>
                              <w:spacing w:line="276" w:lineRule="auto"/>
                              <w:jc w:val="both"/>
                              <w:rPr>
                                <w:b w:val="0"/>
                                <w:sz w:val="26"/>
                                <w:szCs w:val="26"/>
                              </w:rPr>
                            </w:pPr>
                          </w:p>
                        </w:tc>
                      </w:tr>
                      <w:tr w:rsidR="00621F06" w14:paraId="708570B8" w14:textId="77777777" w:rsidTr="00834BDA">
                        <w:trPr>
                          <w:trHeight w:val="204"/>
                        </w:trPr>
                        <w:tc>
                          <w:tcPr>
                            <w:tcW w:w="4840" w:type="dxa"/>
                            <w:shd w:val="clear" w:color="auto" w:fill="auto"/>
                          </w:tcPr>
                          <w:p w14:paraId="78EC3A9A"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99126AD" w14:textId="77777777" w:rsidR="00621F06" w:rsidRPr="00605641" w:rsidRDefault="00621F06" w:rsidP="00834BDA">
                            <w:pPr>
                              <w:tabs>
                                <w:tab w:val="left" w:pos="10206"/>
                              </w:tabs>
                              <w:spacing w:line="276" w:lineRule="auto"/>
                              <w:jc w:val="both"/>
                              <w:rPr>
                                <w:b w:val="0"/>
                                <w:sz w:val="26"/>
                                <w:szCs w:val="26"/>
                              </w:rPr>
                            </w:pPr>
                          </w:p>
                        </w:tc>
                      </w:tr>
                      <w:tr w:rsidR="00621F06" w14:paraId="02F20175" w14:textId="77777777" w:rsidTr="00834BDA">
                        <w:trPr>
                          <w:trHeight w:val="204"/>
                        </w:trPr>
                        <w:tc>
                          <w:tcPr>
                            <w:tcW w:w="4840" w:type="dxa"/>
                            <w:shd w:val="clear" w:color="auto" w:fill="auto"/>
                          </w:tcPr>
                          <w:p w14:paraId="4A4233A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68C5AFB1" w14:textId="77777777" w:rsidR="00621F06" w:rsidRPr="00605641" w:rsidRDefault="00621F06" w:rsidP="00834BDA">
                            <w:pPr>
                              <w:tabs>
                                <w:tab w:val="left" w:pos="10206"/>
                              </w:tabs>
                              <w:spacing w:line="276" w:lineRule="auto"/>
                              <w:jc w:val="both"/>
                              <w:rPr>
                                <w:b w:val="0"/>
                                <w:sz w:val="26"/>
                                <w:szCs w:val="26"/>
                              </w:rPr>
                            </w:pPr>
                          </w:p>
                        </w:tc>
                      </w:tr>
                      <w:tr w:rsidR="00621F06" w:rsidRPr="00E95393" w14:paraId="28B30943" w14:textId="77777777" w:rsidTr="00834BDA">
                        <w:tc>
                          <w:tcPr>
                            <w:tcW w:w="10137" w:type="dxa"/>
                            <w:gridSpan w:val="2"/>
                            <w:shd w:val="clear" w:color="auto" w:fill="auto"/>
                          </w:tcPr>
                          <w:p w14:paraId="192E850D" w14:textId="738F35B5" w:rsidR="00621F06" w:rsidRPr="00812DDD" w:rsidRDefault="00621F06" w:rsidP="00834BDA">
                            <w:pPr>
                              <w:pStyle w:val="NormalWeb"/>
                              <w:spacing w:line="276" w:lineRule="auto"/>
                            </w:pPr>
                            <w:r w:rsidRPr="00812DDD">
                              <w:rPr>
                                <w:b/>
                                <w:color w:val="000000"/>
                                <w:sz w:val="21"/>
                                <w:szCs w:val="21"/>
                                <w:u w:val="single"/>
                                <w:lang w:val="nl-NL"/>
                              </w:rPr>
                              <w:t>Bài 3.</w:t>
                            </w:r>
                            <w:r>
                              <w:rPr>
                                <w:b/>
                                <w:bCs/>
                                <w:color w:val="000000"/>
                                <w:sz w:val="21"/>
                                <w:szCs w:val="21"/>
                                <w:lang w:val="nl-NL"/>
                              </w:rPr>
                              <w:t xml:space="preserve"> </w:t>
                            </w:r>
                            <w:r w:rsidRPr="00812DDD">
                              <w:rPr>
                                <w:sz w:val="21"/>
                                <w:szCs w:val="21"/>
                              </w:rPr>
                              <w:t xml:space="preserve">Hai quả cầu kim loại nhỏ giống nhau, mỗi quả có điện tích q và khối lượng m = 10 g, treo bởi hai dây cùng chiều dài </w:t>
                            </w:r>
                            <w:r w:rsidRPr="00812DDD">
                              <w:rPr>
                                <w:rFonts w:ascii="Times New Roman,Italic" w:hAnsi="Times New Roman,Italic"/>
                                <w:sz w:val="21"/>
                                <w:szCs w:val="21"/>
                              </w:rPr>
                              <w:t xml:space="preserve">l </w:t>
                            </w:r>
                            <w:r w:rsidRPr="00812DDD">
                              <w:rPr>
                                <w:sz w:val="21"/>
                                <w:szCs w:val="21"/>
                              </w:rPr>
                              <w:t>= 30 cm vào cùng một điểm. Giữ quả cầu (I) cố định theo phương thẳng đứng, dây treo quả cầu (II) sẽ lệch góc 6</w:t>
                            </w:r>
                            <w:r>
                              <w:rPr>
                                <w:sz w:val="21"/>
                                <w:szCs w:val="21"/>
                                <w:lang w:val="vi-VN"/>
                              </w:rPr>
                              <w:t>0</w:t>
                            </w:r>
                            <w:r>
                              <w:rPr>
                                <w:sz w:val="21"/>
                                <w:szCs w:val="21"/>
                                <w:vertAlign w:val="superscript"/>
                                <w:lang w:val="vi-VN"/>
                              </w:rPr>
                              <w:t>o</w:t>
                            </w:r>
                            <w:r>
                              <w:rPr>
                                <w:sz w:val="21"/>
                                <w:szCs w:val="21"/>
                                <w:lang w:val="vi-VN"/>
                              </w:rPr>
                              <w:t xml:space="preserve"> </w:t>
                            </w:r>
                            <w:r w:rsidRPr="00812DDD">
                              <w:rPr>
                                <w:sz w:val="21"/>
                                <w:szCs w:val="21"/>
                              </w:rPr>
                              <w:t>so với phương thẳng đứng. Cho g = 10 m/</w:t>
                            </w:r>
                            <w:r>
                              <w:rPr>
                                <w:sz w:val="21"/>
                                <w:szCs w:val="21"/>
                                <w:lang w:val="vi-VN"/>
                              </w:rPr>
                              <w:t>s</w:t>
                            </w:r>
                            <w:r>
                              <w:rPr>
                                <w:sz w:val="21"/>
                                <w:szCs w:val="21"/>
                                <w:vertAlign w:val="superscript"/>
                                <w:lang w:val="vi-VN"/>
                              </w:rPr>
                              <w:t>2</w:t>
                            </w:r>
                            <w:r>
                              <w:rPr>
                                <w:sz w:val="21"/>
                                <w:szCs w:val="21"/>
                                <w:lang w:val="vi-VN"/>
                              </w:rPr>
                              <w:t xml:space="preserve"> </w:t>
                            </w:r>
                            <w:r w:rsidRPr="00812DDD">
                              <w:rPr>
                                <w:sz w:val="21"/>
                                <w:szCs w:val="21"/>
                              </w:rPr>
                              <w:t>. Tính giá trị của điện tích q.</w:t>
                            </w:r>
                            <w:r>
                              <w:t xml:space="preserve"> </w:t>
                            </w:r>
                          </w:p>
                        </w:tc>
                      </w:tr>
                      <w:tr w:rsidR="00621F06" w:rsidRPr="00605641" w14:paraId="6F1D64F8" w14:textId="77777777" w:rsidTr="00834BDA">
                        <w:trPr>
                          <w:trHeight w:val="206"/>
                        </w:trPr>
                        <w:tc>
                          <w:tcPr>
                            <w:tcW w:w="4840" w:type="dxa"/>
                            <w:shd w:val="clear" w:color="auto" w:fill="auto"/>
                          </w:tcPr>
                          <w:p w14:paraId="77770908"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CA272DD" w14:textId="77777777" w:rsidR="00621F06" w:rsidRPr="00605641" w:rsidRDefault="00621F06" w:rsidP="00834BDA">
                            <w:pPr>
                              <w:tabs>
                                <w:tab w:val="left" w:pos="10206"/>
                              </w:tabs>
                              <w:spacing w:line="276" w:lineRule="auto"/>
                              <w:jc w:val="both"/>
                              <w:rPr>
                                <w:b w:val="0"/>
                                <w:sz w:val="26"/>
                                <w:szCs w:val="26"/>
                              </w:rPr>
                            </w:pPr>
                          </w:p>
                        </w:tc>
                      </w:tr>
                      <w:tr w:rsidR="00621F06" w:rsidRPr="00605641" w14:paraId="541D0DEE" w14:textId="77777777" w:rsidTr="00834BDA">
                        <w:trPr>
                          <w:trHeight w:val="204"/>
                        </w:trPr>
                        <w:tc>
                          <w:tcPr>
                            <w:tcW w:w="4840" w:type="dxa"/>
                            <w:shd w:val="clear" w:color="auto" w:fill="auto"/>
                          </w:tcPr>
                          <w:p w14:paraId="55B77262"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79ABEFD7" w14:textId="77777777" w:rsidR="00621F06" w:rsidRPr="00605641" w:rsidRDefault="00621F06" w:rsidP="00834BDA">
                            <w:pPr>
                              <w:tabs>
                                <w:tab w:val="left" w:pos="10206"/>
                              </w:tabs>
                              <w:spacing w:line="276" w:lineRule="auto"/>
                              <w:jc w:val="both"/>
                              <w:rPr>
                                <w:b w:val="0"/>
                                <w:sz w:val="26"/>
                                <w:szCs w:val="26"/>
                              </w:rPr>
                            </w:pPr>
                          </w:p>
                        </w:tc>
                      </w:tr>
                      <w:tr w:rsidR="00621F06" w:rsidRPr="00605641" w14:paraId="01ACF72D" w14:textId="77777777" w:rsidTr="00834BDA">
                        <w:trPr>
                          <w:trHeight w:val="204"/>
                        </w:trPr>
                        <w:tc>
                          <w:tcPr>
                            <w:tcW w:w="4840" w:type="dxa"/>
                            <w:shd w:val="clear" w:color="auto" w:fill="auto"/>
                          </w:tcPr>
                          <w:p w14:paraId="79AC42F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6092FAD0" w14:textId="77777777" w:rsidR="00621F06" w:rsidRPr="00605641" w:rsidRDefault="00621F06" w:rsidP="00834BDA">
                            <w:pPr>
                              <w:tabs>
                                <w:tab w:val="left" w:pos="10206"/>
                              </w:tabs>
                              <w:spacing w:line="276" w:lineRule="auto"/>
                              <w:jc w:val="both"/>
                              <w:rPr>
                                <w:b w:val="0"/>
                                <w:sz w:val="26"/>
                                <w:szCs w:val="26"/>
                              </w:rPr>
                            </w:pPr>
                          </w:p>
                        </w:tc>
                      </w:tr>
                      <w:tr w:rsidR="00621F06" w:rsidRPr="00605641" w14:paraId="3B1FD597" w14:textId="77777777" w:rsidTr="00834BDA">
                        <w:trPr>
                          <w:trHeight w:val="204"/>
                        </w:trPr>
                        <w:tc>
                          <w:tcPr>
                            <w:tcW w:w="4840" w:type="dxa"/>
                            <w:shd w:val="clear" w:color="auto" w:fill="auto"/>
                          </w:tcPr>
                          <w:p w14:paraId="63932541"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F091964" w14:textId="77777777" w:rsidR="00621F06" w:rsidRPr="00605641" w:rsidRDefault="00621F06" w:rsidP="00834BDA">
                            <w:pPr>
                              <w:tabs>
                                <w:tab w:val="left" w:pos="10206"/>
                              </w:tabs>
                              <w:spacing w:line="276" w:lineRule="auto"/>
                              <w:jc w:val="both"/>
                              <w:rPr>
                                <w:b w:val="0"/>
                                <w:sz w:val="26"/>
                                <w:szCs w:val="26"/>
                              </w:rPr>
                            </w:pPr>
                          </w:p>
                        </w:tc>
                      </w:tr>
                      <w:tr w:rsidR="00621F06" w:rsidRPr="00605641" w14:paraId="101D310C" w14:textId="77777777" w:rsidTr="00834BDA">
                        <w:trPr>
                          <w:trHeight w:val="204"/>
                        </w:trPr>
                        <w:tc>
                          <w:tcPr>
                            <w:tcW w:w="4840" w:type="dxa"/>
                            <w:shd w:val="clear" w:color="auto" w:fill="auto"/>
                          </w:tcPr>
                          <w:p w14:paraId="4F51C78A"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F60D021" w14:textId="77777777" w:rsidR="00621F06" w:rsidRPr="00605641" w:rsidRDefault="00621F06" w:rsidP="00834BDA">
                            <w:pPr>
                              <w:tabs>
                                <w:tab w:val="left" w:pos="10206"/>
                              </w:tabs>
                              <w:spacing w:line="276" w:lineRule="auto"/>
                              <w:jc w:val="both"/>
                              <w:rPr>
                                <w:b w:val="0"/>
                                <w:sz w:val="26"/>
                                <w:szCs w:val="26"/>
                              </w:rPr>
                            </w:pPr>
                          </w:p>
                        </w:tc>
                      </w:tr>
                      <w:tr w:rsidR="00621F06" w:rsidRPr="00605641" w14:paraId="4B9E9964" w14:textId="77777777" w:rsidTr="00834BDA">
                        <w:trPr>
                          <w:trHeight w:val="204"/>
                        </w:trPr>
                        <w:tc>
                          <w:tcPr>
                            <w:tcW w:w="4840" w:type="dxa"/>
                            <w:shd w:val="clear" w:color="auto" w:fill="auto"/>
                          </w:tcPr>
                          <w:p w14:paraId="6F8E2F24"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CB3750F" w14:textId="77777777" w:rsidR="00621F06" w:rsidRPr="00605641" w:rsidRDefault="00621F06" w:rsidP="00834BDA">
                            <w:pPr>
                              <w:tabs>
                                <w:tab w:val="left" w:pos="10206"/>
                              </w:tabs>
                              <w:spacing w:line="276" w:lineRule="auto"/>
                              <w:jc w:val="both"/>
                              <w:rPr>
                                <w:b w:val="0"/>
                                <w:sz w:val="26"/>
                                <w:szCs w:val="26"/>
                              </w:rPr>
                            </w:pPr>
                          </w:p>
                        </w:tc>
                      </w:tr>
                      <w:tr w:rsidR="00621F06" w:rsidRPr="00605641" w14:paraId="343A4C9D" w14:textId="77777777" w:rsidTr="00834BDA">
                        <w:trPr>
                          <w:trHeight w:val="204"/>
                        </w:trPr>
                        <w:tc>
                          <w:tcPr>
                            <w:tcW w:w="4840" w:type="dxa"/>
                            <w:shd w:val="clear" w:color="auto" w:fill="auto"/>
                          </w:tcPr>
                          <w:p w14:paraId="1E6F5C1C"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12D5C4A" w14:textId="77777777" w:rsidR="00621F06" w:rsidRPr="00605641" w:rsidRDefault="00621F06" w:rsidP="00834BDA">
                            <w:pPr>
                              <w:tabs>
                                <w:tab w:val="left" w:pos="10206"/>
                              </w:tabs>
                              <w:spacing w:line="276" w:lineRule="auto"/>
                              <w:jc w:val="both"/>
                              <w:rPr>
                                <w:b w:val="0"/>
                                <w:sz w:val="26"/>
                                <w:szCs w:val="26"/>
                              </w:rPr>
                            </w:pPr>
                          </w:p>
                        </w:tc>
                      </w:tr>
                      <w:tr w:rsidR="00621F06" w:rsidRPr="00605641" w14:paraId="4725379E" w14:textId="77777777" w:rsidTr="00834BDA">
                        <w:trPr>
                          <w:trHeight w:val="204"/>
                        </w:trPr>
                        <w:tc>
                          <w:tcPr>
                            <w:tcW w:w="4840" w:type="dxa"/>
                            <w:shd w:val="clear" w:color="auto" w:fill="auto"/>
                          </w:tcPr>
                          <w:p w14:paraId="3B99F2A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C0000A3" w14:textId="77777777" w:rsidR="00621F06" w:rsidRPr="00605641" w:rsidRDefault="00621F06" w:rsidP="00834BDA">
                            <w:pPr>
                              <w:tabs>
                                <w:tab w:val="left" w:pos="10206"/>
                              </w:tabs>
                              <w:spacing w:line="276" w:lineRule="auto"/>
                              <w:jc w:val="both"/>
                              <w:rPr>
                                <w:b w:val="0"/>
                                <w:sz w:val="26"/>
                                <w:szCs w:val="26"/>
                              </w:rPr>
                            </w:pPr>
                          </w:p>
                        </w:tc>
                      </w:tr>
                      <w:tr w:rsidR="00621F06" w:rsidRPr="00605641" w14:paraId="5B02C2F6" w14:textId="77777777" w:rsidTr="00834BDA">
                        <w:trPr>
                          <w:trHeight w:val="204"/>
                        </w:trPr>
                        <w:tc>
                          <w:tcPr>
                            <w:tcW w:w="4840" w:type="dxa"/>
                            <w:shd w:val="clear" w:color="auto" w:fill="auto"/>
                          </w:tcPr>
                          <w:p w14:paraId="4AEF4F88"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9CAFAC2" w14:textId="77777777" w:rsidR="00621F06" w:rsidRPr="00605641" w:rsidRDefault="00621F06" w:rsidP="00834BDA">
                            <w:pPr>
                              <w:tabs>
                                <w:tab w:val="left" w:pos="10206"/>
                              </w:tabs>
                              <w:spacing w:line="276" w:lineRule="auto"/>
                              <w:jc w:val="both"/>
                              <w:rPr>
                                <w:b w:val="0"/>
                                <w:sz w:val="26"/>
                                <w:szCs w:val="26"/>
                              </w:rPr>
                            </w:pPr>
                          </w:p>
                        </w:tc>
                      </w:tr>
                      <w:tr w:rsidR="00621F06" w:rsidRPr="00605641" w14:paraId="3728A7C1" w14:textId="77777777" w:rsidTr="00834BDA">
                        <w:trPr>
                          <w:trHeight w:val="204"/>
                        </w:trPr>
                        <w:tc>
                          <w:tcPr>
                            <w:tcW w:w="4840" w:type="dxa"/>
                            <w:shd w:val="clear" w:color="auto" w:fill="auto"/>
                          </w:tcPr>
                          <w:p w14:paraId="13FE331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9FA6CB2" w14:textId="77777777" w:rsidR="00621F06" w:rsidRPr="00605641" w:rsidRDefault="00621F06" w:rsidP="00834BDA">
                            <w:pPr>
                              <w:tabs>
                                <w:tab w:val="left" w:pos="10206"/>
                              </w:tabs>
                              <w:spacing w:line="276" w:lineRule="auto"/>
                              <w:jc w:val="both"/>
                              <w:rPr>
                                <w:b w:val="0"/>
                                <w:sz w:val="26"/>
                                <w:szCs w:val="26"/>
                              </w:rPr>
                            </w:pPr>
                          </w:p>
                        </w:tc>
                      </w:tr>
                      <w:tr w:rsidR="00621F06" w:rsidRPr="00605641" w14:paraId="04D4F7BC" w14:textId="77777777" w:rsidTr="00834BDA">
                        <w:trPr>
                          <w:trHeight w:val="204"/>
                        </w:trPr>
                        <w:tc>
                          <w:tcPr>
                            <w:tcW w:w="4840" w:type="dxa"/>
                            <w:shd w:val="clear" w:color="auto" w:fill="auto"/>
                          </w:tcPr>
                          <w:p w14:paraId="2DB86EB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77BD632" w14:textId="77777777" w:rsidR="00621F06" w:rsidRPr="00605641" w:rsidRDefault="00621F06" w:rsidP="00834BDA">
                            <w:pPr>
                              <w:tabs>
                                <w:tab w:val="left" w:pos="10206"/>
                              </w:tabs>
                              <w:spacing w:line="276" w:lineRule="auto"/>
                              <w:jc w:val="both"/>
                              <w:rPr>
                                <w:b w:val="0"/>
                                <w:sz w:val="26"/>
                                <w:szCs w:val="26"/>
                              </w:rPr>
                            </w:pPr>
                          </w:p>
                        </w:tc>
                      </w:tr>
                      <w:tr w:rsidR="00621F06" w14:paraId="5B0174D4" w14:textId="77777777" w:rsidTr="00834BDA">
                        <w:tc>
                          <w:tcPr>
                            <w:tcW w:w="10137" w:type="dxa"/>
                            <w:gridSpan w:val="2"/>
                            <w:shd w:val="clear" w:color="auto" w:fill="auto"/>
                          </w:tcPr>
                          <w:p w14:paraId="7930AA48" w14:textId="77777777" w:rsidR="00621F06" w:rsidRPr="00E95393" w:rsidRDefault="00621F06" w:rsidP="00740E20">
                            <w:pPr>
                              <w:tabs>
                                <w:tab w:val="left" w:pos="10206"/>
                              </w:tabs>
                              <w:spacing w:before="60" w:after="60"/>
                              <w:jc w:val="both"/>
                              <w:rPr>
                                <w:b w:val="0"/>
                                <w:bCs w:val="0"/>
                                <w:color w:val="000000"/>
                                <w:sz w:val="21"/>
                                <w:szCs w:val="21"/>
                                <w:lang w:val="nl-NL"/>
                              </w:rPr>
                            </w:pPr>
                            <w:r>
                              <w:rPr>
                                <w:bCs w:val="0"/>
                                <w:color w:val="000000"/>
                                <w:sz w:val="21"/>
                                <w:szCs w:val="21"/>
                                <w:u w:val="single"/>
                                <w:lang w:val="nl-NL"/>
                              </w:rPr>
                              <w:t xml:space="preserve">Bài </w:t>
                            </w:r>
                            <w:r>
                              <w:rPr>
                                <w:bCs w:val="0"/>
                                <w:color w:val="000000"/>
                                <w:sz w:val="21"/>
                                <w:szCs w:val="21"/>
                                <w:u w:val="single"/>
                                <w:lang w:val="vi-VN"/>
                              </w:rPr>
                              <w:t>4</w:t>
                            </w:r>
                            <w:r>
                              <w:rPr>
                                <w:bCs w:val="0"/>
                                <w:color w:val="000000"/>
                                <w:sz w:val="21"/>
                                <w:szCs w:val="21"/>
                                <w:u w:val="single"/>
                                <w:lang w:val="nl-NL"/>
                              </w:rPr>
                              <w:t>.</w:t>
                            </w:r>
                            <w:r>
                              <w:rPr>
                                <w:b w:val="0"/>
                                <w:bCs w:val="0"/>
                                <w:color w:val="000000"/>
                                <w:sz w:val="21"/>
                                <w:szCs w:val="21"/>
                                <w:lang w:val="nl-NL"/>
                              </w:rPr>
                              <w:t xml:space="preserve"> </w:t>
                            </w:r>
                            <w:r w:rsidRPr="00E95393">
                              <w:rPr>
                                <w:b w:val="0"/>
                                <w:bCs w:val="0"/>
                                <w:color w:val="000000"/>
                                <w:sz w:val="21"/>
                                <w:szCs w:val="21"/>
                                <w:lang w:val="nl-NL"/>
                              </w:rPr>
                              <w:t>Hai quả cầu nhỏ giống nhau, cùng khối lượng m = 0,2kg, được treo tại cùng một điểm bằng hai sợi tơ mảnh dài l = 0,5m. Khi mỗi quả cầu tích điện q như nhau, chúng tách nhau ra một khoảng a = 5cm. Xác đinh q.</w:t>
                            </w:r>
                          </w:p>
                        </w:tc>
                      </w:tr>
                      <w:tr w:rsidR="00621F06" w:rsidRPr="00605641" w14:paraId="355CE39F" w14:textId="77777777" w:rsidTr="00834BDA">
                        <w:trPr>
                          <w:trHeight w:val="206"/>
                        </w:trPr>
                        <w:tc>
                          <w:tcPr>
                            <w:tcW w:w="4840" w:type="dxa"/>
                            <w:shd w:val="clear" w:color="auto" w:fill="auto"/>
                          </w:tcPr>
                          <w:p w14:paraId="61EBDFC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0F4AB50" w14:textId="77777777" w:rsidR="00621F06" w:rsidRPr="00605641" w:rsidRDefault="00621F06" w:rsidP="00834BDA">
                            <w:pPr>
                              <w:tabs>
                                <w:tab w:val="left" w:pos="10206"/>
                              </w:tabs>
                              <w:spacing w:line="276" w:lineRule="auto"/>
                              <w:jc w:val="both"/>
                              <w:rPr>
                                <w:b w:val="0"/>
                                <w:sz w:val="26"/>
                                <w:szCs w:val="26"/>
                              </w:rPr>
                            </w:pPr>
                          </w:p>
                        </w:tc>
                      </w:tr>
                      <w:tr w:rsidR="00621F06" w:rsidRPr="00605641" w14:paraId="5DC30FA3" w14:textId="77777777" w:rsidTr="00834BDA">
                        <w:trPr>
                          <w:trHeight w:val="204"/>
                        </w:trPr>
                        <w:tc>
                          <w:tcPr>
                            <w:tcW w:w="4840" w:type="dxa"/>
                            <w:shd w:val="clear" w:color="auto" w:fill="auto"/>
                          </w:tcPr>
                          <w:p w14:paraId="47951025"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C993CEC" w14:textId="77777777" w:rsidR="00621F06" w:rsidRPr="00605641" w:rsidRDefault="00621F06" w:rsidP="00834BDA">
                            <w:pPr>
                              <w:tabs>
                                <w:tab w:val="left" w:pos="10206"/>
                              </w:tabs>
                              <w:spacing w:line="276" w:lineRule="auto"/>
                              <w:jc w:val="both"/>
                              <w:rPr>
                                <w:b w:val="0"/>
                                <w:sz w:val="26"/>
                                <w:szCs w:val="26"/>
                              </w:rPr>
                            </w:pPr>
                          </w:p>
                        </w:tc>
                      </w:tr>
                      <w:tr w:rsidR="00621F06" w:rsidRPr="00605641" w14:paraId="6EEE961D" w14:textId="77777777" w:rsidTr="00834BDA">
                        <w:trPr>
                          <w:trHeight w:val="204"/>
                        </w:trPr>
                        <w:tc>
                          <w:tcPr>
                            <w:tcW w:w="4840" w:type="dxa"/>
                            <w:shd w:val="clear" w:color="auto" w:fill="auto"/>
                          </w:tcPr>
                          <w:p w14:paraId="1F3BBB41"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18B7AB0" w14:textId="77777777" w:rsidR="00621F06" w:rsidRPr="00605641" w:rsidRDefault="00621F06" w:rsidP="00834BDA">
                            <w:pPr>
                              <w:tabs>
                                <w:tab w:val="left" w:pos="10206"/>
                              </w:tabs>
                              <w:spacing w:line="276" w:lineRule="auto"/>
                              <w:jc w:val="both"/>
                              <w:rPr>
                                <w:b w:val="0"/>
                                <w:sz w:val="26"/>
                                <w:szCs w:val="26"/>
                              </w:rPr>
                            </w:pPr>
                          </w:p>
                        </w:tc>
                      </w:tr>
                      <w:tr w:rsidR="00621F06" w:rsidRPr="00605641" w14:paraId="2E31AA78" w14:textId="77777777" w:rsidTr="00834BDA">
                        <w:trPr>
                          <w:trHeight w:val="204"/>
                        </w:trPr>
                        <w:tc>
                          <w:tcPr>
                            <w:tcW w:w="4840" w:type="dxa"/>
                            <w:shd w:val="clear" w:color="auto" w:fill="auto"/>
                          </w:tcPr>
                          <w:p w14:paraId="5201D11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AC04C08" w14:textId="77777777" w:rsidR="00621F06" w:rsidRPr="00605641" w:rsidRDefault="00621F06" w:rsidP="00834BDA">
                            <w:pPr>
                              <w:tabs>
                                <w:tab w:val="left" w:pos="10206"/>
                              </w:tabs>
                              <w:spacing w:line="276" w:lineRule="auto"/>
                              <w:jc w:val="both"/>
                              <w:rPr>
                                <w:b w:val="0"/>
                                <w:sz w:val="26"/>
                                <w:szCs w:val="26"/>
                              </w:rPr>
                            </w:pPr>
                          </w:p>
                        </w:tc>
                      </w:tr>
                      <w:tr w:rsidR="00621F06" w:rsidRPr="00605641" w14:paraId="23D56C9B" w14:textId="77777777" w:rsidTr="00834BDA">
                        <w:trPr>
                          <w:trHeight w:val="204"/>
                        </w:trPr>
                        <w:tc>
                          <w:tcPr>
                            <w:tcW w:w="4840" w:type="dxa"/>
                            <w:shd w:val="clear" w:color="auto" w:fill="auto"/>
                          </w:tcPr>
                          <w:p w14:paraId="15F004C4"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3F39CDC" w14:textId="77777777" w:rsidR="00621F06" w:rsidRPr="00605641" w:rsidRDefault="00621F06" w:rsidP="00834BDA">
                            <w:pPr>
                              <w:tabs>
                                <w:tab w:val="left" w:pos="10206"/>
                              </w:tabs>
                              <w:spacing w:line="276" w:lineRule="auto"/>
                              <w:jc w:val="both"/>
                              <w:rPr>
                                <w:b w:val="0"/>
                                <w:sz w:val="26"/>
                                <w:szCs w:val="26"/>
                              </w:rPr>
                            </w:pPr>
                          </w:p>
                        </w:tc>
                      </w:tr>
                      <w:tr w:rsidR="00621F06" w:rsidRPr="00605641" w14:paraId="2C0E49FA" w14:textId="77777777" w:rsidTr="00834BDA">
                        <w:trPr>
                          <w:trHeight w:val="204"/>
                        </w:trPr>
                        <w:tc>
                          <w:tcPr>
                            <w:tcW w:w="4840" w:type="dxa"/>
                            <w:shd w:val="clear" w:color="auto" w:fill="auto"/>
                          </w:tcPr>
                          <w:p w14:paraId="4DB43120"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14CD8905" w14:textId="77777777" w:rsidR="00621F06" w:rsidRPr="00605641" w:rsidRDefault="00621F06" w:rsidP="00834BDA">
                            <w:pPr>
                              <w:tabs>
                                <w:tab w:val="left" w:pos="10206"/>
                              </w:tabs>
                              <w:spacing w:line="276" w:lineRule="auto"/>
                              <w:jc w:val="both"/>
                              <w:rPr>
                                <w:b w:val="0"/>
                                <w:sz w:val="26"/>
                                <w:szCs w:val="26"/>
                              </w:rPr>
                            </w:pPr>
                          </w:p>
                        </w:tc>
                      </w:tr>
                      <w:tr w:rsidR="00621F06" w:rsidRPr="00605641" w14:paraId="4299DCEB" w14:textId="77777777" w:rsidTr="00834BDA">
                        <w:trPr>
                          <w:trHeight w:val="204"/>
                        </w:trPr>
                        <w:tc>
                          <w:tcPr>
                            <w:tcW w:w="4840" w:type="dxa"/>
                            <w:shd w:val="clear" w:color="auto" w:fill="auto"/>
                          </w:tcPr>
                          <w:p w14:paraId="3B38C86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C6CBCF6" w14:textId="77777777" w:rsidR="00621F06" w:rsidRPr="00605641" w:rsidRDefault="00621F06" w:rsidP="00834BDA">
                            <w:pPr>
                              <w:tabs>
                                <w:tab w:val="left" w:pos="10206"/>
                              </w:tabs>
                              <w:spacing w:line="276" w:lineRule="auto"/>
                              <w:jc w:val="both"/>
                              <w:rPr>
                                <w:b w:val="0"/>
                                <w:sz w:val="26"/>
                                <w:szCs w:val="26"/>
                              </w:rPr>
                            </w:pPr>
                          </w:p>
                        </w:tc>
                      </w:tr>
                      <w:tr w:rsidR="00621F06" w:rsidRPr="00605641" w14:paraId="010B9C07" w14:textId="77777777" w:rsidTr="00834BDA">
                        <w:trPr>
                          <w:trHeight w:val="204"/>
                        </w:trPr>
                        <w:tc>
                          <w:tcPr>
                            <w:tcW w:w="4840" w:type="dxa"/>
                            <w:shd w:val="clear" w:color="auto" w:fill="auto"/>
                          </w:tcPr>
                          <w:p w14:paraId="23BCFC03"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241CD45C" w14:textId="77777777" w:rsidR="00621F06" w:rsidRPr="00605641" w:rsidRDefault="00621F06" w:rsidP="00834BDA">
                            <w:pPr>
                              <w:tabs>
                                <w:tab w:val="left" w:pos="10206"/>
                              </w:tabs>
                              <w:spacing w:line="276" w:lineRule="auto"/>
                              <w:jc w:val="both"/>
                              <w:rPr>
                                <w:b w:val="0"/>
                                <w:sz w:val="26"/>
                                <w:szCs w:val="26"/>
                              </w:rPr>
                            </w:pPr>
                          </w:p>
                        </w:tc>
                      </w:tr>
                      <w:tr w:rsidR="00621F06" w:rsidRPr="00605641" w14:paraId="0795E4F6" w14:textId="77777777" w:rsidTr="00834BDA">
                        <w:trPr>
                          <w:trHeight w:val="204"/>
                        </w:trPr>
                        <w:tc>
                          <w:tcPr>
                            <w:tcW w:w="4840" w:type="dxa"/>
                            <w:shd w:val="clear" w:color="auto" w:fill="auto"/>
                          </w:tcPr>
                          <w:p w14:paraId="356D5A69"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3F324BE2" w14:textId="77777777" w:rsidR="00621F06" w:rsidRPr="00605641" w:rsidRDefault="00621F06" w:rsidP="00834BDA">
                            <w:pPr>
                              <w:tabs>
                                <w:tab w:val="left" w:pos="10206"/>
                              </w:tabs>
                              <w:spacing w:line="276" w:lineRule="auto"/>
                              <w:jc w:val="both"/>
                              <w:rPr>
                                <w:b w:val="0"/>
                                <w:sz w:val="26"/>
                                <w:szCs w:val="26"/>
                              </w:rPr>
                            </w:pPr>
                          </w:p>
                        </w:tc>
                      </w:tr>
                      <w:tr w:rsidR="00621F06" w:rsidRPr="00605641" w14:paraId="5E42F3FE" w14:textId="77777777" w:rsidTr="00834BDA">
                        <w:trPr>
                          <w:trHeight w:val="204"/>
                        </w:trPr>
                        <w:tc>
                          <w:tcPr>
                            <w:tcW w:w="4840" w:type="dxa"/>
                            <w:shd w:val="clear" w:color="auto" w:fill="auto"/>
                          </w:tcPr>
                          <w:p w14:paraId="4265961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E3B9153" w14:textId="77777777" w:rsidR="00621F06" w:rsidRPr="00605641" w:rsidRDefault="00621F06" w:rsidP="00834BDA">
                            <w:pPr>
                              <w:tabs>
                                <w:tab w:val="left" w:pos="10206"/>
                              </w:tabs>
                              <w:spacing w:line="276" w:lineRule="auto"/>
                              <w:jc w:val="both"/>
                              <w:rPr>
                                <w:b w:val="0"/>
                                <w:sz w:val="26"/>
                                <w:szCs w:val="26"/>
                              </w:rPr>
                            </w:pPr>
                          </w:p>
                        </w:tc>
                      </w:tr>
                      <w:tr w:rsidR="00621F06" w:rsidRPr="00605641" w14:paraId="75DFF673" w14:textId="77777777" w:rsidTr="00834BDA">
                        <w:trPr>
                          <w:trHeight w:val="204"/>
                        </w:trPr>
                        <w:tc>
                          <w:tcPr>
                            <w:tcW w:w="4840" w:type="dxa"/>
                            <w:shd w:val="clear" w:color="auto" w:fill="auto"/>
                          </w:tcPr>
                          <w:p w14:paraId="4997451E"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4B4374AD" w14:textId="77777777" w:rsidR="00621F06" w:rsidRPr="00605641" w:rsidRDefault="00621F06" w:rsidP="00834BDA">
                            <w:pPr>
                              <w:tabs>
                                <w:tab w:val="left" w:pos="10206"/>
                              </w:tabs>
                              <w:spacing w:line="276" w:lineRule="auto"/>
                              <w:jc w:val="both"/>
                              <w:rPr>
                                <w:b w:val="0"/>
                                <w:sz w:val="26"/>
                                <w:szCs w:val="26"/>
                              </w:rPr>
                            </w:pPr>
                          </w:p>
                        </w:tc>
                      </w:tr>
                      <w:tr w:rsidR="00621F06" w:rsidRPr="00605641" w14:paraId="47C660BE" w14:textId="77777777" w:rsidTr="00834BDA">
                        <w:trPr>
                          <w:trHeight w:val="204"/>
                        </w:trPr>
                        <w:tc>
                          <w:tcPr>
                            <w:tcW w:w="4840" w:type="dxa"/>
                            <w:shd w:val="clear" w:color="auto" w:fill="auto"/>
                          </w:tcPr>
                          <w:p w14:paraId="2BFE7F4F"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D66B1F8" w14:textId="77777777" w:rsidR="00621F06" w:rsidRPr="00605641" w:rsidRDefault="00621F06" w:rsidP="00834BDA">
                            <w:pPr>
                              <w:tabs>
                                <w:tab w:val="left" w:pos="10206"/>
                              </w:tabs>
                              <w:spacing w:line="276" w:lineRule="auto"/>
                              <w:jc w:val="both"/>
                              <w:rPr>
                                <w:b w:val="0"/>
                                <w:sz w:val="26"/>
                                <w:szCs w:val="26"/>
                              </w:rPr>
                            </w:pPr>
                          </w:p>
                        </w:tc>
                      </w:tr>
                      <w:tr w:rsidR="00621F06" w:rsidRPr="00605641" w14:paraId="4D2AA30D" w14:textId="77777777" w:rsidTr="00834BDA">
                        <w:trPr>
                          <w:trHeight w:val="204"/>
                        </w:trPr>
                        <w:tc>
                          <w:tcPr>
                            <w:tcW w:w="4840" w:type="dxa"/>
                            <w:shd w:val="clear" w:color="auto" w:fill="auto"/>
                          </w:tcPr>
                          <w:p w14:paraId="207A3736"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0BA4D276" w14:textId="77777777" w:rsidR="00621F06" w:rsidRPr="00605641" w:rsidRDefault="00621F06" w:rsidP="00834BDA">
                            <w:pPr>
                              <w:tabs>
                                <w:tab w:val="left" w:pos="10206"/>
                              </w:tabs>
                              <w:spacing w:line="276" w:lineRule="auto"/>
                              <w:jc w:val="both"/>
                              <w:rPr>
                                <w:b w:val="0"/>
                                <w:sz w:val="26"/>
                                <w:szCs w:val="26"/>
                              </w:rPr>
                            </w:pPr>
                          </w:p>
                        </w:tc>
                      </w:tr>
                      <w:tr w:rsidR="00621F06" w:rsidRPr="00605641" w14:paraId="42388040" w14:textId="77777777" w:rsidTr="00834BDA">
                        <w:trPr>
                          <w:trHeight w:val="204"/>
                        </w:trPr>
                        <w:tc>
                          <w:tcPr>
                            <w:tcW w:w="4840" w:type="dxa"/>
                            <w:shd w:val="clear" w:color="auto" w:fill="auto"/>
                          </w:tcPr>
                          <w:p w14:paraId="77BE0DAD" w14:textId="77777777" w:rsidR="00621F06" w:rsidRPr="00605641" w:rsidRDefault="00621F06" w:rsidP="00834BDA">
                            <w:pPr>
                              <w:tabs>
                                <w:tab w:val="left" w:pos="10206"/>
                              </w:tabs>
                              <w:spacing w:line="276" w:lineRule="auto"/>
                              <w:jc w:val="both"/>
                              <w:rPr>
                                <w:b w:val="0"/>
                                <w:sz w:val="26"/>
                                <w:szCs w:val="26"/>
                              </w:rPr>
                            </w:pPr>
                          </w:p>
                        </w:tc>
                        <w:tc>
                          <w:tcPr>
                            <w:tcW w:w="5297" w:type="dxa"/>
                            <w:shd w:val="clear" w:color="auto" w:fill="auto"/>
                          </w:tcPr>
                          <w:p w14:paraId="511F8B86" w14:textId="77777777" w:rsidR="00621F06" w:rsidRPr="00605641" w:rsidRDefault="00621F06" w:rsidP="00834BDA">
                            <w:pPr>
                              <w:tabs>
                                <w:tab w:val="left" w:pos="10206"/>
                              </w:tabs>
                              <w:spacing w:line="276" w:lineRule="auto"/>
                              <w:jc w:val="both"/>
                              <w:rPr>
                                <w:b w:val="0"/>
                                <w:sz w:val="26"/>
                                <w:szCs w:val="26"/>
                              </w:rPr>
                            </w:pPr>
                          </w:p>
                        </w:tc>
                      </w:tr>
                    </w:tbl>
                    <w:p w14:paraId="0C9CF8A9" w14:textId="77777777" w:rsidR="00621F06" w:rsidRPr="00525F97" w:rsidRDefault="00621F06" w:rsidP="00740E20">
                      <w:pPr>
                        <w:tabs>
                          <w:tab w:val="left" w:pos="10206"/>
                        </w:tabs>
                        <w:spacing w:line="276" w:lineRule="auto"/>
                        <w:rPr>
                          <w:sz w:val="22"/>
                          <w:szCs w:val="22"/>
                        </w:rPr>
                      </w:pPr>
                    </w:p>
                  </w:txbxContent>
                </v:textbox>
                <w10:wrap type="through"/>
              </v:shape>
            </w:pict>
          </mc:Fallback>
        </mc:AlternateContent>
      </w:r>
    </w:p>
    <w:tbl>
      <w:tblPr>
        <w:tblW w:w="8155"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55"/>
      </w:tblGrid>
      <w:tr w:rsidR="0022716C" w:rsidRPr="0046538A" w14:paraId="6DC02771" w14:textId="77777777" w:rsidTr="0022716C">
        <w:trPr>
          <w:trHeight w:val="417"/>
        </w:trPr>
        <w:tc>
          <w:tcPr>
            <w:tcW w:w="8155" w:type="dxa"/>
            <w:shd w:val="clear" w:color="auto" w:fill="auto"/>
            <w:vAlign w:val="center"/>
          </w:tcPr>
          <w:p w14:paraId="441B7E11" w14:textId="77777777" w:rsidR="0022716C" w:rsidRPr="0046538A" w:rsidRDefault="0022716C" w:rsidP="00A669B7">
            <w:pPr>
              <w:jc w:val="center"/>
              <w:rPr>
                <w:rFonts w:ascii="Cambria" w:hAnsi="Cambria"/>
                <w:b w:val="0"/>
                <w:sz w:val="24"/>
                <w:szCs w:val="24"/>
              </w:rPr>
            </w:pPr>
            <w:r w:rsidRPr="0046538A">
              <w:rPr>
                <w:sz w:val="24"/>
                <w:szCs w:val="24"/>
              </w:rPr>
              <w:lastRenderedPageBreak/>
              <w:t>Bài 02</w:t>
            </w:r>
            <w:r w:rsidRPr="0046538A">
              <w:rPr>
                <w:rFonts w:ascii="Cambria" w:hAnsi="Cambria"/>
                <w:b w:val="0"/>
                <w:sz w:val="24"/>
                <w:szCs w:val="24"/>
              </w:rPr>
              <w:t xml:space="preserve">: </w:t>
            </w:r>
            <w:r w:rsidRPr="0046538A">
              <w:rPr>
                <w:rFonts w:ascii="Cambria" w:hAnsi="Cambria"/>
                <w:sz w:val="24"/>
                <w:szCs w:val="24"/>
              </w:rPr>
              <w:t>THUYẾT ELECTRON – ĐỊNH LUẬT BẢO TOÀN ĐIỆN TÍCH.</w:t>
            </w:r>
          </w:p>
        </w:tc>
      </w:tr>
    </w:tbl>
    <w:p w14:paraId="7FB60F03" w14:textId="77777777" w:rsidR="0022716C" w:rsidRPr="0046538A" w:rsidRDefault="0022716C" w:rsidP="0022716C">
      <w:pPr>
        <w:jc w:val="both"/>
        <w:rPr>
          <w:sz w:val="22"/>
          <w:szCs w:val="22"/>
        </w:rPr>
      </w:pPr>
      <w:r w:rsidRPr="0046538A">
        <w:rPr>
          <w:noProof/>
          <w:sz w:val="22"/>
          <w:szCs w:val="22"/>
        </w:rPr>
        <mc:AlternateContent>
          <mc:Choice Requires="wps">
            <w:drawing>
              <wp:anchor distT="0" distB="0" distL="114300" distR="114300" simplePos="0" relativeHeight="251666432" behindDoc="0" locked="0" layoutInCell="1" allowOverlap="1" wp14:anchorId="782FD044" wp14:editId="5D55C301">
                <wp:simplePos x="0" y="0"/>
                <wp:positionH relativeFrom="column">
                  <wp:posOffset>1905</wp:posOffset>
                </wp:positionH>
                <wp:positionV relativeFrom="paragraph">
                  <wp:posOffset>23495</wp:posOffset>
                </wp:positionV>
                <wp:extent cx="6480000" cy="9575321"/>
                <wp:effectExtent l="0" t="0" r="10160" b="13335"/>
                <wp:wrapNone/>
                <wp:docPr id="22"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575321"/>
                        </a:xfrm>
                        <a:prstGeom prst="rect">
                          <a:avLst/>
                        </a:prstGeom>
                        <a:solidFill>
                          <a:srgbClr val="FFFFFF"/>
                        </a:solidFill>
                        <a:ln w="6350">
                          <a:solidFill>
                            <a:srgbClr val="000000"/>
                          </a:solidFill>
                          <a:miter lim="800000"/>
                          <a:headEnd/>
                          <a:tailEnd/>
                        </a:ln>
                      </wps:spPr>
                      <wps:txbx>
                        <w:txbxContent>
                          <w:p w14:paraId="6FFC99E3" w14:textId="77777777" w:rsidR="00621F06" w:rsidRPr="00B37A9D" w:rsidRDefault="00621F06" w:rsidP="0022716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8A88DAE" w14:textId="77777777" w:rsidR="00621F06" w:rsidRPr="00BC1658" w:rsidRDefault="00621F06" w:rsidP="0022716C">
                            <w:pPr>
                              <w:jc w:val="center"/>
                              <w:rPr>
                                <w:b w:val="0"/>
                                <w:i/>
                                <w:sz w:val="22"/>
                                <w:szCs w:val="22"/>
                              </w:rPr>
                            </w:pPr>
                            <w:r w:rsidRPr="00BC1658">
                              <w:rPr>
                                <w:b w:val="0"/>
                                <w:i/>
                                <w:sz w:val="22"/>
                                <w:szCs w:val="22"/>
                              </w:rPr>
                              <w:t>Đọc SGK và soạn vào vở theo cấu trúc của phiếu ghi bài. Trả lời các câu hỏi từ C1 đến C5.</w:t>
                            </w:r>
                          </w:p>
                          <w:p w14:paraId="05501B90" w14:textId="77777777" w:rsidR="00621F06" w:rsidRPr="00BC1658" w:rsidRDefault="00621F06" w:rsidP="0022716C">
                            <w:pPr>
                              <w:rPr>
                                <w:sz w:val="12"/>
                                <w:szCs w:val="12"/>
                                <w:u w:val="single"/>
                              </w:rPr>
                            </w:pPr>
                          </w:p>
                          <w:p w14:paraId="6D3E247F" w14:textId="77777777" w:rsidR="00621F06" w:rsidRPr="005B3818" w:rsidRDefault="00621F06" w:rsidP="0022716C">
                            <w:pPr>
                              <w:rPr>
                                <w:sz w:val="24"/>
                                <w:szCs w:val="24"/>
                              </w:rPr>
                            </w:pPr>
                            <w:r w:rsidRPr="003F6ACB">
                              <w:rPr>
                                <w:sz w:val="22"/>
                                <w:szCs w:val="22"/>
                                <w:u w:val="single"/>
                              </w:rPr>
                              <w:t>PHIẾU GHI BÀI</w:t>
                            </w:r>
                            <w:r>
                              <w:rPr>
                                <w:sz w:val="22"/>
                                <w:szCs w:val="22"/>
                              </w:rPr>
                              <w:t xml:space="preserve">.             </w:t>
                            </w:r>
                            <w:r>
                              <w:rPr>
                                <w:sz w:val="22"/>
                                <w:szCs w:val="22"/>
                              </w:rPr>
                              <w:tab/>
                            </w:r>
                            <w:r w:rsidRPr="00301C25">
                              <w:rPr>
                                <w:sz w:val="24"/>
                                <w:szCs w:val="24"/>
                              </w:rPr>
                              <w:t>Bài 0</w:t>
                            </w:r>
                            <w:r>
                              <w:rPr>
                                <w:sz w:val="24"/>
                                <w:szCs w:val="24"/>
                              </w:rPr>
                              <w:t>2</w:t>
                            </w:r>
                            <w:r w:rsidRPr="00301C25">
                              <w:rPr>
                                <w:rFonts w:ascii="Cambria" w:hAnsi="Cambria"/>
                                <w:b w:val="0"/>
                                <w:sz w:val="24"/>
                                <w:szCs w:val="24"/>
                              </w:rPr>
                              <w:t xml:space="preserve">: </w:t>
                            </w:r>
                            <w:r w:rsidRPr="00F948DE">
                              <w:rPr>
                                <w:rFonts w:ascii="Cambria" w:hAnsi="Cambria"/>
                                <w:sz w:val="24"/>
                                <w:szCs w:val="24"/>
                              </w:rPr>
                              <w:t>THUYẾT ELECTRON – ĐỊNH LUẬT BẢO TOÀN ĐIỆN TÍCH.</w:t>
                            </w:r>
                          </w:p>
                          <w:tbl>
                            <w:tblPr>
                              <w:tblW w:w="1019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98"/>
                            </w:tblGrid>
                            <w:tr w:rsidR="00621F06" w:rsidRPr="00FF1495" w14:paraId="163FB286" w14:textId="77777777" w:rsidTr="0022716C">
                              <w:tc>
                                <w:tcPr>
                                  <w:tcW w:w="10198" w:type="dxa"/>
                                  <w:shd w:val="clear" w:color="auto" w:fill="auto"/>
                                </w:tcPr>
                                <w:p w14:paraId="040B1D64" w14:textId="77777777" w:rsidR="00621F06" w:rsidRPr="00341918" w:rsidRDefault="00621F06" w:rsidP="00A669B7">
                                  <w:pPr>
                                    <w:spacing w:line="276" w:lineRule="auto"/>
                                    <w:rPr>
                                      <w:sz w:val="22"/>
                                      <w:szCs w:val="22"/>
                                    </w:rPr>
                                  </w:pPr>
                                  <w:r w:rsidRPr="00341918">
                                    <w:rPr>
                                      <w:b w:val="0"/>
                                      <w:sz w:val="22"/>
                                      <w:szCs w:val="22"/>
                                    </w:rPr>
                                    <w:t>.</w:t>
                                  </w:r>
                                  <w:r w:rsidRPr="00341918">
                                    <w:rPr>
                                      <w:sz w:val="22"/>
                                      <w:szCs w:val="22"/>
                                    </w:rPr>
                                    <w:t xml:space="preserve">I. </w:t>
                                  </w:r>
                                  <w:r>
                                    <w:rPr>
                                      <w:sz w:val="22"/>
                                      <w:szCs w:val="22"/>
                                    </w:rPr>
                                    <w:t>Thuyết electron.</w:t>
                                  </w:r>
                                </w:p>
                                <w:p w14:paraId="3973458B" w14:textId="77777777" w:rsidR="00621F06" w:rsidRPr="007B6E8C" w:rsidRDefault="00621F06" w:rsidP="00A669B7">
                                  <w:pPr>
                                    <w:spacing w:line="276" w:lineRule="auto"/>
                                    <w:rPr>
                                      <w:sz w:val="22"/>
                                      <w:szCs w:val="22"/>
                                    </w:rPr>
                                  </w:pPr>
                                  <w:r w:rsidRPr="007B6E8C">
                                    <w:rPr>
                                      <w:sz w:val="22"/>
                                      <w:szCs w:val="22"/>
                                    </w:rPr>
                                    <w:t xml:space="preserve">1. </w:t>
                                  </w:r>
                                  <w:r>
                                    <w:rPr>
                                      <w:sz w:val="22"/>
                                      <w:szCs w:val="22"/>
                                      <w:u w:val="single"/>
                                    </w:rPr>
                                    <w:t>Cấu tạo nguyên tử về phương diện điện. Điện tích nguyên tố.</w:t>
                                  </w:r>
                                </w:p>
                              </w:tc>
                            </w:tr>
                            <w:tr w:rsidR="00621F06" w:rsidRPr="00FF1495" w14:paraId="24458A19" w14:textId="77777777" w:rsidTr="0022716C">
                              <w:tc>
                                <w:tcPr>
                                  <w:tcW w:w="10198" w:type="dxa"/>
                                  <w:shd w:val="clear" w:color="auto" w:fill="auto"/>
                                </w:tcPr>
                                <w:p w14:paraId="24B08E08" w14:textId="77777777" w:rsidR="00621F06" w:rsidRPr="00421342" w:rsidRDefault="00621F06" w:rsidP="00A669B7">
                                  <w:pPr>
                                    <w:rPr>
                                      <w:sz w:val="22"/>
                                      <w:szCs w:val="22"/>
                                    </w:rPr>
                                  </w:pPr>
                                  <w:r w:rsidRPr="00E83662">
                                    <w:rPr>
                                      <w:b w:val="0"/>
                                    </w:rPr>
                                    <w:t>.</w:t>
                                  </w:r>
                                  <w:r>
                                    <w:rPr>
                                      <w:b w:val="0"/>
                                    </w:rPr>
                                    <w:t xml:space="preserve"> </w:t>
                                  </w:r>
                                  <w:r w:rsidRPr="00B339AD">
                                    <w:rPr>
                                      <w:b w:val="0"/>
                                      <w:sz w:val="22"/>
                                      <w:szCs w:val="22"/>
                                    </w:rPr>
                                    <w:t xml:space="preserve">* </w:t>
                                  </w:r>
                                  <w:r>
                                    <w:rPr>
                                      <w:b w:val="0"/>
                                      <w:sz w:val="22"/>
                                      <w:szCs w:val="22"/>
                                    </w:rPr>
                                    <w:t>Nguyên tử có cấu tạo gồm :</w:t>
                                  </w:r>
                                </w:p>
                              </w:tc>
                            </w:tr>
                            <w:tr w:rsidR="00621F06" w:rsidRPr="00FF1495" w14:paraId="28AB41D0" w14:textId="77777777" w:rsidTr="0022716C">
                              <w:tc>
                                <w:tcPr>
                                  <w:tcW w:w="10198" w:type="dxa"/>
                                  <w:shd w:val="clear" w:color="auto" w:fill="auto"/>
                                </w:tcPr>
                                <w:p w14:paraId="1ACF959C" w14:textId="77777777" w:rsidR="00621F06" w:rsidRPr="00341918" w:rsidRDefault="00621F06" w:rsidP="00A669B7">
                                  <w:pPr>
                                    <w:rPr>
                                      <w:b w:val="0"/>
                                      <w:sz w:val="22"/>
                                      <w:szCs w:val="22"/>
                                      <w:u w:val="single"/>
                                    </w:rPr>
                                  </w:pPr>
                                  <w:r>
                                    <w:rPr>
                                      <w:b w:val="0"/>
                                    </w:rPr>
                                    <w:t>.</w:t>
                                  </w:r>
                                  <w:r>
                                    <w:rPr>
                                      <w:b w:val="0"/>
                                      <w:sz w:val="22"/>
                                      <w:szCs w:val="22"/>
                                    </w:rPr>
                                    <w:t xml:space="preserve"> + Cấu tạo của hạt nhân :</w:t>
                                  </w:r>
                                </w:p>
                              </w:tc>
                            </w:tr>
                            <w:tr w:rsidR="00621F06" w:rsidRPr="00FF1495" w14:paraId="5C543D3B" w14:textId="77777777" w:rsidTr="0022716C">
                              <w:tc>
                                <w:tcPr>
                                  <w:tcW w:w="10198" w:type="dxa"/>
                                  <w:shd w:val="clear" w:color="auto" w:fill="auto"/>
                                </w:tcPr>
                                <w:p w14:paraId="4D088E9F" w14:textId="77777777" w:rsidR="00621F06" w:rsidRPr="007B5A77" w:rsidRDefault="00621F06" w:rsidP="00A669B7">
                                  <w:pPr>
                                    <w:rPr>
                                      <w:b w:val="0"/>
                                      <w:sz w:val="22"/>
                                      <w:szCs w:val="22"/>
                                    </w:rPr>
                                  </w:pPr>
                                  <w:r>
                                    <w:rPr>
                                      <w:b w:val="0"/>
                                    </w:rPr>
                                    <w:t xml:space="preserve">. </w:t>
                                  </w:r>
                                  <w:r>
                                    <w:rPr>
                                      <w:b w:val="0"/>
                                      <w:sz w:val="22"/>
                                      <w:szCs w:val="22"/>
                                    </w:rPr>
                                    <w:t>+ m</w:t>
                                  </w:r>
                                  <w:r>
                                    <w:rPr>
                                      <w:b w:val="0"/>
                                      <w:sz w:val="22"/>
                                      <w:szCs w:val="22"/>
                                      <w:vertAlign w:val="subscript"/>
                                    </w:rPr>
                                    <w:t xml:space="preserve">e </w:t>
                                  </w:r>
                                  <w:r>
                                    <w:rPr>
                                      <w:b w:val="0"/>
                                      <w:sz w:val="22"/>
                                      <w:szCs w:val="22"/>
                                    </w:rPr>
                                    <w:t>=                                ; q</w:t>
                                  </w:r>
                                  <w:r>
                                    <w:rPr>
                                      <w:b w:val="0"/>
                                      <w:sz w:val="22"/>
                                      <w:szCs w:val="22"/>
                                      <w:vertAlign w:val="subscript"/>
                                    </w:rPr>
                                    <w:t xml:space="preserve">e </w:t>
                                  </w:r>
                                  <w:r>
                                    <w:rPr>
                                      <w:b w:val="0"/>
                                      <w:sz w:val="22"/>
                                      <w:szCs w:val="22"/>
                                    </w:rPr>
                                    <w:t>=                              ; m</w:t>
                                  </w:r>
                                  <w:r>
                                    <w:rPr>
                                      <w:b w:val="0"/>
                                      <w:sz w:val="22"/>
                                      <w:szCs w:val="22"/>
                                      <w:vertAlign w:val="subscript"/>
                                    </w:rPr>
                                    <w:t xml:space="preserve">p </w:t>
                                  </w:r>
                                  <w:r>
                                    <w:rPr>
                                      <w:b w:val="0"/>
                                      <w:sz w:val="22"/>
                                      <w:szCs w:val="22"/>
                                    </w:rPr>
                                    <w:t>=                             ; q</w:t>
                                  </w:r>
                                  <w:r>
                                    <w:rPr>
                                      <w:b w:val="0"/>
                                      <w:sz w:val="22"/>
                                      <w:szCs w:val="22"/>
                                      <w:vertAlign w:val="subscript"/>
                                    </w:rPr>
                                    <w:t xml:space="preserve">p </w:t>
                                  </w:r>
                                  <w:r>
                                    <w:rPr>
                                      <w:b w:val="0"/>
                                      <w:sz w:val="22"/>
                                      <w:szCs w:val="22"/>
                                    </w:rPr>
                                    <w:t>=                              ; m</w:t>
                                  </w:r>
                                  <w:r>
                                    <w:rPr>
                                      <w:b w:val="0"/>
                                      <w:sz w:val="22"/>
                                      <w:szCs w:val="22"/>
                                      <w:vertAlign w:val="subscript"/>
                                    </w:rPr>
                                    <w:t xml:space="preserve">n </w:t>
                                  </w:r>
                                </w:p>
                              </w:tc>
                            </w:tr>
                            <w:tr w:rsidR="00621F06" w:rsidRPr="00FF1495" w14:paraId="5E6B2A14" w14:textId="77777777" w:rsidTr="0022716C">
                              <w:tc>
                                <w:tcPr>
                                  <w:tcW w:w="10198" w:type="dxa"/>
                                  <w:shd w:val="clear" w:color="auto" w:fill="auto"/>
                                </w:tcPr>
                                <w:p w14:paraId="26BDE79D" w14:textId="77777777" w:rsidR="00621F06" w:rsidRPr="003D4BCF" w:rsidRDefault="00621F06" w:rsidP="00A669B7">
                                  <w:pPr>
                                    <w:rPr>
                                      <w:b w:val="0"/>
                                      <w:sz w:val="22"/>
                                      <w:szCs w:val="22"/>
                                      <w:lang w:val="es-ES"/>
                                    </w:rPr>
                                  </w:pPr>
                                  <w:r>
                                    <w:rPr>
                                      <w:b w:val="0"/>
                                    </w:rPr>
                                    <w:t xml:space="preserve">. </w:t>
                                  </w:r>
                                  <w:r>
                                    <w:rPr>
                                      <w:b w:val="0"/>
                                      <w:sz w:val="22"/>
                                      <w:szCs w:val="22"/>
                                    </w:rPr>
                                    <w:t xml:space="preserve">+ Số proton trong hạt nhân </w:t>
                                  </w:r>
                                </w:p>
                              </w:tc>
                            </w:tr>
                            <w:tr w:rsidR="00621F06" w:rsidRPr="00FF1495" w14:paraId="652AF30F" w14:textId="77777777" w:rsidTr="0022716C">
                              <w:tc>
                                <w:tcPr>
                                  <w:tcW w:w="10198" w:type="dxa"/>
                                  <w:shd w:val="clear" w:color="auto" w:fill="auto"/>
                                </w:tcPr>
                                <w:p w14:paraId="503A3C5F" w14:textId="77777777" w:rsidR="00621F06" w:rsidRPr="007521DA" w:rsidRDefault="00621F06" w:rsidP="00A669B7">
                                  <w:pPr>
                                    <w:rPr>
                                      <w:b w:val="0"/>
                                      <w:sz w:val="22"/>
                                      <w:szCs w:val="22"/>
                                    </w:rPr>
                                  </w:pPr>
                                  <w:r>
                                    <w:rPr>
                                      <w:b w:val="0"/>
                                    </w:rPr>
                                    <w:t xml:space="preserve">. </w:t>
                                  </w:r>
                                  <w:r>
                                    <w:rPr>
                                      <w:b w:val="0"/>
                                      <w:sz w:val="22"/>
                                      <w:szCs w:val="22"/>
                                    </w:rPr>
                                    <w:t>=&gt; bình thường nguyên tử ở trạng thái</w:t>
                                  </w:r>
                                </w:p>
                              </w:tc>
                            </w:tr>
                            <w:tr w:rsidR="00621F06" w:rsidRPr="00FF1495" w14:paraId="2018F528" w14:textId="77777777" w:rsidTr="0022716C">
                              <w:tc>
                                <w:tcPr>
                                  <w:tcW w:w="10198" w:type="dxa"/>
                                  <w:shd w:val="clear" w:color="auto" w:fill="auto"/>
                                </w:tcPr>
                                <w:p w14:paraId="3BBB6B87" w14:textId="77777777" w:rsidR="00621F06" w:rsidRPr="00F90743" w:rsidRDefault="00621F06" w:rsidP="00A669B7">
                                  <w:pPr>
                                    <w:rPr>
                                      <w:b w:val="0"/>
                                    </w:rPr>
                                  </w:pPr>
                                  <w:r>
                                    <w:rPr>
                                      <w:b w:val="0"/>
                                    </w:rPr>
                                    <w:t xml:space="preserve">. </w:t>
                                  </w:r>
                                  <w:r>
                                    <w:rPr>
                                      <w:b w:val="0"/>
                                      <w:sz w:val="22"/>
                                      <w:szCs w:val="22"/>
                                    </w:rPr>
                                    <w:t>* Điện tích nguyên tố là</w:t>
                                  </w:r>
                                </w:p>
                              </w:tc>
                            </w:tr>
                            <w:tr w:rsidR="00621F06" w:rsidRPr="00FF1495" w14:paraId="27C4EB76" w14:textId="77777777" w:rsidTr="0022716C">
                              <w:tc>
                                <w:tcPr>
                                  <w:tcW w:w="10198" w:type="dxa"/>
                                  <w:shd w:val="clear" w:color="auto" w:fill="auto"/>
                                </w:tcPr>
                                <w:p w14:paraId="7881D492" w14:textId="77777777" w:rsidR="00621F06" w:rsidRPr="00E62432" w:rsidRDefault="00621F06" w:rsidP="00A669B7">
                                  <w:pPr>
                                    <w:rPr>
                                      <w:b w:val="0"/>
                                      <w:sz w:val="22"/>
                                      <w:szCs w:val="22"/>
                                    </w:rPr>
                                  </w:pPr>
                                  <w:r>
                                    <w:rPr>
                                      <w:b w:val="0"/>
                                    </w:rPr>
                                    <w:t xml:space="preserve">. </w:t>
                                  </w:r>
                                  <w:r>
                                    <w:rPr>
                                      <w:b w:val="0"/>
                                      <w:sz w:val="22"/>
                                      <w:szCs w:val="22"/>
                                    </w:rPr>
                                    <w:t xml:space="preserve">* Điện tích của một vật mang điện luôn </w:t>
                                  </w:r>
                                </w:p>
                              </w:tc>
                            </w:tr>
                            <w:tr w:rsidR="00621F06" w:rsidRPr="00FF1495" w14:paraId="6CC76538" w14:textId="77777777" w:rsidTr="0022716C">
                              <w:tc>
                                <w:tcPr>
                                  <w:tcW w:w="10198" w:type="dxa"/>
                                  <w:shd w:val="clear" w:color="auto" w:fill="auto"/>
                                </w:tcPr>
                                <w:p w14:paraId="4889E29C" w14:textId="77777777" w:rsidR="00621F06" w:rsidRPr="00F90743" w:rsidRDefault="00621F06" w:rsidP="00A669B7">
                                  <w:pPr>
                                    <w:rPr>
                                      <w:b w:val="0"/>
                                    </w:rPr>
                                  </w:pPr>
                                </w:p>
                              </w:tc>
                            </w:tr>
                            <w:tr w:rsidR="00621F06" w:rsidRPr="00FF1495" w14:paraId="13CDDC6D" w14:textId="77777777" w:rsidTr="0022716C">
                              <w:tc>
                                <w:tcPr>
                                  <w:tcW w:w="10198" w:type="dxa"/>
                                  <w:shd w:val="clear" w:color="auto" w:fill="auto"/>
                                </w:tcPr>
                                <w:p w14:paraId="3882FA6C" w14:textId="77777777" w:rsidR="00621F06" w:rsidRPr="00F90743" w:rsidRDefault="00621F06" w:rsidP="00A669B7">
                                  <w:pPr>
                                    <w:rPr>
                                      <w:b w:val="0"/>
                                    </w:rPr>
                                  </w:pPr>
                                </w:p>
                              </w:tc>
                            </w:tr>
                            <w:tr w:rsidR="00621F06" w:rsidRPr="00FF1495" w14:paraId="705307D2" w14:textId="77777777" w:rsidTr="0022716C">
                              <w:tc>
                                <w:tcPr>
                                  <w:tcW w:w="10198" w:type="dxa"/>
                                  <w:shd w:val="clear" w:color="auto" w:fill="auto"/>
                                </w:tcPr>
                                <w:p w14:paraId="5B8DF73F" w14:textId="77777777" w:rsidR="00621F06" w:rsidRPr="0017299A" w:rsidRDefault="00621F06" w:rsidP="00A669B7">
                                  <w:pPr>
                                    <w:rPr>
                                      <w:sz w:val="22"/>
                                      <w:szCs w:val="22"/>
                                      <w:u w:val="single"/>
                                    </w:rPr>
                                  </w:pPr>
                                  <w:r>
                                    <w:rPr>
                                      <w:b w:val="0"/>
                                    </w:rPr>
                                    <w:t xml:space="preserve">. </w:t>
                                  </w:r>
                                  <w:r>
                                    <w:rPr>
                                      <w:sz w:val="22"/>
                                      <w:szCs w:val="22"/>
                                    </w:rPr>
                                    <w:t xml:space="preserve">2. </w:t>
                                  </w:r>
                                  <w:r>
                                    <w:rPr>
                                      <w:sz w:val="22"/>
                                      <w:szCs w:val="22"/>
                                      <w:u w:val="single"/>
                                    </w:rPr>
                                    <w:t xml:space="preserve"> Thuyết electron.</w:t>
                                  </w:r>
                                </w:p>
                              </w:tc>
                            </w:tr>
                            <w:tr w:rsidR="00621F06" w:rsidRPr="00FF1495" w14:paraId="49B7F300" w14:textId="77777777" w:rsidTr="0022716C">
                              <w:tc>
                                <w:tcPr>
                                  <w:tcW w:w="10198" w:type="dxa"/>
                                  <w:shd w:val="clear" w:color="auto" w:fill="auto"/>
                                </w:tcPr>
                                <w:p w14:paraId="3C5FFE9F" w14:textId="77777777" w:rsidR="00621F06" w:rsidRPr="00470D5C" w:rsidRDefault="00621F06" w:rsidP="00A669B7">
                                  <w:pPr>
                                    <w:rPr>
                                      <w:b w:val="0"/>
                                      <w:sz w:val="22"/>
                                      <w:szCs w:val="22"/>
                                    </w:rPr>
                                  </w:pPr>
                                  <w:r>
                                    <w:rPr>
                                      <w:b w:val="0"/>
                                    </w:rPr>
                                    <w:t xml:space="preserve">. </w:t>
                                  </w:r>
                                  <w:r>
                                    <w:rPr>
                                      <w:b w:val="0"/>
                                      <w:sz w:val="22"/>
                                      <w:szCs w:val="22"/>
                                    </w:rPr>
                                    <w:t xml:space="preserve">* Cơ sở của thuyết electron là </w:t>
                                  </w:r>
                                </w:p>
                              </w:tc>
                            </w:tr>
                            <w:tr w:rsidR="00621F06" w:rsidRPr="00FF1495" w14:paraId="55CE33A9" w14:textId="77777777" w:rsidTr="0022716C">
                              <w:tc>
                                <w:tcPr>
                                  <w:tcW w:w="10198" w:type="dxa"/>
                                  <w:shd w:val="clear" w:color="auto" w:fill="auto"/>
                                </w:tcPr>
                                <w:p w14:paraId="30F22DA7" w14:textId="77777777" w:rsidR="00621F06" w:rsidRPr="00F90743" w:rsidRDefault="00621F06" w:rsidP="00A669B7">
                                  <w:pPr>
                                    <w:rPr>
                                      <w:b w:val="0"/>
                                    </w:rPr>
                                  </w:pPr>
                                </w:p>
                              </w:tc>
                            </w:tr>
                            <w:tr w:rsidR="00621F06" w:rsidRPr="00FF1495" w14:paraId="4DBE6A79" w14:textId="77777777" w:rsidTr="0022716C">
                              <w:tc>
                                <w:tcPr>
                                  <w:tcW w:w="10198" w:type="dxa"/>
                                  <w:shd w:val="clear" w:color="auto" w:fill="auto"/>
                                </w:tcPr>
                                <w:p w14:paraId="62A0CBFC" w14:textId="77777777" w:rsidR="00621F06" w:rsidRPr="001348EF" w:rsidRDefault="00621F06" w:rsidP="00A669B7">
                                  <w:pPr>
                                    <w:rPr>
                                      <w:b w:val="0"/>
                                      <w:sz w:val="22"/>
                                      <w:szCs w:val="22"/>
                                    </w:rPr>
                                  </w:pPr>
                                  <w:r>
                                    <w:rPr>
                                      <w:b w:val="0"/>
                                    </w:rPr>
                                    <w:t xml:space="preserve">. </w:t>
                                  </w:r>
                                  <w:r>
                                    <w:rPr>
                                      <w:b w:val="0"/>
                                      <w:sz w:val="22"/>
                                      <w:szCs w:val="22"/>
                                    </w:rPr>
                                    <w:t xml:space="preserve">* </w:t>
                                  </w:r>
                                  <w:r w:rsidRPr="001348EF">
                                    <w:rPr>
                                      <w:i/>
                                      <w:sz w:val="22"/>
                                      <w:szCs w:val="22"/>
                                    </w:rPr>
                                    <w:t>Nội dung của thuyết electron :</w:t>
                                  </w:r>
                                </w:p>
                              </w:tc>
                            </w:tr>
                            <w:tr w:rsidR="00621F06" w:rsidRPr="00FF1495" w14:paraId="4312F10D" w14:textId="77777777" w:rsidTr="0022716C">
                              <w:tc>
                                <w:tcPr>
                                  <w:tcW w:w="10198" w:type="dxa"/>
                                  <w:shd w:val="clear" w:color="auto" w:fill="auto"/>
                                </w:tcPr>
                                <w:p w14:paraId="1D077B53" w14:textId="77777777" w:rsidR="00621F06" w:rsidRPr="00F90743" w:rsidRDefault="00621F06" w:rsidP="00A669B7">
                                  <w:pPr>
                                    <w:rPr>
                                      <w:b w:val="0"/>
                                    </w:rPr>
                                  </w:pPr>
                                </w:p>
                              </w:tc>
                            </w:tr>
                            <w:tr w:rsidR="00621F06" w:rsidRPr="00FF1495" w14:paraId="13E7B9E5" w14:textId="77777777" w:rsidTr="0022716C">
                              <w:tc>
                                <w:tcPr>
                                  <w:tcW w:w="10198" w:type="dxa"/>
                                  <w:shd w:val="clear" w:color="auto" w:fill="auto"/>
                                </w:tcPr>
                                <w:p w14:paraId="48B647A7" w14:textId="77777777" w:rsidR="00621F06" w:rsidRPr="00F90743" w:rsidRDefault="00621F06" w:rsidP="00A669B7">
                                  <w:pPr>
                                    <w:rPr>
                                      <w:b w:val="0"/>
                                    </w:rPr>
                                  </w:pPr>
                                </w:p>
                              </w:tc>
                            </w:tr>
                            <w:tr w:rsidR="00621F06" w:rsidRPr="00FF1495" w14:paraId="35269AF4" w14:textId="77777777" w:rsidTr="0022716C">
                              <w:tc>
                                <w:tcPr>
                                  <w:tcW w:w="10198" w:type="dxa"/>
                                  <w:shd w:val="clear" w:color="auto" w:fill="auto"/>
                                </w:tcPr>
                                <w:p w14:paraId="3BD35312" w14:textId="77777777" w:rsidR="00621F06" w:rsidRPr="00F90743" w:rsidRDefault="00621F06" w:rsidP="00A669B7">
                                  <w:pPr>
                                    <w:rPr>
                                      <w:b w:val="0"/>
                                    </w:rPr>
                                  </w:pPr>
                                </w:p>
                              </w:tc>
                            </w:tr>
                            <w:tr w:rsidR="00621F06" w:rsidRPr="00FF1495" w14:paraId="705A28AD" w14:textId="77777777" w:rsidTr="0022716C">
                              <w:tc>
                                <w:tcPr>
                                  <w:tcW w:w="10198" w:type="dxa"/>
                                  <w:shd w:val="clear" w:color="auto" w:fill="auto"/>
                                </w:tcPr>
                                <w:p w14:paraId="25134C13" w14:textId="77777777" w:rsidR="00621F06" w:rsidRPr="00F90743" w:rsidRDefault="00621F06" w:rsidP="00A669B7">
                                  <w:pPr>
                                    <w:rPr>
                                      <w:b w:val="0"/>
                                    </w:rPr>
                                  </w:pPr>
                                </w:p>
                              </w:tc>
                            </w:tr>
                            <w:tr w:rsidR="00621F06" w:rsidRPr="00FF1495" w14:paraId="5AE685BF" w14:textId="77777777" w:rsidTr="0022716C">
                              <w:tc>
                                <w:tcPr>
                                  <w:tcW w:w="10198" w:type="dxa"/>
                                  <w:shd w:val="clear" w:color="auto" w:fill="auto"/>
                                </w:tcPr>
                                <w:p w14:paraId="4DD76264" w14:textId="77777777" w:rsidR="00621F06" w:rsidRPr="00F90743" w:rsidRDefault="00621F06" w:rsidP="00A669B7">
                                  <w:pPr>
                                    <w:rPr>
                                      <w:b w:val="0"/>
                                    </w:rPr>
                                  </w:pPr>
                                </w:p>
                              </w:tc>
                            </w:tr>
                            <w:tr w:rsidR="00621F06" w:rsidRPr="00FF1495" w14:paraId="6BDE7E25" w14:textId="77777777" w:rsidTr="0022716C">
                              <w:tc>
                                <w:tcPr>
                                  <w:tcW w:w="10198" w:type="dxa"/>
                                  <w:shd w:val="clear" w:color="auto" w:fill="auto"/>
                                </w:tcPr>
                                <w:p w14:paraId="58A5CE0C" w14:textId="77777777" w:rsidR="00621F06" w:rsidRPr="00F90743" w:rsidRDefault="00621F06" w:rsidP="00A669B7">
                                  <w:pPr>
                                    <w:rPr>
                                      <w:b w:val="0"/>
                                    </w:rPr>
                                  </w:pPr>
                                  <w:r>
                                    <w:t xml:space="preserve">. </w:t>
                                  </w:r>
                                  <w:r>
                                    <w:rPr>
                                      <w:sz w:val="22"/>
                                      <w:szCs w:val="22"/>
                                    </w:rPr>
                                    <w:t>II Định luật bảo toàn điện tích.</w:t>
                                  </w:r>
                                </w:p>
                              </w:tc>
                            </w:tr>
                            <w:tr w:rsidR="00621F06" w:rsidRPr="00FF1495" w14:paraId="25697913" w14:textId="77777777" w:rsidTr="0022716C">
                              <w:tc>
                                <w:tcPr>
                                  <w:tcW w:w="10198" w:type="dxa"/>
                                  <w:shd w:val="clear" w:color="auto" w:fill="auto"/>
                                </w:tcPr>
                                <w:p w14:paraId="519A3ED6" w14:textId="77777777" w:rsidR="00621F06" w:rsidRPr="00C147EE" w:rsidRDefault="00621F06" w:rsidP="00A669B7">
                                  <w:pPr>
                                    <w:rPr>
                                      <w:b w:val="0"/>
                                      <w:sz w:val="22"/>
                                      <w:szCs w:val="22"/>
                                    </w:rPr>
                                  </w:pPr>
                                  <w:r>
                                    <w:rPr>
                                      <w:b w:val="0"/>
                                    </w:rPr>
                                    <w:t xml:space="preserve">. </w:t>
                                  </w:r>
                                  <w:r>
                                    <w:rPr>
                                      <w:b w:val="0"/>
                                      <w:sz w:val="22"/>
                                      <w:szCs w:val="22"/>
                                    </w:rPr>
                                    <w:t>Hệ cô lập về điện là</w:t>
                                  </w:r>
                                </w:p>
                              </w:tc>
                            </w:tr>
                            <w:tr w:rsidR="00621F06" w:rsidRPr="00FF1495" w14:paraId="492618EE" w14:textId="77777777" w:rsidTr="0022716C">
                              <w:tc>
                                <w:tcPr>
                                  <w:tcW w:w="10198" w:type="dxa"/>
                                  <w:shd w:val="clear" w:color="auto" w:fill="auto"/>
                                </w:tcPr>
                                <w:p w14:paraId="5A56A5DE" w14:textId="77777777" w:rsidR="00621F06" w:rsidRPr="00C147EE" w:rsidRDefault="00621F06" w:rsidP="00A669B7">
                                  <w:pPr>
                                    <w:rPr>
                                      <w:i/>
                                      <w:sz w:val="22"/>
                                      <w:szCs w:val="22"/>
                                    </w:rPr>
                                  </w:pPr>
                                  <w:r w:rsidRPr="00C147EE">
                                    <w:t xml:space="preserve">. </w:t>
                                  </w:r>
                                  <w:r w:rsidRPr="00C147EE">
                                    <w:rPr>
                                      <w:sz w:val="22"/>
                                      <w:szCs w:val="22"/>
                                    </w:rPr>
                                    <w:t xml:space="preserve">* </w:t>
                                  </w:r>
                                  <w:r w:rsidRPr="00C147EE">
                                    <w:rPr>
                                      <w:i/>
                                      <w:sz w:val="22"/>
                                      <w:szCs w:val="22"/>
                                    </w:rPr>
                                    <w:t xml:space="preserve">Trong một hệ cô lập về điện, </w:t>
                                  </w:r>
                                </w:p>
                              </w:tc>
                            </w:tr>
                            <w:tr w:rsidR="00621F06" w:rsidRPr="00FF1495" w14:paraId="24111D3E" w14:textId="77777777" w:rsidTr="0022716C">
                              <w:tc>
                                <w:tcPr>
                                  <w:tcW w:w="10198" w:type="dxa"/>
                                  <w:shd w:val="clear" w:color="auto" w:fill="auto"/>
                                </w:tcPr>
                                <w:p w14:paraId="55972FC9" w14:textId="77777777" w:rsidR="00621F06" w:rsidRPr="00421E7C" w:rsidRDefault="00621F06" w:rsidP="00A669B7">
                                  <w:pPr>
                                    <w:rPr>
                                      <w:sz w:val="22"/>
                                      <w:szCs w:val="22"/>
                                    </w:rPr>
                                  </w:pPr>
                                  <w:r>
                                    <w:rPr>
                                      <w:b w:val="0"/>
                                    </w:rPr>
                                    <w:t xml:space="preserve">. </w:t>
                                  </w:r>
                                  <w:r>
                                    <w:rPr>
                                      <w:sz w:val="22"/>
                                      <w:szCs w:val="22"/>
                                    </w:rPr>
                                    <w:t xml:space="preserve">III. Vận dụng. </w:t>
                                  </w:r>
                                </w:p>
                              </w:tc>
                            </w:tr>
                            <w:tr w:rsidR="00621F06" w:rsidRPr="00FF1495" w14:paraId="51EC3F3E" w14:textId="77777777" w:rsidTr="0022716C">
                              <w:tc>
                                <w:tcPr>
                                  <w:tcW w:w="10198" w:type="dxa"/>
                                  <w:shd w:val="clear" w:color="auto" w:fill="auto"/>
                                </w:tcPr>
                                <w:p w14:paraId="3F9BAA97" w14:textId="77777777" w:rsidR="00621F06" w:rsidRPr="00421E7C" w:rsidRDefault="00621F06" w:rsidP="00A669B7">
                                  <w:pPr>
                                    <w:rPr>
                                      <w:sz w:val="22"/>
                                      <w:szCs w:val="22"/>
                                      <w:u w:val="single"/>
                                    </w:rPr>
                                  </w:pPr>
                                  <w:r>
                                    <w:rPr>
                                      <w:b w:val="0"/>
                                    </w:rPr>
                                    <w:t xml:space="preserve">. </w:t>
                                  </w:r>
                                  <w:r>
                                    <w:rPr>
                                      <w:sz w:val="22"/>
                                      <w:szCs w:val="22"/>
                                    </w:rPr>
                                    <w:t xml:space="preserve">1. </w:t>
                                  </w:r>
                                  <w:r>
                                    <w:rPr>
                                      <w:sz w:val="22"/>
                                      <w:szCs w:val="22"/>
                                      <w:u w:val="single"/>
                                    </w:rPr>
                                    <w:t xml:space="preserve">Vật (chất) dẫn điện và vật (chất) cách điện. </w:t>
                                  </w:r>
                                </w:p>
                              </w:tc>
                            </w:tr>
                            <w:tr w:rsidR="00621F06" w:rsidRPr="00FF1495" w14:paraId="7947AEE9" w14:textId="77777777" w:rsidTr="0022716C">
                              <w:tc>
                                <w:tcPr>
                                  <w:tcW w:w="10198" w:type="dxa"/>
                                  <w:shd w:val="clear" w:color="auto" w:fill="auto"/>
                                </w:tcPr>
                                <w:p w14:paraId="6F4305F0" w14:textId="77777777" w:rsidR="00621F06" w:rsidRPr="000C2BD4" w:rsidRDefault="00621F06" w:rsidP="00A669B7">
                                  <w:pPr>
                                    <w:rPr>
                                      <w:b w:val="0"/>
                                      <w:sz w:val="22"/>
                                      <w:szCs w:val="22"/>
                                    </w:rPr>
                                  </w:pPr>
                                  <w:r>
                                    <w:rPr>
                                      <w:b w:val="0"/>
                                    </w:rPr>
                                    <w:t xml:space="preserve">. </w:t>
                                  </w:r>
                                  <w:r>
                                    <w:rPr>
                                      <w:b w:val="0"/>
                                      <w:sz w:val="22"/>
                                      <w:szCs w:val="22"/>
                                    </w:rPr>
                                    <w:t xml:space="preserve">* Điện tích tự do là </w:t>
                                  </w:r>
                                </w:p>
                              </w:tc>
                            </w:tr>
                            <w:tr w:rsidR="00621F06" w:rsidRPr="00FF1495" w14:paraId="0F3CF483" w14:textId="77777777" w:rsidTr="0022716C">
                              <w:tc>
                                <w:tcPr>
                                  <w:tcW w:w="10198" w:type="dxa"/>
                                  <w:shd w:val="clear" w:color="auto" w:fill="auto"/>
                                </w:tcPr>
                                <w:p w14:paraId="4E0E220C" w14:textId="77777777" w:rsidR="00621F06" w:rsidRPr="000C2BD4" w:rsidRDefault="00621F06" w:rsidP="00A669B7">
                                  <w:pPr>
                                    <w:rPr>
                                      <w:b w:val="0"/>
                                      <w:sz w:val="22"/>
                                      <w:szCs w:val="22"/>
                                    </w:rPr>
                                  </w:pPr>
                                  <w:r>
                                    <w:rPr>
                                      <w:b w:val="0"/>
                                    </w:rPr>
                                    <w:t xml:space="preserve">. </w:t>
                                  </w:r>
                                  <w:r>
                                    <w:rPr>
                                      <w:b w:val="0"/>
                                      <w:sz w:val="22"/>
                                      <w:szCs w:val="22"/>
                                    </w:rPr>
                                    <w:t>* Vật (chất) dẫn điện là                                                                                     Ví dụ :</w:t>
                                  </w:r>
                                </w:p>
                              </w:tc>
                            </w:tr>
                            <w:tr w:rsidR="00621F06" w:rsidRPr="00FF1495" w14:paraId="4803D4F9" w14:textId="77777777" w:rsidTr="0022716C">
                              <w:tc>
                                <w:tcPr>
                                  <w:tcW w:w="10198" w:type="dxa"/>
                                  <w:shd w:val="clear" w:color="auto" w:fill="auto"/>
                                </w:tcPr>
                                <w:p w14:paraId="307D0A60" w14:textId="77777777" w:rsidR="00621F06" w:rsidRPr="00B947B9" w:rsidRDefault="00621F06" w:rsidP="00A669B7">
                                  <w:pPr>
                                    <w:rPr>
                                      <w:b w:val="0"/>
                                      <w:sz w:val="22"/>
                                      <w:szCs w:val="22"/>
                                    </w:rPr>
                                  </w:pPr>
                                  <w:r>
                                    <w:rPr>
                                      <w:b w:val="0"/>
                                    </w:rPr>
                                    <w:t>.</w:t>
                                  </w:r>
                                  <w:r>
                                    <w:rPr>
                                      <w:b w:val="0"/>
                                      <w:sz w:val="22"/>
                                      <w:szCs w:val="22"/>
                                    </w:rPr>
                                    <w:t xml:space="preserve"> * Vật (chất) cách điện là                                                                                     Ví dụ :</w:t>
                                  </w:r>
                                </w:p>
                              </w:tc>
                            </w:tr>
                            <w:tr w:rsidR="00621F06" w:rsidRPr="00FF1495" w14:paraId="7A12BFC5" w14:textId="77777777" w:rsidTr="0022716C">
                              <w:tc>
                                <w:tcPr>
                                  <w:tcW w:w="10198" w:type="dxa"/>
                                  <w:shd w:val="clear" w:color="auto" w:fill="auto"/>
                                </w:tcPr>
                                <w:p w14:paraId="560E34F7" w14:textId="77777777" w:rsidR="00621F06" w:rsidRPr="005A3F0F" w:rsidRDefault="00621F06" w:rsidP="00A669B7">
                                  <w:pPr>
                                    <w:rPr>
                                      <w:sz w:val="22"/>
                                      <w:szCs w:val="22"/>
                                    </w:rPr>
                                  </w:pPr>
                                  <w:r>
                                    <w:rPr>
                                      <w:b w:val="0"/>
                                    </w:rPr>
                                    <w:t xml:space="preserve">. </w:t>
                                  </w:r>
                                  <w:r>
                                    <w:rPr>
                                      <w:sz w:val="22"/>
                                      <w:szCs w:val="22"/>
                                    </w:rPr>
                                    <w:t xml:space="preserve">2. </w:t>
                                  </w:r>
                                  <w:r w:rsidRPr="005A3F0F">
                                    <w:rPr>
                                      <w:sz w:val="22"/>
                                      <w:szCs w:val="22"/>
                                      <w:u w:val="single"/>
                                    </w:rPr>
                                    <w:t xml:space="preserve">Các loại nhiễm điện. </w:t>
                                  </w:r>
                                </w:p>
                              </w:tc>
                            </w:tr>
                            <w:tr w:rsidR="00621F06" w:rsidRPr="00FF1495" w14:paraId="406662FA" w14:textId="77777777" w:rsidTr="0022716C">
                              <w:tc>
                                <w:tcPr>
                                  <w:tcW w:w="10198" w:type="dxa"/>
                                  <w:shd w:val="clear" w:color="auto" w:fill="auto"/>
                                </w:tcPr>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728"/>
                                    <w:gridCol w:w="3133"/>
                                    <w:gridCol w:w="3260"/>
                                  </w:tblGrid>
                                  <w:tr w:rsidR="00621F06" w:rsidRPr="00FD2405" w14:paraId="07247BA4" w14:textId="77777777" w:rsidTr="0022716C">
                                    <w:tc>
                                      <w:tcPr>
                                        <w:tcW w:w="733" w:type="dxa"/>
                                        <w:shd w:val="clear" w:color="auto" w:fill="auto"/>
                                      </w:tcPr>
                                      <w:p w14:paraId="3C53D2D1" w14:textId="77777777" w:rsidR="00621F06" w:rsidRPr="00FD2405" w:rsidRDefault="00621F06" w:rsidP="00A669B7">
                                        <w:pPr>
                                          <w:rPr>
                                            <w:b w:val="0"/>
                                            <w:sz w:val="22"/>
                                            <w:szCs w:val="22"/>
                                          </w:rPr>
                                        </w:pPr>
                                      </w:p>
                                    </w:tc>
                                    <w:tc>
                                      <w:tcPr>
                                        <w:tcW w:w="2728" w:type="dxa"/>
                                        <w:tcBorders>
                                          <w:bottom w:val="single" w:sz="4" w:space="0" w:color="auto"/>
                                        </w:tcBorders>
                                        <w:shd w:val="clear" w:color="auto" w:fill="auto"/>
                                      </w:tcPr>
                                      <w:p w14:paraId="76CB6547" w14:textId="77777777" w:rsidR="00621F06" w:rsidRPr="00976FD1" w:rsidRDefault="00621F06" w:rsidP="00A669B7">
                                        <w:pPr>
                                          <w:jc w:val="center"/>
                                          <w:rPr>
                                            <w:sz w:val="22"/>
                                            <w:szCs w:val="22"/>
                                          </w:rPr>
                                        </w:pPr>
                                        <w:r w:rsidRPr="00976FD1">
                                          <w:rPr>
                                            <w:sz w:val="22"/>
                                            <w:szCs w:val="22"/>
                                          </w:rPr>
                                          <w:t xml:space="preserve">Sự nhiễm điện do cọ xát </w:t>
                                        </w:r>
                                      </w:p>
                                    </w:tc>
                                    <w:tc>
                                      <w:tcPr>
                                        <w:tcW w:w="3133" w:type="dxa"/>
                                        <w:tcBorders>
                                          <w:bottom w:val="single" w:sz="4" w:space="0" w:color="auto"/>
                                        </w:tcBorders>
                                        <w:shd w:val="clear" w:color="auto" w:fill="auto"/>
                                      </w:tcPr>
                                      <w:p w14:paraId="73F94E53" w14:textId="77777777" w:rsidR="00621F06" w:rsidRPr="00976FD1" w:rsidRDefault="00621F06" w:rsidP="00A669B7">
                                        <w:pPr>
                                          <w:jc w:val="center"/>
                                          <w:rPr>
                                            <w:sz w:val="22"/>
                                            <w:szCs w:val="22"/>
                                          </w:rPr>
                                        </w:pPr>
                                        <w:r w:rsidRPr="00976FD1">
                                          <w:rPr>
                                            <w:sz w:val="22"/>
                                            <w:szCs w:val="22"/>
                                          </w:rPr>
                                          <w:t xml:space="preserve">Sự nhiễm điện do tiếp xúc </w:t>
                                        </w:r>
                                      </w:p>
                                    </w:tc>
                                    <w:tc>
                                      <w:tcPr>
                                        <w:tcW w:w="3260" w:type="dxa"/>
                                        <w:tcBorders>
                                          <w:bottom w:val="single" w:sz="4" w:space="0" w:color="auto"/>
                                        </w:tcBorders>
                                        <w:shd w:val="clear" w:color="auto" w:fill="auto"/>
                                      </w:tcPr>
                                      <w:p w14:paraId="3E3EB7F8" w14:textId="77777777" w:rsidR="00621F06" w:rsidRPr="00976FD1" w:rsidRDefault="00621F06" w:rsidP="00A669B7">
                                        <w:pPr>
                                          <w:jc w:val="center"/>
                                          <w:rPr>
                                            <w:sz w:val="22"/>
                                            <w:szCs w:val="22"/>
                                          </w:rPr>
                                        </w:pPr>
                                        <w:r w:rsidRPr="00976FD1">
                                          <w:rPr>
                                            <w:sz w:val="22"/>
                                            <w:szCs w:val="22"/>
                                          </w:rPr>
                                          <w:t xml:space="preserve">Sự nhiễm điện do hưởng ứng </w:t>
                                        </w:r>
                                      </w:p>
                                    </w:tc>
                                  </w:tr>
                                  <w:tr w:rsidR="00621F06" w:rsidRPr="00FD2405" w14:paraId="4B3B7C62" w14:textId="77777777" w:rsidTr="0022716C">
                                    <w:tc>
                                      <w:tcPr>
                                        <w:tcW w:w="733" w:type="dxa"/>
                                        <w:vMerge w:val="restart"/>
                                        <w:shd w:val="clear" w:color="auto" w:fill="auto"/>
                                      </w:tcPr>
                                      <w:p w14:paraId="1DA7EE30" w14:textId="77777777" w:rsidR="00621F06" w:rsidRPr="00FD2405" w:rsidRDefault="00621F06" w:rsidP="00A669B7">
                                        <w:pPr>
                                          <w:rPr>
                                            <w:b w:val="0"/>
                                            <w:sz w:val="22"/>
                                            <w:szCs w:val="22"/>
                                          </w:rPr>
                                        </w:pPr>
                                        <w:r w:rsidRPr="00FD2405">
                                          <w:rPr>
                                            <w:b w:val="0"/>
                                            <w:sz w:val="22"/>
                                            <w:szCs w:val="22"/>
                                          </w:rPr>
                                          <w:t xml:space="preserve">Hiện tượng </w:t>
                                        </w:r>
                                      </w:p>
                                    </w:tc>
                                    <w:tc>
                                      <w:tcPr>
                                        <w:tcW w:w="2728" w:type="dxa"/>
                                        <w:tcBorders>
                                          <w:bottom w:val="dotted" w:sz="4" w:space="0" w:color="auto"/>
                                        </w:tcBorders>
                                        <w:shd w:val="clear" w:color="auto" w:fill="auto"/>
                                      </w:tcPr>
                                      <w:p w14:paraId="4E697656"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3EEDA559"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3DED1495" w14:textId="77777777" w:rsidR="00621F06" w:rsidRPr="00FD2405" w:rsidRDefault="00621F06" w:rsidP="00A669B7">
                                        <w:pPr>
                                          <w:jc w:val="center"/>
                                          <w:rPr>
                                            <w:b w:val="0"/>
                                          </w:rPr>
                                        </w:pPr>
                                      </w:p>
                                    </w:tc>
                                  </w:tr>
                                  <w:tr w:rsidR="00621F06" w:rsidRPr="00FD2405" w14:paraId="692CEB97" w14:textId="77777777" w:rsidTr="0022716C">
                                    <w:tc>
                                      <w:tcPr>
                                        <w:tcW w:w="733" w:type="dxa"/>
                                        <w:vMerge/>
                                        <w:shd w:val="clear" w:color="auto" w:fill="auto"/>
                                      </w:tcPr>
                                      <w:p w14:paraId="441F96CA"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0AE89F66"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1937C1A2"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0B0C1276" w14:textId="77777777" w:rsidR="00621F06" w:rsidRPr="00FD2405" w:rsidRDefault="00621F06" w:rsidP="00A669B7">
                                        <w:pPr>
                                          <w:jc w:val="center"/>
                                          <w:rPr>
                                            <w:b w:val="0"/>
                                          </w:rPr>
                                        </w:pPr>
                                      </w:p>
                                    </w:tc>
                                  </w:tr>
                                  <w:tr w:rsidR="00621F06" w:rsidRPr="00FD2405" w14:paraId="4F9B2F4D" w14:textId="77777777" w:rsidTr="0022716C">
                                    <w:tc>
                                      <w:tcPr>
                                        <w:tcW w:w="733" w:type="dxa"/>
                                        <w:vMerge/>
                                        <w:shd w:val="clear" w:color="auto" w:fill="auto"/>
                                      </w:tcPr>
                                      <w:p w14:paraId="7B56FEEE" w14:textId="77777777" w:rsidR="00621F06" w:rsidRPr="00FD2405" w:rsidRDefault="00621F06" w:rsidP="00A669B7">
                                        <w:pPr>
                                          <w:rPr>
                                            <w:b w:val="0"/>
                                            <w:sz w:val="22"/>
                                            <w:szCs w:val="22"/>
                                          </w:rPr>
                                        </w:pPr>
                                      </w:p>
                                    </w:tc>
                                    <w:tc>
                                      <w:tcPr>
                                        <w:tcW w:w="2728" w:type="dxa"/>
                                        <w:tcBorders>
                                          <w:top w:val="dotted" w:sz="4" w:space="0" w:color="auto"/>
                                          <w:bottom w:val="single" w:sz="4" w:space="0" w:color="auto"/>
                                        </w:tcBorders>
                                        <w:shd w:val="clear" w:color="auto" w:fill="auto"/>
                                      </w:tcPr>
                                      <w:p w14:paraId="537EF30F" w14:textId="77777777" w:rsidR="00621F06" w:rsidRPr="00FD2405" w:rsidRDefault="00621F06" w:rsidP="00A669B7">
                                        <w:pPr>
                                          <w:jc w:val="center"/>
                                          <w:rPr>
                                            <w:b w:val="0"/>
                                          </w:rPr>
                                        </w:pPr>
                                      </w:p>
                                    </w:tc>
                                    <w:tc>
                                      <w:tcPr>
                                        <w:tcW w:w="3133" w:type="dxa"/>
                                        <w:tcBorders>
                                          <w:top w:val="dotted" w:sz="4" w:space="0" w:color="auto"/>
                                          <w:bottom w:val="single" w:sz="4" w:space="0" w:color="auto"/>
                                        </w:tcBorders>
                                        <w:shd w:val="clear" w:color="auto" w:fill="auto"/>
                                      </w:tcPr>
                                      <w:p w14:paraId="483F775E" w14:textId="77777777" w:rsidR="00621F06" w:rsidRPr="00FD2405" w:rsidRDefault="00621F06" w:rsidP="00A669B7">
                                        <w:pPr>
                                          <w:jc w:val="center"/>
                                          <w:rPr>
                                            <w:b w:val="0"/>
                                          </w:rPr>
                                        </w:pPr>
                                      </w:p>
                                    </w:tc>
                                    <w:tc>
                                      <w:tcPr>
                                        <w:tcW w:w="3260" w:type="dxa"/>
                                        <w:tcBorders>
                                          <w:top w:val="dotted" w:sz="4" w:space="0" w:color="auto"/>
                                          <w:bottom w:val="single" w:sz="4" w:space="0" w:color="auto"/>
                                        </w:tcBorders>
                                        <w:shd w:val="clear" w:color="auto" w:fill="auto"/>
                                      </w:tcPr>
                                      <w:p w14:paraId="45D320B9" w14:textId="77777777" w:rsidR="00621F06" w:rsidRPr="00FD2405" w:rsidRDefault="00621F06" w:rsidP="00A669B7">
                                        <w:pPr>
                                          <w:jc w:val="center"/>
                                          <w:rPr>
                                            <w:b w:val="0"/>
                                          </w:rPr>
                                        </w:pPr>
                                      </w:p>
                                    </w:tc>
                                  </w:tr>
                                  <w:tr w:rsidR="00621F06" w:rsidRPr="00FD2405" w14:paraId="23B5F5CB" w14:textId="77777777" w:rsidTr="0022716C">
                                    <w:tc>
                                      <w:tcPr>
                                        <w:tcW w:w="733" w:type="dxa"/>
                                        <w:vMerge w:val="restart"/>
                                        <w:shd w:val="clear" w:color="auto" w:fill="auto"/>
                                      </w:tcPr>
                                      <w:p w14:paraId="0F726B80" w14:textId="77777777" w:rsidR="00621F06" w:rsidRPr="00FD2405" w:rsidRDefault="00621F06" w:rsidP="00A669B7">
                                        <w:pPr>
                                          <w:rPr>
                                            <w:b w:val="0"/>
                                            <w:sz w:val="22"/>
                                            <w:szCs w:val="22"/>
                                          </w:rPr>
                                        </w:pPr>
                                        <w:r w:rsidRPr="00FD2405">
                                          <w:rPr>
                                            <w:b w:val="0"/>
                                            <w:sz w:val="22"/>
                                            <w:szCs w:val="22"/>
                                          </w:rPr>
                                          <w:t xml:space="preserve">Giải thích </w:t>
                                        </w:r>
                                      </w:p>
                                    </w:tc>
                                    <w:tc>
                                      <w:tcPr>
                                        <w:tcW w:w="2728" w:type="dxa"/>
                                        <w:tcBorders>
                                          <w:bottom w:val="dotted" w:sz="4" w:space="0" w:color="auto"/>
                                        </w:tcBorders>
                                        <w:shd w:val="clear" w:color="auto" w:fill="auto"/>
                                      </w:tcPr>
                                      <w:p w14:paraId="3392CEC3"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2212F0B3"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4BA8BF0B" w14:textId="77777777" w:rsidR="00621F06" w:rsidRPr="00FD2405" w:rsidRDefault="00621F06" w:rsidP="00A669B7">
                                        <w:pPr>
                                          <w:jc w:val="center"/>
                                          <w:rPr>
                                            <w:b w:val="0"/>
                                          </w:rPr>
                                        </w:pPr>
                                      </w:p>
                                    </w:tc>
                                  </w:tr>
                                  <w:tr w:rsidR="00621F06" w:rsidRPr="00FD2405" w14:paraId="0FD83C74" w14:textId="77777777" w:rsidTr="0022716C">
                                    <w:tc>
                                      <w:tcPr>
                                        <w:tcW w:w="733" w:type="dxa"/>
                                        <w:vMerge/>
                                        <w:shd w:val="clear" w:color="auto" w:fill="auto"/>
                                      </w:tcPr>
                                      <w:p w14:paraId="16A33CB3"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0F5C4B3D"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62BF1D14"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58CB71C3" w14:textId="77777777" w:rsidR="00621F06" w:rsidRPr="00FD2405" w:rsidRDefault="00621F06" w:rsidP="00A669B7">
                                        <w:pPr>
                                          <w:jc w:val="center"/>
                                          <w:rPr>
                                            <w:b w:val="0"/>
                                          </w:rPr>
                                        </w:pPr>
                                      </w:p>
                                    </w:tc>
                                  </w:tr>
                                  <w:tr w:rsidR="00621F06" w:rsidRPr="00FD2405" w14:paraId="7DA3D70D" w14:textId="77777777" w:rsidTr="0022716C">
                                    <w:tc>
                                      <w:tcPr>
                                        <w:tcW w:w="733" w:type="dxa"/>
                                        <w:vMerge/>
                                        <w:shd w:val="clear" w:color="auto" w:fill="auto"/>
                                      </w:tcPr>
                                      <w:p w14:paraId="7593F638"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4859B881"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350817F0"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128B1B52" w14:textId="77777777" w:rsidR="00621F06" w:rsidRPr="00FD2405" w:rsidRDefault="00621F06" w:rsidP="00A669B7">
                                        <w:pPr>
                                          <w:jc w:val="center"/>
                                          <w:rPr>
                                            <w:b w:val="0"/>
                                          </w:rPr>
                                        </w:pPr>
                                      </w:p>
                                    </w:tc>
                                  </w:tr>
                                  <w:tr w:rsidR="00621F06" w:rsidRPr="00FD2405" w14:paraId="525842E4" w14:textId="77777777" w:rsidTr="0022716C">
                                    <w:tc>
                                      <w:tcPr>
                                        <w:tcW w:w="733" w:type="dxa"/>
                                        <w:vMerge/>
                                        <w:shd w:val="clear" w:color="auto" w:fill="auto"/>
                                      </w:tcPr>
                                      <w:p w14:paraId="117E0BC1" w14:textId="77777777" w:rsidR="00621F06" w:rsidRPr="00FD2405" w:rsidRDefault="00621F06" w:rsidP="00A669B7">
                                        <w:pPr>
                                          <w:rPr>
                                            <w:b w:val="0"/>
                                            <w:sz w:val="22"/>
                                            <w:szCs w:val="22"/>
                                          </w:rPr>
                                        </w:pPr>
                                      </w:p>
                                    </w:tc>
                                    <w:tc>
                                      <w:tcPr>
                                        <w:tcW w:w="2728" w:type="dxa"/>
                                        <w:tcBorders>
                                          <w:top w:val="dotted" w:sz="4" w:space="0" w:color="auto"/>
                                          <w:bottom w:val="single" w:sz="4" w:space="0" w:color="auto"/>
                                        </w:tcBorders>
                                        <w:shd w:val="clear" w:color="auto" w:fill="auto"/>
                                      </w:tcPr>
                                      <w:p w14:paraId="2B95B2AC" w14:textId="77777777" w:rsidR="00621F06" w:rsidRPr="00FD2405" w:rsidRDefault="00621F06" w:rsidP="00A669B7">
                                        <w:pPr>
                                          <w:jc w:val="center"/>
                                          <w:rPr>
                                            <w:b w:val="0"/>
                                          </w:rPr>
                                        </w:pPr>
                                      </w:p>
                                    </w:tc>
                                    <w:tc>
                                      <w:tcPr>
                                        <w:tcW w:w="3133" w:type="dxa"/>
                                        <w:tcBorders>
                                          <w:top w:val="dotted" w:sz="4" w:space="0" w:color="auto"/>
                                          <w:bottom w:val="single" w:sz="4" w:space="0" w:color="auto"/>
                                        </w:tcBorders>
                                        <w:shd w:val="clear" w:color="auto" w:fill="auto"/>
                                      </w:tcPr>
                                      <w:p w14:paraId="28F435DF" w14:textId="77777777" w:rsidR="00621F06" w:rsidRPr="00FD2405" w:rsidRDefault="00621F06" w:rsidP="00A669B7">
                                        <w:pPr>
                                          <w:jc w:val="center"/>
                                          <w:rPr>
                                            <w:b w:val="0"/>
                                          </w:rPr>
                                        </w:pPr>
                                      </w:p>
                                    </w:tc>
                                    <w:tc>
                                      <w:tcPr>
                                        <w:tcW w:w="3260" w:type="dxa"/>
                                        <w:tcBorders>
                                          <w:top w:val="dotted" w:sz="4" w:space="0" w:color="auto"/>
                                          <w:bottom w:val="single" w:sz="4" w:space="0" w:color="auto"/>
                                        </w:tcBorders>
                                        <w:shd w:val="clear" w:color="auto" w:fill="auto"/>
                                      </w:tcPr>
                                      <w:p w14:paraId="3BC36721" w14:textId="77777777" w:rsidR="00621F06" w:rsidRPr="00FD2405" w:rsidRDefault="00621F06" w:rsidP="00A669B7">
                                        <w:pPr>
                                          <w:jc w:val="center"/>
                                          <w:rPr>
                                            <w:b w:val="0"/>
                                          </w:rPr>
                                        </w:pPr>
                                      </w:p>
                                    </w:tc>
                                  </w:tr>
                                  <w:tr w:rsidR="00621F06" w:rsidRPr="00FD2405" w14:paraId="01B27B36" w14:textId="77777777" w:rsidTr="0022716C">
                                    <w:tc>
                                      <w:tcPr>
                                        <w:tcW w:w="733" w:type="dxa"/>
                                        <w:vMerge w:val="restart"/>
                                        <w:shd w:val="clear" w:color="auto" w:fill="auto"/>
                                      </w:tcPr>
                                      <w:p w14:paraId="1F0AFFDE" w14:textId="77777777" w:rsidR="00621F06" w:rsidRPr="00FD2405" w:rsidRDefault="00621F06" w:rsidP="00A669B7">
                                        <w:pPr>
                                          <w:rPr>
                                            <w:b w:val="0"/>
                                            <w:sz w:val="22"/>
                                            <w:szCs w:val="22"/>
                                          </w:rPr>
                                        </w:pPr>
                                        <w:r w:rsidRPr="00FD2405">
                                          <w:rPr>
                                            <w:b w:val="0"/>
                                            <w:sz w:val="22"/>
                                            <w:szCs w:val="22"/>
                                          </w:rPr>
                                          <w:t xml:space="preserve">Chú ý </w:t>
                                        </w:r>
                                      </w:p>
                                    </w:tc>
                                    <w:tc>
                                      <w:tcPr>
                                        <w:tcW w:w="2728" w:type="dxa"/>
                                        <w:tcBorders>
                                          <w:bottom w:val="dotted" w:sz="4" w:space="0" w:color="auto"/>
                                        </w:tcBorders>
                                        <w:shd w:val="clear" w:color="auto" w:fill="auto"/>
                                      </w:tcPr>
                                      <w:p w14:paraId="0406B5BA"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10765E64"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280FD030" w14:textId="77777777" w:rsidR="00621F06" w:rsidRPr="00FD2405" w:rsidRDefault="00621F06" w:rsidP="00A669B7">
                                        <w:pPr>
                                          <w:jc w:val="center"/>
                                          <w:rPr>
                                            <w:b w:val="0"/>
                                          </w:rPr>
                                        </w:pPr>
                                      </w:p>
                                    </w:tc>
                                  </w:tr>
                                  <w:tr w:rsidR="00621F06" w:rsidRPr="00FD2405" w14:paraId="5E78FA36" w14:textId="77777777" w:rsidTr="0022716C">
                                    <w:tc>
                                      <w:tcPr>
                                        <w:tcW w:w="733" w:type="dxa"/>
                                        <w:vMerge/>
                                        <w:shd w:val="clear" w:color="auto" w:fill="auto"/>
                                      </w:tcPr>
                                      <w:p w14:paraId="372D7BD1"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66F3D96B"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33E8BC35"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02890B09" w14:textId="77777777" w:rsidR="00621F06" w:rsidRPr="00FD2405" w:rsidRDefault="00621F06" w:rsidP="00A669B7">
                                        <w:pPr>
                                          <w:jc w:val="center"/>
                                          <w:rPr>
                                            <w:b w:val="0"/>
                                          </w:rPr>
                                        </w:pPr>
                                      </w:p>
                                    </w:tc>
                                  </w:tr>
                                  <w:tr w:rsidR="00621F06" w:rsidRPr="00FD2405" w14:paraId="79E91EF8" w14:textId="77777777" w:rsidTr="0022716C">
                                    <w:tc>
                                      <w:tcPr>
                                        <w:tcW w:w="733" w:type="dxa"/>
                                        <w:vMerge/>
                                        <w:shd w:val="clear" w:color="auto" w:fill="auto"/>
                                      </w:tcPr>
                                      <w:p w14:paraId="6223CE52"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12AF156E"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61D5D72E"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63ACDEB8" w14:textId="77777777" w:rsidR="00621F06" w:rsidRPr="00FD2405" w:rsidRDefault="00621F06" w:rsidP="00A669B7">
                                        <w:pPr>
                                          <w:jc w:val="center"/>
                                          <w:rPr>
                                            <w:b w:val="0"/>
                                          </w:rPr>
                                        </w:pPr>
                                      </w:p>
                                    </w:tc>
                                  </w:tr>
                                  <w:tr w:rsidR="00621F06" w:rsidRPr="00FD2405" w14:paraId="5C2EABF8" w14:textId="77777777" w:rsidTr="0022716C">
                                    <w:tc>
                                      <w:tcPr>
                                        <w:tcW w:w="733" w:type="dxa"/>
                                        <w:vMerge/>
                                        <w:shd w:val="clear" w:color="auto" w:fill="auto"/>
                                      </w:tcPr>
                                      <w:p w14:paraId="7F560008"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214C417F"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05797218"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1F1AA4BD" w14:textId="77777777" w:rsidR="00621F06" w:rsidRPr="00FD2405" w:rsidRDefault="00621F06" w:rsidP="00A669B7">
                                        <w:pPr>
                                          <w:jc w:val="center"/>
                                          <w:rPr>
                                            <w:b w:val="0"/>
                                          </w:rPr>
                                        </w:pPr>
                                      </w:p>
                                    </w:tc>
                                  </w:tr>
                                  <w:tr w:rsidR="00621F06" w:rsidRPr="00FD2405" w14:paraId="638E8F23" w14:textId="77777777" w:rsidTr="0022716C">
                                    <w:tc>
                                      <w:tcPr>
                                        <w:tcW w:w="733" w:type="dxa"/>
                                        <w:vMerge/>
                                        <w:shd w:val="clear" w:color="auto" w:fill="auto"/>
                                      </w:tcPr>
                                      <w:p w14:paraId="0588239C" w14:textId="77777777" w:rsidR="00621F06" w:rsidRPr="00FD2405" w:rsidRDefault="00621F06" w:rsidP="00A669B7">
                                        <w:pPr>
                                          <w:rPr>
                                            <w:b w:val="0"/>
                                            <w:sz w:val="22"/>
                                            <w:szCs w:val="22"/>
                                          </w:rPr>
                                        </w:pPr>
                                      </w:p>
                                    </w:tc>
                                    <w:tc>
                                      <w:tcPr>
                                        <w:tcW w:w="2728" w:type="dxa"/>
                                        <w:tcBorders>
                                          <w:top w:val="dotted" w:sz="4" w:space="0" w:color="auto"/>
                                        </w:tcBorders>
                                        <w:shd w:val="clear" w:color="auto" w:fill="auto"/>
                                      </w:tcPr>
                                      <w:p w14:paraId="52CADB55" w14:textId="77777777" w:rsidR="00621F06" w:rsidRPr="00FD2405" w:rsidRDefault="00621F06" w:rsidP="00A669B7">
                                        <w:pPr>
                                          <w:jc w:val="center"/>
                                          <w:rPr>
                                            <w:b w:val="0"/>
                                          </w:rPr>
                                        </w:pPr>
                                      </w:p>
                                    </w:tc>
                                    <w:tc>
                                      <w:tcPr>
                                        <w:tcW w:w="3133" w:type="dxa"/>
                                        <w:tcBorders>
                                          <w:top w:val="dotted" w:sz="4" w:space="0" w:color="auto"/>
                                        </w:tcBorders>
                                        <w:shd w:val="clear" w:color="auto" w:fill="auto"/>
                                      </w:tcPr>
                                      <w:p w14:paraId="4B4D268B" w14:textId="77777777" w:rsidR="00621F06" w:rsidRPr="00FD2405" w:rsidRDefault="00621F06" w:rsidP="00A669B7">
                                        <w:pPr>
                                          <w:jc w:val="center"/>
                                          <w:rPr>
                                            <w:b w:val="0"/>
                                          </w:rPr>
                                        </w:pPr>
                                      </w:p>
                                    </w:tc>
                                    <w:tc>
                                      <w:tcPr>
                                        <w:tcW w:w="3260" w:type="dxa"/>
                                        <w:tcBorders>
                                          <w:top w:val="dotted" w:sz="4" w:space="0" w:color="auto"/>
                                        </w:tcBorders>
                                        <w:shd w:val="clear" w:color="auto" w:fill="auto"/>
                                      </w:tcPr>
                                      <w:p w14:paraId="69CC7417" w14:textId="77777777" w:rsidR="00621F06" w:rsidRPr="00FD2405" w:rsidRDefault="00621F06" w:rsidP="00A669B7">
                                        <w:pPr>
                                          <w:jc w:val="center"/>
                                          <w:rPr>
                                            <w:b w:val="0"/>
                                          </w:rPr>
                                        </w:pPr>
                                      </w:p>
                                    </w:tc>
                                  </w:tr>
                                </w:tbl>
                                <w:p w14:paraId="6F162A6C" w14:textId="77777777" w:rsidR="00621F06" w:rsidRDefault="00621F06" w:rsidP="00A669B7">
                                  <w:pPr>
                                    <w:rPr>
                                      <w:b w:val="0"/>
                                    </w:rPr>
                                  </w:pPr>
                                </w:p>
                              </w:tc>
                            </w:tr>
                          </w:tbl>
                          <w:p w14:paraId="32EFE078" w14:textId="77777777" w:rsidR="00621F06" w:rsidRPr="00A30063" w:rsidRDefault="00621F06" w:rsidP="0022716C">
                            <w:pPr>
                              <w:tabs>
                                <w:tab w:val="left" w:pos="294"/>
                              </w:tabs>
                              <w:spacing w:line="276" w:lineRule="auto"/>
                              <w:jc w:val="both"/>
                              <w:rPr>
                                <w:b w:val="0"/>
                                <w:sz w:val="21"/>
                                <w:szCs w:val="21"/>
                              </w:rPr>
                            </w:pPr>
                          </w:p>
                          <w:p w14:paraId="378338A8" w14:textId="77777777" w:rsidR="00621F06" w:rsidRPr="00A30063" w:rsidRDefault="00621F06" w:rsidP="0022716C">
                            <w:pPr>
                              <w:tabs>
                                <w:tab w:val="left" w:pos="720"/>
                              </w:tabs>
                              <w:spacing w:line="276" w:lineRule="auto"/>
                              <w:jc w:val="both"/>
                              <w:rPr>
                                <w:b w:val="0"/>
                                <w:iCs/>
                                <w:sz w:val="21"/>
                                <w:szCs w:val="21"/>
                              </w:rPr>
                            </w:pPr>
                          </w:p>
                          <w:p w14:paraId="40214F6F" w14:textId="77777777" w:rsidR="00621F06" w:rsidRPr="000F33D3" w:rsidRDefault="00621F06" w:rsidP="0022716C">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left:0;text-align:left;margin-left:.15pt;margin-top:1.85pt;width:510.25pt;height:753.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" strokeweight=".5pt">
                <v:path arrowok="t"/>
                <v:textbox>
                  <w:txbxContent>
                    <w:p w14:paraId="6FFC99E3" w14:textId="77777777" w:rsidR="00621F06" w:rsidRPr="00B37A9D" w:rsidRDefault="00621F06" w:rsidP="0022716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8A88DAE" w14:textId="77777777" w:rsidR="00621F06" w:rsidRPr="00BC1658" w:rsidRDefault="00621F06" w:rsidP="0022716C">
                      <w:pPr>
                        <w:jc w:val="center"/>
                        <w:rPr>
                          <w:b w:val="0"/>
                          <w:i/>
                          <w:sz w:val="22"/>
                          <w:szCs w:val="22"/>
                        </w:rPr>
                      </w:pPr>
                      <w:r w:rsidRPr="00BC1658">
                        <w:rPr>
                          <w:b w:val="0"/>
                          <w:i/>
                          <w:sz w:val="22"/>
                          <w:szCs w:val="22"/>
                        </w:rPr>
                        <w:t>Đọc SGK và soạn vào vở theo cấu trúc của phiếu ghi bài. Trả lời các câu hỏi từ C1 đến C5.</w:t>
                      </w:r>
                    </w:p>
                    <w:p w14:paraId="05501B90" w14:textId="77777777" w:rsidR="00621F06" w:rsidRPr="00BC1658" w:rsidRDefault="00621F06" w:rsidP="0022716C">
                      <w:pPr>
                        <w:rPr>
                          <w:sz w:val="12"/>
                          <w:szCs w:val="12"/>
                          <w:u w:val="single"/>
                        </w:rPr>
                      </w:pPr>
                    </w:p>
                    <w:p w14:paraId="6D3E247F" w14:textId="77777777" w:rsidR="00621F06" w:rsidRPr="005B3818" w:rsidRDefault="00621F06" w:rsidP="0022716C">
                      <w:pPr>
                        <w:rPr>
                          <w:sz w:val="24"/>
                          <w:szCs w:val="24"/>
                        </w:rPr>
                      </w:pPr>
                      <w:r w:rsidRPr="003F6ACB">
                        <w:rPr>
                          <w:sz w:val="22"/>
                          <w:szCs w:val="22"/>
                          <w:u w:val="single"/>
                        </w:rPr>
                        <w:t>PHIẾU GHI BÀI</w:t>
                      </w:r>
                      <w:r>
                        <w:rPr>
                          <w:sz w:val="22"/>
                          <w:szCs w:val="22"/>
                        </w:rPr>
                        <w:t xml:space="preserve">.             </w:t>
                      </w:r>
                      <w:r>
                        <w:rPr>
                          <w:sz w:val="22"/>
                          <w:szCs w:val="22"/>
                        </w:rPr>
                        <w:tab/>
                      </w:r>
                      <w:r w:rsidRPr="00301C25">
                        <w:rPr>
                          <w:sz w:val="24"/>
                          <w:szCs w:val="24"/>
                        </w:rPr>
                        <w:t>Bài 0</w:t>
                      </w:r>
                      <w:r>
                        <w:rPr>
                          <w:sz w:val="24"/>
                          <w:szCs w:val="24"/>
                        </w:rPr>
                        <w:t>2</w:t>
                      </w:r>
                      <w:r w:rsidRPr="00301C25">
                        <w:rPr>
                          <w:rFonts w:ascii="Cambria" w:hAnsi="Cambria"/>
                          <w:b w:val="0"/>
                          <w:sz w:val="24"/>
                          <w:szCs w:val="24"/>
                        </w:rPr>
                        <w:t xml:space="preserve">: </w:t>
                      </w:r>
                      <w:r w:rsidRPr="00F948DE">
                        <w:rPr>
                          <w:rFonts w:ascii="Cambria" w:hAnsi="Cambria"/>
                          <w:sz w:val="24"/>
                          <w:szCs w:val="24"/>
                        </w:rPr>
                        <w:t>THUYẾT ELECTRON – ĐỊNH LUẬT BẢO TOÀN ĐIỆN TÍCH.</w:t>
                      </w:r>
                    </w:p>
                    <w:tbl>
                      <w:tblPr>
                        <w:tblW w:w="1019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98"/>
                      </w:tblGrid>
                      <w:tr w:rsidR="00621F06" w:rsidRPr="00FF1495" w14:paraId="163FB286" w14:textId="77777777" w:rsidTr="0022716C">
                        <w:tc>
                          <w:tcPr>
                            <w:tcW w:w="10198" w:type="dxa"/>
                            <w:shd w:val="clear" w:color="auto" w:fill="auto"/>
                          </w:tcPr>
                          <w:p w14:paraId="040B1D64" w14:textId="77777777" w:rsidR="00621F06" w:rsidRPr="00341918" w:rsidRDefault="00621F06" w:rsidP="00A669B7">
                            <w:pPr>
                              <w:spacing w:line="276" w:lineRule="auto"/>
                              <w:rPr>
                                <w:sz w:val="22"/>
                                <w:szCs w:val="22"/>
                              </w:rPr>
                            </w:pPr>
                            <w:r w:rsidRPr="00341918">
                              <w:rPr>
                                <w:b w:val="0"/>
                                <w:sz w:val="22"/>
                                <w:szCs w:val="22"/>
                              </w:rPr>
                              <w:t>.</w:t>
                            </w:r>
                            <w:r w:rsidRPr="00341918">
                              <w:rPr>
                                <w:sz w:val="22"/>
                                <w:szCs w:val="22"/>
                              </w:rPr>
                              <w:t xml:space="preserve">I. </w:t>
                            </w:r>
                            <w:r>
                              <w:rPr>
                                <w:sz w:val="22"/>
                                <w:szCs w:val="22"/>
                              </w:rPr>
                              <w:t>Thuyết electron.</w:t>
                            </w:r>
                          </w:p>
                          <w:p w14:paraId="3973458B" w14:textId="77777777" w:rsidR="00621F06" w:rsidRPr="007B6E8C" w:rsidRDefault="00621F06" w:rsidP="00A669B7">
                            <w:pPr>
                              <w:spacing w:line="276" w:lineRule="auto"/>
                              <w:rPr>
                                <w:sz w:val="22"/>
                                <w:szCs w:val="22"/>
                              </w:rPr>
                            </w:pPr>
                            <w:r w:rsidRPr="007B6E8C">
                              <w:rPr>
                                <w:sz w:val="22"/>
                                <w:szCs w:val="22"/>
                              </w:rPr>
                              <w:t xml:space="preserve">1. </w:t>
                            </w:r>
                            <w:r>
                              <w:rPr>
                                <w:sz w:val="22"/>
                                <w:szCs w:val="22"/>
                                <w:u w:val="single"/>
                              </w:rPr>
                              <w:t>Cấu tạo nguyên tử về phương diện điện. Điện tích nguyên tố.</w:t>
                            </w:r>
                          </w:p>
                        </w:tc>
                      </w:tr>
                      <w:tr w:rsidR="00621F06" w:rsidRPr="00FF1495" w14:paraId="24458A19" w14:textId="77777777" w:rsidTr="0022716C">
                        <w:tc>
                          <w:tcPr>
                            <w:tcW w:w="10198" w:type="dxa"/>
                            <w:shd w:val="clear" w:color="auto" w:fill="auto"/>
                          </w:tcPr>
                          <w:p w14:paraId="24B08E08" w14:textId="77777777" w:rsidR="00621F06" w:rsidRPr="00421342" w:rsidRDefault="00621F06" w:rsidP="00A669B7">
                            <w:pPr>
                              <w:rPr>
                                <w:sz w:val="22"/>
                                <w:szCs w:val="22"/>
                              </w:rPr>
                            </w:pPr>
                            <w:r w:rsidRPr="00E83662">
                              <w:rPr>
                                <w:b w:val="0"/>
                              </w:rPr>
                              <w:t>.</w:t>
                            </w:r>
                            <w:r>
                              <w:rPr>
                                <w:b w:val="0"/>
                              </w:rPr>
                              <w:t xml:space="preserve"> </w:t>
                            </w:r>
                            <w:r w:rsidRPr="00B339AD">
                              <w:rPr>
                                <w:b w:val="0"/>
                                <w:sz w:val="22"/>
                                <w:szCs w:val="22"/>
                              </w:rPr>
                              <w:t xml:space="preserve">* </w:t>
                            </w:r>
                            <w:r>
                              <w:rPr>
                                <w:b w:val="0"/>
                                <w:sz w:val="22"/>
                                <w:szCs w:val="22"/>
                              </w:rPr>
                              <w:t>Nguyên tử có cấu tạo gồm :</w:t>
                            </w:r>
                          </w:p>
                        </w:tc>
                      </w:tr>
                      <w:tr w:rsidR="00621F06" w:rsidRPr="00FF1495" w14:paraId="28AB41D0" w14:textId="77777777" w:rsidTr="0022716C">
                        <w:tc>
                          <w:tcPr>
                            <w:tcW w:w="10198" w:type="dxa"/>
                            <w:shd w:val="clear" w:color="auto" w:fill="auto"/>
                          </w:tcPr>
                          <w:p w14:paraId="1ACF959C" w14:textId="77777777" w:rsidR="00621F06" w:rsidRPr="00341918" w:rsidRDefault="00621F06" w:rsidP="00A669B7">
                            <w:pPr>
                              <w:rPr>
                                <w:b w:val="0"/>
                                <w:sz w:val="22"/>
                                <w:szCs w:val="22"/>
                                <w:u w:val="single"/>
                              </w:rPr>
                            </w:pPr>
                            <w:r>
                              <w:rPr>
                                <w:b w:val="0"/>
                              </w:rPr>
                              <w:t>.</w:t>
                            </w:r>
                            <w:r>
                              <w:rPr>
                                <w:b w:val="0"/>
                                <w:sz w:val="22"/>
                                <w:szCs w:val="22"/>
                              </w:rPr>
                              <w:t xml:space="preserve"> + Cấu tạo của hạt nhân :</w:t>
                            </w:r>
                          </w:p>
                        </w:tc>
                      </w:tr>
                      <w:tr w:rsidR="00621F06" w:rsidRPr="00FF1495" w14:paraId="5C543D3B" w14:textId="77777777" w:rsidTr="0022716C">
                        <w:tc>
                          <w:tcPr>
                            <w:tcW w:w="10198" w:type="dxa"/>
                            <w:shd w:val="clear" w:color="auto" w:fill="auto"/>
                          </w:tcPr>
                          <w:p w14:paraId="4D088E9F" w14:textId="77777777" w:rsidR="00621F06" w:rsidRPr="007B5A77" w:rsidRDefault="00621F06" w:rsidP="00A669B7">
                            <w:pPr>
                              <w:rPr>
                                <w:b w:val="0"/>
                                <w:sz w:val="22"/>
                                <w:szCs w:val="22"/>
                              </w:rPr>
                            </w:pPr>
                            <w:r>
                              <w:rPr>
                                <w:b w:val="0"/>
                              </w:rPr>
                              <w:t xml:space="preserve">. </w:t>
                            </w:r>
                            <w:r>
                              <w:rPr>
                                <w:b w:val="0"/>
                                <w:sz w:val="22"/>
                                <w:szCs w:val="22"/>
                              </w:rPr>
                              <w:t>+ m</w:t>
                            </w:r>
                            <w:r>
                              <w:rPr>
                                <w:b w:val="0"/>
                                <w:sz w:val="22"/>
                                <w:szCs w:val="22"/>
                                <w:vertAlign w:val="subscript"/>
                              </w:rPr>
                              <w:t xml:space="preserve">e </w:t>
                            </w:r>
                            <w:r>
                              <w:rPr>
                                <w:b w:val="0"/>
                                <w:sz w:val="22"/>
                                <w:szCs w:val="22"/>
                              </w:rPr>
                              <w:t>=                                ; q</w:t>
                            </w:r>
                            <w:r>
                              <w:rPr>
                                <w:b w:val="0"/>
                                <w:sz w:val="22"/>
                                <w:szCs w:val="22"/>
                                <w:vertAlign w:val="subscript"/>
                              </w:rPr>
                              <w:t xml:space="preserve">e </w:t>
                            </w:r>
                            <w:r>
                              <w:rPr>
                                <w:b w:val="0"/>
                                <w:sz w:val="22"/>
                                <w:szCs w:val="22"/>
                              </w:rPr>
                              <w:t>=                              ; m</w:t>
                            </w:r>
                            <w:r>
                              <w:rPr>
                                <w:b w:val="0"/>
                                <w:sz w:val="22"/>
                                <w:szCs w:val="22"/>
                                <w:vertAlign w:val="subscript"/>
                              </w:rPr>
                              <w:t xml:space="preserve">p </w:t>
                            </w:r>
                            <w:r>
                              <w:rPr>
                                <w:b w:val="0"/>
                                <w:sz w:val="22"/>
                                <w:szCs w:val="22"/>
                              </w:rPr>
                              <w:t>=                             ; q</w:t>
                            </w:r>
                            <w:r>
                              <w:rPr>
                                <w:b w:val="0"/>
                                <w:sz w:val="22"/>
                                <w:szCs w:val="22"/>
                                <w:vertAlign w:val="subscript"/>
                              </w:rPr>
                              <w:t xml:space="preserve">p </w:t>
                            </w:r>
                            <w:r>
                              <w:rPr>
                                <w:b w:val="0"/>
                                <w:sz w:val="22"/>
                                <w:szCs w:val="22"/>
                              </w:rPr>
                              <w:t>=                              ; m</w:t>
                            </w:r>
                            <w:r>
                              <w:rPr>
                                <w:b w:val="0"/>
                                <w:sz w:val="22"/>
                                <w:szCs w:val="22"/>
                                <w:vertAlign w:val="subscript"/>
                              </w:rPr>
                              <w:t xml:space="preserve">n </w:t>
                            </w:r>
                          </w:p>
                        </w:tc>
                      </w:tr>
                      <w:tr w:rsidR="00621F06" w:rsidRPr="00FF1495" w14:paraId="5E6B2A14" w14:textId="77777777" w:rsidTr="0022716C">
                        <w:tc>
                          <w:tcPr>
                            <w:tcW w:w="10198" w:type="dxa"/>
                            <w:shd w:val="clear" w:color="auto" w:fill="auto"/>
                          </w:tcPr>
                          <w:p w14:paraId="26BDE79D" w14:textId="77777777" w:rsidR="00621F06" w:rsidRPr="003D4BCF" w:rsidRDefault="00621F06" w:rsidP="00A669B7">
                            <w:pPr>
                              <w:rPr>
                                <w:b w:val="0"/>
                                <w:sz w:val="22"/>
                                <w:szCs w:val="22"/>
                                <w:lang w:val="es-ES"/>
                              </w:rPr>
                            </w:pPr>
                            <w:r>
                              <w:rPr>
                                <w:b w:val="0"/>
                              </w:rPr>
                              <w:t xml:space="preserve">. </w:t>
                            </w:r>
                            <w:r>
                              <w:rPr>
                                <w:b w:val="0"/>
                                <w:sz w:val="22"/>
                                <w:szCs w:val="22"/>
                              </w:rPr>
                              <w:t xml:space="preserve">+ Số proton trong hạt nhân </w:t>
                            </w:r>
                          </w:p>
                        </w:tc>
                      </w:tr>
                      <w:tr w:rsidR="00621F06" w:rsidRPr="00FF1495" w14:paraId="652AF30F" w14:textId="77777777" w:rsidTr="0022716C">
                        <w:tc>
                          <w:tcPr>
                            <w:tcW w:w="10198" w:type="dxa"/>
                            <w:shd w:val="clear" w:color="auto" w:fill="auto"/>
                          </w:tcPr>
                          <w:p w14:paraId="503A3C5F" w14:textId="77777777" w:rsidR="00621F06" w:rsidRPr="007521DA" w:rsidRDefault="00621F06" w:rsidP="00A669B7">
                            <w:pPr>
                              <w:rPr>
                                <w:b w:val="0"/>
                                <w:sz w:val="22"/>
                                <w:szCs w:val="22"/>
                              </w:rPr>
                            </w:pPr>
                            <w:r>
                              <w:rPr>
                                <w:b w:val="0"/>
                              </w:rPr>
                              <w:t xml:space="preserve">. </w:t>
                            </w:r>
                            <w:r>
                              <w:rPr>
                                <w:b w:val="0"/>
                                <w:sz w:val="22"/>
                                <w:szCs w:val="22"/>
                              </w:rPr>
                              <w:t>=&gt; bình thường nguyên tử ở trạng thái</w:t>
                            </w:r>
                          </w:p>
                        </w:tc>
                      </w:tr>
                      <w:tr w:rsidR="00621F06" w:rsidRPr="00FF1495" w14:paraId="2018F528" w14:textId="77777777" w:rsidTr="0022716C">
                        <w:tc>
                          <w:tcPr>
                            <w:tcW w:w="10198" w:type="dxa"/>
                            <w:shd w:val="clear" w:color="auto" w:fill="auto"/>
                          </w:tcPr>
                          <w:p w14:paraId="3BBB6B87" w14:textId="77777777" w:rsidR="00621F06" w:rsidRPr="00F90743" w:rsidRDefault="00621F06" w:rsidP="00A669B7">
                            <w:pPr>
                              <w:rPr>
                                <w:b w:val="0"/>
                              </w:rPr>
                            </w:pPr>
                            <w:r>
                              <w:rPr>
                                <w:b w:val="0"/>
                              </w:rPr>
                              <w:t xml:space="preserve">. </w:t>
                            </w:r>
                            <w:r>
                              <w:rPr>
                                <w:b w:val="0"/>
                                <w:sz w:val="22"/>
                                <w:szCs w:val="22"/>
                              </w:rPr>
                              <w:t>* Điện tích nguyên tố là</w:t>
                            </w:r>
                          </w:p>
                        </w:tc>
                      </w:tr>
                      <w:tr w:rsidR="00621F06" w:rsidRPr="00FF1495" w14:paraId="27C4EB76" w14:textId="77777777" w:rsidTr="0022716C">
                        <w:tc>
                          <w:tcPr>
                            <w:tcW w:w="10198" w:type="dxa"/>
                            <w:shd w:val="clear" w:color="auto" w:fill="auto"/>
                          </w:tcPr>
                          <w:p w14:paraId="7881D492" w14:textId="77777777" w:rsidR="00621F06" w:rsidRPr="00E62432" w:rsidRDefault="00621F06" w:rsidP="00A669B7">
                            <w:pPr>
                              <w:rPr>
                                <w:b w:val="0"/>
                                <w:sz w:val="22"/>
                                <w:szCs w:val="22"/>
                              </w:rPr>
                            </w:pPr>
                            <w:r>
                              <w:rPr>
                                <w:b w:val="0"/>
                              </w:rPr>
                              <w:t xml:space="preserve">. </w:t>
                            </w:r>
                            <w:r>
                              <w:rPr>
                                <w:b w:val="0"/>
                                <w:sz w:val="22"/>
                                <w:szCs w:val="22"/>
                              </w:rPr>
                              <w:t xml:space="preserve">* Điện tích của một vật mang điện luôn </w:t>
                            </w:r>
                          </w:p>
                        </w:tc>
                      </w:tr>
                      <w:tr w:rsidR="00621F06" w:rsidRPr="00FF1495" w14:paraId="6CC76538" w14:textId="77777777" w:rsidTr="0022716C">
                        <w:tc>
                          <w:tcPr>
                            <w:tcW w:w="10198" w:type="dxa"/>
                            <w:shd w:val="clear" w:color="auto" w:fill="auto"/>
                          </w:tcPr>
                          <w:p w14:paraId="4889E29C" w14:textId="77777777" w:rsidR="00621F06" w:rsidRPr="00F90743" w:rsidRDefault="00621F06" w:rsidP="00A669B7">
                            <w:pPr>
                              <w:rPr>
                                <w:b w:val="0"/>
                              </w:rPr>
                            </w:pPr>
                          </w:p>
                        </w:tc>
                      </w:tr>
                      <w:tr w:rsidR="00621F06" w:rsidRPr="00FF1495" w14:paraId="13CDDC6D" w14:textId="77777777" w:rsidTr="0022716C">
                        <w:tc>
                          <w:tcPr>
                            <w:tcW w:w="10198" w:type="dxa"/>
                            <w:shd w:val="clear" w:color="auto" w:fill="auto"/>
                          </w:tcPr>
                          <w:p w14:paraId="3882FA6C" w14:textId="77777777" w:rsidR="00621F06" w:rsidRPr="00F90743" w:rsidRDefault="00621F06" w:rsidP="00A669B7">
                            <w:pPr>
                              <w:rPr>
                                <w:b w:val="0"/>
                              </w:rPr>
                            </w:pPr>
                          </w:p>
                        </w:tc>
                      </w:tr>
                      <w:tr w:rsidR="00621F06" w:rsidRPr="00FF1495" w14:paraId="705307D2" w14:textId="77777777" w:rsidTr="0022716C">
                        <w:tc>
                          <w:tcPr>
                            <w:tcW w:w="10198" w:type="dxa"/>
                            <w:shd w:val="clear" w:color="auto" w:fill="auto"/>
                          </w:tcPr>
                          <w:p w14:paraId="5B8DF73F" w14:textId="77777777" w:rsidR="00621F06" w:rsidRPr="0017299A" w:rsidRDefault="00621F06" w:rsidP="00A669B7">
                            <w:pPr>
                              <w:rPr>
                                <w:sz w:val="22"/>
                                <w:szCs w:val="22"/>
                                <w:u w:val="single"/>
                              </w:rPr>
                            </w:pPr>
                            <w:r>
                              <w:rPr>
                                <w:b w:val="0"/>
                              </w:rPr>
                              <w:t xml:space="preserve">. </w:t>
                            </w:r>
                            <w:r>
                              <w:rPr>
                                <w:sz w:val="22"/>
                                <w:szCs w:val="22"/>
                              </w:rPr>
                              <w:t xml:space="preserve">2. </w:t>
                            </w:r>
                            <w:r>
                              <w:rPr>
                                <w:sz w:val="22"/>
                                <w:szCs w:val="22"/>
                                <w:u w:val="single"/>
                              </w:rPr>
                              <w:t xml:space="preserve"> Thuyết electron.</w:t>
                            </w:r>
                          </w:p>
                        </w:tc>
                      </w:tr>
                      <w:tr w:rsidR="00621F06" w:rsidRPr="00FF1495" w14:paraId="49B7F300" w14:textId="77777777" w:rsidTr="0022716C">
                        <w:tc>
                          <w:tcPr>
                            <w:tcW w:w="10198" w:type="dxa"/>
                            <w:shd w:val="clear" w:color="auto" w:fill="auto"/>
                          </w:tcPr>
                          <w:p w14:paraId="3C5FFE9F" w14:textId="77777777" w:rsidR="00621F06" w:rsidRPr="00470D5C" w:rsidRDefault="00621F06" w:rsidP="00A669B7">
                            <w:pPr>
                              <w:rPr>
                                <w:b w:val="0"/>
                                <w:sz w:val="22"/>
                                <w:szCs w:val="22"/>
                              </w:rPr>
                            </w:pPr>
                            <w:r>
                              <w:rPr>
                                <w:b w:val="0"/>
                              </w:rPr>
                              <w:t xml:space="preserve">. </w:t>
                            </w:r>
                            <w:r>
                              <w:rPr>
                                <w:b w:val="0"/>
                                <w:sz w:val="22"/>
                                <w:szCs w:val="22"/>
                              </w:rPr>
                              <w:t xml:space="preserve">* Cơ sở của thuyết electron là </w:t>
                            </w:r>
                          </w:p>
                        </w:tc>
                      </w:tr>
                      <w:tr w:rsidR="00621F06" w:rsidRPr="00FF1495" w14:paraId="55CE33A9" w14:textId="77777777" w:rsidTr="0022716C">
                        <w:tc>
                          <w:tcPr>
                            <w:tcW w:w="10198" w:type="dxa"/>
                            <w:shd w:val="clear" w:color="auto" w:fill="auto"/>
                          </w:tcPr>
                          <w:p w14:paraId="30F22DA7" w14:textId="77777777" w:rsidR="00621F06" w:rsidRPr="00F90743" w:rsidRDefault="00621F06" w:rsidP="00A669B7">
                            <w:pPr>
                              <w:rPr>
                                <w:b w:val="0"/>
                              </w:rPr>
                            </w:pPr>
                          </w:p>
                        </w:tc>
                      </w:tr>
                      <w:tr w:rsidR="00621F06" w:rsidRPr="00FF1495" w14:paraId="4DBE6A79" w14:textId="77777777" w:rsidTr="0022716C">
                        <w:tc>
                          <w:tcPr>
                            <w:tcW w:w="10198" w:type="dxa"/>
                            <w:shd w:val="clear" w:color="auto" w:fill="auto"/>
                          </w:tcPr>
                          <w:p w14:paraId="62A0CBFC" w14:textId="77777777" w:rsidR="00621F06" w:rsidRPr="001348EF" w:rsidRDefault="00621F06" w:rsidP="00A669B7">
                            <w:pPr>
                              <w:rPr>
                                <w:b w:val="0"/>
                                <w:sz w:val="22"/>
                                <w:szCs w:val="22"/>
                              </w:rPr>
                            </w:pPr>
                            <w:r>
                              <w:rPr>
                                <w:b w:val="0"/>
                              </w:rPr>
                              <w:t xml:space="preserve">. </w:t>
                            </w:r>
                            <w:r>
                              <w:rPr>
                                <w:b w:val="0"/>
                                <w:sz w:val="22"/>
                                <w:szCs w:val="22"/>
                              </w:rPr>
                              <w:t xml:space="preserve">* </w:t>
                            </w:r>
                            <w:r w:rsidRPr="001348EF">
                              <w:rPr>
                                <w:i/>
                                <w:sz w:val="22"/>
                                <w:szCs w:val="22"/>
                              </w:rPr>
                              <w:t>Nội dung của thuyết electron :</w:t>
                            </w:r>
                          </w:p>
                        </w:tc>
                      </w:tr>
                      <w:tr w:rsidR="00621F06" w:rsidRPr="00FF1495" w14:paraId="4312F10D" w14:textId="77777777" w:rsidTr="0022716C">
                        <w:tc>
                          <w:tcPr>
                            <w:tcW w:w="10198" w:type="dxa"/>
                            <w:shd w:val="clear" w:color="auto" w:fill="auto"/>
                          </w:tcPr>
                          <w:p w14:paraId="1D077B53" w14:textId="77777777" w:rsidR="00621F06" w:rsidRPr="00F90743" w:rsidRDefault="00621F06" w:rsidP="00A669B7">
                            <w:pPr>
                              <w:rPr>
                                <w:b w:val="0"/>
                              </w:rPr>
                            </w:pPr>
                          </w:p>
                        </w:tc>
                      </w:tr>
                      <w:tr w:rsidR="00621F06" w:rsidRPr="00FF1495" w14:paraId="13E7B9E5" w14:textId="77777777" w:rsidTr="0022716C">
                        <w:tc>
                          <w:tcPr>
                            <w:tcW w:w="10198" w:type="dxa"/>
                            <w:shd w:val="clear" w:color="auto" w:fill="auto"/>
                          </w:tcPr>
                          <w:p w14:paraId="48B647A7" w14:textId="77777777" w:rsidR="00621F06" w:rsidRPr="00F90743" w:rsidRDefault="00621F06" w:rsidP="00A669B7">
                            <w:pPr>
                              <w:rPr>
                                <w:b w:val="0"/>
                              </w:rPr>
                            </w:pPr>
                          </w:p>
                        </w:tc>
                      </w:tr>
                      <w:tr w:rsidR="00621F06" w:rsidRPr="00FF1495" w14:paraId="35269AF4" w14:textId="77777777" w:rsidTr="0022716C">
                        <w:tc>
                          <w:tcPr>
                            <w:tcW w:w="10198" w:type="dxa"/>
                            <w:shd w:val="clear" w:color="auto" w:fill="auto"/>
                          </w:tcPr>
                          <w:p w14:paraId="3BD35312" w14:textId="77777777" w:rsidR="00621F06" w:rsidRPr="00F90743" w:rsidRDefault="00621F06" w:rsidP="00A669B7">
                            <w:pPr>
                              <w:rPr>
                                <w:b w:val="0"/>
                              </w:rPr>
                            </w:pPr>
                          </w:p>
                        </w:tc>
                      </w:tr>
                      <w:tr w:rsidR="00621F06" w:rsidRPr="00FF1495" w14:paraId="705A28AD" w14:textId="77777777" w:rsidTr="0022716C">
                        <w:tc>
                          <w:tcPr>
                            <w:tcW w:w="10198" w:type="dxa"/>
                            <w:shd w:val="clear" w:color="auto" w:fill="auto"/>
                          </w:tcPr>
                          <w:p w14:paraId="25134C13" w14:textId="77777777" w:rsidR="00621F06" w:rsidRPr="00F90743" w:rsidRDefault="00621F06" w:rsidP="00A669B7">
                            <w:pPr>
                              <w:rPr>
                                <w:b w:val="0"/>
                              </w:rPr>
                            </w:pPr>
                          </w:p>
                        </w:tc>
                      </w:tr>
                      <w:tr w:rsidR="00621F06" w:rsidRPr="00FF1495" w14:paraId="5AE685BF" w14:textId="77777777" w:rsidTr="0022716C">
                        <w:tc>
                          <w:tcPr>
                            <w:tcW w:w="10198" w:type="dxa"/>
                            <w:shd w:val="clear" w:color="auto" w:fill="auto"/>
                          </w:tcPr>
                          <w:p w14:paraId="4DD76264" w14:textId="77777777" w:rsidR="00621F06" w:rsidRPr="00F90743" w:rsidRDefault="00621F06" w:rsidP="00A669B7">
                            <w:pPr>
                              <w:rPr>
                                <w:b w:val="0"/>
                              </w:rPr>
                            </w:pPr>
                          </w:p>
                        </w:tc>
                      </w:tr>
                      <w:tr w:rsidR="00621F06" w:rsidRPr="00FF1495" w14:paraId="6BDE7E25" w14:textId="77777777" w:rsidTr="0022716C">
                        <w:tc>
                          <w:tcPr>
                            <w:tcW w:w="10198" w:type="dxa"/>
                            <w:shd w:val="clear" w:color="auto" w:fill="auto"/>
                          </w:tcPr>
                          <w:p w14:paraId="58A5CE0C" w14:textId="77777777" w:rsidR="00621F06" w:rsidRPr="00F90743" w:rsidRDefault="00621F06" w:rsidP="00A669B7">
                            <w:pPr>
                              <w:rPr>
                                <w:b w:val="0"/>
                              </w:rPr>
                            </w:pPr>
                            <w:r>
                              <w:t xml:space="preserve">. </w:t>
                            </w:r>
                            <w:r>
                              <w:rPr>
                                <w:sz w:val="22"/>
                                <w:szCs w:val="22"/>
                              </w:rPr>
                              <w:t>II Định luật bảo toàn điện tích.</w:t>
                            </w:r>
                          </w:p>
                        </w:tc>
                      </w:tr>
                      <w:tr w:rsidR="00621F06" w:rsidRPr="00FF1495" w14:paraId="25697913" w14:textId="77777777" w:rsidTr="0022716C">
                        <w:tc>
                          <w:tcPr>
                            <w:tcW w:w="10198" w:type="dxa"/>
                            <w:shd w:val="clear" w:color="auto" w:fill="auto"/>
                          </w:tcPr>
                          <w:p w14:paraId="519A3ED6" w14:textId="77777777" w:rsidR="00621F06" w:rsidRPr="00C147EE" w:rsidRDefault="00621F06" w:rsidP="00A669B7">
                            <w:pPr>
                              <w:rPr>
                                <w:b w:val="0"/>
                                <w:sz w:val="22"/>
                                <w:szCs w:val="22"/>
                              </w:rPr>
                            </w:pPr>
                            <w:r>
                              <w:rPr>
                                <w:b w:val="0"/>
                              </w:rPr>
                              <w:t xml:space="preserve">. </w:t>
                            </w:r>
                            <w:r>
                              <w:rPr>
                                <w:b w:val="0"/>
                                <w:sz w:val="22"/>
                                <w:szCs w:val="22"/>
                              </w:rPr>
                              <w:t>Hệ cô lập về điện là</w:t>
                            </w:r>
                          </w:p>
                        </w:tc>
                      </w:tr>
                      <w:tr w:rsidR="00621F06" w:rsidRPr="00FF1495" w14:paraId="492618EE" w14:textId="77777777" w:rsidTr="0022716C">
                        <w:tc>
                          <w:tcPr>
                            <w:tcW w:w="10198" w:type="dxa"/>
                            <w:shd w:val="clear" w:color="auto" w:fill="auto"/>
                          </w:tcPr>
                          <w:p w14:paraId="5A56A5DE" w14:textId="77777777" w:rsidR="00621F06" w:rsidRPr="00C147EE" w:rsidRDefault="00621F06" w:rsidP="00A669B7">
                            <w:pPr>
                              <w:rPr>
                                <w:i/>
                                <w:sz w:val="22"/>
                                <w:szCs w:val="22"/>
                              </w:rPr>
                            </w:pPr>
                            <w:r w:rsidRPr="00C147EE">
                              <w:t xml:space="preserve">. </w:t>
                            </w:r>
                            <w:r w:rsidRPr="00C147EE">
                              <w:rPr>
                                <w:sz w:val="22"/>
                                <w:szCs w:val="22"/>
                              </w:rPr>
                              <w:t xml:space="preserve">* </w:t>
                            </w:r>
                            <w:r w:rsidRPr="00C147EE">
                              <w:rPr>
                                <w:i/>
                                <w:sz w:val="22"/>
                                <w:szCs w:val="22"/>
                              </w:rPr>
                              <w:t xml:space="preserve">Trong một hệ cô lập về điện, </w:t>
                            </w:r>
                          </w:p>
                        </w:tc>
                      </w:tr>
                      <w:tr w:rsidR="00621F06" w:rsidRPr="00FF1495" w14:paraId="24111D3E" w14:textId="77777777" w:rsidTr="0022716C">
                        <w:tc>
                          <w:tcPr>
                            <w:tcW w:w="10198" w:type="dxa"/>
                            <w:shd w:val="clear" w:color="auto" w:fill="auto"/>
                          </w:tcPr>
                          <w:p w14:paraId="55972FC9" w14:textId="77777777" w:rsidR="00621F06" w:rsidRPr="00421E7C" w:rsidRDefault="00621F06" w:rsidP="00A669B7">
                            <w:pPr>
                              <w:rPr>
                                <w:sz w:val="22"/>
                                <w:szCs w:val="22"/>
                              </w:rPr>
                            </w:pPr>
                            <w:r>
                              <w:rPr>
                                <w:b w:val="0"/>
                              </w:rPr>
                              <w:t xml:space="preserve">. </w:t>
                            </w:r>
                            <w:r>
                              <w:rPr>
                                <w:sz w:val="22"/>
                                <w:szCs w:val="22"/>
                              </w:rPr>
                              <w:t xml:space="preserve">III. Vận dụng. </w:t>
                            </w:r>
                          </w:p>
                        </w:tc>
                      </w:tr>
                      <w:tr w:rsidR="00621F06" w:rsidRPr="00FF1495" w14:paraId="51EC3F3E" w14:textId="77777777" w:rsidTr="0022716C">
                        <w:tc>
                          <w:tcPr>
                            <w:tcW w:w="10198" w:type="dxa"/>
                            <w:shd w:val="clear" w:color="auto" w:fill="auto"/>
                          </w:tcPr>
                          <w:p w14:paraId="3F9BAA97" w14:textId="77777777" w:rsidR="00621F06" w:rsidRPr="00421E7C" w:rsidRDefault="00621F06" w:rsidP="00A669B7">
                            <w:pPr>
                              <w:rPr>
                                <w:sz w:val="22"/>
                                <w:szCs w:val="22"/>
                                <w:u w:val="single"/>
                              </w:rPr>
                            </w:pPr>
                            <w:r>
                              <w:rPr>
                                <w:b w:val="0"/>
                              </w:rPr>
                              <w:t xml:space="preserve">. </w:t>
                            </w:r>
                            <w:r>
                              <w:rPr>
                                <w:sz w:val="22"/>
                                <w:szCs w:val="22"/>
                              </w:rPr>
                              <w:t xml:space="preserve">1. </w:t>
                            </w:r>
                            <w:r>
                              <w:rPr>
                                <w:sz w:val="22"/>
                                <w:szCs w:val="22"/>
                                <w:u w:val="single"/>
                              </w:rPr>
                              <w:t xml:space="preserve">Vật (chất) dẫn điện và vật (chất) cách điện. </w:t>
                            </w:r>
                          </w:p>
                        </w:tc>
                      </w:tr>
                      <w:tr w:rsidR="00621F06" w:rsidRPr="00FF1495" w14:paraId="7947AEE9" w14:textId="77777777" w:rsidTr="0022716C">
                        <w:tc>
                          <w:tcPr>
                            <w:tcW w:w="10198" w:type="dxa"/>
                            <w:shd w:val="clear" w:color="auto" w:fill="auto"/>
                          </w:tcPr>
                          <w:p w14:paraId="6F4305F0" w14:textId="77777777" w:rsidR="00621F06" w:rsidRPr="000C2BD4" w:rsidRDefault="00621F06" w:rsidP="00A669B7">
                            <w:pPr>
                              <w:rPr>
                                <w:b w:val="0"/>
                                <w:sz w:val="22"/>
                                <w:szCs w:val="22"/>
                              </w:rPr>
                            </w:pPr>
                            <w:r>
                              <w:rPr>
                                <w:b w:val="0"/>
                              </w:rPr>
                              <w:t xml:space="preserve">. </w:t>
                            </w:r>
                            <w:r>
                              <w:rPr>
                                <w:b w:val="0"/>
                                <w:sz w:val="22"/>
                                <w:szCs w:val="22"/>
                              </w:rPr>
                              <w:t xml:space="preserve">* Điện tích tự do là </w:t>
                            </w:r>
                          </w:p>
                        </w:tc>
                      </w:tr>
                      <w:tr w:rsidR="00621F06" w:rsidRPr="00FF1495" w14:paraId="0F3CF483" w14:textId="77777777" w:rsidTr="0022716C">
                        <w:tc>
                          <w:tcPr>
                            <w:tcW w:w="10198" w:type="dxa"/>
                            <w:shd w:val="clear" w:color="auto" w:fill="auto"/>
                          </w:tcPr>
                          <w:p w14:paraId="4E0E220C" w14:textId="77777777" w:rsidR="00621F06" w:rsidRPr="000C2BD4" w:rsidRDefault="00621F06" w:rsidP="00A669B7">
                            <w:pPr>
                              <w:rPr>
                                <w:b w:val="0"/>
                                <w:sz w:val="22"/>
                                <w:szCs w:val="22"/>
                              </w:rPr>
                            </w:pPr>
                            <w:r>
                              <w:rPr>
                                <w:b w:val="0"/>
                              </w:rPr>
                              <w:t xml:space="preserve">. </w:t>
                            </w:r>
                            <w:r>
                              <w:rPr>
                                <w:b w:val="0"/>
                                <w:sz w:val="22"/>
                                <w:szCs w:val="22"/>
                              </w:rPr>
                              <w:t>* Vật (chất) dẫn điện là                                                                                     Ví dụ :</w:t>
                            </w:r>
                          </w:p>
                        </w:tc>
                      </w:tr>
                      <w:tr w:rsidR="00621F06" w:rsidRPr="00FF1495" w14:paraId="4803D4F9" w14:textId="77777777" w:rsidTr="0022716C">
                        <w:tc>
                          <w:tcPr>
                            <w:tcW w:w="10198" w:type="dxa"/>
                            <w:shd w:val="clear" w:color="auto" w:fill="auto"/>
                          </w:tcPr>
                          <w:p w14:paraId="307D0A60" w14:textId="77777777" w:rsidR="00621F06" w:rsidRPr="00B947B9" w:rsidRDefault="00621F06" w:rsidP="00A669B7">
                            <w:pPr>
                              <w:rPr>
                                <w:b w:val="0"/>
                                <w:sz w:val="22"/>
                                <w:szCs w:val="22"/>
                              </w:rPr>
                            </w:pPr>
                            <w:r>
                              <w:rPr>
                                <w:b w:val="0"/>
                              </w:rPr>
                              <w:t>.</w:t>
                            </w:r>
                            <w:r>
                              <w:rPr>
                                <w:b w:val="0"/>
                                <w:sz w:val="22"/>
                                <w:szCs w:val="22"/>
                              </w:rPr>
                              <w:t xml:space="preserve"> * Vật (chất) cách điện là                                                                                     Ví dụ :</w:t>
                            </w:r>
                          </w:p>
                        </w:tc>
                      </w:tr>
                      <w:tr w:rsidR="00621F06" w:rsidRPr="00FF1495" w14:paraId="7A12BFC5" w14:textId="77777777" w:rsidTr="0022716C">
                        <w:tc>
                          <w:tcPr>
                            <w:tcW w:w="10198" w:type="dxa"/>
                            <w:shd w:val="clear" w:color="auto" w:fill="auto"/>
                          </w:tcPr>
                          <w:p w14:paraId="560E34F7" w14:textId="77777777" w:rsidR="00621F06" w:rsidRPr="005A3F0F" w:rsidRDefault="00621F06" w:rsidP="00A669B7">
                            <w:pPr>
                              <w:rPr>
                                <w:sz w:val="22"/>
                                <w:szCs w:val="22"/>
                              </w:rPr>
                            </w:pPr>
                            <w:r>
                              <w:rPr>
                                <w:b w:val="0"/>
                              </w:rPr>
                              <w:t xml:space="preserve">. </w:t>
                            </w:r>
                            <w:r>
                              <w:rPr>
                                <w:sz w:val="22"/>
                                <w:szCs w:val="22"/>
                              </w:rPr>
                              <w:t xml:space="preserve">2. </w:t>
                            </w:r>
                            <w:r w:rsidRPr="005A3F0F">
                              <w:rPr>
                                <w:sz w:val="22"/>
                                <w:szCs w:val="22"/>
                                <w:u w:val="single"/>
                              </w:rPr>
                              <w:t xml:space="preserve">Các loại nhiễm điện. </w:t>
                            </w:r>
                          </w:p>
                        </w:tc>
                      </w:tr>
                      <w:tr w:rsidR="00621F06" w:rsidRPr="00FF1495" w14:paraId="406662FA" w14:textId="77777777" w:rsidTr="0022716C">
                        <w:tc>
                          <w:tcPr>
                            <w:tcW w:w="10198" w:type="dxa"/>
                            <w:shd w:val="clear" w:color="auto" w:fill="auto"/>
                          </w:tcPr>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3"/>
                              <w:gridCol w:w="2728"/>
                              <w:gridCol w:w="3133"/>
                              <w:gridCol w:w="3260"/>
                            </w:tblGrid>
                            <w:tr w:rsidR="00621F06" w:rsidRPr="00FD2405" w14:paraId="07247BA4" w14:textId="77777777" w:rsidTr="0022716C">
                              <w:tc>
                                <w:tcPr>
                                  <w:tcW w:w="733" w:type="dxa"/>
                                  <w:shd w:val="clear" w:color="auto" w:fill="auto"/>
                                </w:tcPr>
                                <w:p w14:paraId="3C53D2D1" w14:textId="77777777" w:rsidR="00621F06" w:rsidRPr="00FD2405" w:rsidRDefault="00621F06" w:rsidP="00A669B7">
                                  <w:pPr>
                                    <w:rPr>
                                      <w:b w:val="0"/>
                                      <w:sz w:val="22"/>
                                      <w:szCs w:val="22"/>
                                    </w:rPr>
                                  </w:pPr>
                                </w:p>
                              </w:tc>
                              <w:tc>
                                <w:tcPr>
                                  <w:tcW w:w="2728" w:type="dxa"/>
                                  <w:tcBorders>
                                    <w:bottom w:val="single" w:sz="4" w:space="0" w:color="auto"/>
                                  </w:tcBorders>
                                  <w:shd w:val="clear" w:color="auto" w:fill="auto"/>
                                </w:tcPr>
                                <w:p w14:paraId="76CB6547" w14:textId="77777777" w:rsidR="00621F06" w:rsidRPr="00976FD1" w:rsidRDefault="00621F06" w:rsidP="00A669B7">
                                  <w:pPr>
                                    <w:jc w:val="center"/>
                                    <w:rPr>
                                      <w:sz w:val="22"/>
                                      <w:szCs w:val="22"/>
                                    </w:rPr>
                                  </w:pPr>
                                  <w:r w:rsidRPr="00976FD1">
                                    <w:rPr>
                                      <w:sz w:val="22"/>
                                      <w:szCs w:val="22"/>
                                    </w:rPr>
                                    <w:t xml:space="preserve">Sự nhiễm điện do cọ xát </w:t>
                                  </w:r>
                                </w:p>
                              </w:tc>
                              <w:tc>
                                <w:tcPr>
                                  <w:tcW w:w="3133" w:type="dxa"/>
                                  <w:tcBorders>
                                    <w:bottom w:val="single" w:sz="4" w:space="0" w:color="auto"/>
                                  </w:tcBorders>
                                  <w:shd w:val="clear" w:color="auto" w:fill="auto"/>
                                </w:tcPr>
                                <w:p w14:paraId="73F94E53" w14:textId="77777777" w:rsidR="00621F06" w:rsidRPr="00976FD1" w:rsidRDefault="00621F06" w:rsidP="00A669B7">
                                  <w:pPr>
                                    <w:jc w:val="center"/>
                                    <w:rPr>
                                      <w:sz w:val="22"/>
                                      <w:szCs w:val="22"/>
                                    </w:rPr>
                                  </w:pPr>
                                  <w:r w:rsidRPr="00976FD1">
                                    <w:rPr>
                                      <w:sz w:val="22"/>
                                      <w:szCs w:val="22"/>
                                    </w:rPr>
                                    <w:t xml:space="preserve">Sự nhiễm điện do tiếp xúc </w:t>
                                  </w:r>
                                </w:p>
                              </w:tc>
                              <w:tc>
                                <w:tcPr>
                                  <w:tcW w:w="3260" w:type="dxa"/>
                                  <w:tcBorders>
                                    <w:bottom w:val="single" w:sz="4" w:space="0" w:color="auto"/>
                                  </w:tcBorders>
                                  <w:shd w:val="clear" w:color="auto" w:fill="auto"/>
                                </w:tcPr>
                                <w:p w14:paraId="3E3EB7F8" w14:textId="77777777" w:rsidR="00621F06" w:rsidRPr="00976FD1" w:rsidRDefault="00621F06" w:rsidP="00A669B7">
                                  <w:pPr>
                                    <w:jc w:val="center"/>
                                    <w:rPr>
                                      <w:sz w:val="22"/>
                                      <w:szCs w:val="22"/>
                                    </w:rPr>
                                  </w:pPr>
                                  <w:r w:rsidRPr="00976FD1">
                                    <w:rPr>
                                      <w:sz w:val="22"/>
                                      <w:szCs w:val="22"/>
                                    </w:rPr>
                                    <w:t xml:space="preserve">Sự nhiễm điện do hưởng ứng </w:t>
                                  </w:r>
                                </w:p>
                              </w:tc>
                            </w:tr>
                            <w:tr w:rsidR="00621F06" w:rsidRPr="00FD2405" w14:paraId="4B3B7C62" w14:textId="77777777" w:rsidTr="0022716C">
                              <w:tc>
                                <w:tcPr>
                                  <w:tcW w:w="733" w:type="dxa"/>
                                  <w:vMerge w:val="restart"/>
                                  <w:shd w:val="clear" w:color="auto" w:fill="auto"/>
                                </w:tcPr>
                                <w:p w14:paraId="1DA7EE30" w14:textId="77777777" w:rsidR="00621F06" w:rsidRPr="00FD2405" w:rsidRDefault="00621F06" w:rsidP="00A669B7">
                                  <w:pPr>
                                    <w:rPr>
                                      <w:b w:val="0"/>
                                      <w:sz w:val="22"/>
                                      <w:szCs w:val="22"/>
                                    </w:rPr>
                                  </w:pPr>
                                  <w:r w:rsidRPr="00FD2405">
                                    <w:rPr>
                                      <w:b w:val="0"/>
                                      <w:sz w:val="22"/>
                                      <w:szCs w:val="22"/>
                                    </w:rPr>
                                    <w:t xml:space="preserve">Hiện tượng </w:t>
                                  </w:r>
                                </w:p>
                              </w:tc>
                              <w:tc>
                                <w:tcPr>
                                  <w:tcW w:w="2728" w:type="dxa"/>
                                  <w:tcBorders>
                                    <w:bottom w:val="dotted" w:sz="4" w:space="0" w:color="auto"/>
                                  </w:tcBorders>
                                  <w:shd w:val="clear" w:color="auto" w:fill="auto"/>
                                </w:tcPr>
                                <w:p w14:paraId="4E697656"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3EEDA559"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3DED1495" w14:textId="77777777" w:rsidR="00621F06" w:rsidRPr="00FD2405" w:rsidRDefault="00621F06" w:rsidP="00A669B7">
                                  <w:pPr>
                                    <w:jc w:val="center"/>
                                    <w:rPr>
                                      <w:b w:val="0"/>
                                    </w:rPr>
                                  </w:pPr>
                                </w:p>
                              </w:tc>
                            </w:tr>
                            <w:tr w:rsidR="00621F06" w:rsidRPr="00FD2405" w14:paraId="692CEB97" w14:textId="77777777" w:rsidTr="0022716C">
                              <w:tc>
                                <w:tcPr>
                                  <w:tcW w:w="733" w:type="dxa"/>
                                  <w:vMerge/>
                                  <w:shd w:val="clear" w:color="auto" w:fill="auto"/>
                                </w:tcPr>
                                <w:p w14:paraId="441F96CA"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0AE89F66"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1937C1A2"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0B0C1276" w14:textId="77777777" w:rsidR="00621F06" w:rsidRPr="00FD2405" w:rsidRDefault="00621F06" w:rsidP="00A669B7">
                                  <w:pPr>
                                    <w:jc w:val="center"/>
                                    <w:rPr>
                                      <w:b w:val="0"/>
                                    </w:rPr>
                                  </w:pPr>
                                </w:p>
                              </w:tc>
                            </w:tr>
                            <w:tr w:rsidR="00621F06" w:rsidRPr="00FD2405" w14:paraId="4F9B2F4D" w14:textId="77777777" w:rsidTr="0022716C">
                              <w:tc>
                                <w:tcPr>
                                  <w:tcW w:w="733" w:type="dxa"/>
                                  <w:vMerge/>
                                  <w:shd w:val="clear" w:color="auto" w:fill="auto"/>
                                </w:tcPr>
                                <w:p w14:paraId="7B56FEEE" w14:textId="77777777" w:rsidR="00621F06" w:rsidRPr="00FD2405" w:rsidRDefault="00621F06" w:rsidP="00A669B7">
                                  <w:pPr>
                                    <w:rPr>
                                      <w:b w:val="0"/>
                                      <w:sz w:val="22"/>
                                      <w:szCs w:val="22"/>
                                    </w:rPr>
                                  </w:pPr>
                                </w:p>
                              </w:tc>
                              <w:tc>
                                <w:tcPr>
                                  <w:tcW w:w="2728" w:type="dxa"/>
                                  <w:tcBorders>
                                    <w:top w:val="dotted" w:sz="4" w:space="0" w:color="auto"/>
                                    <w:bottom w:val="single" w:sz="4" w:space="0" w:color="auto"/>
                                  </w:tcBorders>
                                  <w:shd w:val="clear" w:color="auto" w:fill="auto"/>
                                </w:tcPr>
                                <w:p w14:paraId="537EF30F" w14:textId="77777777" w:rsidR="00621F06" w:rsidRPr="00FD2405" w:rsidRDefault="00621F06" w:rsidP="00A669B7">
                                  <w:pPr>
                                    <w:jc w:val="center"/>
                                    <w:rPr>
                                      <w:b w:val="0"/>
                                    </w:rPr>
                                  </w:pPr>
                                </w:p>
                              </w:tc>
                              <w:tc>
                                <w:tcPr>
                                  <w:tcW w:w="3133" w:type="dxa"/>
                                  <w:tcBorders>
                                    <w:top w:val="dotted" w:sz="4" w:space="0" w:color="auto"/>
                                    <w:bottom w:val="single" w:sz="4" w:space="0" w:color="auto"/>
                                  </w:tcBorders>
                                  <w:shd w:val="clear" w:color="auto" w:fill="auto"/>
                                </w:tcPr>
                                <w:p w14:paraId="483F775E" w14:textId="77777777" w:rsidR="00621F06" w:rsidRPr="00FD2405" w:rsidRDefault="00621F06" w:rsidP="00A669B7">
                                  <w:pPr>
                                    <w:jc w:val="center"/>
                                    <w:rPr>
                                      <w:b w:val="0"/>
                                    </w:rPr>
                                  </w:pPr>
                                </w:p>
                              </w:tc>
                              <w:tc>
                                <w:tcPr>
                                  <w:tcW w:w="3260" w:type="dxa"/>
                                  <w:tcBorders>
                                    <w:top w:val="dotted" w:sz="4" w:space="0" w:color="auto"/>
                                    <w:bottom w:val="single" w:sz="4" w:space="0" w:color="auto"/>
                                  </w:tcBorders>
                                  <w:shd w:val="clear" w:color="auto" w:fill="auto"/>
                                </w:tcPr>
                                <w:p w14:paraId="45D320B9" w14:textId="77777777" w:rsidR="00621F06" w:rsidRPr="00FD2405" w:rsidRDefault="00621F06" w:rsidP="00A669B7">
                                  <w:pPr>
                                    <w:jc w:val="center"/>
                                    <w:rPr>
                                      <w:b w:val="0"/>
                                    </w:rPr>
                                  </w:pPr>
                                </w:p>
                              </w:tc>
                            </w:tr>
                            <w:tr w:rsidR="00621F06" w:rsidRPr="00FD2405" w14:paraId="23B5F5CB" w14:textId="77777777" w:rsidTr="0022716C">
                              <w:tc>
                                <w:tcPr>
                                  <w:tcW w:w="733" w:type="dxa"/>
                                  <w:vMerge w:val="restart"/>
                                  <w:shd w:val="clear" w:color="auto" w:fill="auto"/>
                                </w:tcPr>
                                <w:p w14:paraId="0F726B80" w14:textId="77777777" w:rsidR="00621F06" w:rsidRPr="00FD2405" w:rsidRDefault="00621F06" w:rsidP="00A669B7">
                                  <w:pPr>
                                    <w:rPr>
                                      <w:b w:val="0"/>
                                      <w:sz w:val="22"/>
                                      <w:szCs w:val="22"/>
                                    </w:rPr>
                                  </w:pPr>
                                  <w:r w:rsidRPr="00FD2405">
                                    <w:rPr>
                                      <w:b w:val="0"/>
                                      <w:sz w:val="22"/>
                                      <w:szCs w:val="22"/>
                                    </w:rPr>
                                    <w:t xml:space="preserve">Giải thích </w:t>
                                  </w:r>
                                </w:p>
                              </w:tc>
                              <w:tc>
                                <w:tcPr>
                                  <w:tcW w:w="2728" w:type="dxa"/>
                                  <w:tcBorders>
                                    <w:bottom w:val="dotted" w:sz="4" w:space="0" w:color="auto"/>
                                  </w:tcBorders>
                                  <w:shd w:val="clear" w:color="auto" w:fill="auto"/>
                                </w:tcPr>
                                <w:p w14:paraId="3392CEC3"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2212F0B3"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4BA8BF0B" w14:textId="77777777" w:rsidR="00621F06" w:rsidRPr="00FD2405" w:rsidRDefault="00621F06" w:rsidP="00A669B7">
                                  <w:pPr>
                                    <w:jc w:val="center"/>
                                    <w:rPr>
                                      <w:b w:val="0"/>
                                    </w:rPr>
                                  </w:pPr>
                                </w:p>
                              </w:tc>
                            </w:tr>
                            <w:tr w:rsidR="00621F06" w:rsidRPr="00FD2405" w14:paraId="0FD83C74" w14:textId="77777777" w:rsidTr="0022716C">
                              <w:tc>
                                <w:tcPr>
                                  <w:tcW w:w="733" w:type="dxa"/>
                                  <w:vMerge/>
                                  <w:shd w:val="clear" w:color="auto" w:fill="auto"/>
                                </w:tcPr>
                                <w:p w14:paraId="16A33CB3"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0F5C4B3D"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62BF1D14"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58CB71C3" w14:textId="77777777" w:rsidR="00621F06" w:rsidRPr="00FD2405" w:rsidRDefault="00621F06" w:rsidP="00A669B7">
                                  <w:pPr>
                                    <w:jc w:val="center"/>
                                    <w:rPr>
                                      <w:b w:val="0"/>
                                    </w:rPr>
                                  </w:pPr>
                                </w:p>
                              </w:tc>
                            </w:tr>
                            <w:tr w:rsidR="00621F06" w:rsidRPr="00FD2405" w14:paraId="7DA3D70D" w14:textId="77777777" w:rsidTr="0022716C">
                              <w:tc>
                                <w:tcPr>
                                  <w:tcW w:w="733" w:type="dxa"/>
                                  <w:vMerge/>
                                  <w:shd w:val="clear" w:color="auto" w:fill="auto"/>
                                </w:tcPr>
                                <w:p w14:paraId="7593F638"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4859B881"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350817F0"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128B1B52" w14:textId="77777777" w:rsidR="00621F06" w:rsidRPr="00FD2405" w:rsidRDefault="00621F06" w:rsidP="00A669B7">
                                  <w:pPr>
                                    <w:jc w:val="center"/>
                                    <w:rPr>
                                      <w:b w:val="0"/>
                                    </w:rPr>
                                  </w:pPr>
                                </w:p>
                              </w:tc>
                            </w:tr>
                            <w:tr w:rsidR="00621F06" w:rsidRPr="00FD2405" w14:paraId="525842E4" w14:textId="77777777" w:rsidTr="0022716C">
                              <w:tc>
                                <w:tcPr>
                                  <w:tcW w:w="733" w:type="dxa"/>
                                  <w:vMerge/>
                                  <w:shd w:val="clear" w:color="auto" w:fill="auto"/>
                                </w:tcPr>
                                <w:p w14:paraId="117E0BC1" w14:textId="77777777" w:rsidR="00621F06" w:rsidRPr="00FD2405" w:rsidRDefault="00621F06" w:rsidP="00A669B7">
                                  <w:pPr>
                                    <w:rPr>
                                      <w:b w:val="0"/>
                                      <w:sz w:val="22"/>
                                      <w:szCs w:val="22"/>
                                    </w:rPr>
                                  </w:pPr>
                                </w:p>
                              </w:tc>
                              <w:tc>
                                <w:tcPr>
                                  <w:tcW w:w="2728" w:type="dxa"/>
                                  <w:tcBorders>
                                    <w:top w:val="dotted" w:sz="4" w:space="0" w:color="auto"/>
                                    <w:bottom w:val="single" w:sz="4" w:space="0" w:color="auto"/>
                                  </w:tcBorders>
                                  <w:shd w:val="clear" w:color="auto" w:fill="auto"/>
                                </w:tcPr>
                                <w:p w14:paraId="2B95B2AC" w14:textId="77777777" w:rsidR="00621F06" w:rsidRPr="00FD2405" w:rsidRDefault="00621F06" w:rsidP="00A669B7">
                                  <w:pPr>
                                    <w:jc w:val="center"/>
                                    <w:rPr>
                                      <w:b w:val="0"/>
                                    </w:rPr>
                                  </w:pPr>
                                </w:p>
                              </w:tc>
                              <w:tc>
                                <w:tcPr>
                                  <w:tcW w:w="3133" w:type="dxa"/>
                                  <w:tcBorders>
                                    <w:top w:val="dotted" w:sz="4" w:space="0" w:color="auto"/>
                                    <w:bottom w:val="single" w:sz="4" w:space="0" w:color="auto"/>
                                  </w:tcBorders>
                                  <w:shd w:val="clear" w:color="auto" w:fill="auto"/>
                                </w:tcPr>
                                <w:p w14:paraId="28F435DF" w14:textId="77777777" w:rsidR="00621F06" w:rsidRPr="00FD2405" w:rsidRDefault="00621F06" w:rsidP="00A669B7">
                                  <w:pPr>
                                    <w:jc w:val="center"/>
                                    <w:rPr>
                                      <w:b w:val="0"/>
                                    </w:rPr>
                                  </w:pPr>
                                </w:p>
                              </w:tc>
                              <w:tc>
                                <w:tcPr>
                                  <w:tcW w:w="3260" w:type="dxa"/>
                                  <w:tcBorders>
                                    <w:top w:val="dotted" w:sz="4" w:space="0" w:color="auto"/>
                                    <w:bottom w:val="single" w:sz="4" w:space="0" w:color="auto"/>
                                  </w:tcBorders>
                                  <w:shd w:val="clear" w:color="auto" w:fill="auto"/>
                                </w:tcPr>
                                <w:p w14:paraId="3BC36721" w14:textId="77777777" w:rsidR="00621F06" w:rsidRPr="00FD2405" w:rsidRDefault="00621F06" w:rsidP="00A669B7">
                                  <w:pPr>
                                    <w:jc w:val="center"/>
                                    <w:rPr>
                                      <w:b w:val="0"/>
                                    </w:rPr>
                                  </w:pPr>
                                </w:p>
                              </w:tc>
                            </w:tr>
                            <w:tr w:rsidR="00621F06" w:rsidRPr="00FD2405" w14:paraId="01B27B36" w14:textId="77777777" w:rsidTr="0022716C">
                              <w:tc>
                                <w:tcPr>
                                  <w:tcW w:w="733" w:type="dxa"/>
                                  <w:vMerge w:val="restart"/>
                                  <w:shd w:val="clear" w:color="auto" w:fill="auto"/>
                                </w:tcPr>
                                <w:p w14:paraId="1F0AFFDE" w14:textId="77777777" w:rsidR="00621F06" w:rsidRPr="00FD2405" w:rsidRDefault="00621F06" w:rsidP="00A669B7">
                                  <w:pPr>
                                    <w:rPr>
                                      <w:b w:val="0"/>
                                      <w:sz w:val="22"/>
                                      <w:szCs w:val="22"/>
                                    </w:rPr>
                                  </w:pPr>
                                  <w:r w:rsidRPr="00FD2405">
                                    <w:rPr>
                                      <w:b w:val="0"/>
                                      <w:sz w:val="22"/>
                                      <w:szCs w:val="22"/>
                                    </w:rPr>
                                    <w:t xml:space="preserve">Chú ý </w:t>
                                  </w:r>
                                </w:p>
                              </w:tc>
                              <w:tc>
                                <w:tcPr>
                                  <w:tcW w:w="2728" w:type="dxa"/>
                                  <w:tcBorders>
                                    <w:bottom w:val="dotted" w:sz="4" w:space="0" w:color="auto"/>
                                  </w:tcBorders>
                                  <w:shd w:val="clear" w:color="auto" w:fill="auto"/>
                                </w:tcPr>
                                <w:p w14:paraId="0406B5BA" w14:textId="77777777" w:rsidR="00621F06" w:rsidRPr="00FD2405" w:rsidRDefault="00621F06" w:rsidP="00A669B7">
                                  <w:pPr>
                                    <w:jc w:val="center"/>
                                    <w:rPr>
                                      <w:b w:val="0"/>
                                    </w:rPr>
                                  </w:pPr>
                                </w:p>
                              </w:tc>
                              <w:tc>
                                <w:tcPr>
                                  <w:tcW w:w="3133" w:type="dxa"/>
                                  <w:tcBorders>
                                    <w:bottom w:val="dotted" w:sz="4" w:space="0" w:color="auto"/>
                                  </w:tcBorders>
                                  <w:shd w:val="clear" w:color="auto" w:fill="auto"/>
                                </w:tcPr>
                                <w:p w14:paraId="10765E64" w14:textId="77777777" w:rsidR="00621F06" w:rsidRPr="00FD2405" w:rsidRDefault="00621F06" w:rsidP="00A669B7">
                                  <w:pPr>
                                    <w:jc w:val="center"/>
                                    <w:rPr>
                                      <w:b w:val="0"/>
                                    </w:rPr>
                                  </w:pPr>
                                </w:p>
                              </w:tc>
                              <w:tc>
                                <w:tcPr>
                                  <w:tcW w:w="3260" w:type="dxa"/>
                                  <w:tcBorders>
                                    <w:bottom w:val="dotted" w:sz="4" w:space="0" w:color="auto"/>
                                  </w:tcBorders>
                                  <w:shd w:val="clear" w:color="auto" w:fill="auto"/>
                                </w:tcPr>
                                <w:p w14:paraId="280FD030" w14:textId="77777777" w:rsidR="00621F06" w:rsidRPr="00FD2405" w:rsidRDefault="00621F06" w:rsidP="00A669B7">
                                  <w:pPr>
                                    <w:jc w:val="center"/>
                                    <w:rPr>
                                      <w:b w:val="0"/>
                                    </w:rPr>
                                  </w:pPr>
                                </w:p>
                              </w:tc>
                            </w:tr>
                            <w:tr w:rsidR="00621F06" w:rsidRPr="00FD2405" w14:paraId="5E78FA36" w14:textId="77777777" w:rsidTr="0022716C">
                              <w:tc>
                                <w:tcPr>
                                  <w:tcW w:w="733" w:type="dxa"/>
                                  <w:vMerge/>
                                  <w:shd w:val="clear" w:color="auto" w:fill="auto"/>
                                </w:tcPr>
                                <w:p w14:paraId="372D7BD1"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66F3D96B"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33E8BC35"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02890B09" w14:textId="77777777" w:rsidR="00621F06" w:rsidRPr="00FD2405" w:rsidRDefault="00621F06" w:rsidP="00A669B7">
                                  <w:pPr>
                                    <w:jc w:val="center"/>
                                    <w:rPr>
                                      <w:b w:val="0"/>
                                    </w:rPr>
                                  </w:pPr>
                                </w:p>
                              </w:tc>
                            </w:tr>
                            <w:tr w:rsidR="00621F06" w:rsidRPr="00FD2405" w14:paraId="79E91EF8" w14:textId="77777777" w:rsidTr="0022716C">
                              <w:tc>
                                <w:tcPr>
                                  <w:tcW w:w="733" w:type="dxa"/>
                                  <w:vMerge/>
                                  <w:shd w:val="clear" w:color="auto" w:fill="auto"/>
                                </w:tcPr>
                                <w:p w14:paraId="6223CE52"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12AF156E"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61D5D72E"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63ACDEB8" w14:textId="77777777" w:rsidR="00621F06" w:rsidRPr="00FD2405" w:rsidRDefault="00621F06" w:rsidP="00A669B7">
                                  <w:pPr>
                                    <w:jc w:val="center"/>
                                    <w:rPr>
                                      <w:b w:val="0"/>
                                    </w:rPr>
                                  </w:pPr>
                                </w:p>
                              </w:tc>
                            </w:tr>
                            <w:tr w:rsidR="00621F06" w:rsidRPr="00FD2405" w14:paraId="5C2EABF8" w14:textId="77777777" w:rsidTr="0022716C">
                              <w:tc>
                                <w:tcPr>
                                  <w:tcW w:w="733" w:type="dxa"/>
                                  <w:vMerge/>
                                  <w:shd w:val="clear" w:color="auto" w:fill="auto"/>
                                </w:tcPr>
                                <w:p w14:paraId="7F560008" w14:textId="77777777" w:rsidR="00621F06" w:rsidRPr="00FD2405" w:rsidRDefault="00621F06" w:rsidP="00A669B7">
                                  <w:pPr>
                                    <w:rPr>
                                      <w:b w:val="0"/>
                                      <w:sz w:val="22"/>
                                      <w:szCs w:val="22"/>
                                    </w:rPr>
                                  </w:pPr>
                                </w:p>
                              </w:tc>
                              <w:tc>
                                <w:tcPr>
                                  <w:tcW w:w="2728" w:type="dxa"/>
                                  <w:tcBorders>
                                    <w:top w:val="dotted" w:sz="4" w:space="0" w:color="auto"/>
                                    <w:bottom w:val="dotted" w:sz="4" w:space="0" w:color="auto"/>
                                  </w:tcBorders>
                                  <w:shd w:val="clear" w:color="auto" w:fill="auto"/>
                                </w:tcPr>
                                <w:p w14:paraId="214C417F" w14:textId="77777777" w:rsidR="00621F06" w:rsidRPr="00FD2405" w:rsidRDefault="00621F06" w:rsidP="00A669B7">
                                  <w:pPr>
                                    <w:jc w:val="center"/>
                                    <w:rPr>
                                      <w:b w:val="0"/>
                                    </w:rPr>
                                  </w:pPr>
                                </w:p>
                              </w:tc>
                              <w:tc>
                                <w:tcPr>
                                  <w:tcW w:w="3133" w:type="dxa"/>
                                  <w:tcBorders>
                                    <w:top w:val="dotted" w:sz="4" w:space="0" w:color="auto"/>
                                    <w:bottom w:val="dotted" w:sz="4" w:space="0" w:color="auto"/>
                                  </w:tcBorders>
                                  <w:shd w:val="clear" w:color="auto" w:fill="auto"/>
                                </w:tcPr>
                                <w:p w14:paraId="05797218" w14:textId="77777777" w:rsidR="00621F06" w:rsidRPr="00FD2405" w:rsidRDefault="00621F06" w:rsidP="00A669B7">
                                  <w:pPr>
                                    <w:jc w:val="center"/>
                                    <w:rPr>
                                      <w:b w:val="0"/>
                                    </w:rPr>
                                  </w:pPr>
                                </w:p>
                              </w:tc>
                              <w:tc>
                                <w:tcPr>
                                  <w:tcW w:w="3260" w:type="dxa"/>
                                  <w:tcBorders>
                                    <w:top w:val="dotted" w:sz="4" w:space="0" w:color="auto"/>
                                    <w:bottom w:val="dotted" w:sz="4" w:space="0" w:color="auto"/>
                                  </w:tcBorders>
                                  <w:shd w:val="clear" w:color="auto" w:fill="auto"/>
                                </w:tcPr>
                                <w:p w14:paraId="1F1AA4BD" w14:textId="77777777" w:rsidR="00621F06" w:rsidRPr="00FD2405" w:rsidRDefault="00621F06" w:rsidP="00A669B7">
                                  <w:pPr>
                                    <w:jc w:val="center"/>
                                    <w:rPr>
                                      <w:b w:val="0"/>
                                    </w:rPr>
                                  </w:pPr>
                                </w:p>
                              </w:tc>
                            </w:tr>
                            <w:tr w:rsidR="00621F06" w:rsidRPr="00FD2405" w14:paraId="638E8F23" w14:textId="77777777" w:rsidTr="0022716C">
                              <w:tc>
                                <w:tcPr>
                                  <w:tcW w:w="733" w:type="dxa"/>
                                  <w:vMerge/>
                                  <w:shd w:val="clear" w:color="auto" w:fill="auto"/>
                                </w:tcPr>
                                <w:p w14:paraId="0588239C" w14:textId="77777777" w:rsidR="00621F06" w:rsidRPr="00FD2405" w:rsidRDefault="00621F06" w:rsidP="00A669B7">
                                  <w:pPr>
                                    <w:rPr>
                                      <w:b w:val="0"/>
                                      <w:sz w:val="22"/>
                                      <w:szCs w:val="22"/>
                                    </w:rPr>
                                  </w:pPr>
                                </w:p>
                              </w:tc>
                              <w:tc>
                                <w:tcPr>
                                  <w:tcW w:w="2728" w:type="dxa"/>
                                  <w:tcBorders>
                                    <w:top w:val="dotted" w:sz="4" w:space="0" w:color="auto"/>
                                  </w:tcBorders>
                                  <w:shd w:val="clear" w:color="auto" w:fill="auto"/>
                                </w:tcPr>
                                <w:p w14:paraId="52CADB55" w14:textId="77777777" w:rsidR="00621F06" w:rsidRPr="00FD2405" w:rsidRDefault="00621F06" w:rsidP="00A669B7">
                                  <w:pPr>
                                    <w:jc w:val="center"/>
                                    <w:rPr>
                                      <w:b w:val="0"/>
                                    </w:rPr>
                                  </w:pPr>
                                </w:p>
                              </w:tc>
                              <w:tc>
                                <w:tcPr>
                                  <w:tcW w:w="3133" w:type="dxa"/>
                                  <w:tcBorders>
                                    <w:top w:val="dotted" w:sz="4" w:space="0" w:color="auto"/>
                                  </w:tcBorders>
                                  <w:shd w:val="clear" w:color="auto" w:fill="auto"/>
                                </w:tcPr>
                                <w:p w14:paraId="4B4D268B" w14:textId="77777777" w:rsidR="00621F06" w:rsidRPr="00FD2405" w:rsidRDefault="00621F06" w:rsidP="00A669B7">
                                  <w:pPr>
                                    <w:jc w:val="center"/>
                                    <w:rPr>
                                      <w:b w:val="0"/>
                                    </w:rPr>
                                  </w:pPr>
                                </w:p>
                              </w:tc>
                              <w:tc>
                                <w:tcPr>
                                  <w:tcW w:w="3260" w:type="dxa"/>
                                  <w:tcBorders>
                                    <w:top w:val="dotted" w:sz="4" w:space="0" w:color="auto"/>
                                  </w:tcBorders>
                                  <w:shd w:val="clear" w:color="auto" w:fill="auto"/>
                                </w:tcPr>
                                <w:p w14:paraId="69CC7417" w14:textId="77777777" w:rsidR="00621F06" w:rsidRPr="00FD2405" w:rsidRDefault="00621F06" w:rsidP="00A669B7">
                                  <w:pPr>
                                    <w:jc w:val="center"/>
                                    <w:rPr>
                                      <w:b w:val="0"/>
                                    </w:rPr>
                                  </w:pPr>
                                </w:p>
                              </w:tc>
                            </w:tr>
                          </w:tbl>
                          <w:p w14:paraId="6F162A6C" w14:textId="77777777" w:rsidR="00621F06" w:rsidRDefault="00621F06" w:rsidP="00A669B7">
                            <w:pPr>
                              <w:rPr>
                                <w:b w:val="0"/>
                              </w:rPr>
                            </w:pPr>
                          </w:p>
                        </w:tc>
                      </w:tr>
                    </w:tbl>
                    <w:p w14:paraId="32EFE078" w14:textId="77777777" w:rsidR="00621F06" w:rsidRPr="00A30063" w:rsidRDefault="00621F06" w:rsidP="0022716C">
                      <w:pPr>
                        <w:tabs>
                          <w:tab w:val="left" w:pos="294"/>
                        </w:tabs>
                        <w:spacing w:line="276" w:lineRule="auto"/>
                        <w:jc w:val="both"/>
                        <w:rPr>
                          <w:b w:val="0"/>
                          <w:sz w:val="21"/>
                          <w:szCs w:val="21"/>
                        </w:rPr>
                      </w:pPr>
                    </w:p>
                    <w:p w14:paraId="378338A8" w14:textId="77777777" w:rsidR="00621F06" w:rsidRPr="00A30063" w:rsidRDefault="00621F06" w:rsidP="0022716C">
                      <w:pPr>
                        <w:tabs>
                          <w:tab w:val="left" w:pos="720"/>
                        </w:tabs>
                        <w:spacing w:line="276" w:lineRule="auto"/>
                        <w:jc w:val="both"/>
                        <w:rPr>
                          <w:b w:val="0"/>
                          <w:iCs/>
                          <w:sz w:val="21"/>
                          <w:szCs w:val="21"/>
                        </w:rPr>
                      </w:pPr>
                    </w:p>
                    <w:p w14:paraId="40214F6F" w14:textId="77777777" w:rsidR="00621F06" w:rsidRPr="000F33D3" w:rsidRDefault="00621F06" w:rsidP="0022716C">
                      <w:pPr>
                        <w:spacing w:line="276" w:lineRule="auto"/>
                        <w:jc w:val="both"/>
                        <w:rPr>
                          <w:b w:val="0"/>
                          <w:sz w:val="22"/>
                          <w:szCs w:val="22"/>
                        </w:rPr>
                      </w:pPr>
                    </w:p>
                  </w:txbxContent>
                </v:textbox>
              </v:shape>
            </w:pict>
          </mc:Fallback>
        </mc:AlternateContent>
      </w:r>
    </w:p>
    <w:p w14:paraId="066AD4C3" w14:textId="77777777" w:rsidR="0022716C" w:rsidRPr="0046538A" w:rsidRDefault="0022716C" w:rsidP="0022716C">
      <w:pPr>
        <w:jc w:val="both"/>
        <w:rPr>
          <w:sz w:val="22"/>
          <w:szCs w:val="22"/>
        </w:rPr>
      </w:pPr>
    </w:p>
    <w:p w14:paraId="4B70FB41" w14:textId="77777777" w:rsidR="0022716C" w:rsidRPr="0046538A" w:rsidRDefault="0022716C" w:rsidP="0022716C">
      <w:pPr>
        <w:jc w:val="both"/>
        <w:rPr>
          <w:sz w:val="22"/>
          <w:szCs w:val="22"/>
        </w:rPr>
      </w:pPr>
    </w:p>
    <w:p w14:paraId="4863D237" w14:textId="77777777" w:rsidR="0022716C" w:rsidRPr="0046538A" w:rsidRDefault="0022716C" w:rsidP="0022716C">
      <w:pPr>
        <w:jc w:val="both"/>
        <w:rPr>
          <w:sz w:val="22"/>
          <w:szCs w:val="22"/>
        </w:rPr>
      </w:pPr>
    </w:p>
    <w:p w14:paraId="38846D82" w14:textId="77777777" w:rsidR="0022716C" w:rsidRPr="0046538A" w:rsidRDefault="0022716C" w:rsidP="0022716C">
      <w:pPr>
        <w:jc w:val="both"/>
        <w:rPr>
          <w:sz w:val="22"/>
          <w:szCs w:val="22"/>
        </w:rPr>
      </w:pPr>
    </w:p>
    <w:p w14:paraId="4B69F2C9" w14:textId="77777777" w:rsidR="0022716C" w:rsidRPr="0046538A" w:rsidRDefault="0022716C" w:rsidP="0022716C">
      <w:pPr>
        <w:jc w:val="both"/>
        <w:rPr>
          <w:sz w:val="22"/>
          <w:szCs w:val="22"/>
        </w:rPr>
      </w:pPr>
    </w:p>
    <w:p w14:paraId="3A93EBB3" w14:textId="77777777" w:rsidR="0022716C" w:rsidRPr="0046538A" w:rsidRDefault="0022716C" w:rsidP="0022716C">
      <w:pPr>
        <w:jc w:val="both"/>
        <w:rPr>
          <w:sz w:val="22"/>
          <w:szCs w:val="22"/>
        </w:rPr>
      </w:pPr>
    </w:p>
    <w:p w14:paraId="57C61455" w14:textId="77777777" w:rsidR="0022716C" w:rsidRPr="0046538A" w:rsidRDefault="0022716C" w:rsidP="0022716C">
      <w:pPr>
        <w:jc w:val="both"/>
        <w:rPr>
          <w:sz w:val="22"/>
          <w:szCs w:val="22"/>
        </w:rPr>
      </w:pPr>
    </w:p>
    <w:p w14:paraId="6506E6B4" w14:textId="77777777" w:rsidR="0022716C" w:rsidRPr="0046538A" w:rsidRDefault="0022716C" w:rsidP="0022716C">
      <w:pPr>
        <w:jc w:val="both"/>
        <w:rPr>
          <w:sz w:val="22"/>
          <w:szCs w:val="22"/>
        </w:rPr>
      </w:pPr>
    </w:p>
    <w:p w14:paraId="54CD81D3" w14:textId="77777777" w:rsidR="0022716C" w:rsidRPr="0046538A" w:rsidRDefault="0022716C" w:rsidP="0022716C">
      <w:pPr>
        <w:jc w:val="both"/>
        <w:rPr>
          <w:sz w:val="22"/>
          <w:szCs w:val="22"/>
        </w:rPr>
      </w:pPr>
    </w:p>
    <w:p w14:paraId="6AFA4DD9" w14:textId="77777777" w:rsidR="0022716C" w:rsidRPr="0046538A" w:rsidRDefault="0022716C" w:rsidP="0022716C">
      <w:pPr>
        <w:jc w:val="both"/>
        <w:rPr>
          <w:sz w:val="22"/>
          <w:szCs w:val="22"/>
        </w:rPr>
      </w:pPr>
    </w:p>
    <w:p w14:paraId="1F8961A4" w14:textId="77777777" w:rsidR="0022716C" w:rsidRPr="0046538A" w:rsidRDefault="0022716C" w:rsidP="0022716C">
      <w:pPr>
        <w:jc w:val="both"/>
        <w:rPr>
          <w:sz w:val="22"/>
          <w:szCs w:val="22"/>
        </w:rPr>
      </w:pPr>
    </w:p>
    <w:p w14:paraId="747381F4" w14:textId="77777777" w:rsidR="0022716C" w:rsidRPr="0046538A" w:rsidRDefault="0022716C" w:rsidP="0022716C">
      <w:pPr>
        <w:jc w:val="both"/>
        <w:rPr>
          <w:sz w:val="22"/>
          <w:szCs w:val="22"/>
        </w:rPr>
      </w:pPr>
    </w:p>
    <w:p w14:paraId="0E4D6262" w14:textId="77777777" w:rsidR="0022716C" w:rsidRPr="0046538A" w:rsidRDefault="0022716C" w:rsidP="0022716C">
      <w:pPr>
        <w:jc w:val="both"/>
        <w:rPr>
          <w:sz w:val="22"/>
          <w:szCs w:val="22"/>
        </w:rPr>
      </w:pPr>
    </w:p>
    <w:p w14:paraId="49C3FD14" w14:textId="77777777" w:rsidR="0022716C" w:rsidRPr="0046538A" w:rsidRDefault="0022716C" w:rsidP="0022716C">
      <w:pPr>
        <w:jc w:val="both"/>
        <w:rPr>
          <w:sz w:val="22"/>
          <w:szCs w:val="22"/>
        </w:rPr>
      </w:pPr>
    </w:p>
    <w:p w14:paraId="7ED0B9EF" w14:textId="77777777" w:rsidR="0022716C" w:rsidRPr="0046538A" w:rsidRDefault="0022716C" w:rsidP="0022716C">
      <w:pPr>
        <w:jc w:val="both"/>
        <w:rPr>
          <w:sz w:val="22"/>
          <w:szCs w:val="22"/>
        </w:rPr>
      </w:pPr>
    </w:p>
    <w:p w14:paraId="287A0594" w14:textId="77777777" w:rsidR="0022716C" w:rsidRPr="0046538A" w:rsidRDefault="0022716C" w:rsidP="0022716C">
      <w:pPr>
        <w:jc w:val="both"/>
        <w:rPr>
          <w:sz w:val="22"/>
          <w:szCs w:val="22"/>
        </w:rPr>
      </w:pPr>
    </w:p>
    <w:p w14:paraId="6C34CD10" w14:textId="77777777" w:rsidR="0022716C" w:rsidRPr="0046538A" w:rsidRDefault="0022716C" w:rsidP="0022716C">
      <w:pPr>
        <w:jc w:val="both"/>
        <w:rPr>
          <w:sz w:val="22"/>
          <w:szCs w:val="22"/>
        </w:rPr>
      </w:pPr>
    </w:p>
    <w:p w14:paraId="40ABD7E6" w14:textId="77777777" w:rsidR="0022716C" w:rsidRPr="0046538A" w:rsidRDefault="0022716C" w:rsidP="0022716C">
      <w:pPr>
        <w:jc w:val="both"/>
        <w:rPr>
          <w:sz w:val="22"/>
          <w:szCs w:val="22"/>
        </w:rPr>
      </w:pPr>
    </w:p>
    <w:p w14:paraId="1B865A6A" w14:textId="77777777" w:rsidR="0022716C" w:rsidRPr="0046538A" w:rsidRDefault="0022716C" w:rsidP="0022716C">
      <w:pPr>
        <w:jc w:val="both"/>
        <w:rPr>
          <w:sz w:val="22"/>
          <w:szCs w:val="22"/>
        </w:rPr>
      </w:pPr>
    </w:p>
    <w:p w14:paraId="0C474F68" w14:textId="77777777" w:rsidR="0022716C" w:rsidRPr="0046538A" w:rsidRDefault="0022716C" w:rsidP="0022716C">
      <w:pPr>
        <w:jc w:val="both"/>
        <w:rPr>
          <w:sz w:val="22"/>
          <w:szCs w:val="22"/>
        </w:rPr>
      </w:pPr>
    </w:p>
    <w:p w14:paraId="26BDF36B" w14:textId="77777777" w:rsidR="0022716C" w:rsidRPr="0046538A" w:rsidRDefault="0022716C" w:rsidP="0022716C">
      <w:pPr>
        <w:jc w:val="both"/>
        <w:rPr>
          <w:sz w:val="22"/>
          <w:szCs w:val="22"/>
        </w:rPr>
      </w:pPr>
    </w:p>
    <w:p w14:paraId="603010E8" w14:textId="77777777" w:rsidR="0022716C" w:rsidRPr="0046538A" w:rsidRDefault="0022716C" w:rsidP="0022716C">
      <w:pPr>
        <w:jc w:val="both"/>
        <w:rPr>
          <w:sz w:val="22"/>
          <w:szCs w:val="22"/>
        </w:rPr>
      </w:pPr>
    </w:p>
    <w:p w14:paraId="2F058799" w14:textId="77777777" w:rsidR="0022716C" w:rsidRPr="0046538A" w:rsidRDefault="0022716C" w:rsidP="0022716C">
      <w:pPr>
        <w:jc w:val="both"/>
        <w:rPr>
          <w:sz w:val="22"/>
          <w:szCs w:val="22"/>
        </w:rPr>
      </w:pPr>
    </w:p>
    <w:p w14:paraId="022FC0F8" w14:textId="77777777" w:rsidR="0022716C" w:rsidRPr="0046538A" w:rsidRDefault="0022716C" w:rsidP="0022716C">
      <w:pPr>
        <w:jc w:val="both"/>
        <w:rPr>
          <w:sz w:val="22"/>
          <w:szCs w:val="22"/>
        </w:rPr>
      </w:pPr>
    </w:p>
    <w:p w14:paraId="7D0A8909" w14:textId="77777777" w:rsidR="0022716C" w:rsidRPr="0046538A" w:rsidRDefault="0022716C" w:rsidP="0022716C">
      <w:pPr>
        <w:jc w:val="both"/>
        <w:rPr>
          <w:sz w:val="22"/>
          <w:szCs w:val="22"/>
        </w:rPr>
      </w:pPr>
    </w:p>
    <w:p w14:paraId="18381F27" w14:textId="77777777" w:rsidR="0022716C" w:rsidRPr="0046538A" w:rsidRDefault="0022716C" w:rsidP="0022716C">
      <w:pPr>
        <w:jc w:val="both"/>
        <w:rPr>
          <w:sz w:val="22"/>
          <w:szCs w:val="22"/>
        </w:rPr>
      </w:pPr>
    </w:p>
    <w:p w14:paraId="3C0FCF8B" w14:textId="77777777" w:rsidR="0022716C" w:rsidRPr="0046538A" w:rsidRDefault="0022716C" w:rsidP="0022716C">
      <w:pPr>
        <w:jc w:val="both"/>
        <w:rPr>
          <w:sz w:val="22"/>
          <w:szCs w:val="22"/>
        </w:rPr>
      </w:pPr>
    </w:p>
    <w:p w14:paraId="4599E010" w14:textId="77777777" w:rsidR="0022716C" w:rsidRPr="0046538A" w:rsidRDefault="0022716C" w:rsidP="0022716C">
      <w:pPr>
        <w:jc w:val="both"/>
        <w:rPr>
          <w:sz w:val="22"/>
          <w:szCs w:val="22"/>
        </w:rPr>
      </w:pPr>
    </w:p>
    <w:p w14:paraId="3B35941D" w14:textId="77777777" w:rsidR="0022716C" w:rsidRPr="0046538A" w:rsidRDefault="0022716C" w:rsidP="0022716C">
      <w:pPr>
        <w:jc w:val="both"/>
        <w:rPr>
          <w:sz w:val="22"/>
          <w:szCs w:val="22"/>
        </w:rPr>
      </w:pPr>
    </w:p>
    <w:p w14:paraId="117FEF42" w14:textId="77777777" w:rsidR="0022716C" w:rsidRPr="0046538A" w:rsidRDefault="0022716C" w:rsidP="0022716C">
      <w:pPr>
        <w:jc w:val="both"/>
        <w:rPr>
          <w:sz w:val="22"/>
          <w:szCs w:val="22"/>
        </w:rPr>
      </w:pPr>
    </w:p>
    <w:p w14:paraId="740A7ED4" w14:textId="77777777" w:rsidR="0022716C" w:rsidRPr="0046538A" w:rsidRDefault="0022716C" w:rsidP="0022716C">
      <w:pPr>
        <w:jc w:val="both"/>
        <w:rPr>
          <w:sz w:val="22"/>
          <w:szCs w:val="22"/>
        </w:rPr>
      </w:pPr>
    </w:p>
    <w:p w14:paraId="51B092A3" w14:textId="77777777" w:rsidR="0022716C" w:rsidRPr="0046538A" w:rsidRDefault="0022716C" w:rsidP="0022716C">
      <w:pPr>
        <w:jc w:val="both"/>
        <w:rPr>
          <w:sz w:val="22"/>
          <w:szCs w:val="22"/>
        </w:rPr>
      </w:pPr>
    </w:p>
    <w:p w14:paraId="7DF6485C" w14:textId="77777777" w:rsidR="0022716C" w:rsidRPr="0046538A" w:rsidRDefault="0022716C" w:rsidP="0022716C">
      <w:pPr>
        <w:jc w:val="both"/>
        <w:rPr>
          <w:sz w:val="22"/>
          <w:szCs w:val="22"/>
        </w:rPr>
      </w:pPr>
    </w:p>
    <w:p w14:paraId="6C42E6C2" w14:textId="77777777" w:rsidR="0022716C" w:rsidRPr="0046538A" w:rsidRDefault="0022716C" w:rsidP="0022716C">
      <w:pPr>
        <w:jc w:val="both"/>
        <w:rPr>
          <w:sz w:val="22"/>
          <w:szCs w:val="22"/>
        </w:rPr>
      </w:pPr>
    </w:p>
    <w:p w14:paraId="5D9B8BB3" w14:textId="77777777" w:rsidR="0022716C" w:rsidRPr="0046538A" w:rsidRDefault="0022716C" w:rsidP="0022716C">
      <w:pPr>
        <w:jc w:val="both"/>
        <w:rPr>
          <w:sz w:val="22"/>
          <w:szCs w:val="22"/>
        </w:rPr>
      </w:pPr>
    </w:p>
    <w:p w14:paraId="334B292C" w14:textId="77777777" w:rsidR="0022716C" w:rsidRPr="0046538A" w:rsidRDefault="0022716C" w:rsidP="0022716C">
      <w:pPr>
        <w:jc w:val="both"/>
        <w:rPr>
          <w:sz w:val="22"/>
          <w:szCs w:val="22"/>
        </w:rPr>
      </w:pPr>
    </w:p>
    <w:p w14:paraId="657739F9" w14:textId="77777777" w:rsidR="0022716C" w:rsidRPr="0046538A" w:rsidRDefault="0022716C" w:rsidP="0022716C">
      <w:pPr>
        <w:jc w:val="both"/>
        <w:rPr>
          <w:sz w:val="22"/>
          <w:szCs w:val="22"/>
        </w:rPr>
      </w:pPr>
    </w:p>
    <w:p w14:paraId="29F8001E" w14:textId="77777777" w:rsidR="0022716C" w:rsidRPr="0046538A" w:rsidRDefault="0022716C" w:rsidP="0022716C">
      <w:pPr>
        <w:jc w:val="both"/>
        <w:rPr>
          <w:sz w:val="22"/>
          <w:szCs w:val="22"/>
        </w:rPr>
      </w:pPr>
    </w:p>
    <w:p w14:paraId="2A293FA3" w14:textId="77777777" w:rsidR="0022716C" w:rsidRPr="0046538A" w:rsidRDefault="0022716C" w:rsidP="0022716C">
      <w:pPr>
        <w:jc w:val="both"/>
        <w:rPr>
          <w:sz w:val="22"/>
          <w:szCs w:val="22"/>
        </w:rPr>
      </w:pPr>
    </w:p>
    <w:p w14:paraId="0B7B27A9" w14:textId="77777777" w:rsidR="0022716C" w:rsidRPr="0046538A" w:rsidRDefault="0022716C" w:rsidP="0022716C">
      <w:pPr>
        <w:jc w:val="both"/>
        <w:rPr>
          <w:sz w:val="22"/>
          <w:szCs w:val="22"/>
        </w:rPr>
      </w:pPr>
    </w:p>
    <w:p w14:paraId="0EAD30E6" w14:textId="77777777" w:rsidR="0022716C" w:rsidRPr="0046538A" w:rsidRDefault="0022716C" w:rsidP="0022716C">
      <w:pPr>
        <w:jc w:val="both"/>
        <w:rPr>
          <w:sz w:val="22"/>
          <w:szCs w:val="22"/>
        </w:rPr>
      </w:pPr>
    </w:p>
    <w:p w14:paraId="2539AB5E" w14:textId="77777777" w:rsidR="0022716C" w:rsidRPr="0046538A" w:rsidRDefault="0022716C" w:rsidP="0022716C">
      <w:pPr>
        <w:jc w:val="both"/>
        <w:rPr>
          <w:sz w:val="22"/>
          <w:szCs w:val="22"/>
        </w:rPr>
      </w:pPr>
    </w:p>
    <w:p w14:paraId="306FF763" w14:textId="77777777" w:rsidR="0022716C" w:rsidRPr="0046538A" w:rsidRDefault="0022716C" w:rsidP="0022716C">
      <w:pPr>
        <w:jc w:val="both"/>
        <w:rPr>
          <w:sz w:val="22"/>
          <w:szCs w:val="22"/>
        </w:rPr>
      </w:pPr>
    </w:p>
    <w:p w14:paraId="52725A52" w14:textId="77777777" w:rsidR="0022716C" w:rsidRPr="0046538A" w:rsidRDefault="0022716C" w:rsidP="0022716C">
      <w:pPr>
        <w:jc w:val="both"/>
        <w:rPr>
          <w:sz w:val="22"/>
          <w:szCs w:val="22"/>
        </w:rPr>
      </w:pPr>
    </w:p>
    <w:p w14:paraId="07FFCEF7" w14:textId="77777777" w:rsidR="0022716C" w:rsidRPr="0046538A" w:rsidRDefault="0022716C" w:rsidP="0022716C">
      <w:pPr>
        <w:jc w:val="both"/>
        <w:rPr>
          <w:sz w:val="22"/>
          <w:szCs w:val="22"/>
        </w:rPr>
      </w:pPr>
    </w:p>
    <w:p w14:paraId="7BB37EAB" w14:textId="77777777" w:rsidR="0022716C" w:rsidRPr="0046538A" w:rsidRDefault="0022716C" w:rsidP="0022716C">
      <w:pPr>
        <w:jc w:val="both"/>
        <w:rPr>
          <w:sz w:val="22"/>
          <w:szCs w:val="22"/>
        </w:rPr>
      </w:pPr>
    </w:p>
    <w:p w14:paraId="300F5504" w14:textId="77777777" w:rsidR="0022716C" w:rsidRPr="0046538A" w:rsidRDefault="0022716C" w:rsidP="0022716C">
      <w:pPr>
        <w:jc w:val="both"/>
        <w:rPr>
          <w:sz w:val="22"/>
          <w:szCs w:val="22"/>
        </w:rPr>
      </w:pPr>
    </w:p>
    <w:p w14:paraId="573D4DB3" w14:textId="77777777" w:rsidR="0022716C" w:rsidRPr="0046538A" w:rsidRDefault="0022716C" w:rsidP="0022716C">
      <w:pPr>
        <w:jc w:val="both"/>
        <w:rPr>
          <w:sz w:val="22"/>
          <w:szCs w:val="22"/>
        </w:rPr>
      </w:pPr>
    </w:p>
    <w:p w14:paraId="65DA9E4C" w14:textId="77777777" w:rsidR="0022716C" w:rsidRPr="0046538A" w:rsidRDefault="0022716C" w:rsidP="0022716C">
      <w:pPr>
        <w:jc w:val="both"/>
        <w:rPr>
          <w:sz w:val="22"/>
          <w:szCs w:val="22"/>
        </w:rPr>
      </w:pPr>
    </w:p>
    <w:p w14:paraId="0EF7B463" w14:textId="77777777" w:rsidR="0022716C" w:rsidRPr="0046538A" w:rsidRDefault="0022716C" w:rsidP="0022716C">
      <w:pPr>
        <w:jc w:val="both"/>
        <w:rPr>
          <w:sz w:val="22"/>
          <w:szCs w:val="22"/>
        </w:rPr>
      </w:pPr>
    </w:p>
    <w:p w14:paraId="4FCFE739" w14:textId="77777777" w:rsidR="0022716C" w:rsidRPr="0046538A" w:rsidRDefault="0022716C" w:rsidP="0022716C">
      <w:pPr>
        <w:jc w:val="both"/>
        <w:rPr>
          <w:sz w:val="22"/>
          <w:szCs w:val="22"/>
        </w:rPr>
      </w:pPr>
    </w:p>
    <w:p w14:paraId="75E64474" w14:textId="77777777" w:rsidR="0022716C" w:rsidRPr="0046538A" w:rsidRDefault="0022716C" w:rsidP="0022716C">
      <w:pPr>
        <w:jc w:val="both"/>
        <w:rPr>
          <w:sz w:val="22"/>
          <w:szCs w:val="22"/>
        </w:rPr>
      </w:pPr>
    </w:p>
    <w:p w14:paraId="1DDD12AD" w14:textId="77777777" w:rsidR="0022716C" w:rsidRPr="0046538A" w:rsidRDefault="0022716C" w:rsidP="0022716C">
      <w:pPr>
        <w:jc w:val="both"/>
        <w:rPr>
          <w:sz w:val="22"/>
          <w:szCs w:val="22"/>
        </w:rPr>
      </w:pPr>
    </w:p>
    <w:p w14:paraId="45222621" w14:textId="77777777" w:rsidR="0022716C" w:rsidRPr="0046538A" w:rsidRDefault="0022716C" w:rsidP="0022716C">
      <w:pPr>
        <w:jc w:val="both"/>
        <w:rPr>
          <w:sz w:val="22"/>
          <w:szCs w:val="22"/>
        </w:rPr>
      </w:pPr>
    </w:p>
    <w:p w14:paraId="4A1D8B11" w14:textId="77777777" w:rsidR="0022716C" w:rsidRPr="0046538A" w:rsidRDefault="0022716C" w:rsidP="0022716C">
      <w:pPr>
        <w:jc w:val="both"/>
        <w:rPr>
          <w:sz w:val="22"/>
          <w:szCs w:val="22"/>
        </w:rPr>
      </w:pPr>
    </w:p>
    <w:p w14:paraId="6A6CE52A" w14:textId="77777777" w:rsidR="0022716C" w:rsidRPr="0046538A" w:rsidRDefault="0022716C" w:rsidP="0022716C">
      <w:pPr>
        <w:jc w:val="both"/>
        <w:rPr>
          <w:sz w:val="22"/>
          <w:szCs w:val="22"/>
        </w:rPr>
      </w:pPr>
    </w:p>
    <w:p w14:paraId="6EA05BDD" w14:textId="77777777" w:rsidR="0022716C" w:rsidRPr="0046538A" w:rsidRDefault="0022716C" w:rsidP="0022716C">
      <w:pPr>
        <w:jc w:val="both"/>
        <w:rPr>
          <w:sz w:val="22"/>
          <w:szCs w:val="22"/>
        </w:rPr>
      </w:pPr>
    </w:p>
    <w:p w14:paraId="18F124CC" w14:textId="77777777" w:rsidR="0022716C" w:rsidRPr="0046538A" w:rsidRDefault="0022716C" w:rsidP="0022716C">
      <w:pPr>
        <w:jc w:val="both"/>
        <w:rPr>
          <w:sz w:val="22"/>
          <w:szCs w:val="22"/>
        </w:rPr>
      </w:pPr>
    </w:p>
    <w:p w14:paraId="761D7528" w14:textId="77777777" w:rsidR="0022716C" w:rsidRPr="0046538A" w:rsidRDefault="0022716C" w:rsidP="0022716C">
      <w:pPr>
        <w:jc w:val="both"/>
        <w:rPr>
          <w:sz w:val="22"/>
          <w:szCs w:val="22"/>
        </w:rPr>
      </w:pPr>
    </w:p>
    <w:p w14:paraId="63247192" w14:textId="77777777" w:rsidR="0022716C" w:rsidRPr="0046538A" w:rsidRDefault="0022716C" w:rsidP="0022716C">
      <w:pPr>
        <w:jc w:val="both"/>
        <w:rPr>
          <w:sz w:val="22"/>
          <w:szCs w:val="22"/>
        </w:rPr>
      </w:pPr>
      <w:r w:rsidRPr="0046538A">
        <w:rPr>
          <w:noProof/>
          <w:sz w:val="22"/>
          <w:szCs w:val="22"/>
        </w:rPr>
        <w:lastRenderedPageBreak/>
        <mc:AlternateContent>
          <mc:Choice Requires="wps">
            <w:drawing>
              <wp:anchor distT="0" distB="0" distL="114300" distR="114300" simplePos="0" relativeHeight="251667456" behindDoc="0" locked="0" layoutInCell="1" allowOverlap="1" wp14:anchorId="3E26D268" wp14:editId="341E9BE3">
                <wp:simplePos x="0" y="0"/>
                <wp:positionH relativeFrom="column">
                  <wp:posOffset>-128270</wp:posOffset>
                </wp:positionH>
                <wp:positionV relativeFrom="paragraph">
                  <wp:posOffset>-5203</wp:posOffset>
                </wp:positionV>
                <wp:extent cx="6480000" cy="9972000"/>
                <wp:effectExtent l="0" t="0" r="10160" b="10795"/>
                <wp:wrapNone/>
                <wp:docPr id="2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39CA777D" w14:textId="77777777" w:rsidR="00621F06" w:rsidRPr="00976FD1" w:rsidRDefault="00621F06" w:rsidP="0022716C">
                            <w:pPr>
                              <w:rPr>
                                <w:sz w:val="22"/>
                                <w:szCs w:val="22"/>
                                <w:lang w:val="fr-FR"/>
                              </w:rPr>
                            </w:pPr>
                            <w:r>
                              <w:rPr>
                                <w:sz w:val="22"/>
                                <w:szCs w:val="22"/>
                                <w:lang w:val="fr-FR"/>
                              </w:rPr>
                              <w:t>IV. Bài tập vận dụng.</w:t>
                            </w:r>
                          </w:p>
                          <w:tbl>
                            <w:tblPr>
                              <w:tblW w:w="9927"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4650"/>
                            </w:tblGrid>
                            <w:tr w:rsidR="00621F06" w14:paraId="4CD9AC78" w14:textId="77777777" w:rsidTr="00A669B7">
                              <w:tc>
                                <w:tcPr>
                                  <w:tcW w:w="9927" w:type="dxa"/>
                                  <w:gridSpan w:val="2"/>
                                  <w:shd w:val="clear" w:color="auto" w:fill="auto"/>
                                </w:tcPr>
                                <w:p w14:paraId="2756C430" w14:textId="77777777" w:rsidR="00621F06" w:rsidRDefault="00621F06" w:rsidP="00A669B7">
                                  <w:pPr>
                                    <w:jc w:val="both"/>
                                    <w:rPr>
                                      <w:b w:val="0"/>
                                      <w:color w:val="000000"/>
                                      <w:sz w:val="21"/>
                                      <w:szCs w:val="21"/>
                                      <w:lang w:val="vi-VN"/>
                                    </w:rPr>
                                  </w:pPr>
                                  <w:r>
                                    <w:rPr>
                                      <w:b w:val="0"/>
                                    </w:rPr>
                                    <w:t>.</w:t>
                                  </w:r>
                                  <w:r>
                                    <w:rPr>
                                      <w:sz w:val="22"/>
                                      <w:szCs w:val="22"/>
                                      <w:u w:val="single"/>
                                    </w:rPr>
                                    <w:t>Bài 1.</w:t>
                                  </w:r>
                                  <w:r>
                                    <w:rPr>
                                      <w:b w:val="0"/>
                                      <w:sz w:val="22"/>
                                      <w:szCs w:val="22"/>
                                    </w:rPr>
                                    <w:t xml:space="preserve"> </w:t>
                                  </w:r>
                                  <w:r w:rsidRPr="00EB57C4">
                                    <w:rPr>
                                      <w:b w:val="0"/>
                                      <w:color w:val="000000"/>
                                      <w:sz w:val="21"/>
                                      <w:szCs w:val="21"/>
                                      <w:lang w:val="nl-NL"/>
                                    </w:rPr>
                                    <w:t xml:space="preserve">Hai </w:t>
                                  </w:r>
                                  <w:r>
                                    <w:rPr>
                                      <w:b w:val="0"/>
                                      <w:color w:val="000000"/>
                                      <w:sz w:val="21"/>
                                      <w:szCs w:val="21"/>
                                      <w:lang w:val="nl-NL"/>
                                    </w:rPr>
                                    <w:t>quả</w:t>
                                  </w:r>
                                  <w:r>
                                    <w:rPr>
                                      <w:b w:val="0"/>
                                      <w:color w:val="000000"/>
                                      <w:sz w:val="21"/>
                                      <w:szCs w:val="21"/>
                                      <w:lang w:val="vi-VN"/>
                                    </w:rPr>
                                    <w:t xml:space="preserve"> cầu kim loại giống nhau</w:t>
                                  </w:r>
                                  <w:r w:rsidRPr="00EB57C4">
                                    <w:rPr>
                                      <w:b w:val="0"/>
                                      <w:color w:val="000000"/>
                                      <w:sz w:val="21"/>
                                      <w:szCs w:val="21"/>
                                      <w:lang w:val="nl-NL"/>
                                    </w:rPr>
                                    <w:t xml:space="preserve"> </w:t>
                                  </w:r>
                                  <w:r>
                                    <w:rPr>
                                      <w:b w:val="0"/>
                                      <w:color w:val="000000"/>
                                      <w:sz w:val="21"/>
                                      <w:szCs w:val="21"/>
                                      <w:lang w:val="nl-NL"/>
                                    </w:rPr>
                                    <w:t>đặt</w:t>
                                  </w:r>
                                  <w:r>
                                    <w:rPr>
                                      <w:b w:val="0"/>
                                      <w:color w:val="000000"/>
                                      <w:sz w:val="21"/>
                                      <w:szCs w:val="21"/>
                                      <w:lang w:val="vi-VN"/>
                                    </w:rPr>
                                    <w:t xml:space="preserve"> </w:t>
                                  </w:r>
                                  <w:r w:rsidRPr="00EB57C4">
                                    <w:rPr>
                                      <w:b w:val="0"/>
                                      <w:color w:val="000000"/>
                                      <w:sz w:val="21"/>
                                      <w:szCs w:val="21"/>
                                      <w:lang w:val="nl-NL"/>
                                    </w:rPr>
                                    <w:t>cách nhau 3cm</w:t>
                                  </w:r>
                                  <w:r>
                                    <w:rPr>
                                      <w:b w:val="0"/>
                                      <w:color w:val="000000"/>
                                      <w:sz w:val="21"/>
                                      <w:szCs w:val="21"/>
                                      <w:lang w:val="vi-VN"/>
                                    </w:rPr>
                                    <w:t xml:space="preserve"> </w:t>
                                  </w:r>
                                  <w:r w:rsidRPr="00EB57C4">
                                    <w:rPr>
                                      <w:b w:val="0"/>
                                      <w:color w:val="000000"/>
                                      <w:sz w:val="21"/>
                                      <w:szCs w:val="21"/>
                                      <w:lang w:val="nl-NL"/>
                                    </w:rPr>
                                    <w:t>trong không khí mang điện tích q</w:t>
                                  </w:r>
                                  <w:r>
                                    <w:rPr>
                                      <w:b w:val="0"/>
                                      <w:color w:val="000000"/>
                                      <w:sz w:val="21"/>
                                      <w:szCs w:val="21"/>
                                      <w:vertAlign w:val="subscript"/>
                                      <w:lang w:val="vi-VN"/>
                                    </w:rPr>
                                    <w:t>1</w:t>
                                  </w:r>
                                  <w:r w:rsidRPr="00EB57C4">
                                    <w:rPr>
                                      <w:b w:val="0"/>
                                      <w:color w:val="000000"/>
                                      <w:sz w:val="21"/>
                                      <w:szCs w:val="21"/>
                                      <w:lang w:val="nl-NL"/>
                                    </w:rPr>
                                    <w:t>=</w:t>
                                  </w:r>
                                  <w:r>
                                    <w:rPr>
                                      <w:b w:val="0"/>
                                      <w:color w:val="000000"/>
                                      <w:sz w:val="21"/>
                                      <w:szCs w:val="21"/>
                                      <w:lang w:val="vi-VN"/>
                                    </w:rPr>
                                    <w:t xml:space="preserve"> </w:t>
                                  </w:r>
                                  <w:r w:rsidRPr="00EB57C4">
                                    <w:rPr>
                                      <w:b w:val="0"/>
                                      <w:color w:val="000000"/>
                                      <w:sz w:val="21"/>
                                      <w:szCs w:val="21"/>
                                      <w:lang w:val="nl-NL"/>
                                    </w:rPr>
                                    <w:t>- 9,6.10</w:t>
                                  </w:r>
                                  <w:r w:rsidRPr="00EB57C4">
                                    <w:rPr>
                                      <w:b w:val="0"/>
                                      <w:color w:val="000000"/>
                                      <w:sz w:val="21"/>
                                      <w:szCs w:val="21"/>
                                      <w:vertAlign w:val="superscript"/>
                                      <w:lang w:val="nl-NL"/>
                                    </w:rPr>
                                    <w:t>-1</w:t>
                                  </w:r>
                                  <w:r>
                                    <w:rPr>
                                      <w:b w:val="0"/>
                                      <w:color w:val="000000"/>
                                      <w:sz w:val="21"/>
                                      <w:szCs w:val="21"/>
                                      <w:vertAlign w:val="superscript"/>
                                      <w:lang w:val="vi-VN"/>
                                    </w:rPr>
                                    <w:t>2</w:t>
                                  </w:r>
                                  <w:r w:rsidRPr="00EB57C4">
                                    <w:rPr>
                                      <w:b w:val="0"/>
                                      <w:color w:val="000000"/>
                                      <w:sz w:val="21"/>
                                      <w:szCs w:val="21"/>
                                      <w:lang w:val="nl-NL"/>
                                    </w:rPr>
                                    <w:t>C</w:t>
                                  </w:r>
                                  <w:r>
                                    <w:rPr>
                                      <w:b w:val="0"/>
                                      <w:color w:val="000000"/>
                                      <w:sz w:val="21"/>
                                      <w:szCs w:val="21"/>
                                      <w:lang w:val="vi-VN"/>
                                    </w:rPr>
                                    <w:t xml:space="preserve">; </w:t>
                                  </w:r>
                                </w:p>
                                <w:p w14:paraId="46B12DBE" w14:textId="77777777" w:rsidR="00621F06" w:rsidRPr="00F069FC" w:rsidRDefault="00621F06" w:rsidP="00A669B7">
                                  <w:pPr>
                                    <w:jc w:val="both"/>
                                    <w:rPr>
                                      <w:b w:val="0"/>
                                      <w:color w:val="000000"/>
                                      <w:sz w:val="21"/>
                                      <w:szCs w:val="21"/>
                                      <w:lang w:val="vi-VN"/>
                                    </w:rPr>
                                  </w:pPr>
                                  <w:r>
                                    <w:rPr>
                                      <w:b w:val="0"/>
                                      <w:color w:val="000000"/>
                                      <w:sz w:val="21"/>
                                      <w:szCs w:val="21"/>
                                      <w:lang w:val="vi-VN"/>
                                    </w:rPr>
                                    <w:t>q</w:t>
                                  </w:r>
                                  <w:r>
                                    <w:rPr>
                                      <w:b w:val="0"/>
                                      <w:color w:val="000000"/>
                                      <w:sz w:val="21"/>
                                      <w:szCs w:val="21"/>
                                      <w:vertAlign w:val="subscript"/>
                                      <w:lang w:val="vi-VN"/>
                                    </w:rPr>
                                    <w:t>2</w:t>
                                  </w:r>
                                  <w:r>
                                    <w:rPr>
                                      <w:b w:val="0"/>
                                      <w:color w:val="000000"/>
                                      <w:sz w:val="21"/>
                                      <w:szCs w:val="21"/>
                                      <w:lang w:val="vi-VN"/>
                                    </w:rPr>
                                    <w:t>= 6,4.10</w:t>
                                  </w:r>
                                  <w:r>
                                    <w:rPr>
                                      <w:b w:val="0"/>
                                      <w:color w:val="000000"/>
                                      <w:sz w:val="21"/>
                                      <w:szCs w:val="21"/>
                                      <w:vertAlign w:val="superscript"/>
                                      <w:lang w:val="vi-VN"/>
                                    </w:rPr>
                                    <w:t>-12</w:t>
                                  </w:r>
                                  <w:r>
                                    <w:rPr>
                                      <w:b w:val="0"/>
                                      <w:color w:val="000000"/>
                                      <w:sz w:val="21"/>
                                      <w:szCs w:val="21"/>
                                      <w:lang w:val="vi-VN"/>
                                    </w:rPr>
                                    <w:t>C</w:t>
                                  </w:r>
                                </w:p>
                                <w:p w14:paraId="1634B6BB" w14:textId="77777777" w:rsidR="00621F06" w:rsidRPr="00EB57C4" w:rsidRDefault="00621F06" w:rsidP="00A669B7">
                                  <w:pPr>
                                    <w:spacing w:before="60" w:after="60"/>
                                    <w:jc w:val="both"/>
                                    <w:rPr>
                                      <w:b w:val="0"/>
                                      <w:color w:val="000000"/>
                                      <w:sz w:val="21"/>
                                      <w:szCs w:val="21"/>
                                      <w:lang w:val="nl-NL"/>
                                    </w:rPr>
                                  </w:pPr>
                                  <w:r w:rsidRPr="00EB57C4">
                                    <w:rPr>
                                      <w:b w:val="0"/>
                                      <w:color w:val="000000"/>
                                      <w:sz w:val="21"/>
                                      <w:szCs w:val="21"/>
                                      <w:lang w:val="nl-NL"/>
                                    </w:rPr>
                                    <w:t xml:space="preserve">a. Tính lực tĩnh điện giữa hai </w:t>
                                  </w:r>
                                  <w:r>
                                    <w:rPr>
                                      <w:b w:val="0"/>
                                      <w:color w:val="000000"/>
                                      <w:sz w:val="21"/>
                                      <w:szCs w:val="21"/>
                                      <w:lang w:val="nl-NL"/>
                                    </w:rPr>
                                    <w:t>quả</w:t>
                                  </w:r>
                                  <w:r>
                                    <w:rPr>
                                      <w:b w:val="0"/>
                                      <w:color w:val="000000"/>
                                      <w:sz w:val="21"/>
                                      <w:szCs w:val="21"/>
                                      <w:lang w:val="vi-VN"/>
                                    </w:rPr>
                                    <w:t xml:space="preserve"> cầu ? Lực hút hay đẩy ?</w:t>
                                  </w:r>
                                </w:p>
                                <w:p w14:paraId="7F52DC34" w14:textId="77777777" w:rsidR="00621F06" w:rsidRDefault="00621F06" w:rsidP="00A669B7">
                                  <w:pPr>
                                    <w:spacing w:before="60" w:after="60"/>
                                    <w:jc w:val="both"/>
                                    <w:rPr>
                                      <w:b w:val="0"/>
                                      <w:color w:val="000000"/>
                                      <w:sz w:val="21"/>
                                      <w:szCs w:val="21"/>
                                      <w:lang w:val="nl-NL"/>
                                    </w:rPr>
                                  </w:pPr>
                                  <w:r w:rsidRPr="00EB57C4">
                                    <w:rPr>
                                      <w:b w:val="0"/>
                                      <w:color w:val="000000"/>
                                      <w:sz w:val="21"/>
                                      <w:szCs w:val="21"/>
                                      <w:lang w:val="nl-NL"/>
                                    </w:rPr>
                                    <w:t xml:space="preserve">b. Tính số electron </w:t>
                                  </w:r>
                                  <w:r>
                                    <w:rPr>
                                      <w:b w:val="0"/>
                                      <w:color w:val="000000"/>
                                      <w:sz w:val="21"/>
                                      <w:szCs w:val="21"/>
                                      <w:lang w:val="nl-NL"/>
                                    </w:rPr>
                                    <w:t>thừa</w:t>
                                  </w:r>
                                  <w:r>
                                    <w:rPr>
                                      <w:b w:val="0"/>
                                      <w:color w:val="000000"/>
                                      <w:sz w:val="21"/>
                                      <w:szCs w:val="21"/>
                                      <w:lang w:val="vi-VN"/>
                                    </w:rPr>
                                    <w:t>, thiếu</w:t>
                                  </w:r>
                                  <w:r w:rsidRPr="00EB57C4">
                                    <w:rPr>
                                      <w:b w:val="0"/>
                                      <w:color w:val="000000"/>
                                      <w:sz w:val="21"/>
                                      <w:szCs w:val="21"/>
                                      <w:lang w:val="nl-NL"/>
                                    </w:rPr>
                                    <w:t xml:space="preserve"> trong mỗi </w:t>
                                  </w:r>
                                  <w:r>
                                    <w:rPr>
                                      <w:b w:val="0"/>
                                      <w:color w:val="000000"/>
                                      <w:sz w:val="21"/>
                                      <w:szCs w:val="21"/>
                                      <w:lang w:val="nl-NL"/>
                                    </w:rPr>
                                    <w:t>quả</w:t>
                                  </w:r>
                                  <w:r>
                                    <w:rPr>
                                      <w:b w:val="0"/>
                                      <w:color w:val="000000"/>
                                      <w:sz w:val="21"/>
                                      <w:szCs w:val="21"/>
                                      <w:lang w:val="vi-VN"/>
                                    </w:rPr>
                                    <w:t xml:space="preserve"> cầu</w:t>
                                  </w:r>
                                  <w:r w:rsidRPr="00EB57C4">
                                    <w:rPr>
                                      <w:b w:val="0"/>
                                      <w:color w:val="000000"/>
                                      <w:sz w:val="21"/>
                                      <w:szCs w:val="21"/>
                                      <w:lang w:val="nl-NL"/>
                                    </w:rPr>
                                    <w:t>, biết điện tích của electron là e = -1</w:t>
                                  </w:r>
                                  <w:r>
                                    <w:rPr>
                                      <w:b w:val="0"/>
                                      <w:color w:val="000000"/>
                                      <w:sz w:val="21"/>
                                      <w:szCs w:val="21"/>
                                      <w:lang w:val="vi-VN"/>
                                    </w:rPr>
                                    <w:t>,</w:t>
                                  </w:r>
                                  <w:r w:rsidRPr="00EB57C4">
                                    <w:rPr>
                                      <w:b w:val="0"/>
                                      <w:color w:val="000000"/>
                                      <w:sz w:val="21"/>
                                      <w:szCs w:val="21"/>
                                      <w:lang w:val="nl-NL"/>
                                    </w:rPr>
                                    <w:t>6.10</w:t>
                                  </w:r>
                                  <w:r w:rsidRPr="00EB57C4">
                                    <w:rPr>
                                      <w:b w:val="0"/>
                                      <w:color w:val="000000"/>
                                      <w:sz w:val="21"/>
                                      <w:szCs w:val="21"/>
                                      <w:vertAlign w:val="superscript"/>
                                      <w:lang w:val="nl-NL"/>
                                    </w:rPr>
                                    <w:t>-19</w:t>
                                  </w:r>
                                  <w:r w:rsidRPr="00EB57C4">
                                    <w:rPr>
                                      <w:b w:val="0"/>
                                      <w:color w:val="000000"/>
                                      <w:sz w:val="21"/>
                                      <w:szCs w:val="21"/>
                                      <w:lang w:val="nl-NL"/>
                                    </w:rPr>
                                    <w:t>C.</w:t>
                                  </w:r>
                                </w:p>
                                <w:p w14:paraId="28D6A08B" w14:textId="77777777" w:rsidR="00621F06" w:rsidRPr="00482291" w:rsidRDefault="00621F06" w:rsidP="00A669B7">
                                  <w:pPr>
                                    <w:spacing w:before="60" w:after="60"/>
                                    <w:jc w:val="both"/>
                                    <w:rPr>
                                      <w:b w:val="0"/>
                                      <w:color w:val="000000"/>
                                      <w:sz w:val="21"/>
                                      <w:szCs w:val="21"/>
                                      <w:lang w:val="vi-VN"/>
                                    </w:rPr>
                                  </w:pPr>
                                  <w:r>
                                    <w:rPr>
                                      <w:b w:val="0"/>
                                      <w:color w:val="000000"/>
                                      <w:sz w:val="21"/>
                                      <w:szCs w:val="21"/>
                                      <w:lang w:val="vi-VN"/>
                                    </w:rPr>
                                    <w:t>c. Cho 2 quả cầu tiếp xúc nhau rồi đưa về khoảng cách cũ. Hỏi chúng sẽ hút hay đẩy nhau, với một lực bao nhiêu ?</w:t>
                                  </w:r>
                                </w:p>
                              </w:tc>
                            </w:tr>
                            <w:tr w:rsidR="00621F06" w14:paraId="45C5D7A1" w14:textId="77777777" w:rsidTr="00A669B7">
                              <w:trPr>
                                <w:trHeight w:val="141"/>
                              </w:trPr>
                              <w:tc>
                                <w:tcPr>
                                  <w:tcW w:w="5277" w:type="dxa"/>
                                  <w:shd w:val="clear" w:color="auto" w:fill="auto"/>
                                </w:tcPr>
                                <w:p w14:paraId="55BA455E" w14:textId="77777777" w:rsidR="00621F06" w:rsidRPr="00A669B7" w:rsidRDefault="00621F06" w:rsidP="00A669B7">
                                  <w:pPr>
                                    <w:rPr>
                                      <w:b w:val="0"/>
                                      <w:sz w:val="26"/>
                                      <w:szCs w:val="26"/>
                                    </w:rPr>
                                  </w:pPr>
                                </w:p>
                              </w:tc>
                              <w:tc>
                                <w:tcPr>
                                  <w:tcW w:w="4650" w:type="dxa"/>
                                  <w:shd w:val="clear" w:color="auto" w:fill="auto"/>
                                </w:tcPr>
                                <w:p w14:paraId="660415D1" w14:textId="77777777" w:rsidR="00621F06" w:rsidRPr="00A669B7" w:rsidRDefault="00621F06" w:rsidP="00A669B7">
                                  <w:pPr>
                                    <w:rPr>
                                      <w:b w:val="0"/>
                                      <w:sz w:val="26"/>
                                      <w:szCs w:val="26"/>
                                    </w:rPr>
                                  </w:pPr>
                                </w:p>
                              </w:tc>
                            </w:tr>
                            <w:tr w:rsidR="00621F06" w14:paraId="0EC8C8D5" w14:textId="77777777" w:rsidTr="00A669B7">
                              <w:trPr>
                                <w:trHeight w:val="139"/>
                              </w:trPr>
                              <w:tc>
                                <w:tcPr>
                                  <w:tcW w:w="5277" w:type="dxa"/>
                                  <w:shd w:val="clear" w:color="auto" w:fill="auto"/>
                                </w:tcPr>
                                <w:p w14:paraId="51EE1A1F" w14:textId="77777777" w:rsidR="00621F06" w:rsidRPr="00A669B7" w:rsidRDefault="00621F06" w:rsidP="00A669B7">
                                  <w:pPr>
                                    <w:rPr>
                                      <w:b w:val="0"/>
                                      <w:sz w:val="26"/>
                                      <w:szCs w:val="26"/>
                                    </w:rPr>
                                  </w:pPr>
                                </w:p>
                              </w:tc>
                              <w:tc>
                                <w:tcPr>
                                  <w:tcW w:w="4650" w:type="dxa"/>
                                  <w:shd w:val="clear" w:color="auto" w:fill="auto"/>
                                </w:tcPr>
                                <w:p w14:paraId="366D00E9" w14:textId="77777777" w:rsidR="00621F06" w:rsidRPr="00A669B7" w:rsidRDefault="00621F06" w:rsidP="00A669B7">
                                  <w:pPr>
                                    <w:rPr>
                                      <w:b w:val="0"/>
                                      <w:sz w:val="26"/>
                                      <w:szCs w:val="26"/>
                                    </w:rPr>
                                  </w:pPr>
                                </w:p>
                              </w:tc>
                            </w:tr>
                            <w:tr w:rsidR="00621F06" w14:paraId="7B181DC7" w14:textId="77777777" w:rsidTr="00A669B7">
                              <w:trPr>
                                <w:trHeight w:val="139"/>
                              </w:trPr>
                              <w:tc>
                                <w:tcPr>
                                  <w:tcW w:w="5277" w:type="dxa"/>
                                  <w:shd w:val="clear" w:color="auto" w:fill="auto"/>
                                </w:tcPr>
                                <w:p w14:paraId="47CD5338" w14:textId="77777777" w:rsidR="00621F06" w:rsidRPr="00A669B7" w:rsidRDefault="00621F06" w:rsidP="00A669B7">
                                  <w:pPr>
                                    <w:rPr>
                                      <w:b w:val="0"/>
                                      <w:sz w:val="26"/>
                                      <w:szCs w:val="26"/>
                                    </w:rPr>
                                  </w:pPr>
                                </w:p>
                              </w:tc>
                              <w:tc>
                                <w:tcPr>
                                  <w:tcW w:w="4650" w:type="dxa"/>
                                  <w:shd w:val="clear" w:color="auto" w:fill="auto"/>
                                </w:tcPr>
                                <w:p w14:paraId="2AFE5BE5" w14:textId="77777777" w:rsidR="00621F06" w:rsidRPr="00A669B7" w:rsidRDefault="00621F06" w:rsidP="00A669B7">
                                  <w:pPr>
                                    <w:rPr>
                                      <w:b w:val="0"/>
                                      <w:sz w:val="26"/>
                                      <w:szCs w:val="26"/>
                                    </w:rPr>
                                  </w:pPr>
                                </w:p>
                              </w:tc>
                            </w:tr>
                            <w:tr w:rsidR="00621F06" w14:paraId="04356130" w14:textId="77777777" w:rsidTr="00A669B7">
                              <w:trPr>
                                <w:trHeight w:val="139"/>
                              </w:trPr>
                              <w:tc>
                                <w:tcPr>
                                  <w:tcW w:w="5277" w:type="dxa"/>
                                  <w:shd w:val="clear" w:color="auto" w:fill="auto"/>
                                </w:tcPr>
                                <w:p w14:paraId="673B6755" w14:textId="77777777" w:rsidR="00621F06" w:rsidRPr="00A669B7" w:rsidRDefault="00621F06" w:rsidP="00A669B7">
                                  <w:pPr>
                                    <w:rPr>
                                      <w:b w:val="0"/>
                                      <w:sz w:val="26"/>
                                      <w:szCs w:val="26"/>
                                    </w:rPr>
                                  </w:pPr>
                                </w:p>
                              </w:tc>
                              <w:tc>
                                <w:tcPr>
                                  <w:tcW w:w="4650" w:type="dxa"/>
                                  <w:shd w:val="clear" w:color="auto" w:fill="auto"/>
                                </w:tcPr>
                                <w:p w14:paraId="6CF81473" w14:textId="77777777" w:rsidR="00621F06" w:rsidRPr="00A669B7" w:rsidRDefault="00621F06" w:rsidP="00A669B7">
                                  <w:pPr>
                                    <w:rPr>
                                      <w:b w:val="0"/>
                                      <w:sz w:val="26"/>
                                      <w:szCs w:val="26"/>
                                    </w:rPr>
                                  </w:pPr>
                                </w:p>
                              </w:tc>
                            </w:tr>
                            <w:tr w:rsidR="00621F06" w14:paraId="2B91102B" w14:textId="77777777" w:rsidTr="00A669B7">
                              <w:trPr>
                                <w:trHeight w:val="139"/>
                              </w:trPr>
                              <w:tc>
                                <w:tcPr>
                                  <w:tcW w:w="5277" w:type="dxa"/>
                                  <w:shd w:val="clear" w:color="auto" w:fill="auto"/>
                                </w:tcPr>
                                <w:p w14:paraId="0EDE2703" w14:textId="77777777" w:rsidR="00621F06" w:rsidRPr="00A669B7" w:rsidRDefault="00621F06" w:rsidP="00A669B7">
                                  <w:pPr>
                                    <w:rPr>
                                      <w:b w:val="0"/>
                                      <w:sz w:val="26"/>
                                      <w:szCs w:val="26"/>
                                    </w:rPr>
                                  </w:pPr>
                                </w:p>
                              </w:tc>
                              <w:tc>
                                <w:tcPr>
                                  <w:tcW w:w="4650" w:type="dxa"/>
                                  <w:shd w:val="clear" w:color="auto" w:fill="auto"/>
                                </w:tcPr>
                                <w:p w14:paraId="7B8B56E2" w14:textId="77777777" w:rsidR="00621F06" w:rsidRPr="00A669B7" w:rsidRDefault="00621F06" w:rsidP="00A669B7">
                                  <w:pPr>
                                    <w:rPr>
                                      <w:b w:val="0"/>
                                      <w:sz w:val="26"/>
                                      <w:szCs w:val="26"/>
                                    </w:rPr>
                                  </w:pPr>
                                </w:p>
                              </w:tc>
                            </w:tr>
                            <w:tr w:rsidR="00621F06" w14:paraId="6265622A" w14:textId="77777777" w:rsidTr="00A669B7">
                              <w:trPr>
                                <w:trHeight w:val="139"/>
                              </w:trPr>
                              <w:tc>
                                <w:tcPr>
                                  <w:tcW w:w="5277" w:type="dxa"/>
                                  <w:shd w:val="clear" w:color="auto" w:fill="auto"/>
                                </w:tcPr>
                                <w:p w14:paraId="77260308" w14:textId="77777777" w:rsidR="00621F06" w:rsidRPr="00A669B7" w:rsidRDefault="00621F06" w:rsidP="00A669B7">
                                  <w:pPr>
                                    <w:rPr>
                                      <w:b w:val="0"/>
                                      <w:sz w:val="26"/>
                                      <w:szCs w:val="26"/>
                                    </w:rPr>
                                  </w:pPr>
                                </w:p>
                              </w:tc>
                              <w:tc>
                                <w:tcPr>
                                  <w:tcW w:w="4650" w:type="dxa"/>
                                  <w:shd w:val="clear" w:color="auto" w:fill="auto"/>
                                </w:tcPr>
                                <w:p w14:paraId="084F39B4" w14:textId="77777777" w:rsidR="00621F06" w:rsidRPr="00A669B7" w:rsidRDefault="00621F06" w:rsidP="00A669B7">
                                  <w:pPr>
                                    <w:rPr>
                                      <w:b w:val="0"/>
                                      <w:sz w:val="26"/>
                                      <w:szCs w:val="26"/>
                                    </w:rPr>
                                  </w:pPr>
                                </w:p>
                              </w:tc>
                            </w:tr>
                            <w:tr w:rsidR="00621F06" w14:paraId="15C8D5C0" w14:textId="77777777" w:rsidTr="00A669B7">
                              <w:trPr>
                                <w:trHeight w:val="139"/>
                              </w:trPr>
                              <w:tc>
                                <w:tcPr>
                                  <w:tcW w:w="5277" w:type="dxa"/>
                                  <w:shd w:val="clear" w:color="auto" w:fill="auto"/>
                                </w:tcPr>
                                <w:p w14:paraId="6673D2CD" w14:textId="77777777" w:rsidR="00621F06" w:rsidRPr="00A669B7" w:rsidRDefault="00621F06" w:rsidP="00A669B7">
                                  <w:pPr>
                                    <w:rPr>
                                      <w:b w:val="0"/>
                                      <w:sz w:val="26"/>
                                      <w:szCs w:val="26"/>
                                    </w:rPr>
                                  </w:pPr>
                                </w:p>
                              </w:tc>
                              <w:tc>
                                <w:tcPr>
                                  <w:tcW w:w="4650" w:type="dxa"/>
                                  <w:shd w:val="clear" w:color="auto" w:fill="auto"/>
                                </w:tcPr>
                                <w:p w14:paraId="046AF1BF" w14:textId="77777777" w:rsidR="00621F06" w:rsidRPr="00A669B7" w:rsidRDefault="00621F06" w:rsidP="00A669B7">
                                  <w:pPr>
                                    <w:rPr>
                                      <w:b w:val="0"/>
                                      <w:sz w:val="26"/>
                                      <w:szCs w:val="26"/>
                                    </w:rPr>
                                  </w:pPr>
                                </w:p>
                              </w:tc>
                            </w:tr>
                            <w:tr w:rsidR="00621F06" w14:paraId="53E6F78B" w14:textId="77777777" w:rsidTr="00A669B7">
                              <w:trPr>
                                <w:trHeight w:val="139"/>
                              </w:trPr>
                              <w:tc>
                                <w:tcPr>
                                  <w:tcW w:w="5277" w:type="dxa"/>
                                  <w:shd w:val="clear" w:color="auto" w:fill="auto"/>
                                </w:tcPr>
                                <w:p w14:paraId="54BCE46A" w14:textId="77777777" w:rsidR="00621F06" w:rsidRPr="00A669B7" w:rsidRDefault="00621F06" w:rsidP="00A669B7">
                                  <w:pPr>
                                    <w:rPr>
                                      <w:b w:val="0"/>
                                      <w:sz w:val="26"/>
                                      <w:szCs w:val="26"/>
                                    </w:rPr>
                                  </w:pPr>
                                </w:p>
                              </w:tc>
                              <w:tc>
                                <w:tcPr>
                                  <w:tcW w:w="4650" w:type="dxa"/>
                                  <w:shd w:val="clear" w:color="auto" w:fill="auto"/>
                                </w:tcPr>
                                <w:p w14:paraId="6D93A327" w14:textId="77777777" w:rsidR="00621F06" w:rsidRPr="00A669B7" w:rsidRDefault="00621F06" w:rsidP="00A669B7">
                                  <w:pPr>
                                    <w:rPr>
                                      <w:b w:val="0"/>
                                      <w:sz w:val="26"/>
                                      <w:szCs w:val="26"/>
                                    </w:rPr>
                                  </w:pPr>
                                </w:p>
                              </w:tc>
                            </w:tr>
                            <w:tr w:rsidR="00621F06" w14:paraId="727A89DD" w14:textId="77777777" w:rsidTr="00A669B7">
                              <w:trPr>
                                <w:trHeight w:val="139"/>
                              </w:trPr>
                              <w:tc>
                                <w:tcPr>
                                  <w:tcW w:w="5277" w:type="dxa"/>
                                  <w:shd w:val="clear" w:color="auto" w:fill="auto"/>
                                </w:tcPr>
                                <w:p w14:paraId="5EB36A62" w14:textId="77777777" w:rsidR="00621F06" w:rsidRPr="00A669B7" w:rsidRDefault="00621F06" w:rsidP="00A669B7">
                                  <w:pPr>
                                    <w:rPr>
                                      <w:b w:val="0"/>
                                      <w:sz w:val="26"/>
                                      <w:szCs w:val="26"/>
                                    </w:rPr>
                                  </w:pPr>
                                </w:p>
                              </w:tc>
                              <w:tc>
                                <w:tcPr>
                                  <w:tcW w:w="4650" w:type="dxa"/>
                                  <w:shd w:val="clear" w:color="auto" w:fill="auto"/>
                                </w:tcPr>
                                <w:p w14:paraId="2405181B" w14:textId="77777777" w:rsidR="00621F06" w:rsidRPr="00A669B7" w:rsidRDefault="00621F06" w:rsidP="00A669B7">
                                  <w:pPr>
                                    <w:rPr>
                                      <w:b w:val="0"/>
                                      <w:sz w:val="26"/>
                                      <w:szCs w:val="26"/>
                                    </w:rPr>
                                  </w:pPr>
                                </w:p>
                              </w:tc>
                            </w:tr>
                          </w:tbl>
                          <w:p w14:paraId="6207DD1E" w14:textId="77777777" w:rsidR="00621F06" w:rsidRDefault="00621F06" w:rsidP="00B21E51">
                            <w:pPr>
                              <w:pStyle w:val="NormalWeb"/>
                              <w:spacing w:before="0" w:beforeAutospacing="0" w:after="0" w:afterAutospacing="0"/>
                              <w:rPr>
                                <w:sz w:val="21"/>
                                <w:szCs w:val="21"/>
                                <w:lang w:val="vi-VN"/>
                              </w:rPr>
                            </w:pPr>
                            <w:r w:rsidRPr="00035F44">
                              <w:rPr>
                                <w:b/>
                                <w:bCs/>
                                <w:sz w:val="21"/>
                                <w:szCs w:val="21"/>
                                <w:u w:val="single"/>
                              </w:rPr>
                              <w:t>Bài 2.</w:t>
                            </w:r>
                            <w:r w:rsidRPr="00B21E51">
                              <w:rPr>
                                <w:b/>
                                <w:sz w:val="21"/>
                                <w:szCs w:val="21"/>
                              </w:rPr>
                              <w:t xml:space="preserve"> </w:t>
                            </w:r>
                            <w:r w:rsidRPr="00B21E51">
                              <w:rPr>
                                <w:sz w:val="21"/>
                                <w:szCs w:val="21"/>
                              </w:rPr>
                              <w:t xml:space="preserve">Bốn quả cầu kim loại </w:t>
                            </w:r>
                            <w:r>
                              <w:rPr>
                                <w:sz w:val="21"/>
                                <w:szCs w:val="21"/>
                              </w:rPr>
                              <w:t>giống</w:t>
                            </w:r>
                            <w:r>
                              <w:rPr>
                                <w:sz w:val="21"/>
                                <w:szCs w:val="21"/>
                                <w:lang w:val="vi-VN"/>
                              </w:rPr>
                              <w:t xml:space="preserve"> hệt</w:t>
                            </w:r>
                            <w:r w:rsidRPr="00B21E51">
                              <w:rPr>
                                <w:sz w:val="21"/>
                                <w:szCs w:val="21"/>
                              </w:rPr>
                              <w:t xml:space="preserve"> nhau, mang điện tích: </w:t>
                            </w:r>
                            <w:r>
                              <w:rPr>
                                <w:sz w:val="21"/>
                                <w:szCs w:val="21"/>
                                <w:lang w:val="vi-VN"/>
                              </w:rPr>
                              <w:t>q</w:t>
                            </w:r>
                            <w:r>
                              <w:rPr>
                                <w:sz w:val="21"/>
                                <w:szCs w:val="21"/>
                                <w:vertAlign w:val="subscript"/>
                                <w:lang w:val="vi-VN"/>
                              </w:rPr>
                              <w:t>1</w:t>
                            </w:r>
                            <w:r>
                              <w:rPr>
                                <w:sz w:val="21"/>
                                <w:szCs w:val="21"/>
                                <w:lang w:val="vi-VN"/>
                              </w:rPr>
                              <w:t xml:space="preserve"> = </w:t>
                            </w:r>
                            <w:r w:rsidRPr="00B21E51">
                              <w:rPr>
                                <w:sz w:val="21"/>
                                <w:szCs w:val="21"/>
                              </w:rPr>
                              <w:t xml:space="preserve">+2,3 μC ; </w:t>
                            </w:r>
                            <w:r>
                              <w:rPr>
                                <w:sz w:val="21"/>
                                <w:szCs w:val="21"/>
                                <w:lang w:val="vi-VN"/>
                              </w:rPr>
                              <w:t>q</w:t>
                            </w:r>
                            <w:r w:rsidRPr="00F069FC">
                              <w:rPr>
                                <w:sz w:val="21"/>
                                <w:szCs w:val="21"/>
                                <w:vertAlign w:val="subscript"/>
                                <w:lang w:val="vi-VN"/>
                              </w:rPr>
                              <w:t>2</w:t>
                            </w:r>
                            <w:r>
                              <w:rPr>
                                <w:sz w:val="21"/>
                                <w:szCs w:val="21"/>
                                <w:lang w:val="vi-VN"/>
                              </w:rPr>
                              <w:t xml:space="preserve"> = </w:t>
                            </w:r>
                            <w:r w:rsidRPr="00B21E51">
                              <w:rPr>
                                <w:sz w:val="21"/>
                                <w:szCs w:val="21"/>
                              </w:rPr>
                              <w:t>−246.10</w:t>
                            </w:r>
                            <w:r w:rsidRPr="00B21E51">
                              <w:rPr>
                                <w:position w:val="10"/>
                                <w:sz w:val="21"/>
                                <w:szCs w:val="21"/>
                              </w:rPr>
                              <w:t xml:space="preserve">−7 </w:t>
                            </w:r>
                            <w:r w:rsidRPr="00B21E51">
                              <w:rPr>
                                <w:sz w:val="21"/>
                                <w:szCs w:val="21"/>
                              </w:rPr>
                              <w:t>C ;</w:t>
                            </w:r>
                            <w:r>
                              <w:rPr>
                                <w:sz w:val="21"/>
                                <w:szCs w:val="21"/>
                                <w:lang w:val="vi-VN"/>
                              </w:rPr>
                              <w:t xml:space="preserve"> q</w:t>
                            </w:r>
                            <w:r w:rsidRPr="00F069FC">
                              <w:rPr>
                                <w:sz w:val="21"/>
                                <w:szCs w:val="21"/>
                                <w:vertAlign w:val="subscript"/>
                                <w:lang w:val="vi-VN"/>
                              </w:rPr>
                              <w:t>3</w:t>
                            </w:r>
                            <w:r>
                              <w:rPr>
                                <w:sz w:val="21"/>
                                <w:szCs w:val="21"/>
                                <w:lang w:val="vi-VN"/>
                              </w:rPr>
                              <w:t xml:space="preserve"> =</w:t>
                            </w:r>
                            <w:r w:rsidRPr="00B21E51">
                              <w:rPr>
                                <w:sz w:val="21"/>
                                <w:szCs w:val="21"/>
                              </w:rPr>
                              <w:t xml:space="preserve"> −5,9 μC ; </w:t>
                            </w:r>
                            <w:r>
                              <w:rPr>
                                <w:sz w:val="21"/>
                                <w:szCs w:val="21"/>
                                <w:lang w:val="vi-VN"/>
                              </w:rPr>
                              <w:t xml:space="preserve"> </w:t>
                            </w:r>
                          </w:p>
                          <w:p w14:paraId="62BAAF39" w14:textId="77777777" w:rsidR="00621F06" w:rsidRPr="00264C7A" w:rsidRDefault="00621F06" w:rsidP="00B21E51">
                            <w:pPr>
                              <w:pStyle w:val="NormalWeb"/>
                              <w:spacing w:before="0" w:beforeAutospacing="0" w:after="0" w:afterAutospacing="0"/>
                              <w:rPr>
                                <w:sz w:val="21"/>
                                <w:szCs w:val="21"/>
                              </w:rPr>
                            </w:pPr>
                            <w:r>
                              <w:rPr>
                                <w:sz w:val="21"/>
                                <w:szCs w:val="21"/>
                                <w:lang w:val="vi-VN"/>
                              </w:rPr>
                              <w:t>q</w:t>
                            </w:r>
                            <w:r>
                              <w:rPr>
                                <w:sz w:val="21"/>
                                <w:szCs w:val="21"/>
                                <w:vertAlign w:val="subscript"/>
                                <w:lang w:val="vi-VN"/>
                              </w:rPr>
                              <w:t>4</w:t>
                            </w:r>
                            <w:r>
                              <w:rPr>
                                <w:sz w:val="21"/>
                                <w:szCs w:val="21"/>
                                <w:lang w:val="vi-VN"/>
                              </w:rPr>
                              <w:t xml:space="preserve"> =  </w:t>
                            </w:r>
                            <w:r w:rsidRPr="00B21E51">
                              <w:rPr>
                                <w:sz w:val="21"/>
                                <w:szCs w:val="21"/>
                              </w:rPr>
                              <w:t>+3,6.10</w:t>
                            </w:r>
                            <w:r w:rsidRPr="00B21E51">
                              <w:rPr>
                                <w:position w:val="10"/>
                                <w:sz w:val="21"/>
                                <w:szCs w:val="21"/>
                              </w:rPr>
                              <w:t xml:space="preserve">−5 </w:t>
                            </w:r>
                            <w:r w:rsidRPr="00B21E51">
                              <w:rPr>
                                <w:sz w:val="21"/>
                                <w:szCs w:val="21"/>
                              </w:rPr>
                              <w:t xml:space="preserve">C. </w:t>
                            </w:r>
                            <w:r>
                              <w:rPr>
                                <w:sz w:val="21"/>
                                <w:szCs w:val="21"/>
                                <w:lang w:val="vi-VN"/>
                              </w:rPr>
                              <w:t>Xác định điện tích mỗi quả cầu trong các trường hợp sau :</w:t>
                            </w:r>
                          </w:p>
                          <w:p w14:paraId="2EE10A0E" w14:textId="77777777" w:rsidR="00621F06" w:rsidRDefault="00621F06" w:rsidP="00B21E51">
                            <w:pPr>
                              <w:pStyle w:val="NormalWeb"/>
                              <w:spacing w:before="0" w:beforeAutospacing="0" w:after="0" w:afterAutospacing="0"/>
                              <w:rPr>
                                <w:sz w:val="21"/>
                                <w:szCs w:val="21"/>
                                <w:lang w:val="vi-VN"/>
                              </w:rPr>
                            </w:pPr>
                            <w:r>
                              <w:rPr>
                                <w:sz w:val="21"/>
                                <w:szCs w:val="21"/>
                                <w:lang w:val="vi-VN"/>
                              </w:rPr>
                              <w:t>a. Cho 2 quả cầu (1) và (2) tiếp xúc nhau ?</w:t>
                            </w:r>
                          </w:p>
                          <w:p w14:paraId="0A4B8797" w14:textId="77777777" w:rsidR="00621F06" w:rsidRPr="00F069FC" w:rsidRDefault="00621F06" w:rsidP="00B21E51">
                            <w:pPr>
                              <w:pStyle w:val="NormalWeb"/>
                              <w:spacing w:before="0" w:beforeAutospacing="0" w:after="0" w:afterAutospacing="0"/>
                              <w:rPr>
                                <w:sz w:val="21"/>
                                <w:szCs w:val="21"/>
                                <w:lang w:val="vi-VN"/>
                              </w:rPr>
                            </w:pPr>
                            <w:r>
                              <w:rPr>
                                <w:sz w:val="21"/>
                                <w:szCs w:val="21"/>
                                <w:lang w:val="vi-VN"/>
                              </w:rPr>
                              <w:t>b. Cho (1) và (3) tiếp xúc nhau, sau đó cho (1) tiếp xúc với (4).</w:t>
                            </w:r>
                          </w:p>
                          <w:p w14:paraId="0E9D70CB" w14:textId="77777777" w:rsidR="00621F06" w:rsidRPr="00482291" w:rsidRDefault="00621F06" w:rsidP="00B21E51">
                            <w:pPr>
                              <w:pStyle w:val="NormalWeb"/>
                              <w:spacing w:before="0" w:beforeAutospacing="0" w:after="0" w:afterAutospacing="0"/>
                              <w:rPr>
                                <w:sz w:val="21"/>
                                <w:szCs w:val="21"/>
                                <w:lang w:val="vi-VN"/>
                              </w:rPr>
                            </w:pPr>
                            <w:r>
                              <w:rPr>
                                <w:sz w:val="21"/>
                                <w:szCs w:val="21"/>
                                <w:lang w:val="vi-VN"/>
                              </w:rPr>
                              <w:t xml:space="preserve">c. </w:t>
                            </w:r>
                            <w:r w:rsidRPr="00B21E51">
                              <w:rPr>
                                <w:sz w:val="21"/>
                                <w:szCs w:val="21"/>
                              </w:rPr>
                              <w:t>Cho bốn quả cầu đồng thời chạm vào nhau</w:t>
                            </w:r>
                            <w:r>
                              <w:rPr>
                                <w:sz w:val="21"/>
                                <w:szCs w:val="21"/>
                                <w:lang w:val="vi-VN"/>
                              </w:rPr>
                              <w:t xml:space="preserve"> ?</w:t>
                            </w:r>
                          </w:p>
                          <w:tbl>
                            <w:tblPr>
                              <w:tblW w:w="994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4666"/>
                            </w:tblGrid>
                            <w:tr w:rsidR="00621F06" w:rsidRPr="00A669B7" w14:paraId="213E7F82" w14:textId="77777777" w:rsidTr="00264C7A">
                              <w:trPr>
                                <w:trHeight w:val="147"/>
                              </w:trPr>
                              <w:tc>
                                <w:tcPr>
                                  <w:tcW w:w="5277" w:type="dxa"/>
                                  <w:shd w:val="clear" w:color="auto" w:fill="auto"/>
                                </w:tcPr>
                                <w:p w14:paraId="48FCD36B" w14:textId="77777777" w:rsidR="00621F06" w:rsidRPr="00A669B7" w:rsidRDefault="00621F06" w:rsidP="00A669B7">
                                  <w:pPr>
                                    <w:rPr>
                                      <w:b w:val="0"/>
                                      <w:sz w:val="26"/>
                                      <w:szCs w:val="26"/>
                                    </w:rPr>
                                  </w:pPr>
                                </w:p>
                              </w:tc>
                              <w:tc>
                                <w:tcPr>
                                  <w:tcW w:w="4666" w:type="dxa"/>
                                  <w:shd w:val="clear" w:color="auto" w:fill="auto"/>
                                </w:tcPr>
                                <w:p w14:paraId="26478823" w14:textId="77777777" w:rsidR="00621F06" w:rsidRPr="00A669B7" w:rsidRDefault="00621F06" w:rsidP="00A669B7">
                                  <w:pPr>
                                    <w:rPr>
                                      <w:b w:val="0"/>
                                      <w:sz w:val="26"/>
                                      <w:szCs w:val="26"/>
                                    </w:rPr>
                                  </w:pPr>
                                </w:p>
                              </w:tc>
                            </w:tr>
                            <w:tr w:rsidR="00621F06" w:rsidRPr="00A669B7" w14:paraId="3FB24B9C" w14:textId="77777777" w:rsidTr="00264C7A">
                              <w:trPr>
                                <w:trHeight w:val="139"/>
                              </w:trPr>
                              <w:tc>
                                <w:tcPr>
                                  <w:tcW w:w="5277" w:type="dxa"/>
                                  <w:shd w:val="clear" w:color="auto" w:fill="auto"/>
                                </w:tcPr>
                                <w:p w14:paraId="75AE5B11" w14:textId="77777777" w:rsidR="00621F06" w:rsidRPr="00A669B7" w:rsidRDefault="00621F06" w:rsidP="00A669B7">
                                  <w:pPr>
                                    <w:rPr>
                                      <w:b w:val="0"/>
                                      <w:sz w:val="26"/>
                                      <w:szCs w:val="26"/>
                                    </w:rPr>
                                  </w:pPr>
                                </w:p>
                              </w:tc>
                              <w:tc>
                                <w:tcPr>
                                  <w:tcW w:w="4666" w:type="dxa"/>
                                  <w:shd w:val="clear" w:color="auto" w:fill="auto"/>
                                </w:tcPr>
                                <w:p w14:paraId="3CE887E6" w14:textId="77777777" w:rsidR="00621F06" w:rsidRPr="00A669B7" w:rsidRDefault="00621F06" w:rsidP="00A669B7">
                                  <w:pPr>
                                    <w:rPr>
                                      <w:b w:val="0"/>
                                      <w:sz w:val="26"/>
                                      <w:szCs w:val="26"/>
                                    </w:rPr>
                                  </w:pPr>
                                </w:p>
                              </w:tc>
                            </w:tr>
                            <w:tr w:rsidR="00621F06" w:rsidRPr="00A669B7" w14:paraId="6D50C427" w14:textId="77777777" w:rsidTr="00264C7A">
                              <w:trPr>
                                <w:trHeight w:val="139"/>
                              </w:trPr>
                              <w:tc>
                                <w:tcPr>
                                  <w:tcW w:w="5277" w:type="dxa"/>
                                  <w:shd w:val="clear" w:color="auto" w:fill="auto"/>
                                </w:tcPr>
                                <w:p w14:paraId="360B7D55" w14:textId="77777777" w:rsidR="00621F06" w:rsidRPr="00A669B7" w:rsidRDefault="00621F06" w:rsidP="00A669B7">
                                  <w:pPr>
                                    <w:rPr>
                                      <w:b w:val="0"/>
                                      <w:sz w:val="26"/>
                                      <w:szCs w:val="26"/>
                                    </w:rPr>
                                  </w:pPr>
                                </w:p>
                              </w:tc>
                              <w:tc>
                                <w:tcPr>
                                  <w:tcW w:w="4666" w:type="dxa"/>
                                  <w:shd w:val="clear" w:color="auto" w:fill="auto"/>
                                </w:tcPr>
                                <w:p w14:paraId="71D401AA" w14:textId="77777777" w:rsidR="00621F06" w:rsidRPr="00A669B7" w:rsidRDefault="00621F06" w:rsidP="00A669B7">
                                  <w:pPr>
                                    <w:rPr>
                                      <w:b w:val="0"/>
                                      <w:sz w:val="26"/>
                                      <w:szCs w:val="26"/>
                                    </w:rPr>
                                  </w:pPr>
                                </w:p>
                              </w:tc>
                            </w:tr>
                            <w:tr w:rsidR="00621F06" w:rsidRPr="00A669B7" w14:paraId="19A3DB62" w14:textId="77777777" w:rsidTr="00264C7A">
                              <w:trPr>
                                <w:trHeight w:val="139"/>
                              </w:trPr>
                              <w:tc>
                                <w:tcPr>
                                  <w:tcW w:w="5277" w:type="dxa"/>
                                  <w:shd w:val="clear" w:color="auto" w:fill="auto"/>
                                </w:tcPr>
                                <w:p w14:paraId="4E81ED80" w14:textId="77777777" w:rsidR="00621F06" w:rsidRPr="00A669B7" w:rsidRDefault="00621F06" w:rsidP="00A669B7">
                                  <w:pPr>
                                    <w:rPr>
                                      <w:b w:val="0"/>
                                      <w:sz w:val="26"/>
                                      <w:szCs w:val="26"/>
                                    </w:rPr>
                                  </w:pPr>
                                </w:p>
                              </w:tc>
                              <w:tc>
                                <w:tcPr>
                                  <w:tcW w:w="4666" w:type="dxa"/>
                                  <w:shd w:val="clear" w:color="auto" w:fill="auto"/>
                                </w:tcPr>
                                <w:p w14:paraId="69811F8A" w14:textId="77777777" w:rsidR="00621F06" w:rsidRPr="00A669B7" w:rsidRDefault="00621F06" w:rsidP="00A669B7">
                                  <w:pPr>
                                    <w:rPr>
                                      <w:b w:val="0"/>
                                      <w:sz w:val="26"/>
                                      <w:szCs w:val="26"/>
                                    </w:rPr>
                                  </w:pPr>
                                </w:p>
                              </w:tc>
                            </w:tr>
                            <w:tr w:rsidR="00621F06" w:rsidRPr="00A669B7" w14:paraId="167656DF" w14:textId="77777777" w:rsidTr="00264C7A">
                              <w:trPr>
                                <w:trHeight w:val="139"/>
                              </w:trPr>
                              <w:tc>
                                <w:tcPr>
                                  <w:tcW w:w="5277" w:type="dxa"/>
                                  <w:shd w:val="clear" w:color="auto" w:fill="auto"/>
                                </w:tcPr>
                                <w:p w14:paraId="3E2407CF" w14:textId="77777777" w:rsidR="00621F06" w:rsidRPr="00A669B7" w:rsidRDefault="00621F06" w:rsidP="00A669B7">
                                  <w:pPr>
                                    <w:rPr>
                                      <w:b w:val="0"/>
                                      <w:sz w:val="26"/>
                                      <w:szCs w:val="26"/>
                                    </w:rPr>
                                  </w:pPr>
                                </w:p>
                              </w:tc>
                              <w:tc>
                                <w:tcPr>
                                  <w:tcW w:w="4666" w:type="dxa"/>
                                  <w:shd w:val="clear" w:color="auto" w:fill="auto"/>
                                </w:tcPr>
                                <w:p w14:paraId="074C5570" w14:textId="77777777" w:rsidR="00621F06" w:rsidRPr="00A669B7" w:rsidRDefault="00621F06" w:rsidP="00A669B7">
                                  <w:pPr>
                                    <w:rPr>
                                      <w:b w:val="0"/>
                                      <w:sz w:val="26"/>
                                      <w:szCs w:val="26"/>
                                    </w:rPr>
                                  </w:pPr>
                                </w:p>
                              </w:tc>
                            </w:tr>
                            <w:tr w:rsidR="00621F06" w:rsidRPr="00A669B7" w14:paraId="6BD98C63" w14:textId="77777777" w:rsidTr="00264C7A">
                              <w:trPr>
                                <w:trHeight w:val="139"/>
                              </w:trPr>
                              <w:tc>
                                <w:tcPr>
                                  <w:tcW w:w="5277" w:type="dxa"/>
                                  <w:shd w:val="clear" w:color="auto" w:fill="auto"/>
                                </w:tcPr>
                                <w:p w14:paraId="54EF70CB" w14:textId="77777777" w:rsidR="00621F06" w:rsidRPr="00A669B7" w:rsidRDefault="00621F06" w:rsidP="00A669B7">
                                  <w:pPr>
                                    <w:rPr>
                                      <w:b w:val="0"/>
                                      <w:sz w:val="26"/>
                                      <w:szCs w:val="26"/>
                                    </w:rPr>
                                  </w:pPr>
                                </w:p>
                              </w:tc>
                              <w:tc>
                                <w:tcPr>
                                  <w:tcW w:w="4666" w:type="dxa"/>
                                  <w:shd w:val="clear" w:color="auto" w:fill="auto"/>
                                </w:tcPr>
                                <w:p w14:paraId="00C6F60A" w14:textId="77777777" w:rsidR="00621F06" w:rsidRPr="00A669B7" w:rsidRDefault="00621F06" w:rsidP="00A669B7">
                                  <w:pPr>
                                    <w:rPr>
                                      <w:b w:val="0"/>
                                      <w:sz w:val="26"/>
                                      <w:szCs w:val="26"/>
                                    </w:rPr>
                                  </w:pPr>
                                </w:p>
                              </w:tc>
                            </w:tr>
                            <w:tr w:rsidR="00621F06" w:rsidRPr="00A669B7" w14:paraId="06D4C055" w14:textId="77777777" w:rsidTr="00264C7A">
                              <w:trPr>
                                <w:trHeight w:val="139"/>
                              </w:trPr>
                              <w:tc>
                                <w:tcPr>
                                  <w:tcW w:w="5277" w:type="dxa"/>
                                  <w:shd w:val="clear" w:color="auto" w:fill="auto"/>
                                </w:tcPr>
                                <w:p w14:paraId="13EB98FF" w14:textId="77777777" w:rsidR="00621F06" w:rsidRPr="00A669B7" w:rsidRDefault="00621F06" w:rsidP="00A669B7">
                                  <w:pPr>
                                    <w:rPr>
                                      <w:b w:val="0"/>
                                      <w:sz w:val="26"/>
                                      <w:szCs w:val="26"/>
                                    </w:rPr>
                                  </w:pPr>
                                </w:p>
                              </w:tc>
                              <w:tc>
                                <w:tcPr>
                                  <w:tcW w:w="4666" w:type="dxa"/>
                                  <w:shd w:val="clear" w:color="auto" w:fill="auto"/>
                                </w:tcPr>
                                <w:p w14:paraId="5059245C" w14:textId="77777777" w:rsidR="00621F06" w:rsidRPr="00A669B7" w:rsidRDefault="00621F06" w:rsidP="00A669B7">
                                  <w:pPr>
                                    <w:rPr>
                                      <w:b w:val="0"/>
                                      <w:sz w:val="26"/>
                                      <w:szCs w:val="26"/>
                                    </w:rPr>
                                  </w:pPr>
                                </w:p>
                              </w:tc>
                            </w:tr>
                            <w:tr w:rsidR="00621F06" w:rsidRPr="00A669B7" w14:paraId="66CC1071" w14:textId="77777777" w:rsidTr="00264C7A">
                              <w:trPr>
                                <w:trHeight w:val="139"/>
                              </w:trPr>
                              <w:tc>
                                <w:tcPr>
                                  <w:tcW w:w="5277" w:type="dxa"/>
                                  <w:shd w:val="clear" w:color="auto" w:fill="auto"/>
                                </w:tcPr>
                                <w:p w14:paraId="2AE3275D" w14:textId="77777777" w:rsidR="00621F06" w:rsidRPr="00A669B7" w:rsidRDefault="00621F06" w:rsidP="00A669B7">
                                  <w:pPr>
                                    <w:rPr>
                                      <w:b w:val="0"/>
                                      <w:sz w:val="26"/>
                                      <w:szCs w:val="26"/>
                                    </w:rPr>
                                  </w:pPr>
                                </w:p>
                              </w:tc>
                              <w:tc>
                                <w:tcPr>
                                  <w:tcW w:w="4666" w:type="dxa"/>
                                  <w:shd w:val="clear" w:color="auto" w:fill="auto"/>
                                </w:tcPr>
                                <w:p w14:paraId="6769F43F" w14:textId="77777777" w:rsidR="00621F06" w:rsidRPr="00A669B7" w:rsidRDefault="00621F06" w:rsidP="00A669B7">
                                  <w:pPr>
                                    <w:rPr>
                                      <w:b w:val="0"/>
                                      <w:sz w:val="26"/>
                                      <w:szCs w:val="26"/>
                                    </w:rPr>
                                  </w:pPr>
                                </w:p>
                              </w:tc>
                            </w:tr>
                            <w:tr w:rsidR="00621F06" w:rsidRPr="00A669B7" w14:paraId="721D307A" w14:textId="77777777" w:rsidTr="00264C7A">
                              <w:trPr>
                                <w:trHeight w:val="139"/>
                              </w:trPr>
                              <w:tc>
                                <w:tcPr>
                                  <w:tcW w:w="5277" w:type="dxa"/>
                                  <w:shd w:val="clear" w:color="auto" w:fill="auto"/>
                                </w:tcPr>
                                <w:p w14:paraId="3D9FAD0C" w14:textId="77777777" w:rsidR="00621F06" w:rsidRPr="00A669B7" w:rsidRDefault="00621F06" w:rsidP="00A669B7">
                                  <w:pPr>
                                    <w:rPr>
                                      <w:b w:val="0"/>
                                      <w:sz w:val="26"/>
                                      <w:szCs w:val="26"/>
                                    </w:rPr>
                                  </w:pPr>
                                </w:p>
                              </w:tc>
                              <w:tc>
                                <w:tcPr>
                                  <w:tcW w:w="4666" w:type="dxa"/>
                                  <w:shd w:val="clear" w:color="auto" w:fill="auto"/>
                                </w:tcPr>
                                <w:p w14:paraId="31BE71B6" w14:textId="77777777" w:rsidR="00621F06" w:rsidRPr="00A669B7" w:rsidRDefault="00621F06" w:rsidP="00A669B7">
                                  <w:pPr>
                                    <w:rPr>
                                      <w:b w:val="0"/>
                                      <w:sz w:val="26"/>
                                      <w:szCs w:val="26"/>
                                    </w:rPr>
                                  </w:pPr>
                                </w:p>
                              </w:tc>
                            </w:tr>
                            <w:tr w:rsidR="00621F06" w:rsidRPr="00A669B7" w14:paraId="5D486A5E" w14:textId="77777777" w:rsidTr="00264C7A">
                              <w:trPr>
                                <w:trHeight w:val="139"/>
                              </w:trPr>
                              <w:tc>
                                <w:tcPr>
                                  <w:tcW w:w="5277" w:type="dxa"/>
                                  <w:shd w:val="clear" w:color="auto" w:fill="auto"/>
                                </w:tcPr>
                                <w:p w14:paraId="44B01CA4" w14:textId="77777777" w:rsidR="00621F06" w:rsidRPr="00A669B7" w:rsidRDefault="00621F06" w:rsidP="00A669B7">
                                  <w:pPr>
                                    <w:rPr>
                                      <w:b w:val="0"/>
                                      <w:sz w:val="26"/>
                                      <w:szCs w:val="26"/>
                                    </w:rPr>
                                  </w:pPr>
                                </w:p>
                              </w:tc>
                              <w:tc>
                                <w:tcPr>
                                  <w:tcW w:w="4666" w:type="dxa"/>
                                  <w:shd w:val="clear" w:color="auto" w:fill="auto"/>
                                </w:tcPr>
                                <w:p w14:paraId="33479C6A" w14:textId="77777777" w:rsidR="00621F06" w:rsidRPr="00A669B7" w:rsidRDefault="00621F06" w:rsidP="00A669B7">
                                  <w:pPr>
                                    <w:rPr>
                                      <w:b w:val="0"/>
                                      <w:sz w:val="26"/>
                                      <w:szCs w:val="26"/>
                                    </w:rPr>
                                  </w:pPr>
                                </w:p>
                              </w:tc>
                            </w:tr>
                          </w:tbl>
                          <w:p w14:paraId="64D99E98" w14:textId="77777777" w:rsidR="00621F06" w:rsidRPr="00832B5F" w:rsidRDefault="00621F06" w:rsidP="0022716C">
                            <w:pPr>
                              <w:spacing w:line="276" w:lineRule="auto"/>
                              <w:rPr>
                                <w:sz w:val="21"/>
                                <w:szCs w:val="21"/>
                              </w:rPr>
                            </w:pPr>
                            <w:r w:rsidRPr="00832B5F">
                              <w:rPr>
                                <w:sz w:val="21"/>
                                <w:szCs w:val="21"/>
                              </w:rPr>
                              <w:t xml:space="preserve">PHIẾU TRẮC NGHIỆM VẬN DỤNG. </w:t>
                            </w:r>
                          </w:p>
                          <w:p w14:paraId="0BA62B2D" w14:textId="77777777" w:rsidR="00621F06" w:rsidRPr="000670C8" w:rsidRDefault="00621F06" w:rsidP="0022716C">
                            <w:pPr>
                              <w:tabs>
                                <w:tab w:val="left" w:pos="284"/>
                              </w:tabs>
                              <w:spacing w:line="276" w:lineRule="auto"/>
                              <w:jc w:val="both"/>
                              <w:rPr>
                                <w:b w:val="0"/>
                                <w:sz w:val="21"/>
                                <w:szCs w:val="21"/>
                                <w:lang w:val="nl-NL"/>
                              </w:rPr>
                            </w:pPr>
                            <w:r w:rsidRPr="00832B5F">
                              <w:rPr>
                                <w:bCs w:val="0"/>
                                <w:sz w:val="21"/>
                                <w:szCs w:val="21"/>
                                <w:u w:val="single"/>
                                <w:lang w:val="nl-NL"/>
                              </w:rPr>
                              <w:t>Câu 1.</w:t>
                            </w:r>
                            <w:r w:rsidRPr="000670C8">
                              <w:rPr>
                                <w:b w:val="0"/>
                                <w:bCs w:val="0"/>
                                <w:sz w:val="21"/>
                                <w:szCs w:val="21"/>
                                <w:lang w:val="nl-NL"/>
                              </w:rPr>
                              <w:t xml:space="preserve"> </w:t>
                            </w:r>
                            <w:r w:rsidRPr="000670C8">
                              <w:rPr>
                                <w:b w:val="0"/>
                                <w:sz w:val="21"/>
                                <w:szCs w:val="21"/>
                                <w:lang w:val="nl-NL"/>
                              </w:rPr>
                              <w:t>Hai quả cầu kim loại A, B tích điện tích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trong đó q</w:t>
                            </w:r>
                            <w:r w:rsidRPr="000670C8">
                              <w:rPr>
                                <w:b w:val="0"/>
                                <w:sz w:val="21"/>
                                <w:szCs w:val="21"/>
                                <w:vertAlign w:val="subscript"/>
                                <w:lang w:val="nl-NL"/>
                              </w:rPr>
                              <w:t>1</w:t>
                            </w:r>
                            <w:r w:rsidRPr="000670C8">
                              <w:rPr>
                                <w:b w:val="0"/>
                                <w:sz w:val="21"/>
                                <w:szCs w:val="21"/>
                                <w:lang w:val="nl-NL"/>
                              </w:rPr>
                              <w:t xml:space="preserve"> là điện tích dương, q</w:t>
                            </w:r>
                            <w:r w:rsidRPr="000670C8">
                              <w:rPr>
                                <w:b w:val="0"/>
                                <w:sz w:val="21"/>
                                <w:szCs w:val="21"/>
                                <w:vertAlign w:val="subscript"/>
                                <w:lang w:val="nl-NL"/>
                              </w:rPr>
                              <w:t>2</w:t>
                            </w:r>
                            <w:r w:rsidRPr="000670C8">
                              <w:rPr>
                                <w:b w:val="0"/>
                                <w:sz w:val="21"/>
                                <w:szCs w:val="21"/>
                                <w:lang w:val="nl-NL"/>
                              </w:rPr>
                              <w:t xml:space="preserve"> là điện tích âm, và q</w:t>
                            </w:r>
                            <w:r w:rsidRPr="000670C8">
                              <w:rPr>
                                <w:b w:val="0"/>
                                <w:sz w:val="21"/>
                                <w:szCs w:val="21"/>
                                <w:vertAlign w:val="subscript"/>
                                <w:lang w:val="nl-NL"/>
                              </w:rPr>
                              <w:t>1</w:t>
                            </w:r>
                            <w:r w:rsidRPr="000670C8">
                              <w:rPr>
                                <w:b w:val="0"/>
                                <w:sz w:val="21"/>
                                <w:szCs w:val="21"/>
                                <w:lang w:val="nl-NL"/>
                              </w:rPr>
                              <w:t>&lt;</w:t>
                            </w:r>
                            <w:r w:rsidRPr="000670C8">
                              <w:rPr>
                                <w:b w:val="0"/>
                                <w:noProof/>
                                <w:position w:val="-14"/>
                                <w:sz w:val="21"/>
                                <w:szCs w:val="21"/>
                              </w:rPr>
                              <w:drawing>
                                <wp:inline distT="0" distB="0" distL="0" distR="0" wp14:anchorId="15B0A0E0" wp14:editId="34186FA4">
                                  <wp:extent cx="229870" cy="252730"/>
                                  <wp:effectExtent l="0" t="0" r="0" b="0"/>
                                  <wp:docPr id="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9870" cy="252730"/>
                                          </a:xfrm>
                                          <a:prstGeom prst="rect">
                                            <a:avLst/>
                                          </a:prstGeom>
                                          <a:noFill/>
                                          <a:ln>
                                            <a:noFill/>
                                          </a:ln>
                                        </pic:spPr>
                                      </pic:pic>
                                    </a:graphicData>
                                  </a:graphic>
                                </wp:inline>
                              </w:drawing>
                            </w:r>
                            <w:r w:rsidRPr="000670C8">
                              <w:rPr>
                                <w:b w:val="0"/>
                                <w:sz w:val="21"/>
                                <w:szCs w:val="21"/>
                                <w:lang w:val="nl-NL"/>
                              </w:rPr>
                              <w:t>. Cho 2 quả cầu tiếp xúc nhau sau đó tách chúng ra và đưa quả cầu B lại gần quả cầu C tích điện âm thì chúng</w:t>
                            </w:r>
                          </w:p>
                          <w:p w14:paraId="00D31DCA" w14:textId="77777777" w:rsidR="00621F06" w:rsidRPr="000670C8" w:rsidRDefault="00621F06" w:rsidP="0022716C">
                            <w:pPr>
                              <w:tabs>
                                <w:tab w:val="left" w:pos="284"/>
                              </w:tabs>
                              <w:spacing w:line="276" w:lineRule="auto"/>
                              <w:jc w:val="both"/>
                              <w:rPr>
                                <w:b w:val="0"/>
                                <w:sz w:val="21"/>
                                <w:szCs w:val="21"/>
                                <w:lang w:val="nl-NL"/>
                              </w:rPr>
                            </w:pPr>
                            <w:r>
                              <w:rPr>
                                <w:b w:val="0"/>
                                <w:sz w:val="21"/>
                                <w:szCs w:val="21"/>
                                <w:lang w:val="nl-NL"/>
                              </w:rPr>
                              <w:t>A. hút nhau</w:t>
                            </w:r>
                            <w:r>
                              <w:rPr>
                                <w:b w:val="0"/>
                                <w:sz w:val="21"/>
                                <w:szCs w:val="21"/>
                                <w:lang w:val="nl-NL"/>
                              </w:rPr>
                              <w:tab/>
                            </w:r>
                            <w:r w:rsidRPr="000670C8">
                              <w:rPr>
                                <w:b w:val="0"/>
                                <w:sz w:val="21"/>
                                <w:szCs w:val="21"/>
                                <w:lang w:val="nl-NL"/>
                              </w:rPr>
                              <w:t>B. đẩy nhau.</w:t>
                            </w:r>
                            <w:r>
                              <w:rPr>
                                <w:b w:val="0"/>
                                <w:sz w:val="21"/>
                                <w:szCs w:val="21"/>
                                <w:lang w:val="nl-NL"/>
                              </w:rPr>
                              <w:tab/>
                            </w:r>
                            <w:r w:rsidRPr="000670C8">
                              <w:rPr>
                                <w:b w:val="0"/>
                                <w:sz w:val="21"/>
                                <w:szCs w:val="21"/>
                                <w:lang w:val="nl-NL"/>
                              </w:rPr>
                              <w:t>C. có thể hút hoặc đẩy nhau.</w:t>
                            </w:r>
                            <w:r w:rsidRPr="000670C8">
                              <w:rPr>
                                <w:b w:val="0"/>
                                <w:sz w:val="21"/>
                                <w:szCs w:val="21"/>
                                <w:lang w:val="nl-NL"/>
                              </w:rPr>
                              <w:tab/>
                            </w:r>
                            <w:r w:rsidRPr="000670C8">
                              <w:rPr>
                                <w:b w:val="0"/>
                                <w:sz w:val="21"/>
                                <w:szCs w:val="21"/>
                                <w:lang w:val="nl-NL"/>
                              </w:rPr>
                              <w:tab/>
                              <w:t>D. không hút cũng không đẩy nhau.</w:t>
                            </w:r>
                          </w:p>
                          <w:p w14:paraId="3E2A89F4"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2.</w:t>
                            </w:r>
                            <w:r w:rsidRPr="000670C8">
                              <w:rPr>
                                <w:b w:val="0"/>
                                <w:bCs w:val="0"/>
                                <w:sz w:val="21"/>
                                <w:szCs w:val="21"/>
                                <w:lang w:val="nl-NL"/>
                              </w:rPr>
                              <w:t xml:space="preserve"> </w:t>
                            </w:r>
                            <w:r w:rsidRPr="000670C8">
                              <w:rPr>
                                <w:b w:val="0"/>
                                <w:sz w:val="21"/>
                                <w:szCs w:val="21"/>
                                <w:lang w:val="nl-NL"/>
                              </w:rPr>
                              <w:t>Hai của cầu kim loại mang các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cho tiếp xúc  nhau. Sau đó tách chúng ra thì mỗi quả cầu mang điện tích q với</w:t>
                            </w:r>
                            <w:r>
                              <w:rPr>
                                <w:b w:val="0"/>
                                <w:sz w:val="21"/>
                                <w:szCs w:val="21"/>
                                <w:lang w:val="nl-NL"/>
                              </w:rPr>
                              <w:tab/>
                            </w:r>
                            <w:r w:rsidRPr="000670C8">
                              <w:rPr>
                                <w:b w:val="0"/>
                                <w:sz w:val="21"/>
                                <w:szCs w:val="21"/>
                                <w:lang w:val="nl-NL"/>
                              </w:rPr>
                              <w:t>A. q</w:t>
                            </w:r>
                            <w:r>
                              <w:rPr>
                                <w:b w:val="0"/>
                                <w:sz w:val="21"/>
                                <w:szCs w:val="21"/>
                                <w:lang w:val="vi-VN"/>
                              </w:rPr>
                              <w:t xml:space="preserve"> </w:t>
                            </w:r>
                            <w:r w:rsidRPr="000670C8">
                              <w:rPr>
                                <w:b w:val="0"/>
                                <w:sz w:val="21"/>
                                <w:szCs w:val="21"/>
                                <w:lang w:val="nl-NL"/>
                              </w:rPr>
                              <w:t>= q</w:t>
                            </w:r>
                            <w:r w:rsidRPr="000670C8">
                              <w:rPr>
                                <w:b w:val="0"/>
                                <w:sz w:val="21"/>
                                <w:szCs w:val="21"/>
                                <w:vertAlign w:val="subscript"/>
                                <w:lang w:val="nl-NL"/>
                              </w:rPr>
                              <w:t>1</w:t>
                            </w:r>
                            <w:r w:rsidRPr="000670C8">
                              <w:rPr>
                                <w:b w:val="0"/>
                                <w:sz w:val="21"/>
                                <w:szCs w:val="21"/>
                                <w:lang w:val="nl-NL"/>
                              </w:rPr>
                              <w:t xml:space="preserve"> + q</w:t>
                            </w:r>
                            <w:r w:rsidRPr="000670C8">
                              <w:rPr>
                                <w:b w:val="0"/>
                                <w:sz w:val="21"/>
                                <w:szCs w:val="21"/>
                                <w:vertAlign w:val="subscript"/>
                                <w:lang w:val="nl-NL"/>
                              </w:rPr>
                              <w:t>2</w:t>
                            </w:r>
                            <w:r w:rsidRPr="000670C8">
                              <w:rPr>
                                <w:b w:val="0"/>
                                <w:sz w:val="21"/>
                                <w:szCs w:val="21"/>
                                <w:lang w:val="nl-NL"/>
                              </w:rPr>
                              <w:tab/>
                              <w:t>B. q</w:t>
                            </w:r>
                            <w:r>
                              <w:rPr>
                                <w:b w:val="0"/>
                                <w:sz w:val="21"/>
                                <w:szCs w:val="21"/>
                                <w:lang w:val="vi-VN"/>
                              </w:rPr>
                              <w:t xml:space="preserve"> </w:t>
                            </w:r>
                            <w:r w:rsidRPr="000670C8">
                              <w:rPr>
                                <w:b w:val="0"/>
                                <w:sz w:val="21"/>
                                <w:szCs w:val="21"/>
                                <w:lang w:val="nl-NL"/>
                              </w:rPr>
                              <w:t>=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2</w:t>
                            </w:r>
                            <w:r w:rsidRPr="000670C8">
                              <w:rPr>
                                <w:b w:val="0"/>
                                <w:sz w:val="21"/>
                                <w:szCs w:val="21"/>
                                <w:vertAlign w:val="subscript"/>
                                <w:lang w:val="nl-NL"/>
                              </w:rPr>
                              <w:tab/>
                            </w:r>
                            <w:r w:rsidRPr="000670C8">
                              <w:rPr>
                                <w:b w:val="0"/>
                                <w:sz w:val="21"/>
                                <w:szCs w:val="21"/>
                                <w:lang w:val="nl-NL"/>
                              </w:rPr>
                              <w:t>C. q</w:t>
                            </w:r>
                            <w:r>
                              <w:rPr>
                                <w:b w:val="0"/>
                                <w:sz w:val="21"/>
                                <w:szCs w:val="21"/>
                                <w:lang w:val="nl-NL"/>
                              </w:rPr>
                              <w:t xml:space="preserve"> </w:t>
                            </w:r>
                            <w:r w:rsidRPr="000670C8">
                              <w:rPr>
                                <w:b w:val="0"/>
                                <w:sz w:val="21"/>
                                <w:szCs w:val="21"/>
                                <w:lang w:val="nl-NL"/>
                              </w:rPr>
                              <w:t>=</w:t>
                            </w:r>
                            <w:r w:rsidRPr="000670C8">
                              <w:rPr>
                                <w:b w:val="0"/>
                                <w:noProof/>
                                <w:position w:val="-24"/>
                                <w:sz w:val="21"/>
                                <w:szCs w:val="21"/>
                              </w:rPr>
                              <w:drawing>
                                <wp:inline distT="0" distB="0" distL="0" distR="0" wp14:anchorId="287FBE3F" wp14:editId="47B23E4B">
                                  <wp:extent cx="414020" cy="339090"/>
                                  <wp:effectExtent l="0" t="0" r="0" b="0"/>
                                  <wp:docPr id="2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4020" cy="339090"/>
                                          </a:xfrm>
                                          <a:prstGeom prst="rect">
                                            <a:avLst/>
                                          </a:prstGeom>
                                          <a:noFill/>
                                          <a:ln>
                                            <a:noFill/>
                                          </a:ln>
                                        </pic:spPr>
                                      </pic:pic>
                                    </a:graphicData>
                                  </a:graphic>
                                </wp:inline>
                              </w:drawing>
                            </w:r>
                            <w:r w:rsidRPr="000670C8">
                              <w:rPr>
                                <w:b w:val="0"/>
                                <w:sz w:val="21"/>
                                <w:szCs w:val="21"/>
                                <w:lang w:val="nl-NL"/>
                              </w:rPr>
                              <w:tab/>
                              <w:t xml:space="preserve">  </w:t>
                            </w:r>
                            <w:r>
                              <w:rPr>
                                <w:b w:val="0"/>
                                <w:sz w:val="21"/>
                                <w:szCs w:val="21"/>
                                <w:lang w:val="nl-NL"/>
                              </w:rPr>
                              <w:tab/>
                            </w:r>
                            <w:r w:rsidRPr="000670C8">
                              <w:rPr>
                                <w:b w:val="0"/>
                                <w:sz w:val="21"/>
                                <w:szCs w:val="21"/>
                                <w:lang w:val="nl-NL"/>
                              </w:rPr>
                              <w:t>D. q</w:t>
                            </w:r>
                            <w:r>
                              <w:rPr>
                                <w:b w:val="0"/>
                                <w:sz w:val="21"/>
                                <w:szCs w:val="21"/>
                                <w:lang w:val="nl-NL"/>
                              </w:rPr>
                              <w:t xml:space="preserve"> </w:t>
                            </w:r>
                            <w:r w:rsidRPr="000670C8">
                              <w:rPr>
                                <w:b w:val="0"/>
                                <w:sz w:val="21"/>
                                <w:szCs w:val="21"/>
                                <w:lang w:val="nl-NL"/>
                              </w:rPr>
                              <w:t>=</w:t>
                            </w:r>
                            <w:r w:rsidRPr="000670C8">
                              <w:rPr>
                                <w:b w:val="0"/>
                                <w:noProof/>
                                <w:position w:val="-24"/>
                                <w:sz w:val="21"/>
                                <w:szCs w:val="21"/>
                              </w:rPr>
                              <w:drawing>
                                <wp:inline distT="0" distB="0" distL="0" distR="0" wp14:anchorId="1C0CA10F" wp14:editId="2B8B7FD0">
                                  <wp:extent cx="419735" cy="33909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9735" cy="339090"/>
                                          </a:xfrm>
                                          <a:prstGeom prst="rect">
                                            <a:avLst/>
                                          </a:prstGeom>
                                          <a:noFill/>
                                          <a:ln>
                                            <a:noFill/>
                                          </a:ln>
                                        </pic:spPr>
                                      </pic:pic>
                                    </a:graphicData>
                                  </a:graphic>
                                </wp:inline>
                              </w:drawing>
                            </w:r>
                          </w:p>
                          <w:p w14:paraId="00FB18A2"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3.</w:t>
                            </w:r>
                            <w:r w:rsidRPr="000670C8">
                              <w:rPr>
                                <w:b w:val="0"/>
                                <w:bCs w:val="0"/>
                                <w:i/>
                                <w:sz w:val="21"/>
                                <w:szCs w:val="21"/>
                                <w:lang w:val="nl-NL"/>
                              </w:rPr>
                              <w:t xml:space="preserve"> </w:t>
                            </w:r>
                            <w:r w:rsidRPr="000670C8">
                              <w:rPr>
                                <w:b w:val="0"/>
                                <w:sz w:val="21"/>
                                <w:szCs w:val="21"/>
                                <w:lang w:val="nl-NL"/>
                              </w:rPr>
                              <w:t>Hai quả cầu kim loại giống nhau mang điện tích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với </w:t>
                            </w:r>
                            <w:r w:rsidRPr="000670C8">
                              <w:rPr>
                                <w:b w:val="0"/>
                                <w:noProof/>
                                <w:position w:val="-14"/>
                                <w:sz w:val="21"/>
                                <w:szCs w:val="21"/>
                              </w:rPr>
                              <w:drawing>
                                <wp:inline distT="0" distB="0" distL="0" distR="0" wp14:anchorId="21B30D5B" wp14:editId="6D1417C6">
                                  <wp:extent cx="546100" cy="252730"/>
                                  <wp:effectExtent l="0" t="0" r="0" b="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xml:space="preserve">, đưa chúng lại gần thì chúng hút nhau. Nếu cho chúng tiếp xúc nhau rồi sau đó tách ra thì mỗi quả cầu sẽ mang điện tích  </w:t>
                            </w:r>
                          </w:p>
                          <w:p w14:paraId="3BECA644" w14:textId="77777777" w:rsidR="00621F06" w:rsidRPr="000670C8" w:rsidRDefault="00621F06" w:rsidP="0022716C">
                            <w:pPr>
                              <w:tabs>
                                <w:tab w:val="left" w:pos="284"/>
                              </w:tabs>
                              <w:spacing w:line="276" w:lineRule="auto"/>
                              <w:jc w:val="both"/>
                              <w:rPr>
                                <w:b w:val="0"/>
                                <w:sz w:val="21"/>
                                <w:szCs w:val="21"/>
                                <w:vertAlign w:val="subscript"/>
                                <w:lang w:val="nl-NL"/>
                              </w:rPr>
                            </w:pPr>
                            <w:r w:rsidRPr="000670C8">
                              <w:rPr>
                                <w:b w:val="0"/>
                                <w:sz w:val="21"/>
                                <w:szCs w:val="21"/>
                                <w:lang w:val="nl-NL"/>
                              </w:rPr>
                              <w:t xml:space="preserve">  A. q = 2q</w:t>
                            </w:r>
                            <w:r w:rsidRPr="000670C8">
                              <w:rPr>
                                <w:b w:val="0"/>
                                <w:sz w:val="21"/>
                                <w:szCs w:val="21"/>
                                <w:vertAlign w:val="subscript"/>
                                <w:lang w:val="nl-NL"/>
                              </w:rPr>
                              <w:t>1</w:t>
                            </w:r>
                            <w:r w:rsidRPr="000670C8">
                              <w:rPr>
                                <w:b w:val="0"/>
                                <w:sz w:val="21"/>
                                <w:szCs w:val="21"/>
                                <w:lang w:val="nl-NL"/>
                              </w:rPr>
                              <w:tab/>
                              <w:t>B. q = 0</w:t>
                            </w:r>
                            <w:r w:rsidRPr="000670C8">
                              <w:rPr>
                                <w:b w:val="0"/>
                                <w:sz w:val="21"/>
                                <w:szCs w:val="21"/>
                                <w:lang w:val="nl-NL"/>
                              </w:rPr>
                              <w:tab/>
                            </w:r>
                            <w:r w:rsidRPr="000670C8">
                              <w:rPr>
                                <w:b w:val="0"/>
                                <w:sz w:val="21"/>
                                <w:szCs w:val="21"/>
                                <w:lang w:val="nl-NL"/>
                              </w:rPr>
                              <w:tab/>
                              <w:t>C. q= q</w:t>
                            </w:r>
                            <w:r w:rsidRPr="000670C8">
                              <w:rPr>
                                <w:b w:val="0"/>
                                <w:sz w:val="21"/>
                                <w:szCs w:val="21"/>
                                <w:vertAlign w:val="subscript"/>
                                <w:lang w:val="nl-NL"/>
                              </w:rPr>
                              <w:t>1</w:t>
                            </w:r>
                            <w:r w:rsidRPr="000670C8">
                              <w:rPr>
                                <w:b w:val="0"/>
                                <w:sz w:val="21"/>
                                <w:szCs w:val="21"/>
                                <w:lang w:val="nl-NL"/>
                              </w:rPr>
                              <w:tab/>
                            </w:r>
                            <w:r w:rsidRPr="000670C8">
                              <w:rPr>
                                <w:b w:val="0"/>
                                <w:sz w:val="21"/>
                                <w:szCs w:val="21"/>
                                <w:lang w:val="nl-NL"/>
                              </w:rPr>
                              <w:tab/>
                              <w:t>D. q = 0,5q</w:t>
                            </w:r>
                            <w:r w:rsidRPr="000670C8">
                              <w:rPr>
                                <w:b w:val="0"/>
                                <w:sz w:val="21"/>
                                <w:szCs w:val="21"/>
                                <w:vertAlign w:val="subscript"/>
                                <w:lang w:val="nl-NL"/>
                              </w:rPr>
                              <w:t>1</w:t>
                            </w:r>
                          </w:p>
                          <w:p w14:paraId="00B34704"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4.</w:t>
                            </w:r>
                            <w:r w:rsidRPr="000670C8">
                              <w:rPr>
                                <w:b w:val="0"/>
                                <w:bCs w:val="0"/>
                                <w:sz w:val="21"/>
                                <w:szCs w:val="21"/>
                                <w:lang w:val="nl-NL"/>
                              </w:rPr>
                              <w:t xml:space="preserve"> </w:t>
                            </w:r>
                            <w:r w:rsidRPr="000670C8">
                              <w:rPr>
                                <w:b w:val="0"/>
                                <w:sz w:val="21"/>
                                <w:szCs w:val="21"/>
                                <w:lang w:val="nl-NL"/>
                              </w:rPr>
                              <w:t>Hai quả cầu kim loại giống nhau mang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với </w:t>
                            </w:r>
                            <w:r w:rsidRPr="000670C8">
                              <w:rPr>
                                <w:b w:val="0"/>
                                <w:noProof/>
                                <w:position w:val="-14"/>
                                <w:sz w:val="21"/>
                                <w:szCs w:val="21"/>
                              </w:rPr>
                              <w:drawing>
                                <wp:inline distT="0" distB="0" distL="0" distR="0" wp14:anchorId="36E0FE37" wp14:editId="70856469">
                                  <wp:extent cx="546100" cy="25273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xml:space="preserve">, khi đưa lại gần thì chúng đẩy nhau. Nếu cho chúng tíêp xúc nhau rồi sau đó tách chúng ra thì mỗi quả cầu mang điện tích </w:t>
                            </w:r>
                          </w:p>
                          <w:p w14:paraId="78B807E4" w14:textId="77777777" w:rsidR="00621F06" w:rsidRPr="000670C8" w:rsidRDefault="00621F06" w:rsidP="0022716C">
                            <w:pPr>
                              <w:tabs>
                                <w:tab w:val="left" w:pos="284"/>
                              </w:tabs>
                              <w:spacing w:line="276" w:lineRule="auto"/>
                              <w:jc w:val="both"/>
                              <w:rPr>
                                <w:b w:val="0"/>
                                <w:sz w:val="21"/>
                                <w:szCs w:val="21"/>
                                <w:lang w:val="nl-NL"/>
                              </w:rPr>
                            </w:pPr>
                            <w:r w:rsidRPr="000670C8">
                              <w:rPr>
                                <w:b w:val="0"/>
                                <w:sz w:val="21"/>
                                <w:szCs w:val="21"/>
                                <w:lang w:val="nl-NL"/>
                              </w:rPr>
                              <w:t>A. q = q</w:t>
                            </w:r>
                            <w:r w:rsidRPr="000670C8">
                              <w:rPr>
                                <w:b w:val="0"/>
                                <w:sz w:val="21"/>
                                <w:szCs w:val="21"/>
                                <w:vertAlign w:val="subscript"/>
                                <w:lang w:val="nl-NL"/>
                              </w:rPr>
                              <w:t>1</w:t>
                            </w:r>
                            <w:r w:rsidRPr="000670C8">
                              <w:rPr>
                                <w:b w:val="0"/>
                                <w:sz w:val="21"/>
                                <w:szCs w:val="21"/>
                                <w:vertAlign w:val="subscript"/>
                                <w:lang w:val="nl-NL"/>
                              </w:rPr>
                              <w:tab/>
                            </w:r>
                            <w:r w:rsidRPr="000670C8">
                              <w:rPr>
                                <w:b w:val="0"/>
                                <w:sz w:val="21"/>
                                <w:szCs w:val="21"/>
                                <w:lang w:val="nl-NL"/>
                              </w:rPr>
                              <w:t>B. q = 0,5q</w:t>
                            </w:r>
                            <w:r w:rsidRPr="000670C8">
                              <w:rPr>
                                <w:b w:val="0"/>
                                <w:sz w:val="21"/>
                                <w:szCs w:val="21"/>
                                <w:vertAlign w:val="subscript"/>
                                <w:lang w:val="nl-NL"/>
                              </w:rPr>
                              <w:t>1</w:t>
                            </w:r>
                            <w:r w:rsidRPr="000670C8">
                              <w:rPr>
                                <w:b w:val="0"/>
                                <w:sz w:val="21"/>
                                <w:szCs w:val="21"/>
                                <w:vertAlign w:val="subscript"/>
                                <w:lang w:val="nl-NL"/>
                              </w:rPr>
                              <w:tab/>
                              <w:t xml:space="preserve"> </w:t>
                            </w:r>
                            <w:r w:rsidRPr="000670C8">
                              <w:rPr>
                                <w:b w:val="0"/>
                                <w:sz w:val="21"/>
                                <w:szCs w:val="21"/>
                                <w:lang w:val="nl-NL"/>
                              </w:rPr>
                              <w:t>C. q = 0</w:t>
                            </w:r>
                            <w:r w:rsidRPr="000670C8">
                              <w:rPr>
                                <w:b w:val="0"/>
                                <w:sz w:val="21"/>
                                <w:szCs w:val="21"/>
                                <w:lang w:val="nl-NL"/>
                              </w:rPr>
                              <w:tab/>
                            </w:r>
                            <w:r w:rsidRPr="000670C8">
                              <w:rPr>
                                <w:b w:val="0"/>
                                <w:sz w:val="21"/>
                                <w:szCs w:val="21"/>
                                <w:lang w:val="nl-NL"/>
                              </w:rPr>
                              <w:tab/>
                              <w:t>D. q = 2q</w:t>
                            </w:r>
                            <w:r w:rsidRPr="000670C8">
                              <w:rPr>
                                <w:b w:val="0"/>
                                <w:sz w:val="21"/>
                                <w:szCs w:val="21"/>
                                <w:vertAlign w:val="subscript"/>
                                <w:lang w:val="nl-NL"/>
                              </w:rPr>
                              <w:t>1</w:t>
                            </w:r>
                          </w:p>
                          <w:p w14:paraId="4713B2CF" w14:textId="77777777" w:rsidR="00621F06"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5.</w:t>
                            </w:r>
                            <w:r w:rsidRPr="000670C8">
                              <w:rPr>
                                <w:b w:val="0"/>
                                <w:bCs w:val="0"/>
                                <w:sz w:val="21"/>
                                <w:szCs w:val="21"/>
                                <w:lang w:val="nl-NL"/>
                              </w:rPr>
                              <w:t xml:space="preserve"> </w:t>
                            </w:r>
                            <w:r w:rsidRPr="000670C8">
                              <w:rPr>
                                <w:b w:val="0"/>
                                <w:sz w:val="21"/>
                                <w:szCs w:val="21"/>
                                <w:lang w:val="nl-NL"/>
                              </w:rPr>
                              <w:t>Có ba quả cầu kim loại kích th</w:t>
                            </w:r>
                            <w:r w:rsidRPr="000670C8">
                              <w:rPr>
                                <w:rFonts w:hint="eastAsia"/>
                                <w:b w:val="0"/>
                                <w:sz w:val="21"/>
                                <w:szCs w:val="21"/>
                                <w:lang w:val="nl-NL"/>
                              </w:rPr>
                              <w:t>ư</w:t>
                            </w:r>
                            <w:r w:rsidRPr="000670C8">
                              <w:rPr>
                                <w:b w:val="0"/>
                                <w:sz w:val="21"/>
                                <w:szCs w:val="21"/>
                                <w:lang w:val="nl-NL"/>
                              </w:rPr>
                              <w:t xml:space="preserve">ớc giống nhau. Quả A mang </w:t>
                            </w:r>
                            <w:r w:rsidRPr="000670C8">
                              <w:rPr>
                                <w:rFonts w:hint="eastAsia"/>
                                <w:b w:val="0"/>
                                <w:sz w:val="21"/>
                                <w:szCs w:val="21"/>
                                <w:lang w:val="nl-NL"/>
                              </w:rPr>
                              <w:t>đ</w:t>
                            </w:r>
                            <w:r w:rsidRPr="000670C8">
                              <w:rPr>
                                <w:b w:val="0"/>
                                <w:sz w:val="21"/>
                                <w:szCs w:val="21"/>
                                <w:lang w:val="nl-NL"/>
                              </w:rPr>
                              <w:t>iện tích 27</w:t>
                            </w:r>
                            <w:r w:rsidRPr="000670C8">
                              <w:rPr>
                                <w:b w:val="0"/>
                                <w:sz w:val="21"/>
                                <w:szCs w:val="21"/>
                                <w:lang w:val="nl-NL"/>
                              </w:rPr>
                              <w:sym w:font="Symbol" w:char="F06D"/>
                            </w:r>
                            <w:r w:rsidRPr="000670C8">
                              <w:rPr>
                                <w:b w:val="0"/>
                                <w:sz w:val="21"/>
                                <w:szCs w:val="21"/>
                                <w:lang w:val="nl-NL"/>
                              </w:rPr>
                              <w:t xml:space="preserve">C, quả cầu B mang </w:t>
                            </w:r>
                            <w:r w:rsidRPr="000670C8">
                              <w:rPr>
                                <w:rFonts w:hint="eastAsia"/>
                                <w:b w:val="0"/>
                                <w:sz w:val="21"/>
                                <w:szCs w:val="21"/>
                                <w:lang w:val="nl-NL"/>
                              </w:rPr>
                              <w:t>đ</w:t>
                            </w:r>
                            <w:r w:rsidRPr="000670C8">
                              <w:rPr>
                                <w:b w:val="0"/>
                                <w:sz w:val="21"/>
                                <w:szCs w:val="21"/>
                                <w:lang w:val="nl-NL"/>
                              </w:rPr>
                              <w:t>iện tích -3</w:t>
                            </w:r>
                            <w:r w:rsidRPr="000670C8">
                              <w:rPr>
                                <w:b w:val="0"/>
                                <w:sz w:val="21"/>
                                <w:szCs w:val="21"/>
                                <w:lang w:val="nl-NL"/>
                              </w:rPr>
                              <w:sym w:font="Symbol" w:char="F06D"/>
                            </w:r>
                            <w:r w:rsidRPr="000670C8">
                              <w:rPr>
                                <w:b w:val="0"/>
                                <w:sz w:val="21"/>
                                <w:szCs w:val="21"/>
                                <w:lang w:val="nl-NL"/>
                              </w:rPr>
                              <w:t xml:space="preserve">C, quả cầu C không mang </w:t>
                            </w:r>
                            <w:r w:rsidRPr="000670C8">
                              <w:rPr>
                                <w:rFonts w:hint="eastAsia"/>
                                <w:b w:val="0"/>
                                <w:sz w:val="21"/>
                                <w:szCs w:val="21"/>
                                <w:lang w:val="nl-NL"/>
                              </w:rPr>
                              <w:t>đ</w:t>
                            </w:r>
                            <w:r w:rsidRPr="000670C8">
                              <w:rPr>
                                <w:b w:val="0"/>
                                <w:sz w:val="21"/>
                                <w:szCs w:val="21"/>
                                <w:lang w:val="nl-NL"/>
                              </w:rPr>
                              <w:t xml:space="preserve">iện tích. Cho quả cầu A và B chạm vào nhau rồi lại tách chúng ra. Sau </w:t>
                            </w:r>
                            <w:r w:rsidRPr="000670C8">
                              <w:rPr>
                                <w:rFonts w:hint="eastAsia"/>
                                <w:b w:val="0"/>
                                <w:sz w:val="21"/>
                                <w:szCs w:val="21"/>
                                <w:lang w:val="nl-NL"/>
                              </w:rPr>
                              <w:t>đ</w:t>
                            </w:r>
                            <w:r w:rsidRPr="000670C8">
                              <w:rPr>
                                <w:b w:val="0"/>
                                <w:sz w:val="21"/>
                                <w:szCs w:val="21"/>
                                <w:lang w:val="nl-NL"/>
                              </w:rPr>
                              <w:t xml:space="preserve">ó cho hai quả cầu B và C chạm vào nhau. </w:t>
                            </w:r>
                            <w:r w:rsidRPr="000670C8">
                              <w:rPr>
                                <w:rFonts w:hint="eastAsia"/>
                                <w:b w:val="0"/>
                                <w:sz w:val="21"/>
                                <w:szCs w:val="21"/>
                                <w:lang w:val="nl-NL"/>
                              </w:rPr>
                              <w:t>Đ</w:t>
                            </w:r>
                            <w:r w:rsidRPr="000670C8">
                              <w:rPr>
                                <w:b w:val="0"/>
                                <w:sz w:val="21"/>
                                <w:szCs w:val="21"/>
                                <w:lang w:val="nl-NL"/>
                              </w:rPr>
                              <w:t xml:space="preserve">iện tích trên mỗi quả cầu là   </w:t>
                            </w:r>
                            <w:r>
                              <w:rPr>
                                <w:b w:val="0"/>
                                <w:sz w:val="21"/>
                                <w:szCs w:val="21"/>
                                <w:lang w:val="nl-NL"/>
                              </w:rPr>
                              <w:tab/>
                            </w:r>
                          </w:p>
                          <w:p w14:paraId="59BF93AD" w14:textId="77777777" w:rsidR="00621F06" w:rsidRDefault="00621F06" w:rsidP="0022716C">
                            <w:pPr>
                              <w:tabs>
                                <w:tab w:val="left" w:pos="284"/>
                              </w:tabs>
                              <w:spacing w:line="276" w:lineRule="auto"/>
                              <w:jc w:val="both"/>
                              <w:rPr>
                                <w:b w:val="0"/>
                                <w:sz w:val="21"/>
                                <w:szCs w:val="21"/>
                                <w:lang w:val="nl-NL"/>
                              </w:rPr>
                            </w:pPr>
                            <w:r w:rsidRPr="000670C8">
                              <w:rPr>
                                <w:b w:val="0"/>
                                <w:sz w:val="21"/>
                                <w:szCs w:val="21"/>
                                <w:lang w:val="nl-NL"/>
                              </w:rPr>
                              <w:t>A. q</w:t>
                            </w:r>
                            <w:r w:rsidRPr="000670C8">
                              <w:rPr>
                                <w:b w:val="0"/>
                                <w:sz w:val="21"/>
                                <w:szCs w:val="21"/>
                                <w:vertAlign w:val="subscript"/>
                                <w:lang w:val="nl-NL"/>
                              </w:rPr>
                              <w:t>A</w:t>
                            </w:r>
                            <w:r w:rsidRPr="000670C8">
                              <w:rPr>
                                <w:b w:val="0"/>
                                <w:sz w:val="21"/>
                                <w:szCs w:val="21"/>
                                <w:lang w:val="nl-NL"/>
                              </w:rPr>
                              <w:t xml:space="preserve"> = 6</w:t>
                            </w:r>
                            <w:r w:rsidRPr="000670C8">
                              <w:rPr>
                                <w:b w:val="0"/>
                                <w:sz w:val="21"/>
                                <w:szCs w:val="21"/>
                                <w:lang w:val="nl-NL"/>
                              </w:rPr>
                              <w:sym w:font="Symbol" w:char="F06D"/>
                            </w:r>
                            <w:r w:rsidRPr="000670C8">
                              <w:rPr>
                                <w:b w:val="0"/>
                                <w:sz w:val="21"/>
                                <w:szCs w:val="21"/>
                                <w:lang w:val="nl-NL"/>
                              </w:rPr>
                              <w:t>C,q</w:t>
                            </w:r>
                            <w:r w:rsidRPr="000670C8">
                              <w:rPr>
                                <w:b w:val="0"/>
                                <w:sz w:val="21"/>
                                <w:szCs w:val="21"/>
                                <w:vertAlign w:val="subscript"/>
                                <w:lang w:val="nl-NL"/>
                              </w:rPr>
                              <w:t>B</w:t>
                            </w:r>
                            <w:r w:rsidRPr="000670C8">
                              <w:rPr>
                                <w:b w:val="0"/>
                                <w:sz w:val="21"/>
                                <w:szCs w:val="21"/>
                                <w:lang w:val="nl-NL"/>
                              </w:rPr>
                              <w:t xml:space="preserve"> = q</w:t>
                            </w:r>
                            <w:r w:rsidRPr="000670C8">
                              <w:rPr>
                                <w:b w:val="0"/>
                                <w:sz w:val="21"/>
                                <w:szCs w:val="21"/>
                                <w:vertAlign w:val="subscript"/>
                                <w:lang w:val="nl-NL"/>
                              </w:rPr>
                              <w:t xml:space="preserve">C </w:t>
                            </w:r>
                            <w:r w:rsidRPr="000670C8">
                              <w:rPr>
                                <w:b w:val="0"/>
                                <w:sz w:val="21"/>
                                <w:szCs w:val="21"/>
                                <w:lang w:val="nl-NL"/>
                              </w:rPr>
                              <w:t>= 12</w:t>
                            </w:r>
                            <w:r w:rsidRPr="000670C8">
                              <w:rPr>
                                <w:b w:val="0"/>
                                <w:sz w:val="21"/>
                                <w:szCs w:val="21"/>
                                <w:lang w:val="nl-NL"/>
                              </w:rPr>
                              <w:sym w:font="Symbol" w:char="F06D"/>
                            </w:r>
                            <w:r>
                              <w:rPr>
                                <w:b w:val="0"/>
                                <w:sz w:val="21"/>
                                <w:szCs w:val="21"/>
                                <w:lang w:val="nl-NL"/>
                              </w:rPr>
                              <w:t xml:space="preserve">C </w:t>
                            </w:r>
                            <w:r>
                              <w:rPr>
                                <w:b w:val="0"/>
                                <w:sz w:val="21"/>
                                <w:szCs w:val="21"/>
                                <w:lang w:val="nl-NL"/>
                              </w:rPr>
                              <w:tab/>
                            </w:r>
                            <w:r>
                              <w:rPr>
                                <w:b w:val="0"/>
                                <w:sz w:val="21"/>
                                <w:szCs w:val="21"/>
                                <w:lang w:val="nl-NL"/>
                              </w:rPr>
                              <w:tab/>
                            </w:r>
                            <w:r w:rsidRPr="000670C8">
                              <w:rPr>
                                <w:b w:val="0"/>
                                <w:sz w:val="21"/>
                                <w:szCs w:val="21"/>
                                <w:lang w:val="nl-NL"/>
                              </w:rPr>
                              <w:t>B. q</w:t>
                            </w:r>
                            <w:r w:rsidRPr="000670C8">
                              <w:rPr>
                                <w:b w:val="0"/>
                                <w:sz w:val="21"/>
                                <w:szCs w:val="21"/>
                                <w:vertAlign w:val="subscript"/>
                                <w:lang w:val="nl-NL"/>
                              </w:rPr>
                              <w:t>A</w:t>
                            </w:r>
                            <w:r w:rsidRPr="000670C8">
                              <w:rPr>
                                <w:b w:val="0"/>
                                <w:sz w:val="21"/>
                                <w:szCs w:val="21"/>
                                <w:lang w:val="nl-NL"/>
                              </w:rPr>
                              <w:t xml:space="preserve"> = 12</w:t>
                            </w:r>
                            <w:r w:rsidRPr="000670C8">
                              <w:rPr>
                                <w:b w:val="0"/>
                                <w:sz w:val="21"/>
                                <w:szCs w:val="21"/>
                                <w:lang w:val="nl-NL"/>
                              </w:rPr>
                              <w:sym w:font="Symbol" w:char="F06D"/>
                            </w:r>
                            <w:r w:rsidRPr="000670C8">
                              <w:rPr>
                                <w:b w:val="0"/>
                                <w:sz w:val="21"/>
                                <w:szCs w:val="21"/>
                                <w:lang w:val="nl-NL"/>
                              </w:rPr>
                              <w:t>C,q</w:t>
                            </w:r>
                            <w:r w:rsidRPr="000670C8">
                              <w:rPr>
                                <w:b w:val="0"/>
                                <w:sz w:val="21"/>
                                <w:szCs w:val="21"/>
                                <w:vertAlign w:val="subscript"/>
                                <w:lang w:val="nl-NL"/>
                              </w:rPr>
                              <w:t>B</w:t>
                            </w:r>
                            <w:r w:rsidRPr="000670C8">
                              <w:rPr>
                                <w:b w:val="0"/>
                                <w:sz w:val="21"/>
                                <w:szCs w:val="21"/>
                                <w:lang w:val="nl-NL"/>
                              </w:rPr>
                              <w:t xml:space="preserve"> = q</w:t>
                            </w:r>
                            <w:r w:rsidRPr="000670C8">
                              <w:rPr>
                                <w:b w:val="0"/>
                                <w:sz w:val="21"/>
                                <w:szCs w:val="21"/>
                                <w:vertAlign w:val="subscript"/>
                                <w:lang w:val="nl-NL"/>
                              </w:rPr>
                              <w:t xml:space="preserve">C </w:t>
                            </w:r>
                            <w:r w:rsidRPr="000670C8">
                              <w:rPr>
                                <w:b w:val="0"/>
                                <w:sz w:val="21"/>
                                <w:szCs w:val="21"/>
                                <w:lang w:val="nl-NL"/>
                              </w:rPr>
                              <w:t>= 6</w:t>
                            </w:r>
                            <w:r w:rsidRPr="000670C8">
                              <w:rPr>
                                <w:b w:val="0"/>
                                <w:sz w:val="21"/>
                                <w:szCs w:val="21"/>
                                <w:lang w:val="nl-NL"/>
                              </w:rPr>
                              <w:sym w:font="Symbol" w:char="F06D"/>
                            </w:r>
                            <w:r w:rsidRPr="000670C8">
                              <w:rPr>
                                <w:b w:val="0"/>
                                <w:sz w:val="21"/>
                                <w:szCs w:val="21"/>
                                <w:lang w:val="nl-NL"/>
                              </w:rPr>
                              <w:t xml:space="preserve">C </w:t>
                            </w:r>
                            <w:r>
                              <w:rPr>
                                <w:b w:val="0"/>
                                <w:sz w:val="21"/>
                                <w:szCs w:val="21"/>
                                <w:lang w:val="nl-NL"/>
                              </w:rPr>
                              <w:t xml:space="preserve">      </w:t>
                            </w:r>
                          </w:p>
                          <w:p w14:paraId="259143F1" w14:textId="77777777" w:rsidR="00621F06" w:rsidRPr="00476066" w:rsidRDefault="00621F06" w:rsidP="0022716C">
                            <w:pPr>
                              <w:tabs>
                                <w:tab w:val="left" w:pos="284"/>
                              </w:tabs>
                              <w:spacing w:line="276" w:lineRule="auto"/>
                              <w:jc w:val="both"/>
                              <w:rPr>
                                <w:b w:val="0"/>
                                <w:sz w:val="21"/>
                                <w:szCs w:val="21"/>
                                <w:lang w:val="nl-NL"/>
                              </w:rPr>
                            </w:pPr>
                            <w:r w:rsidRPr="000670C8">
                              <w:rPr>
                                <w:b w:val="0"/>
                                <w:sz w:val="21"/>
                                <w:szCs w:val="21"/>
                                <w:lang w:val="nl-NL"/>
                              </w:rPr>
                              <w:t>C. q</w:t>
                            </w:r>
                            <w:r w:rsidRPr="000670C8">
                              <w:rPr>
                                <w:b w:val="0"/>
                                <w:sz w:val="21"/>
                                <w:szCs w:val="21"/>
                                <w:vertAlign w:val="subscript"/>
                                <w:lang w:val="nl-NL"/>
                              </w:rPr>
                              <w:t>A</w:t>
                            </w:r>
                            <w:r w:rsidRPr="000670C8">
                              <w:rPr>
                                <w:b w:val="0"/>
                                <w:sz w:val="21"/>
                                <w:szCs w:val="21"/>
                                <w:lang w:val="nl-NL"/>
                              </w:rPr>
                              <w:t xml:space="preserve"> = q</w:t>
                            </w:r>
                            <w:r w:rsidRPr="000670C8">
                              <w:rPr>
                                <w:b w:val="0"/>
                                <w:sz w:val="21"/>
                                <w:szCs w:val="21"/>
                                <w:vertAlign w:val="subscript"/>
                                <w:lang w:val="nl-NL"/>
                              </w:rPr>
                              <w:t xml:space="preserve">B </w:t>
                            </w:r>
                            <w:r w:rsidRPr="000670C8">
                              <w:rPr>
                                <w:b w:val="0"/>
                                <w:sz w:val="21"/>
                                <w:szCs w:val="21"/>
                                <w:lang w:val="nl-NL"/>
                              </w:rPr>
                              <w:t>= 6</w:t>
                            </w:r>
                            <w:r w:rsidRPr="000670C8">
                              <w:rPr>
                                <w:b w:val="0"/>
                                <w:sz w:val="21"/>
                                <w:szCs w:val="21"/>
                                <w:lang w:val="nl-NL"/>
                              </w:rPr>
                              <w:sym w:font="Symbol" w:char="F06D"/>
                            </w:r>
                            <w:r w:rsidRPr="000670C8">
                              <w:rPr>
                                <w:b w:val="0"/>
                                <w:sz w:val="21"/>
                                <w:szCs w:val="21"/>
                                <w:lang w:val="nl-NL"/>
                              </w:rPr>
                              <w:t>C, q</w:t>
                            </w:r>
                            <w:r w:rsidRPr="000670C8">
                              <w:rPr>
                                <w:b w:val="0"/>
                                <w:sz w:val="21"/>
                                <w:szCs w:val="21"/>
                                <w:vertAlign w:val="subscript"/>
                                <w:lang w:val="nl-NL"/>
                              </w:rPr>
                              <w:t>C</w:t>
                            </w:r>
                            <w:r w:rsidRPr="000670C8">
                              <w:rPr>
                                <w:b w:val="0"/>
                                <w:sz w:val="21"/>
                                <w:szCs w:val="21"/>
                                <w:lang w:val="nl-NL"/>
                              </w:rPr>
                              <w:t xml:space="preserve"> = 12</w:t>
                            </w:r>
                            <w:r w:rsidRPr="000670C8">
                              <w:rPr>
                                <w:b w:val="0"/>
                                <w:sz w:val="21"/>
                                <w:szCs w:val="21"/>
                                <w:lang w:val="nl-NL"/>
                              </w:rPr>
                              <w:sym w:font="Symbol" w:char="F06D"/>
                            </w:r>
                            <w:r>
                              <w:rPr>
                                <w:b w:val="0"/>
                                <w:sz w:val="21"/>
                                <w:szCs w:val="21"/>
                                <w:lang w:val="nl-NL"/>
                              </w:rPr>
                              <w:t>C</w:t>
                            </w:r>
                            <w:r>
                              <w:rPr>
                                <w:b w:val="0"/>
                                <w:sz w:val="21"/>
                                <w:szCs w:val="21"/>
                                <w:lang w:val="nl-NL"/>
                              </w:rPr>
                              <w:tab/>
                            </w:r>
                            <w:r>
                              <w:rPr>
                                <w:b w:val="0"/>
                                <w:sz w:val="21"/>
                                <w:szCs w:val="21"/>
                                <w:lang w:val="nl-NL"/>
                              </w:rPr>
                              <w:tab/>
                            </w:r>
                            <w:r w:rsidRPr="000670C8">
                              <w:rPr>
                                <w:b w:val="0"/>
                                <w:sz w:val="21"/>
                                <w:szCs w:val="21"/>
                                <w:lang w:val="nl-NL"/>
                              </w:rPr>
                              <w:t>D. q</w:t>
                            </w:r>
                            <w:r w:rsidRPr="000670C8">
                              <w:rPr>
                                <w:b w:val="0"/>
                                <w:sz w:val="21"/>
                                <w:szCs w:val="21"/>
                                <w:vertAlign w:val="subscript"/>
                                <w:lang w:val="nl-NL"/>
                              </w:rPr>
                              <w:t>A</w:t>
                            </w:r>
                            <w:r w:rsidRPr="000670C8">
                              <w:rPr>
                                <w:b w:val="0"/>
                                <w:sz w:val="21"/>
                                <w:szCs w:val="21"/>
                                <w:lang w:val="nl-NL"/>
                              </w:rPr>
                              <w:t xml:space="preserve"> = q</w:t>
                            </w:r>
                            <w:r w:rsidRPr="000670C8">
                              <w:rPr>
                                <w:b w:val="0"/>
                                <w:sz w:val="21"/>
                                <w:szCs w:val="21"/>
                                <w:vertAlign w:val="subscript"/>
                                <w:lang w:val="nl-NL"/>
                              </w:rPr>
                              <w:t xml:space="preserve">B </w:t>
                            </w:r>
                            <w:r w:rsidRPr="000670C8">
                              <w:rPr>
                                <w:b w:val="0"/>
                                <w:sz w:val="21"/>
                                <w:szCs w:val="21"/>
                                <w:lang w:val="nl-NL"/>
                              </w:rPr>
                              <w:t>= 12</w:t>
                            </w:r>
                            <w:r w:rsidRPr="000670C8">
                              <w:rPr>
                                <w:b w:val="0"/>
                                <w:sz w:val="21"/>
                                <w:szCs w:val="21"/>
                                <w:lang w:val="nl-NL"/>
                              </w:rPr>
                              <w:sym w:font="Symbol" w:char="F06D"/>
                            </w:r>
                            <w:r w:rsidRPr="000670C8">
                              <w:rPr>
                                <w:b w:val="0"/>
                                <w:sz w:val="21"/>
                                <w:szCs w:val="21"/>
                                <w:lang w:val="nl-NL"/>
                              </w:rPr>
                              <w:t>C ,q</w:t>
                            </w:r>
                            <w:r w:rsidRPr="000670C8">
                              <w:rPr>
                                <w:b w:val="0"/>
                                <w:sz w:val="21"/>
                                <w:szCs w:val="21"/>
                                <w:vertAlign w:val="subscript"/>
                                <w:lang w:val="nl-NL"/>
                              </w:rPr>
                              <w:t>C</w:t>
                            </w:r>
                            <w:r w:rsidRPr="000670C8">
                              <w:rPr>
                                <w:b w:val="0"/>
                                <w:sz w:val="21"/>
                                <w:szCs w:val="21"/>
                                <w:lang w:val="nl-NL"/>
                              </w:rPr>
                              <w:t xml:space="preserve"> = 6</w:t>
                            </w:r>
                            <w:r w:rsidRPr="000670C8">
                              <w:rPr>
                                <w:b w:val="0"/>
                                <w:sz w:val="21"/>
                                <w:szCs w:val="21"/>
                                <w:lang w:val="nl-NL"/>
                              </w:rPr>
                              <w:sym w:font="Symbol" w:char="F06D"/>
                            </w:r>
                            <w:r w:rsidRPr="000670C8">
                              <w:rPr>
                                <w:b w:val="0"/>
                                <w:sz w:val="21"/>
                                <w:szCs w:val="21"/>
                                <w:lang w:val="nl-NL"/>
                              </w:rPr>
                              <w:t>C</w:t>
                            </w:r>
                          </w:p>
                          <w:p w14:paraId="50E84433" w14:textId="77777777" w:rsidR="00621F06"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6.</w:t>
                            </w:r>
                            <w:r w:rsidRPr="000670C8">
                              <w:rPr>
                                <w:b w:val="0"/>
                                <w:bCs w:val="0"/>
                                <w:sz w:val="21"/>
                                <w:szCs w:val="21"/>
                                <w:lang w:val="nl-NL"/>
                              </w:rPr>
                              <w:t xml:space="preserve"> </w:t>
                            </w:r>
                            <w:r w:rsidRPr="000670C8">
                              <w:rPr>
                                <w:b w:val="0"/>
                                <w:sz w:val="21"/>
                                <w:szCs w:val="21"/>
                                <w:lang w:val="nl-NL"/>
                              </w:rPr>
                              <w:t>Hai điện tích dương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 49</w:t>
                            </w:r>
                            <w:r w:rsidRPr="000670C8">
                              <w:rPr>
                                <w:b w:val="0"/>
                                <w:sz w:val="21"/>
                                <w:szCs w:val="21"/>
                                <w:lang w:val="nl-NL"/>
                              </w:rPr>
                              <w:sym w:font="Symbol" w:char="F06D"/>
                            </w:r>
                            <w:r w:rsidRPr="000670C8">
                              <w:rPr>
                                <w:b w:val="0"/>
                                <w:sz w:val="21"/>
                                <w:szCs w:val="21"/>
                                <w:lang w:val="nl-NL"/>
                              </w:rPr>
                              <w:t>C đặt cách nhau một khoảng d trong không khí. Gọi M là vị trí tại đó, lực tổng hợp tác dụng lên điện tích q</w:t>
                            </w:r>
                            <w:r w:rsidRPr="000670C8">
                              <w:rPr>
                                <w:b w:val="0"/>
                                <w:sz w:val="21"/>
                                <w:szCs w:val="21"/>
                                <w:vertAlign w:val="subscript"/>
                                <w:lang w:val="nl-NL"/>
                              </w:rPr>
                              <w:t>0</w:t>
                            </w:r>
                            <w:r w:rsidRPr="000670C8">
                              <w:rPr>
                                <w:b w:val="0"/>
                                <w:sz w:val="21"/>
                                <w:szCs w:val="21"/>
                                <w:lang w:val="nl-NL"/>
                              </w:rPr>
                              <w:t xml:space="preserve"> bằng 0. Điểm M cách q</w:t>
                            </w:r>
                            <w:r w:rsidRPr="000670C8">
                              <w:rPr>
                                <w:b w:val="0"/>
                                <w:sz w:val="21"/>
                                <w:szCs w:val="21"/>
                                <w:vertAlign w:val="subscript"/>
                                <w:lang w:val="nl-NL"/>
                              </w:rPr>
                              <w:t>1</w:t>
                            </w:r>
                            <w:r w:rsidRPr="000670C8">
                              <w:rPr>
                                <w:b w:val="0"/>
                                <w:sz w:val="21"/>
                                <w:szCs w:val="21"/>
                                <w:lang w:val="nl-NL"/>
                              </w:rPr>
                              <w:t xml:space="preserve"> một khoảng</w:t>
                            </w:r>
                            <w:r w:rsidRPr="000670C8">
                              <w:rPr>
                                <w:b w:val="0"/>
                                <w:sz w:val="21"/>
                                <w:szCs w:val="21"/>
                                <w:lang w:val="nl-NL"/>
                              </w:rPr>
                              <w:tab/>
                              <w:t xml:space="preserve"> </w:t>
                            </w:r>
                          </w:p>
                          <w:p w14:paraId="798D3596" w14:textId="77777777" w:rsidR="00621F06" w:rsidRPr="000670C8" w:rsidRDefault="00621F06" w:rsidP="0022716C">
                            <w:pPr>
                              <w:tabs>
                                <w:tab w:val="left" w:pos="284"/>
                              </w:tabs>
                              <w:spacing w:line="276" w:lineRule="auto"/>
                              <w:jc w:val="both"/>
                              <w:rPr>
                                <w:b w:val="0"/>
                                <w:sz w:val="21"/>
                                <w:szCs w:val="21"/>
                                <w:lang w:val="nl-NL"/>
                              </w:rPr>
                            </w:pPr>
                            <w:r w:rsidRPr="000670C8">
                              <w:rPr>
                                <w:b w:val="0"/>
                                <w:sz w:val="21"/>
                                <w:szCs w:val="21"/>
                                <w:lang w:val="nl-NL"/>
                              </w:rPr>
                              <w:t xml:space="preserve">A. </w:t>
                            </w:r>
                            <w:r>
                              <w:rPr>
                                <w:b w:val="0"/>
                                <w:sz w:val="21"/>
                                <w:szCs w:val="21"/>
                                <w:lang w:val="nl-NL"/>
                              </w:rPr>
                              <w:t>½d</w:t>
                            </w:r>
                            <w:r w:rsidRPr="000670C8">
                              <w:rPr>
                                <w:b w:val="0"/>
                                <w:sz w:val="21"/>
                                <w:szCs w:val="21"/>
                                <w:lang w:val="nl-NL"/>
                              </w:rPr>
                              <w:tab/>
                            </w:r>
                            <w:r w:rsidRPr="000670C8">
                              <w:rPr>
                                <w:b w:val="0"/>
                                <w:sz w:val="21"/>
                                <w:szCs w:val="21"/>
                                <w:lang w:val="nl-NL"/>
                              </w:rPr>
                              <w:tab/>
                              <w:t xml:space="preserve">B. </w:t>
                            </w:r>
                            <w:r>
                              <w:rPr>
                                <w:b w:val="0"/>
                                <w:sz w:val="21"/>
                                <w:szCs w:val="21"/>
                                <w:lang w:val="nl-NL"/>
                              </w:rPr>
                              <w:t>⅓ d</w:t>
                            </w:r>
                            <w:r w:rsidRPr="000670C8">
                              <w:rPr>
                                <w:b w:val="0"/>
                                <w:sz w:val="21"/>
                                <w:szCs w:val="21"/>
                                <w:lang w:val="nl-NL"/>
                              </w:rPr>
                              <w:tab/>
                            </w:r>
                            <w:r>
                              <w:rPr>
                                <w:b w:val="0"/>
                                <w:sz w:val="21"/>
                                <w:szCs w:val="21"/>
                                <w:lang w:val="nl-NL"/>
                              </w:rPr>
                              <w:tab/>
                            </w:r>
                            <w:r w:rsidRPr="000670C8">
                              <w:rPr>
                                <w:b w:val="0"/>
                                <w:sz w:val="21"/>
                                <w:szCs w:val="21"/>
                                <w:lang w:val="nl-NL"/>
                              </w:rPr>
                              <w:t>C.</w:t>
                            </w:r>
                            <w:r>
                              <w:rPr>
                                <w:b w:val="0"/>
                                <w:sz w:val="21"/>
                                <w:szCs w:val="21"/>
                                <w:lang w:val="nl-NL"/>
                              </w:rPr>
                              <w:t xml:space="preserve"> ¼ d.</w:t>
                            </w:r>
                            <w:r>
                              <w:rPr>
                                <w:b w:val="0"/>
                                <w:sz w:val="21"/>
                                <w:szCs w:val="21"/>
                                <w:lang w:val="nl-NL"/>
                              </w:rPr>
                              <w:tab/>
                              <w:t xml:space="preserve">           </w:t>
                            </w:r>
                            <w:r w:rsidRPr="000670C8">
                              <w:rPr>
                                <w:b w:val="0"/>
                                <w:sz w:val="21"/>
                                <w:szCs w:val="21"/>
                                <w:lang w:val="nl-NL"/>
                              </w:rPr>
                              <w:t>D. 2d</w:t>
                            </w:r>
                          </w:p>
                          <w:p w14:paraId="394DAC43" w14:textId="77777777" w:rsidR="00621F06" w:rsidRPr="00390B27" w:rsidRDefault="00621F06" w:rsidP="0022716C">
                            <w:pPr>
                              <w:spacing w:line="276" w:lineRule="auto"/>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left:0;text-align:left;margin-left:-10.1pt;margin-top:-.4pt;width:510.25pt;height:785.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">
                <v:path arrowok="t"/>
                <v:textbox>
                  <w:txbxContent>
                    <w:p w14:paraId="39CA777D" w14:textId="77777777" w:rsidR="00621F06" w:rsidRPr="00976FD1" w:rsidRDefault="00621F06" w:rsidP="0022716C">
                      <w:pPr>
                        <w:rPr>
                          <w:sz w:val="22"/>
                          <w:szCs w:val="22"/>
                          <w:lang w:val="fr-FR"/>
                        </w:rPr>
                      </w:pPr>
                      <w:r>
                        <w:rPr>
                          <w:sz w:val="22"/>
                          <w:szCs w:val="22"/>
                          <w:lang w:val="fr-FR"/>
                        </w:rPr>
                        <w:t>IV. Bài tập vận dụng.</w:t>
                      </w:r>
                    </w:p>
                    <w:tbl>
                      <w:tblPr>
                        <w:tblW w:w="9927"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4650"/>
                      </w:tblGrid>
                      <w:tr w:rsidR="00621F06" w14:paraId="4CD9AC78" w14:textId="77777777" w:rsidTr="00A669B7">
                        <w:tc>
                          <w:tcPr>
                            <w:tcW w:w="9927" w:type="dxa"/>
                            <w:gridSpan w:val="2"/>
                            <w:shd w:val="clear" w:color="auto" w:fill="auto"/>
                          </w:tcPr>
                          <w:p w14:paraId="2756C430" w14:textId="77777777" w:rsidR="00621F06" w:rsidRDefault="00621F06" w:rsidP="00A669B7">
                            <w:pPr>
                              <w:jc w:val="both"/>
                              <w:rPr>
                                <w:b w:val="0"/>
                                <w:color w:val="000000"/>
                                <w:sz w:val="21"/>
                                <w:szCs w:val="21"/>
                                <w:lang w:val="vi-VN"/>
                              </w:rPr>
                            </w:pPr>
                            <w:r>
                              <w:rPr>
                                <w:b w:val="0"/>
                              </w:rPr>
                              <w:t>.</w:t>
                            </w:r>
                            <w:r>
                              <w:rPr>
                                <w:sz w:val="22"/>
                                <w:szCs w:val="22"/>
                                <w:u w:val="single"/>
                              </w:rPr>
                              <w:t>Bài 1.</w:t>
                            </w:r>
                            <w:r>
                              <w:rPr>
                                <w:b w:val="0"/>
                                <w:sz w:val="22"/>
                                <w:szCs w:val="22"/>
                              </w:rPr>
                              <w:t xml:space="preserve"> </w:t>
                            </w:r>
                            <w:r w:rsidRPr="00EB57C4">
                              <w:rPr>
                                <w:b w:val="0"/>
                                <w:color w:val="000000"/>
                                <w:sz w:val="21"/>
                                <w:szCs w:val="21"/>
                                <w:lang w:val="nl-NL"/>
                              </w:rPr>
                              <w:t xml:space="preserve">Hai </w:t>
                            </w:r>
                            <w:r>
                              <w:rPr>
                                <w:b w:val="0"/>
                                <w:color w:val="000000"/>
                                <w:sz w:val="21"/>
                                <w:szCs w:val="21"/>
                                <w:lang w:val="nl-NL"/>
                              </w:rPr>
                              <w:t>quả</w:t>
                            </w:r>
                            <w:r>
                              <w:rPr>
                                <w:b w:val="0"/>
                                <w:color w:val="000000"/>
                                <w:sz w:val="21"/>
                                <w:szCs w:val="21"/>
                                <w:lang w:val="vi-VN"/>
                              </w:rPr>
                              <w:t xml:space="preserve"> cầu kim loại giống nhau</w:t>
                            </w:r>
                            <w:r w:rsidRPr="00EB57C4">
                              <w:rPr>
                                <w:b w:val="0"/>
                                <w:color w:val="000000"/>
                                <w:sz w:val="21"/>
                                <w:szCs w:val="21"/>
                                <w:lang w:val="nl-NL"/>
                              </w:rPr>
                              <w:t xml:space="preserve"> </w:t>
                            </w:r>
                            <w:r>
                              <w:rPr>
                                <w:b w:val="0"/>
                                <w:color w:val="000000"/>
                                <w:sz w:val="21"/>
                                <w:szCs w:val="21"/>
                                <w:lang w:val="nl-NL"/>
                              </w:rPr>
                              <w:t>đặt</w:t>
                            </w:r>
                            <w:r>
                              <w:rPr>
                                <w:b w:val="0"/>
                                <w:color w:val="000000"/>
                                <w:sz w:val="21"/>
                                <w:szCs w:val="21"/>
                                <w:lang w:val="vi-VN"/>
                              </w:rPr>
                              <w:t xml:space="preserve"> </w:t>
                            </w:r>
                            <w:r w:rsidRPr="00EB57C4">
                              <w:rPr>
                                <w:b w:val="0"/>
                                <w:color w:val="000000"/>
                                <w:sz w:val="21"/>
                                <w:szCs w:val="21"/>
                                <w:lang w:val="nl-NL"/>
                              </w:rPr>
                              <w:t>cách nhau 3cm</w:t>
                            </w:r>
                            <w:r>
                              <w:rPr>
                                <w:b w:val="0"/>
                                <w:color w:val="000000"/>
                                <w:sz w:val="21"/>
                                <w:szCs w:val="21"/>
                                <w:lang w:val="vi-VN"/>
                              </w:rPr>
                              <w:t xml:space="preserve"> </w:t>
                            </w:r>
                            <w:r w:rsidRPr="00EB57C4">
                              <w:rPr>
                                <w:b w:val="0"/>
                                <w:color w:val="000000"/>
                                <w:sz w:val="21"/>
                                <w:szCs w:val="21"/>
                                <w:lang w:val="nl-NL"/>
                              </w:rPr>
                              <w:t>trong không khí mang điện tích q</w:t>
                            </w:r>
                            <w:r>
                              <w:rPr>
                                <w:b w:val="0"/>
                                <w:color w:val="000000"/>
                                <w:sz w:val="21"/>
                                <w:szCs w:val="21"/>
                                <w:vertAlign w:val="subscript"/>
                                <w:lang w:val="vi-VN"/>
                              </w:rPr>
                              <w:t>1</w:t>
                            </w:r>
                            <w:r w:rsidRPr="00EB57C4">
                              <w:rPr>
                                <w:b w:val="0"/>
                                <w:color w:val="000000"/>
                                <w:sz w:val="21"/>
                                <w:szCs w:val="21"/>
                                <w:lang w:val="nl-NL"/>
                              </w:rPr>
                              <w:t>=</w:t>
                            </w:r>
                            <w:r>
                              <w:rPr>
                                <w:b w:val="0"/>
                                <w:color w:val="000000"/>
                                <w:sz w:val="21"/>
                                <w:szCs w:val="21"/>
                                <w:lang w:val="vi-VN"/>
                              </w:rPr>
                              <w:t xml:space="preserve"> </w:t>
                            </w:r>
                            <w:r w:rsidRPr="00EB57C4">
                              <w:rPr>
                                <w:b w:val="0"/>
                                <w:color w:val="000000"/>
                                <w:sz w:val="21"/>
                                <w:szCs w:val="21"/>
                                <w:lang w:val="nl-NL"/>
                              </w:rPr>
                              <w:t>- 9,6.10</w:t>
                            </w:r>
                            <w:r w:rsidRPr="00EB57C4">
                              <w:rPr>
                                <w:b w:val="0"/>
                                <w:color w:val="000000"/>
                                <w:sz w:val="21"/>
                                <w:szCs w:val="21"/>
                                <w:vertAlign w:val="superscript"/>
                                <w:lang w:val="nl-NL"/>
                              </w:rPr>
                              <w:t>-1</w:t>
                            </w:r>
                            <w:r>
                              <w:rPr>
                                <w:b w:val="0"/>
                                <w:color w:val="000000"/>
                                <w:sz w:val="21"/>
                                <w:szCs w:val="21"/>
                                <w:vertAlign w:val="superscript"/>
                                <w:lang w:val="vi-VN"/>
                              </w:rPr>
                              <w:t>2</w:t>
                            </w:r>
                            <w:r w:rsidRPr="00EB57C4">
                              <w:rPr>
                                <w:b w:val="0"/>
                                <w:color w:val="000000"/>
                                <w:sz w:val="21"/>
                                <w:szCs w:val="21"/>
                                <w:lang w:val="nl-NL"/>
                              </w:rPr>
                              <w:t>C</w:t>
                            </w:r>
                            <w:r>
                              <w:rPr>
                                <w:b w:val="0"/>
                                <w:color w:val="000000"/>
                                <w:sz w:val="21"/>
                                <w:szCs w:val="21"/>
                                <w:lang w:val="vi-VN"/>
                              </w:rPr>
                              <w:t xml:space="preserve">; </w:t>
                            </w:r>
                          </w:p>
                          <w:p w14:paraId="46B12DBE" w14:textId="77777777" w:rsidR="00621F06" w:rsidRPr="00F069FC" w:rsidRDefault="00621F06" w:rsidP="00A669B7">
                            <w:pPr>
                              <w:jc w:val="both"/>
                              <w:rPr>
                                <w:b w:val="0"/>
                                <w:color w:val="000000"/>
                                <w:sz w:val="21"/>
                                <w:szCs w:val="21"/>
                                <w:lang w:val="vi-VN"/>
                              </w:rPr>
                            </w:pPr>
                            <w:r>
                              <w:rPr>
                                <w:b w:val="0"/>
                                <w:color w:val="000000"/>
                                <w:sz w:val="21"/>
                                <w:szCs w:val="21"/>
                                <w:lang w:val="vi-VN"/>
                              </w:rPr>
                              <w:t>q</w:t>
                            </w:r>
                            <w:r>
                              <w:rPr>
                                <w:b w:val="0"/>
                                <w:color w:val="000000"/>
                                <w:sz w:val="21"/>
                                <w:szCs w:val="21"/>
                                <w:vertAlign w:val="subscript"/>
                                <w:lang w:val="vi-VN"/>
                              </w:rPr>
                              <w:t>2</w:t>
                            </w:r>
                            <w:r>
                              <w:rPr>
                                <w:b w:val="0"/>
                                <w:color w:val="000000"/>
                                <w:sz w:val="21"/>
                                <w:szCs w:val="21"/>
                                <w:lang w:val="vi-VN"/>
                              </w:rPr>
                              <w:t>= 6,4.10</w:t>
                            </w:r>
                            <w:r>
                              <w:rPr>
                                <w:b w:val="0"/>
                                <w:color w:val="000000"/>
                                <w:sz w:val="21"/>
                                <w:szCs w:val="21"/>
                                <w:vertAlign w:val="superscript"/>
                                <w:lang w:val="vi-VN"/>
                              </w:rPr>
                              <w:t>-12</w:t>
                            </w:r>
                            <w:r>
                              <w:rPr>
                                <w:b w:val="0"/>
                                <w:color w:val="000000"/>
                                <w:sz w:val="21"/>
                                <w:szCs w:val="21"/>
                                <w:lang w:val="vi-VN"/>
                              </w:rPr>
                              <w:t>C</w:t>
                            </w:r>
                          </w:p>
                          <w:p w14:paraId="1634B6BB" w14:textId="77777777" w:rsidR="00621F06" w:rsidRPr="00EB57C4" w:rsidRDefault="00621F06" w:rsidP="00A669B7">
                            <w:pPr>
                              <w:spacing w:before="60" w:after="60"/>
                              <w:jc w:val="both"/>
                              <w:rPr>
                                <w:b w:val="0"/>
                                <w:color w:val="000000"/>
                                <w:sz w:val="21"/>
                                <w:szCs w:val="21"/>
                                <w:lang w:val="nl-NL"/>
                              </w:rPr>
                            </w:pPr>
                            <w:r w:rsidRPr="00EB57C4">
                              <w:rPr>
                                <w:b w:val="0"/>
                                <w:color w:val="000000"/>
                                <w:sz w:val="21"/>
                                <w:szCs w:val="21"/>
                                <w:lang w:val="nl-NL"/>
                              </w:rPr>
                              <w:t xml:space="preserve">a. Tính lực tĩnh điện giữa hai </w:t>
                            </w:r>
                            <w:r>
                              <w:rPr>
                                <w:b w:val="0"/>
                                <w:color w:val="000000"/>
                                <w:sz w:val="21"/>
                                <w:szCs w:val="21"/>
                                <w:lang w:val="nl-NL"/>
                              </w:rPr>
                              <w:t>quả</w:t>
                            </w:r>
                            <w:r>
                              <w:rPr>
                                <w:b w:val="0"/>
                                <w:color w:val="000000"/>
                                <w:sz w:val="21"/>
                                <w:szCs w:val="21"/>
                                <w:lang w:val="vi-VN"/>
                              </w:rPr>
                              <w:t xml:space="preserve"> cầu ? Lực hút hay đẩy ?</w:t>
                            </w:r>
                          </w:p>
                          <w:p w14:paraId="7F52DC34" w14:textId="77777777" w:rsidR="00621F06" w:rsidRDefault="00621F06" w:rsidP="00A669B7">
                            <w:pPr>
                              <w:spacing w:before="60" w:after="60"/>
                              <w:jc w:val="both"/>
                              <w:rPr>
                                <w:b w:val="0"/>
                                <w:color w:val="000000"/>
                                <w:sz w:val="21"/>
                                <w:szCs w:val="21"/>
                                <w:lang w:val="nl-NL"/>
                              </w:rPr>
                            </w:pPr>
                            <w:r w:rsidRPr="00EB57C4">
                              <w:rPr>
                                <w:b w:val="0"/>
                                <w:color w:val="000000"/>
                                <w:sz w:val="21"/>
                                <w:szCs w:val="21"/>
                                <w:lang w:val="nl-NL"/>
                              </w:rPr>
                              <w:t xml:space="preserve">b. Tính số electron </w:t>
                            </w:r>
                            <w:r>
                              <w:rPr>
                                <w:b w:val="0"/>
                                <w:color w:val="000000"/>
                                <w:sz w:val="21"/>
                                <w:szCs w:val="21"/>
                                <w:lang w:val="nl-NL"/>
                              </w:rPr>
                              <w:t>thừa</w:t>
                            </w:r>
                            <w:r>
                              <w:rPr>
                                <w:b w:val="0"/>
                                <w:color w:val="000000"/>
                                <w:sz w:val="21"/>
                                <w:szCs w:val="21"/>
                                <w:lang w:val="vi-VN"/>
                              </w:rPr>
                              <w:t>, thiếu</w:t>
                            </w:r>
                            <w:r w:rsidRPr="00EB57C4">
                              <w:rPr>
                                <w:b w:val="0"/>
                                <w:color w:val="000000"/>
                                <w:sz w:val="21"/>
                                <w:szCs w:val="21"/>
                                <w:lang w:val="nl-NL"/>
                              </w:rPr>
                              <w:t xml:space="preserve"> trong mỗi </w:t>
                            </w:r>
                            <w:r>
                              <w:rPr>
                                <w:b w:val="0"/>
                                <w:color w:val="000000"/>
                                <w:sz w:val="21"/>
                                <w:szCs w:val="21"/>
                                <w:lang w:val="nl-NL"/>
                              </w:rPr>
                              <w:t>quả</w:t>
                            </w:r>
                            <w:r>
                              <w:rPr>
                                <w:b w:val="0"/>
                                <w:color w:val="000000"/>
                                <w:sz w:val="21"/>
                                <w:szCs w:val="21"/>
                                <w:lang w:val="vi-VN"/>
                              </w:rPr>
                              <w:t xml:space="preserve"> cầu</w:t>
                            </w:r>
                            <w:r w:rsidRPr="00EB57C4">
                              <w:rPr>
                                <w:b w:val="0"/>
                                <w:color w:val="000000"/>
                                <w:sz w:val="21"/>
                                <w:szCs w:val="21"/>
                                <w:lang w:val="nl-NL"/>
                              </w:rPr>
                              <w:t>, biết điện tích của electron là e = -1</w:t>
                            </w:r>
                            <w:r>
                              <w:rPr>
                                <w:b w:val="0"/>
                                <w:color w:val="000000"/>
                                <w:sz w:val="21"/>
                                <w:szCs w:val="21"/>
                                <w:lang w:val="vi-VN"/>
                              </w:rPr>
                              <w:t>,</w:t>
                            </w:r>
                            <w:r w:rsidRPr="00EB57C4">
                              <w:rPr>
                                <w:b w:val="0"/>
                                <w:color w:val="000000"/>
                                <w:sz w:val="21"/>
                                <w:szCs w:val="21"/>
                                <w:lang w:val="nl-NL"/>
                              </w:rPr>
                              <w:t>6.10</w:t>
                            </w:r>
                            <w:r w:rsidRPr="00EB57C4">
                              <w:rPr>
                                <w:b w:val="0"/>
                                <w:color w:val="000000"/>
                                <w:sz w:val="21"/>
                                <w:szCs w:val="21"/>
                                <w:vertAlign w:val="superscript"/>
                                <w:lang w:val="nl-NL"/>
                              </w:rPr>
                              <w:t>-19</w:t>
                            </w:r>
                            <w:r w:rsidRPr="00EB57C4">
                              <w:rPr>
                                <w:b w:val="0"/>
                                <w:color w:val="000000"/>
                                <w:sz w:val="21"/>
                                <w:szCs w:val="21"/>
                                <w:lang w:val="nl-NL"/>
                              </w:rPr>
                              <w:t>C.</w:t>
                            </w:r>
                          </w:p>
                          <w:p w14:paraId="28D6A08B" w14:textId="77777777" w:rsidR="00621F06" w:rsidRPr="00482291" w:rsidRDefault="00621F06" w:rsidP="00A669B7">
                            <w:pPr>
                              <w:spacing w:before="60" w:after="60"/>
                              <w:jc w:val="both"/>
                              <w:rPr>
                                <w:b w:val="0"/>
                                <w:color w:val="000000"/>
                                <w:sz w:val="21"/>
                                <w:szCs w:val="21"/>
                                <w:lang w:val="vi-VN"/>
                              </w:rPr>
                            </w:pPr>
                            <w:r>
                              <w:rPr>
                                <w:b w:val="0"/>
                                <w:color w:val="000000"/>
                                <w:sz w:val="21"/>
                                <w:szCs w:val="21"/>
                                <w:lang w:val="vi-VN"/>
                              </w:rPr>
                              <w:t>c. Cho 2 quả cầu tiếp xúc nhau rồi đưa về khoảng cách cũ. Hỏi chúng sẽ hút hay đẩy nhau, với một lực bao nhiêu ?</w:t>
                            </w:r>
                          </w:p>
                        </w:tc>
                      </w:tr>
                      <w:tr w:rsidR="00621F06" w14:paraId="45C5D7A1" w14:textId="77777777" w:rsidTr="00A669B7">
                        <w:trPr>
                          <w:trHeight w:val="141"/>
                        </w:trPr>
                        <w:tc>
                          <w:tcPr>
                            <w:tcW w:w="5277" w:type="dxa"/>
                            <w:shd w:val="clear" w:color="auto" w:fill="auto"/>
                          </w:tcPr>
                          <w:p w14:paraId="55BA455E" w14:textId="77777777" w:rsidR="00621F06" w:rsidRPr="00A669B7" w:rsidRDefault="00621F06" w:rsidP="00A669B7">
                            <w:pPr>
                              <w:rPr>
                                <w:b w:val="0"/>
                                <w:sz w:val="26"/>
                                <w:szCs w:val="26"/>
                              </w:rPr>
                            </w:pPr>
                          </w:p>
                        </w:tc>
                        <w:tc>
                          <w:tcPr>
                            <w:tcW w:w="4650" w:type="dxa"/>
                            <w:shd w:val="clear" w:color="auto" w:fill="auto"/>
                          </w:tcPr>
                          <w:p w14:paraId="660415D1" w14:textId="77777777" w:rsidR="00621F06" w:rsidRPr="00A669B7" w:rsidRDefault="00621F06" w:rsidP="00A669B7">
                            <w:pPr>
                              <w:rPr>
                                <w:b w:val="0"/>
                                <w:sz w:val="26"/>
                                <w:szCs w:val="26"/>
                              </w:rPr>
                            </w:pPr>
                          </w:p>
                        </w:tc>
                      </w:tr>
                      <w:tr w:rsidR="00621F06" w14:paraId="0EC8C8D5" w14:textId="77777777" w:rsidTr="00A669B7">
                        <w:trPr>
                          <w:trHeight w:val="139"/>
                        </w:trPr>
                        <w:tc>
                          <w:tcPr>
                            <w:tcW w:w="5277" w:type="dxa"/>
                            <w:shd w:val="clear" w:color="auto" w:fill="auto"/>
                          </w:tcPr>
                          <w:p w14:paraId="51EE1A1F" w14:textId="77777777" w:rsidR="00621F06" w:rsidRPr="00A669B7" w:rsidRDefault="00621F06" w:rsidP="00A669B7">
                            <w:pPr>
                              <w:rPr>
                                <w:b w:val="0"/>
                                <w:sz w:val="26"/>
                                <w:szCs w:val="26"/>
                              </w:rPr>
                            </w:pPr>
                          </w:p>
                        </w:tc>
                        <w:tc>
                          <w:tcPr>
                            <w:tcW w:w="4650" w:type="dxa"/>
                            <w:shd w:val="clear" w:color="auto" w:fill="auto"/>
                          </w:tcPr>
                          <w:p w14:paraId="366D00E9" w14:textId="77777777" w:rsidR="00621F06" w:rsidRPr="00A669B7" w:rsidRDefault="00621F06" w:rsidP="00A669B7">
                            <w:pPr>
                              <w:rPr>
                                <w:b w:val="0"/>
                                <w:sz w:val="26"/>
                                <w:szCs w:val="26"/>
                              </w:rPr>
                            </w:pPr>
                          </w:p>
                        </w:tc>
                      </w:tr>
                      <w:tr w:rsidR="00621F06" w14:paraId="7B181DC7" w14:textId="77777777" w:rsidTr="00A669B7">
                        <w:trPr>
                          <w:trHeight w:val="139"/>
                        </w:trPr>
                        <w:tc>
                          <w:tcPr>
                            <w:tcW w:w="5277" w:type="dxa"/>
                            <w:shd w:val="clear" w:color="auto" w:fill="auto"/>
                          </w:tcPr>
                          <w:p w14:paraId="47CD5338" w14:textId="77777777" w:rsidR="00621F06" w:rsidRPr="00A669B7" w:rsidRDefault="00621F06" w:rsidP="00A669B7">
                            <w:pPr>
                              <w:rPr>
                                <w:b w:val="0"/>
                                <w:sz w:val="26"/>
                                <w:szCs w:val="26"/>
                              </w:rPr>
                            </w:pPr>
                          </w:p>
                        </w:tc>
                        <w:tc>
                          <w:tcPr>
                            <w:tcW w:w="4650" w:type="dxa"/>
                            <w:shd w:val="clear" w:color="auto" w:fill="auto"/>
                          </w:tcPr>
                          <w:p w14:paraId="2AFE5BE5" w14:textId="77777777" w:rsidR="00621F06" w:rsidRPr="00A669B7" w:rsidRDefault="00621F06" w:rsidP="00A669B7">
                            <w:pPr>
                              <w:rPr>
                                <w:b w:val="0"/>
                                <w:sz w:val="26"/>
                                <w:szCs w:val="26"/>
                              </w:rPr>
                            </w:pPr>
                          </w:p>
                        </w:tc>
                      </w:tr>
                      <w:tr w:rsidR="00621F06" w14:paraId="04356130" w14:textId="77777777" w:rsidTr="00A669B7">
                        <w:trPr>
                          <w:trHeight w:val="139"/>
                        </w:trPr>
                        <w:tc>
                          <w:tcPr>
                            <w:tcW w:w="5277" w:type="dxa"/>
                            <w:shd w:val="clear" w:color="auto" w:fill="auto"/>
                          </w:tcPr>
                          <w:p w14:paraId="673B6755" w14:textId="77777777" w:rsidR="00621F06" w:rsidRPr="00A669B7" w:rsidRDefault="00621F06" w:rsidP="00A669B7">
                            <w:pPr>
                              <w:rPr>
                                <w:b w:val="0"/>
                                <w:sz w:val="26"/>
                                <w:szCs w:val="26"/>
                              </w:rPr>
                            </w:pPr>
                          </w:p>
                        </w:tc>
                        <w:tc>
                          <w:tcPr>
                            <w:tcW w:w="4650" w:type="dxa"/>
                            <w:shd w:val="clear" w:color="auto" w:fill="auto"/>
                          </w:tcPr>
                          <w:p w14:paraId="6CF81473" w14:textId="77777777" w:rsidR="00621F06" w:rsidRPr="00A669B7" w:rsidRDefault="00621F06" w:rsidP="00A669B7">
                            <w:pPr>
                              <w:rPr>
                                <w:b w:val="0"/>
                                <w:sz w:val="26"/>
                                <w:szCs w:val="26"/>
                              </w:rPr>
                            </w:pPr>
                          </w:p>
                        </w:tc>
                      </w:tr>
                      <w:tr w:rsidR="00621F06" w14:paraId="2B91102B" w14:textId="77777777" w:rsidTr="00A669B7">
                        <w:trPr>
                          <w:trHeight w:val="139"/>
                        </w:trPr>
                        <w:tc>
                          <w:tcPr>
                            <w:tcW w:w="5277" w:type="dxa"/>
                            <w:shd w:val="clear" w:color="auto" w:fill="auto"/>
                          </w:tcPr>
                          <w:p w14:paraId="0EDE2703" w14:textId="77777777" w:rsidR="00621F06" w:rsidRPr="00A669B7" w:rsidRDefault="00621F06" w:rsidP="00A669B7">
                            <w:pPr>
                              <w:rPr>
                                <w:b w:val="0"/>
                                <w:sz w:val="26"/>
                                <w:szCs w:val="26"/>
                              </w:rPr>
                            </w:pPr>
                          </w:p>
                        </w:tc>
                        <w:tc>
                          <w:tcPr>
                            <w:tcW w:w="4650" w:type="dxa"/>
                            <w:shd w:val="clear" w:color="auto" w:fill="auto"/>
                          </w:tcPr>
                          <w:p w14:paraId="7B8B56E2" w14:textId="77777777" w:rsidR="00621F06" w:rsidRPr="00A669B7" w:rsidRDefault="00621F06" w:rsidP="00A669B7">
                            <w:pPr>
                              <w:rPr>
                                <w:b w:val="0"/>
                                <w:sz w:val="26"/>
                                <w:szCs w:val="26"/>
                              </w:rPr>
                            </w:pPr>
                          </w:p>
                        </w:tc>
                      </w:tr>
                      <w:tr w:rsidR="00621F06" w14:paraId="6265622A" w14:textId="77777777" w:rsidTr="00A669B7">
                        <w:trPr>
                          <w:trHeight w:val="139"/>
                        </w:trPr>
                        <w:tc>
                          <w:tcPr>
                            <w:tcW w:w="5277" w:type="dxa"/>
                            <w:shd w:val="clear" w:color="auto" w:fill="auto"/>
                          </w:tcPr>
                          <w:p w14:paraId="77260308" w14:textId="77777777" w:rsidR="00621F06" w:rsidRPr="00A669B7" w:rsidRDefault="00621F06" w:rsidP="00A669B7">
                            <w:pPr>
                              <w:rPr>
                                <w:b w:val="0"/>
                                <w:sz w:val="26"/>
                                <w:szCs w:val="26"/>
                              </w:rPr>
                            </w:pPr>
                          </w:p>
                        </w:tc>
                        <w:tc>
                          <w:tcPr>
                            <w:tcW w:w="4650" w:type="dxa"/>
                            <w:shd w:val="clear" w:color="auto" w:fill="auto"/>
                          </w:tcPr>
                          <w:p w14:paraId="084F39B4" w14:textId="77777777" w:rsidR="00621F06" w:rsidRPr="00A669B7" w:rsidRDefault="00621F06" w:rsidP="00A669B7">
                            <w:pPr>
                              <w:rPr>
                                <w:b w:val="0"/>
                                <w:sz w:val="26"/>
                                <w:szCs w:val="26"/>
                              </w:rPr>
                            </w:pPr>
                          </w:p>
                        </w:tc>
                      </w:tr>
                      <w:tr w:rsidR="00621F06" w14:paraId="15C8D5C0" w14:textId="77777777" w:rsidTr="00A669B7">
                        <w:trPr>
                          <w:trHeight w:val="139"/>
                        </w:trPr>
                        <w:tc>
                          <w:tcPr>
                            <w:tcW w:w="5277" w:type="dxa"/>
                            <w:shd w:val="clear" w:color="auto" w:fill="auto"/>
                          </w:tcPr>
                          <w:p w14:paraId="6673D2CD" w14:textId="77777777" w:rsidR="00621F06" w:rsidRPr="00A669B7" w:rsidRDefault="00621F06" w:rsidP="00A669B7">
                            <w:pPr>
                              <w:rPr>
                                <w:b w:val="0"/>
                                <w:sz w:val="26"/>
                                <w:szCs w:val="26"/>
                              </w:rPr>
                            </w:pPr>
                          </w:p>
                        </w:tc>
                        <w:tc>
                          <w:tcPr>
                            <w:tcW w:w="4650" w:type="dxa"/>
                            <w:shd w:val="clear" w:color="auto" w:fill="auto"/>
                          </w:tcPr>
                          <w:p w14:paraId="046AF1BF" w14:textId="77777777" w:rsidR="00621F06" w:rsidRPr="00A669B7" w:rsidRDefault="00621F06" w:rsidP="00A669B7">
                            <w:pPr>
                              <w:rPr>
                                <w:b w:val="0"/>
                                <w:sz w:val="26"/>
                                <w:szCs w:val="26"/>
                              </w:rPr>
                            </w:pPr>
                          </w:p>
                        </w:tc>
                      </w:tr>
                      <w:tr w:rsidR="00621F06" w14:paraId="53E6F78B" w14:textId="77777777" w:rsidTr="00A669B7">
                        <w:trPr>
                          <w:trHeight w:val="139"/>
                        </w:trPr>
                        <w:tc>
                          <w:tcPr>
                            <w:tcW w:w="5277" w:type="dxa"/>
                            <w:shd w:val="clear" w:color="auto" w:fill="auto"/>
                          </w:tcPr>
                          <w:p w14:paraId="54BCE46A" w14:textId="77777777" w:rsidR="00621F06" w:rsidRPr="00A669B7" w:rsidRDefault="00621F06" w:rsidP="00A669B7">
                            <w:pPr>
                              <w:rPr>
                                <w:b w:val="0"/>
                                <w:sz w:val="26"/>
                                <w:szCs w:val="26"/>
                              </w:rPr>
                            </w:pPr>
                          </w:p>
                        </w:tc>
                        <w:tc>
                          <w:tcPr>
                            <w:tcW w:w="4650" w:type="dxa"/>
                            <w:shd w:val="clear" w:color="auto" w:fill="auto"/>
                          </w:tcPr>
                          <w:p w14:paraId="6D93A327" w14:textId="77777777" w:rsidR="00621F06" w:rsidRPr="00A669B7" w:rsidRDefault="00621F06" w:rsidP="00A669B7">
                            <w:pPr>
                              <w:rPr>
                                <w:b w:val="0"/>
                                <w:sz w:val="26"/>
                                <w:szCs w:val="26"/>
                              </w:rPr>
                            </w:pPr>
                          </w:p>
                        </w:tc>
                      </w:tr>
                      <w:tr w:rsidR="00621F06" w14:paraId="727A89DD" w14:textId="77777777" w:rsidTr="00A669B7">
                        <w:trPr>
                          <w:trHeight w:val="139"/>
                        </w:trPr>
                        <w:tc>
                          <w:tcPr>
                            <w:tcW w:w="5277" w:type="dxa"/>
                            <w:shd w:val="clear" w:color="auto" w:fill="auto"/>
                          </w:tcPr>
                          <w:p w14:paraId="5EB36A62" w14:textId="77777777" w:rsidR="00621F06" w:rsidRPr="00A669B7" w:rsidRDefault="00621F06" w:rsidP="00A669B7">
                            <w:pPr>
                              <w:rPr>
                                <w:b w:val="0"/>
                                <w:sz w:val="26"/>
                                <w:szCs w:val="26"/>
                              </w:rPr>
                            </w:pPr>
                          </w:p>
                        </w:tc>
                        <w:tc>
                          <w:tcPr>
                            <w:tcW w:w="4650" w:type="dxa"/>
                            <w:shd w:val="clear" w:color="auto" w:fill="auto"/>
                          </w:tcPr>
                          <w:p w14:paraId="2405181B" w14:textId="77777777" w:rsidR="00621F06" w:rsidRPr="00A669B7" w:rsidRDefault="00621F06" w:rsidP="00A669B7">
                            <w:pPr>
                              <w:rPr>
                                <w:b w:val="0"/>
                                <w:sz w:val="26"/>
                                <w:szCs w:val="26"/>
                              </w:rPr>
                            </w:pPr>
                          </w:p>
                        </w:tc>
                      </w:tr>
                    </w:tbl>
                    <w:p w14:paraId="6207DD1E" w14:textId="77777777" w:rsidR="00621F06" w:rsidRDefault="00621F06" w:rsidP="00B21E51">
                      <w:pPr>
                        <w:pStyle w:val="NormalWeb"/>
                        <w:spacing w:before="0" w:beforeAutospacing="0" w:after="0" w:afterAutospacing="0"/>
                        <w:rPr>
                          <w:sz w:val="21"/>
                          <w:szCs w:val="21"/>
                          <w:lang w:val="vi-VN"/>
                        </w:rPr>
                      </w:pPr>
                      <w:r w:rsidRPr="00035F44">
                        <w:rPr>
                          <w:b/>
                          <w:bCs/>
                          <w:sz w:val="21"/>
                          <w:szCs w:val="21"/>
                          <w:u w:val="single"/>
                        </w:rPr>
                        <w:t>Bài 2.</w:t>
                      </w:r>
                      <w:r w:rsidRPr="00B21E51">
                        <w:rPr>
                          <w:b/>
                          <w:sz w:val="21"/>
                          <w:szCs w:val="21"/>
                        </w:rPr>
                        <w:t xml:space="preserve"> </w:t>
                      </w:r>
                      <w:r w:rsidRPr="00B21E51">
                        <w:rPr>
                          <w:sz w:val="21"/>
                          <w:szCs w:val="21"/>
                        </w:rPr>
                        <w:t xml:space="preserve">Bốn quả cầu kim loại </w:t>
                      </w:r>
                      <w:r>
                        <w:rPr>
                          <w:sz w:val="21"/>
                          <w:szCs w:val="21"/>
                        </w:rPr>
                        <w:t>giống</w:t>
                      </w:r>
                      <w:r>
                        <w:rPr>
                          <w:sz w:val="21"/>
                          <w:szCs w:val="21"/>
                          <w:lang w:val="vi-VN"/>
                        </w:rPr>
                        <w:t xml:space="preserve"> hệt</w:t>
                      </w:r>
                      <w:r w:rsidRPr="00B21E51">
                        <w:rPr>
                          <w:sz w:val="21"/>
                          <w:szCs w:val="21"/>
                        </w:rPr>
                        <w:t xml:space="preserve"> nhau, mang điện tích: </w:t>
                      </w:r>
                      <w:r>
                        <w:rPr>
                          <w:sz w:val="21"/>
                          <w:szCs w:val="21"/>
                          <w:lang w:val="vi-VN"/>
                        </w:rPr>
                        <w:t>q</w:t>
                      </w:r>
                      <w:r>
                        <w:rPr>
                          <w:sz w:val="21"/>
                          <w:szCs w:val="21"/>
                          <w:vertAlign w:val="subscript"/>
                          <w:lang w:val="vi-VN"/>
                        </w:rPr>
                        <w:t>1</w:t>
                      </w:r>
                      <w:r>
                        <w:rPr>
                          <w:sz w:val="21"/>
                          <w:szCs w:val="21"/>
                          <w:lang w:val="vi-VN"/>
                        </w:rPr>
                        <w:t xml:space="preserve"> = </w:t>
                      </w:r>
                      <w:r w:rsidRPr="00B21E51">
                        <w:rPr>
                          <w:sz w:val="21"/>
                          <w:szCs w:val="21"/>
                        </w:rPr>
                        <w:t xml:space="preserve">+2,3 μC ; </w:t>
                      </w:r>
                      <w:r>
                        <w:rPr>
                          <w:sz w:val="21"/>
                          <w:szCs w:val="21"/>
                          <w:lang w:val="vi-VN"/>
                        </w:rPr>
                        <w:t>q</w:t>
                      </w:r>
                      <w:r w:rsidRPr="00F069FC">
                        <w:rPr>
                          <w:sz w:val="21"/>
                          <w:szCs w:val="21"/>
                          <w:vertAlign w:val="subscript"/>
                          <w:lang w:val="vi-VN"/>
                        </w:rPr>
                        <w:t>2</w:t>
                      </w:r>
                      <w:r>
                        <w:rPr>
                          <w:sz w:val="21"/>
                          <w:szCs w:val="21"/>
                          <w:lang w:val="vi-VN"/>
                        </w:rPr>
                        <w:t xml:space="preserve"> = </w:t>
                      </w:r>
                      <w:r w:rsidRPr="00B21E51">
                        <w:rPr>
                          <w:sz w:val="21"/>
                          <w:szCs w:val="21"/>
                        </w:rPr>
                        <w:t>−246.10</w:t>
                      </w:r>
                      <w:r w:rsidRPr="00B21E51">
                        <w:rPr>
                          <w:position w:val="10"/>
                          <w:sz w:val="21"/>
                          <w:szCs w:val="21"/>
                        </w:rPr>
                        <w:t xml:space="preserve">−7 </w:t>
                      </w:r>
                      <w:r w:rsidRPr="00B21E51">
                        <w:rPr>
                          <w:sz w:val="21"/>
                          <w:szCs w:val="21"/>
                        </w:rPr>
                        <w:t>C ;</w:t>
                      </w:r>
                      <w:r>
                        <w:rPr>
                          <w:sz w:val="21"/>
                          <w:szCs w:val="21"/>
                          <w:lang w:val="vi-VN"/>
                        </w:rPr>
                        <w:t xml:space="preserve"> q</w:t>
                      </w:r>
                      <w:r w:rsidRPr="00F069FC">
                        <w:rPr>
                          <w:sz w:val="21"/>
                          <w:szCs w:val="21"/>
                          <w:vertAlign w:val="subscript"/>
                          <w:lang w:val="vi-VN"/>
                        </w:rPr>
                        <w:t>3</w:t>
                      </w:r>
                      <w:r>
                        <w:rPr>
                          <w:sz w:val="21"/>
                          <w:szCs w:val="21"/>
                          <w:lang w:val="vi-VN"/>
                        </w:rPr>
                        <w:t xml:space="preserve"> =</w:t>
                      </w:r>
                      <w:r w:rsidRPr="00B21E51">
                        <w:rPr>
                          <w:sz w:val="21"/>
                          <w:szCs w:val="21"/>
                        </w:rPr>
                        <w:t xml:space="preserve"> −5,9 μC ; </w:t>
                      </w:r>
                      <w:r>
                        <w:rPr>
                          <w:sz w:val="21"/>
                          <w:szCs w:val="21"/>
                          <w:lang w:val="vi-VN"/>
                        </w:rPr>
                        <w:t xml:space="preserve"> </w:t>
                      </w:r>
                    </w:p>
                    <w:p w14:paraId="62BAAF39" w14:textId="77777777" w:rsidR="00621F06" w:rsidRPr="00264C7A" w:rsidRDefault="00621F06" w:rsidP="00B21E51">
                      <w:pPr>
                        <w:pStyle w:val="NormalWeb"/>
                        <w:spacing w:before="0" w:beforeAutospacing="0" w:after="0" w:afterAutospacing="0"/>
                        <w:rPr>
                          <w:sz w:val="21"/>
                          <w:szCs w:val="21"/>
                        </w:rPr>
                      </w:pPr>
                      <w:r>
                        <w:rPr>
                          <w:sz w:val="21"/>
                          <w:szCs w:val="21"/>
                          <w:lang w:val="vi-VN"/>
                        </w:rPr>
                        <w:t>q</w:t>
                      </w:r>
                      <w:r>
                        <w:rPr>
                          <w:sz w:val="21"/>
                          <w:szCs w:val="21"/>
                          <w:vertAlign w:val="subscript"/>
                          <w:lang w:val="vi-VN"/>
                        </w:rPr>
                        <w:t>4</w:t>
                      </w:r>
                      <w:r>
                        <w:rPr>
                          <w:sz w:val="21"/>
                          <w:szCs w:val="21"/>
                          <w:lang w:val="vi-VN"/>
                        </w:rPr>
                        <w:t xml:space="preserve"> =  </w:t>
                      </w:r>
                      <w:r w:rsidRPr="00B21E51">
                        <w:rPr>
                          <w:sz w:val="21"/>
                          <w:szCs w:val="21"/>
                        </w:rPr>
                        <w:t>+3,6.10</w:t>
                      </w:r>
                      <w:r w:rsidRPr="00B21E51">
                        <w:rPr>
                          <w:position w:val="10"/>
                          <w:sz w:val="21"/>
                          <w:szCs w:val="21"/>
                        </w:rPr>
                        <w:t xml:space="preserve">−5 </w:t>
                      </w:r>
                      <w:r w:rsidRPr="00B21E51">
                        <w:rPr>
                          <w:sz w:val="21"/>
                          <w:szCs w:val="21"/>
                        </w:rPr>
                        <w:t xml:space="preserve">C. </w:t>
                      </w:r>
                      <w:r>
                        <w:rPr>
                          <w:sz w:val="21"/>
                          <w:szCs w:val="21"/>
                          <w:lang w:val="vi-VN"/>
                        </w:rPr>
                        <w:t>Xác định điện tích mỗi quả cầu trong các trường hợp sau :</w:t>
                      </w:r>
                    </w:p>
                    <w:p w14:paraId="2EE10A0E" w14:textId="77777777" w:rsidR="00621F06" w:rsidRDefault="00621F06" w:rsidP="00B21E51">
                      <w:pPr>
                        <w:pStyle w:val="NormalWeb"/>
                        <w:spacing w:before="0" w:beforeAutospacing="0" w:after="0" w:afterAutospacing="0"/>
                        <w:rPr>
                          <w:sz w:val="21"/>
                          <w:szCs w:val="21"/>
                          <w:lang w:val="vi-VN"/>
                        </w:rPr>
                      </w:pPr>
                      <w:r>
                        <w:rPr>
                          <w:sz w:val="21"/>
                          <w:szCs w:val="21"/>
                          <w:lang w:val="vi-VN"/>
                        </w:rPr>
                        <w:t>a. Cho 2 quả cầu (1) và (2) tiếp xúc nhau ?</w:t>
                      </w:r>
                    </w:p>
                    <w:p w14:paraId="0A4B8797" w14:textId="77777777" w:rsidR="00621F06" w:rsidRPr="00F069FC" w:rsidRDefault="00621F06" w:rsidP="00B21E51">
                      <w:pPr>
                        <w:pStyle w:val="NormalWeb"/>
                        <w:spacing w:before="0" w:beforeAutospacing="0" w:after="0" w:afterAutospacing="0"/>
                        <w:rPr>
                          <w:sz w:val="21"/>
                          <w:szCs w:val="21"/>
                          <w:lang w:val="vi-VN"/>
                        </w:rPr>
                      </w:pPr>
                      <w:r>
                        <w:rPr>
                          <w:sz w:val="21"/>
                          <w:szCs w:val="21"/>
                          <w:lang w:val="vi-VN"/>
                        </w:rPr>
                        <w:t>b. Cho (1) và (3) tiếp xúc nhau, sau đó cho (1) tiếp xúc với (4).</w:t>
                      </w:r>
                    </w:p>
                    <w:p w14:paraId="0E9D70CB" w14:textId="77777777" w:rsidR="00621F06" w:rsidRPr="00482291" w:rsidRDefault="00621F06" w:rsidP="00B21E51">
                      <w:pPr>
                        <w:pStyle w:val="NormalWeb"/>
                        <w:spacing w:before="0" w:beforeAutospacing="0" w:after="0" w:afterAutospacing="0"/>
                        <w:rPr>
                          <w:sz w:val="21"/>
                          <w:szCs w:val="21"/>
                          <w:lang w:val="vi-VN"/>
                        </w:rPr>
                      </w:pPr>
                      <w:r>
                        <w:rPr>
                          <w:sz w:val="21"/>
                          <w:szCs w:val="21"/>
                          <w:lang w:val="vi-VN"/>
                        </w:rPr>
                        <w:t xml:space="preserve">c. </w:t>
                      </w:r>
                      <w:r w:rsidRPr="00B21E51">
                        <w:rPr>
                          <w:sz w:val="21"/>
                          <w:szCs w:val="21"/>
                        </w:rPr>
                        <w:t>Cho bốn quả cầu đồng thời chạm vào nhau</w:t>
                      </w:r>
                      <w:r>
                        <w:rPr>
                          <w:sz w:val="21"/>
                          <w:szCs w:val="21"/>
                          <w:lang w:val="vi-VN"/>
                        </w:rPr>
                        <w:t xml:space="preserve"> ?</w:t>
                      </w:r>
                    </w:p>
                    <w:tbl>
                      <w:tblPr>
                        <w:tblW w:w="994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4666"/>
                      </w:tblGrid>
                      <w:tr w:rsidR="00621F06" w:rsidRPr="00A669B7" w14:paraId="213E7F82" w14:textId="77777777" w:rsidTr="00264C7A">
                        <w:trPr>
                          <w:trHeight w:val="147"/>
                        </w:trPr>
                        <w:tc>
                          <w:tcPr>
                            <w:tcW w:w="5277" w:type="dxa"/>
                            <w:shd w:val="clear" w:color="auto" w:fill="auto"/>
                          </w:tcPr>
                          <w:p w14:paraId="48FCD36B" w14:textId="77777777" w:rsidR="00621F06" w:rsidRPr="00A669B7" w:rsidRDefault="00621F06" w:rsidP="00A669B7">
                            <w:pPr>
                              <w:rPr>
                                <w:b w:val="0"/>
                                <w:sz w:val="26"/>
                                <w:szCs w:val="26"/>
                              </w:rPr>
                            </w:pPr>
                          </w:p>
                        </w:tc>
                        <w:tc>
                          <w:tcPr>
                            <w:tcW w:w="4666" w:type="dxa"/>
                            <w:shd w:val="clear" w:color="auto" w:fill="auto"/>
                          </w:tcPr>
                          <w:p w14:paraId="26478823" w14:textId="77777777" w:rsidR="00621F06" w:rsidRPr="00A669B7" w:rsidRDefault="00621F06" w:rsidP="00A669B7">
                            <w:pPr>
                              <w:rPr>
                                <w:b w:val="0"/>
                                <w:sz w:val="26"/>
                                <w:szCs w:val="26"/>
                              </w:rPr>
                            </w:pPr>
                          </w:p>
                        </w:tc>
                      </w:tr>
                      <w:tr w:rsidR="00621F06" w:rsidRPr="00A669B7" w14:paraId="3FB24B9C" w14:textId="77777777" w:rsidTr="00264C7A">
                        <w:trPr>
                          <w:trHeight w:val="139"/>
                        </w:trPr>
                        <w:tc>
                          <w:tcPr>
                            <w:tcW w:w="5277" w:type="dxa"/>
                            <w:shd w:val="clear" w:color="auto" w:fill="auto"/>
                          </w:tcPr>
                          <w:p w14:paraId="75AE5B11" w14:textId="77777777" w:rsidR="00621F06" w:rsidRPr="00A669B7" w:rsidRDefault="00621F06" w:rsidP="00A669B7">
                            <w:pPr>
                              <w:rPr>
                                <w:b w:val="0"/>
                                <w:sz w:val="26"/>
                                <w:szCs w:val="26"/>
                              </w:rPr>
                            </w:pPr>
                          </w:p>
                        </w:tc>
                        <w:tc>
                          <w:tcPr>
                            <w:tcW w:w="4666" w:type="dxa"/>
                            <w:shd w:val="clear" w:color="auto" w:fill="auto"/>
                          </w:tcPr>
                          <w:p w14:paraId="3CE887E6" w14:textId="77777777" w:rsidR="00621F06" w:rsidRPr="00A669B7" w:rsidRDefault="00621F06" w:rsidP="00A669B7">
                            <w:pPr>
                              <w:rPr>
                                <w:b w:val="0"/>
                                <w:sz w:val="26"/>
                                <w:szCs w:val="26"/>
                              </w:rPr>
                            </w:pPr>
                          </w:p>
                        </w:tc>
                      </w:tr>
                      <w:tr w:rsidR="00621F06" w:rsidRPr="00A669B7" w14:paraId="6D50C427" w14:textId="77777777" w:rsidTr="00264C7A">
                        <w:trPr>
                          <w:trHeight w:val="139"/>
                        </w:trPr>
                        <w:tc>
                          <w:tcPr>
                            <w:tcW w:w="5277" w:type="dxa"/>
                            <w:shd w:val="clear" w:color="auto" w:fill="auto"/>
                          </w:tcPr>
                          <w:p w14:paraId="360B7D55" w14:textId="77777777" w:rsidR="00621F06" w:rsidRPr="00A669B7" w:rsidRDefault="00621F06" w:rsidP="00A669B7">
                            <w:pPr>
                              <w:rPr>
                                <w:b w:val="0"/>
                                <w:sz w:val="26"/>
                                <w:szCs w:val="26"/>
                              </w:rPr>
                            </w:pPr>
                          </w:p>
                        </w:tc>
                        <w:tc>
                          <w:tcPr>
                            <w:tcW w:w="4666" w:type="dxa"/>
                            <w:shd w:val="clear" w:color="auto" w:fill="auto"/>
                          </w:tcPr>
                          <w:p w14:paraId="71D401AA" w14:textId="77777777" w:rsidR="00621F06" w:rsidRPr="00A669B7" w:rsidRDefault="00621F06" w:rsidP="00A669B7">
                            <w:pPr>
                              <w:rPr>
                                <w:b w:val="0"/>
                                <w:sz w:val="26"/>
                                <w:szCs w:val="26"/>
                              </w:rPr>
                            </w:pPr>
                          </w:p>
                        </w:tc>
                      </w:tr>
                      <w:tr w:rsidR="00621F06" w:rsidRPr="00A669B7" w14:paraId="19A3DB62" w14:textId="77777777" w:rsidTr="00264C7A">
                        <w:trPr>
                          <w:trHeight w:val="139"/>
                        </w:trPr>
                        <w:tc>
                          <w:tcPr>
                            <w:tcW w:w="5277" w:type="dxa"/>
                            <w:shd w:val="clear" w:color="auto" w:fill="auto"/>
                          </w:tcPr>
                          <w:p w14:paraId="4E81ED80" w14:textId="77777777" w:rsidR="00621F06" w:rsidRPr="00A669B7" w:rsidRDefault="00621F06" w:rsidP="00A669B7">
                            <w:pPr>
                              <w:rPr>
                                <w:b w:val="0"/>
                                <w:sz w:val="26"/>
                                <w:szCs w:val="26"/>
                              </w:rPr>
                            </w:pPr>
                          </w:p>
                        </w:tc>
                        <w:tc>
                          <w:tcPr>
                            <w:tcW w:w="4666" w:type="dxa"/>
                            <w:shd w:val="clear" w:color="auto" w:fill="auto"/>
                          </w:tcPr>
                          <w:p w14:paraId="69811F8A" w14:textId="77777777" w:rsidR="00621F06" w:rsidRPr="00A669B7" w:rsidRDefault="00621F06" w:rsidP="00A669B7">
                            <w:pPr>
                              <w:rPr>
                                <w:b w:val="0"/>
                                <w:sz w:val="26"/>
                                <w:szCs w:val="26"/>
                              </w:rPr>
                            </w:pPr>
                          </w:p>
                        </w:tc>
                      </w:tr>
                      <w:tr w:rsidR="00621F06" w:rsidRPr="00A669B7" w14:paraId="167656DF" w14:textId="77777777" w:rsidTr="00264C7A">
                        <w:trPr>
                          <w:trHeight w:val="139"/>
                        </w:trPr>
                        <w:tc>
                          <w:tcPr>
                            <w:tcW w:w="5277" w:type="dxa"/>
                            <w:shd w:val="clear" w:color="auto" w:fill="auto"/>
                          </w:tcPr>
                          <w:p w14:paraId="3E2407CF" w14:textId="77777777" w:rsidR="00621F06" w:rsidRPr="00A669B7" w:rsidRDefault="00621F06" w:rsidP="00A669B7">
                            <w:pPr>
                              <w:rPr>
                                <w:b w:val="0"/>
                                <w:sz w:val="26"/>
                                <w:szCs w:val="26"/>
                              </w:rPr>
                            </w:pPr>
                          </w:p>
                        </w:tc>
                        <w:tc>
                          <w:tcPr>
                            <w:tcW w:w="4666" w:type="dxa"/>
                            <w:shd w:val="clear" w:color="auto" w:fill="auto"/>
                          </w:tcPr>
                          <w:p w14:paraId="074C5570" w14:textId="77777777" w:rsidR="00621F06" w:rsidRPr="00A669B7" w:rsidRDefault="00621F06" w:rsidP="00A669B7">
                            <w:pPr>
                              <w:rPr>
                                <w:b w:val="0"/>
                                <w:sz w:val="26"/>
                                <w:szCs w:val="26"/>
                              </w:rPr>
                            </w:pPr>
                          </w:p>
                        </w:tc>
                      </w:tr>
                      <w:tr w:rsidR="00621F06" w:rsidRPr="00A669B7" w14:paraId="6BD98C63" w14:textId="77777777" w:rsidTr="00264C7A">
                        <w:trPr>
                          <w:trHeight w:val="139"/>
                        </w:trPr>
                        <w:tc>
                          <w:tcPr>
                            <w:tcW w:w="5277" w:type="dxa"/>
                            <w:shd w:val="clear" w:color="auto" w:fill="auto"/>
                          </w:tcPr>
                          <w:p w14:paraId="54EF70CB" w14:textId="77777777" w:rsidR="00621F06" w:rsidRPr="00A669B7" w:rsidRDefault="00621F06" w:rsidP="00A669B7">
                            <w:pPr>
                              <w:rPr>
                                <w:b w:val="0"/>
                                <w:sz w:val="26"/>
                                <w:szCs w:val="26"/>
                              </w:rPr>
                            </w:pPr>
                          </w:p>
                        </w:tc>
                        <w:tc>
                          <w:tcPr>
                            <w:tcW w:w="4666" w:type="dxa"/>
                            <w:shd w:val="clear" w:color="auto" w:fill="auto"/>
                          </w:tcPr>
                          <w:p w14:paraId="00C6F60A" w14:textId="77777777" w:rsidR="00621F06" w:rsidRPr="00A669B7" w:rsidRDefault="00621F06" w:rsidP="00A669B7">
                            <w:pPr>
                              <w:rPr>
                                <w:b w:val="0"/>
                                <w:sz w:val="26"/>
                                <w:szCs w:val="26"/>
                              </w:rPr>
                            </w:pPr>
                          </w:p>
                        </w:tc>
                      </w:tr>
                      <w:tr w:rsidR="00621F06" w:rsidRPr="00A669B7" w14:paraId="06D4C055" w14:textId="77777777" w:rsidTr="00264C7A">
                        <w:trPr>
                          <w:trHeight w:val="139"/>
                        </w:trPr>
                        <w:tc>
                          <w:tcPr>
                            <w:tcW w:w="5277" w:type="dxa"/>
                            <w:shd w:val="clear" w:color="auto" w:fill="auto"/>
                          </w:tcPr>
                          <w:p w14:paraId="13EB98FF" w14:textId="77777777" w:rsidR="00621F06" w:rsidRPr="00A669B7" w:rsidRDefault="00621F06" w:rsidP="00A669B7">
                            <w:pPr>
                              <w:rPr>
                                <w:b w:val="0"/>
                                <w:sz w:val="26"/>
                                <w:szCs w:val="26"/>
                              </w:rPr>
                            </w:pPr>
                          </w:p>
                        </w:tc>
                        <w:tc>
                          <w:tcPr>
                            <w:tcW w:w="4666" w:type="dxa"/>
                            <w:shd w:val="clear" w:color="auto" w:fill="auto"/>
                          </w:tcPr>
                          <w:p w14:paraId="5059245C" w14:textId="77777777" w:rsidR="00621F06" w:rsidRPr="00A669B7" w:rsidRDefault="00621F06" w:rsidP="00A669B7">
                            <w:pPr>
                              <w:rPr>
                                <w:b w:val="0"/>
                                <w:sz w:val="26"/>
                                <w:szCs w:val="26"/>
                              </w:rPr>
                            </w:pPr>
                          </w:p>
                        </w:tc>
                      </w:tr>
                      <w:tr w:rsidR="00621F06" w:rsidRPr="00A669B7" w14:paraId="66CC1071" w14:textId="77777777" w:rsidTr="00264C7A">
                        <w:trPr>
                          <w:trHeight w:val="139"/>
                        </w:trPr>
                        <w:tc>
                          <w:tcPr>
                            <w:tcW w:w="5277" w:type="dxa"/>
                            <w:shd w:val="clear" w:color="auto" w:fill="auto"/>
                          </w:tcPr>
                          <w:p w14:paraId="2AE3275D" w14:textId="77777777" w:rsidR="00621F06" w:rsidRPr="00A669B7" w:rsidRDefault="00621F06" w:rsidP="00A669B7">
                            <w:pPr>
                              <w:rPr>
                                <w:b w:val="0"/>
                                <w:sz w:val="26"/>
                                <w:szCs w:val="26"/>
                              </w:rPr>
                            </w:pPr>
                          </w:p>
                        </w:tc>
                        <w:tc>
                          <w:tcPr>
                            <w:tcW w:w="4666" w:type="dxa"/>
                            <w:shd w:val="clear" w:color="auto" w:fill="auto"/>
                          </w:tcPr>
                          <w:p w14:paraId="6769F43F" w14:textId="77777777" w:rsidR="00621F06" w:rsidRPr="00A669B7" w:rsidRDefault="00621F06" w:rsidP="00A669B7">
                            <w:pPr>
                              <w:rPr>
                                <w:b w:val="0"/>
                                <w:sz w:val="26"/>
                                <w:szCs w:val="26"/>
                              </w:rPr>
                            </w:pPr>
                          </w:p>
                        </w:tc>
                      </w:tr>
                      <w:tr w:rsidR="00621F06" w:rsidRPr="00A669B7" w14:paraId="721D307A" w14:textId="77777777" w:rsidTr="00264C7A">
                        <w:trPr>
                          <w:trHeight w:val="139"/>
                        </w:trPr>
                        <w:tc>
                          <w:tcPr>
                            <w:tcW w:w="5277" w:type="dxa"/>
                            <w:shd w:val="clear" w:color="auto" w:fill="auto"/>
                          </w:tcPr>
                          <w:p w14:paraId="3D9FAD0C" w14:textId="77777777" w:rsidR="00621F06" w:rsidRPr="00A669B7" w:rsidRDefault="00621F06" w:rsidP="00A669B7">
                            <w:pPr>
                              <w:rPr>
                                <w:b w:val="0"/>
                                <w:sz w:val="26"/>
                                <w:szCs w:val="26"/>
                              </w:rPr>
                            </w:pPr>
                          </w:p>
                        </w:tc>
                        <w:tc>
                          <w:tcPr>
                            <w:tcW w:w="4666" w:type="dxa"/>
                            <w:shd w:val="clear" w:color="auto" w:fill="auto"/>
                          </w:tcPr>
                          <w:p w14:paraId="31BE71B6" w14:textId="77777777" w:rsidR="00621F06" w:rsidRPr="00A669B7" w:rsidRDefault="00621F06" w:rsidP="00A669B7">
                            <w:pPr>
                              <w:rPr>
                                <w:b w:val="0"/>
                                <w:sz w:val="26"/>
                                <w:szCs w:val="26"/>
                              </w:rPr>
                            </w:pPr>
                          </w:p>
                        </w:tc>
                      </w:tr>
                      <w:tr w:rsidR="00621F06" w:rsidRPr="00A669B7" w14:paraId="5D486A5E" w14:textId="77777777" w:rsidTr="00264C7A">
                        <w:trPr>
                          <w:trHeight w:val="139"/>
                        </w:trPr>
                        <w:tc>
                          <w:tcPr>
                            <w:tcW w:w="5277" w:type="dxa"/>
                            <w:shd w:val="clear" w:color="auto" w:fill="auto"/>
                          </w:tcPr>
                          <w:p w14:paraId="44B01CA4" w14:textId="77777777" w:rsidR="00621F06" w:rsidRPr="00A669B7" w:rsidRDefault="00621F06" w:rsidP="00A669B7">
                            <w:pPr>
                              <w:rPr>
                                <w:b w:val="0"/>
                                <w:sz w:val="26"/>
                                <w:szCs w:val="26"/>
                              </w:rPr>
                            </w:pPr>
                          </w:p>
                        </w:tc>
                        <w:tc>
                          <w:tcPr>
                            <w:tcW w:w="4666" w:type="dxa"/>
                            <w:shd w:val="clear" w:color="auto" w:fill="auto"/>
                          </w:tcPr>
                          <w:p w14:paraId="33479C6A" w14:textId="77777777" w:rsidR="00621F06" w:rsidRPr="00A669B7" w:rsidRDefault="00621F06" w:rsidP="00A669B7">
                            <w:pPr>
                              <w:rPr>
                                <w:b w:val="0"/>
                                <w:sz w:val="26"/>
                                <w:szCs w:val="26"/>
                              </w:rPr>
                            </w:pPr>
                          </w:p>
                        </w:tc>
                      </w:tr>
                    </w:tbl>
                    <w:p w14:paraId="64D99E98" w14:textId="77777777" w:rsidR="00621F06" w:rsidRPr="00832B5F" w:rsidRDefault="00621F06" w:rsidP="0022716C">
                      <w:pPr>
                        <w:spacing w:line="276" w:lineRule="auto"/>
                        <w:rPr>
                          <w:sz w:val="21"/>
                          <w:szCs w:val="21"/>
                        </w:rPr>
                      </w:pPr>
                      <w:r w:rsidRPr="00832B5F">
                        <w:rPr>
                          <w:sz w:val="21"/>
                          <w:szCs w:val="21"/>
                        </w:rPr>
                        <w:t xml:space="preserve">PHIẾU TRẮC NGHIỆM VẬN DỤNG. </w:t>
                      </w:r>
                    </w:p>
                    <w:p w14:paraId="0BA62B2D" w14:textId="77777777" w:rsidR="00621F06" w:rsidRPr="000670C8" w:rsidRDefault="00621F06" w:rsidP="0022716C">
                      <w:pPr>
                        <w:tabs>
                          <w:tab w:val="left" w:pos="284"/>
                        </w:tabs>
                        <w:spacing w:line="276" w:lineRule="auto"/>
                        <w:jc w:val="both"/>
                        <w:rPr>
                          <w:b w:val="0"/>
                          <w:sz w:val="21"/>
                          <w:szCs w:val="21"/>
                          <w:lang w:val="nl-NL"/>
                        </w:rPr>
                      </w:pPr>
                      <w:r w:rsidRPr="00832B5F">
                        <w:rPr>
                          <w:bCs w:val="0"/>
                          <w:sz w:val="21"/>
                          <w:szCs w:val="21"/>
                          <w:u w:val="single"/>
                          <w:lang w:val="nl-NL"/>
                        </w:rPr>
                        <w:t>Câu 1.</w:t>
                      </w:r>
                      <w:r w:rsidRPr="000670C8">
                        <w:rPr>
                          <w:b w:val="0"/>
                          <w:bCs w:val="0"/>
                          <w:sz w:val="21"/>
                          <w:szCs w:val="21"/>
                          <w:lang w:val="nl-NL"/>
                        </w:rPr>
                        <w:t xml:space="preserve"> </w:t>
                      </w:r>
                      <w:r w:rsidRPr="000670C8">
                        <w:rPr>
                          <w:b w:val="0"/>
                          <w:sz w:val="21"/>
                          <w:szCs w:val="21"/>
                          <w:lang w:val="nl-NL"/>
                        </w:rPr>
                        <w:t>Hai quả cầu kim loại A, B tích điện tích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trong đó q</w:t>
                      </w:r>
                      <w:r w:rsidRPr="000670C8">
                        <w:rPr>
                          <w:b w:val="0"/>
                          <w:sz w:val="21"/>
                          <w:szCs w:val="21"/>
                          <w:vertAlign w:val="subscript"/>
                          <w:lang w:val="nl-NL"/>
                        </w:rPr>
                        <w:t>1</w:t>
                      </w:r>
                      <w:r w:rsidRPr="000670C8">
                        <w:rPr>
                          <w:b w:val="0"/>
                          <w:sz w:val="21"/>
                          <w:szCs w:val="21"/>
                          <w:lang w:val="nl-NL"/>
                        </w:rPr>
                        <w:t xml:space="preserve"> là điện tích dương, q</w:t>
                      </w:r>
                      <w:r w:rsidRPr="000670C8">
                        <w:rPr>
                          <w:b w:val="0"/>
                          <w:sz w:val="21"/>
                          <w:szCs w:val="21"/>
                          <w:vertAlign w:val="subscript"/>
                          <w:lang w:val="nl-NL"/>
                        </w:rPr>
                        <w:t>2</w:t>
                      </w:r>
                      <w:r w:rsidRPr="000670C8">
                        <w:rPr>
                          <w:b w:val="0"/>
                          <w:sz w:val="21"/>
                          <w:szCs w:val="21"/>
                          <w:lang w:val="nl-NL"/>
                        </w:rPr>
                        <w:t xml:space="preserve"> là điện tích âm, và q</w:t>
                      </w:r>
                      <w:r w:rsidRPr="000670C8">
                        <w:rPr>
                          <w:b w:val="0"/>
                          <w:sz w:val="21"/>
                          <w:szCs w:val="21"/>
                          <w:vertAlign w:val="subscript"/>
                          <w:lang w:val="nl-NL"/>
                        </w:rPr>
                        <w:t>1</w:t>
                      </w:r>
                      <w:r w:rsidRPr="000670C8">
                        <w:rPr>
                          <w:b w:val="0"/>
                          <w:sz w:val="21"/>
                          <w:szCs w:val="21"/>
                          <w:lang w:val="nl-NL"/>
                        </w:rPr>
                        <w:t>&lt;</w:t>
                      </w:r>
                      <w:r w:rsidRPr="000670C8">
                        <w:rPr>
                          <w:b w:val="0"/>
                          <w:noProof/>
                          <w:position w:val="-14"/>
                          <w:sz w:val="21"/>
                          <w:szCs w:val="21"/>
                        </w:rPr>
                        <w:drawing>
                          <wp:inline distT="0" distB="0" distL="0" distR="0" wp14:anchorId="15B0A0E0" wp14:editId="34186FA4">
                            <wp:extent cx="229870" cy="252730"/>
                            <wp:effectExtent l="0" t="0" r="0" b="0"/>
                            <wp:docPr id="26"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9870" cy="252730"/>
                                    </a:xfrm>
                                    <a:prstGeom prst="rect">
                                      <a:avLst/>
                                    </a:prstGeom>
                                    <a:noFill/>
                                    <a:ln>
                                      <a:noFill/>
                                    </a:ln>
                                  </pic:spPr>
                                </pic:pic>
                              </a:graphicData>
                            </a:graphic>
                          </wp:inline>
                        </w:drawing>
                      </w:r>
                      <w:r w:rsidRPr="000670C8">
                        <w:rPr>
                          <w:b w:val="0"/>
                          <w:sz w:val="21"/>
                          <w:szCs w:val="21"/>
                          <w:lang w:val="nl-NL"/>
                        </w:rPr>
                        <w:t>. Cho 2 quả cầu tiếp xúc nhau sau đó tách chúng ra và đưa quả cầu B lại gần quả cầu C tích điện âm thì chúng</w:t>
                      </w:r>
                    </w:p>
                    <w:p w14:paraId="00D31DCA" w14:textId="77777777" w:rsidR="00621F06" w:rsidRPr="000670C8" w:rsidRDefault="00621F06" w:rsidP="0022716C">
                      <w:pPr>
                        <w:tabs>
                          <w:tab w:val="left" w:pos="284"/>
                        </w:tabs>
                        <w:spacing w:line="276" w:lineRule="auto"/>
                        <w:jc w:val="both"/>
                        <w:rPr>
                          <w:b w:val="0"/>
                          <w:sz w:val="21"/>
                          <w:szCs w:val="21"/>
                          <w:lang w:val="nl-NL"/>
                        </w:rPr>
                      </w:pPr>
                      <w:r>
                        <w:rPr>
                          <w:b w:val="0"/>
                          <w:sz w:val="21"/>
                          <w:szCs w:val="21"/>
                          <w:lang w:val="nl-NL"/>
                        </w:rPr>
                        <w:t>A. hút nhau</w:t>
                      </w:r>
                      <w:r>
                        <w:rPr>
                          <w:b w:val="0"/>
                          <w:sz w:val="21"/>
                          <w:szCs w:val="21"/>
                          <w:lang w:val="nl-NL"/>
                        </w:rPr>
                        <w:tab/>
                      </w:r>
                      <w:r w:rsidRPr="000670C8">
                        <w:rPr>
                          <w:b w:val="0"/>
                          <w:sz w:val="21"/>
                          <w:szCs w:val="21"/>
                          <w:lang w:val="nl-NL"/>
                        </w:rPr>
                        <w:t>B. đẩy nhau.</w:t>
                      </w:r>
                      <w:r>
                        <w:rPr>
                          <w:b w:val="0"/>
                          <w:sz w:val="21"/>
                          <w:szCs w:val="21"/>
                          <w:lang w:val="nl-NL"/>
                        </w:rPr>
                        <w:tab/>
                      </w:r>
                      <w:r w:rsidRPr="000670C8">
                        <w:rPr>
                          <w:b w:val="0"/>
                          <w:sz w:val="21"/>
                          <w:szCs w:val="21"/>
                          <w:lang w:val="nl-NL"/>
                        </w:rPr>
                        <w:t>C. có thể hút hoặc đẩy nhau.</w:t>
                      </w:r>
                      <w:r w:rsidRPr="000670C8">
                        <w:rPr>
                          <w:b w:val="0"/>
                          <w:sz w:val="21"/>
                          <w:szCs w:val="21"/>
                          <w:lang w:val="nl-NL"/>
                        </w:rPr>
                        <w:tab/>
                      </w:r>
                      <w:r w:rsidRPr="000670C8">
                        <w:rPr>
                          <w:b w:val="0"/>
                          <w:sz w:val="21"/>
                          <w:szCs w:val="21"/>
                          <w:lang w:val="nl-NL"/>
                        </w:rPr>
                        <w:tab/>
                        <w:t>D. không hút cũng không đẩy nhau.</w:t>
                      </w:r>
                    </w:p>
                    <w:p w14:paraId="3E2A89F4"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2.</w:t>
                      </w:r>
                      <w:r w:rsidRPr="000670C8">
                        <w:rPr>
                          <w:b w:val="0"/>
                          <w:bCs w:val="0"/>
                          <w:sz w:val="21"/>
                          <w:szCs w:val="21"/>
                          <w:lang w:val="nl-NL"/>
                        </w:rPr>
                        <w:t xml:space="preserve"> </w:t>
                      </w:r>
                      <w:r w:rsidRPr="000670C8">
                        <w:rPr>
                          <w:b w:val="0"/>
                          <w:sz w:val="21"/>
                          <w:szCs w:val="21"/>
                          <w:lang w:val="nl-NL"/>
                        </w:rPr>
                        <w:t>Hai của cầu kim loại mang các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cho tiếp xúc  nhau. Sau đó tách chúng ra thì mỗi quả cầu mang điện tích q với</w:t>
                      </w:r>
                      <w:r>
                        <w:rPr>
                          <w:b w:val="0"/>
                          <w:sz w:val="21"/>
                          <w:szCs w:val="21"/>
                          <w:lang w:val="nl-NL"/>
                        </w:rPr>
                        <w:tab/>
                      </w:r>
                      <w:r w:rsidRPr="000670C8">
                        <w:rPr>
                          <w:b w:val="0"/>
                          <w:sz w:val="21"/>
                          <w:szCs w:val="21"/>
                          <w:lang w:val="nl-NL"/>
                        </w:rPr>
                        <w:t>A. q</w:t>
                      </w:r>
                      <w:r>
                        <w:rPr>
                          <w:b w:val="0"/>
                          <w:sz w:val="21"/>
                          <w:szCs w:val="21"/>
                          <w:lang w:val="vi-VN"/>
                        </w:rPr>
                        <w:t xml:space="preserve"> </w:t>
                      </w:r>
                      <w:r w:rsidRPr="000670C8">
                        <w:rPr>
                          <w:b w:val="0"/>
                          <w:sz w:val="21"/>
                          <w:szCs w:val="21"/>
                          <w:lang w:val="nl-NL"/>
                        </w:rPr>
                        <w:t>= q</w:t>
                      </w:r>
                      <w:r w:rsidRPr="000670C8">
                        <w:rPr>
                          <w:b w:val="0"/>
                          <w:sz w:val="21"/>
                          <w:szCs w:val="21"/>
                          <w:vertAlign w:val="subscript"/>
                          <w:lang w:val="nl-NL"/>
                        </w:rPr>
                        <w:t>1</w:t>
                      </w:r>
                      <w:r w:rsidRPr="000670C8">
                        <w:rPr>
                          <w:b w:val="0"/>
                          <w:sz w:val="21"/>
                          <w:szCs w:val="21"/>
                          <w:lang w:val="nl-NL"/>
                        </w:rPr>
                        <w:t xml:space="preserve"> + q</w:t>
                      </w:r>
                      <w:r w:rsidRPr="000670C8">
                        <w:rPr>
                          <w:b w:val="0"/>
                          <w:sz w:val="21"/>
                          <w:szCs w:val="21"/>
                          <w:vertAlign w:val="subscript"/>
                          <w:lang w:val="nl-NL"/>
                        </w:rPr>
                        <w:t>2</w:t>
                      </w:r>
                      <w:r w:rsidRPr="000670C8">
                        <w:rPr>
                          <w:b w:val="0"/>
                          <w:sz w:val="21"/>
                          <w:szCs w:val="21"/>
                          <w:lang w:val="nl-NL"/>
                        </w:rPr>
                        <w:tab/>
                        <w:t>B. q</w:t>
                      </w:r>
                      <w:r>
                        <w:rPr>
                          <w:b w:val="0"/>
                          <w:sz w:val="21"/>
                          <w:szCs w:val="21"/>
                          <w:lang w:val="vi-VN"/>
                        </w:rPr>
                        <w:t xml:space="preserve"> </w:t>
                      </w:r>
                      <w:r w:rsidRPr="000670C8">
                        <w:rPr>
                          <w:b w:val="0"/>
                          <w:sz w:val="21"/>
                          <w:szCs w:val="21"/>
                          <w:lang w:val="nl-NL"/>
                        </w:rPr>
                        <w:t>=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2</w:t>
                      </w:r>
                      <w:r w:rsidRPr="000670C8">
                        <w:rPr>
                          <w:b w:val="0"/>
                          <w:sz w:val="21"/>
                          <w:szCs w:val="21"/>
                          <w:vertAlign w:val="subscript"/>
                          <w:lang w:val="nl-NL"/>
                        </w:rPr>
                        <w:tab/>
                      </w:r>
                      <w:r w:rsidRPr="000670C8">
                        <w:rPr>
                          <w:b w:val="0"/>
                          <w:sz w:val="21"/>
                          <w:szCs w:val="21"/>
                          <w:lang w:val="nl-NL"/>
                        </w:rPr>
                        <w:t>C. q</w:t>
                      </w:r>
                      <w:r>
                        <w:rPr>
                          <w:b w:val="0"/>
                          <w:sz w:val="21"/>
                          <w:szCs w:val="21"/>
                          <w:lang w:val="nl-NL"/>
                        </w:rPr>
                        <w:t xml:space="preserve"> </w:t>
                      </w:r>
                      <w:r w:rsidRPr="000670C8">
                        <w:rPr>
                          <w:b w:val="0"/>
                          <w:sz w:val="21"/>
                          <w:szCs w:val="21"/>
                          <w:lang w:val="nl-NL"/>
                        </w:rPr>
                        <w:t>=</w:t>
                      </w:r>
                      <w:r w:rsidRPr="000670C8">
                        <w:rPr>
                          <w:b w:val="0"/>
                          <w:noProof/>
                          <w:position w:val="-24"/>
                          <w:sz w:val="21"/>
                          <w:szCs w:val="21"/>
                        </w:rPr>
                        <w:drawing>
                          <wp:inline distT="0" distB="0" distL="0" distR="0" wp14:anchorId="287FBE3F" wp14:editId="47B23E4B">
                            <wp:extent cx="414020" cy="339090"/>
                            <wp:effectExtent l="0" t="0" r="0" b="0"/>
                            <wp:docPr id="2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14020" cy="339090"/>
                                    </a:xfrm>
                                    <a:prstGeom prst="rect">
                                      <a:avLst/>
                                    </a:prstGeom>
                                    <a:noFill/>
                                    <a:ln>
                                      <a:noFill/>
                                    </a:ln>
                                  </pic:spPr>
                                </pic:pic>
                              </a:graphicData>
                            </a:graphic>
                          </wp:inline>
                        </w:drawing>
                      </w:r>
                      <w:r w:rsidRPr="000670C8">
                        <w:rPr>
                          <w:b w:val="0"/>
                          <w:sz w:val="21"/>
                          <w:szCs w:val="21"/>
                          <w:lang w:val="nl-NL"/>
                        </w:rPr>
                        <w:tab/>
                        <w:t xml:space="preserve">  </w:t>
                      </w:r>
                      <w:r>
                        <w:rPr>
                          <w:b w:val="0"/>
                          <w:sz w:val="21"/>
                          <w:szCs w:val="21"/>
                          <w:lang w:val="nl-NL"/>
                        </w:rPr>
                        <w:tab/>
                      </w:r>
                      <w:r w:rsidRPr="000670C8">
                        <w:rPr>
                          <w:b w:val="0"/>
                          <w:sz w:val="21"/>
                          <w:szCs w:val="21"/>
                          <w:lang w:val="nl-NL"/>
                        </w:rPr>
                        <w:t>D. q</w:t>
                      </w:r>
                      <w:r>
                        <w:rPr>
                          <w:b w:val="0"/>
                          <w:sz w:val="21"/>
                          <w:szCs w:val="21"/>
                          <w:lang w:val="nl-NL"/>
                        </w:rPr>
                        <w:t xml:space="preserve"> </w:t>
                      </w:r>
                      <w:r w:rsidRPr="000670C8">
                        <w:rPr>
                          <w:b w:val="0"/>
                          <w:sz w:val="21"/>
                          <w:szCs w:val="21"/>
                          <w:lang w:val="nl-NL"/>
                        </w:rPr>
                        <w:t>=</w:t>
                      </w:r>
                      <w:r w:rsidRPr="000670C8">
                        <w:rPr>
                          <w:b w:val="0"/>
                          <w:noProof/>
                          <w:position w:val="-24"/>
                          <w:sz w:val="21"/>
                          <w:szCs w:val="21"/>
                        </w:rPr>
                        <w:drawing>
                          <wp:inline distT="0" distB="0" distL="0" distR="0" wp14:anchorId="1C0CA10F" wp14:editId="2B8B7FD0">
                            <wp:extent cx="419735" cy="339090"/>
                            <wp:effectExtent l="0" t="0" r="0" b="0"/>
                            <wp:docPr id="28"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19735" cy="339090"/>
                                    </a:xfrm>
                                    <a:prstGeom prst="rect">
                                      <a:avLst/>
                                    </a:prstGeom>
                                    <a:noFill/>
                                    <a:ln>
                                      <a:noFill/>
                                    </a:ln>
                                  </pic:spPr>
                                </pic:pic>
                              </a:graphicData>
                            </a:graphic>
                          </wp:inline>
                        </w:drawing>
                      </w:r>
                    </w:p>
                    <w:p w14:paraId="00FB18A2"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3.</w:t>
                      </w:r>
                      <w:r w:rsidRPr="000670C8">
                        <w:rPr>
                          <w:b w:val="0"/>
                          <w:bCs w:val="0"/>
                          <w:i/>
                          <w:sz w:val="21"/>
                          <w:szCs w:val="21"/>
                          <w:lang w:val="nl-NL"/>
                        </w:rPr>
                        <w:t xml:space="preserve"> </w:t>
                      </w:r>
                      <w:r w:rsidRPr="000670C8">
                        <w:rPr>
                          <w:b w:val="0"/>
                          <w:sz w:val="21"/>
                          <w:szCs w:val="21"/>
                          <w:lang w:val="nl-NL"/>
                        </w:rPr>
                        <w:t>Hai quả cầu kim loại giống nhau mang điện tích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với </w:t>
                      </w:r>
                      <w:r w:rsidRPr="000670C8">
                        <w:rPr>
                          <w:b w:val="0"/>
                          <w:noProof/>
                          <w:position w:val="-14"/>
                          <w:sz w:val="21"/>
                          <w:szCs w:val="21"/>
                        </w:rPr>
                        <w:drawing>
                          <wp:inline distT="0" distB="0" distL="0" distR="0" wp14:anchorId="21B30D5B" wp14:editId="6D1417C6">
                            <wp:extent cx="546100" cy="252730"/>
                            <wp:effectExtent l="0" t="0" r="0" b="0"/>
                            <wp:docPr id="29" name="Picture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xml:space="preserve">, đưa chúng lại gần thì chúng hút nhau. Nếu cho chúng tiếp xúc nhau rồi sau đó tách ra thì mỗi quả cầu sẽ mang điện tích  </w:t>
                      </w:r>
                    </w:p>
                    <w:p w14:paraId="3BECA644" w14:textId="77777777" w:rsidR="00621F06" w:rsidRPr="000670C8" w:rsidRDefault="00621F06" w:rsidP="0022716C">
                      <w:pPr>
                        <w:tabs>
                          <w:tab w:val="left" w:pos="284"/>
                        </w:tabs>
                        <w:spacing w:line="276" w:lineRule="auto"/>
                        <w:jc w:val="both"/>
                        <w:rPr>
                          <w:b w:val="0"/>
                          <w:sz w:val="21"/>
                          <w:szCs w:val="21"/>
                          <w:vertAlign w:val="subscript"/>
                          <w:lang w:val="nl-NL"/>
                        </w:rPr>
                      </w:pPr>
                      <w:r w:rsidRPr="000670C8">
                        <w:rPr>
                          <w:b w:val="0"/>
                          <w:sz w:val="21"/>
                          <w:szCs w:val="21"/>
                          <w:lang w:val="nl-NL"/>
                        </w:rPr>
                        <w:t xml:space="preserve">  A. q = 2q</w:t>
                      </w:r>
                      <w:r w:rsidRPr="000670C8">
                        <w:rPr>
                          <w:b w:val="0"/>
                          <w:sz w:val="21"/>
                          <w:szCs w:val="21"/>
                          <w:vertAlign w:val="subscript"/>
                          <w:lang w:val="nl-NL"/>
                        </w:rPr>
                        <w:t>1</w:t>
                      </w:r>
                      <w:r w:rsidRPr="000670C8">
                        <w:rPr>
                          <w:b w:val="0"/>
                          <w:sz w:val="21"/>
                          <w:szCs w:val="21"/>
                          <w:lang w:val="nl-NL"/>
                        </w:rPr>
                        <w:tab/>
                        <w:t>B. q = 0</w:t>
                      </w:r>
                      <w:r w:rsidRPr="000670C8">
                        <w:rPr>
                          <w:b w:val="0"/>
                          <w:sz w:val="21"/>
                          <w:szCs w:val="21"/>
                          <w:lang w:val="nl-NL"/>
                        </w:rPr>
                        <w:tab/>
                      </w:r>
                      <w:r w:rsidRPr="000670C8">
                        <w:rPr>
                          <w:b w:val="0"/>
                          <w:sz w:val="21"/>
                          <w:szCs w:val="21"/>
                          <w:lang w:val="nl-NL"/>
                        </w:rPr>
                        <w:tab/>
                        <w:t>C. q= q</w:t>
                      </w:r>
                      <w:r w:rsidRPr="000670C8">
                        <w:rPr>
                          <w:b w:val="0"/>
                          <w:sz w:val="21"/>
                          <w:szCs w:val="21"/>
                          <w:vertAlign w:val="subscript"/>
                          <w:lang w:val="nl-NL"/>
                        </w:rPr>
                        <w:t>1</w:t>
                      </w:r>
                      <w:r w:rsidRPr="000670C8">
                        <w:rPr>
                          <w:b w:val="0"/>
                          <w:sz w:val="21"/>
                          <w:szCs w:val="21"/>
                          <w:lang w:val="nl-NL"/>
                        </w:rPr>
                        <w:tab/>
                      </w:r>
                      <w:r w:rsidRPr="000670C8">
                        <w:rPr>
                          <w:b w:val="0"/>
                          <w:sz w:val="21"/>
                          <w:szCs w:val="21"/>
                          <w:lang w:val="nl-NL"/>
                        </w:rPr>
                        <w:tab/>
                        <w:t>D. q = 0,5q</w:t>
                      </w:r>
                      <w:r w:rsidRPr="000670C8">
                        <w:rPr>
                          <w:b w:val="0"/>
                          <w:sz w:val="21"/>
                          <w:szCs w:val="21"/>
                          <w:vertAlign w:val="subscript"/>
                          <w:lang w:val="nl-NL"/>
                        </w:rPr>
                        <w:t>1</w:t>
                      </w:r>
                    </w:p>
                    <w:p w14:paraId="00B34704" w14:textId="77777777" w:rsidR="00621F06" w:rsidRPr="000670C8"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4.</w:t>
                      </w:r>
                      <w:r w:rsidRPr="000670C8">
                        <w:rPr>
                          <w:b w:val="0"/>
                          <w:bCs w:val="0"/>
                          <w:sz w:val="21"/>
                          <w:szCs w:val="21"/>
                          <w:lang w:val="nl-NL"/>
                        </w:rPr>
                        <w:t xml:space="preserve"> </w:t>
                      </w:r>
                      <w:r w:rsidRPr="000670C8">
                        <w:rPr>
                          <w:b w:val="0"/>
                          <w:sz w:val="21"/>
                          <w:szCs w:val="21"/>
                          <w:lang w:val="nl-NL"/>
                        </w:rPr>
                        <w:t>Hai quả cầu kim loại giống nhau mang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với </w:t>
                      </w:r>
                      <w:r w:rsidRPr="000670C8">
                        <w:rPr>
                          <w:b w:val="0"/>
                          <w:noProof/>
                          <w:position w:val="-14"/>
                          <w:sz w:val="21"/>
                          <w:szCs w:val="21"/>
                        </w:rPr>
                        <w:drawing>
                          <wp:inline distT="0" distB="0" distL="0" distR="0" wp14:anchorId="36E0FE37" wp14:editId="70856469">
                            <wp:extent cx="546100" cy="252730"/>
                            <wp:effectExtent l="0" t="0" r="0" b="0"/>
                            <wp:docPr id="30"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xml:space="preserve">, khi đưa lại gần thì chúng đẩy nhau. Nếu cho chúng tíêp xúc nhau rồi sau đó tách chúng ra thì mỗi quả cầu mang điện tích </w:t>
                      </w:r>
                    </w:p>
                    <w:p w14:paraId="78B807E4" w14:textId="77777777" w:rsidR="00621F06" w:rsidRPr="000670C8" w:rsidRDefault="00621F06" w:rsidP="0022716C">
                      <w:pPr>
                        <w:tabs>
                          <w:tab w:val="left" w:pos="284"/>
                        </w:tabs>
                        <w:spacing w:line="276" w:lineRule="auto"/>
                        <w:jc w:val="both"/>
                        <w:rPr>
                          <w:b w:val="0"/>
                          <w:sz w:val="21"/>
                          <w:szCs w:val="21"/>
                          <w:lang w:val="nl-NL"/>
                        </w:rPr>
                      </w:pPr>
                      <w:r w:rsidRPr="000670C8">
                        <w:rPr>
                          <w:b w:val="0"/>
                          <w:sz w:val="21"/>
                          <w:szCs w:val="21"/>
                          <w:lang w:val="nl-NL"/>
                        </w:rPr>
                        <w:t>A. q = q</w:t>
                      </w:r>
                      <w:r w:rsidRPr="000670C8">
                        <w:rPr>
                          <w:b w:val="0"/>
                          <w:sz w:val="21"/>
                          <w:szCs w:val="21"/>
                          <w:vertAlign w:val="subscript"/>
                          <w:lang w:val="nl-NL"/>
                        </w:rPr>
                        <w:t>1</w:t>
                      </w:r>
                      <w:r w:rsidRPr="000670C8">
                        <w:rPr>
                          <w:b w:val="0"/>
                          <w:sz w:val="21"/>
                          <w:szCs w:val="21"/>
                          <w:vertAlign w:val="subscript"/>
                          <w:lang w:val="nl-NL"/>
                        </w:rPr>
                        <w:tab/>
                      </w:r>
                      <w:r w:rsidRPr="000670C8">
                        <w:rPr>
                          <w:b w:val="0"/>
                          <w:sz w:val="21"/>
                          <w:szCs w:val="21"/>
                          <w:lang w:val="nl-NL"/>
                        </w:rPr>
                        <w:t>B. q = 0,5q</w:t>
                      </w:r>
                      <w:r w:rsidRPr="000670C8">
                        <w:rPr>
                          <w:b w:val="0"/>
                          <w:sz w:val="21"/>
                          <w:szCs w:val="21"/>
                          <w:vertAlign w:val="subscript"/>
                          <w:lang w:val="nl-NL"/>
                        </w:rPr>
                        <w:t>1</w:t>
                      </w:r>
                      <w:r w:rsidRPr="000670C8">
                        <w:rPr>
                          <w:b w:val="0"/>
                          <w:sz w:val="21"/>
                          <w:szCs w:val="21"/>
                          <w:vertAlign w:val="subscript"/>
                          <w:lang w:val="nl-NL"/>
                        </w:rPr>
                        <w:tab/>
                        <w:t xml:space="preserve"> </w:t>
                      </w:r>
                      <w:r w:rsidRPr="000670C8">
                        <w:rPr>
                          <w:b w:val="0"/>
                          <w:sz w:val="21"/>
                          <w:szCs w:val="21"/>
                          <w:lang w:val="nl-NL"/>
                        </w:rPr>
                        <w:t>C. q = 0</w:t>
                      </w:r>
                      <w:r w:rsidRPr="000670C8">
                        <w:rPr>
                          <w:b w:val="0"/>
                          <w:sz w:val="21"/>
                          <w:szCs w:val="21"/>
                          <w:lang w:val="nl-NL"/>
                        </w:rPr>
                        <w:tab/>
                      </w:r>
                      <w:r w:rsidRPr="000670C8">
                        <w:rPr>
                          <w:b w:val="0"/>
                          <w:sz w:val="21"/>
                          <w:szCs w:val="21"/>
                          <w:lang w:val="nl-NL"/>
                        </w:rPr>
                        <w:tab/>
                        <w:t>D. q = 2q</w:t>
                      </w:r>
                      <w:r w:rsidRPr="000670C8">
                        <w:rPr>
                          <w:b w:val="0"/>
                          <w:sz w:val="21"/>
                          <w:szCs w:val="21"/>
                          <w:vertAlign w:val="subscript"/>
                          <w:lang w:val="nl-NL"/>
                        </w:rPr>
                        <w:t>1</w:t>
                      </w:r>
                    </w:p>
                    <w:p w14:paraId="4713B2CF" w14:textId="77777777" w:rsidR="00621F06"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5.</w:t>
                      </w:r>
                      <w:r w:rsidRPr="000670C8">
                        <w:rPr>
                          <w:b w:val="0"/>
                          <w:bCs w:val="0"/>
                          <w:sz w:val="21"/>
                          <w:szCs w:val="21"/>
                          <w:lang w:val="nl-NL"/>
                        </w:rPr>
                        <w:t xml:space="preserve"> </w:t>
                      </w:r>
                      <w:r w:rsidRPr="000670C8">
                        <w:rPr>
                          <w:b w:val="0"/>
                          <w:sz w:val="21"/>
                          <w:szCs w:val="21"/>
                          <w:lang w:val="nl-NL"/>
                        </w:rPr>
                        <w:t>Có ba quả cầu kim loại kích th</w:t>
                      </w:r>
                      <w:r w:rsidRPr="000670C8">
                        <w:rPr>
                          <w:rFonts w:hint="eastAsia"/>
                          <w:b w:val="0"/>
                          <w:sz w:val="21"/>
                          <w:szCs w:val="21"/>
                          <w:lang w:val="nl-NL"/>
                        </w:rPr>
                        <w:t>ư</w:t>
                      </w:r>
                      <w:r w:rsidRPr="000670C8">
                        <w:rPr>
                          <w:b w:val="0"/>
                          <w:sz w:val="21"/>
                          <w:szCs w:val="21"/>
                          <w:lang w:val="nl-NL"/>
                        </w:rPr>
                        <w:t xml:space="preserve">ớc giống nhau. Quả A mang </w:t>
                      </w:r>
                      <w:r w:rsidRPr="000670C8">
                        <w:rPr>
                          <w:rFonts w:hint="eastAsia"/>
                          <w:b w:val="0"/>
                          <w:sz w:val="21"/>
                          <w:szCs w:val="21"/>
                          <w:lang w:val="nl-NL"/>
                        </w:rPr>
                        <w:t>đ</w:t>
                      </w:r>
                      <w:r w:rsidRPr="000670C8">
                        <w:rPr>
                          <w:b w:val="0"/>
                          <w:sz w:val="21"/>
                          <w:szCs w:val="21"/>
                          <w:lang w:val="nl-NL"/>
                        </w:rPr>
                        <w:t>iện tích 27</w:t>
                      </w:r>
                      <w:r w:rsidRPr="000670C8">
                        <w:rPr>
                          <w:b w:val="0"/>
                          <w:sz w:val="21"/>
                          <w:szCs w:val="21"/>
                          <w:lang w:val="nl-NL"/>
                        </w:rPr>
                        <w:sym w:font="Symbol" w:char="F06D"/>
                      </w:r>
                      <w:r w:rsidRPr="000670C8">
                        <w:rPr>
                          <w:b w:val="0"/>
                          <w:sz w:val="21"/>
                          <w:szCs w:val="21"/>
                          <w:lang w:val="nl-NL"/>
                        </w:rPr>
                        <w:t xml:space="preserve">C, quả cầu B mang </w:t>
                      </w:r>
                      <w:r w:rsidRPr="000670C8">
                        <w:rPr>
                          <w:rFonts w:hint="eastAsia"/>
                          <w:b w:val="0"/>
                          <w:sz w:val="21"/>
                          <w:szCs w:val="21"/>
                          <w:lang w:val="nl-NL"/>
                        </w:rPr>
                        <w:t>đ</w:t>
                      </w:r>
                      <w:r w:rsidRPr="000670C8">
                        <w:rPr>
                          <w:b w:val="0"/>
                          <w:sz w:val="21"/>
                          <w:szCs w:val="21"/>
                          <w:lang w:val="nl-NL"/>
                        </w:rPr>
                        <w:t>iện tích -3</w:t>
                      </w:r>
                      <w:r w:rsidRPr="000670C8">
                        <w:rPr>
                          <w:b w:val="0"/>
                          <w:sz w:val="21"/>
                          <w:szCs w:val="21"/>
                          <w:lang w:val="nl-NL"/>
                        </w:rPr>
                        <w:sym w:font="Symbol" w:char="F06D"/>
                      </w:r>
                      <w:r w:rsidRPr="000670C8">
                        <w:rPr>
                          <w:b w:val="0"/>
                          <w:sz w:val="21"/>
                          <w:szCs w:val="21"/>
                          <w:lang w:val="nl-NL"/>
                        </w:rPr>
                        <w:t xml:space="preserve">C, quả cầu C không mang </w:t>
                      </w:r>
                      <w:r w:rsidRPr="000670C8">
                        <w:rPr>
                          <w:rFonts w:hint="eastAsia"/>
                          <w:b w:val="0"/>
                          <w:sz w:val="21"/>
                          <w:szCs w:val="21"/>
                          <w:lang w:val="nl-NL"/>
                        </w:rPr>
                        <w:t>đ</w:t>
                      </w:r>
                      <w:r w:rsidRPr="000670C8">
                        <w:rPr>
                          <w:b w:val="0"/>
                          <w:sz w:val="21"/>
                          <w:szCs w:val="21"/>
                          <w:lang w:val="nl-NL"/>
                        </w:rPr>
                        <w:t xml:space="preserve">iện tích. Cho quả cầu A và B chạm vào nhau rồi lại tách chúng ra. Sau </w:t>
                      </w:r>
                      <w:r w:rsidRPr="000670C8">
                        <w:rPr>
                          <w:rFonts w:hint="eastAsia"/>
                          <w:b w:val="0"/>
                          <w:sz w:val="21"/>
                          <w:szCs w:val="21"/>
                          <w:lang w:val="nl-NL"/>
                        </w:rPr>
                        <w:t>đ</w:t>
                      </w:r>
                      <w:r w:rsidRPr="000670C8">
                        <w:rPr>
                          <w:b w:val="0"/>
                          <w:sz w:val="21"/>
                          <w:szCs w:val="21"/>
                          <w:lang w:val="nl-NL"/>
                        </w:rPr>
                        <w:t xml:space="preserve">ó cho hai quả cầu B và C chạm vào nhau. </w:t>
                      </w:r>
                      <w:r w:rsidRPr="000670C8">
                        <w:rPr>
                          <w:rFonts w:hint="eastAsia"/>
                          <w:b w:val="0"/>
                          <w:sz w:val="21"/>
                          <w:szCs w:val="21"/>
                          <w:lang w:val="nl-NL"/>
                        </w:rPr>
                        <w:t>Đ</w:t>
                      </w:r>
                      <w:r w:rsidRPr="000670C8">
                        <w:rPr>
                          <w:b w:val="0"/>
                          <w:sz w:val="21"/>
                          <w:szCs w:val="21"/>
                          <w:lang w:val="nl-NL"/>
                        </w:rPr>
                        <w:t xml:space="preserve">iện tích trên mỗi quả cầu là   </w:t>
                      </w:r>
                      <w:r>
                        <w:rPr>
                          <w:b w:val="0"/>
                          <w:sz w:val="21"/>
                          <w:szCs w:val="21"/>
                          <w:lang w:val="nl-NL"/>
                        </w:rPr>
                        <w:tab/>
                      </w:r>
                    </w:p>
                    <w:p w14:paraId="59BF93AD" w14:textId="77777777" w:rsidR="00621F06" w:rsidRDefault="00621F06" w:rsidP="0022716C">
                      <w:pPr>
                        <w:tabs>
                          <w:tab w:val="left" w:pos="284"/>
                        </w:tabs>
                        <w:spacing w:line="276" w:lineRule="auto"/>
                        <w:jc w:val="both"/>
                        <w:rPr>
                          <w:b w:val="0"/>
                          <w:sz w:val="21"/>
                          <w:szCs w:val="21"/>
                          <w:lang w:val="nl-NL"/>
                        </w:rPr>
                      </w:pPr>
                      <w:r w:rsidRPr="000670C8">
                        <w:rPr>
                          <w:b w:val="0"/>
                          <w:sz w:val="21"/>
                          <w:szCs w:val="21"/>
                          <w:lang w:val="nl-NL"/>
                        </w:rPr>
                        <w:t>A. q</w:t>
                      </w:r>
                      <w:r w:rsidRPr="000670C8">
                        <w:rPr>
                          <w:b w:val="0"/>
                          <w:sz w:val="21"/>
                          <w:szCs w:val="21"/>
                          <w:vertAlign w:val="subscript"/>
                          <w:lang w:val="nl-NL"/>
                        </w:rPr>
                        <w:t>A</w:t>
                      </w:r>
                      <w:r w:rsidRPr="000670C8">
                        <w:rPr>
                          <w:b w:val="0"/>
                          <w:sz w:val="21"/>
                          <w:szCs w:val="21"/>
                          <w:lang w:val="nl-NL"/>
                        </w:rPr>
                        <w:t xml:space="preserve"> = 6</w:t>
                      </w:r>
                      <w:r w:rsidRPr="000670C8">
                        <w:rPr>
                          <w:b w:val="0"/>
                          <w:sz w:val="21"/>
                          <w:szCs w:val="21"/>
                          <w:lang w:val="nl-NL"/>
                        </w:rPr>
                        <w:sym w:font="Symbol" w:char="F06D"/>
                      </w:r>
                      <w:r w:rsidRPr="000670C8">
                        <w:rPr>
                          <w:b w:val="0"/>
                          <w:sz w:val="21"/>
                          <w:szCs w:val="21"/>
                          <w:lang w:val="nl-NL"/>
                        </w:rPr>
                        <w:t>C,q</w:t>
                      </w:r>
                      <w:r w:rsidRPr="000670C8">
                        <w:rPr>
                          <w:b w:val="0"/>
                          <w:sz w:val="21"/>
                          <w:szCs w:val="21"/>
                          <w:vertAlign w:val="subscript"/>
                          <w:lang w:val="nl-NL"/>
                        </w:rPr>
                        <w:t>B</w:t>
                      </w:r>
                      <w:r w:rsidRPr="000670C8">
                        <w:rPr>
                          <w:b w:val="0"/>
                          <w:sz w:val="21"/>
                          <w:szCs w:val="21"/>
                          <w:lang w:val="nl-NL"/>
                        </w:rPr>
                        <w:t xml:space="preserve"> = q</w:t>
                      </w:r>
                      <w:r w:rsidRPr="000670C8">
                        <w:rPr>
                          <w:b w:val="0"/>
                          <w:sz w:val="21"/>
                          <w:szCs w:val="21"/>
                          <w:vertAlign w:val="subscript"/>
                          <w:lang w:val="nl-NL"/>
                        </w:rPr>
                        <w:t xml:space="preserve">C </w:t>
                      </w:r>
                      <w:r w:rsidRPr="000670C8">
                        <w:rPr>
                          <w:b w:val="0"/>
                          <w:sz w:val="21"/>
                          <w:szCs w:val="21"/>
                          <w:lang w:val="nl-NL"/>
                        </w:rPr>
                        <w:t>= 12</w:t>
                      </w:r>
                      <w:r w:rsidRPr="000670C8">
                        <w:rPr>
                          <w:b w:val="0"/>
                          <w:sz w:val="21"/>
                          <w:szCs w:val="21"/>
                          <w:lang w:val="nl-NL"/>
                        </w:rPr>
                        <w:sym w:font="Symbol" w:char="F06D"/>
                      </w:r>
                      <w:r>
                        <w:rPr>
                          <w:b w:val="0"/>
                          <w:sz w:val="21"/>
                          <w:szCs w:val="21"/>
                          <w:lang w:val="nl-NL"/>
                        </w:rPr>
                        <w:t xml:space="preserve">C </w:t>
                      </w:r>
                      <w:r>
                        <w:rPr>
                          <w:b w:val="0"/>
                          <w:sz w:val="21"/>
                          <w:szCs w:val="21"/>
                          <w:lang w:val="nl-NL"/>
                        </w:rPr>
                        <w:tab/>
                      </w:r>
                      <w:r>
                        <w:rPr>
                          <w:b w:val="0"/>
                          <w:sz w:val="21"/>
                          <w:szCs w:val="21"/>
                          <w:lang w:val="nl-NL"/>
                        </w:rPr>
                        <w:tab/>
                      </w:r>
                      <w:r w:rsidRPr="000670C8">
                        <w:rPr>
                          <w:b w:val="0"/>
                          <w:sz w:val="21"/>
                          <w:szCs w:val="21"/>
                          <w:lang w:val="nl-NL"/>
                        </w:rPr>
                        <w:t>B. q</w:t>
                      </w:r>
                      <w:r w:rsidRPr="000670C8">
                        <w:rPr>
                          <w:b w:val="0"/>
                          <w:sz w:val="21"/>
                          <w:szCs w:val="21"/>
                          <w:vertAlign w:val="subscript"/>
                          <w:lang w:val="nl-NL"/>
                        </w:rPr>
                        <w:t>A</w:t>
                      </w:r>
                      <w:r w:rsidRPr="000670C8">
                        <w:rPr>
                          <w:b w:val="0"/>
                          <w:sz w:val="21"/>
                          <w:szCs w:val="21"/>
                          <w:lang w:val="nl-NL"/>
                        </w:rPr>
                        <w:t xml:space="preserve"> = 12</w:t>
                      </w:r>
                      <w:r w:rsidRPr="000670C8">
                        <w:rPr>
                          <w:b w:val="0"/>
                          <w:sz w:val="21"/>
                          <w:szCs w:val="21"/>
                          <w:lang w:val="nl-NL"/>
                        </w:rPr>
                        <w:sym w:font="Symbol" w:char="F06D"/>
                      </w:r>
                      <w:r w:rsidRPr="000670C8">
                        <w:rPr>
                          <w:b w:val="0"/>
                          <w:sz w:val="21"/>
                          <w:szCs w:val="21"/>
                          <w:lang w:val="nl-NL"/>
                        </w:rPr>
                        <w:t>C,q</w:t>
                      </w:r>
                      <w:r w:rsidRPr="000670C8">
                        <w:rPr>
                          <w:b w:val="0"/>
                          <w:sz w:val="21"/>
                          <w:szCs w:val="21"/>
                          <w:vertAlign w:val="subscript"/>
                          <w:lang w:val="nl-NL"/>
                        </w:rPr>
                        <w:t>B</w:t>
                      </w:r>
                      <w:r w:rsidRPr="000670C8">
                        <w:rPr>
                          <w:b w:val="0"/>
                          <w:sz w:val="21"/>
                          <w:szCs w:val="21"/>
                          <w:lang w:val="nl-NL"/>
                        </w:rPr>
                        <w:t xml:space="preserve"> = q</w:t>
                      </w:r>
                      <w:r w:rsidRPr="000670C8">
                        <w:rPr>
                          <w:b w:val="0"/>
                          <w:sz w:val="21"/>
                          <w:szCs w:val="21"/>
                          <w:vertAlign w:val="subscript"/>
                          <w:lang w:val="nl-NL"/>
                        </w:rPr>
                        <w:t xml:space="preserve">C </w:t>
                      </w:r>
                      <w:r w:rsidRPr="000670C8">
                        <w:rPr>
                          <w:b w:val="0"/>
                          <w:sz w:val="21"/>
                          <w:szCs w:val="21"/>
                          <w:lang w:val="nl-NL"/>
                        </w:rPr>
                        <w:t>= 6</w:t>
                      </w:r>
                      <w:r w:rsidRPr="000670C8">
                        <w:rPr>
                          <w:b w:val="0"/>
                          <w:sz w:val="21"/>
                          <w:szCs w:val="21"/>
                          <w:lang w:val="nl-NL"/>
                        </w:rPr>
                        <w:sym w:font="Symbol" w:char="F06D"/>
                      </w:r>
                      <w:r w:rsidRPr="000670C8">
                        <w:rPr>
                          <w:b w:val="0"/>
                          <w:sz w:val="21"/>
                          <w:szCs w:val="21"/>
                          <w:lang w:val="nl-NL"/>
                        </w:rPr>
                        <w:t xml:space="preserve">C </w:t>
                      </w:r>
                      <w:r>
                        <w:rPr>
                          <w:b w:val="0"/>
                          <w:sz w:val="21"/>
                          <w:szCs w:val="21"/>
                          <w:lang w:val="nl-NL"/>
                        </w:rPr>
                        <w:t xml:space="preserve">      </w:t>
                      </w:r>
                    </w:p>
                    <w:p w14:paraId="259143F1" w14:textId="77777777" w:rsidR="00621F06" w:rsidRPr="00476066" w:rsidRDefault="00621F06" w:rsidP="0022716C">
                      <w:pPr>
                        <w:tabs>
                          <w:tab w:val="left" w:pos="284"/>
                        </w:tabs>
                        <w:spacing w:line="276" w:lineRule="auto"/>
                        <w:jc w:val="both"/>
                        <w:rPr>
                          <w:b w:val="0"/>
                          <w:sz w:val="21"/>
                          <w:szCs w:val="21"/>
                          <w:lang w:val="nl-NL"/>
                        </w:rPr>
                      </w:pPr>
                      <w:r w:rsidRPr="000670C8">
                        <w:rPr>
                          <w:b w:val="0"/>
                          <w:sz w:val="21"/>
                          <w:szCs w:val="21"/>
                          <w:lang w:val="nl-NL"/>
                        </w:rPr>
                        <w:t>C. q</w:t>
                      </w:r>
                      <w:r w:rsidRPr="000670C8">
                        <w:rPr>
                          <w:b w:val="0"/>
                          <w:sz w:val="21"/>
                          <w:szCs w:val="21"/>
                          <w:vertAlign w:val="subscript"/>
                          <w:lang w:val="nl-NL"/>
                        </w:rPr>
                        <w:t>A</w:t>
                      </w:r>
                      <w:r w:rsidRPr="000670C8">
                        <w:rPr>
                          <w:b w:val="0"/>
                          <w:sz w:val="21"/>
                          <w:szCs w:val="21"/>
                          <w:lang w:val="nl-NL"/>
                        </w:rPr>
                        <w:t xml:space="preserve"> = q</w:t>
                      </w:r>
                      <w:r w:rsidRPr="000670C8">
                        <w:rPr>
                          <w:b w:val="0"/>
                          <w:sz w:val="21"/>
                          <w:szCs w:val="21"/>
                          <w:vertAlign w:val="subscript"/>
                          <w:lang w:val="nl-NL"/>
                        </w:rPr>
                        <w:t xml:space="preserve">B </w:t>
                      </w:r>
                      <w:r w:rsidRPr="000670C8">
                        <w:rPr>
                          <w:b w:val="0"/>
                          <w:sz w:val="21"/>
                          <w:szCs w:val="21"/>
                          <w:lang w:val="nl-NL"/>
                        </w:rPr>
                        <w:t>= 6</w:t>
                      </w:r>
                      <w:r w:rsidRPr="000670C8">
                        <w:rPr>
                          <w:b w:val="0"/>
                          <w:sz w:val="21"/>
                          <w:szCs w:val="21"/>
                          <w:lang w:val="nl-NL"/>
                        </w:rPr>
                        <w:sym w:font="Symbol" w:char="F06D"/>
                      </w:r>
                      <w:r w:rsidRPr="000670C8">
                        <w:rPr>
                          <w:b w:val="0"/>
                          <w:sz w:val="21"/>
                          <w:szCs w:val="21"/>
                          <w:lang w:val="nl-NL"/>
                        </w:rPr>
                        <w:t>C, q</w:t>
                      </w:r>
                      <w:r w:rsidRPr="000670C8">
                        <w:rPr>
                          <w:b w:val="0"/>
                          <w:sz w:val="21"/>
                          <w:szCs w:val="21"/>
                          <w:vertAlign w:val="subscript"/>
                          <w:lang w:val="nl-NL"/>
                        </w:rPr>
                        <w:t>C</w:t>
                      </w:r>
                      <w:r w:rsidRPr="000670C8">
                        <w:rPr>
                          <w:b w:val="0"/>
                          <w:sz w:val="21"/>
                          <w:szCs w:val="21"/>
                          <w:lang w:val="nl-NL"/>
                        </w:rPr>
                        <w:t xml:space="preserve"> = 12</w:t>
                      </w:r>
                      <w:r w:rsidRPr="000670C8">
                        <w:rPr>
                          <w:b w:val="0"/>
                          <w:sz w:val="21"/>
                          <w:szCs w:val="21"/>
                          <w:lang w:val="nl-NL"/>
                        </w:rPr>
                        <w:sym w:font="Symbol" w:char="F06D"/>
                      </w:r>
                      <w:r>
                        <w:rPr>
                          <w:b w:val="0"/>
                          <w:sz w:val="21"/>
                          <w:szCs w:val="21"/>
                          <w:lang w:val="nl-NL"/>
                        </w:rPr>
                        <w:t>C</w:t>
                      </w:r>
                      <w:r>
                        <w:rPr>
                          <w:b w:val="0"/>
                          <w:sz w:val="21"/>
                          <w:szCs w:val="21"/>
                          <w:lang w:val="nl-NL"/>
                        </w:rPr>
                        <w:tab/>
                      </w:r>
                      <w:r>
                        <w:rPr>
                          <w:b w:val="0"/>
                          <w:sz w:val="21"/>
                          <w:szCs w:val="21"/>
                          <w:lang w:val="nl-NL"/>
                        </w:rPr>
                        <w:tab/>
                      </w:r>
                      <w:r w:rsidRPr="000670C8">
                        <w:rPr>
                          <w:b w:val="0"/>
                          <w:sz w:val="21"/>
                          <w:szCs w:val="21"/>
                          <w:lang w:val="nl-NL"/>
                        </w:rPr>
                        <w:t>D. q</w:t>
                      </w:r>
                      <w:r w:rsidRPr="000670C8">
                        <w:rPr>
                          <w:b w:val="0"/>
                          <w:sz w:val="21"/>
                          <w:szCs w:val="21"/>
                          <w:vertAlign w:val="subscript"/>
                          <w:lang w:val="nl-NL"/>
                        </w:rPr>
                        <w:t>A</w:t>
                      </w:r>
                      <w:r w:rsidRPr="000670C8">
                        <w:rPr>
                          <w:b w:val="0"/>
                          <w:sz w:val="21"/>
                          <w:szCs w:val="21"/>
                          <w:lang w:val="nl-NL"/>
                        </w:rPr>
                        <w:t xml:space="preserve"> = q</w:t>
                      </w:r>
                      <w:r w:rsidRPr="000670C8">
                        <w:rPr>
                          <w:b w:val="0"/>
                          <w:sz w:val="21"/>
                          <w:szCs w:val="21"/>
                          <w:vertAlign w:val="subscript"/>
                          <w:lang w:val="nl-NL"/>
                        </w:rPr>
                        <w:t xml:space="preserve">B </w:t>
                      </w:r>
                      <w:r w:rsidRPr="000670C8">
                        <w:rPr>
                          <w:b w:val="0"/>
                          <w:sz w:val="21"/>
                          <w:szCs w:val="21"/>
                          <w:lang w:val="nl-NL"/>
                        </w:rPr>
                        <w:t>= 12</w:t>
                      </w:r>
                      <w:r w:rsidRPr="000670C8">
                        <w:rPr>
                          <w:b w:val="0"/>
                          <w:sz w:val="21"/>
                          <w:szCs w:val="21"/>
                          <w:lang w:val="nl-NL"/>
                        </w:rPr>
                        <w:sym w:font="Symbol" w:char="F06D"/>
                      </w:r>
                      <w:r w:rsidRPr="000670C8">
                        <w:rPr>
                          <w:b w:val="0"/>
                          <w:sz w:val="21"/>
                          <w:szCs w:val="21"/>
                          <w:lang w:val="nl-NL"/>
                        </w:rPr>
                        <w:t>C ,q</w:t>
                      </w:r>
                      <w:r w:rsidRPr="000670C8">
                        <w:rPr>
                          <w:b w:val="0"/>
                          <w:sz w:val="21"/>
                          <w:szCs w:val="21"/>
                          <w:vertAlign w:val="subscript"/>
                          <w:lang w:val="nl-NL"/>
                        </w:rPr>
                        <w:t>C</w:t>
                      </w:r>
                      <w:r w:rsidRPr="000670C8">
                        <w:rPr>
                          <w:b w:val="0"/>
                          <w:sz w:val="21"/>
                          <w:szCs w:val="21"/>
                          <w:lang w:val="nl-NL"/>
                        </w:rPr>
                        <w:t xml:space="preserve"> = 6</w:t>
                      </w:r>
                      <w:r w:rsidRPr="000670C8">
                        <w:rPr>
                          <w:b w:val="0"/>
                          <w:sz w:val="21"/>
                          <w:szCs w:val="21"/>
                          <w:lang w:val="nl-NL"/>
                        </w:rPr>
                        <w:sym w:font="Symbol" w:char="F06D"/>
                      </w:r>
                      <w:r w:rsidRPr="000670C8">
                        <w:rPr>
                          <w:b w:val="0"/>
                          <w:sz w:val="21"/>
                          <w:szCs w:val="21"/>
                          <w:lang w:val="nl-NL"/>
                        </w:rPr>
                        <w:t>C</w:t>
                      </w:r>
                    </w:p>
                    <w:p w14:paraId="50E84433" w14:textId="77777777" w:rsidR="00621F06" w:rsidRDefault="00621F06" w:rsidP="0022716C">
                      <w:pPr>
                        <w:tabs>
                          <w:tab w:val="left" w:pos="284"/>
                        </w:tabs>
                        <w:spacing w:line="276" w:lineRule="auto"/>
                        <w:jc w:val="both"/>
                        <w:rPr>
                          <w:b w:val="0"/>
                          <w:sz w:val="21"/>
                          <w:szCs w:val="21"/>
                          <w:lang w:val="nl-NL"/>
                        </w:rPr>
                      </w:pPr>
                      <w:r w:rsidRPr="0049059F">
                        <w:rPr>
                          <w:bCs w:val="0"/>
                          <w:sz w:val="21"/>
                          <w:szCs w:val="21"/>
                          <w:u w:val="single"/>
                          <w:lang w:val="nl-NL"/>
                        </w:rPr>
                        <w:t>Câu 6.</w:t>
                      </w:r>
                      <w:r w:rsidRPr="000670C8">
                        <w:rPr>
                          <w:b w:val="0"/>
                          <w:bCs w:val="0"/>
                          <w:sz w:val="21"/>
                          <w:szCs w:val="21"/>
                          <w:lang w:val="nl-NL"/>
                        </w:rPr>
                        <w:t xml:space="preserve"> </w:t>
                      </w:r>
                      <w:r w:rsidRPr="000670C8">
                        <w:rPr>
                          <w:b w:val="0"/>
                          <w:sz w:val="21"/>
                          <w:szCs w:val="21"/>
                          <w:lang w:val="nl-NL"/>
                        </w:rPr>
                        <w:t>Hai điện tích dương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 49</w:t>
                      </w:r>
                      <w:r w:rsidRPr="000670C8">
                        <w:rPr>
                          <w:b w:val="0"/>
                          <w:sz w:val="21"/>
                          <w:szCs w:val="21"/>
                          <w:lang w:val="nl-NL"/>
                        </w:rPr>
                        <w:sym w:font="Symbol" w:char="F06D"/>
                      </w:r>
                      <w:r w:rsidRPr="000670C8">
                        <w:rPr>
                          <w:b w:val="0"/>
                          <w:sz w:val="21"/>
                          <w:szCs w:val="21"/>
                          <w:lang w:val="nl-NL"/>
                        </w:rPr>
                        <w:t>C đặt cách nhau một khoảng d trong không khí. Gọi M là vị trí tại đó, lực tổng hợp tác dụng lên điện tích q</w:t>
                      </w:r>
                      <w:r w:rsidRPr="000670C8">
                        <w:rPr>
                          <w:b w:val="0"/>
                          <w:sz w:val="21"/>
                          <w:szCs w:val="21"/>
                          <w:vertAlign w:val="subscript"/>
                          <w:lang w:val="nl-NL"/>
                        </w:rPr>
                        <w:t>0</w:t>
                      </w:r>
                      <w:r w:rsidRPr="000670C8">
                        <w:rPr>
                          <w:b w:val="0"/>
                          <w:sz w:val="21"/>
                          <w:szCs w:val="21"/>
                          <w:lang w:val="nl-NL"/>
                        </w:rPr>
                        <w:t xml:space="preserve"> bằng 0. Điểm M cách q</w:t>
                      </w:r>
                      <w:r w:rsidRPr="000670C8">
                        <w:rPr>
                          <w:b w:val="0"/>
                          <w:sz w:val="21"/>
                          <w:szCs w:val="21"/>
                          <w:vertAlign w:val="subscript"/>
                          <w:lang w:val="nl-NL"/>
                        </w:rPr>
                        <w:t>1</w:t>
                      </w:r>
                      <w:r w:rsidRPr="000670C8">
                        <w:rPr>
                          <w:b w:val="0"/>
                          <w:sz w:val="21"/>
                          <w:szCs w:val="21"/>
                          <w:lang w:val="nl-NL"/>
                        </w:rPr>
                        <w:t xml:space="preserve"> một khoảng</w:t>
                      </w:r>
                      <w:r w:rsidRPr="000670C8">
                        <w:rPr>
                          <w:b w:val="0"/>
                          <w:sz w:val="21"/>
                          <w:szCs w:val="21"/>
                          <w:lang w:val="nl-NL"/>
                        </w:rPr>
                        <w:tab/>
                        <w:t xml:space="preserve"> </w:t>
                      </w:r>
                    </w:p>
                    <w:p w14:paraId="798D3596" w14:textId="77777777" w:rsidR="00621F06" w:rsidRPr="000670C8" w:rsidRDefault="00621F06" w:rsidP="0022716C">
                      <w:pPr>
                        <w:tabs>
                          <w:tab w:val="left" w:pos="284"/>
                        </w:tabs>
                        <w:spacing w:line="276" w:lineRule="auto"/>
                        <w:jc w:val="both"/>
                        <w:rPr>
                          <w:b w:val="0"/>
                          <w:sz w:val="21"/>
                          <w:szCs w:val="21"/>
                          <w:lang w:val="nl-NL"/>
                        </w:rPr>
                      </w:pPr>
                      <w:r w:rsidRPr="000670C8">
                        <w:rPr>
                          <w:b w:val="0"/>
                          <w:sz w:val="21"/>
                          <w:szCs w:val="21"/>
                          <w:lang w:val="nl-NL"/>
                        </w:rPr>
                        <w:t xml:space="preserve">A. </w:t>
                      </w:r>
                      <w:r>
                        <w:rPr>
                          <w:b w:val="0"/>
                          <w:sz w:val="21"/>
                          <w:szCs w:val="21"/>
                          <w:lang w:val="nl-NL"/>
                        </w:rPr>
                        <w:t>½d</w:t>
                      </w:r>
                      <w:r w:rsidRPr="000670C8">
                        <w:rPr>
                          <w:b w:val="0"/>
                          <w:sz w:val="21"/>
                          <w:szCs w:val="21"/>
                          <w:lang w:val="nl-NL"/>
                        </w:rPr>
                        <w:tab/>
                      </w:r>
                      <w:r w:rsidRPr="000670C8">
                        <w:rPr>
                          <w:b w:val="0"/>
                          <w:sz w:val="21"/>
                          <w:szCs w:val="21"/>
                          <w:lang w:val="nl-NL"/>
                        </w:rPr>
                        <w:tab/>
                        <w:t xml:space="preserve">B. </w:t>
                      </w:r>
                      <w:r>
                        <w:rPr>
                          <w:b w:val="0"/>
                          <w:sz w:val="21"/>
                          <w:szCs w:val="21"/>
                          <w:lang w:val="nl-NL"/>
                        </w:rPr>
                        <w:t>⅓ d</w:t>
                      </w:r>
                      <w:r w:rsidRPr="000670C8">
                        <w:rPr>
                          <w:b w:val="0"/>
                          <w:sz w:val="21"/>
                          <w:szCs w:val="21"/>
                          <w:lang w:val="nl-NL"/>
                        </w:rPr>
                        <w:tab/>
                      </w:r>
                      <w:r>
                        <w:rPr>
                          <w:b w:val="0"/>
                          <w:sz w:val="21"/>
                          <w:szCs w:val="21"/>
                          <w:lang w:val="nl-NL"/>
                        </w:rPr>
                        <w:tab/>
                      </w:r>
                      <w:r w:rsidRPr="000670C8">
                        <w:rPr>
                          <w:b w:val="0"/>
                          <w:sz w:val="21"/>
                          <w:szCs w:val="21"/>
                          <w:lang w:val="nl-NL"/>
                        </w:rPr>
                        <w:t>C.</w:t>
                      </w:r>
                      <w:r>
                        <w:rPr>
                          <w:b w:val="0"/>
                          <w:sz w:val="21"/>
                          <w:szCs w:val="21"/>
                          <w:lang w:val="nl-NL"/>
                        </w:rPr>
                        <w:t xml:space="preserve"> ¼ d.</w:t>
                      </w:r>
                      <w:r>
                        <w:rPr>
                          <w:b w:val="0"/>
                          <w:sz w:val="21"/>
                          <w:szCs w:val="21"/>
                          <w:lang w:val="nl-NL"/>
                        </w:rPr>
                        <w:tab/>
                        <w:t xml:space="preserve">           </w:t>
                      </w:r>
                      <w:r w:rsidRPr="000670C8">
                        <w:rPr>
                          <w:b w:val="0"/>
                          <w:sz w:val="21"/>
                          <w:szCs w:val="21"/>
                          <w:lang w:val="nl-NL"/>
                        </w:rPr>
                        <w:t>D. 2d</w:t>
                      </w:r>
                    </w:p>
                    <w:p w14:paraId="394DAC43" w14:textId="77777777" w:rsidR="00621F06" w:rsidRPr="00390B27" w:rsidRDefault="00621F06" w:rsidP="0022716C">
                      <w:pPr>
                        <w:spacing w:line="276" w:lineRule="auto"/>
                        <w:rPr>
                          <w:b w:val="0"/>
                          <w:sz w:val="22"/>
                          <w:szCs w:val="22"/>
                        </w:rPr>
                      </w:pPr>
                    </w:p>
                  </w:txbxContent>
                </v:textbox>
              </v:shape>
            </w:pict>
          </mc:Fallback>
        </mc:AlternateContent>
      </w:r>
    </w:p>
    <w:p w14:paraId="0825D991" w14:textId="77777777" w:rsidR="0022716C" w:rsidRPr="0046538A" w:rsidRDefault="0022716C" w:rsidP="0022716C">
      <w:pPr>
        <w:jc w:val="both"/>
        <w:rPr>
          <w:sz w:val="22"/>
          <w:szCs w:val="22"/>
        </w:rPr>
      </w:pPr>
    </w:p>
    <w:p w14:paraId="2F1835E4" w14:textId="77777777" w:rsidR="0022716C" w:rsidRPr="0046538A" w:rsidRDefault="0022716C" w:rsidP="0022716C">
      <w:pPr>
        <w:jc w:val="both"/>
        <w:rPr>
          <w:sz w:val="22"/>
          <w:szCs w:val="22"/>
        </w:rPr>
      </w:pPr>
    </w:p>
    <w:p w14:paraId="4ED837BB" w14:textId="77777777" w:rsidR="0022716C" w:rsidRPr="0046538A" w:rsidRDefault="0022716C" w:rsidP="0022716C">
      <w:pPr>
        <w:jc w:val="both"/>
        <w:rPr>
          <w:sz w:val="22"/>
          <w:szCs w:val="22"/>
        </w:rPr>
      </w:pPr>
    </w:p>
    <w:p w14:paraId="57DEDAD9" w14:textId="77777777" w:rsidR="0022716C" w:rsidRPr="0046538A" w:rsidRDefault="0022716C" w:rsidP="0022716C">
      <w:pPr>
        <w:jc w:val="both"/>
        <w:rPr>
          <w:sz w:val="22"/>
          <w:szCs w:val="22"/>
        </w:rPr>
      </w:pPr>
    </w:p>
    <w:p w14:paraId="1B7E8F7A" w14:textId="77777777" w:rsidR="0022716C" w:rsidRPr="0046538A" w:rsidRDefault="0022716C" w:rsidP="0022716C">
      <w:pPr>
        <w:jc w:val="both"/>
        <w:rPr>
          <w:sz w:val="22"/>
          <w:szCs w:val="22"/>
        </w:rPr>
      </w:pPr>
    </w:p>
    <w:p w14:paraId="6152EA39" w14:textId="77777777" w:rsidR="0022716C" w:rsidRPr="0046538A" w:rsidRDefault="0022716C" w:rsidP="0022716C">
      <w:pPr>
        <w:jc w:val="both"/>
        <w:rPr>
          <w:sz w:val="22"/>
          <w:szCs w:val="22"/>
        </w:rPr>
      </w:pPr>
    </w:p>
    <w:p w14:paraId="44F081AC" w14:textId="77777777" w:rsidR="0022716C" w:rsidRPr="0046538A" w:rsidRDefault="0022716C" w:rsidP="0022716C">
      <w:pPr>
        <w:jc w:val="both"/>
        <w:rPr>
          <w:sz w:val="22"/>
          <w:szCs w:val="22"/>
        </w:rPr>
      </w:pPr>
    </w:p>
    <w:p w14:paraId="59AB6BB7" w14:textId="77777777" w:rsidR="0022716C" w:rsidRPr="0046538A" w:rsidRDefault="0022716C" w:rsidP="0022716C">
      <w:pPr>
        <w:jc w:val="both"/>
        <w:rPr>
          <w:sz w:val="22"/>
          <w:szCs w:val="22"/>
        </w:rPr>
      </w:pPr>
    </w:p>
    <w:p w14:paraId="20502938" w14:textId="77777777" w:rsidR="0022716C" w:rsidRPr="0046538A" w:rsidRDefault="0022716C" w:rsidP="0022716C">
      <w:pPr>
        <w:jc w:val="both"/>
        <w:rPr>
          <w:sz w:val="22"/>
          <w:szCs w:val="22"/>
        </w:rPr>
      </w:pPr>
    </w:p>
    <w:p w14:paraId="3E4A05BD" w14:textId="77777777" w:rsidR="0022716C" w:rsidRPr="0046538A" w:rsidRDefault="0022716C" w:rsidP="0022716C">
      <w:pPr>
        <w:jc w:val="both"/>
        <w:rPr>
          <w:sz w:val="22"/>
          <w:szCs w:val="22"/>
        </w:rPr>
      </w:pPr>
    </w:p>
    <w:p w14:paraId="38CAE692" w14:textId="77777777" w:rsidR="0022716C" w:rsidRPr="0046538A" w:rsidRDefault="0022716C" w:rsidP="0022716C">
      <w:pPr>
        <w:jc w:val="both"/>
        <w:rPr>
          <w:sz w:val="22"/>
          <w:szCs w:val="22"/>
        </w:rPr>
      </w:pPr>
    </w:p>
    <w:p w14:paraId="5AFC50BF" w14:textId="77777777" w:rsidR="0022716C" w:rsidRPr="0046538A" w:rsidRDefault="0022716C" w:rsidP="0022716C">
      <w:pPr>
        <w:jc w:val="both"/>
        <w:rPr>
          <w:sz w:val="22"/>
          <w:szCs w:val="22"/>
        </w:rPr>
      </w:pPr>
    </w:p>
    <w:p w14:paraId="1CB283D5" w14:textId="77777777" w:rsidR="0022716C" w:rsidRPr="0046538A" w:rsidRDefault="0022716C" w:rsidP="0022716C">
      <w:pPr>
        <w:jc w:val="both"/>
        <w:rPr>
          <w:sz w:val="22"/>
          <w:szCs w:val="22"/>
        </w:rPr>
      </w:pPr>
    </w:p>
    <w:p w14:paraId="0778510F" w14:textId="77777777" w:rsidR="0022716C" w:rsidRPr="0046538A" w:rsidRDefault="0022716C" w:rsidP="0022716C">
      <w:pPr>
        <w:jc w:val="both"/>
        <w:rPr>
          <w:sz w:val="22"/>
          <w:szCs w:val="22"/>
        </w:rPr>
      </w:pPr>
    </w:p>
    <w:p w14:paraId="2DCA5549" w14:textId="77777777" w:rsidR="0022716C" w:rsidRPr="0046538A" w:rsidRDefault="0022716C" w:rsidP="0022716C">
      <w:pPr>
        <w:jc w:val="both"/>
        <w:rPr>
          <w:sz w:val="22"/>
          <w:szCs w:val="22"/>
        </w:rPr>
      </w:pPr>
    </w:p>
    <w:p w14:paraId="4636AB22" w14:textId="77777777" w:rsidR="0022716C" w:rsidRPr="0046538A" w:rsidRDefault="0022716C" w:rsidP="0022716C">
      <w:pPr>
        <w:jc w:val="both"/>
        <w:rPr>
          <w:sz w:val="22"/>
          <w:szCs w:val="22"/>
        </w:rPr>
      </w:pPr>
    </w:p>
    <w:p w14:paraId="3A501A7B" w14:textId="77777777" w:rsidR="0022716C" w:rsidRPr="0046538A" w:rsidRDefault="0022716C" w:rsidP="0022716C">
      <w:pPr>
        <w:jc w:val="both"/>
        <w:rPr>
          <w:sz w:val="22"/>
          <w:szCs w:val="22"/>
        </w:rPr>
      </w:pPr>
    </w:p>
    <w:p w14:paraId="2E14C670" w14:textId="77777777" w:rsidR="0022716C" w:rsidRPr="0046538A" w:rsidRDefault="0022716C" w:rsidP="0022716C">
      <w:pPr>
        <w:jc w:val="both"/>
        <w:rPr>
          <w:sz w:val="22"/>
          <w:szCs w:val="22"/>
        </w:rPr>
      </w:pPr>
    </w:p>
    <w:p w14:paraId="6E0D83C9" w14:textId="77777777" w:rsidR="0022716C" w:rsidRPr="0046538A" w:rsidRDefault="0022716C" w:rsidP="0022716C">
      <w:pPr>
        <w:jc w:val="both"/>
        <w:rPr>
          <w:sz w:val="22"/>
          <w:szCs w:val="22"/>
        </w:rPr>
      </w:pPr>
    </w:p>
    <w:p w14:paraId="1785B2B4" w14:textId="77777777" w:rsidR="0022716C" w:rsidRPr="0046538A" w:rsidRDefault="0022716C" w:rsidP="0022716C">
      <w:pPr>
        <w:jc w:val="both"/>
        <w:rPr>
          <w:sz w:val="22"/>
          <w:szCs w:val="22"/>
        </w:rPr>
      </w:pPr>
    </w:p>
    <w:p w14:paraId="7F256074" w14:textId="77777777" w:rsidR="0022716C" w:rsidRPr="0046538A" w:rsidRDefault="0022716C" w:rsidP="0022716C">
      <w:pPr>
        <w:jc w:val="both"/>
        <w:rPr>
          <w:sz w:val="22"/>
          <w:szCs w:val="22"/>
        </w:rPr>
      </w:pPr>
    </w:p>
    <w:p w14:paraId="57F243C4" w14:textId="77777777" w:rsidR="0022716C" w:rsidRPr="0046538A" w:rsidRDefault="0022716C" w:rsidP="0022716C">
      <w:pPr>
        <w:jc w:val="both"/>
        <w:rPr>
          <w:sz w:val="22"/>
          <w:szCs w:val="22"/>
        </w:rPr>
      </w:pPr>
    </w:p>
    <w:p w14:paraId="041E9956" w14:textId="77777777" w:rsidR="0022716C" w:rsidRPr="0046538A" w:rsidRDefault="0022716C" w:rsidP="0022716C">
      <w:pPr>
        <w:jc w:val="both"/>
        <w:rPr>
          <w:sz w:val="22"/>
          <w:szCs w:val="22"/>
        </w:rPr>
      </w:pPr>
    </w:p>
    <w:p w14:paraId="24ED37A2" w14:textId="77777777" w:rsidR="0022716C" w:rsidRPr="0046538A" w:rsidRDefault="0022716C" w:rsidP="0022716C">
      <w:pPr>
        <w:jc w:val="both"/>
        <w:rPr>
          <w:sz w:val="22"/>
          <w:szCs w:val="22"/>
        </w:rPr>
      </w:pPr>
    </w:p>
    <w:p w14:paraId="3B7C0EF4" w14:textId="77777777" w:rsidR="0022716C" w:rsidRPr="0046538A" w:rsidRDefault="0022716C" w:rsidP="0022716C">
      <w:pPr>
        <w:jc w:val="both"/>
        <w:rPr>
          <w:sz w:val="22"/>
          <w:szCs w:val="22"/>
        </w:rPr>
      </w:pPr>
    </w:p>
    <w:p w14:paraId="21567CF6" w14:textId="77777777" w:rsidR="0022716C" w:rsidRPr="0046538A" w:rsidRDefault="0022716C" w:rsidP="0022716C">
      <w:pPr>
        <w:jc w:val="both"/>
        <w:rPr>
          <w:sz w:val="22"/>
          <w:szCs w:val="22"/>
        </w:rPr>
      </w:pPr>
    </w:p>
    <w:p w14:paraId="0E04A670" w14:textId="77777777" w:rsidR="0022716C" w:rsidRPr="0046538A" w:rsidRDefault="0022716C" w:rsidP="0022716C">
      <w:pPr>
        <w:jc w:val="both"/>
        <w:rPr>
          <w:sz w:val="22"/>
          <w:szCs w:val="22"/>
        </w:rPr>
      </w:pPr>
    </w:p>
    <w:p w14:paraId="6371CB96" w14:textId="77777777" w:rsidR="0022716C" w:rsidRPr="0046538A" w:rsidRDefault="0022716C" w:rsidP="0022716C">
      <w:pPr>
        <w:jc w:val="both"/>
        <w:rPr>
          <w:sz w:val="22"/>
          <w:szCs w:val="22"/>
        </w:rPr>
      </w:pPr>
    </w:p>
    <w:p w14:paraId="1F9C1C7A" w14:textId="77777777" w:rsidR="0022716C" w:rsidRPr="0046538A" w:rsidRDefault="0022716C" w:rsidP="0022716C">
      <w:pPr>
        <w:jc w:val="both"/>
        <w:rPr>
          <w:sz w:val="22"/>
          <w:szCs w:val="22"/>
        </w:rPr>
      </w:pPr>
    </w:p>
    <w:p w14:paraId="42FD25C6" w14:textId="77777777" w:rsidR="0022716C" w:rsidRPr="0046538A" w:rsidRDefault="0022716C" w:rsidP="0022716C">
      <w:pPr>
        <w:jc w:val="both"/>
        <w:rPr>
          <w:sz w:val="22"/>
          <w:szCs w:val="22"/>
        </w:rPr>
      </w:pPr>
    </w:p>
    <w:p w14:paraId="049EF247" w14:textId="77777777" w:rsidR="0022716C" w:rsidRPr="0046538A" w:rsidRDefault="0022716C" w:rsidP="0022716C">
      <w:pPr>
        <w:jc w:val="both"/>
        <w:rPr>
          <w:sz w:val="22"/>
          <w:szCs w:val="22"/>
        </w:rPr>
      </w:pPr>
    </w:p>
    <w:p w14:paraId="60C13CFF" w14:textId="77777777" w:rsidR="0022716C" w:rsidRPr="0046538A" w:rsidRDefault="0022716C" w:rsidP="0022716C">
      <w:pPr>
        <w:jc w:val="both"/>
        <w:rPr>
          <w:sz w:val="22"/>
          <w:szCs w:val="22"/>
        </w:rPr>
      </w:pPr>
    </w:p>
    <w:p w14:paraId="704DED1B" w14:textId="77777777" w:rsidR="0022716C" w:rsidRPr="0046538A" w:rsidRDefault="0022716C" w:rsidP="0022716C">
      <w:pPr>
        <w:jc w:val="both"/>
        <w:rPr>
          <w:sz w:val="22"/>
          <w:szCs w:val="22"/>
        </w:rPr>
      </w:pPr>
    </w:p>
    <w:p w14:paraId="788E2947" w14:textId="77777777" w:rsidR="0022716C" w:rsidRPr="0046538A" w:rsidRDefault="0022716C" w:rsidP="0022716C">
      <w:pPr>
        <w:jc w:val="both"/>
        <w:rPr>
          <w:sz w:val="22"/>
          <w:szCs w:val="22"/>
        </w:rPr>
      </w:pPr>
    </w:p>
    <w:p w14:paraId="00D28E65" w14:textId="77777777" w:rsidR="0022716C" w:rsidRPr="0046538A" w:rsidRDefault="0022716C" w:rsidP="0022716C">
      <w:pPr>
        <w:jc w:val="both"/>
        <w:rPr>
          <w:sz w:val="22"/>
          <w:szCs w:val="22"/>
        </w:rPr>
      </w:pPr>
    </w:p>
    <w:p w14:paraId="28AD6713" w14:textId="77777777" w:rsidR="0022716C" w:rsidRPr="0046538A" w:rsidRDefault="0022716C" w:rsidP="0022716C">
      <w:pPr>
        <w:jc w:val="both"/>
        <w:rPr>
          <w:sz w:val="22"/>
          <w:szCs w:val="22"/>
        </w:rPr>
      </w:pPr>
    </w:p>
    <w:p w14:paraId="1F580817" w14:textId="77777777" w:rsidR="0022716C" w:rsidRPr="0046538A" w:rsidRDefault="0022716C" w:rsidP="0022716C">
      <w:pPr>
        <w:jc w:val="both"/>
        <w:rPr>
          <w:sz w:val="22"/>
          <w:szCs w:val="22"/>
        </w:rPr>
      </w:pPr>
    </w:p>
    <w:p w14:paraId="0F3B2493" w14:textId="77777777" w:rsidR="0022716C" w:rsidRPr="0046538A" w:rsidRDefault="0022716C" w:rsidP="0022716C">
      <w:pPr>
        <w:jc w:val="both"/>
        <w:rPr>
          <w:sz w:val="22"/>
          <w:szCs w:val="22"/>
        </w:rPr>
      </w:pPr>
    </w:p>
    <w:p w14:paraId="6AF6DECC" w14:textId="77777777" w:rsidR="0022716C" w:rsidRPr="0046538A" w:rsidRDefault="0022716C" w:rsidP="0022716C">
      <w:pPr>
        <w:jc w:val="both"/>
        <w:rPr>
          <w:sz w:val="22"/>
          <w:szCs w:val="22"/>
        </w:rPr>
      </w:pPr>
    </w:p>
    <w:p w14:paraId="1BCE33EE" w14:textId="77777777" w:rsidR="0022716C" w:rsidRPr="0046538A" w:rsidRDefault="0022716C" w:rsidP="0022716C">
      <w:pPr>
        <w:jc w:val="both"/>
        <w:rPr>
          <w:sz w:val="22"/>
          <w:szCs w:val="22"/>
        </w:rPr>
      </w:pPr>
    </w:p>
    <w:p w14:paraId="50AAFE69" w14:textId="77777777" w:rsidR="0022716C" w:rsidRPr="0046538A" w:rsidRDefault="0022716C" w:rsidP="0022716C">
      <w:pPr>
        <w:jc w:val="both"/>
        <w:rPr>
          <w:sz w:val="22"/>
          <w:szCs w:val="22"/>
        </w:rPr>
      </w:pPr>
    </w:p>
    <w:p w14:paraId="4AEEF0E3" w14:textId="77777777" w:rsidR="0022716C" w:rsidRPr="0046538A" w:rsidRDefault="0022716C" w:rsidP="0022716C">
      <w:pPr>
        <w:jc w:val="both"/>
        <w:rPr>
          <w:sz w:val="22"/>
          <w:szCs w:val="22"/>
        </w:rPr>
      </w:pPr>
    </w:p>
    <w:p w14:paraId="4B9C2023" w14:textId="77777777" w:rsidR="0022716C" w:rsidRPr="0046538A" w:rsidRDefault="0022716C" w:rsidP="0022716C">
      <w:pPr>
        <w:jc w:val="both"/>
        <w:rPr>
          <w:sz w:val="22"/>
          <w:szCs w:val="22"/>
        </w:rPr>
      </w:pPr>
    </w:p>
    <w:p w14:paraId="3F89B93B" w14:textId="77777777" w:rsidR="0022716C" w:rsidRPr="0046538A" w:rsidRDefault="0022716C" w:rsidP="0022716C">
      <w:pPr>
        <w:jc w:val="both"/>
        <w:rPr>
          <w:sz w:val="22"/>
          <w:szCs w:val="22"/>
        </w:rPr>
      </w:pPr>
    </w:p>
    <w:p w14:paraId="2193D019" w14:textId="77777777" w:rsidR="0022716C" w:rsidRPr="0046538A" w:rsidRDefault="0022716C" w:rsidP="0022716C">
      <w:pPr>
        <w:jc w:val="both"/>
        <w:rPr>
          <w:sz w:val="22"/>
          <w:szCs w:val="22"/>
        </w:rPr>
      </w:pPr>
    </w:p>
    <w:p w14:paraId="3EA30362" w14:textId="77777777" w:rsidR="0022716C" w:rsidRPr="0046538A" w:rsidRDefault="0022716C" w:rsidP="0022716C">
      <w:pPr>
        <w:jc w:val="both"/>
        <w:rPr>
          <w:sz w:val="22"/>
          <w:szCs w:val="22"/>
        </w:rPr>
      </w:pPr>
    </w:p>
    <w:p w14:paraId="0EC59834" w14:textId="77777777" w:rsidR="0022716C" w:rsidRPr="0046538A" w:rsidRDefault="0022716C" w:rsidP="0022716C">
      <w:pPr>
        <w:jc w:val="both"/>
        <w:rPr>
          <w:sz w:val="22"/>
          <w:szCs w:val="22"/>
        </w:rPr>
      </w:pPr>
    </w:p>
    <w:p w14:paraId="4D6CAEF3" w14:textId="77777777" w:rsidR="0022716C" w:rsidRPr="0046538A" w:rsidRDefault="0022716C" w:rsidP="0022716C">
      <w:pPr>
        <w:jc w:val="both"/>
        <w:rPr>
          <w:sz w:val="22"/>
          <w:szCs w:val="22"/>
        </w:rPr>
      </w:pPr>
    </w:p>
    <w:p w14:paraId="5D80729F" w14:textId="77777777" w:rsidR="0022716C" w:rsidRPr="0046538A" w:rsidRDefault="0022716C" w:rsidP="0022716C">
      <w:pPr>
        <w:jc w:val="both"/>
        <w:rPr>
          <w:sz w:val="22"/>
          <w:szCs w:val="22"/>
        </w:rPr>
      </w:pPr>
    </w:p>
    <w:p w14:paraId="23BA2F81" w14:textId="77777777" w:rsidR="0022716C" w:rsidRPr="0046538A" w:rsidRDefault="0022716C" w:rsidP="0022716C">
      <w:pPr>
        <w:jc w:val="both"/>
        <w:rPr>
          <w:sz w:val="22"/>
          <w:szCs w:val="22"/>
        </w:rPr>
      </w:pPr>
    </w:p>
    <w:p w14:paraId="38BD375D" w14:textId="77777777" w:rsidR="0022716C" w:rsidRPr="0046538A" w:rsidRDefault="0022716C" w:rsidP="0022716C">
      <w:pPr>
        <w:jc w:val="both"/>
        <w:rPr>
          <w:sz w:val="22"/>
          <w:szCs w:val="22"/>
        </w:rPr>
      </w:pPr>
    </w:p>
    <w:p w14:paraId="4E01B9E9" w14:textId="77777777" w:rsidR="0022716C" w:rsidRPr="0046538A" w:rsidRDefault="0022716C" w:rsidP="0022716C">
      <w:pPr>
        <w:jc w:val="both"/>
        <w:rPr>
          <w:sz w:val="22"/>
          <w:szCs w:val="22"/>
        </w:rPr>
      </w:pPr>
    </w:p>
    <w:p w14:paraId="3345F24B" w14:textId="77777777" w:rsidR="0022716C" w:rsidRPr="0046538A" w:rsidRDefault="0022716C" w:rsidP="0022716C">
      <w:pPr>
        <w:jc w:val="both"/>
        <w:rPr>
          <w:sz w:val="22"/>
          <w:szCs w:val="22"/>
        </w:rPr>
      </w:pPr>
    </w:p>
    <w:p w14:paraId="1D6CE823" w14:textId="77777777" w:rsidR="00A669B7" w:rsidRPr="0046538A" w:rsidRDefault="00A669B7" w:rsidP="0022716C">
      <w:pPr>
        <w:jc w:val="both"/>
        <w:rPr>
          <w:sz w:val="22"/>
          <w:szCs w:val="22"/>
        </w:rPr>
      </w:pPr>
    </w:p>
    <w:p w14:paraId="761245BA" w14:textId="77777777" w:rsidR="00A669B7" w:rsidRPr="0046538A" w:rsidRDefault="00A669B7" w:rsidP="0022716C">
      <w:pPr>
        <w:jc w:val="both"/>
        <w:rPr>
          <w:sz w:val="22"/>
          <w:szCs w:val="22"/>
        </w:rPr>
      </w:pPr>
    </w:p>
    <w:p w14:paraId="3609E78F" w14:textId="77777777" w:rsidR="00A669B7" w:rsidRPr="0046538A" w:rsidRDefault="00A669B7" w:rsidP="0022716C">
      <w:pPr>
        <w:jc w:val="both"/>
        <w:rPr>
          <w:sz w:val="22"/>
          <w:szCs w:val="22"/>
        </w:rPr>
      </w:pPr>
    </w:p>
    <w:p w14:paraId="35051D82" w14:textId="77777777" w:rsidR="00A669B7" w:rsidRPr="0046538A" w:rsidRDefault="00A669B7" w:rsidP="0022716C">
      <w:pPr>
        <w:jc w:val="both"/>
        <w:rPr>
          <w:sz w:val="22"/>
          <w:szCs w:val="22"/>
        </w:rPr>
      </w:pPr>
    </w:p>
    <w:p w14:paraId="2049E5C9" w14:textId="77777777" w:rsidR="0022716C" w:rsidRPr="0046538A" w:rsidRDefault="0022716C" w:rsidP="0022716C">
      <w:pPr>
        <w:jc w:val="both"/>
        <w:rPr>
          <w:sz w:val="22"/>
          <w:szCs w:val="22"/>
        </w:rPr>
      </w:pPr>
    </w:p>
    <w:p w14:paraId="4E011687" w14:textId="77777777" w:rsidR="0022716C" w:rsidRPr="0046538A" w:rsidRDefault="0022716C" w:rsidP="0022716C">
      <w:pPr>
        <w:jc w:val="both"/>
        <w:rPr>
          <w:sz w:val="22"/>
          <w:szCs w:val="22"/>
        </w:rPr>
      </w:pPr>
    </w:p>
    <w:p w14:paraId="1ACA0FF6" w14:textId="77777777" w:rsidR="002860ED" w:rsidRPr="0046538A" w:rsidRDefault="002860ED"/>
    <w:p w14:paraId="54D31ED1" w14:textId="77777777" w:rsidR="002860ED" w:rsidRPr="0046538A" w:rsidRDefault="00264C7A">
      <w:r w:rsidRPr="0046538A">
        <w:rPr>
          <w:noProof/>
          <w:sz w:val="22"/>
          <w:szCs w:val="22"/>
        </w:rPr>
        <w:lastRenderedPageBreak/>
        <mc:AlternateContent>
          <mc:Choice Requires="wps">
            <w:drawing>
              <wp:anchor distT="0" distB="0" distL="114300" distR="114300" simplePos="0" relativeHeight="251668480" behindDoc="0" locked="0" layoutInCell="1" allowOverlap="1" wp14:anchorId="51666FB3" wp14:editId="61D802B6">
                <wp:simplePos x="0" y="0"/>
                <wp:positionH relativeFrom="column">
                  <wp:posOffset>-61595</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2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7E970006"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7.</w:t>
                            </w:r>
                            <w:r w:rsidRPr="000670C8">
                              <w:rPr>
                                <w:b w:val="0"/>
                                <w:bCs w:val="0"/>
                                <w:sz w:val="21"/>
                                <w:szCs w:val="21"/>
                                <w:lang w:val="nl-NL"/>
                              </w:rPr>
                              <w:t xml:space="preserve"> </w:t>
                            </w:r>
                            <w:r w:rsidRPr="000670C8">
                              <w:rPr>
                                <w:b w:val="0"/>
                                <w:sz w:val="21"/>
                                <w:szCs w:val="21"/>
                                <w:lang w:val="nl-NL"/>
                              </w:rPr>
                              <w:t>Cho hệ ba điện tích cô lập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2</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xml:space="preserve"> nằm trên cùng một đường thẳng. Hai điện tích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xml:space="preserve"> là hai điện tích dương, cách nhau 60cm và q</w:t>
                            </w:r>
                            <w:r w:rsidRPr="000670C8">
                              <w:rPr>
                                <w:b w:val="0"/>
                                <w:sz w:val="21"/>
                                <w:szCs w:val="21"/>
                                <w:vertAlign w:val="subscript"/>
                                <w:lang w:val="nl-NL"/>
                              </w:rPr>
                              <w:t>1</w:t>
                            </w:r>
                            <w:r w:rsidRPr="000670C8">
                              <w:rPr>
                                <w:b w:val="0"/>
                                <w:sz w:val="21"/>
                                <w:szCs w:val="21"/>
                                <w:lang w:val="nl-NL"/>
                              </w:rPr>
                              <w:t>= 4q</w:t>
                            </w:r>
                            <w:r w:rsidRPr="000670C8">
                              <w:rPr>
                                <w:b w:val="0"/>
                                <w:sz w:val="21"/>
                                <w:szCs w:val="21"/>
                                <w:vertAlign w:val="subscript"/>
                                <w:lang w:val="nl-NL"/>
                              </w:rPr>
                              <w:t>3</w:t>
                            </w:r>
                            <w:r w:rsidRPr="000670C8">
                              <w:rPr>
                                <w:b w:val="0"/>
                                <w:sz w:val="21"/>
                                <w:szCs w:val="21"/>
                                <w:lang w:val="nl-NL"/>
                              </w:rPr>
                              <w:t>. Lực điện tác dụng lên q</w:t>
                            </w:r>
                            <w:r w:rsidRPr="000670C8">
                              <w:rPr>
                                <w:b w:val="0"/>
                                <w:sz w:val="21"/>
                                <w:szCs w:val="21"/>
                                <w:vertAlign w:val="subscript"/>
                                <w:lang w:val="nl-NL"/>
                              </w:rPr>
                              <w:t>2</w:t>
                            </w:r>
                            <w:r w:rsidRPr="000670C8">
                              <w:rPr>
                                <w:b w:val="0"/>
                                <w:sz w:val="21"/>
                                <w:szCs w:val="21"/>
                                <w:lang w:val="nl-NL"/>
                              </w:rPr>
                              <w:t xml:space="preserve"> bằng 0. Nếu vậy, điện tích q</w:t>
                            </w:r>
                            <w:r w:rsidRPr="000670C8">
                              <w:rPr>
                                <w:b w:val="0"/>
                                <w:sz w:val="21"/>
                                <w:szCs w:val="21"/>
                                <w:vertAlign w:val="subscript"/>
                                <w:lang w:val="nl-NL"/>
                              </w:rPr>
                              <w:t xml:space="preserve">2  </w:t>
                            </w:r>
                            <w:r w:rsidRPr="000670C8">
                              <w:rPr>
                                <w:b w:val="0"/>
                                <w:sz w:val="21"/>
                                <w:szCs w:val="21"/>
                                <w:lang w:val="nl-NL"/>
                              </w:rPr>
                              <w:t xml:space="preserve"> </w:t>
                            </w:r>
                            <w:r>
                              <w:rPr>
                                <w:b w:val="0"/>
                                <w:sz w:val="21"/>
                                <w:szCs w:val="21"/>
                                <w:lang w:val="nl-NL"/>
                              </w:rPr>
                              <w:tab/>
                            </w:r>
                          </w:p>
                          <w:p w14:paraId="01E8D634" w14:textId="77777777" w:rsidR="00621F06" w:rsidRDefault="00621F06" w:rsidP="0022716C">
                            <w:pPr>
                              <w:tabs>
                                <w:tab w:val="left" w:pos="284"/>
                              </w:tabs>
                              <w:jc w:val="both"/>
                              <w:rPr>
                                <w:b w:val="0"/>
                                <w:sz w:val="21"/>
                                <w:szCs w:val="21"/>
                                <w:lang w:val="nl-NL"/>
                              </w:rPr>
                            </w:pPr>
                            <w:r w:rsidRPr="000670C8">
                              <w:rPr>
                                <w:b w:val="0"/>
                                <w:sz w:val="21"/>
                                <w:szCs w:val="21"/>
                                <w:lang w:val="nl-NL"/>
                              </w:rPr>
                              <w:t>A.</w:t>
                            </w:r>
                            <w:r>
                              <w:rPr>
                                <w:b w:val="0"/>
                                <w:sz w:val="21"/>
                                <w:szCs w:val="21"/>
                                <w:lang w:val="nl-NL"/>
                              </w:rPr>
                              <w:t xml:space="preserve"> </w:t>
                            </w:r>
                            <w:r w:rsidRPr="000670C8">
                              <w:rPr>
                                <w:b w:val="0"/>
                                <w:sz w:val="21"/>
                                <w:szCs w:val="21"/>
                                <w:lang w:val="nl-NL"/>
                              </w:rPr>
                              <w:t>cách q</w:t>
                            </w:r>
                            <w:r w:rsidRPr="000670C8">
                              <w:rPr>
                                <w:b w:val="0"/>
                                <w:sz w:val="21"/>
                                <w:szCs w:val="21"/>
                                <w:vertAlign w:val="subscript"/>
                                <w:lang w:val="nl-NL"/>
                              </w:rPr>
                              <w:t xml:space="preserve">1 </w:t>
                            </w:r>
                            <w:r w:rsidRPr="000670C8">
                              <w:rPr>
                                <w:b w:val="0"/>
                                <w:sz w:val="21"/>
                                <w:szCs w:val="21"/>
                                <w:lang w:val="nl-NL"/>
                              </w:rPr>
                              <w:t>20cm , cách q</w:t>
                            </w:r>
                            <w:r w:rsidRPr="000670C8">
                              <w:rPr>
                                <w:b w:val="0"/>
                                <w:sz w:val="21"/>
                                <w:szCs w:val="21"/>
                                <w:vertAlign w:val="subscript"/>
                                <w:lang w:val="nl-NL"/>
                              </w:rPr>
                              <w:t>3</w:t>
                            </w:r>
                            <w:r>
                              <w:rPr>
                                <w:b w:val="0"/>
                                <w:sz w:val="21"/>
                                <w:szCs w:val="21"/>
                                <w:lang w:val="nl-NL"/>
                              </w:rPr>
                              <w:t xml:space="preserve"> 80cm.       </w:t>
                            </w:r>
                            <w:r w:rsidRPr="000670C8">
                              <w:rPr>
                                <w:b w:val="0"/>
                                <w:sz w:val="21"/>
                                <w:szCs w:val="21"/>
                                <w:lang w:val="nl-NL"/>
                              </w:rPr>
                              <w:t>B. cách q</w:t>
                            </w:r>
                            <w:r w:rsidRPr="000670C8">
                              <w:rPr>
                                <w:b w:val="0"/>
                                <w:sz w:val="21"/>
                                <w:szCs w:val="21"/>
                                <w:vertAlign w:val="subscript"/>
                                <w:lang w:val="nl-NL"/>
                              </w:rPr>
                              <w:t xml:space="preserve">1 </w:t>
                            </w:r>
                            <w:r w:rsidRPr="000670C8">
                              <w:rPr>
                                <w:b w:val="0"/>
                                <w:sz w:val="21"/>
                                <w:szCs w:val="21"/>
                                <w:lang w:val="nl-NL"/>
                              </w:rPr>
                              <w:t>20cm , cách q</w:t>
                            </w:r>
                            <w:r w:rsidRPr="000670C8">
                              <w:rPr>
                                <w:b w:val="0"/>
                                <w:sz w:val="21"/>
                                <w:szCs w:val="21"/>
                                <w:vertAlign w:val="subscript"/>
                                <w:lang w:val="nl-NL"/>
                              </w:rPr>
                              <w:t>3</w:t>
                            </w:r>
                            <w:r w:rsidRPr="000670C8">
                              <w:rPr>
                                <w:b w:val="0"/>
                                <w:sz w:val="21"/>
                                <w:szCs w:val="21"/>
                                <w:lang w:val="nl-NL"/>
                              </w:rPr>
                              <w:t xml:space="preserve"> 40cm</w:t>
                            </w:r>
                            <w:r>
                              <w:rPr>
                                <w:b w:val="0"/>
                                <w:sz w:val="21"/>
                                <w:szCs w:val="21"/>
                                <w:lang w:val="nl-NL"/>
                              </w:rPr>
                              <w:tab/>
                            </w:r>
                            <w:r>
                              <w:rPr>
                                <w:b w:val="0"/>
                                <w:sz w:val="21"/>
                                <w:szCs w:val="21"/>
                                <w:lang w:val="nl-NL"/>
                              </w:rPr>
                              <w:tab/>
                            </w:r>
                          </w:p>
                          <w:p w14:paraId="5C6E2B48"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cách q</w:t>
                            </w:r>
                            <w:r w:rsidRPr="000670C8">
                              <w:rPr>
                                <w:b w:val="0"/>
                                <w:sz w:val="21"/>
                                <w:szCs w:val="21"/>
                                <w:vertAlign w:val="subscript"/>
                                <w:lang w:val="nl-NL"/>
                              </w:rPr>
                              <w:t xml:space="preserve">1 </w:t>
                            </w:r>
                            <w:r w:rsidRPr="000670C8">
                              <w:rPr>
                                <w:b w:val="0"/>
                                <w:sz w:val="21"/>
                                <w:szCs w:val="21"/>
                                <w:lang w:val="nl-NL"/>
                              </w:rPr>
                              <w:t>40cm , cách q</w:t>
                            </w:r>
                            <w:r w:rsidRPr="000670C8">
                              <w:rPr>
                                <w:b w:val="0"/>
                                <w:sz w:val="21"/>
                                <w:szCs w:val="21"/>
                                <w:vertAlign w:val="subscript"/>
                                <w:lang w:val="nl-NL"/>
                              </w:rPr>
                              <w:t>3</w:t>
                            </w:r>
                            <w:r w:rsidRPr="000670C8">
                              <w:rPr>
                                <w:b w:val="0"/>
                                <w:sz w:val="21"/>
                                <w:szCs w:val="21"/>
                                <w:lang w:val="nl-NL"/>
                              </w:rPr>
                              <w:t xml:space="preserve"> 20cm.       D. cách q</w:t>
                            </w:r>
                            <w:r w:rsidRPr="000670C8">
                              <w:rPr>
                                <w:b w:val="0"/>
                                <w:sz w:val="21"/>
                                <w:szCs w:val="21"/>
                                <w:vertAlign w:val="subscript"/>
                                <w:lang w:val="nl-NL"/>
                              </w:rPr>
                              <w:t xml:space="preserve">1 </w:t>
                            </w:r>
                            <w:r w:rsidRPr="000670C8">
                              <w:rPr>
                                <w:b w:val="0"/>
                                <w:sz w:val="21"/>
                                <w:szCs w:val="21"/>
                                <w:lang w:val="nl-NL"/>
                              </w:rPr>
                              <w:t>80cm , cách q</w:t>
                            </w:r>
                            <w:r w:rsidRPr="000670C8">
                              <w:rPr>
                                <w:b w:val="0"/>
                                <w:sz w:val="21"/>
                                <w:szCs w:val="21"/>
                                <w:vertAlign w:val="subscript"/>
                                <w:lang w:val="nl-NL"/>
                              </w:rPr>
                              <w:t>3</w:t>
                            </w:r>
                            <w:r w:rsidRPr="000670C8">
                              <w:rPr>
                                <w:b w:val="0"/>
                                <w:sz w:val="21"/>
                                <w:szCs w:val="21"/>
                                <w:lang w:val="nl-NL"/>
                              </w:rPr>
                              <w:t xml:space="preserve"> 20cm.</w:t>
                            </w:r>
                          </w:p>
                          <w:p w14:paraId="097F5150" w14:textId="77777777" w:rsidR="00621F06" w:rsidRPr="000670C8" w:rsidRDefault="00621F06" w:rsidP="0022716C">
                            <w:pPr>
                              <w:tabs>
                                <w:tab w:val="left" w:pos="284"/>
                              </w:tabs>
                              <w:jc w:val="both"/>
                              <w:rPr>
                                <w:b w:val="0"/>
                                <w:sz w:val="21"/>
                                <w:szCs w:val="21"/>
                                <w:lang w:val="nl-NL"/>
                              </w:rPr>
                            </w:pPr>
                            <w:r w:rsidRPr="0049059F">
                              <w:rPr>
                                <w:bCs w:val="0"/>
                                <w:sz w:val="21"/>
                                <w:szCs w:val="21"/>
                                <w:u w:val="single"/>
                                <w:lang w:val="nl-NL"/>
                              </w:rPr>
                              <w:t>Câu 8.</w:t>
                            </w:r>
                            <w:r w:rsidRPr="000670C8">
                              <w:rPr>
                                <w:b w:val="0"/>
                                <w:sz w:val="21"/>
                                <w:szCs w:val="21"/>
                                <w:lang w:val="nl-NL"/>
                              </w:rPr>
                              <w:t xml:space="preserve"> Hai điện tích điểm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được giữ cố định tại hai điểm A, B cách nhau một khoảng a trong một điện môi. Điện tích q</w:t>
                            </w:r>
                            <w:r w:rsidRPr="000670C8">
                              <w:rPr>
                                <w:b w:val="0"/>
                                <w:sz w:val="21"/>
                                <w:szCs w:val="21"/>
                                <w:vertAlign w:val="subscript"/>
                                <w:lang w:val="nl-NL"/>
                              </w:rPr>
                              <w:t>3</w:t>
                            </w:r>
                            <w:r w:rsidRPr="000670C8">
                              <w:rPr>
                                <w:b w:val="0"/>
                                <w:sz w:val="21"/>
                                <w:szCs w:val="21"/>
                                <w:lang w:val="nl-NL"/>
                              </w:rPr>
                              <w:t xml:space="preserve"> đặt tại điểm C trên đoạn AB cách A một khoảng a/3. Để điện tích q</w:t>
                            </w:r>
                            <w:r w:rsidRPr="000670C8">
                              <w:rPr>
                                <w:b w:val="0"/>
                                <w:sz w:val="21"/>
                                <w:szCs w:val="21"/>
                                <w:vertAlign w:val="subscript"/>
                                <w:lang w:val="nl-NL"/>
                              </w:rPr>
                              <w:t>3</w:t>
                            </w:r>
                            <w:r w:rsidRPr="000670C8">
                              <w:rPr>
                                <w:b w:val="0"/>
                                <w:sz w:val="21"/>
                                <w:szCs w:val="21"/>
                                <w:lang w:val="nl-NL"/>
                              </w:rPr>
                              <w:t xml:space="preserve"> đứng yên ta phải có</w:t>
                            </w:r>
                          </w:p>
                          <w:p w14:paraId="745F209C" w14:textId="77777777" w:rsidR="00621F06" w:rsidRDefault="00621F06" w:rsidP="0022716C">
                            <w:pPr>
                              <w:tabs>
                                <w:tab w:val="left" w:pos="284"/>
                              </w:tabs>
                              <w:jc w:val="both"/>
                              <w:rPr>
                                <w:b w:val="0"/>
                                <w:sz w:val="21"/>
                                <w:szCs w:val="21"/>
                                <w:lang w:val="nl-NL"/>
                              </w:rPr>
                            </w:pPr>
                            <w:r w:rsidRPr="00B163D2">
                              <w:rPr>
                                <w:b w:val="0"/>
                                <w:sz w:val="21"/>
                                <w:szCs w:val="21"/>
                                <w:lang w:val="nl-NL"/>
                              </w:rPr>
                              <w:t>A. q</w:t>
                            </w:r>
                            <w:r w:rsidRPr="00B163D2">
                              <w:rPr>
                                <w:b w:val="0"/>
                                <w:sz w:val="21"/>
                                <w:szCs w:val="21"/>
                                <w:vertAlign w:val="subscript"/>
                                <w:lang w:val="nl-NL"/>
                              </w:rPr>
                              <w:t>2</w:t>
                            </w:r>
                            <w:r w:rsidRPr="00B163D2">
                              <w:rPr>
                                <w:b w:val="0"/>
                                <w:sz w:val="21"/>
                                <w:szCs w:val="21"/>
                                <w:lang w:val="nl-NL"/>
                              </w:rPr>
                              <w:t xml:space="preserve"> = 2q</w:t>
                            </w:r>
                            <w:r w:rsidRPr="00B163D2">
                              <w:rPr>
                                <w:b w:val="0"/>
                                <w:sz w:val="21"/>
                                <w:szCs w:val="21"/>
                                <w:vertAlign w:val="subscript"/>
                                <w:lang w:val="nl-NL"/>
                              </w:rPr>
                              <w:t>1</w:t>
                            </w:r>
                            <w:r w:rsidRPr="00B163D2">
                              <w:rPr>
                                <w:b w:val="0"/>
                                <w:sz w:val="21"/>
                                <w:szCs w:val="21"/>
                                <w:lang w:val="nl-NL"/>
                              </w:rPr>
                              <w:t xml:space="preserve">. </w:t>
                            </w:r>
                            <w:r w:rsidRPr="00B163D2">
                              <w:rPr>
                                <w:b w:val="0"/>
                                <w:sz w:val="21"/>
                                <w:szCs w:val="21"/>
                                <w:lang w:val="nl-NL"/>
                              </w:rPr>
                              <w:tab/>
                              <w:t>B. q</w:t>
                            </w:r>
                            <w:r w:rsidRPr="00B163D2">
                              <w:rPr>
                                <w:b w:val="0"/>
                                <w:sz w:val="21"/>
                                <w:szCs w:val="21"/>
                                <w:vertAlign w:val="subscript"/>
                                <w:lang w:val="nl-NL"/>
                              </w:rPr>
                              <w:t>2</w:t>
                            </w:r>
                            <w:r w:rsidRPr="00B163D2">
                              <w:rPr>
                                <w:b w:val="0"/>
                                <w:sz w:val="21"/>
                                <w:szCs w:val="21"/>
                                <w:lang w:val="nl-NL"/>
                              </w:rPr>
                              <w:t xml:space="preserve"> = -2q</w:t>
                            </w:r>
                            <w:r w:rsidRPr="00B163D2">
                              <w:rPr>
                                <w:b w:val="0"/>
                                <w:sz w:val="21"/>
                                <w:szCs w:val="21"/>
                                <w:vertAlign w:val="subscript"/>
                                <w:lang w:val="nl-NL"/>
                              </w:rPr>
                              <w:t>1</w:t>
                            </w:r>
                            <w:r w:rsidRPr="00B163D2">
                              <w:rPr>
                                <w:b w:val="0"/>
                                <w:sz w:val="21"/>
                                <w:szCs w:val="21"/>
                                <w:lang w:val="nl-NL"/>
                              </w:rPr>
                              <w:t xml:space="preserve">. </w:t>
                            </w:r>
                            <w:r w:rsidRPr="00B163D2">
                              <w:rPr>
                                <w:b w:val="0"/>
                                <w:sz w:val="21"/>
                                <w:szCs w:val="21"/>
                                <w:lang w:val="nl-NL"/>
                              </w:rPr>
                              <w:tab/>
                              <w:t xml:space="preserve">    </w:t>
                            </w:r>
                          </w:p>
                          <w:p w14:paraId="0072E382" w14:textId="77777777" w:rsidR="00621F06" w:rsidRPr="00B163D2" w:rsidRDefault="00621F06" w:rsidP="0022716C">
                            <w:pPr>
                              <w:tabs>
                                <w:tab w:val="left" w:pos="284"/>
                              </w:tabs>
                              <w:jc w:val="both"/>
                              <w:rPr>
                                <w:b w:val="0"/>
                                <w:sz w:val="21"/>
                                <w:szCs w:val="21"/>
                                <w:lang w:val="nl-NL"/>
                              </w:rPr>
                            </w:pPr>
                            <w:r w:rsidRPr="00B163D2">
                              <w:rPr>
                                <w:b w:val="0"/>
                                <w:sz w:val="21"/>
                                <w:szCs w:val="21"/>
                                <w:lang w:val="nl-NL"/>
                              </w:rPr>
                              <w:t>C. q</w:t>
                            </w:r>
                            <w:r w:rsidRPr="00B163D2">
                              <w:rPr>
                                <w:b w:val="0"/>
                                <w:sz w:val="21"/>
                                <w:szCs w:val="21"/>
                                <w:vertAlign w:val="subscript"/>
                                <w:lang w:val="nl-NL"/>
                              </w:rPr>
                              <w:t>2</w:t>
                            </w:r>
                            <w:r w:rsidRPr="00B163D2">
                              <w:rPr>
                                <w:b w:val="0"/>
                                <w:sz w:val="21"/>
                                <w:szCs w:val="21"/>
                                <w:lang w:val="nl-NL"/>
                              </w:rPr>
                              <w:t xml:space="preserve"> = 4q</w:t>
                            </w:r>
                            <w:r w:rsidRPr="00B163D2">
                              <w:rPr>
                                <w:b w:val="0"/>
                                <w:sz w:val="21"/>
                                <w:szCs w:val="21"/>
                                <w:vertAlign w:val="subscript"/>
                                <w:lang w:val="nl-NL"/>
                              </w:rPr>
                              <w:t>3</w:t>
                            </w:r>
                            <w:r w:rsidRPr="00B163D2">
                              <w:rPr>
                                <w:b w:val="0"/>
                                <w:sz w:val="21"/>
                                <w:szCs w:val="21"/>
                                <w:lang w:val="nl-NL"/>
                              </w:rPr>
                              <w:t xml:space="preserve">. </w:t>
                            </w:r>
                            <w:r w:rsidRPr="00B163D2">
                              <w:rPr>
                                <w:b w:val="0"/>
                                <w:sz w:val="21"/>
                                <w:szCs w:val="21"/>
                                <w:lang w:val="nl-NL"/>
                              </w:rPr>
                              <w:tab/>
                              <w:t>D. q</w:t>
                            </w:r>
                            <w:r w:rsidRPr="00B163D2">
                              <w:rPr>
                                <w:b w:val="0"/>
                                <w:sz w:val="21"/>
                                <w:szCs w:val="21"/>
                                <w:vertAlign w:val="subscript"/>
                                <w:lang w:val="nl-NL"/>
                              </w:rPr>
                              <w:t>2</w:t>
                            </w:r>
                            <w:r w:rsidRPr="00B163D2">
                              <w:rPr>
                                <w:b w:val="0"/>
                                <w:sz w:val="21"/>
                                <w:szCs w:val="21"/>
                                <w:lang w:val="nl-NL"/>
                              </w:rPr>
                              <w:t xml:space="preserve"> = 4q</w:t>
                            </w:r>
                            <w:r w:rsidRPr="00B163D2">
                              <w:rPr>
                                <w:b w:val="0"/>
                                <w:sz w:val="21"/>
                                <w:szCs w:val="21"/>
                                <w:vertAlign w:val="subscript"/>
                                <w:lang w:val="nl-NL"/>
                              </w:rPr>
                              <w:t>1</w:t>
                            </w:r>
                            <w:r w:rsidRPr="00B163D2">
                              <w:rPr>
                                <w:b w:val="0"/>
                                <w:sz w:val="21"/>
                                <w:szCs w:val="21"/>
                                <w:lang w:val="nl-NL"/>
                              </w:rPr>
                              <w:t>.</w:t>
                            </w:r>
                          </w:p>
                          <w:p w14:paraId="528E95D1"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9.</w:t>
                            </w:r>
                            <w:r w:rsidRPr="000670C8">
                              <w:rPr>
                                <w:b w:val="0"/>
                                <w:bCs w:val="0"/>
                                <w:sz w:val="21"/>
                                <w:szCs w:val="21"/>
                                <w:lang w:val="nl-NL"/>
                              </w:rPr>
                              <w:t xml:space="preserve"> </w:t>
                            </w:r>
                            <w:r w:rsidRPr="000670C8">
                              <w:rPr>
                                <w:b w:val="0"/>
                                <w:sz w:val="21"/>
                                <w:szCs w:val="21"/>
                                <w:lang w:val="nl-NL"/>
                              </w:rPr>
                              <w:t>Hai điện tích điểm q</w:t>
                            </w:r>
                            <w:r w:rsidRPr="000670C8">
                              <w:rPr>
                                <w:b w:val="0"/>
                                <w:sz w:val="21"/>
                                <w:szCs w:val="21"/>
                                <w:vertAlign w:val="subscript"/>
                                <w:lang w:val="nl-NL"/>
                              </w:rPr>
                              <w:t>1</w:t>
                            </w:r>
                            <w:r w:rsidRPr="000670C8">
                              <w:rPr>
                                <w:b w:val="0"/>
                                <w:sz w:val="21"/>
                                <w:szCs w:val="21"/>
                                <w:lang w:val="nl-NL"/>
                              </w:rPr>
                              <w:t>= - 9q</w:t>
                            </w:r>
                            <w:r w:rsidRPr="000670C8">
                              <w:rPr>
                                <w:b w:val="0"/>
                                <w:sz w:val="21"/>
                                <w:szCs w:val="21"/>
                                <w:vertAlign w:val="subscript"/>
                                <w:lang w:val="nl-NL"/>
                              </w:rPr>
                              <w:t>2</w:t>
                            </w:r>
                            <w:r w:rsidRPr="000670C8">
                              <w:rPr>
                                <w:b w:val="0"/>
                                <w:sz w:val="21"/>
                                <w:szCs w:val="21"/>
                                <w:lang w:val="nl-NL"/>
                              </w:rPr>
                              <w:t xml:space="preserve"> đặt cách nhau một khoảng d trong không khí. Gọi M là vị trí tại đó, lực tổng hợp tác dụng lên điện tích q</w:t>
                            </w:r>
                            <w:r w:rsidRPr="000670C8">
                              <w:rPr>
                                <w:b w:val="0"/>
                                <w:sz w:val="21"/>
                                <w:szCs w:val="21"/>
                                <w:vertAlign w:val="subscript"/>
                                <w:lang w:val="nl-NL"/>
                              </w:rPr>
                              <w:t>0</w:t>
                            </w:r>
                            <w:r w:rsidRPr="000670C8">
                              <w:rPr>
                                <w:b w:val="0"/>
                                <w:sz w:val="21"/>
                                <w:szCs w:val="21"/>
                                <w:lang w:val="nl-NL"/>
                              </w:rPr>
                              <w:t xml:space="preserve"> bằng 0. Điểm M cách q</w:t>
                            </w:r>
                            <w:r w:rsidRPr="000670C8">
                              <w:rPr>
                                <w:b w:val="0"/>
                                <w:sz w:val="21"/>
                                <w:szCs w:val="21"/>
                                <w:vertAlign w:val="subscript"/>
                                <w:lang w:val="nl-NL"/>
                              </w:rPr>
                              <w:t>1</w:t>
                            </w:r>
                            <w:r w:rsidRPr="000670C8">
                              <w:rPr>
                                <w:b w:val="0"/>
                                <w:sz w:val="21"/>
                                <w:szCs w:val="21"/>
                                <w:lang w:val="nl-NL"/>
                              </w:rPr>
                              <w:t xml:space="preserve"> một khoảng</w:t>
                            </w:r>
                            <w:r>
                              <w:rPr>
                                <w:b w:val="0"/>
                                <w:sz w:val="21"/>
                                <w:szCs w:val="21"/>
                                <w:lang w:val="nl-NL"/>
                              </w:rPr>
                              <w:tab/>
                            </w:r>
                          </w:p>
                          <w:p w14:paraId="4316577B"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 xml:space="preserve">A. </w:t>
                            </w:r>
                            <w:r>
                              <w:rPr>
                                <w:b w:val="0"/>
                                <w:sz w:val="21"/>
                                <w:szCs w:val="21"/>
                                <w:lang w:val="nl-NL"/>
                              </w:rPr>
                              <w:t xml:space="preserve">½ d. </w:t>
                            </w:r>
                            <w:r w:rsidRPr="000670C8">
                              <w:rPr>
                                <w:b w:val="0"/>
                                <w:sz w:val="21"/>
                                <w:szCs w:val="21"/>
                                <w:lang w:val="nl-NL"/>
                              </w:rPr>
                              <w:tab/>
                            </w:r>
                            <w:r w:rsidRPr="000670C8">
                              <w:rPr>
                                <w:b w:val="0"/>
                                <w:sz w:val="21"/>
                                <w:szCs w:val="21"/>
                                <w:lang w:val="nl-NL"/>
                              </w:rPr>
                              <w:tab/>
                              <w:t xml:space="preserve">B. </w:t>
                            </w:r>
                            <w:r>
                              <w:rPr>
                                <w:b w:val="0"/>
                                <w:sz w:val="21"/>
                                <w:szCs w:val="21"/>
                                <w:lang w:val="nl-NL"/>
                              </w:rPr>
                              <w:t>3/2d.</w:t>
                            </w:r>
                            <w:r w:rsidRPr="000670C8">
                              <w:rPr>
                                <w:b w:val="0"/>
                                <w:sz w:val="21"/>
                                <w:szCs w:val="21"/>
                                <w:lang w:val="nl-NL"/>
                              </w:rPr>
                              <w:tab/>
                            </w:r>
                            <w:r w:rsidRPr="000670C8">
                              <w:rPr>
                                <w:b w:val="0"/>
                                <w:sz w:val="21"/>
                                <w:szCs w:val="21"/>
                                <w:lang w:val="nl-NL"/>
                              </w:rPr>
                              <w:tab/>
                              <w:t xml:space="preserve">C. </w:t>
                            </w:r>
                            <w:r>
                              <w:rPr>
                                <w:b w:val="0"/>
                                <w:sz w:val="21"/>
                                <w:szCs w:val="21"/>
                                <w:lang w:val="nl-NL"/>
                              </w:rPr>
                              <w:t>¼ d.</w:t>
                            </w:r>
                            <w:r w:rsidRPr="000670C8">
                              <w:rPr>
                                <w:b w:val="0"/>
                                <w:sz w:val="21"/>
                                <w:szCs w:val="21"/>
                                <w:lang w:val="nl-NL"/>
                              </w:rPr>
                              <w:tab/>
                            </w:r>
                            <w:r w:rsidRPr="000670C8">
                              <w:rPr>
                                <w:b w:val="0"/>
                                <w:sz w:val="21"/>
                                <w:szCs w:val="21"/>
                                <w:lang w:val="nl-NL"/>
                              </w:rPr>
                              <w:tab/>
                              <w:t>D. 2d</w:t>
                            </w:r>
                          </w:p>
                          <w:p w14:paraId="4B26E5D8" w14:textId="77777777" w:rsidR="00621F06" w:rsidRPr="000670C8" w:rsidRDefault="00621F06" w:rsidP="0022716C">
                            <w:pPr>
                              <w:tabs>
                                <w:tab w:val="left" w:pos="284"/>
                              </w:tabs>
                              <w:jc w:val="both"/>
                              <w:rPr>
                                <w:b w:val="0"/>
                                <w:sz w:val="21"/>
                                <w:szCs w:val="21"/>
                                <w:lang w:val="nl-NL"/>
                              </w:rPr>
                            </w:pPr>
                            <w:r w:rsidRPr="0049059F">
                              <w:rPr>
                                <w:bCs w:val="0"/>
                                <w:sz w:val="21"/>
                                <w:szCs w:val="21"/>
                                <w:u w:val="single"/>
                                <w:lang w:val="nl-NL"/>
                              </w:rPr>
                              <w:t>Câu 10.</w:t>
                            </w:r>
                            <w:r w:rsidRPr="000670C8">
                              <w:rPr>
                                <w:b w:val="0"/>
                                <w:sz w:val="21"/>
                                <w:szCs w:val="21"/>
                                <w:lang w:val="nl-NL"/>
                              </w:rPr>
                              <w:t xml:space="preserve"> Hai quả cầu nhẹ cùng </w:t>
                            </w:r>
                            <w:hyperlink r:id="rId55" w:anchor="7" w:tgtFrame="_blank" w:history="1">
                              <w:r w:rsidRPr="000670C8">
                                <w:rPr>
                                  <w:b w:val="0"/>
                                  <w:sz w:val="21"/>
                                  <w:szCs w:val="21"/>
                                  <w:lang w:val="nl-NL"/>
                                </w:rPr>
                                <w:t>khối lượng</w:t>
                              </w:r>
                            </w:hyperlink>
                            <w:r w:rsidRPr="000670C8">
                              <w:rPr>
                                <w:b w:val="0"/>
                                <w:sz w:val="21"/>
                                <w:szCs w:val="21"/>
                                <w:lang w:val="nl-NL"/>
                              </w:rPr>
                              <w:t xml:space="preserve"> được treo gần nhau bằng hai dây cách điện có cùng chiều dài và hai quả cầu không chạm nhau. Tích cho hai quả cầu </w:t>
                            </w:r>
                            <w:hyperlink r:id="rId56" w:anchor="5" w:tgtFrame="_blank" w:history="1">
                              <w:r w:rsidRPr="000670C8">
                                <w:rPr>
                                  <w:b w:val="0"/>
                                  <w:sz w:val="21"/>
                                  <w:szCs w:val="21"/>
                                  <w:lang w:val="nl-NL"/>
                                </w:rPr>
                                <w:t>điện tích cùng dấu</w:t>
                              </w:r>
                            </w:hyperlink>
                            <w:r w:rsidRPr="000670C8">
                              <w:rPr>
                                <w:b w:val="0"/>
                                <w:sz w:val="21"/>
                                <w:szCs w:val="21"/>
                                <w:lang w:val="nl-NL"/>
                              </w:rPr>
                              <w:t xml:space="preserve"> nhưng có độ lớn khác nhau thì </w:t>
                            </w:r>
                            <w:hyperlink r:id="rId57" w:anchor="84" w:tgtFrame="_blank" w:history="1">
                              <w:r w:rsidRPr="000670C8">
                                <w:rPr>
                                  <w:b w:val="0"/>
                                  <w:sz w:val="21"/>
                                  <w:szCs w:val="21"/>
                                  <w:lang w:val="nl-NL"/>
                                </w:rPr>
                                <w:t>lực tác dụng</w:t>
                              </w:r>
                            </w:hyperlink>
                            <w:r w:rsidRPr="000670C8">
                              <w:rPr>
                                <w:b w:val="0"/>
                                <w:sz w:val="21"/>
                                <w:szCs w:val="21"/>
                                <w:lang w:val="nl-NL"/>
                              </w:rPr>
                              <w:t xml:space="preserve"> làm dây hai treo lệch đi những góc so với phương thẳng đứng là</w:t>
                            </w:r>
                          </w:p>
                          <w:p w14:paraId="2E4C7958"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A</w:t>
                            </w:r>
                            <w:r w:rsidRPr="000670C8">
                              <w:rPr>
                                <w:b w:val="0"/>
                                <w:color w:val="FF0000"/>
                                <w:sz w:val="21"/>
                                <w:szCs w:val="21"/>
                                <w:lang w:val="nl-NL"/>
                              </w:rPr>
                              <w:t>.</w:t>
                            </w:r>
                            <w:r w:rsidRPr="000670C8">
                              <w:rPr>
                                <w:b w:val="0"/>
                                <w:sz w:val="21"/>
                                <w:szCs w:val="21"/>
                                <w:lang w:val="nl-NL"/>
                              </w:rPr>
                              <w:t xml:space="preserve"> Bằng nhau </w:t>
                            </w:r>
                            <w:r w:rsidRPr="000670C8">
                              <w:rPr>
                                <w:b w:val="0"/>
                                <w:sz w:val="21"/>
                                <w:szCs w:val="21"/>
                                <w:lang w:val="nl-NL"/>
                              </w:rPr>
                              <w:tab/>
                            </w:r>
                            <w:r w:rsidRPr="000670C8">
                              <w:rPr>
                                <w:b w:val="0"/>
                                <w:sz w:val="21"/>
                                <w:szCs w:val="21"/>
                                <w:lang w:val="nl-NL"/>
                              </w:rPr>
                              <w:tab/>
                            </w:r>
                            <w:r w:rsidRPr="000670C8">
                              <w:rPr>
                                <w:b w:val="0"/>
                                <w:bCs w:val="0"/>
                                <w:sz w:val="21"/>
                                <w:szCs w:val="21"/>
                                <w:lang w:val="nl-NL"/>
                              </w:rPr>
                              <w:t xml:space="preserve">B. </w:t>
                            </w:r>
                            <w:r w:rsidRPr="000670C8">
                              <w:rPr>
                                <w:b w:val="0"/>
                                <w:sz w:val="21"/>
                                <w:szCs w:val="21"/>
                                <w:lang w:val="nl-NL"/>
                              </w:rPr>
                              <w:t xml:space="preserve">Quả cầu nào tích điện có độ lớn điện tích lớn hơn thì có góc lệch lớn hơn </w:t>
                            </w:r>
                          </w:p>
                          <w:p w14:paraId="46D7F1B2" w14:textId="77777777" w:rsidR="00621F06" w:rsidRPr="000670C8" w:rsidRDefault="00621F06" w:rsidP="0022716C">
                            <w:pPr>
                              <w:tabs>
                                <w:tab w:val="left" w:pos="284"/>
                              </w:tabs>
                              <w:jc w:val="both"/>
                              <w:rPr>
                                <w:b w:val="0"/>
                                <w:sz w:val="21"/>
                                <w:szCs w:val="21"/>
                                <w:lang w:val="nl-NL"/>
                              </w:rPr>
                            </w:pPr>
                            <w:r w:rsidRPr="000670C8">
                              <w:rPr>
                                <w:b w:val="0"/>
                                <w:bCs w:val="0"/>
                                <w:sz w:val="21"/>
                                <w:szCs w:val="21"/>
                                <w:lang w:val="nl-NL"/>
                              </w:rPr>
                              <w:t xml:space="preserve">C. </w:t>
                            </w:r>
                            <w:r w:rsidRPr="000670C8">
                              <w:rPr>
                                <w:b w:val="0"/>
                                <w:sz w:val="21"/>
                                <w:szCs w:val="21"/>
                                <w:lang w:val="nl-NL"/>
                              </w:rPr>
                              <w:t xml:space="preserve">Quả cầu nào tích điện có độ lớn điện tích lớn hơn thì có góc lệch nhỏ hơn </w:t>
                            </w:r>
                          </w:p>
                          <w:p w14:paraId="65601380" w14:textId="77777777" w:rsidR="00621F06" w:rsidRPr="000670C8" w:rsidRDefault="00621F06" w:rsidP="0022716C">
                            <w:pPr>
                              <w:tabs>
                                <w:tab w:val="left" w:pos="284"/>
                              </w:tabs>
                              <w:jc w:val="both"/>
                              <w:rPr>
                                <w:b w:val="0"/>
                                <w:sz w:val="21"/>
                                <w:szCs w:val="21"/>
                                <w:lang w:val="nl-NL"/>
                              </w:rPr>
                            </w:pPr>
                            <w:r w:rsidRPr="000670C8">
                              <w:rPr>
                                <w:b w:val="0"/>
                                <w:bCs w:val="0"/>
                                <w:sz w:val="21"/>
                                <w:szCs w:val="21"/>
                                <w:lang w:val="nl-NL"/>
                              </w:rPr>
                              <w:t xml:space="preserve">D. </w:t>
                            </w:r>
                            <w:r w:rsidRPr="000670C8">
                              <w:rPr>
                                <w:b w:val="0"/>
                                <w:sz w:val="21"/>
                                <w:szCs w:val="21"/>
                                <w:lang w:val="nl-NL"/>
                              </w:rPr>
                              <w:t>Quả cầu nào tích điện có độ lớn điện tích nhỏ hơn thì có góc lệch nhỏ hơn</w:t>
                            </w:r>
                          </w:p>
                          <w:p w14:paraId="31D90D89"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11</w:t>
                            </w:r>
                            <w:r w:rsidRPr="000670C8">
                              <w:rPr>
                                <w:b w:val="0"/>
                                <w:bCs w:val="0"/>
                                <w:sz w:val="21"/>
                                <w:szCs w:val="21"/>
                                <w:lang w:val="nl-NL"/>
                              </w:rPr>
                              <w:t xml:space="preserve">. </w:t>
                            </w:r>
                            <w:r w:rsidRPr="000670C8">
                              <w:rPr>
                                <w:b w:val="0"/>
                                <w:sz w:val="21"/>
                                <w:szCs w:val="21"/>
                                <w:lang w:val="nl-NL"/>
                              </w:rPr>
                              <w:t>Hai quả cầu nhỏ giống nhau, có cùng khối lượng 2,5g, điện tích 5.10</w:t>
                            </w:r>
                            <w:r w:rsidRPr="000670C8">
                              <w:rPr>
                                <w:b w:val="0"/>
                                <w:sz w:val="21"/>
                                <w:szCs w:val="21"/>
                                <w:vertAlign w:val="superscript"/>
                                <w:lang w:val="nl-NL"/>
                              </w:rPr>
                              <w:t>-7</w:t>
                            </w:r>
                            <w:r w:rsidRPr="000670C8">
                              <w:rPr>
                                <w:b w:val="0"/>
                                <w:sz w:val="21"/>
                                <w:szCs w:val="21"/>
                                <w:lang w:val="nl-NL"/>
                              </w:rPr>
                              <w:t>C được treo tại cùng một điểm bằng hai dây mảnh. Do lực đẩy tĩnh điện hai quả cầu tách ra xa nhau một đoạn 60cm, lấy g=10m/s</w:t>
                            </w:r>
                            <w:r w:rsidRPr="000670C8">
                              <w:rPr>
                                <w:b w:val="0"/>
                                <w:sz w:val="21"/>
                                <w:szCs w:val="21"/>
                                <w:vertAlign w:val="superscript"/>
                                <w:lang w:val="nl-NL"/>
                              </w:rPr>
                              <w:t>2</w:t>
                            </w:r>
                            <w:r w:rsidRPr="000670C8">
                              <w:rPr>
                                <w:b w:val="0"/>
                                <w:sz w:val="21"/>
                                <w:szCs w:val="21"/>
                                <w:lang w:val="nl-NL"/>
                              </w:rPr>
                              <w:t>. Góc lệch</w:t>
                            </w:r>
                            <w:r>
                              <w:rPr>
                                <w:b w:val="0"/>
                                <w:sz w:val="21"/>
                                <w:szCs w:val="21"/>
                                <w:lang w:val="nl-NL"/>
                              </w:rPr>
                              <w:t xml:space="preserve"> của dây so với phương thẳng là</w:t>
                            </w:r>
                            <w:r>
                              <w:rPr>
                                <w:b w:val="0"/>
                                <w:sz w:val="21"/>
                                <w:szCs w:val="21"/>
                                <w:lang w:val="nl-NL"/>
                              </w:rPr>
                              <w:tab/>
                            </w:r>
                            <w:r>
                              <w:rPr>
                                <w:b w:val="0"/>
                                <w:sz w:val="21"/>
                                <w:szCs w:val="21"/>
                                <w:lang w:val="nl-NL"/>
                              </w:rPr>
                              <w:tab/>
                            </w:r>
                          </w:p>
                          <w:p w14:paraId="6EE91A28" w14:textId="77777777" w:rsidR="00621F06" w:rsidRDefault="00621F06" w:rsidP="0022716C">
                            <w:pPr>
                              <w:tabs>
                                <w:tab w:val="left" w:pos="284"/>
                              </w:tabs>
                              <w:jc w:val="both"/>
                              <w:rPr>
                                <w:b w:val="0"/>
                                <w:sz w:val="21"/>
                                <w:szCs w:val="21"/>
                                <w:lang w:val="nl-NL"/>
                              </w:rPr>
                            </w:pPr>
                            <w:r w:rsidRPr="000670C8">
                              <w:rPr>
                                <w:b w:val="0"/>
                                <w:sz w:val="21"/>
                                <w:szCs w:val="21"/>
                                <w:lang w:val="nl-NL"/>
                              </w:rPr>
                              <w:t>A. 14</w:t>
                            </w:r>
                            <w:r w:rsidRPr="000670C8">
                              <w:rPr>
                                <w:b w:val="0"/>
                                <w:sz w:val="21"/>
                                <w:szCs w:val="21"/>
                                <w:vertAlign w:val="superscript"/>
                                <w:lang w:val="nl-NL"/>
                              </w:rPr>
                              <w:t>0</w:t>
                            </w:r>
                            <w:r w:rsidRPr="000670C8">
                              <w:rPr>
                                <w:b w:val="0"/>
                                <w:sz w:val="21"/>
                                <w:szCs w:val="21"/>
                                <w:lang w:val="nl-NL"/>
                              </w:rPr>
                              <w:tab/>
                            </w:r>
                            <w:r w:rsidRPr="000670C8">
                              <w:rPr>
                                <w:b w:val="0"/>
                                <w:sz w:val="21"/>
                                <w:szCs w:val="21"/>
                                <w:lang w:val="nl-NL"/>
                              </w:rPr>
                              <w:tab/>
                              <w:t>B. 30</w:t>
                            </w:r>
                            <w:r w:rsidRPr="000670C8">
                              <w:rPr>
                                <w:b w:val="0"/>
                                <w:sz w:val="21"/>
                                <w:szCs w:val="21"/>
                                <w:vertAlign w:val="superscript"/>
                                <w:lang w:val="nl-NL"/>
                              </w:rPr>
                              <w:t>0</w:t>
                            </w:r>
                            <w:r w:rsidRPr="000670C8">
                              <w:rPr>
                                <w:b w:val="0"/>
                                <w:sz w:val="21"/>
                                <w:szCs w:val="21"/>
                                <w:lang w:val="nl-NL"/>
                              </w:rPr>
                              <w:tab/>
                            </w:r>
                            <w:r w:rsidRPr="000670C8">
                              <w:rPr>
                                <w:b w:val="0"/>
                                <w:sz w:val="21"/>
                                <w:szCs w:val="21"/>
                                <w:lang w:val="nl-NL"/>
                              </w:rPr>
                              <w:tab/>
                            </w:r>
                          </w:p>
                          <w:p w14:paraId="7F9D651E"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45</w:t>
                            </w:r>
                            <w:r w:rsidRPr="000670C8">
                              <w:rPr>
                                <w:b w:val="0"/>
                                <w:sz w:val="21"/>
                                <w:szCs w:val="21"/>
                                <w:vertAlign w:val="superscript"/>
                                <w:lang w:val="nl-NL"/>
                              </w:rPr>
                              <w:t xml:space="preserve">0 </w:t>
                            </w:r>
                            <w:r w:rsidRPr="000670C8">
                              <w:rPr>
                                <w:b w:val="0"/>
                                <w:sz w:val="21"/>
                                <w:szCs w:val="21"/>
                                <w:vertAlign w:val="superscript"/>
                                <w:lang w:val="nl-NL"/>
                              </w:rPr>
                              <w:tab/>
                            </w:r>
                            <w:r>
                              <w:rPr>
                                <w:b w:val="0"/>
                                <w:sz w:val="21"/>
                                <w:szCs w:val="21"/>
                                <w:lang w:val="nl-NL"/>
                              </w:rPr>
                              <w:tab/>
                            </w:r>
                            <w:r w:rsidRPr="000670C8">
                              <w:rPr>
                                <w:b w:val="0"/>
                                <w:sz w:val="21"/>
                                <w:szCs w:val="21"/>
                                <w:lang w:val="nl-NL"/>
                              </w:rPr>
                              <w:t>D. 60</w:t>
                            </w:r>
                            <w:r w:rsidRPr="000670C8">
                              <w:rPr>
                                <w:b w:val="0"/>
                                <w:sz w:val="21"/>
                                <w:szCs w:val="21"/>
                                <w:vertAlign w:val="superscript"/>
                                <w:lang w:val="nl-NL"/>
                              </w:rPr>
                              <w:t>0</w:t>
                            </w:r>
                          </w:p>
                          <w:p w14:paraId="543D2203" w14:textId="77777777" w:rsidR="00621F06" w:rsidRPr="000670C8" w:rsidRDefault="00621F06" w:rsidP="0022716C">
                            <w:pPr>
                              <w:spacing w:before="60" w:after="60"/>
                              <w:jc w:val="both"/>
                              <w:rPr>
                                <w:b w:val="0"/>
                                <w:color w:val="000000"/>
                                <w:sz w:val="21"/>
                                <w:szCs w:val="21"/>
                                <w:lang w:val="nl-NL"/>
                              </w:rPr>
                            </w:pPr>
                            <w:r w:rsidRPr="0049059F">
                              <w:rPr>
                                <w:bCs w:val="0"/>
                                <w:sz w:val="21"/>
                                <w:szCs w:val="21"/>
                                <w:u w:val="single"/>
                                <w:lang w:val="nl-NL"/>
                              </w:rPr>
                              <w:t>C</w:t>
                            </w:r>
                            <w:r>
                              <w:rPr>
                                <w:bCs w:val="0"/>
                                <w:sz w:val="21"/>
                                <w:szCs w:val="21"/>
                                <w:u w:val="single"/>
                                <w:lang w:val="nl-NL"/>
                              </w:rPr>
                              <w:t>âu 12.</w:t>
                            </w:r>
                            <w:r w:rsidRPr="00B163D2">
                              <w:rPr>
                                <w:bCs w:val="0"/>
                                <w:sz w:val="21"/>
                                <w:szCs w:val="21"/>
                                <w:lang w:val="nl-NL"/>
                              </w:rPr>
                              <w:t xml:space="preserve"> </w:t>
                            </w:r>
                            <w:r w:rsidRPr="00B163D2">
                              <w:rPr>
                                <w:b w:val="0"/>
                                <w:bCs w:val="0"/>
                                <w:sz w:val="21"/>
                                <w:szCs w:val="21"/>
                                <w:lang w:val="nl-NL"/>
                              </w:rPr>
                              <w:t xml:space="preserve">Có </w:t>
                            </w:r>
                            <w:r w:rsidRPr="000670C8">
                              <w:rPr>
                                <w:b w:val="0"/>
                                <w:color w:val="000000"/>
                                <w:sz w:val="21"/>
                                <w:szCs w:val="21"/>
                                <w:lang w:val="nl-NL"/>
                              </w:rPr>
                              <w:t>hai điện tích  q</w:t>
                            </w:r>
                            <w:r w:rsidRPr="000670C8">
                              <w:rPr>
                                <w:b w:val="0"/>
                                <w:color w:val="000000"/>
                                <w:sz w:val="21"/>
                                <w:szCs w:val="21"/>
                                <w:vertAlign w:val="subscript"/>
                                <w:lang w:val="nl-NL"/>
                              </w:rPr>
                              <w:t>1</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q</w:t>
                            </w:r>
                            <w:r w:rsidRPr="000670C8">
                              <w:rPr>
                                <w:b w:val="0"/>
                                <w:color w:val="000000"/>
                                <w:sz w:val="21"/>
                                <w:szCs w:val="21"/>
                                <w:vertAlign w:val="subscript"/>
                                <w:lang w:val="nl-NL"/>
                              </w:rPr>
                              <w:t>2</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đặt tại hai điểm A, B trong chân không và cách nhau một khoảng 6 (cm). Một điện tích q</w:t>
                            </w:r>
                            <w:r w:rsidRPr="000670C8">
                              <w:rPr>
                                <w:b w:val="0"/>
                                <w:color w:val="000000"/>
                                <w:sz w:val="21"/>
                                <w:szCs w:val="21"/>
                                <w:vertAlign w:val="subscript"/>
                                <w:lang w:val="nl-NL"/>
                              </w:rPr>
                              <w:t>3</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đặt trên đương trung trực của AB, cách AB một khoảng 4 (cm). Độ lớn của lực điện do hai điện tích q</w:t>
                            </w:r>
                            <w:r w:rsidRPr="000670C8">
                              <w:rPr>
                                <w:b w:val="0"/>
                                <w:color w:val="000000"/>
                                <w:sz w:val="21"/>
                                <w:szCs w:val="21"/>
                                <w:vertAlign w:val="subscript"/>
                                <w:lang w:val="nl-NL"/>
                              </w:rPr>
                              <w:t>1</w:t>
                            </w:r>
                            <w:r w:rsidRPr="000670C8">
                              <w:rPr>
                                <w:b w:val="0"/>
                                <w:color w:val="000000"/>
                                <w:sz w:val="21"/>
                                <w:szCs w:val="21"/>
                                <w:lang w:val="nl-NL"/>
                              </w:rPr>
                              <w:t xml:space="preserve"> và q</w:t>
                            </w:r>
                            <w:r w:rsidRPr="000670C8">
                              <w:rPr>
                                <w:b w:val="0"/>
                                <w:color w:val="000000"/>
                                <w:sz w:val="21"/>
                                <w:szCs w:val="21"/>
                                <w:vertAlign w:val="subscript"/>
                                <w:lang w:val="nl-NL"/>
                              </w:rPr>
                              <w:t>2</w:t>
                            </w:r>
                            <w:r w:rsidRPr="000670C8">
                              <w:rPr>
                                <w:b w:val="0"/>
                                <w:color w:val="000000"/>
                                <w:sz w:val="21"/>
                                <w:szCs w:val="21"/>
                                <w:lang w:val="nl-NL"/>
                              </w:rPr>
                              <w:t xml:space="preserve"> tác dụng lên điện tích q</w:t>
                            </w:r>
                            <w:r w:rsidRPr="000670C8">
                              <w:rPr>
                                <w:b w:val="0"/>
                                <w:color w:val="000000"/>
                                <w:sz w:val="21"/>
                                <w:szCs w:val="21"/>
                                <w:vertAlign w:val="subscript"/>
                                <w:lang w:val="nl-NL"/>
                              </w:rPr>
                              <w:t>3</w:t>
                            </w:r>
                            <w:r w:rsidRPr="000670C8">
                              <w:rPr>
                                <w:b w:val="0"/>
                                <w:color w:val="000000"/>
                                <w:sz w:val="21"/>
                                <w:szCs w:val="21"/>
                                <w:lang w:val="nl-NL"/>
                              </w:rPr>
                              <w:t xml:space="preserve"> là:</w:t>
                            </w:r>
                            <w:r w:rsidRPr="000670C8">
                              <w:rPr>
                                <w:b w:val="0"/>
                                <w:color w:val="000000"/>
                                <w:sz w:val="21"/>
                                <w:szCs w:val="21"/>
                                <w:lang w:val="nl-NL"/>
                              </w:rPr>
                              <w:tab/>
                            </w:r>
                          </w:p>
                          <w:p w14:paraId="484EBF81"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 xml:space="preserve">A. F = 14,40 (N).     B. F = 17,28 (N).     </w:t>
                            </w:r>
                          </w:p>
                          <w:p w14:paraId="10159FB8"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F = 20,36 (N).      D. F = 28,80 (N).</w:t>
                            </w:r>
                          </w:p>
                          <w:p w14:paraId="289CFFE1"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3</w:t>
                            </w:r>
                            <w:r w:rsidRPr="0049059F">
                              <w:rPr>
                                <w:bCs w:val="0"/>
                                <w:sz w:val="21"/>
                                <w:szCs w:val="21"/>
                                <w:u w:val="single"/>
                                <w:lang w:val="nl-NL"/>
                              </w:rPr>
                              <w:t>.</w:t>
                            </w:r>
                            <w:r w:rsidRPr="000670C8">
                              <w:rPr>
                                <w:b w:val="0"/>
                                <w:color w:val="000000"/>
                                <w:sz w:val="21"/>
                                <w:szCs w:val="21"/>
                                <w:lang w:val="nl-NL"/>
                              </w:rPr>
                              <w:t xml:space="preserve">  Khoảng cách giữa một prôton và một êlectron là r = 5.10</w:t>
                            </w:r>
                            <w:r w:rsidRPr="000670C8">
                              <w:rPr>
                                <w:b w:val="0"/>
                                <w:color w:val="000000"/>
                                <w:sz w:val="21"/>
                                <w:szCs w:val="21"/>
                                <w:vertAlign w:val="superscript"/>
                                <w:lang w:val="nl-NL"/>
                              </w:rPr>
                              <w:t>-9</w:t>
                            </w:r>
                            <w:r w:rsidRPr="000670C8">
                              <w:rPr>
                                <w:b w:val="0"/>
                                <w:color w:val="000000"/>
                                <w:sz w:val="21"/>
                                <w:szCs w:val="21"/>
                                <w:lang w:val="nl-NL"/>
                              </w:rPr>
                              <w:t xml:space="preserve"> (cm), coi rằng prôton và êlectron là các điện tích điểm. Lực tương tác giữa chúng là:</w:t>
                            </w:r>
                            <w:r>
                              <w:rPr>
                                <w:b w:val="0"/>
                                <w:color w:val="000000"/>
                                <w:sz w:val="21"/>
                                <w:szCs w:val="21"/>
                                <w:lang w:val="nl-NL"/>
                              </w:rPr>
                              <w:tab/>
                            </w:r>
                          </w:p>
                          <w:p w14:paraId="2A1130C2" w14:textId="77777777" w:rsidR="00621F06" w:rsidRDefault="00621F06" w:rsidP="00264C7A">
                            <w:pPr>
                              <w:spacing w:before="60" w:after="60"/>
                              <w:jc w:val="both"/>
                              <w:rPr>
                                <w:b w:val="0"/>
                                <w:color w:val="000000"/>
                                <w:sz w:val="21"/>
                                <w:szCs w:val="21"/>
                                <w:lang w:val="nl-NL"/>
                              </w:rPr>
                            </w:pPr>
                            <w:r w:rsidRPr="000670C8">
                              <w:rPr>
                                <w:b w:val="0"/>
                                <w:color w:val="000000"/>
                                <w:sz w:val="21"/>
                                <w:szCs w:val="21"/>
                                <w:lang w:val="nl-NL"/>
                              </w:rPr>
                              <w:t>A. lực hút với F = 9,216.10</w:t>
                            </w:r>
                            <w:r w:rsidRPr="000670C8">
                              <w:rPr>
                                <w:b w:val="0"/>
                                <w:color w:val="000000"/>
                                <w:sz w:val="21"/>
                                <w:szCs w:val="21"/>
                                <w:vertAlign w:val="superscript"/>
                                <w:lang w:val="nl-NL"/>
                              </w:rPr>
                              <w:t>-12</w:t>
                            </w:r>
                            <w:r w:rsidRPr="000670C8">
                              <w:rPr>
                                <w:b w:val="0"/>
                                <w:color w:val="000000"/>
                                <w:sz w:val="21"/>
                                <w:szCs w:val="21"/>
                                <w:lang w:val="nl-NL"/>
                              </w:rPr>
                              <w:t xml:space="preserve"> (N).</w:t>
                            </w:r>
                            <w:r w:rsidRPr="000670C8">
                              <w:rPr>
                                <w:b w:val="0"/>
                                <w:color w:val="000000"/>
                                <w:sz w:val="21"/>
                                <w:szCs w:val="21"/>
                                <w:lang w:val="nl-NL"/>
                              </w:rPr>
                              <w:tab/>
                              <w:t>B. lực đẩy với F = 9,216.10</w:t>
                            </w:r>
                            <w:r w:rsidRPr="000670C8">
                              <w:rPr>
                                <w:b w:val="0"/>
                                <w:color w:val="000000"/>
                                <w:sz w:val="21"/>
                                <w:szCs w:val="21"/>
                                <w:vertAlign w:val="superscript"/>
                                <w:lang w:val="nl-NL"/>
                              </w:rPr>
                              <w:t>-12</w:t>
                            </w:r>
                            <w:r w:rsidRPr="000670C8">
                              <w:rPr>
                                <w:b w:val="0"/>
                                <w:color w:val="000000"/>
                                <w:sz w:val="21"/>
                                <w:szCs w:val="21"/>
                                <w:lang w:val="nl-NL"/>
                              </w:rPr>
                              <w:t xml:space="preserve"> (N)</w:t>
                            </w:r>
                          </w:p>
                          <w:p w14:paraId="70884A08" w14:textId="77777777" w:rsidR="00621F06" w:rsidRPr="000670C8" w:rsidRDefault="00621F06" w:rsidP="00264C7A">
                            <w:pPr>
                              <w:spacing w:before="60" w:after="60"/>
                              <w:jc w:val="both"/>
                              <w:rPr>
                                <w:b w:val="0"/>
                                <w:color w:val="000000"/>
                                <w:sz w:val="21"/>
                                <w:szCs w:val="21"/>
                                <w:lang w:val="nl-NL"/>
                              </w:rPr>
                            </w:pPr>
                            <w:r w:rsidRPr="000670C8">
                              <w:rPr>
                                <w:b w:val="0"/>
                                <w:color w:val="000000"/>
                                <w:sz w:val="21"/>
                                <w:szCs w:val="21"/>
                                <w:lang w:val="nl-NL"/>
                              </w:rPr>
                              <w:t>C. lực hút với F = 9,216.10</w:t>
                            </w:r>
                            <w:r w:rsidRPr="000670C8">
                              <w:rPr>
                                <w:b w:val="0"/>
                                <w:color w:val="000000"/>
                                <w:sz w:val="21"/>
                                <w:szCs w:val="21"/>
                                <w:vertAlign w:val="superscript"/>
                                <w:lang w:val="nl-NL"/>
                              </w:rPr>
                              <w:t>-8</w:t>
                            </w:r>
                            <w:r w:rsidRPr="000670C8">
                              <w:rPr>
                                <w:b w:val="0"/>
                                <w:color w:val="000000"/>
                                <w:sz w:val="21"/>
                                <w:szCs w:val="21"/>
                                <w:lang w:val="nl-NL"/>
                              </w:rPr>
                              <w:t xml:space="preserve"> (N).</w:t>
                            </w:r>
                            <w:r w:rsidRPr="000670C8">
                              <w:rPr>
                                <w:b w:val="0"/>
                                <w:color w:val="000000"/>
                                <w:sz w:val="21"/>
                                <w:szCs w:val="21"/>
                                <w:lang w:val="nl-NL"/>
                              </w:rPr>
                              <w:tab/>
                            </w:r>
                            <w:r w:rsidRPr="000670C8">
                              <w:rPr>
                                <w:b w:val="0"/>
                                <w:color w:val="000000"/>
                                <w:sz w:val="21"/>
                                <w:szCs w:val="21"/>
                                <w:lang w:val="nl-NL"/>
                              </w:rPr>
                              <w:tab/>
                              <w:t>D. lực đẩy với F = 9,216.10</w:t>
                            </w:r>
                            <w:r w:rsidRPr="000670C8">
                              <w:rPr>
                                <w:b w:val="0"/>
                                <w:color w:val="000000"/>
                                <w:sz w:val="21"/>
                                <w:szCs w:val="21"/>
                                <w:vertAlign w:val="superscript"/>
                                <w:lang w:val="nl-NL"/>
                              </w:rPr>
                              <w:t>-8</w:t>
                            </w:r>
                            <w:r w:rsidRPr="000670C8">
                              <w:rPr>
                                <w:b w:val="0"/>
                                <w:color w:val="000000"/>
                                <w:sz w:val="21"/>
                                <w:szCs w:val="21"/>
                                <w:lang w:val="nl-NL"/>
                              </w:rPr>
                              <w:t xml:space="preserve"> (N).</w:t>
                            </w:r>
                          </w:p>
                          <w:p w14:paraId="378D00A7"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4</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bằng nhau đặt trong chân không cách nhau một khoảng r = 2 (cm). Lực đẩy giữa chúng là F = 1,6.10</w:t>
                            </w:r>
                            <w:r w:rsidRPr="000670C8">
                              <w:rPr>
                                <w:b w:val="0"/>
                                <w:color w:val="000000"/>
                                <w:sz w:val="21"/>
                                <w:szCs w:val="21"/>
                                <w:vertAlign w:val="superscript"/>
                                <w:lang w:val="nl-NL"/>
                              </w:rPr>
                              <w:t>-4</w:t>
                            </w:r>
                            <w:r w:rsidRPr="000670C8">
                              <w:rPr>
                                <w:b w:val="0"/>
                                <w:color w:val="000000"/>
                                <w:sz w:val="21"/>
                                <w:szCs w:val="21"/>
                                <w:lang w:val="nl-NL"/>
                              </w:rPr>
                              <w:t xml:space="preserve"> (N). Độ lớn của hai điện tích đó là:</w:t>
                            </w:r>
                            <w:r>
                              <w:rPr>
                                <w:b w:val="0"/>
                                <w:color w:val="000000"/>
                                <w:sz w:val="21"/>
                                <w:szCs w:val="21"/>
                                <w:lang w:val="nl-NL"/>
                              </w:rPr>
                              <w:tab/>
                            </w:r>
                            <w:r>
                              <w:rPr>
                                <w:b w:val="0"/>
                                <w:color w:val="000000"/>
                                <w:sz w:val="21"/>
                                <w:szCs w:val="21"/>
                                <w:lang w:val="nl-NL"/>
                              </w:rPr>
                              <w:tab/>
                            </w:r>
                          </w:p>
                          <w:p w14:paraId="375EE84D"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9</w:t>
                            </w:r>
                            <w:r>
                              <w:rPr>
                                <w:b w:val="0"/>
                                <w:color w:val="000000"/>
                                <w:sz w:val="21"/>
                                <w:szCs w:val="21"/>
                                <w:lang w:val="nl-NL"/>
                              </w:rPr>
                              <w:t xml:space="preserve"> (C).</w:t>
                            </w:r>
                            <w:r>
                              <w:rPr>
                                <w:b w:val="0"/>
                                <w:color w:val="000000"/>
                                <w:sz w:val="21"/>
                                <w:szCs w:val="21"/>
                                <w:lang w:val="nl-NL"/>
                              </w:rPr>
                              <w:tab/>
                            </w:r>
                            <w:r w:rsidRPr="000670C8">
                              <w:rPr>
                                <w:b w:val="0"/>
                                <w:color w:val="000000"/>
                                <w:sz w:val="21"/>
                                <w:szCs w:val="21"/>
                                <w:lang w:val="nl-NL"/>
                              </w:rPr>
                              <w:t>B.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7</w:t>
                            </w:r>
                            <w:r w:rsidRPr="000670C8">
                              <w:rPr>
                                <w:b w:val="0"/>
                                <w:color w:val="000000"/>
                                <w:sz w:val="21"/>
                                <w:szCs w:val="21"/>
                                <w:lang w:val="nl-NL"/>
                              </w:rPr>
                              <w:t xml:space="preserve"> (C).</w:t>
                            </w:r>
                          </w:p>
                          <w:p w14:paraId="4F029F73" w14:textId="77777777" w:rsidR="00621F06" w:rsidRPr="000670C8" w:rsidRDefault="00621F06" w:rsidP="00264C7A">
                            <w:pPr>
                              <w:spacing w:before="60" w:after="60"/>
                              <w:jc w:val="both"/>
                              <w:outlineLvl w:val="0"/>
                              <w:rPr>
                                <w:b w:val="0"/>
                                <w:color w:val="000000"/>
                                <w:sz w:val="21"/>
                                <w:szCs w:val="21"/>
                                <w:lang w:val="nl-NL"/>
                              </w:rPr>
                            </w:pPr>
                            <w:r w:rsidRPr="000670C8">
                              <w:rPr>
                                <w:b w:val="0"/>
                                <w:color w:val="000000"/>
                                <w:sz w:val="21"/>
                                <w:szCs w:val="21"/>
                                <w:lang w:val="nl-NL"/>
                              </w:rPr>
                              <w:t>C.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9</w:t>
                            </w:r>
                            <w:r>
                              <w:rPr>
                                <w:b w:val="0"/>
                                <w:color w:val="000000"/>
                                <w:sz w:val="21"/>
                                <w:szCs w:val="21"/>
                                <w:lang w:val="nl-NL"/>
                              </w:rPr>
                              <w:t xml:space="preserve"> (C).</w:t>
                            </w:r>
                            <w:r>
                              <w:rPr>
                                <w:b w:val="0"/>
                                <w:color w:val="000000"/>
                                <w:sz w:val="21"/>
                                <w:szCs w:val="21"/>
                                <w:lang w:val="nl-NL"/>
                              </w:rPr>
                              <w:tab/>
                            </w:r>
                            <w:r w:rsidRPr="000670C8">
                              <w:rPr>
                                <w:b w:val="0"/>
                                <w:color w:val="000000"/>
                                <w:sz w:val="21"/>
                                <w:szCs w:val="21"/>
                                <w:lang w:val="nl-NL"/>
                              </w:rPr>
                              <w:t>D.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7</w:t>
                            </w:r>
                            <w:r w:rsidRPr="000670C8">
                              <w:rPr>
                                <w:b w:val="0"/>
                                <w:color w:val="000000"/>
                                <w:sz w:val="21"/>
                                <w:szCs w:val="21"/>
                                <w:lang w:val="nl-NL"/>
                              </w:rPr>
                              <w:t xml:space="preserve"> (C).</w:t>
                            </w:r>
                          </w:p>
                          <w:p w14:paraId="32ABD193" w14:textId="77777777" w:rsidR="00621F06" w:rsidRPr="000670C8" w:rsidRDefault="00621F06" w:rsidP="0022716C">
                            <w:pPr>
                              <w:spacing w:before="60" w:after="60"/>
                              <w:jc w:val="both"/>
                              <w:rPr>
                                <w:b w:val="0"/>
                                <w:color w:val="000000"/>
                                <w:sz w:val="21"/>
                                <w:szCs w:val="21"/>
                                <w:lang w:val="nl-NL"/>
                              </w:rPr>
                            </w:pPr>
                            <w:r>
                              <w:rPr>
                                <w:bCs w:val="0"/>
                                <w:sz w:val="21"/>
                                <w:szCs w:val="21"/>
                                <w:u w:val="single"/>
                                <w:lang w:val="nl-NL"/>
                              </w:rPr>
                              <w:t>Câu 15</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bằng nhau đặt trong chân không cách nhau một khoảng r</w:t>
                            </w:r>
                            <w:r w:rsidRPr="000670C8">
                              <w:rPr>
                                <w:b w:val="0"/>
                                <w:color w:val="000000"/>
                                <w:sz w:val="21"/>
                                <w:szCs w:val="21"/>
                                <w:vertAlign w:val="subscript"/>
                                <w:lang w:val="nl-NL"/>
                              </w:rPr>
                              <w:t>1</w:t>
                            </w:r>
                            <w:r w:rsidRPr="000670C8">
                              <w:rPr>
                                <w:b w:val="0"/>
                                <w:color w:val="000000"/>
                                <w:sz w:val="21"/>
                                <w:szCs w:val="21"/>
                                <w:lang w:val="nl-NL"/>
                              </w:rPr>
                              <w:t xml:space="preserve"> = 2 (cm). Lực đẩy giữa chúng là F</w:t>
                            </w:r>
                            <w:r w:rsidRPr="000670C8">
                              <w:rPr>
                                <w:b w:val="0"/>
                                <w:color w:val="000000"/>
                                <w:sz w:val="21"/>
                                <w:szCs w:val="21"/>
                                <w:vertAlign w:val="subscript"/>
                                <w:lang w:val="nl-NL"/>
                              </w:rPr>
                              <w:t>1</w:t>
                            </w:r>
                            <w:r w:rsidRPr="000670C8">
                              <w:rPr>
                                <w:b w:val="0"/>
                                <w:color w:val="000000"/>
                                <w:sz w:val="21"/>
                                <w:szCs w:val="21"/>
                                <w:lang w:val="nl-NL"/>
                              </w:rPr>
                              <w:t xml:space="preserve"> = 1,6.10</w:t>
                            </w:r>
                            <w:r w:rsidRPr="000670C8">
                              <w:rPr>
                                <w:b w:val="0"/>
                                <w:color w:val="000000"/>
                                <w:sz w:val="21"/>
                                <w:szCs w:val="21"/>
                                <w:vertAlign w:val="superscript"/>
                                <w:lang w:val="nl-NL"/>
                              </w:rPr>
                              <w:t>-4</w:t>
                            </w:r>
                            <w:r w:rsidRPr="000670C8">
                              <w:rPr>
                                <w:b w:val="0"/>
                                <w:color w:val="000000"/>
                                <w:sz w:val="21"/>
                                <w:szCs w:val="21"/>
                                <w:lang w:val="nl-NL"/>
                              </w:rPr>
                              <w:t xml:space="preserve"> (N). Để lực tương tác giữa hai điện tích đó bằng F</w:t>
                            </w:r>
                            <w:r w:rsidRPr="000670C8">
                              <w:rPr>
                                <w:b w:val="0"/>
                                <w:color w:val="000000"/>
                                <w:sz w:val="21"/>
                                <w:szCs w:val="21"/>
                                <w:vertAlign w:val="subscript"/>
                                <w:lang w:val="nl-NL"/>
                              </w:rPr>
                              <w:t>2</w:t>
                            </w:r>
                            <w:r w:rsidRPr="000670C8">
                              <w:rPr>
                                <w:b w:val="0"/>
                                <w:color w:val="000000"/>
                                <w:sz w:val="21"/>
                                <w:szCs w:val="21"/>
                                <w:lang w:val="nl-NL"/>
                              </w:rPr>
                              <w:t xml:space="preserve"> =  2,5.10</w:t>
                            </w:r>
                            <w:r w:rsidRPr="000670C8">
                              <w:rPr>
                                <w:b w:val="0"/>
                                <w:color w:val="000000"/>
                                <w:sz w:val="21"/>
                                <w:szCs w:val="21"/>
                                <w:vertAlign w:val="superscript"/>
                                <w:lang w:val="nl-NL"/>
                              </w:rPr>
                              <w:t>-4</w:t>
                            </w:r>
                            <w:r w:rsidRPr="000670C8">
                              <w:rPr>
                                <w:b w:val="0"/>
                                <w:color w:val="000000"/>
                                <w:sz w:val="21"/>
                                <w:szCs w:val="21"/>
                                <w:lang w:val="nl-NL"/>
                              </w:rPr>
                              <w:t xml:space="preserve"> (N) thì khoảng cách giữa chúng là: </w:t>
                            </w:r>
                          </w:p>
                          <w:p w14:paraId="0493C33B"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A. r</w:t>
                            </w:r>
                            <w:r w:rsidRPr="000670C8">
                              <w:rPr>
                                <w:b w:val="0"/>
                                <w:color w:val="000000"/>
                                <w:sz w:val="21"/>
                                <w:szCs w:val="21"/>
                                <w:vertAlign w:val="subscript"/>
                                <w:lang w:val="nl-NL"/>
                              </w:rPr>
                              <w:t>2</w:t>
                            </w:r>
                            <w:r w:rsidRPr="000670C8">
                              <w:rPr>
                                <w:b w:val="0"/>
                                <w:color w:val="000000"/>
                                <w:sz w:val="21"/>
                                <w:szCs w:val="21"/>
                                <w:lang w:val="nl-NL"/>
                              </w:rPr>
                              <w:t xml:space="preserve"> = 1,6 (m).</w:t>
                            </w:r>
                            <w:r w:rsidRPr="000670C8">
                              <w:rPr>
                                <w:b w:val="0"/>
                                <w:color w:val="000000"/>
                                <w:sz w:val="21"/>
                                <w:szCs w:val="21"/>
                                <w:lang w:val="nl-NL"/>
                              </w:rPr>
                              <w:tab/>
                            </w:r>
                            <w:r>
                              <w:rPr>
                                <w:b w:val="0"/>
                                <w:color w:val="000000"/>
                                <w:sz w:val="21"/>
                                <w:szCs w:val="21"/>
                                <w:lang w:val="nl-NL"/>
                              </w:rPr>
                              <w:tab/>
                            </w:r>
                            <w:r w:rsidRPr="000670C8">
                              <w:rPr>
                                <w:b w:val="0"/>
                                <w:color w:val="000000"/>
                                <w:sz w:val="21"/>
                                <w:szCs w:val="21"/>
                                <w:lang w:val="nl-NL"/>
                              </w:rPr>
                              <w:t>B. r</w:t>
                            </w:r>
                            <w:r w:rsidRPr="000670C8">
                              <w:rPr>
                                <w:b w:val="0"/>
                                <w:color w:val="000000"/>
                                <w:sz w:val="21"/>
                                <w:szCs w:val="21"/>
                                <w:vertAlign w:val="subscript"/>
                                <w:lang w:val="nl-NL"/>
                              </w:rPr>
                              <w:t>2</w:t>
                            </w:r>
                            <w:r w:rsidRPr="000670C8">
                              <w:rPr>
                                <w:b w:val="0"/>
                                <w:color w:val="000000"/>
                                <w:sz w:val="21"/>
                                <w:szCs w:val="21"/>
                                <w:lang w:val="nl-NL"/>
                              </w:rPr>
                              <w:t xml:space="preserve"> = 1,6 (cm).</w:t>
                            </w:r>
                            <w:r w:rsidRPr="000670C8">
                              <w:rPr>
                                <w:b w:val="0"/>
                                <w:color w:val="000000"/>
                                <w:sz w:val="21"/>
                                <w:szCs w:val="21"/>
                                <w:lang w:val="nl-NL"/>
                              </w:rPr>
                              <w:tab/>
                            </w:r>
                            <w:r>
                              <w:rPr>
                                <w:b w:val="0"/>
                                <w:color w:val="000000"/>
                                <w:sz w:val="21"/>
                                <w:szCs w:val="21"/>
                                <w:lang w:val="nl-NL"/>
                              </w:rPr>
                              <w:tab/>
                            </w:r>
                            <w:r>
                              <w:rPr>
                                <w:b w:val="0"/>
                                <w:color w:val="000000"/>
                                <w:sz w:val="21"/>
                                <w:szCs w:val="21"/>
                                <w:lang w:val="nl-NL"/>
                              </w:rPr>
                              <w:tab/>
                            </w:r>
                          </w:p>
                          <w:p w14:paraId="33B56535"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r</w:t>
                            </w:r>
                            <w:r w:rsidRPr="000670C8">
                              <w:rPr>
                                <w:b w:val="0"/>
                                <w:color w:val="000000"/>
                                <w:sz w:val="21"/>
                                <w:szCs w:val="21"/>
                                <w:vertAlign w:val="subscript"/>
                                <w:lang w:val="nl-NL"/>
                              </w:rPr>
                              <w:t>2</w:t>
                            </w:r>
                            <w:r w:rsidRPr="000670C8">
                              <w:rPr>
                                <w:b w:val="0"/>
                                <w:color w:val="000000"/>
                                <w:sz w:val="21"/>
                                <w:szCs w:val="21"/>
                                <w:lang w:val="nl-NL"/>
                              </w:rPr>
                              <w:t xml:space="preserve"> = 1,28 (m).</w:t>
                            </w:r>
                            <w:r w:rsidRPr="000670C8">
                              <w:rPr>
                                <w:b w:val="0"/>
                                <w:color w:val="000000"/>
                                <w:sz w:val="21"/>
                                <w:szCs w:val="21"/>
                                <w:lang w:val="nl-NL"/>
                              </w:rPr>
                              <w:tab/>
                            </w:r>
                            <w:r>
                              <w:rPr>
                                <w:b w:val="0"/>
                                <w:color w:val="000000"/>
                                <w:sz w:val="21"/>
                                <w:szCs w:val="21"/>
                                <w:lang w:val="nl-NL"/>
                              </w:rPr>
                              <w:tab/>
                            </w:r>
                            <w:r w:rsidRPr="000670C8">
                              <w:rPr>
                                <w:b w:val="0"/>
                                <w:color w:val="000000"/>
                                <w:sz w:val="21"/>
                                <w:szCs w:val="21"/>
                                <w:lang w:val="nl-NL"/>
                              </w:rPr>
                              <w:t>D. r</w:t>
                            </w:r>
                            <w:r w:rsidRPr="000670C8">
                              <w:rPr>
                                <w:b w:val="0"/>
                                <w:color w:val="000000"/>
                                <w:sz w:val="21"/>
                                <w:szCs w:val="21"/>
                                <w:vertAlign w:val="subscript"/>
                                <w:lang w:val="nl-NL"/>
                              </w:rPr>
                              <w:t>2</w:t>
                            </w:r>
                            <w:r w:rsidRPr="000670C8">
                              <w:rPr>
                                <w:b w:val="0"/>
                                <w:color w:val="000000"/>
                                <w:sz w:val="21"/>
                                <w:szCs w:val="21"/>
                                <w:lang w:val="nl-NL"/>
                              </w:rPr>
                              <w:t xml:space="preserve"> = 1,28 (cm).</w:t>
                            </w:r>
                          </w:p>
                          <w:p w14:paraId="50F873A0"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6</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q</w:t>
                            </w:r>
                            <w:r w:rsidRPr="000670C8">
                              <w:rPr>
                                <w:b w:val="0"/>
                                <w:color w:val="000000"/>
                                <w:sz w:val="21"/>
                                <w:szCs w:val="21"/>
                                <w:vertAlign w:val="subscript"/>
                                <w:lang w:val="nl-NL"/>
                              </w:rPr>
                              <w:t>1</w:t>
                            </w:r>
                            <w:r w:rsidRPr="000670C8">
                              <w:rPr>
                                <w:b w:val="0"/>
                                <w:color w:val="000000"/>
                                <w:sz w:val="21"/>
                                <w:szCs w:val="21"/>
                                <w:lang w:val="nl-NL"/>
                              </w:rPr>
                              <w:t xml:space="preserve"> = +3 (</w:t>
                            </w:r>
                            <w:r w:rsidR="007C18AF" w:rsidRPr="00621F06">
                              <w:rPr>
                                <w:b w:val="0"/>
                                <w:noProof/>
                                <w:color w:val="000000"/>
                                <w:position w:val="-10"/>
                                <w:sz w:val="21"/>
                                <w:szCs w:val="21"/>
                                <w:lang w:val="nl-NL"/>
                              </w:rPr>
                              <w:object w:dxaOrig="238" w:dyaOrig="286" w14:anchorId="2B930184">
                                <v:shape id="_x0000_i1035" type="#_x0000_t75" alt="" style="width:11.9pt;height:14.3pt;mso-width-percent:0;mso-height-percent:0;mso-width-percent:0;mso-height-percent:0" o:ole="">
                                  <v:imagedata r:id="rId58" o:title=""/>
                                </v:shape>
                                <o:OLEObject Type="Embed" ProgID="Equation.3" ShapeID="_x0000_i1035" DrawAspect="Content" ObjectID="_1691511733" r:id="rId59"/>
                              </w:object>
                            </w:r>
                            <w:r w:rsidRPr="000670C8">
                              <w:rPr>
                                <w:b w:val="0"/>
                                <w:color w:val="000000"/>
                                <w:sz w:val="21"/>
                                <w:szCs w:val="21"/>
                                <w:lang w:val="nl-NL"/>
                              </w:rPr>
                              <w:t>C) và q</w:t>
                            </w:r>
                            <w:r w:rsidRPr="000670C8">
                              <w:rPr>
                                <w:b w:val="0"/>
                                <w:color w:val="000000"/>
                                <w:sz w:val="21"/>
                                <w:szCs w:val="21"/>
                                <w:vertAlign w:val="subscript"/>
                                <w:lang w:val="nl-NL"/>
                              </w:rPr>
                              <w:t>2</w:t>
                            </w:r>
                            <w:r w:rsidRPr="000670C8">
                              <w:rPr>
                                <w:b w:val="0"/>
                                <w:color w:val="000000"/>
                                <w:sz w:val="21"/>
                                <w:szCs w:val="21"/>
                                <w:lang w:val="nl-NL"/>
                              </w:rPr>
                              <w:t xml:space="preserve"> = -3 (</w:t>
                            </w:r>
                            <w:r w:rsidR="007C18AF" w:rsidRPr="00621F06">
                              <w:rPr>
                                <w:b w:val="0"/>
                                <w:noProof/>
                                <w:color w:val="000000"/>
                                <w:position w:val="-10"/>
                                <w:sz w:val="21"/>
                                <w:szCs w:val="21"/>
                                <w:lang w:val="nl-NL"/>
                              </w:rPr>
                              <w:object w:dxaOrig="238" w:dyaOrig="286" w14:anchorId="760E5B87">
                                <v:shape id="_x0000_i1036" type="#_x0000_t75" alt="" style="width:11.9pt;height:14.3pt;mso-width-percent:0;mso-height-percent:0;mso-width-percent:0;mso-height-percent:0" o:ole="">
                                  <v:imagedata r:id="rId60" o:title=""/>
                                </v:shape>
                                <o:OLEObject Type="Embed" ProgID="Equation.3" ShapeID="_x0000_i1036" DrawAspect="Content" ObjectID="_1691511734" r:id="rId61"/>
                              </w:object>
                            </w:r>
                            <w:r w:rsidRPr="000670C8">
                              <w:rPr>
                                <w:b w:val="0"/>
                                <w:color w:val="000000"/>
                                <w:sz w:val="21"/>
                                <w:szCs w:val="21"/>
                                <w:lang w:val="nl-NL"/>
                              </w:rPr>
                              <w:t>C),đặt trong dầu (</w:t>
                            </w:r>
                            <w:r w:rsidR="007C18AF" w:rsidRPr="00621F06">
                              <w:rPr>
                                <w:b w:val="0"/>
                                <w:noProof/>
                                <w:color w:val="000000"/>
                                <w:position w:val="-6"/>
                                <w:sz w:val="21"/>
                                <w:szCs w:val="21"/>
                                <w:lang w:val="nl-NL"/>
                              </w:rPr>
                              <w:object w:dxaOrig="202" w:dyaOrig="214" w14:anchorId="3B479981">
                                <v:shape id="_x0000_i1037" type="#_x0000_t75" alt="" style="width:10.1pt;height:10.7pt;mso-width-percent:0;mso-height-percent:0;mso-width-percent:0;mso-height-percent:0" o:ole="">
                                  <v:imagedata r:id="rId62" o:title=""/>
                                </v:shape>
                                <o:OLEObject Type="Embed" ProgID="Equation.DSMT4" ShapeID="_x0000_i1037" DrawAspect="Content" ObjectID="_1691511735" r:id="rId63"/>
                              </w:object>
                            </w:r>
                            <w:r w:rsidRPr="000670C8">
                              <w:rPr>
                                <w:b w:val="0"/>
                                <w:color w:val="000000"/>
                                <w:sz w:val="21"/>
                                <w:szCs w:val="21"/>
                                <w:lang w:val="nl-NL"/>
                              </w:rPr>
                              <w:t xml:space="preserve"> = 2) cách nhau một khoảng r = 3 (cm). Lực tương tác giữa hai điện tích đó là:</w:t>
                            </w:r>
                            <w:r>
                              <w:rPr>
                                <w:b w:val="0"/>
                                <w:color w:val="000000"/>
                                <w:sz w:val="21"/>
                                <w:szCs w:val="21"/>
                                <w:lang w:val="nl-NL"/>
                              </w:rPr>
                              <w:tab/>
                            </w:r>
                            <w:r>
                              <w:rPr>
                                <w:b w:val="0"/>
                                <w:color w:val="000000"/>
                                <w:sz w:val="21"/>
                                <w:szCs w:val="21"/>
                                <w:lang w:val="nl-NL"/>
                              </w:rPr>
                              <w:tab/>
                            </w:r>
                          </w:p>
                          <w:p w14:paraId="6678A501"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lực hút với độ lớn F = 45 (N).</w:t>
                            </w:r>
                            <w:r w:rsidRPr="000670C8">
                              <w:rPr>
                                <w:b w:val="0"/>
                                <w:color w:val="000000"/>
                                <w:sz w:val="21"/>
                                <w:szCs w:val="21"/>
                                <w:lang w:val="nl-NL"/>
                              </w:rPr>
                              <w:tab/>
                            </w:r>
                            <w:r w:rsidRPr="000670C8">
                              <w:rPr>
                                <w:b w:val="0"/>
                                <w:color w:val="000000"/>
                                <w:sz w:val="21"/>
                                <w:szCs w:val="21"/>
                                <w:lang w:val="nl-NL"/>
                              </w:rPr>
                              <w:tab/>
                              <w:t>B. lực đẩy với độ lớn F = 45 (N)</w:t>
                            </w:r>
                          </w:p>
                          <w:p w14:paraId="3D5EF613" w14:textId="77777777" w:rsidR="00621F06" w:rsidRPr="000670C8" w:rsidRDefault="00621F06" w:rsidP="0022716C">
                            <w:pPr>
                              <w:spacing w:before="60" w:after="60"/>
                              <w:jc w:val="both"/>
                              <w:outlineLvl w:val="0"/>
                              <w:rPr>
                                <w:b w:val="0"/>
                                <w:color w:val="000000"/>
                                <w:sz w:val="21"/>
                                <w:szCs w:val="21"/>
                                <w:lang w:val="nl-NL"/>
                              </w:rPr>
                            </w:pPr>
                            <w:r w:rsidRPr="000670C8">
                              <w:rPr>
                                <w:b w:val="0"/>
                                <w:color w:val="000000"/>
                                <w:sz w:val="21"/>
                                <w:szCs w:val="21"/>
                                <w:lang w:val="nl-NL"/>
                              </w:rPr>
                              <w:t>C. lực hút với độ lớn F = 90 (N).</w:t>
                            </w:r>
                            <w:r w:rsidRPr="000670C8">
                              <w:rPr>
                                <w:b w:val="0"/>
                                <w:color w:val="000000"/>
                                <w:sz w:val="21"/>
                                <w:szCs w:val="21"/>
                                <w:lang w:val="nl-NL"/>
                              </w:rPr>
                              <w:tab/>
                            </w:r>
                            <w:r w:rsidRPr="000670C8">
                              <w:rPr>
                                <w:b w:val="0"/>
                                <w:color w:val="000000"/>
                                <w:sz w:val="21"/>
                                <w:szCs w:val="21"/>
                                <w:lang w:val="nl-NL"/>
                              </w:rPr>
                              <w:tab/>
                              <w:t>D. lực đẩy với độ lớn F = 90 (N).</w:t>
                            </w:r>
                          </w:p>
                          <w:p w14:paraId="7F130127"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7</w:t>
                            </w:r>
                            <w:r w:rsidRPr="0049059F">
                              <w:rPr>
                                <w:bCs w:val="0"/>
                                <w:sz w:val="21"/>
                                <w:szCs w:val="21"/>
                                <w:u w:val="single"/>
                                <w:lang w:val="nl-NL"/>
                              </w:rPr>
                              <w:t>.</w:t>
                            </w:r>
                            <w:r w:rsidRPr="000670C8">
                              <w:rPr>
                                <w:b w:val="0"/>
                                <w:color w:val="000000"/>
                                <w:sz w:val="21"/>
                                <w:szCs w:val="21"/>
                                <w:lang w:val="nl-NL"/>
                              </w:rPr>
                              <w:t xml:space="preserve"> Hai điện tích điể</w:t>
                            </w:r>
                            <w:r>
                              <w:rPr>
                                <w:b w:val="0"/>
                                <w:color w:val="000000"/>
                                <w:sz w:val="21"/>
                                <w:szCs w:val="21"/>
                                <w:lang w:val="nl-NL"/>
                              </w:rPr>
                              <w:t xml:space="preserve">m bằng nhau được đặt trong nước </w:t>
                            </w:r>
                            <w:r w:rsidRPr="000670C8">
                              <w:rPr>
                                <w:b w:val="0"/>
                                <w:color w:val="000000"/>
                                <w:sz w:val="21"/>
                                <w:szCs w:val="21"/>
                                <w:lang w:val="nl-NL"/>
                              </w:rPr>
                              <w:t>(</w:t>
                            </w:r>
                            <w:r w:rsidR="007C18AF" w:rsidRPr="00621F06">
                              <w:rPr>
                                <w:b w:val="0"/>
                                <w:noProof/>
                                <w:color w:val="000000"/>
                                <w:position w:val="-6"/>
                                <w:sz w:val="21"/>
                                <w:szCs w:val="21"/>
                                <w:lang w:val="nl-NL"/>
                              </w:rPr>
                              <w:object w:dxaOrig="202" w:dyaOrig="214" w14:anchorId="4BC8078A">
                                <v:shape id="_x0000_i1038" type="#_x0000_t75" alt="" style="width:10.1pt;height:10.7pt;mso-width-percent:0;mso-height-percent:0;mso-width-percent:0;mso-height-percent:0" o:ole="">
                                  <v:imagedata r:id="rId62" o:title=""/>
                                </v:shape>
                                <o:OLEObject Type="Embed" ProgID="Equation.DSMT4" ShapeID="_x0000_i1038" DrawAspect="Content" ObjectID="_1691511736" r:id="rId64"/>
                              </w:object>
                            </w:r>
                            <w:r w:rsidRPr="000670C8">
                              <w:rPr>
                                <w:b w:val="0"/>
                                <w:color w:val="000000"/>
                                <w:sz w:val="21"/>
                                <w:szCs w:val="21"/>
                                <w:lang w:val="nl-NL"/>
                              </w:rPr>
                              <w:t xml:space="preserve"> = 81) cách nhau 3 (cm). Lực đẩy giữa chúng </w:t>
                            </w:r>
                            <w:r>
                              <w:rPr>
                                <w:b w:val="0"/>
                                <w:color w:val="000000"/>
                                <w:sz w:val="21"/>
                                <w:szCs w:val="21"/>
                                <w:lang w:val="nl-NL"/>
                              </w:rPr>
                              <w:t>là</w:t>
                            </w:r>
                            <w:r w:rsidRPr="000670C8">
                              <w:rPr>
                                <w:b w:val="0"/>
                                <w:color w:val="000000"/>
                                <w:sz w:val="21"/>
                                <w:szCs w:val="21"/>
                                <w:lang w:val="nl-NL"/>
                              </w:rPr>
                              <w:t xml:space="preserve"> 0,2.10</w:t>
                            </w:r>
                            <w:r w:rsidRPr="000670C8">
                              <w:rPr>
                                <w:b w:val="0"/>
                                <w:color w:val="000000"/>
                                <w:sz w:val="21"/>
                                <w:szCs w:val="21"/>
                                <w:vertAlign w:val="superscript"/>
                                <w:lang w:val="nl-NL"/>
                              </w:rPr>
                              <w:t>-5</w:t>
                            </w:r>
                            <w:r w:rsidRPr="000670C8">
                              <w:rPr>
                                <w:b w:val="0"/>
                                <w:color w:val="000000"/>
                                <w:sz w:val="21"/>
                                <w:szCs w:val="21"/>
                                <w:lang w:val="nl-NL"/>
                              </w:rPr>
                              <w:t xml:space="preserve"> (N). Hai điện tích đó</w:t>
                            </w:r>
                            <w:r>
                              <w:rPr>
                                <w:b w:val="0"/>
                                <w:color w:val="000000"/>
                                <w:sz w:val="21"/>
                                <w:szCs w:val="21"/>
                                <w:lang w:val="nl-NL"/>
                              </w:rPr>
                              <w:tab/>
                            </w:r>
                            <w:r>
                              <w:rPr>
                                <w:b w:val="0"/>
                                <w:color w:val="000000"/>
                                <w:sz w:val="21"/>
                                <w:szCs w:val="21"/>
                                <w:lang w:val="nl-NL"/>
                              </w:rPr>
                              <w:tab/>
                            </w:r>
                          </w:p>
                          <w:p w14:paraId="17203599"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trái dấu, độ lớn là 4,472.10</w:t>
                            </w:r>
                            <w:r w:rsidRPr="000670C8">
                              <w:rPr>
                                <w:b w:val="0"/>
                                <w:color w:val="000000"/>
                                <w:sz w:val="21"/>
                                <w:szCs w:val="21"/>
                                <w:vertAlign w:val="superscript"/>
                                <w:lang w:val="nl-NL"/>
                              </w:rPr>
                              <w:t>-2</w:t>
                            </w:r>
                            <w:r w:rsidRPr="000670C8">
                              <w:rPr>
                                <w:b w:val="0"/>
                                <w:color w:val="000000"/>
                                <w:sz w:val="21"/>
                                <w:szCs w:val="21"/>
                                <w:lang w:val="nl-NL"/>
                              </w:rPr>
                              <w:t xml:space="preserve"> (C).</w:t>
                            </w:r>
                            <w:r w:rsidRPr="000670C8">
                              <w:rPr>
                                <w:b w:val="0"/>
                                <w:color w:val="000000"/>
                                <w:sz w:val="21"/>
                                <w:szCs w:val="21"/>
                                <w:lang w:val="nl-NL"/>
                              </w:rPr>
                              <w:tab/>
                              <w:t xml:space="preserve">     B. cùng dấu, độ lớn là 4,472.10</w:t>
                            </w:r>
                            <w:r w:rsidRPr="000670C8">
                              <w:rPr>
                                <w:b w:val="0"/>
                                <w:color w:val="000000"/>
                                <w:sz w:val="21"/>
                                <w:szCs w:val="21"/>
                                <w:vertAlign w:val="superscript"/>
                                <w:lang w:val="nl-NL"/>
                              </w:rPr>
                              <w:t>-10</w:t>
                            </w:r>
                            <w:r w:rsidRPr="000670C8">
                              <w:rPr>
                                <w:b w:val="0"/>
                                <w:color w:val="000000"/>
                                <w:sz w:val="21"/>
                                <w:szCs w:val="21"/>
                                <w:lang w:val="nl-NL"/>
                              </w:rPr>
                              <w:t xml:space="preserve"> (C).</w:t>
                            </w:r>
                          </w:p>
                          <w:p w14:paraId="49B4EEF2" w14:textId="77777777" w:rsidR="00621F06" w:rsidRPr="000670C8" w:rsidRDefault="00621F06" w:rsidP="00264C7A">
                            <w:pPr>
                              <w:spacing w:before="60" w:after="60"/>
                              <w:jc w:val="both"/>
                              <w:outlineLvl w:val="0"/>
                              <w:rPr>
                                <w:b w:val="0"/>
                                <w:color w:val="000000"/>
                                <w:sz w:val="21"/>
                                <w:szCs w:val="21"/>
                                <w:lang w:val="nl-NL"/>
                              </w:rPr>
                            </w:pPr>
                            <w:r w:rsidRPr="000670C8">
                              <w:rPr>
                                <w:b w:val="0"/>
                                <w:color w:val="000000"/>
                                <w:sz w:val="21"/>
                                <w:szCs w:val="21"/>
                                <w:lang w:val="nl-NL"/>
                              </w:rPr>
                              <w:t>C. trái dấu, độ lớn là 4,025.10</w:t>
                            </w:r>
                            <w:r w:rsidRPr="000670C8">
                              <w:rPr>
                                <w:b w:val="0"/>
                                <w:color w:val="000000"/>
                                <w:sz w:val="21"/>
                                <w:szCs w:val="21"/>
                                <w:vertAlign w:val="superscript"/>
                                <w:lang w:val="nl-NL"/>
                              </w:rPr>
                              <w:t>-9</w:t>
                            </w:r>
                            <w:r w:rsidRPr="000670C8">
                              <w:rPr>
                                <w:b w:val="0"/>
                                <w:color w:val="000000"/>
                                <w:sz w:val="21"/>
                                <w:szCs w:val="21"/>
                                <w:lang w:val="nl-NL"/>
                              </w:rPr>
                              <w:t xml:space="preserve"> (C).</w:t>
                            </w:r>
                            <w:r w:rsidRPr="000670C8">
                              <w:rPr>
                                <w:b w:val="0"/>
                                <w:color w:val="000000"/>
                                <w:sz w:val="21"/>
                                <w:szCs w:val="21"/>
                                <w:lang w:val="nl-NL"/>
                              </w:rPr>
                              <w:tab/>
                              <w:t xml:space="preserve">     D. cùng dấu, độ lớn là 4,025.10</w:t>
                            </w:r>
                            <w:r w:rsidRPr="000670C8">
                              <w:rPr>
                                <w:b w:val="0"/>
                                <w:color w:val="000000"/>
                                <w:sz w:val="21"/>
                                <w:szCs w:val="21"/>
                                <w:vertAlign w:val="superscript"/>
                                <w:lang w:val="nl-NL"/>
                              </w:rPr>
                              <w:t>-9</w:t>
                            </w:r>
                            <w:r w:rsidRPr="000670C8">
                              <w:rPr>
                                <w:b w:val="0"/>
                                <w:color w:val="000000"/>
                                <w:sz w:val="21"/>
                                <w:szCs w:val="21"/>
                                <w:lang w:val="nl-NL"/>
                              </w:rPr>
                              <w:t xml:space="preserve"> (C).</w:t>
                            </w:r>
                          </w:p>
                          <w:p w14:paraId="3D3F94E1"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8</w:t>
                            </w:r>
                            <w:r w:rsidRPr="0049059F">
                              <w:rPr>
                                <w:bCs w:val="0"/>
                                <w:sz w:val="21"/>
                                <w:szCs w:val="21"/>
                                <w:u w:val="single"/>
                                <w:lang w:val="nl-NL"/>
                              </w:rPr>
                              <w:t>.</w:t>
                            </w:r>
                            <w:r w:rsidRPr="000670C8">
                              <w:rPr>
                                <w:b w:val="0"/>
                                <w:color w:val="000000"/>
                                <w:sz w:val="21"/>
                                <w:szCs w:val="21"/>
                                <w:lang w:val="nl-NL"/>
                              </w:rPr>
                              <w:t xml:space="preserve"> Hai quả cầu nhỏ có điện tích 10</w:t>
                            </w:r>
                            <w:r w:rsidRPr="000670C8">
                              <w:rPr>
                                <w:b w:val="0"/>
                                <w:color w:val="000000"/>
                                <w:sz w:val="21"/>
                                <w:szCs w:val="21"/>
                                <w:vertAlign w:val="superscript"/>
                                <w:lang w:val="nl-NL"/>
                              </w:rPr>
                              <w:t>-7</w:t>
                            </w:r>
                            <w:r w:rsidRPr="000670C8">
                              <w:rPr>
                                <w:b w:val="0"/>
                                <w:color w:val="000000"/>
                                <w:sz w:val="21"/>
                                <w:szCs w:val="21"/>
                                <w:lang w:val="nl-NL"/>
                              </w:rPr>
                              <w:t xml:space="preserve"> (C) và 4.10</w:t>
                            </w:r>
                            <w:r w:rsidRPr="000670C8">
                              <w:rPr>
                                <w:b w:val="0"/>
                                <w:color w:val="000000"/>
                                <w:sz w:val="21"/>
                                <w:szCs w:val="21"/>
                                <w:vertAlign w:val="superscript"/>
                                <w:lang w:val="nl-NL"/>
                              </w:rPr>
                              <w:t>-7</w:t>
                            </w:r>
                            <w:r w:rsidRPr="000670C8">
                              <w:rPr>
                                <w:b w:val="0"/>
                                <w:color w:val="000000"/>
                                <w:sz w:val="21"/>
                                <w:szCs w:val="21"/>
                                <w:lang w:val="nl-NL"/>
                              </w:rPr>
                              <w:t xml:space="preserve"> (C), tương tác với nhau một lực 0,1 (N) trong chân không. Khoảng cách giữa chúng là:</w:t>
                            </w:r>
                            <w:r>
                              <w:rPr>
                                <w:b w:val="0"/>
                                <w:color w:val="000000"/>
                                <w:sz w:val="21"/>
                                <w:szCs w:val="21"/>
                                <w:lang w:val="nl-NL"/>
                              </w:rPr>
                              <w:tab/>
                            </w:r>
                          </w:p>
                          <w:p w14:paraId="4B3F42D8"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A. r = 0,6 (cm).</w:t>
                            </w:r>
                            <w:r w:rsidRPr="000670C8">
                              <w:rPr>
                                <w:b w:val="0"/>
                                <w:color w:val="000000"/>
                                <w:sz w:val="21"/>
                                <w:szCs w:val="21"/>
                                <w:lang w:val="nl-NL"/>
                              </w:rPr>
                              <w:tab/>
                            </w:r>
                            <w:r w:rsidRPr="000670C8">
                              <w:rPr>
                                <w:b w:val="0"/>
                                <w:color w:val="000000"/>
                                <w:sz w:val="21"/>
                                <w:szCs w:val="21"/>
                                <w:lang w:val="nl-NL"/>
                              </w:rPr>
                              <w:tab/>
                              <w:t>B. r = 0,6 (m).</w:t>
                            </w:r>
                            <w:r w:rsidRPr="000670C8">
                              <w:rPr>
                                <w:b w:val="0"/>
                                <w:color w:val="000000"/>
                                <w:sz w:val="21"/>
                                <w:szCs w:val="21"/>
                                <w:lang w:val="nl-NL"/>
                              </w:rPr>
                              <w:tab/>
                            </w:r>
                          </w:p>
                          <w:p w14:paraId="54F440C5"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r = 6 (m).</w:t>
                            </w:r>
                            <w:r w:rsidRPr="000670C8">
                              <w:rPr>
                                <w:b w:val="0"/>
                                <w:color w:val="000000"/>
                                <w:sz w:val="21"/>
                                <w:szCs w:val="21"/>
                                <w:lang w:val="nl-NL"/>
                              </w:rPr>
                              <w:tab/>
                            </w:r>
                            <w:r w:rsidRPr="000670C8">
                              <w:rPr>
                                <w:b w:val="0"/>
                                <w:color w:val="000000"/>
                                <w:sz w:val="21"/>
                                <w:szCs w:val="21"/>
                                <w:lang w:val="nl-NL"/>
                              </w:rPr>
                              <w:tab/>
                              <w:t>D. r = 6 (cm).</w:t>
                            </w:r>
                          </w:p>
                          <w:p w14:paraId="39659969" w14:textId="77777777" w:rsidR="00621F06" w:rsidRPr="000670C8" w:rsidRDefault="00621F06" w:rsidP="0022716C">
                            <w:pPr>
                              <w:tabs>
                                <w:tab w:val="left" w:pos="284"/>
                              </w:tabs>
                              <w:jc w:val="both"/>
                              <w:rPr>
                                <w:b w:val="0"/>
                                <w:sz w:val="21"/>
                                <w:szCs w:val="21"/>
                                <w:lang w:val="nl-NL"/>
                              </w:rPr>
                            </w:pPr>
                            <w:r>
                              <w:rPr>
                                <w:bCs w:val="0"/>
                                <w:sz w:val="21"/>
                                <w:szCs w:val="21"/>
                                <w:u w:val="single"/>
                                <w:lang w:val="nl-NL"/>
                              </w:rPr>
                              <w:t>Câu 19</w:t>
                            </w:r>
                            <w:r w:rsidRPr="0049059F">
                              <w:rPr>
                                <w:bCs w:val="0"/>
                                <w:sz w:val="21"/>
                                <w:szCs w:val="21"/>
                                <w:u w:val="single"/>
                                <w:lang w:val="nl-NL"/>
                              </w:rPr>
                              <w:t>.</w:t>
                            </w:r>
                            <w:r w:rsidRPr="000670C8">
                              <w:rPr>
                                <w:b w:val="0"/>
                                <w:bCs w:val="0"/>
                                <w:sz w:val="21"/>
                                <w:szCs w:val="21"/>
                                <w:lang w:val="nl-NL"/>
                              </w:rPr>
                              <w:t xml:space="preserve"> </w:t>
                            </w:r>
                            <w:r w:rsidRPr="000670C8">
                              <w:rPr>
                                <w:b w:val="0"/>
                                <w:sz w:val="21"/>
                                <w:szCs w:val="21"/>
                                <w:lang w:val="nl-NL"/>
                              </w:rPr>
                              <w:t>Người ta đặt 3 điện tích q</w:t>
                            </w:r>
                            <w:r w:rsidRPr="000670C8">
                              <w:rPr>
                                <w:b w:val="0"/>
                                <w:sz w:val="21"/>
                                <w:szCs w:val="21"/>
                                <w:vertAlign w:val="subscript"/>
                                <w:lang w:val="nl-NL"/>
                              </w:rPr>
                              <w:t>1</w:t>
                            </w:r>
                            <w:r w:rsidRPr="000670C8">
                              <w:rPr>
                                <w:b w:val="0"/>
                                <w:sz w:val="21"/>
                                <w:szCs w:val="21"/>
                                <w:lang w:val="nl-NL"/>
                              </w:rPr>
                              <w:t>= 8.10</w:t>
                            </w:r>
                            <w:r w:rsidRPr="000670C8">
                              <w:rPr>
                                <w:b w:val="0"/>
                                <w:sz w:val="21"/>
                                <w:szCs w:val="21"/>
                                <w:vertAlign w:val="superscript"/>
                                <w:lang w:val="nl-NL"/>
                              </w:rPr>
                              <w:t>-9</w:t>
                            </w:r>
                            <w:r w:rsidRPr="000670C8">
                              <w:rPr>
                                <w:b w:val="0"/>
                                <w:sz w:val="21"/>
                                <w:szCs w:val="21"/>
                                <w:lang w:val="nl-NL"/>
                              </w:rPr>
                              <w:t>C, q</w:t>
                            </w:r>
                            <w:r w:rsidRPr="000670C8">
                              <w:rPr>
                                <w:b w:val="0"/>
                                <w:sz w:val="21"/>
                                <w:szCs w:val="21"/>
                                <w:vertAlign w:val="subscript"/>
                                <w:lang w:val="nl-NL"/>
                              </w:rPr>
                              <w:t>2</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 8.10</w:t>
                            </w:r>
                            <w:r w:rsidRPr="000670C8">
                              <w:rPr>
                                <w:b w:val="0"/>
                                <w:sz w:val="21"/>
                                <w:szCs w:val="21"/>
                                <w:vertAlign w:val="superscript"/>
                                <w:lang w:val="nl-NL"/>
                              </w:rPr>
                              <w:t>-9</w:t>
                            </w:r>
                            <w:r w:rsidRPr="000670C8">
                              <w:rPr>
                                <w:b w:val="0"/>
                                <w:sz w:val="21"/>
                                <w:szCs w:val="21"/>
                                <w:lang w:val="nl-NL"/>
                              </w:rPr>
                              <w:t>C tại 3 đỉnh của tam giác đều ABC cạnh a=6cm trong không khí. Lực tác dụng lên điện tích q</w:t>
                            </w:r>
                            <w:r w:rsidRPr="000670C8">
                              <w:rPr>
                                <w:b w:val="0"/>
                                <w:sz w:val="21"/>
                                <w:szCs w:val="21"/>
                                <w:vertAlign w:val="subscript"/>
                                <w:lang w:val="nl-NL"/>
                              </w:rPr>
                              <w:t>0</w:t>
                            </w:r>
                            <w:r w:rsidRPr="000670C8">
                              <w:rPr>
                                <w:b w:val="0"/>
                                <w:sz w:val="21"/>
                                <w:szCs w:val="21"/>
                                <w:lang w:val="nl-NL"/>
                              </w:rPr>
                              <w:t xml:space="preserve"> = 6.10</w:t>
                            </w:r>
                            <w:r w:rsidRPr="000670C8">
                              <w:rPr>
                                <w:b w:val="0"/>
                                <w:sz w:val="21"/>
                                <w:szCs w:val="21"/>
                                <w:vertAlign w:val="superscript"/>
                                <w:lang w:val="nl-NL"/>
                              </w:rPr>
                              <w:t>-9</w:t>
                            </w:r>
                            <w:r w:rsidRPr="000670C8">
                              <w:rPr>
                                <w:b w:val="0"/>
                                <w:sz w:val="21"/>
                                <w:szCs w:val="21"/>
                                <w:lang w:val="nl-NL"/>
                              </w:rPr>
                              <w:t xml:space="preserve">C đặt ở tâm O của tam giác là </w:t>
                            </w:r>
                          </w:p>
                          <w:p w14:paraId="09BB34CE" w14:textId="77777777" w:rsidR="00621F06" w:rsidRDefault="00621F06" w:rsidP="0022716C">
                            <w:pPr>
                              <w:tabs>
                                <w:tab w:val="left" w:pos="284"/>
                              </w:tabs>
                              <w:jc w:val="both"/>
                              <w:rPr>
                                <w:b w:val="0"/>
                                <w:sz w:val="21"/>
                                <w:szCs w:val="21"/>
                                <w:lang w:val="nl-NL"/>
                              </w:rPr>
                            </w:pPr>
                            <w:r w:rsidRPr="000670C8">
                              <w:rPr>
                                <w:b w:val="0"/>
                                <w:sz w:val="21"/>
                                <w:szCs w:val="21"/>
                                <w:lang w:val="nl-NL"/>
                              </w:rPr>
                              <w:t>A. 72.10</w:t>
                            </w:r>
                            <w:r w:rsidRPr="000670C8">
                              <w:rPr>
                                <w:b w:val="0"/>
                                <w:sz w:val="21"/>
                                <w:szCs w:val="21"/>
                                <w:vertAlign w:val="superscript"/>
                                <w:lang w:val="nl-NL"/>
                              </w:rPr>
                              <w:t>-5</w:t>
                            </w:r>
                            <w:r w:rsidRPr="000670C8">
                              <w:rPr>
                                <w:b w:val="0"/>
                                <w:sz w:val="21"/>
                                <w:szCs w:val="21"/>
                                <w:lang w:val="nl-NL"/>
                              </w:rPr>
                              <w:t>N</w:t>
                            </w:r>
                            <w:r w:rsidRPr="000670C8">
                              <w:rPr>
                                <w:b w:val="0"/>
                                <w:sz w:val="21"/>
                                <w:szCs w:val="21"/>
                                <w:lang w:val="nl-NL"/>
                              </w:rPr>
                              <w:tab/>
                            </w:r>
                            <w:r w:rsidRPr="000670C8">
                              <w:rPr>
                                <w:b w:val="0"/>
                                <w:sz w:val="21"/>
                                <w:szCs w:val="21"/>
                                <w:lang w:val="nl-NL"/>
                              </w:rPr>
                              <w:tab/>
                              <w:t>B. 72.10</w:t>
                            </w:r>
                            <w:r w:rsidRPr="000670C8">
                              <w:rPr>
                                <w:b w:val="0"/>
                                <w:sz w:val="21"/>
                                <w:szCs w:val="21"/>
                                <w:vertAlign w:val="superscript"/>
                                <w:lang w:val="nl-NL"/>
                              </w:rPr>
                              <w:t>-6</w:t>
                            </w:r>
                            <w:r w:rsidRPr="000670C8">
                              <w:rPr>
                                <w:b w:val="0"/>
                                <w:sz w:val="21"/>
                                <w:szCs w:val="21"/>
                                <w:lang w:val="nl-NL"/>
                              </w:rPr>
                              <w:t>N</w:t>
                            </w:r>
                            <w:r w:rsidRPr="000670C8">
                              <w:rPr>
                                <w:b w:val="0"/>
                                <w:sz w:val="21"/>
                                <w:szCs w:val="21"/>
                                <w:lang w:val="nl-NL"/>
                              </w:rPr>
                              <w:tab/>
                            </w:r>
                            <w:r w:rsidRPr="000670C8">
                              <w:rPr>
                                <w:b w:val="0"/>
                                <w:sz w:val="21"/>
                                <w:szCs w:val="21"/>
                                <w:lang w:val="nl-NL"/>
                              </w:rPr>
                              <w:tab/>
                            </w:r>
                          </w:p>
                          <w:p w14:paraId="6DE56646"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60.10</w:t>
                            </w:r>
                            <w:r w:rsidRPr="000670C8">
                              <w:rPr>
                                <w:b w:val="0"/>
                                <w:sz w:val="21"/>
                                <w:szCs w:val="21"/>
                                <w:vertAlign w:val="superscript"/>
                                <w:lang w:val="nl-NL"/>
                              </w:rPr>
                              <w:t>-6</w:t>
                            </w:r>
                            <w:r w:rsidRPr="000670C8">
                              <w:rPr>
                                <w:b w:val="0"/>
                                <w:sz w:val="21"/>
                                <w:szCs w:val="21"/>
                                <w:lang w:val="nl-NL"/>
                              </w:rPr>
                              <w:t>N</w:t>
                            </w:r>
                            <w:r w:rsidRPr="000670C8">
                              <w:rPr>
                                <w:b w:val="0"/>
                                <w:sz w:val="21"/>
                                <w:szCs w:val="21"/>
                                <w:lang w:val="nl-NL"/>
                              </w:rPr>
                              <w:tab/>
                            </w:r>
                            <w:r w:rsidRPr="000670C8">
                              <w:rPr>
                                <w:b w:val="0"/>
                                <w:sz w:val="21"/>
                                <w:szCs w:val="21"/>
                                <w:lang w:val="nl-NL"/>
                              </w:rPr>
                              <w:tab/>
                              <w:t>D. 5,5.10</w:t>
                            </w:r>
                            <w:r w:rsidRPr="000670C8">
                              <w:rPr>
                                <w:b w:val="0"/>
                                <w:sz w:val="21"/>
                                <w:szCs w:val="21"/>
                                <w:vertAlign w:val="superscript"/>
                                <w:lang w:val="nl-NL"/>
                              </w:rPr>
                              <w:t>-6</w:t>
                            </w:r>
                            <w:r w:rsidRPr="000670C8">
                              <w:rPr>
                                <w:b w:val="0"/>
                                <w:sz w:val="21"/>
                                <w:szCs w:val="21"/>
                                <w:lang w:val="nl-NL"/>
                              </w:rPr>
                              <w:t>N</w:t>
                            </w:r>
                          </w:p>
                          <w:p w14:paraId="1491886A" w14:textId="77777777" w:rsidR="00621F06" w:rsidRPr="000670C8" w:rsidRDefault="00621F06" w:rsidP="0022716C">
                            <w:pPr>
                              <w:tabs>
                                <w:tab w:val="left" w:pos="284"/>
                              </w:tabs>
                              <w:jc w:val="both"/>
                              <w:rPr>
                                <w:b w:val="0"/>
                                <w:sz w:val="21"/>
                                <w:szCs w:val="21"/>
                                <w:lang w:val="nl-NL"/>
                              </w:rPr>
                            </w:pPr>
                            <w:r>
                              <w:rPr>
                                <w:bCs w:val="0"/>
                                <w:sz w:val="21"/>
                                <w:szCs w:val="21"/>
                                <w:u w:val="single"/>
                                <w:lang w:val="nl-NL"/>
                              </w:rPr>
                              <w:t>Câu 20</w:t>
                            </w:r>
                            <w:r w:rsidRPr="0049059F">
                              <w:rPr>
                                <w:bCs w:val="0"/>
                                <w:sz w:val="21"/>
                                <w:szCs w:val="21"/>
                                <w:u w:val="single"/>
                                <w:lang w:val="nl-NL"/>
                              </w:rPr>
                              <w:t>.</w:t>
                            </w:r>
                            <w:r w:rsidRPr="000670C8">
                              <w:rPr>
                                <w:b w:val="0"/>
                                <w:sz w:val="21"/>
                                <w:szCs w:val="21"/>
                                <w:lang w:val="nl-NL"/>
                              </w:rPr>
                              <w:t xml:space="preserve"> Tại đỉnh A của một tam giác cân có điện tích q</w:t>
                            </w:r>
                            <w:r w:rsidRPr="000670C8">
                              <w:rPr>
                                <w:b w:val="0"/>
                                <w:sz w:val="21"/>
                                <w:szCs w:val="21"/>
                                <w:vertAlign w:val="subscript"/>
                                <w:lang w:val="nl-NL"/>
                              </w:rPr>
                              <w:t>1</w:t>
                            </w:r>
                            <w:r w:rsidRPr="000670C8">
                              <w:rPr>
                                <w:b w:val="0"/>
                                <w:sz w:val="21"/>
                                <w:szCs w:val="21"/>
                                <w:lang w:val="nl-NL"/>
                              </w:rPr>
                              <w:t>&gt;0. Hai điện tích q</w:t>
                            </w:r>
                            <w:r w:rsidRPr="000670C8">
                              <w:rPr>
                                <w:b w:val="0"/>
                                <w:sz w:val="21"/>
                                <w:szCs w:val="21"/>
                                <w:vertAlign w:val="subscript"/>
                                <w:lang w:val="nl-NL"/>
                              </w:rPr>
                              <w:t>2</w:t>
                            </w:r>
                            <w:r w:rsidRPr="000670C8">
                              <w:rPr>
                                <w:b w:val="0"/>
                                <w:sz w:val="21"/>
                                <w:szCs w:val="21"/>
                                <w:lang w:val="nl-NL"/>
                              </w:rPr>
                              <w:t xml:space="preserve"> và q</w:t>
                            </w:r>
                            <w:r w:rsidRPr="000670C8">
                              <w:rPr>
                                <w:b w:val="0"/>
                                <w:sz w:val="21"/>
                                <w:szCs w:val="21"/>
                                <w:vertAlign w:val="subscript"/>
                                <w:lang w:val="nl-NL"/>
                              </w:rPr>
                              <w:t>3</w:t>
                            </w:r>
                            <w:r w:rsidRPr="000670C8">
                              <w:rPr>
                                <w:b w:val="0"/>
                                <w:sz w:val="21"/>
                                <w:szCs w:val="21"/>
                                <w:lang w:val="nl-NL"/>
                              </w:rPr>
                              <w:t xml:space="preserve"> nằm ở hai đỉnh còn lại. Lực tác dụng lên q</w:t>
                            </w:r>
                            <w:r w:rsidRPr="000670C8">
                              <w:rPr>
                                <w:b w:val="0"/>
                                <w:sz w:val="21"/>
                                <w:szCs w:val="21"/>
                                <w:vertAlign w:val="subscript"/>
                                <w:lang w:val="nl-NL"/>
                              </w:rPr>
                              <w:t>1</w:t>
                            </w:r>
                            <w:r w:rsidRPr="000670C8">
                              <w:rPr>
                                <w:b w:val="0"/>
                                <w:sz w:val="21"/>
                                <w:szCs w:val="21"/>
                                <w:lang w:val="nl-NL"/>
                              </w:rPr>
                              <w:t xml:space="preserve"> song song với đáy BC của tam giác. Tình huống nào sau đây không thể xảy ra?  </w:t>
                            </w:r>
                          </w:p>
                          <w:p w14:paraId="2E2AFD16"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 xml:space="preserve"> A. </w:t>
                            </w:r>
                            <w:r w:rsidR="007C18AF" w:rsidRPr="00621F06">
                              <w:rPr>
                                <w:b w:val="0"/>
                                <w:noProof/>
                                <w:position w:val="-14"/>
                                <w:sz w:val="21"/>
                                <w:szCs w:val="21"/>
                                <w:lang w:val="nl-NL"/>
                              </w:rPr>
                              <w:object w:dxaOrig="964" w:dyaOrig="405" w14:anchorId="76164663">
                                <v:shape id="_x0000_i1039" type="#_x0000_t75" alt="" style="width:48.2pt;height:20.25pt;mso-width-percent:0;mso-height-percent:0;mso-width-percent:0;mso-height-percent:0" o:ole="">
                                  <v:imagedata r:id="rId65" o:title=""/>
                                </v:shape>
                                <o:OLEObject Type="Embed" ProgID="Equation.3" ShapeID="_x0000_i1039" DrawAspect="Content" ObjectID="_1691511737" r:id="rId66"/>
                              </w:object>
                            </w:r>
                            <w:r w:rsidRPr="000670C8">
                              <w:rPr>
                                <w:b w:val="0"/>
                                <w:sz w:val="21"/>
                                <w:szCs w:val="21"/>
                                <w:lang w:val="nl-NL"/>
                              </w:rPr>
                              <w:t xml:space="preserve">     B. q</w:t>
                            </w:r>
                            <w:r w:rsidRPr="000670C8">
                              <w:rPr>
                                <w:b w:val="0"/>
                                <w:sz w:val="21"/>
                                <w:szCs w:val="21"/>
                                <w:vertAlign w:val="subscript"/>
                                <w:lang w:val="nl-NL"/>
                              </w:rPr>
                              <w:t>2</w:t>
                            </w:r>
                            <w:r w:rsidRPr="000670C8">
                              <w:rPr>
                                <w:b w:val="0"/>
                                <w:sz w:val="21"/>
                                <w:szCs w:val="21"/>
                                <w:lang w:val="nl-NL"/>
                              </w:rPr>
                              <w:t>&gt;0, q</w:t>
                            </w:r>
                            <w:r w:rsidRPr="000670C8">
                              <w:rPr>
                                <w:b w:val="0"/>
                                <w:sz w:val="21"/>
                                <w:szCs w:val="21"/>
                                <w:vertAlign w:val="subscript"/>
                                <w:lang w:val="nl-NL"/>
                              </w:rPr>
                              <w:t>3</w:t>
                            </w:r>
                            <w:r w:rsidRPr="000670C8">
                              <w:rPr>
                                <w:b w:val="0"/>
                                <w:sz w:val="21"/>
                                <w:szCs w:val="21"/>
                                <w:lang w:val="nl-NL"/>
                              </w:rPr>
                              <w:t>&lt;0.           C. q</w:t>
                            </w:r>
                            <w:r w:rsidRPr="000670C8">
                              <w:rPr>
                                <w:b w:val="0"/>
                                <w:sz w:val="21"/>
                                <w:szCs w:val="21"/>
                                <w:vertAlign w:val="subscript"/>
                                <w:lang w:val="nl-NL"/>
                              </w:rPr>
                              <w:t>2</w:t>
                            </w:r>
                            <w:r w:rsidRPr="000670C8">
                              <w:rPr>
                                <w:b w:val="0"/>
                                <w:sz w:val="21"/>
                                <w:szCs w:val="21"/>
                                <w:lang w:val="nl-NL"/>
                              </w:rPr>
                              <w:t>&lt;0, q</w:t>
                            </w:r>
                            <w:r w:rsidRPr="000670C8">
                              <w:rPr>
                                <w:b w:val="0"/>
                                <w:sz w:val="21"/>
                                <w:szCs w:val="21"/>
                                <w:vertAlign w:val="subscript"/>
                                <w:lang w:val="nl-NL"/>
                              </w:rPr>
                              <w:t>3</w:t>
                            </w:r>
                            <w:r w:rsidRPr="000670C8">
                              <w:rPr>
                                <w:b w:val="0"/>
                                <w:sz w:val="21"/>
                                <w:szCs w:val="21"/>
                                <w:lang w:val="nl-NL"/>
                              </w:rPr>
                              <w:t>&gt;0.       D. q</w:t>
                            </w:r>
                            <w:r w:rsidRPr="000670C8">
                              <w:rPr>
                                <w:b w:val="0"/>
                                <w:sz w:val="21"/>
                                <w:szCs w:val="21"/>
                                <w:vertAlign w:val="subscript"/>
                                <w:lang w:val="nl-NL"/>
                              </w:rPr>
                              <w:t>2</w:t>
                            </w:r>
                            <w:r w:rsidRPr="000670C8">
                              <w:rPr>
                                <w:b w:val="0"/>
                                <w:sz w:val="21"/>
                                <w:szCs w:val="21"/>
                                <w:lang w:val="nl-NL"/>
                              </w:rPr>
                              <w:t>&lt;0, q</w:t>
                            </w:r>
                            <w:r w:rsidRPr="000670C8">
                              <w:rPr>
                                <w:b w:val="0"/>
                                <w:sz w:val="21"/>
                                <w:szCs w:val="21"/>
                                <w:vertAlign w:val="subscript"/>
                                <w:lang w:val="nl-NL"/>
                              </w:rPr>
                              <w:t>3</w:t>
                            </w:r>
                            <w:r w:rsidRPr="000670C8">
                              <w:rPr>
                                <w:b w:val="0"/>
                                <w:sz w:val="21"/>
                                <w:szCs w:val="21"/>
                                <w:lang w:val="nl-NL"/>
                              </w:rPr>
                              <w:t>&l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1666FB3" id="Text Box 50" o:spid="_x0000_s1033" type="#_x0000_t202" style="position:absolute;margin-left:-4.85pt;margin-top:0;width:510.25pt;height:785.2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">
                <v:path arrowok="t"/>
                <v:textbox>
                  <w:txbxContent>
                    <w:p w14:paraId="7E970006"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7.</w:t>
                      </w:r>
                      <w:r w:rsidRPr="000670C8">
                        <w:rPr>
                          <w:b w:val="0"/>
                          <w:bCs w:val="0"/>
                          <w:sz w:val="21"/>
                          <w:szCs w:val="21"/>
                          <w:lang w:val="nl-NL"/>
                        </w:rPr>
                        <w:t xml:space="preserve"> </w:t>
                      </w:r>
                      <w:r w:rsidRPr="000670C8">
                        <w:rPr>
                          <w:b w:val="0"/>
                          <w:sz w:val="21"/>
                          <w:szCs w:val="21"/>
                          <w:lang w:val="nl-NL"/>
                        </w:rPr>
                        <w:t>Cho hệ ba điện tích cô lập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2</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xml:space="preserve"> nằm trên cùng một đường thẳng. Hai điện tích q</w:t>
                      </w:r>
                      <w:r w:rsidRPr="000670C8">
                        <w:rPr>
                          <w:b w:val="0"/>
                          <w:sz w:val="21"/>
                          <w:szCs w:val="21"/>
                          <w:vertAlign w:val="subscript"/>
                          <w:lang w:val="nl-NL"/>
                        </w:rPr>
                        <w:t>1</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xml:space="preserve"> là hai điện tích dương, cách nhau 60cm và q</w:t>
                      </w:r>
                      <w:r w:rsidRPr="000670C8">
                        <w:rPr>
                          <w:b w:val="0"/>
                          <w:sz w:val="21"/>
                          <w:szCs w:val="21"/>
                          <w:vertAlign w:val="subscript"/>
                          <w:lang w:val="nl-NL"/>
                        </w:rPr>
                        <w:t>1</w:t>
                      </w:r>
                      <w:r w:rsidRPr="000670C8">
                        <w:rPr>
                          <w:b w:val="0"/>
                          <w:sz w:val="21"/>
                          <w:szCs w:val="21"/>
                          <w:lang w:val="nl-NL"/>
                        </w:rPr>
                        <w:t>= 4q</w:t>
                      </w:r>
                      <w:r w:rsidRPr="000670C8">
                        <w:rPr>
                          <w:b w:val="0"/>
                          <w:sz w:val="21"/>
                          <w:szCs w:val="21"/>
                          <w:vertAlign w:val="subscript"/>
                          <w:lang w:val="nl-NL"/>
                        </w:rPr>
                        <w:t>3</w:t>
                      </w:r>
                      <w:r w:rsidRPr="000670C8">
                        <w:rPr>
                          <w:b w:val="0"/>
                          <w:sz w:val="21"/>
                          <w:szCs w:val="21"/>
                          <w:lang w:val="nl-NL"/>
                        </w:rPr>
                        <w:t>. Lực điện tác dụng lên q</w:t>
                      </w:r>
                      <w:r w:rsidRPr="000670C8">
                        <w:rPr>
                          <w:b w:val="0"/>
                          <w:sz w:val="21"/>
                          <w:szCs w:val="21"/>
                          <w:vertAlign w:val="subscript"/>
                          <w:lang w:val="nl-NL"/>
                        </w:rPr>
                        <w:t>2</w:t>
                      </w:r>
                      <w:r w:rsidRPr="000670C8">
                        <w:rPr>
                          <w:b w:val="0"/>
                          <w:sz w:val="21"/>
                          <w:szCs w:val="21"/>
                          <w:lang w:val="nl-NL"/>
                        </w:rPr>
                        <w:t xml:space="preserve"> bằng 0. Nếu vậy, điện tích q</w:t>
                      </w:r>
                      <w:r w:rsidRPr="000670C8">
                        <w:rPr>
                          <w:b w:val="0"/>
                          <w:sz w:val="21"/>
                          <w:szCs w:val="21"/>
                          <w:vertAlign w:val="subscript"/>
                          <w:lang w:val="nl-NL"/>
                        </w:rPr>
                        <w:t xml:space="preserve">2  </w:t>
                      </w:r>
                      <w:r w:rsidRPr="000670C8">
                        <w:rPr>
                          <w:b w:val="0"/>
                          <w:sz w:val="21"/>
                          <w:szCs w:val="21"/>
                          <w:lang w:val="nl-NL"/>
                        </w:rPr>
                        <w:t xml:space="preserve"> </w:t>
                      </w:r>
                      <w:r>
                        <w:rPr>
                          <w:b w:val="0"/>
                          <w:sz w:val="21"/>
                          <w:szCs w:val="21"/>
                          <w:lang w:val="nl-NL"/>
                        </w:rPr>
                        <w:tab/>
                      </w:r>
                    </w:p>
                    <w:p w14:paraId="01E8D634" w14:textId="77777777" w:rsidR="00621F06" w:rsidRDefault="00621F06" w:rsidP="0022716C">
                      <w:pPr>
                        <w:tabs>
                          <w:tab w:val="left" w:pos="284"/>
                        </w:tabs>
                        <w:jc w:val="both"/>
                        <w:rPr>
                          <w:b w:val="0"/>
                          <w:sz w:val="21"/>
                          <w:szCs w:val="21"/>
                          <w:lang w:val="nl-NL"/>
                        </w:rPr>
                      </w:pPr>
                      <w:r w:rsidRPr="000670C8">
                        <w:rPr>
                          <w:b w:val="0"/>
                          <w:sz w:val="21"/>
                          <w:szCs w:val="21"/>
                          <w:lang w:val="nl-NL"/>
                        </w:rPr>
                        <w:t>A.</w:t>
                      </w:r>
                      <w:r>
                        <w:rPr>
                          <w:b w:val="0"/>
                          <w:sz w:val="21"/>
                          <w:szCs w:val="21"/>
                          <w:lang w:val="nl-NL"/>
                        </w:rPr>
                        <w:t xml:space="preserve"> </w:t>
                      </w:r>
                      <w:r w:rsidRPr="000670C8">
                        <w:rPr>
                          <w:b w:val="0"/>
                          <w:sz w:val="21"/>
                          <w:szCs w:val="21"/>
                          <w:lang w:val="nl-NL"/>
                        </w:rPr>
                        <w:t>cách q</w:t>
                      </w:r>
                      <w:r w:rsidRPr="000670C8">
                        <w:rPr>
                          <w:b w:val="0"/>
                          <w:sz w:val="21"/>
                          <w:szCs w:val="21"/>
                          <w:vertAlign w:val="subscript"/>
                          <w:lang w:val="nl-NL"/>
                        </w:rPr>
                        <w:t xml:space="preserve">1 </w:t>
                      </w:r>
                      <w:r w:rsidRPr="000670C8">
                        <w:rPr>
                          <w:b w:val="0"/>
                          <w:sz w:val="21"/>
                          <w:szCs w:val="21"/>
                          <w:lang w:val="nl-NL"/>
                        </w:rPr>
                        <w:t>20cm , cách q</w:t>
                      </w:r>
                      <w:r w:rsidRPr="000670C8">
                        <w:rPr>
                          <w:b w:val="0"/>
                          <w:sz w:val="21"/>
                          <w:szCs w:val="21"/>
                          <w:vertAlign w:val="subscript"/>
                          <w:lang w:val="nl-NL"/>
                        </w:rPr>
                        <w:t>3</w:t>
                      </w:r>
                      <w:r>
                        <w:rPr>
                          <w:b w:val="0"/>
                          <w:sz w:val="21"/>
                          <w:szCs w:val="21"/>
                          <w:lang w:val="nl-NL"/>
                        </w:rPr>
                        <w:t xml:space="preserve"> 80cm.       </w:t>
                      </w:r>
                      <w:r w:rsidRPr="000670C8">
                        <w:rPr>
                          <w:b w:val="0"/>
                          <w:sz w:val="21"/>
                          <w:szCs w:val="21"/>
                          <w:lang w:val="nl-NL"/>
                        </w:rPr>
                        <w:t>B. cách q</w:t>
                      </w:r>
                      <w:r w:rsidRPr="000670C8">
                        <w:rPr>
                          <w:b w:val="0"/>
                          <w:sz w:val="21"/>
                          <w:szCs w:val="21"/>
                          <w:vertAlign w:val="subscript"/>
                          <w:lang w:val="nl-NL"/>
                        </w:rPr>
                        <w:t xml:space="preserve">1 </w:t>
                      </w:r>
                      <w:r w:rsidRPr="000670C8">
                        <w:rPr>
                          <w:b w:val="0"/>
                          <w:sz w:val="21"/>
                          <w:szCs w:val="21"/>
                          <w:lang w:val="nl-NL"/>
                        </w:rPr>
                        <w:t>20cm , cách q</w:t>
                      </w:r>
                      <w:r w:rsidRPr="000670C8">
                        <w:rPr>
                          <w:b w:val="0"/>
                          <w:sz w:val="21"/>
                          <w:szCs w:val="21"/>
                          <w:vertAlign w:val="subscript"/>
                          <w:lang w:val="nl-NL"/>
                        </w:rPr>
                        <w:t>3</w:t>
                      </w:r>
                      <w:r w:rsidRPr="000670C8">
                        <w:rPr>
                          <w:b w:val="0"/>
                          <w:sz w:val="21"/>
                          <w:szCs w:val="21"/>
                          <w:lang w:val="nl-NL"/>
                        </w:rPr>
                        <w:t xml:space="preserve"> 40cm</w:t>
                      </w:r>
                      <w:r>
                        <w:rPr>
                          <w:b w:val="0"/>
                          <w:sz w:val="21"/>
                          <w:szCs w:val="21"/>
                          <w:lang w:val="nl-NL"/>
                        </w:rPr>
                        <w:tab/>
                      </w:r>
                      <w:r>
                        <w:rPr>
                          <w:b w:val="0"/>
                          <w:sz w:val="21"/>
                          <w:szCs w:val="21"/>
                          <w:lang w:val="nl-NL"/>
                        </w:rPr>
                        <w:tab/>
                      </w:r>
                    </w:p>
                    <w:p w14:paraId="5C6E2B48"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cách q</w:t>
                      </w:r>
                      <w:r w:rsidRPr="000670C8">
                        <w:rPr>
                          <w:b w:val="0"/>
                          <w:sz w:val="21"/>
                          <w:szCs w:val="21"/>
                          <w:vertAlign w:val="subscript"/>
                          <w:lang w:val="nl-NL"/>
                        </w:rPr>
                        <w:t xml:space="preserve">1 </w:t>
                      </w:r>
                      <w:r w:rsidRPr="000670C8">
                        <w:rPr>
                          <w:b w:val="0"/>
                          <w:sz w:val="21"/>
                          <w:szCs w:val="21"/>
                          <w:lang w:val="nl-NL"/>
                        </w:rPr>
                        <w:t>40cm , cách q</w:t>
                      </w:r>
                      <w:r w:rsidRPr="000670C8">
                        <w:rPr>
                          <w:b w:val="0"/>
                          <w:sz w:val="21"/>
                          <w:szCs w:val="21"/>
                          <w:vertAlign w:val="subscript"/>
                          <w:lang w:val="nl-NL"/>
                        </w:rPr>
                        <w:t>3</w:t>
                      </w:r>
                      <w:r w:rsidRPr="000670C8">
                        <w:rPr>
                          <w:b w:val="0"/>
                          <w:sz w:val="21"/>
                          <w:szCs w:val="21"/>
                          <w:lang w:val="nl-NL"/>
                        </w:rPr>
                        <w:t xml:space="preserve"> 20cm.       D. cách q</w:t>
                      </w:r>
                      <w:r w:rsidRPr="000670C8">
                        <w:rPr>
                          <w:b w:val="0"/>
                          <w:sz w:val="21"/>
                          <w:szCs w:val="21"/>
                          <w:vertAlign w:val="subscript"/>
                          <w:lang w:val="nl-NL"/>
                        </w:rPr>
                        <w:t xml:space="preserve">1 </w:t>
                      </w:r>
                      <w:r w:rsidRPr="000670C8">
                        <w:rPr>
                          <w:b w:val="0"/>
                          <w:sz w:val="21"/>
                          <w:szCs w:val="21"/>
                          <w:lang w:val="nl-NL"/>
                        </w:rPr>
                        <w:t>80cm , cách q</w:t>
                      </w:r>
                      <w:r w:rsidRPr="000670C8">
                        <w:rPr>
                          <w:b w:val="0"/>
                          <w:sz w:val="21"/>
                          <w:szCs w:val="21"/>
                          <w:vertAlign w:val="subscript"/>
                          <w:lang w:val="nl-NL"/>
                        </w:rPr>
                        <w:t>3</w:t>
                      </w:r>
                      <w:r w:rsidRPr="000670C8">
                        <w:rPr>
                          <w:b w:val="0"/>
                          <w:sz w:val="21"/>
                          <w:szCs w:val="21"/>
                          <w:lang w:val="nl-NL"/>
                        </w:rPr>
                        <w:t xml:space="preserve"> 20cm.</w:t>
                      </w:r>
                    </w:p>
                    <w:p w14:paraId="097F5150" w14:textId="77777777" w:rsidR="00621F06" w:rsidRPr="000670C8" w:rsidRDefault="00621F06" w:rsidP="0022716C">
                      <w:pPr>
                        <w:tabs>
                          <w:tab w:val="left" w:pos="284"/>
                        </w:tabs>
                        <w:jc w:val="both"/>
                        <w:rPr>
                          <w:b w:val="0"/>
                          <w:sz w:val="21"/>
                          <w:szCs w:val="21"/>
                          <w:lang w:val="nl-NL"/>
                        </w:rPr>
                      </w:pPr>
                      <w:r w:rsidRPr="0049059F">
                        <w:rPr>
                          <w:bCs w:val="0"/>
                          <w:sz w:val="21"/>
                          <w:szCs w:val="21"/>
                          <w:u w:val="single"/>
                          <w:lang w:val="nl-NL"/>
                        </w:rPr>
                        <w:t>Câu 8.</w:t>
                      </w:r>
                      <w:r w:rsidRPr="000670C8">
                        <w:rPr>
                          <w:b w:val="0"/>
                          <w:sz w:val="21"/>
                          <w:szCs w:val="21"/>
                          <w:lang w:val="nl-NL"/>
                        </w:rPr>
                        <w:t xml:space="preserve"> Hai điện tích điểm q</w:t>
                      </w:r>
                      <w:r w:rsidRPr="000670C8">
                        <w:rPr>
                          <w:b w:val="0"/>
                          <w:sz w:val="21"/>
                          <w:szCs w:val="21"/>
                          <w:vertAlign w:val="subscript"/>
                          <w:lang w:val="nl-NL"/>
                        </w:rPr>
                        <w:t>1</w:t>
                      </w:r>
                      <w:r w:rsidRPr="000670C8">
                        <w:rPr>
                          <w:b w:val="0"/>
                          <w:sz w:val="21"/>
                          <w:szCs w:val="21"/>
                          <w:lang w:val="nl-NL"/>
                        </w:rPr>
                        <w:t>, q</w:t>
                      </w:r>
                      <w:r w:rsidRPr="000670C8">
                        <w:rPr>
                          <w:b w:val="0"/>
                          <w:sz w:val="21"/>
                          <w:szCs w:val="21"/>
                          <w:vertAlign w:val="subscript"/>
                          <w:lang w:val="nl-NL"/>
                        </w:rPr>
                        <w:t>2</w:t>
                      </w:r>
                      <w:r w:rsidRPr="000670C8">
                        <w:rPr>
                          <w:b w:val="0"/>
                          <w:sz w:val="21"/>
                          <w:szCs w:val="21"/>
                          <w:lang w:val="nl-NL"/>
                        </w:rPr>
                        <w:t xml:space="preserve"> được giữ cố định tại hai điểm A, B cách nhau một khoảng a trong một điện môi. Điện tích q</w:t>
                      </w:r>
                      <w:r w:rsidRPr="000670C8">
                        <w:rPr>
                          <w:b w:val="0"/>
                          <w:sz w:val="21"/>
                          <w:szCs w:val="21"/>
                          <w:vertAlign w:val="subscript"/>
                          <w:lang w:val="nl-NL"/>
                        </w:rPr>
                        <w:t>3</w:t>
                      </w:r>
                      <w:r w:rsidRPr="000670C8">
                        <w:rPr>
                          <w:b w:val="0"/>
                          <w:sz w:val="21"/>
                          <w:szCs w:val="21"/>
                          <w:lang w:val="nl-NL"/>
                        </w:rPr>
                        <w:t xml:space="preserve"> đặt tại điểm C trên đoạn AB cách A một khoảng a/3. Để điện tích q</w:t>
                      </w:r>
                      <w:r w:rsidRPr="000670C8">
                        <w:rPr>
                          <w:b w:val="0"/>
                          <w:sz w:val="21"/>
                          <w:szCs w:val="21"/>
                          <w:vertAlign w:val="subscript"/>
                          <w:lang w:val="nl-NL"/>
                        </w:rPr>
                        <w:t>3</w:t>
                      </w:r>
                      <w:r w:rsidRPr="000670C8">
                        <w:rPr>
                          <w:b w:val="0"/>
                          <w:sz w:val="21"/>
                          <w:szCs w:val="21"/>
                          <w:lang w:val="nl-NL"/>
                        </w:rPr>
                        <w:t xml:space="preserve"> đứng yên ta phải có</w:t>
                      </w:r>
                    </w:p>
                    <w:p w14:paraId="745F209C" w14:textId="77777777" w:rsidR="00621F06" w:rsidRDefault="00621F06" w:rsidP="0022716C">
                      <w:pPr>
                        <w:tabs>
                          <w:tab w:val="left" w:pos="284"/>
                        </w:tabs>
                        <w:jc w:val="both"/>
                        <w:rPr>
                          <w:b w:val="0"/>
                          <w:sz w:val="21"/>
                          <w:szCs w:val="21"/>
                          <w:lang w:val="nl-NL"/>
                        </w:rPr>
                      </w:pPr>
                      <w:r w:rsidRPr="00B163D2">
                        <w:rPr>
                          <w:b w:val="0"/>
                          <w:sz w:val="21"/>
                          <w:szCs w:val="21"/>
                          <w:lang w:val="nl-NL"/>
                        </w:rPr>
                        <w:t>A. q</w:t>
                      </w:r>
                      <w:r w:rsidRPr="00B163D2">
                        <w:rPr>
                          <w:b w:val="0"/>
                          <w:sz w:val="21"/>
                          <w:szCs w:val="21"/>
                          <w:vertAlign w:val="subscript"/>
                          <w:lang w:val="nl-NL"/>
                        </w:rPr>
                        <w:t>2</w:t>
                      </w:r>
                      <w:r w:rsidRPr="00B163D2">
                        <w:rPr>
                          <w:b w:val="0"/>
                          <w:sz w:val="21"/>
                          <w:szCs w:val="21"/>
                          <w:lang w:val="nl-NL"/>
                        </w:rPr>
                        <w:t xml:space="preserve"> = 2q</w:t>
                      </w:r>
                      <w:r w:rsidRPr="00B163D2">
                        <w:rPr>
                          <w:b w:val="0"/>
                          <w:sz w:val="21"/>
                          <w:szCs w:val="21"/>
                          <w:vertAlign w:val="subscript"/>
                          <w:lang w:val="nl-NL"/>
                        </w:rPr>
                        <w:t>1</w:t>
                      </w:r>
                      <w:r w:rsidRPr="00B163D2">
                        <w:rPr>
                          <w:b w:val="0"/>
                          <w:sz w:val="21"/>
                          <w:szCs w:val="21"/>
                          <w:lang w:val="nl-NL"/>
                        </w:rPr>
                        <w:t xml:space="preserve">. </w:t>
                      </w:r>
                      <w:r w:rsidRPr="00B163D2">
                        <w:rPr>
                          <w:b w:val="0"/>
                          <w:sz w:val="21"/>
                          <w:szCs w:val="21"/>
                          <w:lang w:val="nl-NL"/>
                        </w:rPr>
                        <w:tab/>
                        <w:t>B. q</w:t>
                      </w:r>
                      <w:r w:rsidRPr="00B163D2">
                        <w:rPr>
                          <w:b w:val="0"/>
                          <w:sz w:val="21"/>
                          <w:szCs w:val="21"/>
                          <w:vertAlign w:val="subscript"/>
                          <w:lang w:val="nl-NL"/>
                        </w:rPr>
                        <w:t>2</w:t>
                      </w:r>
                      <w:r w:rsidRPr="00B163D2">
                        <w:rPr>
                          <w:b w:val="0"/>
                          <w:sz w:val="21"/>
                          <w:szCs w:val="21"/>
                          <w:lang w:val="nl-NL"/>
                        </w:rPr>
                        <w:t xml:space="preserve"> = -2q</w:t>
                      </w:r>
                      <w:r w:rsidRPr="00B163D2">
                        <w:rPr>
                          <w:b w:val="0"/>
                          <w:sz w:val="21"/>
                          <w:szCs w:val="21"/>
                          <w:vertAlign w:val="subscript"/>
                          <w:lang w:val="nl-NL"/>
                        </w:rPr>
                        <w:t>1</w:t>
                      </w:r>
                      <w:r w:rsidRPr="00B163D2">
                        <w:rPr>
                          <w:b w:val="0"/>
                          <w:sz w:val="21"/>
                          <w:szCs w:val="21"/>
                          <w:lang w:val="nl-NL"/>
                        </w:rPr>
                        <w:t xml:space="preserve">. </w:t>
                      </w:r>
                      <w:r w:rsidRPr="00B163D2">
                        <w:rPr>
                          <w:b w:val="0"/>
                          <w:sz w:val="21"/>
                          <w:szCs w:val="21"/>
                          <w:lang w:val="nl-NL"/>
                        </w:rPr>
                        <w:tab/>
                        <w:t xml:space="preserve">    </w:t>
                      </w:r>
                    </w:p>
                    <w:p w14:paraId="0072E382" w14:textId="77777777" w:rsidR="00621F06" w:rsidRPr="00B163D2" w:rsidRDefault="00621F06" w:rsidP="0022716C">
                      <w:pPr>
                        <w:tabs>
                          <w:tab w:val="left" w:pos="284"/>
                        </w:tabs>
                        <w:jc w:val="both"/>
                        <w:rPr>
                          <w:b w:val="0"/>
                          <w:sz w:val="21"/>
                          <w:szCs w:val="21"/>
                          <w:lang w:val="nl-NL"/>
                        </w:rPr>
                      </w:pPr>
                      <w:r w:rsidRPr="00B163D2">
                        <w:rPr>
                          <w:b w:val="0"/>
                          <w:sz w:val="21"/>
                          <w:szCs w:val="21"/>
                          <w:lang w:val="nl-NL"/>
                        </w:rPr>
                        <w:t>C. q</w:t>
                      </w:r>
                      <w:r w:rsidRPr="00B163D2">
                        <w:rPr>
                          <w:b w:val="0"/>
                          <w:sz w:val="21"/>
                          <w:szCs w:val="21"/>
                          <w:vertAlign w:val="subscript"/>
                          <w:lang w:val="nl-NL"/>
                        </w:rPr>
                        <w:t>2</w:t>
                      </w:r>
                      <w:r w:rsidRPr="00B163D2">
                        <w:rPr>
                          <w:b w:val="0"/>
                          <w:sz w:val="21"/>
                          <w:szCs w:val="21"/>
                          <w:lang w:val="nl-NL"/>
                        </w:rPr>
                        <w:t xml:space="preserve"> = 4q</w:t>
                      </w:r>
                      <w:r w:rsidRPr="00B163D2">
                        <w:rPr>
                          <w:b w:val="0"/>
                          <w:sz w:val="21"/>
                          <w:szCs w:val="21"/>
                          <w:vertAlign w:val="subscript"/>
                          <w:lang w:val="nl-NL"/>
                        </w:rPr>
                        <w:t>3</w:t>
                      </w:r>
                      <w:r w:rsidRPr="00B163D2">
                        <w:rPr>
                          <w:b w:val="0"/>
                          <w:sz w:val="21"/>
                          <w:szCs w:val="21"/>
                          <w:lang w:val="nl-NL"/>
                        </w:rPr>
                        <w:t xml:space="preserve">. </w:t>
                      </w:r>
                      <w:r w:rsidRPr="00B163D2">
                        <w:rPr>
                          <w:b w:val="0"/>
                          <w:sz w:val="21"/>
                          <w:szCs w:val="21"/>
                          <w:lang w:val="nl-NL"/>
                        </w:rPr>
                        <w:tab/>
                        <w:t>D. q</w:t>
                      </w:r>
                      <w:r w:rsidRPr="00B163D2">
                        <w:rPr>
                          <w:b w:val="0"/>
                          <w:sz w:val="21"/>
                          <w:szCs w:val="21"/>
                          <w:vertAlign w:val="subscript"/>
                          <w:lang w:val="nl-NL"/>
                        </w:rPr>
                        <w:t>2</w:t>
                      </w:r>
                      <w:r w:rsidRPr="00B163D2">
                        <w:rPr>
                          <w:b w:val="0"/>
                          <w:sz w:val="21"/>
                          <w:szCs w:val="21"/>
                          <w:lang w:val="nl-NL"/>
                        </w:rPr>
                        <w:t xml:space="preserve"> = 4q</w:t>
                      </w:r>
                      <w:r w:rsidRPr="00B163D2">
                        <w:rPr>
                          <w:b w:val="0"/>
                          <w:sz w:val="21"/>
                          <w:szCs w:val="21"/>
                          <w:vertAlign w:val="subscript"/>
                          <w:lang w:val="nl-NL"/>
                        </w:rPr>
                        <w:t>1</w:t>
                      </w:r>
                      <w:r w:rsidRPr="00B163D2">
                        <w:rPr>
                          <w:b w:val="0"/>
                          <w:sz w:val="21"/>
                          <w:szCs w:val="21"/>
                          <w:lang w:val="nl-NL"/>
                        </w:rPr>
                        <w:t>.</w:t>
                      </w:r>
                    </w:p>
                    <w:p w14:paraId="528E95D1"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9.</w:t>
                      </w:r>
                      <w:r w:rsidRPr="000670C8">
                        <w:rPr>
                          <w:b w:val="0"/>
                          <w:bCs w:val="0"/>
                          <w:sz w:val="21"/>
                          <w:szCs w:val="21"/>
                          <w:lang w:val="nl-NL"/>
                        </w:rPr>
                        <w:t xml:space="preserve"> </w:t>
                      </w:r>
                      <w:r w:rsidRPr="000670C8">
                        <w:rPr>
                          <w:b w:val="0"/>
                          <w:sz w:val="21"/>
                          <w:szCs w:val="21"/>
                          <w:lang w:val="nl-NL"/>
                        </w:rPr>
                        <w:t>Hai điện tích điểm q</w:t>
                      </w:r>
                      <w:r w:rsidRPr="000670C8">
                        <w:rPr>
                          <w:b w:val="0"/>
                          <w:sz w:val="21"/>
                          <w:szCs w:val="21"/>
                          <w:vertAlign w:val="subscript"/>
                          <w:lang w:val="nl-NL"/>
                        </w:rPr>
                        <w:t>1</w:t>
                      </w:r>
                      <w:r w:rsidRPr="000670C8">
                        <w:rPr>
                          <w:b w:val="0"/>
                          <w:sz w:val="21"/>
                          <w:szCs w:val="21"/>
                          <w:lang w:val="nl-NL"/>
                        </w:rPr>
                        <w:t>= - 9q</w:t>
                      </w:r>
                      <w:r w:rsidRPr="000670C8">
                        <w:rPr>
                          <w:b w:val="0"/>
                          <w:sz w:val="21"/>
                          <w:szCs w:val="21"/>
                          <w:vertAlign w:val="subscript"/>
                          <w:lang w:val="nl-NL"/>
                        </w:rPr>
                        <w:t>2</w:t>
                      </w:r>
                      <w:r w:rsidRPr="000670C8">
                        <w:rPr>
                          <w:b w:val="0"/>
                          <w:sz w:val="21"/>
                          <w:szCs w:val="21"/>
                          <w:lang w:val="nl-NL"/>
                        </w:rPr>
                        <w:t xml:space="preserve"> đặt cách nhau một khoảng d trong không khí. Gọi M là vị trí tại đó, lực tổng hợp tác dụng lên điện tích q</w:t>
                      </w:r>
                      <w:r w:rsidRPr="000670C8">
                        <w:rPr>
                          <w:b w:val="0"/>
                          <w:sz w:val="21"/>
                          <w:szCs w:val="21"/>
                          <w:vertAlign w:val="subscript"/>
                          <w:lang w:val="nl-NL"/>
                        </w:rPr>
                        <w:t>0</w:t>
                      </w:r>
                      <w:r w:rsidRPr="000670C8">
                        <w:rPr>
                          <w:b w:val="0"/>
                          <w:sz w:val="21"/>
                          <w:szCs w:val="21"/>
                          <w:lang w:val="nl-NL"/>
                        </w:rPr>
                        <w:t xml:space="preserve"> bằng 0. Điểm M cách q</w:t>
                      </w:r>
                      <w:r w:rsidRPr="000670C8">
                        <w:rPr>
                          <w:b w:val="0"/>
                          <w:sz w:val="21"/>
                          <w:szCs w:val="21"/>
                          <w:vertAlign w:val="subscript"/>
                          <w:lang w:val="nl-NL"/>
                        </w:rPr>
                        <w:t>1</w:t>
                      </w:r>
                      <w:r w:rsidRPr="000670C8">
                        <w:rPr>
                          <w:b w:val="0"/>
                          <w:sz w:val="21"/>
                          <w:szCs w:val="21"/>
                          <w:lang w:val="nl-NL"/>
                        </w:rPr>
                        <w:t xml:space="preserve"> một khoảng</w:t>
                      </w:r>
                      <w:r>
                        <w:rPr>
                          <w:b w:val="0"/>
                          <w:sz w:val="21"/>
                          <w:szCs w:val="21"/>
                          <w:lang w:val="nl-NL"/>
                        </w:rPr>
                        <w:tab/>
                      </w:r>
                    </w:p>
                    <w:p w14:paraId="4316577B"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 xml:space="preserve">A. </w:t>
                      </w:r>
                      <w:r>
                        <w:rPr>
                          <w:b w:val="0"/>
                          <w:sz w:val="21"/>
                          <w:szCs w:val="21"/>
                          <w:lang w:val="nl-NL"/>
                        </w:rPr>
                        <w:t xml:space="preserve">½ d. </w:t>
                      </w:r>
                      <w:r w:rsidRPr="000670C8">
                        <w:rPr>
                          <w:b w:val="0"/>
                          <w:sz w:val="21"/>
                          <w:szCs w:val="21"/>
                          <w:lang w:val="nl-NL"/>
                        </w:rPr>
                        <w:tab/>
                      </w:r>
                      <w:r w:rsidRPr="000670C8">
                        <w:rPr>
                          <w:b w:val="0"/>
                          <w:sz w:val="21"/>
                          <w:szCs w:val="21"/>
                          <w:lang w:val="nl-NL"/>
                        </w:rPr>
                        <w:tab/>
                        <w:t xml:space="preserve">B. </w:t>
                      </w:r>
                      <w:r>
                        <w:rPr>
                          <w:b w:val="0"/>
                          <w:sz w:val="21"/>
                          <w:szCs w:val="21"/>
                          <w:lang w:val="nl-NL"/>
                        </w:rPr>
                        <w:t>3/2d.</w:t>
                      </w:r>
                      <w:r w:rsidRPr="000670C8">
                        <w:rPr>
                          <w:b w:val="0"/>
                          <w:sz w:val="21"/>
                          <w:szCs w:val="21"/>
                          <w:lang w:val="nl-NL"/>
                        </w:rPr>
                        <w:tab/>
                      </w:r>
                      <w:r w:rsidRPr="000670C8">
                        <w:rPr>
                          <w:b w:val="0"/>
                          <w:sz w:val="21"/>
                          <w:szCs w:val="21"/>
                          <w:lang w:val="nl-NL"/>
                        </w:rPr>
                        <w:tab/>
                        <w:t xml:space="preserve">C. </w:t>
                      </w:r>
                      <w:r>
                        <w:rPr>
                          <w:b w:val="0"/>
                          <w:sz w:val="21"/>
                          <w:szCs w:val="21"/>
                          <w:lang w:val="nl-NL"/>
                        </w:rPr>
                        <w:t>¼ d.</w:t>
                      </w:r>
                      <w:r w:rsidRPr="000670C8">
                        <w:rPr>
                          <w:b w:val="0"/>
                          <w:sz w:val="21"/>
                          <w:szCs w:val="21"/>
                          <w:lang w:val="nl-NL"/>
                        </w:rPr>
                        <w:tab/>
                      </w:r>
                      <w:r w:rsidRPr="000670C8">
                        <w:rPr>
                          <w:b w:val="0"/>
                          <w:sz w:val="21"/>
                          <w:szCs w:val="21"/>
                          <w:lang w:val="nl-NL"/>
                        </w:rPr>
                        <w:tab/>
                        <w:t>D. 2d</w:t>
                      </w:r>
                    </w:p>
                    <w:p w14:paraId="4B26E5D8" w14:textId="77777777" w:rsidR="00621F06" w:rsidRPr="000670C8" w:rsidRDefault="00621F06" w:rsidP="0022716C">
                      <w:pPr>
                        <w:tabs>
                          <w:tab w:val="left" w:pos="284"/>
                        </w:tabs>
                        <w:jc w:val="both"/>
                        <w:rPr>
                          <w:b w:val="0"/>
                          <w:sz w:val="21"/>
                          <w:szCs w:val="21"/>
                          <w:lang w:val="nl-NL"/>
                        </w:rPr>
                      </w:pPr>
                      <w:r w:rsidRPr="0049059F">
                        <w:rPr>
                          <w:bCs w:val="0"/>
                          <w:sz w:val="21"/>
                          <w:szCs w:val="21"/>
                          <w:u w:val="single"/>
                          <w:lang w:val="nl-NL"/>
                        </w:rPr>
                        <w:t>Câu 10.</w:t>
                      </w:r>
                      <w:r w:rsidRPr="000670C8">
                        <w:rPr>
                          <w:b w:val="0"/>
                          <w:sz w:val="21"/>
                          <w:szCs w:val="21"/>
                          <w:lang w:val="nl-NL"/>
                        </w:rPr>
                        <w:t xml:space="preserve"> Hai quả cầu nhẹ cùng </w:t>
                      </w:r>
                      <w:hyperlink r:id="rId67" w:anchor="7" w:tgtFrame="_blank" w:history="1">
                        <w:r w:rsidRPr="000670C8">
                          <w:rPr>
                            <w:b w:val="0"/>
                            <w:sz w:val="21"/>
                            <w:szCs w:val="21"/>
                            <w:lang w:val="nl-NL"/>
                          </w:rPr>
                          <w:t>khối lượng</w:t>
                        </w:r>
                      </w:hyperlink>
                      <w:r w:rsidRPr="000670C8">
                        <w:rPr>
                          <w:b w:val="0"/>
                          <w:sz w:val="21"/>
                          <w:szCs w:val="21"/>
                          <w:lang w:val="nl-NL"/>
                        </w:rPr>
                        <w:t xml:space="preserve"> được treo gần nhau bằng hai dây cách điện có cùng chiều dài và hai quả cầu không chạm nhau. Tích cho hai quả cầu </w:t>
                      </w:r>
                      <w:hyperlink r:id="rId68" w:anchor="5" w:tgtFrame="_blank" w:history="1">
                        <w:r w:rsidRPr="000670C8">
                          <w:rPr>
                            <w:b w:val="0"/>
                            <w:sz w:val="21"/>
                            <w:szCs w:val="21"/>
                            <w:lang w:val="nl-NL"/>
                          </w:rPr>
                          <w:t>điện tích cùng dấu</w:t>
                        </w:r>
                      </w:hyperlink>
                      <w:r w:rsidRPr="000670C8">
                        <w:rPr>
                          <w:b w:val="0"/>
                          <w:sz w:val="21"/>
                          <w:szCs w:val="21"/>
                          <w:lang w:val="nl-NL"/>
                        </w:rPr>
                        <w:t xml:space="preserve"> nhưng có độ lớn khác nhau thì </w:t>
                      </w:r>
                      <w:hyperlink r:id="rId69" w:anchor="84" w:tgtFrame="_blank" w:history="1">
                        <w:r w:rsidRPr="000670C8">
                          <w:rPr>
                            <w:b w:val="0"/>
                            <w:sz w:val="21"/>
                            <w:szCs w:val="21"/>
                            <w:lang w:val="nl-NL"/>
                          </w:rPr>
                          <w:t>lực tác dụng</w:t>
                        </w:r>
                      </w:hyperlink>
                      <w:r w:rsidRPr="000670C8">
                        <w:rPr>
                          <w:b w:val="0"/>
                          <w:sz w:val="21"/>
                          <w:szCs w:val="21"/>
                          <w:lang w:val="nl-NL"/>
                        </w:rPr>
                        <w:t xml:space="preserve"> làm dây hai treo lệch đi những góc so với phương thẳng đứng là</w:t>
                      </w:r>
                    </w:p>
                    <w:p w14:paraId="2E4C7958"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A</w:t>
                      </w:r>
                      <w:r w:rsidRPr="000670C8">
                        <w:rPr>
                          <w:b w:val="0"/>
                          <w:color w:val="FF0000"/>
                          <w:sz w:val="21"/>
                          <w:szCs w:val="21"/>
                          <w:lang w:val="nl-NL"/>
                        </w:rPr>
                        <w:t>.</w:t>
                      </w:r>
                      <w:r w:rsidRPr="000670C8">
                        <w:rPr>
                          <w:b w:val="0"/>
                          <w:sz w:val="21"/>
                          <w:szCs w:val="21"/>
                          <w:lang w:val="nl-NL"/>
                        </w:rPr>
                        <w:t xml:space="preserve"> Bằng nhau </w:t>
                      </w:r>
                      <w:r w:rsidRPr="000670C8">
                        <w:rPr>
                          <w:b w:val="0"/>
                          <w:sz w:val="21"/>
                          <w:szCs w:val="21"/>
                          <w:lang w:val="nl-NL"/>
                        </w:rPr>
                        <w:tab/>
                      </w:r>
                      <w:r w:rsidRPr="000670C8">
                        <w:rPr>
                          <w:b w:val="0"/>
                          <w:sz w:val="21"/>
                          <w:szCs w:val="21"/>
                          <w:lang w:val="nl-NL"/>
                        </w:rPr>
                        <w:tab/>
                      </w:r>
                      <w:r w:rsidRPr="000670C8">
                        <w:rPr>
                          <w:b w:val="0"/>
                          <w:bCs w:val="0"/>
                          <w:sz w:val="21"/>
                          <w:szCs w:val="21"/>
                          <w:lang w:val="nl-NL"/>
                        </w:rPr>
                        <w:t xml:space="preserve">B. </w:t>
                      </w:r>
                      <w:r w:rsidRPr="000670C8">
                        <w:rPr>
                          <w:b w:val="0"/>
                          <w:sz w:val="21"/>
                          <w:szCs w:val="21"/>
                          <w:lang w:val="nl-NL"/>
                        </w:rPr>
                        <w:t xml:space="preserve">Quả cầu nào tích điện có độ lớn điện tích lớn hơn thì có góc lệch lớn hơn </w:t>
                      </w:r>
                    </w:p>
                    <w:p w14:paraId="46D7F1B2" w14:textId="77777777" w:rsidR="00621F06" w:rsidRPr="000670C8" w:rsidRDefault="00621F06" w:rsidP="0022716C">
                      <w:pPr>
                        <w:tabs>
                          <w:tab w:val="left" w:pos="284"/>
                        </w:tabs>
                        <w:jc w:val="both"/>
                        <w:rPr>
                          <w:b w:val="0"/>
                          <w:sz w:val="21"/>
                          <w:szCs w:val="21"/>
                          <w:lang w:val="nl-NL"/>
                        </w:rPr>
                      </w:pPr>
                      <w:r w:rsidRPr="000670C8">
                        <w:rPr>
                          <w:b w:val="0"/>
                          <w:bCs w:val="0"/>
                          <w:sz w:val="21"/>
                          <w:szCs w:val="21"/>
                          <w:lang w:val="nl-NL"/>
                        </w:rPr>
                        <w:t xml:space="preserve">C. </w:t>
                      </w:r>
                      <w:r w:rsidRPr="000670C8">
                        <w:rPr>
                          <w:b w:val="0"/>
                          <w:sz w:val="21"/>
                          <w:szCs w:val="21"/>
                          <w:lang w:val="nl-NL"/>
                        </w:rPr>
                        <w:t xml:space="preserve">Quả cầu nào tích điện có độ lớn điện tích lớn hơn thì có góc lệch nhỏ hơn </w:t>
                      </w:r>
                    </w:p>
                    <w:p w14:paraId="65601380" w14:textId="77777777" w:rsidR="00621F06" w:rsidRPr="000670C8" w:rsidRDefault="00621F06" w:rsidP="0022716C">
                      <w:pPr>
                        <w:tabs>
                          <w:tab w:val="left" w:pos="284"/>
                        </w:tabs>
                        <w:jc w:val="both"/>
                        <w:rPr>
                          <w:b w:val="0"/>
                          <w:sz w:val="21"/>
                          <w:szCs w:val="21"/>
                          <w:lang w:val="nl-NL"/>
                        </w:rPr>
                      </w:pPr>
                      <w:r w:rsidRPr="000670C8">
                        <w:rPr>
                          <w:b w:val="0"/>
                          <w:bCs w:val="0"/>
                          <w:sz w:val="21"/>
                          <w:szCs w:val="21"/>
                          <w:lang w:val="nl-NL"/>
                        </w:rPr>
                        <w:t xml:space="preserve">D. </w:t>
                      </w:r>
                      <w:r w:rsidRPr="000670C8">
                        <w:rPr>
                          <w:b w:val="0"/>
                          <w:sz w:val="21"/>
                          <w:szCs w:val="21"/>
                          <w:lang w:val="nl-NL"/>
                        </w:rPr>
                        <w:t>Quả cầu nào tích điện có độ lớn điện tích nhỏ hơn thì có góc lệch nhỏ hơn</w:t>
                      </w:r>
                    </w:p>
                    <w:p w14:paraId="31D90D89" w14:textId="77777777" w:rsidR="00621F06" w:rsidRDefault="00621F06" w:rsidP="0022716C">
                      <w:pPr>
                        <w:tabs>
                          <w:tab w:val="left" w:pos="284"/>
                        </w:tabs>
                        <w:jc w:val="both"/>
                        <w:rPr>
                          <w:b w:val="0"/>
                          <w:sz w:val="21"/>
                          <w:szCs w:val="21"/>
                          <w:lang w:val="nl-NL"/>
                        </w:rPr>
                      </w:pPr>
                      <w:r w:rsidRPr="0049059F">
                        <w:rPr>
                          <w:bCs w:val="0"/>
                          <w:sz w:val="21"/>
                          <w:szCs w:val="21"/>
                          <w:u w:val="single"/>
                          <w:lang w:val="nl-NL"/>
                        </w:rPr>
                        <w:t>Câu 11</w:t>
                      </w:r>
                      <w:r w:rsidRPr="000670C8">
                        <w:rPr>
                          <w:b w:val="0"/>
                          <w:bCs w:val="0"/>
                          <w:sz w:val="21"/>
                          <w:szCs w:val="21"/>
                          <w:lang w:val="nl-NL"/>
                        </w:rPr>
                        <w:t xml:space="preserve">. </w:t>
                      </w:r>
                      <w:r w:rsidRPr="000670C8">
                        <w:rPr>
                          <w:b w:val="0"/>
                          <w:sz w:val="21"/>
                          <w:szCs w:val="21"/>
                          <w:lang w:val="nl-NL"/>
                        </w:rPr>
                        <w:t>Hai quả cầu nhỏ giống nhau, có cùng khối lượng 2,5g, điện tích 5.10</w:t>
                      </w:r>
                      <w:r w:rsidRPr="000670C8">
                        <w:rPr>
                          <w:b w:val="0"/>
                          <w:sz w:val="21"/>
                          <w:szCs w:val="21"/>
                          <w:vertAlign w:val="superscript"/>
                          <w:lang w:val="nl-NL"/>
                        </w:rPr>
                        <w:t>-7</w:t>
                      </w:r>
                      <w:r w:rsidRPr="000670C8">
                        <w:rPr>
                          <w:b w:val="0"/>
                          <w:sz w:val="21"/>
                          <w:szCs w:val="21"/>
                          <w:lang w:val="nl-NL"/>
                        </w:rPr>
                        <w:t>C được treo tại cùng một điểm bằng hai dây mảnh. Do lực đẩy tĩnh điện hai quả cầu tách ra xa nhau một đoạn 60cm, lấy g=10m/s</w:t>
                      </w:r>
                      <w:r w:rsidRPr="000670C8">
                        <w:rPr>
                          <w:b w:val="0"/>
                          <w:sz w:val="21"/>
                          <w:szCs w:val="21"/>
                          <w:vertAlign w:val="superscript"/>
                          <w:lang w:val="nl-NL"/>
                        </w:rPr>
                        <w:t>2</w:t>
                      </w:r>
                      <w:r w:rsidRPr="000670C8">
                        <w:rPr>
                          <w:b w:val="0"/>
                          <w:sz w:val="21"/>
                          <w:szCs w:val="21"/>
                          <w:lang w:val="nl-NL"/>
                        </w:rPr>
                        <w:t>. Góc lệch</w:t>
                      </w:r>
                      <w:r>
                        <w:rPr>
                          <w:b w:val="0"/>
                          <w:sz w:val="21"/>
                          <w:szCs w:val="21"/>
                          <w:lang w:val="nl-NL"/>
                        </w:rPr>
                        <w:t xml:space="preserve"> của dây so với phương thẳng là</w:t>
                      </w:r>
                      <w:r>
                        <w:rPr>
                          <w:b w:val="0"/>
                          <w:sz w:val="21"/>
                          <w:szCs w:val="21"/>
                          <w:lang w:val="nl-NL"/>
                        </w:rPr>
                        <w:tab/>
                      </w:r>
                      <w:r>
                        <w:rPr>
                          <w:b w:val="0"/>
                          <w:sz w:val="21"/>
                          <w:szCs w:val="21"/>
                          <w:lang w:val="nl-NL"/>
                        </w:rPr>
                        <w:tab/>
                      </w:r>
                    </w:p>
                    <w:p w14:paraId="6EE91A28" w14:textId="77777777" w:rsidR="00621F06" w:rsidRDefault="00621F06" w:rsidP="0022716C">
                      <w:pPr>
                        <w:tabs>
                          <w:tab w:val="left" w:pos="284"/>
                        </w:tabs>
                        <w:jc w:val="both"/>
                        <w:rPr>
                          <w:b w:val="0"/>
                          <w:sz w:val="21"/>
                          <w:szCs w:val="21"/>
                          <w:lang w:val="nl-NL"/>
                        </w:rPr>
                      </w:pPr>
                      <w:r w:rsidRPr="000670C8">
                        <w:rPr>
                          <w:b w:val="0"/>
                          <w:sz w:val="21"/>
                          <w:szCs w:val="21"/>
                          <w:lang w:val="nl-NL"/>
                        </w:rPr>
                        <w:t>A. 14</w:t>
                      </w:r>
                      <w:r w:rsidRPr="000670C8">
                        <w:rPr>
                          <w:b w:val="0"/>
                          <w:sz w:val="21"/>
                          <w:szCs w:val="21"/>
                          <w:vertAlign w:val="superscript"/>
                          <w:lang w:val="nl-NL"/>
                        </w:rPr>
                        <w:t>0</w:t>
                      </w:r>
                      <w:r w:rsidRPr="000670C8">
                        <w:rPr>
                          <w:b w:val="0"/>
                          <w:sz w:val="21"/>
                          <w:szCs w:val="21"/>
                          <w:lang w:val="nl-NL"/>
                        </w:rPr>
                        <w:tab/>
                      </w:r>
                      <w:r w:rsidRPr="000670C8">
                        <w:rPr>
                          <w:b w:val="0"/>
                          <w:sz w:val="21"/>
                          <w:szCs w:val="21"/>
                          <w:lang w:val="nl-NL"/>
                        </w:rPr>
                        <w:tab/>
                        <w:t>B. 30</w:t>
                      </w:r>
                      <w:r w:rsidRPr="000670C8">
                        <w:rPr>
                          <w:b w:val="0"/>
                          <w:sz w:val="21"/>
                          <w:szCs w:val="21"/>
                          <w:vertAlign w:val="superscript"/>
                          <w:lang w:val="nl-NL"/>
                        </w:rPr>
                        <w:t>0</w:t>
                      </w:r>
                      <w:r w:rsidRPr="000670C8">
                        <w:rPr>
                          <w:b w:val="0"/>
                          <w:sz w:val="21"/>
                          <w:szCs w:val="21"/>
                          <w:lang w:val="nl-NL"/>
                        </w:rPr>
                        <w:tab/>
                      </w:r>
                      <w:r w:rsidRPr="000670C8">
                        <w:rPr>
                          <w:b w:val="0"/>
                          <w:sz w:val="21"/>
                          <w:szCs w:val="21"/>
                          <w:lang w:val="nl-NL"/>
                        </w:rPr>
                        <w:tab/>
                      </w:r>
                    </w:p>
                    <w:p w14:paraId="7F9D651E"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45</w:t>
                      </w:r>
                      <w:r w:rsidRPr="000670C8">
                        <w:rPr>
                          <w:b w:val="0"/>
                          <w:sz w:val="21"/>
                          <w:szCs w:val="21"/>
                          <w:vertAlign w:val="superscript"/>
                          <w:lang w:val="nl-NL"/>
                        </w:rPr>
                        <w:t xml:space="preserve">0 </w:t>
                      </w:r>
                      <w:r w:rsidRPr="000670C8">
                        <w:rPr>
                          <w:b w:val="0"/>
                          <w:sz w:val="21"/>
                          <w:szCs w:val="21"/>
                          <w:vertAlign w:val="superscript"/>
                          <w:lang w:val="nl-NL"/>
                        </w:rPr>
                        <w:tab/>
                      </w:r>
                      <w:r>
                        <w:rPr>
                          <w:b w:val="0"/>
                          <w:sz w:val="21"/>
                          <w:szCs w:val="21"/>
                          <w:lang w:val="nl-NL"/>
                        </w:rPr>
                        <w:tab/>
                      </w:r>
                      <w:r w:rsidRPr="000670C8">
                        <w:rPr>
                          <w:b w:val="0"/>
                          <w:sz w:val="21"/>
                          <w:szCs w:val="21"/>
                          <w:lang w:val="nl-NL"/>
                        </w:rPr>
                        <w:t>D. 60</w:t>
                      </w:r>
                      <w:r w:rsidRPr="000670C8">
                        <w:rPr>
                          <w:b w:val="0"/>
                          <w:sz w:val="21"/>
                          <w:szCs w:val="21"/>
                          <w:vertAlign w:val="superscript"/>
                          <w:lang w:val="nl-NL"/>
                        </w:rPr>
                        <w:t>0</w:t>
                      </w:r>
                    </w:p>
                    <w:p w14:paraId="543D2203" w14:textId="77777777" w:rsidR="00621F06" w:rsidRPr="000670C8" w:rsidRDefault="00621F06" w:rsidP="0022716C">
                      <w:pPr>
                        <w:spacing w:before="60" w:after="60"/>
                        <w:jc w:val="both"/>
                        <w:rPr>
                          <w:b w:val="0"/>
                          <w:color w:val="000000"/>
                          <w:sz w:val="21"/>
                          <w:szCs w:val="21"/>
                          <w:lang w:val="nl-NL"/>
                        </w:rPr>
                      </w:pPr>
                      <w:r w:rsidRPr="0049059F">
                        <w:rPr>
                          <w:bCs w:val="0"/>
                          <w:sz w:val="21"/>
                          <w:szCs w:val="21"/>
                          <w:u w:val="single"/>
                          <w:lang w:val="nl-NL"/>
                        </w:rPr>
                        <w:t>C</w:t>
                      </w:r>
                      <w:r>
                        <w:rPr>
                          <w:bCs w:val="0"/>
                          <w:sz w:val="21"/>
                          <w:szCs w:val="21"/>
                          <w:u w:val="single"/>
                          <w:lang w:val="nl-NL"/>
                        </w:rPr>
                        <w:t>âu 12.</w:t>
                      </w:r>
                      <w:r w:rsidRPr="00B163D2">
                        <w:rPr>
                          <w:bCs w:val="0"/>
                          <w:sz w:val="21"/>
                          <w:szCs w:val="21"/>
                          <w:lang w:val="nl-NL"/>
                        </w:rPr>
                        <w:t xml:space="preserve"> </w:t>
                      </w:r>
                      <w:r w:rsidRPr="00B163D2">
                        <w:rPr>
                          <w:b w:val="0"/>
                          <w:bCs w:val="0"/>
                          <w:sz w:val="21"/>
                          <w:szCs w:val="21"/>
                          <w:lang w:val="nl-NL"/>
                        </w:rPr>
                        <w:t xml:space="preserve">Có </w:t>
                      </w:r>
                      <w:r w:rsidRPr="000670C8">
                        <w:rPr>
                          <w:b w:val="0"/>
                          <w:color w:val="000000"/>
                          <w:sz w:val="21"/>
                          <w:szCs w:val="21"/>
                          <w:lang w:val="nl-NL"/>
                        </w:rPr>
                        <w:t>hai điện tích  q</w:t>
                      </w:r>
                      <w:r w:rsidRPr="000670C8">
                        <w:rPr>
                          <w:b w:val="0"/>
                          <w:color w:val="000000"/>
                          <w:sz w:val="21"/>
                          <w:szCs w:val="21"/>
                          <w:vertAlign w:val="subscript"/>
                          <w:lang w:val="nl-NL"/>
                        </w:rPr>
                        <w:t>1</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q</w:t>
                      </w:r>
                      <w:r w:rsidRPr="000670C8">
                        <w:rPr>
                          <w:b w:val="0"/>
                          <w:color w:val="000000"/>
                          <w:sz w:val="21"/>
                          <w:szCs w:val="21"/>
                          <w:vertAlign w:val="subscript"/>
                          <w:lang w:val="nl-NL"/>
                        </w:rPr>
                        <w:t>2</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đặt tại hai điểm A, B trong chân không và cách nhau một khoảng 6 (cm). Một điện tích q</w:t>
                      </w:r>
                      <w:r w:rsidRPr="000670C8">
                        <w:rPr>
                          <w:b w:val="0"/>
                          <w:color w:val="000000"/>
                          <w:sz w:val="21"/>
                          <w:szCs w:val="21"/>
                          <w:vertAlign w:val="subscript"/>
                          <w:lang w:val="nl-NL"/>
                        </w:rPr>
                        <w:t>3</w:t>
                      </w:r>
                      <w:r w:rsidRPr="000670C8">
                        <w:rPr>
                          <w:b w:val="0"/>
                          <w:color w:val="000000"/>
                          <w:sz w:val="21"/>
                          <w:szCs w:val="21"/>
                          <w:lang w:val="nl-NL"/>
                        </w:rPr>
                        <w:t xml:space="preserve"> = + 2.10</w:t>
                      </w:r>
                      <w:r w:rsidRPr="000670C8">
                        <w:rPr>
                          <w:b w:val="0"/>
                          <w:color w:val="000000"/>
                          <w:sz w:val="21"/>
                          <w:szCs w:val="21"/>
                          <w:vertAlign w:val="superscript"/>
                          <w:lang w:val="nl-NL"/>
                        </w:rPr>
                        <w:t>-6</w:t>
                      </w:r>
                      <w:r w:rsidRPr="000670C8">
                        <w:rPr>
                          <w:b w:val="0"/>
                          <w:color w:val="000000"/>
                          <w:sz w:val="21"/>
                          <w:szCs w:val="21"/>
                          <w:lang w:val="nl-NL"/>
                        </w:rPr>
                        <w:t xml:space="preserve"> (C), đặt trên đương trung trực của AB, cách AB một khoảng 4 (cm). Độ lớn của lực điện do hai điện tích q</w:t>
                      </w:r>
                      <w:r w:rsidRPr="000670C8">
                        <w:rPr>
                          <w:b w:val="0"/>
                          <w:color w:val="000000"/>
                          <w:sz w:val="21"/>
                          <w:szCs w:val="21"/>
                          <w:vertAlign w:val="subscript"/>
                          <w:lang w:val="nl-NL"/>
                        </w:rPr>
                        <w:t>1</w:t>
                      </w:r>
                      <w:r w:rsidRPr="000670C8">
                        <w:rPr>
                          <w:b w:val="0"/>
                          <w:color w:val="000000"/>
                          <w:sz w:val="21"/>
                          <w:szCs w:val="21"/>
                          <w:lang w:val="nl-NL"/>
                        </w:rPr>
                        <w:t xml:space="preserve"> và q</w:t>
                      </w:r>
                      <w:r w:rsidRPr="000670C8">
                        <w:rPr>
                          <w:b w:val="0"/>
                          <w:color w:val="000000"/>
                          <w:sz w:val="21"/>
                          <w:szCs w:val="21"/>
                          <w:vertAlign w:val="subscript"/>
                          <w:lang w:val="nl-NL"/>
                        </w:rPr>
                        <w:t>2</w:t>
                      </w:r>
                      <w:r w:rsidRPr="000670C8">
                        <w:rPr>
                          <w:b w:val="0"/>
                          <w:color w:val="000000"/>
                          <w:sz w:val="21"/>
                          <w:szCs w:val="21"/>
                          <w:lang w:val="nl-NL"/>
                        </w:rPr>
                        <w:t xml:space="preserve"> tác dụng lên điện tích q</w:t>
                      </w:r>
                      <w:r w:rsidRPr="000670C8">
                        <w:rPr>
                          <w:b w:val="0"/>
                          <w:color w:val="000000"/>
                          <w:sz w:val="21"/>
                          <w:szCs w:val="21"/>
                          <w:vertAlign w:val="subscript"/>
                          <w:lang w:val="nl-NL"/>
                        </w:rPr>
                        <w:t>3</w:t>
                      </w:r>
                      <w:r w:rsidRPr="000670C8">
                        <w:rPr>
                          <w:b w:val="0"/>
                          <w:color w:val="000000"/>
                          <w:sz w:val="21"/>
                          <w:szCs w:val="21"/>
                          <w:lang w:val="nl-NL"/>
                        </w:rPr>
                        <w:t xml:space="preserve"> là:</w:t>
                      </w:r>
                      <w:r w:rsidRPr="000670C8">
                        <w:rPr>
                          <w:b w:val="0"/>
                          <w:color w:val="000000"/>
                          <w:sz w:val="21"/>
                          <w:szCs w:val="21"/>
                          <w:lang w:val="nl-NL"/>
                        </w:rPr>
                        <w:tab/>
                      </w:r>
                    </w:p>
                    <w:p w14:paraId="484EBF81"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 xml:space="preserve">A. F = 14,40 (N).     B. F = 17,28 (N).     </w:t>
                      </w:r>
                    </w:p>
                    <w:p w14:paraId="10159FB8"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F = 20,36 (N).      D. F = 28,80 (N).</w:t>
                      </w:r>
                    </w:p>
                    <w:p w14:paraId="289CFFE1"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3</w:t>
                      </w:r>
                      <w:r w:rsidRPr="0049059F">
                        <w:rPr>
                          <w:bCs w:val="0"/>
                          <w:sz w:val="21"/>
                          <w:szCs w:val="21"/>
                          <w:u w:val="single"/>
                          <w:lang w:val="nl-NL"/>
                        </w:rPr>
                        <w:t>.</w:t>
                      </w:r>
                      <w:r w:rsidRPr="000670C8">
                        <w:rPr>
                          <w:b w:val="0"/>
                          <w:color w:val="000000"/>
                          <w:sz w:val="21"/>
                          <w:szCs w:val="21"/>
                          <w:lang w:val="nl-NL"/>
                        </w:rPr>
                        <w:t xml:space="preserve">  Khoảng cách giữa một prôton và một êlectron là r = 5.10</w:t>
                      </w:r>
                      <w:r w:rsidRPr="000670C8">
                        <w:rPr>
                          <w:b w:val="0"/>
                          <w:color w:val="000000"/>
                          <w:sz w:val="21"/>
                          <w:szCs w:val="21"/>
                          <w:vertAlign w:val="superscript"/>
                          <w:lang w:val="nl-NL"/>
                        </w:rPr>
                        <w:t>-9</w:t>
                      </w:r>
                      <w:r w:rsidRPr="000670C8">
                        <w:rPr>
                          <w:b w:val="0"/>
                          <w:color w:val="000000"/>
                          <w:sz w:val="21"/>
                          <w:szCs w:val="21"/>
                          <w:lang w:val="nl-NL"/>
                        </w:rPr>
                        <w:t xml:space="preserve"> (cm), coi rằng prôton và êlectron là các điện tích điểm. Lực tương tác giữa chúng là:</w:t>
                      </w:r>
                      <w:r>
                        <w:rPr>
                          <w:b w:val="0"/>
                          <w:color w:val="000000"/>
                          <w:sz w:val="21"/>
                          <w:szCs w:val="21"/>
                          <w:lang w:val="nl-NL"/>
                        </w:rPr>
                        <w:tab/>
                      </w:r>
                    </w:p>
                    <w:p w14:paraId="2A1130C2" w14:textId="77777777" w:rsidR="00621F06" w:rsidRDefault="00621F06" w:rsidP="00264C7A">
                      <w:pPr>
                        <w:spacing w:before="60" w:after="60"/>
                        <w:jc w:val="both"/>
                        <w:rPr>
                          <w:b w:val="0"/>
                          <w:color w:val="000000"/>
                          <w:sz w:val="21"/>
                          <w:szCs w:val="21"/>
                          <w:lang w:val="nl-NL"/>
                        </w:rPr>
                      </w:pPr>
                      <w:r w:rsidRPr="000670C8">
                        <w:rPr>
                          <w:b w:val="0"/>
                          <w:color w:val="000000"/>
                          <w:sz w:val="21"/>
                          <w:szCs w:val="21"/>
                          <w:lang w:val="nl-NL"/>
                        </w:rPr>
                        <w:t>A. lực hút với F = 9,216.10</w:t>
                      </w:r>
                      <w:r w:rsidRPr="000670C8">
                        <w:rPr>
                          <w:b w:val="0"/>
                          <w:color w:val="000000"/>
                          <w:sz w:val="21"/>
                          <w:szCs w:val="21"/>
                          <w:vertAlign w:val="superscript"/>
                          <w:lang w:val="nl-NL"/>
                        </w:rPr>
                        <w:t>-12</w:t>
                      </w:r>
                      <w:r w:rsidRPr="000670C8">
                        <w:rPr>
                          <w:b w:val="0"/>
                          <w:color w:val="000000"/>
                          <w:sz w:val="21"/>
                          <w:szCs w:val="21"/>
                          <w:lang w:val="nl-NL"/>
                        </w:rPr>
                        <w:t xml:space="preserve"> (N).</w:t>
                      </w:r>
                      <w:r w:rsidRPr="000670C8">
                        <w:rPr>
                          <w:b w:val="0"/>
                          <w:color w:val="000000"/>
                          <w:sz w:val="21"/>
                          <w:szCs w:val="21"/>
                          <w:lang w:val="nl-NL"/>
                        </w:rPr>
                        <w:tab/>
                        <w:t>B. lực đẩy với F = 9,216.10</w:t>
                      </w:r>
                      <w:r w:rsidRPr="000670C8">
                        <w:rPr>
                          <w:b w:val="0"/>
                          <w:color w:val="000000"/>
                          <w:sz w:val="21"/>
                          <w:szCs w:val="21"/>
                          <w:vertAlign w:val="superscript"/>
                          <w:lang w:val="nl-NL"/>
                        </w:rPr>
                        <w:t>-12</w:t>
                      </w:r>
                      <w:r w:rsidRPr="000670C8">
                        <w:rPr>
                          <w:b w:val="0"/>
                          <w:color w:val="000000"/>
                          <w:sz w:val="21"/>
                          <w:szCs w:val="21"/>
                          <w:lang w:val="nl-NL"/>
                        </w:rPr>
                        <w:t xml:space="preserve"> (N)</w:t>
                      </w:r>
                    </w:p>
                    <w:p w14:paraId="70884A08" w14:textId="77777777" w:rsidR="00621F06" w:rsidRPr="000670C8" w:rsidRDefault="00621F06" w:rsidP="00264C7A">
                      <w:pPr>
                        <w:spacing w:before="60" w:after="60"/>
                        <w:jc w:val="both"/>
                        <w:rPr>
                          <w:b w:val="0"/>
                          <w:color w:val="000000"/>
                          <w:sz w:val="21"/>
                          <w:szCs w:val="21"/>
                          <w:lang w:val="nl-NL"/>
                        </w:rPr>
                      </w:pPr>
                      <w:r w:rsidRPr="000670C8">
                        <w:rPr>
                          <w:b w:val="0"/>
                          <w:color w:val="000000"/>
                          <w:sz w:val="21"/>
                          <w:szCs w:val="21"/>
                          <w:lang w:val="nl-NL"/>
                        </w:rPr>
                        <w:t>C. lực hút với F = 9,216.10</w:t>
                      </w:r>
                      <w:r w:rsidRPr="000670C8">
                        <w:rPr>
                          <w:b w:val="0"/>
                          <w:color w:val="000000"/>
                          <w:sz w:val="21"/>
                          <w:szCs w:val="21"/>
                          <w:vertAlign w:val="superscript"/>
                          <w:lang w:val="nl-NL"/>
                        </w:rPr>
                        <w:t>-8</w:t>
                      </w:r>
                      <w:r w:rsidRPr="000670C8">
                        <w:rPr>
                          <w:b w:val="0"/>
                          <w:color w:val="000000"/>
                          <w:sz w:val="21"/>
                          <w:szCs w:val="21"/>
                          <w:lang w:val="nl-NL"/>
                        </w:rPr>
                        <w:t xml:space="preserve"> (N).</w:t>
                      </w:r>
                      <w:r w:rsidRPr="000670C8">
                        <w:rPr>
                          <w:b w:val="0"/>
                          <w:color w:val="000000"/>
                          <w:sz w:val="21"/>
                          <w:szCs w:val="21"/>
                          <w:lang w:val="nl-NL"/>
                        </w:rPr>
                        <w:tab/>
                      </w:r>
                      <w:r w:rsidRPr="000670C8">
                        <w:rPr>
                          <w:b w:val="0"/>
                          <w:color w:val="000000"/>
                          <w:sz w:val="21"/>
                          <w:szCs w:val="21"/>
                          <w:lang w:val="nl-NL"/>
                        </w:rPr>
                        <w:tab/>
                        <w:t>D. lực đẩy với F = 9,216.10</w:t>
                      </w:r>
                      <w:r w:rsidRPr="000670C8">
                        <w:rPr>
                          <w:b w:val="0"/>
                          <w:color w:val="000000"/>
                          <w:sz w:val="21"/>
                          <w:szCs w:val="21"/>
                          <w:vertAlign w:val="superscript"/>
                          <w:lang w:val="nl-NL"/>
                        </w:rPr>
                        <w:t>-8</w:t>
                      </w:r>
                      <w:r w:rsidRPr="000670C8">
                        <w:rPr>
                          <w:b w:val="0"/>
                          <w:color w:val="000000"/>
                          <w:sz w:val="21"/>
                          <w:szCs w:val="21"/>
                          <w:lang w:val="nl-NL"/>
                        </w:rPr>
                        <w:t xml:space="preserve"> (N).</w:t>
                      </w:r>
                    </w:p>
                    <w:p w14:paraId="378D00A7"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4</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bằng nhau đặt trong chân không cách nhau một khoảng r = 2 (cm). Lực đẩy giữa chúng là F = 1,6.10</w:t>
                      </w:r>
                      <w:r w:rsidRPr="000670C8">
                        <w:rPr>
                          <w:b w:val="0"/>
                          <w:color w:val="000000"/>
                          <w:sz w:val="21"/>
                          <w:szCs w:val="21"/>
                          <w:vertAlign w:val="superscript"/>
                          <w:lang w:val="nl-NL"/>
                        </w:rPr>
                        <w:t>-4</w:t>
                      </w:r>
                      <w:r w:rsidRPr="000670C8">
                        <w:rPr>
                          <w:b w:val="0"/>
                          <w:color w:val="000000"/>
                          <w:sz w:val="21"/>
                          <w:szCs w:val="21"/>
                          <w:lang w:val="nl-NL"/>
                        </w:rPr>
                        <w:t xml:space="preserve"> (N). Độ lớn của hai điện tích đó là:</w:t>
                      </w:r>
                      <w:r>
                        <w:rPr>
                          <w:b w:val="0"/>
                          <w:color w:val="000000"/>
                          <w:sz w:val="21"/>
                          <w:szCs w:val="21"/>
                          <w:lang w:val="nl-NL"/>
                        </w:rPr>
                        <w:tab/>
                      </w:r>
                      <w:r>
                        <w:rPr>
                          <w:b w:val="0"/>
                          <w:color w:val="000000"/>
                          <w:sz w:val="21"/>
                          <w:szCs w:val="21"/>
                          <w:lang w:val="nl-NL"/>
                        </w:rPr>
                        <w:tab/>
                      </w:r>
                    </w:p>
                    <w:p w14:paraId="375EE84D"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9</w:t>
                      </w:r>
                      <w:r>
                        <w:rPr>
                          <w:b w:val="0"/>
                          <w:color w:val="000000"/>
                          <w:sz w:val="21"/>
                          <w:szCs w:val="21"/>
                          <w:lang w:val="nl-NL"/>
                        </w:rPr>
                        <w:t xml:space="preserve"> (C).</w:t>
                      </w:r>
                      <w:r>
                        <w:rPr>
                          <w:b w:val="0"/>
                          <w:color w:val="000000"/>
                          <w:sz w:val="21"/>
                          <w:szCs w:val="21"/>
                          <w:lang w:val="nl-NL"/>
                        </w:rPr>
                        <w:tab/>
                      </w:r>
                      <w:r w:rsidRPr="000670C8">
                        <w:rPr>
                          <w:b w:val="0"/>
                          <w:color w:val="000000"/>
                          <w:sz w:val="21"/>
                          <w:szCs w:val="21"/>
                          <w:lang w:val="nl-NL"/>
                        </w:rPr>
                        <w:t>B.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7</w:t>
                      </w:r>
                      <w:r w:rsidRPr="000670C8">
                        <w:rPr>
                          <w:b w:val="0"/>
                          <w:color w:val="000000"/>
                          <w:sz w:val="21"/>
                          <w:szCs w:val="21"/>
                          <w:lang w:val="nl-NL"/>
                        </w:rPr>
                        <w:t xml:space="preserve"> (C).</w:t>
                      </w:r>
                    </w:p>
                    <w:p w14:paraId="4F029F73" w14:textId="77777777" w:rsidR="00621F06" w:rsidRPr="000670C8" w:rsidRDefault="00621F06" w:rsidP="00264C7A">
                      <w:pPr>
                        <w:spacing w:before="60" w:after="60"/>
                        <w:jc w:val="both"/>
                        <w:outlineLvl w:val="0"/>
                        <w:rPr>
                          <w:b w:val="0"/>
                          <w:color w:val="000000"/>
                          <w:sz w:val="21"/>
                          <w:szCs w:val="21"/>
                          <w:lang w:val="nl-NL"/>
                        </w:rPr>
                      </w:pPr>
                      <w:r w:rsidRPr="000670C8">
                        <w:rPr>
                          <w:b w:val="0"/>
                          <w:color w:val="000000"/>
                          <w:sz w:val="21"/>
                          <w:szCs w:val="21"/>
                          <w:lang w:val="nl-NL"/>
                        </w:rPr>
                        <w:t>C.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9</w:t>
                      </w:r>
                      <w:r>
                        <w:rPr>
                          <w:b w:val="0"/>
                          <w:color w:val="000000"/>
                          <w:sz w:val="21"/>
                          <w:szCs w:val="21"/>
                          <w:lang w:val="nl-NL"/>
                        </w:rPr>
                        <w:t xml:space="preserve"> (C).</w:t>
                      </w:r>
                      <w:r>
                        <w:rPr>
                          <w:b w:val="0"/>
                          <w:color w:val="000000"/>
                          <w:sz w:val="21"/>
                          <w:szCs w:val="21"/>
                          <w:lang w:val="nl-NL"/>
                        </w:rPr>
                        <w:tab/>
                      </w:r>
                      <w:r w:rsidRPr="000670C8">
                        <w:rPr>
                          <w:b w:val="0"/>
                          <w:color w:val="000000"/>
                          <w:sz w:val="21"/>
                          <w:szCs w:val="21"/>
                          <w:lang w:val="nl-NL"/>
                        </w:rPr>
                        <w:t>D. q</w:t>
                      </w:r>
                      <w:r w:rsidRPr="000670C8">
                        <w:rPr>
                          <w:b w:val="0"/>
                          <w:color w:val="000000"/>
                          <w:sz w:val="21"/>
                          <w:szCs w:val="21"/>
                          <w:vertAlign w:val="subscript"/>
                          <w:lang w:val="nl-NL"/>
                        </w:rPr>
                        <w:t>1</w:t>
                      </w:r>
                      <w:r w:rsidRPr="000670C8">
                        <w:rPr>
                          <w:b w:val="0"/>
                          <w:color w:val="000000"/>
                          <w:sz w:val="21"/>
                          <w:szCs w:val="21"/>
                          <w:lang w:val="nl-NL"/>
                        </w:rPr>
                        <w:t xml:space="preserve"> = q</w:t>
                      </w:r>
                      <w:r w:rsidRPr="000670C8">
                        <w:rPr>
                          <w:b w:val="0"/>
                          <w:color w:val="000000"/>
                          <w:sz w:val="21"/>
                          <w:szCs w:val="21"/>
                          <w:vertAlign w:val="subscript"/>
                          <w:lang w:val="nl-NL"/>
                        </w:rPr>
                        <w:t>2</w:t>
                      </w:r>
                      <w:r w:rsidRPr="000670C8">
                        <w:rPr>
                          <w:b w:val="0"/>
                          <w:color w:val="000000"/>
                          <w:sz w:val="21"/>
                          <w:szCs w:val="21"/>
                          <w:lang w:val="nl-NL"/>
                        </w:rPr>
                        <w:t xml:space="preserve"> = -2,67.10</w:t>
                      </w:r>
                      <w:r w:rsidRPr="000670C8">
                        <w:rPr>
                          <w:b w:val="0"/>
                          <w:color w:val="000000"/>
                          <w:sz w:val="21"/>
                          <w:szCs w:val="21"/>
                          <w:vertAlign w:val="superscript"/>
                          <w:lang w:val="nl-NL"/>
                        </w:rPr>
                        <w:t>-7</w:t>
                      </w:r>
                      <w:r w:rsidRPr="000670C8">
                        <w:rPr>
                          <w:b w:val="0"/>
                          <w:color w:val="000000"/>
                          <w:sz w:val="21"/>
                          <w:szCs w:val="21"/>
                          <w:lang w:val="nl-NL"/>
                        </w:rPr>
                        <w:t xml:space="preserve"> (C).</w:t>
                      </w:r>
                    </w:p>
                    <w:p w14:paraId="32ABD193" w14:textId="77777777" w:rsidR="00621F06" w:rsidRPr="000670C8" w:rsidRDefault="00621F06" w:rsidP="0022716C">
                      <w:pPr>
                        <w:spacing w:before="60" w:after="60"/>
                        <w:jc w:val="both"/>
                        <w:rPr>
                          <w:b w:val="0"/>
                          <w:color w:val="000000"/>
                          <w:sz w:val="21"/>
                          <w:szCs w:val="21"/>
                          <w:lang w:val="nl-NL"/>
                        </w:rPr>
                      </w:pPr>
                      <w:r>
                        <w:rPr>
                          <w:bCs w:val="0"/>
                          <w:sz w:val="21"/>
                          <w:szCs w:val="21"/>
                          <w:u w:val="single"/>
                          <w:lang w:val="nl-NL"/>
                        </w:rPr>
                        <w:t>Câu 15</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bằng nhau đặt trong chân không cách nhau một khoảng r</w:t>
                      </w:r>
                      <w:r w:rsidRPr="000670C8">
                        <w:rPr>
                          <w:b w:val="0"/>
                          <w:color w:val="000000"/>
                          <w:sz w:val="21"/>
                          <w:szCs w:val="21"/>
                          <w:vertAlign w:val="subscript"/>
                          <w:lang w:val="nl-NL"/>
                        </w:rPr>
                        <w:t>1</w:t>
                      </w:r>
                      <w:r w:rsidRPr="000670C8">
                        <w:rPr>
                          <w:b w:val="0"/>
                          <w:color w:val="000000"/>
                          <w:sz w:val="21"/>
                          <w:szCs w:val="21"/>
                          <w:lang w:val="nl-NL"/>
                        </w:rPr>
                        <w:t xml:space="preserve"> = 2 (cm). Lực đẩy giữa chúng là F</w:t>
                      </w:r>
                      <w:r w:rsidRPr="000670C8">
                        <w:rPr>
                          <w:b w:val="0"/>
                          <w:color w:val="000000"/>
                          <w:sz w:val="21"/>
                          <w:szCs w:val="21"/>
                          <w:vertAlign w:val="subscript"/>
                          <w:lang w:val="nl-NL"/>
                        </w:rPr>
                        <w:t>1</w:t>
                      </w:r>
                      <w:r w:rsidRPr="000670C8">
                        <w:rPr>
                          <w:b w:val="0"/>
                          <w:color w:val="000000"/>
                          <w:sz w:val="21"/>
                          <w:szCs w:val="21"/>
                          <w:lang w:val="nl-NL"/>
                        </w:rPr>
                        <w:t xml:space="preserve"> = 1,6.10</w:t>
                      </w:r>
                      <w:r w:rsidRPr="000670C8">
                        <w:rPr>
                          <w:b w:val="0"/>
                          <w:color w:val="000000"/>
                          <w:sz w:val="21"/>
                          <w:szCs w:val="21"/>
                          <w:vertAlign w:val="superscript"/>
                          <w:lang w:val="nl-NL"/>
                        </w:rPr>
                        <w:t>-4</w:t>
                      </w:r>
                      <w:r w:rsidRPr="000670C8">
                        <w:rPr>
                          <w:b w:val="0"/>
                          <w:color w:val="000000"/>
                          <w:sz w:val="21"/>
                          <w:szCs w:val="21"/>
                          <w:lang w:val="nl-NL"/>
                        </w:rPr>
                        <w:t xml:space="preserve"> (N). Để lực tương tác giữa hai điện tích đó bằng F</w:t>
                      </w:r>
                      <w:r w:rsidRPr="000670C8">
                        <w:rPr>
                          <w:b w:val="0"/>
                          <w:color w:val="000000"/>
                          <w:sz w:val="21"/>
                          <w:szCs w:val="21"/>
                          <w:vertAlign w:val="subscript"/>
                          <w:lang w:val="nl-NL"/>
                        </w:rPr>
                        <w:t>2</w:t>
                      </w:r>
                      <w:r w:rsidRPr="000670C8">
                        <w:rPr>
                          <w:b w:val="0"/>
                          <w:color w:val="000000"/>
                          <w:sz w:val="21"/>
                          <w:szCs w:val="21"/>
                          <w:lang w:val="nl-NL"/>
                        </w:rPr>
                        <w:t xml:space="preserve"> =  2,5.10</w:t>
                      </w:r>
                      <w:r w:rsidRPr="000670C8">
                        <w:rPr>
                          <w:b w:val="0"/>
                          <w:color w:val="000000"/>
                          <w:sz w:val="21"/>
                          <w:szCs w:val="21"/>
                          <w:vertAlign w:val="superscript"/>
                          <w:lang w:val="nl-NL"/>
                        </w:rPr>
                        <w:t>-4</w:t>
                      </w:r>
                      <w:r w:rsidRPr="000670C8">
                        <w:rPr>
                          <w:b w:val="0"/>
                          <w:color w:val="000000"/>
                          <w:sz w:val="21"/>
                          <w:szCs w:val="21"/>
                          <w:lang w:val="nl-NL"/>
                        </w:rPr>
                        <w:t xml:space="preserve"> (N) thì khoảng cách giữa chúng là: </w:t>
                      </w:r>
                    </w:p>
                    <w:p w14:paraId="0493C33B"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A. r</w:t>
                      </w:r>
                      <w:r w:rsidRPr="000670C8">
                        <w:rPr>
                          <w:b w:val="0"/>
                          <w:color w:val="000000"/>
                          <w:sz w:val="21"/>
                          <w:szCs w:val="21"/>
                          <w:vertAlign w:val="subscript"/>
                          <w:lang w:val="nl-NL"/>
                        </w:rPr>
                        <w:t>2</w:t>
                      </w:r>
                      <w:r w:rsidRPr="000670C8">
                        <w:rPr>
                          <w:b w:val="0"/>
                          <w:color w:val="000000"/>
                          <w:sz w:val="21"/>
                          <w:szCs w:val="21"/>
                          <w:lang w:val="nl-NL"/>
                        </w:rPr>
                        <w:t xml:space="preserve"> = 1,6 (m).</w:t>
                      </w:r>
                      <w:r w:rsidRPr="000670C8">
                        <w:rPr>
                          <w:b w:val="0"/>
                          <w:color w:val="000000"/>
                          <w:sz w:val="21"/>
                          <w:szCs w:val="21"/>
                          <w:lang w:val="nl-NL"/>
                        </w:rPr>
                        <w:tab/>
                      </w:r>
                      <w:r>
                        <w:rPr>
                          <w:b w:val="0"/>
                          <w:color w:val="000000"/>
                          <w:sz w:val="21"/>
                          <w:szCs w:val="21"/>
                          <w:lang w:val="nl-NL"/>
                        </w:rPr>
                        <w:tab/>
                      </w:r>
                      <w:r w:rsidRPr="000670C8">
                        <w:rPr>
                          <w:b w:val="0"/>
                          <w:color w:val="000000"/>
                          <w:sz w:val="21"/>
                          <w:szCs w:val="21"/>
                          <w:lang w:val="nl-NL"/>
                        </w:rPr>
                        <w:t>B. r</w:t>
                      </w:r>
                      <w:r w:rsidRPr="000670C8">
                        <w:rPr>
                          <w:b w:val="0"/>
                          <w:color w:val="000000"/>
                          <w:sz w:val="21"/>
                          <w:szCs w:val="21"/>
                          <w:vertAlign w:val="subscript"/>
                          <w:lang w:val="nl-NL"/>
                        </w:rPr>
                        <w:t>2</w:t>
                      </w:r>
                      <w:r w:rsidRPr="000670C8">
                        <w:rPr>
                          <w:b w:val="0"/>
                          <w:color w:val="000000"/>
                          <w:sz w:val="21"/>
                          <w:szCs w:val="21"/>
                          <w:lang w:val="nl-NL"/>
                        </w:rPr>
                        <w:t xml:space="preserve"> = 1,6 (cm).</w:t>
                      </w:r>
                      <w:r w:rsidRPr="000670C8">
                        <w:rPr>
                          <w:b w:val="0"/>
                          <w:color w:val="000000"/>
                          <w:sz w:val="21"/>
                          <w:szCs w:val="21"/>
                          <w:lang w:val="nl-NL"/>
                        </w:rPr>
                        <w:tab/>
                      </w:r>
                      <w:r>
                        <w:rPr>
                          <w:b w:val="0"/>
                          <w:color w:val="000000"/>
                          <w:sz w:val="21"/>
                          <w:szCs w:val="21"/>
                          <w:lang w:val="nl-NL"/>
                        </w:rPr>
                        <w:tab/>
                      </w:r>
                      <w:r>
                        <w:rPr>
                          <w:b w:val="0"/>
                          <w:color w:val="000000"/>
                          <w:sz w:val="21"/>
                          <w:szCs w:val="21"/>
                          <w:lang w:val="nl-NL"/>
                        </w:rPr>
                        <w:tab/>
                      </w:r>
                    </w:p>
                    <w:p w14:paraId="33B56535"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r</w:t>
                      </w:r>
                      <w:r w:rsidRPr="000670C8">
                        <w:rPr>
                          <w:b w:val="0"/>
                          <w:color w:val="000000"/>
                          <w:sz w:val="21"/>
                          <w:szCs w:val="21"/>
                          <w:vertAlign w:val="subscript"/>
                          <w:lang w:val="nl-NL"/>
                        </w:rPr>
                        <w:t>2</w:t>
                      </w:r>
                      <w:r w:rsidRPr="000670C8">
                        <w:rPr>
                          <w:b w:val="0"/>
                          <w:color w:val="000000"/>
                          <w:sz w:val="21"/>
                          <w:szCs w:val="21"/>
                          <w:lang w:val="nl-NL"/>
                        </w:rPr>
                        <w:t xml:space="preserve"> = 1,28 (m).</w:t>
                      </w:r>
                      <w:r w:rsidRPr="000670C8">
                        <w:rPr>
                          <w:b w:val="0"/>
                          <w:color w:val="000000"/>
                          <w:sz w:val="21"/>
                          <w:szCs w:val="21"/>
                          <w:lang w:val="nl-NL"/>
                        </w:rPr>
                        <w:tab/>
                      </w:r>
                      <w:r>
                        <w:rPr>
                          <w:b w:val="0"/>
                          <w:color w:val="000000"/>
                          <w:sz w:val="21"/>
                          <w:szCs w:val="21"/>
                          <w:lang w:val="nl-NL"/>
                        </w:rPr>
                        <w:tab/>
                      </w:r>
                      <w:r w:rsidRPr="000670C8">
                        <w:rPr>
                          <w:b w:val="0"/>
                          <w:color w:val="000000"/>
                          <w:sz w:val="21"/>
                          <w:szCs w:val="21"/>
                          <w:lang w:val="nl-NL"/>
                        </w:rPr>
                        <w:t>D. r</w:t>
                      </w:r>
                      <w:r w:rsidRPr="000670C8">
                        <w:rPr>
                          <w:b w:val="0"/>
                          <w:color w:val="000000"/>
                          <w:sz w:val="21"/>
                          <w:szCs w:val="21"/>
                          <w:vertAlign w:val="subscript"/>
                          <w:lang w:val="nl-NL"/>
                        </w:rPr>
                        <w:t>2</w:t>
                      </w:r>
                      <w:r w:rsidRPr="000670C8">
                        <w:rPr>
                          <w:b w:val="0"/>
                          <w:color w:val="000000"/>
                          <w:sz w:val="21"/>
                          <w:szCs w:val="21"/>
                          <w:lang w:val="nl-NL"/>
                        </w:rPr>
                        <w:t xml:space="preserve"> = 1,28 (cm).</w:t>
                      </w:r>
                    </w:p>
                    <w:p w14:paraId="50F873A0"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6</w:t>
                      </w:r>
                      <w:r w:rsidRPr="0049059F">
                        <w:rPr>
                          <w:bCs w:val="0"/>
                          <w:sz w:val="21"/>
                          <w:szCs w:val="21"/>
                          <w:u w:val="single"/>
                          <w:lang w:val="nl-NL"/>
                        </w:rPr>
                        <w:t>.</w:t>
                      </w:r>
                      <w:r w:rsidRPr="000670C8">
                        <w:rPr>
                          <w:b w:val="0"/>
                          <w:bCs w:val="0"/>
                          <w:sz w:val="21"/>
                          <w:szCs w:val="21"/>
                          <w:lang w:val="nl-NL"/>
                        </w:rPr>
                        <w:t xml:space="preserve"> </w:t>
                      </w:r>
                      <w:r w:rsidRPr="000670C8">
                        <w:rPr>
                          <w:b w:val="0"/>
                          <w:color w:val="000000"/>
                          <w:sz w:val="21"/>
                          <w:szCs w:val="21"/>
                          <w:lang w:val="nl-NL"/>
                        </w:rPr>
                        <w:t>Hai điện tích điểm q</w:t>
                      </w:r>
                      <w:r w:rsidRPr="000670C8">
                        <w:rPr>
                          <w:b w:val="0"/>
                          <w:color w:val="000000"/>
                          <w:sz w:val="21"/>
                          <w:szCs w:val="21"/>
                          <w:vertAlign w:val="subscript"/>
                          <w:lang w:val="nl-NL"/>
                        </w:rPr>
                        <w:t>1</w:t>
                      </w:r>
                      <w:r w:rsidRPr="000670C8">
                        <w:rPr>
                          <w:b w:val="0"/>
                          <w:color w:val="000000"/>
                          <w:sz w:val="21"/>
                          <w:szCs w:val="21"/>
                          <w:lang w:val="nl-NL"/>
                        </w:rPr>
                        <w:t xml:space="preserve"> = +3 (</w:t>
                      </w:r>
                      <w:r w:rsidR="007C18AF" w:rsidRPr="00621F06">
                        <w:rPr>
                          <w:b w:val="0"/>
                          <w:noProof/>
                          <w:color w:val="000000"/>
                          <w:position w:val="-10"/>
                          <w:sz w:val="21"/>
                          <w:szCs w:val="21"/>
                          <w:lang w:val="nl-NL"/>
                        </w:rPr>
                        <w:object w:dxaOrig="244" w:dyaOrig="286" w14:anchorId="2B930184">
                          <v:shape id="_x0000_i1133" type="#_x0000_t75" alt="" style="width:11.9pt;height:14.3pt;mso-width-percent:0;mso-height-percent:0;mso-width-percent:0;mso-height-percent:0">
                            <v:imagedata r:id="rId70" o:title=""/>
                          </v:shape>
                          <o:OLEObject Type="Embed" ProgID="Equation.3" ShapeID="_x0000_i1133" DrawAspect="Content" ObjectID="_1629742326" r:id="rId71"/>
                        </w:object>
                      </w:r>
                      <w:r w:rsidRPr="000670C8">
                        <w:rPr>
                          <w:b w:val="0"/>
                          <w:color w:val="000000"/>
                          <w:sz w:val="21"/>
                          <w:szCs w:val="21"/>
                          <w:lang w:val="nl-NL"/>
                        </w:rPr>
                        <w:t>C) và q</w:t>
                      </w:r>
                      <w:r w:rsidRPr="000670C8">
                        <w:rPr>
                          <w:b w:val="0"/>
                          <w:color w:val="000000"/>
                          <w:sz w:val="21"/>
                          <w:szCs w:val="21"/>
                          <w:vertAlign w:val="subscript"/>
                          <w:lang w:val="nl-NL"/>
                        </w:rPr>
                        <w:t>2</w:t>
                      </w:r>
                      <w:r w:rsidRPr="000670C8">
                        <w:rPr>
                          <w:b w:val="0"/>
                          <w:color w:val="000000"/>
                          <w:sz w:val="21"/>
                          <w:szCs w:val="21"/>
                          <w:lang w:val="nl-NL"/>
                        </w:rPr>
                        <w:t xml:space="preserve"> = -3 (</w:t>
                      </w:r>
                      <w:r w:rsidR="007C18AF" w:rsidRPr="00621F06">
                        <w:rPr>
                          <w:b w:val="0"/>
                          <w:noProof/>
                          <w:color w:val="000000"/>
                          <w:position w:val="-10"/>
                          <w:sz w:val="21"/>
                          <w:szCs w:val="21"/>
                          <w:lang w:val="nl-NL"/>
                        </w:rPr>
                        <w:object w:dxaOrig="244" w:dyaOrig="286" w14:anchorId="760E5B87">
                          <v:shape id="_x0000_i1132" type="#_x0000_t75" alt="" style="width:11.9pt;height:14.3pt;mso-width-percent:0;mso-height-percent:0;mso-width-percent:0;mso-height-percent:0">
                            <v:imagedata r:id="rId72" o:title=""/>
                          </v:shape>
                          <o:OLEObject Type="Embed" ProgID="Equation.3" ShapeID="_x0000_i1132" DrawAspect="Content" ObjectID="_1629742327" r:id="rId73"/>
                        </w:object>
                      </w:r>
                      <w:r w:rsidRPr="000670C8">
                        <w:rPr>
                          <w:b w:val="0"/>
                          <w:color w:val="000000"/>
                          <w:sz w:val="21"/>
                          <w:szCs w:val="21"/>
                          <w:lang w:val="nl-NL"/>
                        </w:rPr>
                        <w:t>C),đặt trong dầu (</w:t>
                      </w:r>
                      <w:r w:rsidR="007C18AF" w:rsidRPr="00621F06">
                        <w:rPr>
                          <w:b w:val="0"/>
                          <w:noProof/>
                          <w:color w:val="000000"/>
                          <w:position w:val="-6"/>
                          <w:sz w:val="21"/>
                          <w:szCs w:val="21"/>
                          <w:lang w:val="nl-NL"/>
                        </w:rPr>
                        <w:object w:dxaOrig="201" w:dyaOrig="212" w14:anchorId="3B479981">
                          <v:shape id="_x0000_i1131" type="#_x0000_t75" alt="" style="width:10.1pt;height:10.7pt;mso-width-percent:0;mso-height-percent:0;mso-width-percent:0;mso-height-percent:0">
                            <v:imagedata r:id="rId74" o:title=""/>
                          </v:shape>
                          <o:OLEObject Type="Embed" ProgID="Equation.DSMT4" ShapeID="_x0000_i1131" DrawAspect="Content" ObjectID="_1629742328" r:id="rId75"/>
                        </w:object>
                      </w:r>
                      <w:r w:rsidRPr="000670C8">
                        <w:rPr>
                          <w:b w:val="0"/>
                          <w:color w:val="000000"/>
                          <w:sz w:val="21"/>
                          <w:szCs w:val="21"/>
                          <w:lang w:val="nl-NL"/>
                        </w:rPr>
                        <w:t xml:space="preserve"> = 2) cách nhau một khoảng r = 3 (cm). Lực tương tác giữa hai điện tích đó là:</w:t>
                      </w:r>
                      <w:r>
                        <w:rPr>
                          <w:b w:val="0"/>
                          <w:color w:val="000000"/>
                          <w:sz w:val="21"/>
                          <w:szCs w:val="21"/>
                          <w:lang w:val="nl-NL"/>
                        </w:rPr>
                        <w:tab/>
                      </w:r>
                      <w:r>
                        <w:rPr>
                          <w:b w:val="0"/>
                          <w:color w:val="000000"/>
                          <w:sz w:val="21"/>
                          <w:szCs w:val="21"/>
                          <w:lang w:val="nl-NL"/>
                        </w:rPr>
                        <w:tab/>
                      </w:r>
                    </w:p>
                    <w:p w14:paraId="6678A501"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lực hút với độ lớn F = 45 (N).</w:t>
                      </w:r>
                      <w:r w:rsidRPr="000670C8">
                        <w:rPr>
                          <w:b w:val="0"/>
                          <w:color w:val="000000"/>
                          <w:sz w:val="21"/>
                          <w:szCs w:val="21"/>
                          <w:lang w:val="nl-NL"/>
                        </w:rPr>
                        <w:tab/>
                      </w:r>
                      <w:r w:rsidRPr="000670C8">
                        <w:rPr>
                          <w:b w:val="0"/>
                          <w:color w:val="000000"/>
                          <w:sz w:val="21"/>
                          <w:szCs w:val="21"/>
                          <w:lang w:val="nl-NL"/>
                        </w:rPr>
                        <w:tab/>
                        <w:t>B. lực đẩy với độ lớn F = 45 (N)</w:t>
                      </w:r>
                    </w:p>
                    <w:p w14:paraId="3D5EF613" w14:textId="77777777" w:rsidR="00621F06" w:rsidRPr="000670C8" w:rsidRDefault="00621F06" w:rsidP="0022716C">
                      <w:pPr>
                        <w:spacing w:before="60" w:after="60"/>
                        <w:jc w:val="both"/>
                        <w:outlineLvl w:val="0"/>
                        <w:rPr>
                          <w:b w:val="0"/>
                          <w:color w:val="000000"/>
                          <w:sz w:val="21"/>
                          <w:szCs w:val="21"/>
                          <w:lang w:val="nl-NL"/>
                        </w:rPr>
                      </w:pPr>
                      <w:r w:rsidRPr="000670C8">
                        <w:rPr>
                          <w:b w:val="0"/>
                          <w:color w:val="000000"/>
                          <w:sz w:val="21"/>
                          <w:szCs w:val="21"/>
                          <w:lang w:val="nl-NL"/>
                        </w:rPr>
                        <w:t>C. lực hút với độ lớn F = 90 (N).</w:t>
                      </w:r>
                      <w:r w:rsidRPr="000670C8">
                        <w:rPr>
                          <w:b w:val="0"/>
                          <w:color w:val="000000"/>
                          <w:sz w:val="21"/>
                          <w:szCs w:val="21"/>
                          <w:lang w:val="nl-NL"/>
                        </w:rPr>
                        <w:tab/>
                      </w:r>
                      <w:r w:rsidRPr="000670C8">
                        <w:rPr>
                          <w:b w:val="0"/>
                          <w:color w:val="000000"/>
                          <w:sz w:val="21"/>
                          <w:szCs w:val="21"/>
                          <w:lang w:val="nl-NL"/>
                        </w:rPr>
                        <w:tab/>
                        <w:t>D. lực đẩy với độ lớn F = 90 (N).</w:t>
                      </w:r>
                    </w:p>
                    <w:p w14:paraId="7F130127"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7</w:t>
                      </w:r>
                      <w:r w:rsidRPr="0049059F">
                        <w:rPr>
                          <w:bCs w:val="0"/>
                          <w:sz w:val="21"/>
                          <w:szCs w:val="21"/>
                          <w:u w:val="single"/>
                          <w:lang w:val="nl-NL"/>
                        </w:rPr>
                        <w:t>.</w:t>
                      </w:r>
                      <w:r w:rsidRPr="000670C8">
                        <w:rPr>
                          <w:b w:val="0"/>
                          <w:color w:val="000000"/>
                          <w:sz w:val="21"/>
                          <w:szCs w:val="21"/>
                          <w:lang w:val="nl-NL"/>
                        </w:rPr>
                        <w:t xml:space="preserve"> Hai điện tích điể</w:t>
                      </w:r>
                      <w:r>
                        <w:rPr>
                          <w:b w:val="0"/>
                          <w:color w:val="000000"/>
                          <w:sz w:val="21"/>
                          <w:szCs w:val="21"/>
                          <w:lang w:val="nl-NL"/>
                        </w:rPr>
                        <w:t xml:space="preserve">m bằng nhau được đặt trong nước </w:t>
                      </w:r>
                      <w:r w:rsidRPr="000670C8">
                        <w:rPr>
                          <w:b w:val="0"/>
                          <w:color w:val="000000"/>
                          <w:sz w:val="21"/>
                          <w:szCs w:val="21"/>
                          <w:lang w:val="nl-NL"/>
                        </w:rPr>
                        <w:t>(</w:t>
                      </w:r>
                      <w:r w:rsidR="007C18AF" w:rsidRPr="00621F06">
                        <w:rPr>
                          <w:b w:val="0"/>
                          <w:noProof/>
                          <w:color w:val="000000"/>
                          <w:position w:val="-6"/>
                          <w:sz w:val="21"/>
                          <w:szCs w:val="21"/>
                          <w:lang w:val="nl-NL"/>
                        </w:rPr>
                        <w:object w:dxaOrig="201" w:dyaOrig="212" w14:anchorId="4BC8078A">
                          <v:shape id="_x0000_i1130" type="#_x0000_t75" alt="" style="width:10.1pt;height:10.7pt;mso-width-percent:0;mso-height-percent:0;mso-width-percent:0;mso-height-percent:0">
                            <v:imagedata r:id="rId74" o:title=""/>
                          </v:shape>
                          <o:OLEObject Type="Embed" ProgID="Equation.DSMT4" ShapeID="_x0000_i1130" DrawAspect="Content" ObjectID="_1629742329" r:id="rId76"/>
                        </w:object>
                      </w:r>
                      <w:r w:rsidRPr="000670C8">
                        <w:rPr>
                          <w:b w:val="0"/>
                          <w:color w:val="000000"/>
                          <w:sz w:val="21"/>
                          <w:szCs w:val="21"/>
                          <w:lang w:val="nl-NL"/>
                        </w:rPr>
                        <w:t xml:space="preserve"> = 81) cách nhau 3 (cm). Lực đẩy giữa chúng </w:t>
                      </w:r>
                      <w:r>
                        <w:rPr>
                          <w:b w:val="0"/>
                          <w:color w:val="000000"/>
                          <w:sz w:val="21"/>
                          <w:szCs w:val="21"/>
                          <w:lang w:val="nl-NL"/>
                        </w:rPr>
                        <w:t>là</w:t>
                      </w:r>
                      <w:r w:rsidRPr="000670C8">
                        <w:rPr>
                          <w:b w:val="0"/>
                          <w:color w:val="000000"/>
                          <w:sz w:val="21"/>
                          <w:szCs w:val="21"/>
                          <w:lang w:val="nl-NL"/>
                        </w:rPr>
                        <w:t xml:space="preserve"> 0,2.10</w:t>
                      </w:r>
                      <w:r w:rsidRPr="000670C8">
                        <w:rPr>
                          <w:b w:val="0"/>
                          <w:color w:val="000000"/>
                          <w:sz w:val="21"/>
                          <w:szCs w:val="21"/>
                          <w:vertAlign w:val="superscript"/>
                          <w:lang w:val="nl-NL"/>
                        </w:rPr>
                        <w:t>-5</w:t>
                      </w:r>
                      <w:r w:rsidRPr="000670C8">
                        <w:rPr>
                          <w:b w:val="0"/>
                          <w:color w:val="000000"/>
                          <w:sz w:val="21"/>
                          <w:szCs w:val="21"/>
                          <w:lang w:val="nl-NL"/>
                        </w:rPr>
                        <w:t xml:space="preserve"> (N). Hai điện tích đó</w:t>
                      </w:r>
                      <w:r>
                        <w:rPr>
                          <w:b w:val="0"/>
                          <w:color w:val="000000"/>
                          <w:sz w:val="21"/>
                          <w:szCs w:val="21"/>
                          <w:lang w:val="nl-NL"/>
                        </w:rPr>
                        <w:tab/>
                      </w:r>
                      <w:r>
                        <w:rPr>
                          <w:b w:val="0"/>
                          <w:color w:val="000000"/>
                          <w:sz w:val="21"/>
                          <w:szCs w:val="21"/>
                          <w:lang w:val="nl-NL"/>
                        </w:rPr>
                        <w:tab/>
                      </w:r>
                    </w:p>
                    <w:p w14:paraId="17203599"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A. trái dấu, độ lớn là 4,472.10</w:t>
                      </w:r>
                      <w:r w:rsidRPr="000670C8">
                        <w:rPr>
                          <w:b w:val="0"/>
                          <w:color w:val="000000"/>
                          <w:sz w:val="21"/>
                          <w:szCs w:val="21"/>
                          <w:vertAlign w:val="superscript"/>
                          <w:lang w:val="nl-NL"/>
                        </w:rPr>
                        <w:t>-2</w:t>
                      </w:r>
                      <w:r w:rsidRPr="000670C8">
                        <w:rPr>
                          <w:b w:val="0"/>
                          <w:color w:val="000000"/>
                          <w:sz w:val="21"/>
                          <w:szCs w:val="21"/>
                          <w:lang w:val="nl-NL"/>
                        </w:rPr>
                        <w:t xml:space="preserve"> (C).</w:t>
                      </w:r>
                      <w:r w:rsidRPr="000670C8">
                        <w:rPr>
                          <w:b w:val="0"/>
                          <w:color w:val="000000"/>
                          <w:sz w:val="21"/>
                          <w:szCs w:val="21"/>
                          <w:lang w:val="nl-NL"/>
                        </w:rPr>
                        <w:tab/>
                        <w:t xml:space="preserve">     B. cùng dấu, độ lớn là 4,472.10</w:t>
                      </w:r>
                      <w:r w:rsidRPr="000670C8">
                        <w:rPr>
                          <w:b w:val="0"/>
                          <w:color w:val="000000"/>
                          <w:sz w:val="21"/>
                          <w:szCs w:val="21"/>
                          <w:vertAlign w:val="superscript"/>
                          <w:lang w:val="nl-NL"/>
                        </w:rPr>
                        <w:t>-10</w:t>
                      </w:r>
                      <w:r w:rsidRPr="000670C8">
                        <w:rPr>
                          <w:b w:val="0"/>
                          <w:color w:val="000000"/>
                          <w:sz w:val="21"/>
                          <w:szCs w:val="21"/>
                          <w:lang w:val="nl-NL"/>
                        </w:rPr>
                        <w:t xml:space="preserve"> (C).</w:t>
                      </w:r>
                    </w:p>
                    <w:p w14:paraId="49B4EEF2" w14:textId="77777777" w:rsidR="00621F06" w:rsidRPr="000670C8" w:rsidRDefault="00621F06" w:rsidP="00264C7A">
                      <w:pPr>
                        <w:spacing w:before="60" w:after="60"/>
                        <w:jc w:val="both"/>
                        <w:outlineLvl w:val="0"/>
                        <w:rPr>
                          <w:b w:val="0"/>
                          <w:color w:val="000000"/>
                          <w:sz w:val="21"/>
                          <w:szCs w:val="21"/>
                          <w:lang w:val="nl-NL"/>
                        </w:rPr>
                      </w:pPr>
                      <w:r w:rsidRPr="000670C8">
                        <w:rPr>
                          <w:b w:val="0"/>
                          <w:color w:val="000000"/>
                          <w:sz w:val="21"/>
                          <w:szCs w:val="21"/>
                          <w:lang w:val="nl-NL"/>
                        </w:rPr>
                        <w:t>C. trái dấu, độ lớn là 4,025.10</w:t>
                      </w:r>
                      <w:r w:rsidRPr="000670C8">
                        <w:rPr>
                          <w:b w:val="0"/>
                          <w:color w:val="000000"/>
                          <w:sz w:val="21"/>
                          <w:szCs w:val="21"/>
                          <w:vertAlign w:val="superscript"/>
                          <w:lang w:val="nl-NL"/>
                        </w:rPr>
                        <w:t>-9</w:t>
                      </w:r>
                      <w:r w:rsidRPr="000670C8">
                        <w:rPr>
                          <w:b w:val="0"/>
                          <w:color w:val="000000"/>
                          <w:sz w:val="21"/>
                          <w:szCs w:val="21"/>
                          <w:lang w:val="nl-NL"/>
                        </w:rPr>
                        <w:t xml:space="preserve"> (C).</w:t>
                      </w:r>
                      <w:r w:rsidRPr="000670C8">
                        <w:rPr>
                          <w:b w:val="0"/>
                          <w:color w:val="000000"/>
                          <w:sz w:val="21"/>
                          <w:szCs w:val="21"/>
                          <w:lang w:val="nl-NL"/>
                        </w:rPr>
                        <w:tab/>
                        <w:t xml:space="preserve">     D. cùng dấu, độ lớn là 4,025.10</w:t>
                      </w:r>
                      <w:r w:rsidRPr="000670C8">
                        <w:rPr>
                          <w:b w:val="0"/>
                          <w:color w:val="000000"/>
                          <w:sz w:val="21"/>
                          <w:szCs w:val="21"/>
                          <w:vertAlign w:val="superscript"/>
                          <w:lang w:val="nl-NL"/>
                        </w:rPr>
                        <w:t>-9</w:t>
                      </w:r>
                      <w:r w:rsidRPr="000670C8">
                        <w:rPr>
                          <w:b w:val="0"/>
                          <w:color w:val="000000"/>
                          <w:sz w:val="21"/>
                          <w:szCs w:val="21"/>
                          <w:lang w:val="nl-NL"/>
                        </w:rPr>
                        <w:t xml:space="preserve"> (C).</w:t>
                      </w:r>
                    </w:p>
                    <w:p w14:paraId="3D3F94E1" w14:textId="77777777" w:rsidR="00621F06" w:rsidRDefault="00621F06" w:rsidP="0022716C">
                      <w:pPr>
                        <w:spacing w:before="60" w:after="60"/>
                        <w:jc w:val="both"/>
                        <w:rPr>
                          <w:b w:val="0"/>
                          <w:color w:val="000000"/>
                          <w:sz w:val="21"/>
                          <w:szCs w:val="21"/>
                          <w:lang w:val="nl-NL"/>
                        </w:rPr>
                      </w:pPr>
                      <w:r>
                        <w:rPr>
                          <w:bCs w:val="0"/>
                          <w:sz w:val="21"/>
                          <w:szCs w:val="21"/>
                          <w:u w:val="single"/>
                          <w:lang w:val="nl-NL"/>
                        </w:rPr>
                        <w:t>Câu 18</w:t>
                      </w:r>
                      <w:r w:rsidRPr="0049059F">
                        <w:rPr>
                          <w:bCs w:val="0"/>
                          <w:sz w:val="21"/>
                          <w:szCs w:val="21"/>
                          <w:u w:val="single"/>
                          <w:lang w:val="nl-NL"/>
                        </w:rPr>
                        <w:t>.</w:t>
                      </w:r>
                      <w:r w:rsidRPr="000670C8">
                        <w:rPr>
                          <w:b w:val="0"/>
                          <w:color w:val="000000"/>
                          <w:sz w:val="21"/>
                          <w:szCs w:val="21"/>
                          <w:lang w:val="nl-NL"/>
                        </w:rPr>
                        <w:t xml:space="preserve"> Hai quả cầu nhỏ có điện tích 10</w:t>
                      </w:r>
                      <w:r w:rsidRPr="000670C8">
                        <w:rPr>
                          <w:b w:val="0"/>
                          <w:color w:val="000000"/>
                          <w:sz w:val="21"/>
                          <w:szCs w:val="21"/>
                          <w:vertAlign w:val="superscript"/>
                          <w:lang w:val="nl-NL"/>
                        </w:rPr>
                        <w:t>-7</w:t>
                      </w:r>
                      <w:r w:rsidRPr="000670C8">
                        <w:rPr>
                          <w:b w:val="0"/>
                          <w:color w:val="000000"/>
                          <w:sz w:val="21"/>
                          <w:szCs w:val="21"/>
                          <w:lang w:val="nl-NL"/>
                        </w:rPr>
                        <w:t xml:space="preserve"> (C) và 4.10</w:t>
                      </w:r>
                      <w:r w:rsidRPr="000670C8">
                        <w:rPr>
                          <w:b w:val="0"/>
                          <w:color w:val="000000"/>
                          <w:sz w:val="21"/>
                          <w:szCs w:val="21"/>
                          <w:vertAlign w:val="superscript"/>
                          <w:lang w:val="nl-NL"/>
                        </w:rPr>
                        <w:t>-7</w:t>
                      </w:r>
                      <w:r w:rsidRPr="000670C8">
                        <w:rPr>
                          <w:b w:val="0"/>
                          <w:color w:val="000000"/>
                          <w:sz w:val="21"/>
                          <w:szCs w:val="21"/>
                          <w:lang w:val="nl-NL"/>
                        </w:rPr>
                        <w:t xml:space="preserve"> (C), tương tác với nhau một lực 0,1 (N) trong chân không. Khoảng cách giữa chúng là:</w:t>
                      </w:r>
                      <w:r>
                        <w:rPr>
                          <w:b w:val="0"/>
                          <w:color w:val="000000"/>
                          <w:sz w:val="21"/>
                          <w:szCs w:val="21"/>
                          <w:lang w:val="nl-NL"/>
                        </w:rPr>
                        <w:tab/>
                      </w:r>
                    </w:p>
                    <w:p w14:paraId="4B3F42D8" w14:textId="77777777" w:rsidR="00621F06" w:rsidRDefault="00621F06" w:rsidP="0022716C">
                      <w:pPr>
                        <w:spacing w:before="60" w:after="60"/>
                        <w:jc w:val="both"/>
                        <w:rPr>
                          <w:b w:val="0"/>
                          <w:color w:val="000000"/>
                          <w:sz w:val="21"/>
                          <w:szCs w:val="21"/>
                          <w:lang w:val="nl-NL"/>
                        </w:rPr>
                      </w:pPr>
                      <w:r w:rsidRPr="000670C8">
                        <w:rPr>
                          <w:b w:val="0"/>
                          <w:color w:val="000000"/>
                          <w:sz w:val="21"/>
                          <w:szCs w:val="21"/>
                          <w:lang w:val="nl-NL"/>
                        </w:rPr>
                        <w:t>A. r = 0,6 (cm).</w:t>
                      </w:r>
                      <w:r w:rsidRPr="000670C8">
                        <w:rPr>
                          <w:b w:val="0"/>
                          <w:color w:val="000000"/>
                          <w:sz w:val="21"/>
                          <w:szCs w:val="21"/>
                          <w:lang w:val="nl-NL"/>
                        </w:rPr>
                        <w:tab/>
                      </w:r>
                      <w:r w:rsidRPr="000670C8">
                        <w:rPr>
                          <w:b w:val="0"/>
                          <w:color w:val="000000"/>
                          <w:sz w:val="21"/>
                          <w:szCs w:val="21"/>
                          <w:lang w:val="nl-NL"/>
                        </w:rPr>
                        <w:tab/>
                        <w:t>B. r = 0,6 (m).</w:t>
                      </w:r>
                      <w:r w:rsidRPr="000670C8">
                        <w:rPr>
                          <w:b w:val="0"/>
                          <w:color w:val="000000"/>
                          <w:sz w:val="21"/>
                          <w:szCs w:val="21"/>
                          <w:lang w:val="nl-NL"/>
                        </w:rPr>
                        <w:tab/>
                      </w:r>
                    </w:p>
                    <w:p w14:paraId="54F440C5" w14:textId="77777777" w:rsidR="00621F06" w:rsidRPr="000670C8" w:rsidRDefault="00621F06" w:rsidP="0022716C">
                      <w:pPr>
                        <w:spacing w:before="60" w:after="60"/>
                        <w:jc w:val="both"/>
                        <w:rPr>
                          <w:b w:val="0"/>
                          <w:color w:val="000000"/>
                          <w:sz w:val="21"/>
                          <w:szCs w:val="21"/>
                          <w:lang w:val="nl-NL"/>
                        </w:rPr>
                      </w:pPr>
                      <w:r w:rsidRPr="000670C8">
                        <w:rPr>
                          <w:b w:val="0"/>
                          <w:color w:val="000000"/>
                          <w:sz w:val="21"/>
                          <w:szCs w:val="21"/>
                          <w:lang w:val="nl-NL"/>
                        </w:rPr>
                        <w:t>C. r = 6 (m).</w:t>
                      </w:r>
                      <w:r w:rsidRPr="000670C8">
                        <w:rPr>
                          <w:b w:val="0"/>
                          <w:color w:val="000000"/>
                          <w:sz w:val="21"/>
                          <w:szCs w:val="21"/>
                          <w:lang w:val="nl-NL"/>
                        </w:rPr>
                        <w:tab/>
                      </w:r>
                      <w:r w:rsidRPr="000670C8">
                        <w:rPr>
                          <w:b w:val="0"/>
                          <w:color w:val="000000"/>
                          <w:sz w:val="21"/>
                          <w:szCs w:val="21"/>
                          <w:lang w:val="nl-NL"/>
                        </w:rPr>
                        <w:tab/>
                        <w:t>D. r = 6 (cm).</w:t>
                      </w:r>
                    </w:p>
                    <w:p w14:paraId="39659969" w14:textId="77777777" w:rsidR="00621F06" w:rsidRPr="000670C8" w:rsidRDefault="00621F06" w:rsidP="0022716C">
                      <w:pPr>
                        <w:tabs>
                          <w:tab w:val="left" w:pos="284"/>
                        </w:tabs>
                        <w:jc w:val="both"/>
                        <w:rPr>
                          <w:b w:val="0"/>
                          <w:sz w:val="21"/>
                          <w:szCs w:val="21"/>
                          <w:lang w:val="nl-NL"/>
                        </w:rPr>
                      </w:pPr>
                      <w:r>
                        <w:rPr>
                          <w:bCs w:val="0"/>
                          <w:sz w:val="21"/>
                          <w:szCs w:val="21"/>
                          <w:u w:val="single"/>
                          <w:lang w:val="nl-NL"/>
                        </w:rPr>
                        <w:t>Câu 19</w:t>
                      </w:r>
                      <w:r w:rsidRPr="0049059F">
                        <w:rPr>
                          <w:bCs w:val="0"/>
                          <w:sz w:val="21"/>
                          <w:szCs w:val="21"/>
                          <w:u w:val="single"/>
                          <w:lang w:val="nl-NL"/>
                        </w:rPr>
                        <w:t>.</w:t>
                      </w:r>
                      <w:r w:rsidRPr="000670C8">
                        <w:rPr>
                          <w:b w:val="0"/>
                          <w:bCs w:val="0"/>
                          <w:sz w:val="21"/>
                          <w:szCs w:val="21"/>
                          <w:lang w:val="nl-NL"/>
                        </w:rPr>
                        <w:t xml:space="preserve"> </w:t>
                      </w:r>
                      <w:r w:rsidRPr="000670C8">
                        <w:rPr>
                          <w:b w:val="0"/>
                          <w:sz w:val="21"/>
                          <w:szCs w:val="21"/>
                          <w:lang w:val="nl-NL"/>
                        </w:rPr>
                        <w:t>Người ta đặt 3 điện tích q</w:t>
                      </w:r>
                      <w:r w:rsidRPr="000670C8">
                        <w:rPr>
                          <w:b w:val="0"/>
                          <w:sz w:val="21"/>
                          <w:szCs w:val="21"/>
                          <w:vertAlign w:val="subscript"/>
                          <w:lang w:val="nl-NL"/>
                        </w:rPr>
                        <w:t>1</w:t>
                      </w:r>
                      <w:r w:rsidRPr="000670C8">
                        <w:rPr>
                          <w:b w:val="0"/>
                          <w:sz w:val="21"/>
                          <w:szCs w:val="21"/>
                          <w:lang w:val="nl-NL"/>
                        </w:rPr>
                        <w:t>= 8.10</w:t>
                      </w:r>
                      <w:r w:rsidRPr="000670C8">
                        <w:rPr>
                          <w:b w:val="0"/>
                          <w:sz w:val="21"/>
                          <w:szCs w:val="21"/>
                          <w:vertAlign w:val="superscript"/>
                          <w:lang w:val="nl-NL"/>
                        </w:rPr>
                        <w:t>-9</w:t>
                      </w:r>
                      <w:r w:rsidRPr="000670C8">
                        <w:rPr>
                          <w:b w:val="0"/>
                          <w:sz w:val="21"/>
                          <w:szCs w:val="21"/>
                          <w:lang w:val="nl-NL"/>
                        </w:rPr>
                        <w:t>C, q</w:t>
                      </w:r>
                      <w:r w:rsidRPr="000670C8">
                        <w:rPr>
                          <w:b w:val="0"/>
                          <w:sz w:val="21"/>
                          <w:szCs w:val="21"/>
                          <w:vertAlign w:val="subscript"/>
                          <w:lang w:val="nl-NL"/>
                        </w:rPr>
                        <w:t>2</w:t>
                      </w:r>
                      <w:r w:rsidRPr="000670C8">
                        <w:rPr>
                          <w:b w:val="0"/>
                          <w:sz w:val="21"/>
                          <w:szCs w:val="21"/>
                          <w:lang w:val="nl-NL"/>
                        </w:rPr>
                        <w:t>=q</w:t>
                      </w:r>
                      <w:r w:rsidRPr="000670C8">
                        <w:rPr>
                          <w:b w:val="0"/>
                          <w:sz w:val="21"/>
                          <w:szCs w:val="21"/>
                          <w:vertAlign w:val="subscript"/>
                          <w:lang w:val="nl-NL"/>
                        </w:rPr>
                        <w:t>3</w:t>
                      </w:r>
                      <w:r w:rsidRPr="000670C8">
                        <w:rPr>
                          <w:b w:val="0"/>
                          <w:sz w:val="21"/>
                          <w:szCs w:val="21"/>
                          <w:lang w:val="nl-NL"/>
                        </w:rPr>
                        <w:t>= - 8.10</w:t>
                      </w:r>
                      <w:r w:rsidRPr="000670C8">
                        <w:rPr>
                          <w:b w:val="0"/>
                          <w:sz w:val="21"/>
                          <w:szCs w:val="21"/>
                          <w:vertAlign w:val="superscript"/>
                          <w:lang w:val="nl-NL"/>
                        </w:rPr>
                        <w:t>-9</w:t>
                      </w:r>
                      <w:r w:rsidRPr="000670C8">
                        <w:rPr>
                          <w:b w:val="0"/>
                          <w:sz w:val="21"/>
                          <w:szCs w:val="21"/>
                          <w:lang w:val="nl-NL"/>
                        </w:rPr>
                        <w:t>C tại 3 đỉnh của tam giác đều ABC cạnh a=6cm trong không khí. Lực tác dụng lên điện tích q</w:t>
                      </w:r>
                      <w:r w:rsidRPr="000670C8">
                        <w:rPr>
                          <w:b w:val="0"/>
                          <w:sz w:val="21"/>
                          <w:szCs w:val="21"/>
                          <w:vertAlign w:val="subscript"/>
                          <w:lang w:val="nl-NL"/>
                        </w:rPr>
                        <w:t>0</w:t>
                      </w:r>
                      <w:r w:rsidRPr="000670C8">
                        <w:rPr>
                          <w:b w:val="0"/>
                          <w:sz w:val="21"/>
                          <w:szCs w:val="21"/>
                          <w:lang w:val="nl-NL"/>
                        </w:rPr>
                        <w:t xml:space="preserve"> = 6.10</w:t>
                      </w:r>
                      <w:r w:rsidRPr="000670C8">
                        <w:rPr>
                          <w:b w:val="0"/>
                          <w:sz w:val="21"/>
                          <w:szCs w:val="21"/>
                          <w:vertAlign w:val="superscript"/>
                          <w:lang w:val="nl-NL"/>
                        </w:rPr>
                        <w:t>-9</w:t>
                      </w:r>
                      <w:r w:rsidRPr="000670C8">
                        <w:rPr>
                          <w:b w:val="0"/>
                          <w:sz w:val="21"/>
                          <w:szCs w:val="21"/>
                          <w:lang w:val="nl-NL"/>
                        </w:rPr>
                        <w:t xml:space="preserve">C đặt ở tâm O của tam giác là </w:t>
                      </w:r>
                    </w:p>
                    <w:p w14:paraId="09BB34CE" w14:textId="77777777" w:rsidR="00621F06" w:rsidRDefault="00621F06" w:rsidP="0022716C">
                      <w:pPr>
                        <w:tabs>
                          <w:tab w:val="left" w:pos="284"/>
                        </w:tabs>
                        <w:jc w:val="both"/>
                        <w:rPr>
                          <w:b w:val="0"/>
                          <w:sz w:val="21"/>
                          <w:szCs w:val="21"/>
                          <w:lang w:val="nl-NL"/>
                        </w:rPr>
                      </w:pPr>
                      <w:r w:rsidRPr="000670C8">
                        <w:rPr>
                          <w:b w:val="0"/>
                          <w:sz w:val="21"/>
                          <w:szCs w:val="21"/>
                          <w:lang w:val="nl-NL"/>
                        </w:rPr>
                        <w:t>A. 72.10</w:t>
                      </w:r>
                      <w:r w:rsidRPr="000670C8">
                        <w:rPr>
                          <w:b w:val="0"/>
                          <w:sz w:val="21"/>
                          <w:szCs w:val="21"/>
                          <w:vertAlign w:val="superscript"/>
                          <w:lang w:val="nl-NL"/>
                        </w:rPr>
                        <w:t>-5</w:t>
                      </w:r>
                      <w:r w:rsidRPr="000670C8">
                        <w:rPr>
                          <w:b w:val="0"/>
                          <w:sz w:val="21"/>
                          <w:szCs w:val="21"/>
                          <w:lang w:val="nl-NL"/>
                        </w:rPr>
                        <w:t>N</w:t>
                      </w:r>
                      <w:r w:rsidRPr="000670C8">
                        <w:rPr>
                          <w:b w:val="0"/>
                          <w:sz w:val="21"/>
                          <w:szCs w:val="21"/>
                          <w:lang w:val="nl-NL"/>
                        </w:rPr>
                        <w:tab/>
                      </w:r>
                      <w:r w:rsidRPr="000670C8">
                        <w:rPr>
                          <w:b w:val="0"/>
                          <w:sz w:val="21"/>
                          <w:szCs w:val="21"/>
                          <w:lang w:val="nl-NL"/>
                        </w:rPr>
                        <w:tab/>
                        <w:t>B. 72.10</w:t>
                      </w:r>
                      <w:r w:rsidRPr="000670C8">
                        <w:rPr>
                          <w:b w:val="0"/>
                          <w:sz w:val="21"/>
                          <w:szCs w:val="21"/>
                          <w:vertAlign w:val="superscript"/>
                          <w:lang w:val="nl-NL"/>
                        </w:rPr>
                        <w:t>-6</w:t>
                      </w:r>
                      <w:r w:rsidRPr="000670C8">
                        <w:rPr>
                          <w:b w:val="0"/>
                          <w:sz w:val="21"/>
                          <w:szCs w:val="21"/>
                          <w:lang w:val="nl-NL"/>
                        </w:rPr>
                        <w:t>N</w:t>
                      </w:r>
                      <w:r w:rsidRPr="000670C8">
                        <w:rPr>
                          <w:b w:val="0"/>
                          <w:sz w:val="21"/>
                          <w:szCs w:val="21"/>
                          <w:lang w:val="nl-NL"/>
                        </w:rPr>
                        <w:tab/>
                      </w:r>
                      <w:r w:rsidRPr="000670C8">
                        <w:rPr>
                          <w:b w:val="0"/>
                          <w:sz w:val="21"/>
                          <w:szCs w:val="21"/>
                          <w:lang w:val="nl-NL"/>
                        </w:rPr>
                        <w:tab/>
                      </w:r>
                    </w:p>
                    <w:p w14:paraId="6DE56646"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C. 60.10</w:t>
                      </w:r>
                      <w:r w:rsidRPr="000670C8">
                        <w:rPr>
                          <w:b w:val="0"/>
                          <w:sz w:val="21"/>
                          <w:szCs w:val="21"/>
                          <w:vertAlign w:val="superscript"/>
                          <w:lang w:val="nl-NL"/>
                        </w:rPr>
                        <w:t>-6</w:t>
                      </w:r>
                      <w:r w:rsidRPr="000670C8">
                        <w:rPr>
                          <w:b w:val="0"/>
                          <w:sz w:val="21"/>
                          <w:szCs w:val="21"/>
                          <w:lang w:val="nl-NL"/>
                        </w:rPr>
                        <w:t>N</w:t>
                      </w:r>
                      <w:r w:rsidRPr="000670C8">
                        <w:rPr>
                          <w:b w:val="0"/>
                          <w:sz w:val="21"/>
                          <w:szCs w:val="21"/>
                          <w:lang w:val="nl-NL"/>
                        </w:rPr>
                        <w:tab/>
                      </w:r>
                      <w:r w:rsidRPr="000670C8">
                        <w:rPr>
                          <w:b w:val="0"/>
                          <w:sz w:val="21"/>
                          <w:szCs w:val="21"/>
                          <w:lang w:val="nl-NL"/>
                        </w:rPr>
                        <w:tab/>
                        <w:t>D. 5,5.10</w:t>
                      </w:r>
                      <w:r w:rsidRPr="000670C8">
                        <w:rPr>
                          <w:b w:val="0"/>
                          <w:sz w:val="21"/>
                          <w:szCs w:val="21"/>
                          <w:vertAlign w:val="superscript"/>
                          <w:lang w:val="nl-NL"/>
                        </w:rPr>
                        <w:t>-6</w:t>
                      </w:r>
                      <w:r w:rsidRPr="000670C8">
                        <w:rPr>
                          <w:b w:val="0"/>
                          <w:sz w:val="21"/>
                          <w:szCs w:val="21"/>
                          <w:lang w:val="nl-NL"/>
                        </w:rPr>
                        <w:t>N</w:t>
                      </w:r>
                    </w:p>
                    <w:p w14:paraId="1491886A" w14:textId="77777777" w:rsidR="00621F06" w:rsidRPr="000670C8" w:rsidRDefault="00621F06" w:rsidP="0022716C">
                      <w:pPr>
                        <w:tabs>
                          <w:tab w:val="left" w:pos="284"/>
                        </w:tabs>
                        <w:jc w:val="both"/>
                        <w:rPr>
                          <w:b w:val="0"/>
                          <w:sz w:val="21"/>
                          <w:szCs w:val="21"/>
                          <w:lang w:val="nl-NL"/>
                        </w:rPr>
                      </w:pPr>
                      <w:r>
                        <w:rPr>
                          <w:bCs w:val="0"/>
                          <w:sz w:val="21"/>
                          <w:szCs w:val="21"/>
                          <w:u w:val="single"/>
                          <w:lang w:val="nl-NL"/>
                        </w:rPr>
                        <w:t>Câu 20</w:t>
                      </w:r>
                      <w:r w:rsidRPr="0049059F">
                        <w:rPr>
                          <w:bCs w:val="0"/>
                          <w:sz w:val="21"/>
                          <w:szCs w:val="21"/>
                          <w:u w:val="single"/>
                          <w:lang w:val="nl-NL"/>
                        </w:rPr>
                        <w:t>.</w:t>
                      </w:r>
                      <w:r w:rsidRPr="000670C8">
                        <w:rPr>
                          <w:b w:val="0"/>
                          <w:sz w:val="21"/>
                          <w:szCs w:val="21"/>
                          <w:lang w:val="nl-NL"/>
                        </w:rPr>
                        <w:t xml:space="preserve"> Tại đỉnh A của một tam giác cân có điện tích q</w:t>
                      </w:r>
                      <w:r w:rsidRPr="000670C8">
                        <w:rPr>
                          <w:b w:val="0"/>
                          <w:sz w:val="21"/>
                          <w:szCs w:val="21"/>
                          <w:vertAlign w:val="subscript"/>
                          <w:lang w:val="nl-NL"/>
                        </w:rPr>
                        <w:t>1</w:t>
                      </w:r>
                      <w:r w:rsidRPr="000670C8">
                        <w:rPr>
                          <w:b w:val="0"/>
                          <w:sz w:val="21"/>
                          <w:szCs w:val="21"/>
                          <w:lang w:val="nl-NL"/>
                        </w:rPr>
                        <w:t>&gt;0. Hai điện tích q</w:t>
                      </w:r>
                      <w:r w:rsidRPr="000670C8">
                        <w:rPr>
                          <w:b w:val="0"/>
                          <w:sz w:val="21"/>
                          <w:szCs w:val="21"/>
                          <w:vertAlign w:val="subscript"/>
                          <w:lang w:val="nl-NL"/>
                        </w:rPr>
                        <w:t>2</w:t>
                      </w:r>
                      <w:r w:rsidRPr="000670C8">
                        <w:rPr>
                          <w:b w:val="0"/>
                          <w:sz w:val="21"/>
                          <w:szCs w:val="21"/>
                          <w:lang w:val="nl-NL"/>
                        </w:rPr>
                        <w:t xml:space="preserve"> và q</w:t>
                      </w:r>
                      <w:r w:rsidRPr="000670C8">
                        <w:rPr>
                          <w:b w:val="0"/>
                          <w:sz w:val="21"/>
                          <w:szCs w:val="21"/>
                          <w:vertAlign w:val="subscript"/>
                          <w:lang w:val="nl-NL"/>
                        </w:rPr>
                        <w:t>3</w:t>
                      </w:r>
                      <w:r w:rsidRPr="000670C8">
                        <w:rPr>
                          <w:b w:val="0"/>
                          <w:sz w:val="21"/>
                          <w:szCs w:val="21"/>
                          <w:lang w:val="nl-NL"/>
                        </w:rPr>
                        <w:t xml:space="preserve"> nằm ở hai đỉnh còn lại. Lực tác dụng lên q</w:t>
                      </w:r>
                      <w:r w:rsidRPr="000670C8">
                        <w:rPr>
                          <w:b w:val="0"/>
                          <w:sz w:val="21"/>
                          <w:szCs w:val="21"/>
                          <w:vertAlign w:val="subscript"/>
                          <w:lang w:val="nl-NL"/>
                        </w:rPr>
                        <w:t>1</w:t>
                      </w:r>
                      <w:r w:rsidRPr="000670C8">
                        <w:rPr>
                          <w:b w:val="0"/>
                          <w:sz w:val="21"/>
                          <w:szCs w:val="21"/>
                          <w:lang w:val="nl-NL"/>
                        </w:rPr>
                        <w:t xml:space="preserve"> song song với đáy BC của tam giác. Tình huống nào sau đây không thể xảy ra?  </w:t>
                      </w:r>
                    </w:p>
                    <w:p w14:paraId="2E2AFD16" w14:textId="77777777" w:rsidR="00621F06" w:rsidRPr="000670C8" w:rsidRDefault="00621F06" w:rsidP="0022716C">
                      <w:pPr>
                        <w:tabs>
                          <w:tab w:val="left" w:pos="284"/>
                        </w:tabs>
                        <w:jc w:val="both"/>
                        <w:rPr>
                          <w:b w:val="0"/>
                          <w:sz w:val="21"/>
                          <w:szCs w:val="21"/>
                          <w:lang w:val="nl-NL"/>
                        </w:rPr>
                      </w:pPr>
                      <w:r w:rsidRPr="000670C8">
                        <w:rPr>
                          <w:b w:val="0"/>
                          <w:sz w:val="21"/>
                          <w:szCs w:val="21"/>
                          <w:lang w:val="nl-NL"/>
                        </w:rPr>
                        <w:t xml:space="preserve"> A. </w:t>
                      </w:r>
                      <w:r w:rsidR="007C18AF" w:rsidRPr="00621F06">
                        <w:rPr>
                          <w:b w:val="0"/>
                          <w:noProof/>
                          <w:position w:val="-14"/>
                          <w:sz w:val="21"/>
                          <w:szCs w:val="21"/>
                          <w:lang w:val="nl-NL"/>
                        </w:rPr>
                        <w:object w:dxaOrig="953" w:dyaOrig="392" w14:anchorId="76164663">
                          <v:shape id="_x0000_i1129" type="#_x0000_t75" alt="" style="width:48.2pt;height:20.25pt;mso-width-percent:0;mso-height-percent:0;mso-width-percent:0;mso-height-percent:0">
                            <v:imagedata r:id="rId77" o:title=""/>
                          </v:shape>
                          <o:OLEObject Type="Embed" ProgID="Equation.3" ShapeID="_x0000_i1129" DrawAspect="Content" ObjectID="_1629742330" r:id="rId78"/>
                        </w:object>
                      </w:r>
                      <w:r w:rsidRPr="000670C8">
                        <w:rPr>
                          <w:b w:val="0"/>
                          <w:sz w:val="21"/>
                          <w:szCs w:val="21"/>
                          <w:lang w:val="nl-NL"/>
                        </w:rPr>
                        <w:t xml:space="preserve">     B. q</w:t>
                      </w:r>
                      <w:r w:rsidRPr="000670C8">
                        <w:rPr>
                          <w:b w:val="0"/>
                          <w:sz w:val="21"/>
                          <w:szCs w:val="21"/>
                          <w:vertAlign w:val="subscript"/>
                          <w:lang w:val="nl-NL"/>
                        </w:rPr>
                        <w:t>2</w:t>
                      </w:r>
                      <w:r w:rsidRPr="000670C8">
                        <w:rPr>
                          <w:b w:val="0"/>
                          <w:sz w:val="21"/>
                          <w:szCs w:val="21"/>
                          <w:lang w:val="nl-NL"/>
                        </w:rPr>
                        <w:t>&gt;0, q</w:t>
                      </w:r>
                      <w:r w:rsidRPr="000670C8">
                        <w:rPr>
                          <w:b w:val="0"/>
                          <w:sz w:val="21"/>
                          <w:szCs w:val="21"/>
                          <w:vertAlign w:val="subscript"/>
                          <w:lang w:val="nl-NL"/>
                        </w:rPr>
                        <w:t>3</w:t>
                      </w:r>
                      <w:r w:rsidRPr="000670C8">
                        <w:rPr>
                          <w:b w:val="0"/>
                          <w:sz w:val="21"/>
                          <w:szCs w:val="21"/>
                          <w:lang w:val="nl-NL"/>
                        </w:rPr>
                        <w:t>&lt;0.           C. q</w:t>
                      </w:r>
                      <w:r w:rsidRPr="000670C8">
                        <w:rPr>
                          <w:b w:val="0"/>
                          <w:sz w:val="21"/>
                          <w:szCs w:val="21"/>
                          <w:vertAlign w:val="subscript"/>
                          <w:lang w:val="nl-NL"/>
                        </w:rPr>
                        <w:t>2</w:t>
                      </w:r>
                      <w:r w:rsidRPr="000670C8">
                        <w:rPr>
                          <w:b w:val="0"/>
                          <w:sz w:val="21"/>
                          <w:szCs w:val="21"/>
                          <w:lang w:val="nl-NL"/>
                        </w:rPr>
                        <w:t>&lt;0, q</w:t>
                      </w:r>
                      <w:r w:rsidRPr="000670C8">
                        <w:rPr>
                          <w:b w:val="0"/>
                          <w:sz w:val="21"/>
                          <w:szCs w:val="21"/>
                          <w:vertAlign w:val="subscript"/>
                          <w:lang w:val="nl-NL"/>
                        </w:rPr>
                        <w:t>3</w:t>
                      </w:r>
                      <w:r w:rsidRPr="000670C8">
                        <w:rPr>
                          <w:b w:val="0"/>
                          <w:sz w:val="21"/>
                          <w:szCs w:val="21"/>
                          <w:lang w:val="nl-NL"/>
                        </w:rPr>
                        <w:t>&gt;0.       D. q</w:t>
                      </w:r>
                      <w:r w:rsidRPr="000670C8">
                        <w:rPr>
                          <w:b w:val="0"/>
                          <w:sz w:val="21"/>
                          <w:szCs w:val="21"/>
                          <w:vertAlign w:val="subscript"/>
                          <w:lang w:val="nl-NL"/>
                        </w:rPr>
                        <w:t>2</w:t>
                      </w:r>
                      <w:r w:rsidRPr="000670C8">
                        <w:rPr>
                          <w:b w:val="0"/>
                          <w:sz w:val="21"/>
                          <w:szCs w:val="21"/>
                          <w:lang w:val="nl-NL"/>
                        </w:rPr>
                        <w:t>&lt;0, q</w:t>
                      </w:r>
                      <w:r w:rsidRPr="000670C8">
                        <w:rPr>
                          <w:b w:val="0"/>
                          <w:sz w:val="21"/>
                          <w:szCs w:val="21"/>
                          <w:vertAlign w:val="subscript"/>
                          <w:lang w:val="nl-NL"/>
                        </w:rPr>
                        <w:t>3</w:t>
                      </w:r>
                      <w:r w:rsidRPr="000670C8">
                        <w:rPr>
                          <w:b w:val="0"/>
                          <w:sz w:val="21"/>
                          <w:szCs w:val="21"/>
                          <w:lang w:val="nl-NL"/>
                        </w:rPr>
                        <w:t>&lt;0.</w:t>
                      </w:r>
                    </w:p>
                  </w:txbxContent>
                </v:textbox>
                <w10:wrap type="through"/>
              </v:shape>
            </w:pict>
          </mc:Fallback>
        </mc:AlternateContent>
      </w:r>
    </w:p>
    <w:p w14:paraId="42521895" w14:textId="77777777" w:rsidR="00264C7A" w:rsidRPr="0046538A" w:rsidRDefault="00264C7A">
      <w:r w:rsidRPr="0046538A">
        <w:rPr>
          <w:noProof/>
          <w:sz w:val="22"/>
          <w:szCs w:val="22"/>
        </w:rPr>
        <w:lastRenderedPageBreak/>
        <mc:AlternateContent>
          <mc:Choice Requires="wps">
            <w:drawing>
              <wp:anchor distT="0" distB="0" distL="114300" distR="114300" simplePos="0" relativeHeight="251669504" behindDoc="0" locked="0" layoutInCell="1" allowOverlap="1" wp14:anchorId="36ECF468" wp14:editId="3B691006">
                <wp:simplePos x="0" y="0"/>
                <wp:positionH relativeFrom="column">
                  <wp:posOffset>-145050</wp:posOffset>
                </wp:positionH>
                <wp:positionV relativeFrom="paragraph">
                  <wp:posOffset>356</wp:posOffset>
                </wp:positionV>
                <wp:extent cx="6480000" cy="9972000"/>
                <wp:effectExtent l="0" t="0" r="10160" b="10795"/>
                <wp:wrapThrough wrapText="bothSides">
                  <wp:wrapPolygon edited="0">
                    <wp:start x="0" y="0"/>
                    <wp:lineTo x="0" y="21596"/>
                    <wp:lineTo x="21592" y="21596"/>
                    <wp:lineTo x="21592" y="0"/>
                    <wp:lineTo x="0" y="0"/>
                  </wp:wrapPolygon>
                </wp:wrapThrough>
                <wp:docPr id="2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12D00D0C" w14:textId="77777777" w:rsidR="00621F06" w:rsidRPr="00411E2A" w:rsidRDefault="00621F06" w:rsidP="0022716C">
                            <w:pPr>
                              <w:jc w:val="both"/>
                              <w:rPr>
                                <w:b w:val="0"/>
                                <w:sz w:val="2"/>
                                <w:szCs w:val="2"/>
                              </w:rPr>
                            </w:pPr>
                          </w:p>
                          <w:tbl>
                            <w:tblPr>
                              <w:tblW w:w="996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980"/>
                              <w:gridCol w:w="4981"/>
                            </w:tblGrid>
                            <w:tr w:rsidR="00621F06" w14:paraId="5380ACF7" w14:textId="77777777" w:rsidTr="00035F44">
                              <w:tc>
                                <w:tcPr>
                                  <w:tcW w:w="9961" w:type="dxa"/>
                                  <w:gridSpan w:val="2"/>
                                  <w:shd w:val="clear" w:color="auto" w:fill="auto"/>
                                </w:tcPr>
                                <w:p w14:paraId="52914F17"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1</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Có hai quả cầu giống nhau cùng mang điện tích có độ lớn như nhau (</w:t>
                                  </w:r>
                                  <w:r w:rsidRPr="000670C8">
                                    <w:rPr>
                                      <w:b w:val="0"/>
                                      <w:noProof/>
                                      <w:position w:val="-14"/>
                                      <w:sz w:val="21"/>
                                      <w:szCs w:val="21"/>
                                    </w:rPr>
                                    <w:drawing>
                                      <wp:inline distT="0" distB="0" distL="0" distR="0" wp14:anchorId="78AD8D24" wp14:editId="350C9D62">
                                        <wp:extent cx="546100" cy="252730"/>
                                        <wp:effectExtent l="0" t="0" r="0"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khi đưa chúng lại gần thì chúng đẩy nhau. Cho chúng tiếp xúc nhau, sau đó tách chúng ra một khoảng nhỏ thì chúng</w:t>
                                  </w:r>
                                </w:p>
                                <w:p w14:paraId="2B93F501" w14:textId="77777777" w:rsidR="00621F06" w:rsidRPr="000670C8" w:rsidRDefault="00621F06" w:rsidP="00663503">
                                  <w:pPr>
                                    <w:tabs>
                                      <w:tab w:val="left" w:pos="284"/>
                                    </w:tabs>
                                    <w:jc w:val="both"/>
                                    <w:rPr>
                                      <w:b w:val="0"/>
                                      <w:sz w:val="21"/>
                                      <w:szCs w:val="21"/>
                                      <w:lang w:val="nl-NL"/>
                                    </w:rPr>
                                  </w:pPr>
                                  <w:r>
                                    <w:rPr>
                                      <w:b w:val="0"/>
                                      <w:sz w:val="21"/>
                                      <w:szCs w:val="21"/>
                                      <w:lang w:val="nl-NL"/>
                                    </w:rPr>
                                    <w:t>A. hút nhau</w:t>
                                  </w:r>
                                  <w:r>
                                    <w:rPr>
                                      <w:b w:val="0"/>
                                      <w:sz w:val="21"/>
                                      <w:szCs w:val="21"/>
                                      <w:lang w:val="nl-NL"/>
                                    </w:rPr>
                                    <w:tab/>
                                  </w:r>
                                  <w:r>
                                    <w:rPr>
                                      <w:b w:val="0"/>
                                      <w:sz w:val="21"/>
                                      <w:szCs w:val="21"/>
                                      <w:lang w:val="nl-NL"/>
                                    </w:rPr>
                                    <w:tab/>
                                  </w:r>
                                  <w:r w:rsidRPr="000670C8">
                                    <w:rPr>
                                      <w:b w:val="0"/>
                                      <w:sz w:val="21"/>
                                      <w:szCs w:val="21"/>
                                      <w:lang w:val="nl-NL"/>
                                    </w:rPr>
                                    <w:t>B. đẩy nhau</w:t>
                                  </w:r>
                                  <w:r>
                                    <w:rPr>
                                      <w:b w:val="0"/>
                                      <w:sz w:val="21"/>
                                      <w:szCs w:val="21"/>
                                      <w:lang w:val="nl-NL"/>
                                    </w:rPr>
                                    <w:tab/>
                                    <w:t>C. có thể hút hoặc đẩy nhau</w:t>
                                  </w:r>
                                  <w:r>
                                    <w:rPr>
                                      <w:b w:val="0"/>
                                      <w:sz w:val="21"/>
                                      <w:szCs w:val="21"/>
                                      <w:lang w:val="nl-NL"/>
                                    </w:rPr>
                                    <w:tab/>
                                  </w:r>
                                  <w:r w:rsidRPr="000670C8">
                                    <w:rPr>
                                      <w:b w:val="0"/>
                                      <w:sz w:val="21"/>
                                      <w:szCs w:val="21"/>
                                      <w:lang w:val="nl-NL"/>
                                    </w:rPr>
                                    <w:tab/>
                                    <w:t>D. không tương tác nhau.</w:t>
                                  </w:r>
                                </w:p>
                                <w:p w14:paraId="662B046C"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2</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Có hai quả cầu giống nhau mang điện tích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 xml:space="preserve">2 </w:t>
                                  </w:r>
                                  <w:r w:rsidRPr="000670C8">
                                    <w:rPr>
                                      <w:b w:val="0"/>
                                      <w:sz w:val="21"/>
                                      <w:szCs w:val="21"/>
                                      <w:lang w:val="nl-NL"/>
                                    </w:rPr>
                                    <w:t>có độ lớn như nhau (</w:t>
                                  </w:r>
                                  <w:r w:rsidRPr="000670C8">
                                    <w:rPr>
                                      <w:b w:val="0"/>
                                      <w:noProof/>
                                      <w:position w:val="-14"/>
                                      <w:sz w:val="21"/>
                                      <w:szCs w:val="21"/>
                                    </w:rPr>
                                    <w:drawing>
                                      <wp:inline distT="0" distB="0" distL="0" distR="0" wp14:anchorId="3FFE8375" wp14:editId="2205E497">
                                        <wp:extent cx="546100" cy="252730"/>
                                        <wp:effectExtent l="0" t="0" r="0" b="0"/>
                                        <wp:docPr id="37"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khi đưa chúng lại gần nhau thì chúng hút nhau. Cho chúng tiếp xúc nhau rồi tách chúng ra một khoảng thì chúng</w:t>
                                  </w:r>
                                  <w:r w:rsidRPr="000670C8">
                                    <w:rPr>
                                      <w:b w:val="0"/>
                                      <w:sz w:val="21"/>
                                      <w:szCs w:val="21"/>
                                      <w:lang w:val="nl-NL"/>
                                    </w:rPr>
                                    <w:tab/>
                                  </w:r>
                                </w:p>
                                <w:p w14:paraId="1B559401" w14:textId="77777777" w:rsidR="00621F06" w:rsidRPr="000670C8" w:rsidRDefault="00621F06" w:rsidP="00663503">
                                  <w:pPr>
                                    <w:tabs>
                                      <w:tab w:val="left" w:pos="284"/>
                                    </w:tabs>
                                    <w:jc w:val="both"/>
                                    <w:rPr>
                                      <w:b w:val="0"/>
                                      <w:sz w:val="21"/>
                                      <w:szCs w:val="21"/>
                                      <w:lang w:val="nl-NL"/>
                                    </w:rPr>
                                  </w:pPr>
                                  <w:r>
                                    <w:rPr>
                                      <w:b w:val="0"/>
                                      <w:sz w:val="21"/>
                                      <w:szCs w:val="21"/>
                                      <w:lang w:val="nl-NL"/>
                                    </w:rPr>
                                    <w:t>A. hút nhau</w:t>
                                  </w:r>
                                  <w:r>
                                    <w:rPr>
                                      <w:b w:val="0"/>
                                      <w:sz w:val="21"/>
                                      <w:szCs w:val="21"/>
                                      <w:lang w:val="nl-NL"/>
                                    </w:rPr>
                                    <w:tab/>
                                  </w:r>
                                  <w:r>
                                    <w:rPr>
                                      <w:b w:val="0"/>
                                      <w:sz w:val="21"/>
                                      <w:szCs w:val="21"/>
                                      <w:lang w:val="nl-NL"/>
                                    </w:rPr>
                                    <w:tab/>
                                  </w:r>
                                  <w:r w:rsidRPr="000670C8">
                                    <w:rPr>
                                      <w:b w:val="0"/>
                                      <w:sz w:val="21"/>
                                      <w:szCs w:val="21"/>
                                      <w:lang w:val="nl-NL"/>
                                    </w:rPr>
                                    <w:t>B. đẩy nhau</w:t>
                                  </w:r>
                                  <w:r>
                                    <w:rPr>
                                      <w:b w:val="0"/>
                                      <w:sz w:val="21"/>
                                      <w:szCs w:val="21"/>
                                      <w:lang w:val="nl-NL"/>
                                    </w:rPr>
                                    <w:tab/>
                                    <w:t>C. có thể hút hoặc đẩy nhau</w:t>
                                  </w:r>
                                  <w:r>
                                    <w:rPr>
                                      <w:b w:val="0"/>
                                      <w:sz w:val="21"/>
                                      <w:szCs w:val="21"/>
                                      <w:lang w:val="nl-NL"/>
                                    </w:rPr>
                                    <w:tab/>
                                  </w:r>
                                  <w:r>
                                    <w:rPr>
                                      <w:b w:val="0"/>
                                      <w:sz w:val="21"/>
                                      <w:szCs w:val="21"/>
                                      <w:lang w:val="nl-NL"/>
                                    </w:rPr>
                                    <w:tab/>
                                  </w:r>
                                  <w:r w:rsidRPr="000670C8">
                                    <w:rPr>
                                      <w:b w:val="0"/>
                                      <w:sz w:val="21"/>
                                      <w:szCs w:val="21"/>
                                      <w:lang w:val="nl-NL"/>
                                    </w:rPr>
                                    <w:t>D. không tương tác nhau.</w:t>
                                  </w:r>
                                </w:p>
                                <w:p w14:paraId="3D1BAC00"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3</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Hai quả cầu kim loại A và B tích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trong đó q</w:t>
                                  </w:r>
                                  <w:r w:rsidRPr="000670C8">
                                    <w:rPr>
                                      <w:b w:val="0"/>
                                      <w:sz w:val="21"/>
                                      <w:szCs w:val="21"/>
                                      <w:vertAlign w:val="subscript"/>
                                      <w:lang w:val="nl-NL"/>
                                    </w:rPr>
                                    <w:t>1</w:t>
                                  </w:r>
                                  <w:r w:rsidRPr="000670C8">
                                    <w:rPr>
                                      <w:b w:val="0"/>
                                      <w:sz w:val="21"/>
                                      <w:szCs w:val="21"/>
                                      <w:lang w:val="nl-NL"/>
                                    </w:rPr>
                                    <w:t xml:space="preserve"> là điện tích dương, q</w:t>
                                  </w:r>
                                  <w:r w:rsidRPr="000670C8">
                                    <w:rPr>
                                      <w:b w:val="0"/>
                                      <w:sz w:val="21"/>
                                      <w:szCs w:val="21"/>
                                      <w:vertAlign w:val="subscript"/>
                                      <w:lang w:val="nl-NL"/>
                                    </w:rPr>
                                    <w:t>2</w:t>
                                  </w:r>
                                  <w:r w:rsidRPr="000670C8">
                                    <w:rPr>
                                      <w:b w:val="0"/>
                                      <w:sz w:val="21"/>
                                      <w:szCs w:val="21"/>
                                      <w:lang w:val="nl-NL"/>
                                    </w:rPr>
                                    <w:t xml:space="preserve"> là điện tích âm q</w:t>
                                  </w:r>
                                  <w:r w:rsidRPr="000670C8">
                                    <w:rPr>
                                      <w:b w:val="0"/>
                                      <w:sz w:val="21"/>
                                      <w:szCs w:val="21"/>
                                      <w:vertAlign w:val="subscript"/>
                                      <w:lang w:val="nl-NL"/>
                                    </w:rPr>
                                    <w:t>1</w:t>
                                  </w:r>
                                  <w:r w:rsidRPr="000670C8">
                                    <w:rPr>
                                      <w:b w:val="0"/>
                                      <w:sz w:val="21"/>
                                      <w:szCs w:val="21"/>
                                      <w:lang w:val="nl-NL"/>
                                    </w:rPr>
                                    <w:t xml:space="preserve"> &gt;</w:t>
                                  </w:r>
                                  <w:r w:rsidRPr="000670C8">
                                    <w:rPr>
                                      <w:b w:val="0"/>
                                      <w:noProof/>
                                      <w:position w:val="-14"/>
                                      <w:sz w:val="21"/>
                                      <w:szCs w:val="21"/>
                                    </w:rPr>
                                    <w:drawing>
                                      <wp:inline distT="0" distB="0" distL="0" distR="0" wp14:anchorId="571F3A76" wp14:editId="6412B741">
                                        <wp:extent cx="229870" cy="252730"/>
                                        <wp:effectExtent l="0" t="0" r="0" b="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9870" cy="252730"/>
                                                </a:xfrm>
                                                <a:prstGeom prst="rect">
                                                  <a:avLst/>
                                                </a:prstGeom>
                                                <a:noFill/>
                                                <a:ln>
                                                  <a:noFill/>
                                                </a:ln>
                                              </pic:spPr>
                                            </pic:pic>
                                          </a:graphicData>
                                        </a:graphic>
                                      </wp:inline>
                                    </w:drawing>
                                  </w:r>
                                  <w:r w:rsidRPr="000670C8">
                                    <w:rPr>
                                      <w:b w:val="0"/>
                                      <w:sz w:val="21"/>
                                      <w:szCs w:val="21"/>
                                      <w:lang w:val="nl-NL"/>
                                    </w:rPr>
                                    <w:t>. Cho 2 quả cầu tiếp xúc nhau, sau đó tách chúng ra và đưa quả cầu B lại gần quả cầu C đang tích điện âm thì chúng</w:t>
                                  </w:r>
                                </w:p>
                                <w:p w14:paraId="69A25A55" w14:textId="77777777" w:rsidR="00621F06" w:rsidRDefault="00621F06" w:rsidP="00663503">
                                  <w:pPr>
                                    <w:tabs>
                                      <w:tab w:val="left" w:pos="284"/>
                                    </w:tabs>
                                    <w:jc w:val="both"/>
                                    <w:rPr>
                                      <w:b w:val="0"/>
                                      <w:sz w:val="21"/>
                                      <w:szCs w:val="21"/>
                                      <w:lang w:val="nl-NL"/>
                                    </w:rPr>
                                  </w:pPr>
                                  <w:r w:rsidRPr="000670C8">
                                    <w:rPr>
                                      <w:b w:val="0"/>
                                      <w:sz w:val="21"/>
                                      <w:szCs w:val="21"/>
                                      <w:lang w:val="nl-NL"/>
                                    </w:rPr>
                                    <w:t>A. hút nhau</w:t>
                                  </w:r>
                                  <w:r w:rsidRPr="000670C8">
                                    <w:rPr>
                                      <w:b w:val="0"/>
                                      <w:sz w:val="21"/>
                                      <w:szCs w:val="21"/>
                                      <w:lang w:val="nl-NL"/>
                                    </w:rPr>
                                    <w:tab/>
                                  </w:r>
                                  <w:r w:rsidRPr="000670C8">
                                    <w:rPr>
                                      <w:b w:val="0"/>
                                      <w:sz w:val="21"/>
                                      <w:szCs w:val="21"/>
                                      <w:lang w:val="nl-NL"/>
                                    </w:rPr>
                                    <w:tab/>
                                  </w:r>
                                  <w:r>
                                    <w:rPr>
                                      <w:b w:val="0"/>
                                      <w:sz w:val="21"/>
                                      <w:szCs w:val="21"/>
                                      <w:lang w:val="vi-VN"/>
                                    </w:rPr>
                                    <w:t xml:space="preserve">                                         </w:t>
                                  </w:r>
                                  <w:r w:rsidRPr="000670C8">
                                    <w:rPr>
                                      <w:b w:val="0"/>
                                      <w:sz w:val="21"/>
                                      <w:szCs w:val="21"/>
                                      <w:lang w:val="nl-NL"/>
                                    </w:rPr>
                                    <w:t>B. đẩy nhau.</w:t>
                                  </w:r>
                                  <w:r>
                                    <w:rPr>
                                      <w:b w:val="0"/>
                                      <w:sz w:val="21"/>
                                      <w:szCs w:val="21"/>
                                      <w:lang w:val="nl-NL"/>
                                    </w:rPr>
                                    <w:tab/>
                                  </w:r>
                                </w:p>
                                <w:p w14:paraId="14706305" w14:textId="77777777" w:rsidR="00621F06" w:rsidRDefault="00621F06" w:rsidP="00663503">
                                  <w:pPr>
                                    <w:rPr>
                                      <w:b w:val="0"/>
                                      <w:sz w:val="21"/>
                                      <w:szCs w:val="21"/>
                                      <w:lang w:val="nl-NL"/>
                                    </w:rPr>
                                  </w:pPr>
                                  <w:r w:rsidRPr="000670C8">
                                    <w:rPr>
                                      <w:b w:val="0"/>
                                      <w:sz w:val="21"/>
                                      <w:szCs w:val="21"/>
                                      <w:lang w:val="nl-NL"/>
                                    </w:rPr>
                                    <w:t>C. không hút cũng không đẩy nhau.</w:t>
                                  </w:r>
                                  <w:r w:rsidRPr="000670C8">
                                    <w:rPr>
                                      <w:b w:val="0"/>
                                      <w:sz w:val="21"/>
                                      <w:szCs w:val="21"/>
                                      <w:lang w:val="nl-NL"/>
                                    </w:rPr>
                                    <w:tab/>
                                  </w:r>
                                  <w:r w:rsidRPr="000670C8">
                                    <w:rPr>
                                      <w:b w:val="0"/>
                                      <w:sz w:val="21"/>
                                      <w:szCs w:val="21"/>
                                      <w:lang w:val="nl-NL"/>
                                    </w:rPr>
                                    <w:tab/>
                                    <w:t>D. có thể hút hoặc đẩy nhau</w:t>
                                  </w:r>
                                </w:p>
                                <w:p w14:paraId="36937F20" w14:textId="77777777" w:rsidR="00621F06" w:rsidRPr="00A62AEB" w:rsidRDefault="00621F06" w:rsidP="00663503">
                                  <w:pPr>
                                    <w:tabs>
                                      <w:tab w:val="left" w:pos="284"/>
                                    </w:tabs>
                                    <w:jc w:val="both"/>
                                    <w:rPr>
                                      <w:bCs w:val="0"/>
                                      <w:sz w:val="21"/>
                                      <w:szCs w:val="21"/>
                                      <w:u w:val="single"/>
                                      <w:lang w:val="nl-NL"/>
                                    </w:rPr>
                                  </w:pPr>
                                </w:p>
                              </w:tc>
                            </w:tr>
                            <w:tr w:rsidR="00621F06" w14:paraId="27FC2383" w14:textId="77777777" w:rsidTr="00035F44">
                              <w:tc>
                                <w:tcPr>
                                  <w:tcW w:w="9961" w:type="dxa"/>
                                  <w:gridSpan w:val="2"/>
                                  <w:shd w:val="clear" w:color="auto" w:fill="auto"/>
                                </w:tcPr>
                                <w:p w14:paraId="0A785E5E" w14:textId="77777777" w:rsidR="00621F06" w:rsidRDefault="00621F06" w:rsidP="00A669B7">
                                  <w:pPr>
                                    <w:rPr>
                                      <w:b w:val="0"/>
                                      <w:color w:val="000000"/>
                                      <w:sz w:val="21"/>
                                      <w:szCs w:val="21"/>
                                      <w:lang w:val="nl-NL"/>
                                    </w:rPr>
                                  </w:pPr>
                                  <w:r>
                                    <w:rPr>
                                      <w:color w:val="000000"/>
                                      <w:sz w:val="22"/>
                                      <w:szCs w:val="22"/>
                                      <w:u w:val="single"/>
                                      <w:lang w:val="nl-NL"/>
                                    </w:rPr>
                                    <w:t>.</w:t>
                                  </w:r>
                                  <w:r w:rsidRPr="00DF6DB8">
                                    <w:rPr>
                                      <w:color w:val="000000"/>
                                      <w:sz w:val="21"/>
                                      <w:szCs w:val="21"/>
                                      <w:u w:val="single"/>
                                      <w:lang w:val="nl-NL"/>
                                    </w:rPr>
                                    <w:t>Bài 3:</w:t>
                                  </w:r>
                                  <w:r w:rsidRPr="00DF6DB8">
                                    <w:rPr>
                                      <w:b w:val="0"/>
                                      <w:color w:val="000000"/>
                                      <w:sz w:val="21"/>
                                      <w:szCs w:val="21"/>
                                      <w:lang w:val="nl-NL"/>
                                    </w:rPr>
                                    <w:t xml:space="preserve"> Hai quả cầu kim loại nhỏ mang điện tích q</w:t>
                                  </w:r>
                                  <w:r w:rsidRPr="00DF6DB8">
                                    <w:rPr>
                                      <w:b w:val="0"/>
                                      <w:color w:val="000000"/>
                                      <w:sz w:val="21"/>
                                      <w:szCs w:val="21"/>
                                      <w:vertAlign w:val="subscript"/>
                                      <w:lang w:val="nl-NL"/>
                                    </w:rPr>
                                    <w:t>1</w:t>
                                  </w:r>
                                  <w:r w:rsidRPr="00DF6DB8">
                                    <w:rPr>
                                      <w:b w:val="0"/>
                                      <w:color w:val="000000"/>
                                      <w:sz w:val="21"/>
                                      <w:szCs w:val="21"/>
                                      <w:lang w:val="nl-NL"/>
                                    </w:rPr>
                                    <w:t>, q</w:t>
                                  </w:r>
                                  <w:r w:rsidRPr="00DF6DB8">
                                    <w:rPr>
                                      <w:b w:val="0"/>
                                      <w:color w:val="000000"/>
                                      <w:sz w:val="21"/>
                                      <w:szCs w:val="21"/>
                                      <w:vertAlign w:val="subscript"/>
                                      <w:lang w:val="nl-NL"/>
                                    </w:rPr>
                                    <w:t xml:space="preserve">2 </w:t>
                                  </w:r>
                                  <w:r w:rsidRPr="00DF6DB8">
                                    <w:rPr>
                                      <w:b w:val="0"/>
                                      <w:color w:val="000000"/>
                                      <w:sz w:val="21"/>
                                      <w:szCs w:val="21"/>
                                      <w:lang w:val="nl-NL"/>
                                    </w:rPr>
                                    <w:t xml:space="preserve">đặt trong không khí cách nhau 2cm, </w:t>
                                  </w:r>
                                  <w:r>
                                    <w:rPr>
                                      <w:b w:val="0"/>
                                      <w:color w:val="000000"/>
                                      <w:sz w:val="21"/>
                                      <w:szCs w:val="21"/>
                                      <w:lang w:val="nl-NL"/>
                                    </w:rPr>
                                    <w:t>đẩy</w:t>
                                  </w:r>
                                  <w:r w:rsidRPr="00DF6DB8">
                                    <w:rPr>
                                      <w:b w:val="0"/>
                                      <w:color w:val="000000"/>
                                      <w:sz w:val="21"/>
                                      <w:szCs w:val="21"/>
                                      <w:lang w:val="nl-NL"/>
                                    </w:rPr>
                                    <w:t xml:space="preserve"> nhau bởi một lực 2,7.10</w:t>
                                  </w:r>
                                  <w:r w:rsidRPr="00DF6DB8">
                                    <w:rPr>
                                      <w:b w:val="0"/>
                                      <w:color w:val="000000"/>
                                      <w:sz w:val="21"/>
                                      <w:szCs w:val="21"/>
                                      <w:vertAlign w:val="superscript"/>
                                      <w:lang w:val="nl-NL"/>
                                    </w:rPr>
                                    <w:t>-4</w:t>
                                  </w:r>
                                  <w:r w:rsidRPr="00DF6DB8">
                                    <w:rPr>
                                      <w:b w:val="0"/>
                                      <w:color w:val="000000"/>
                                      <w:sz w:val="21"/>
                                      <w:szCs w:val="21"/>
                                      <w:lang w:val="nl-NL"/>
                                    </w:rPr>
                                    <w:t>N. Cho hai quả cầu tiếp xúc nhau rồi đưa về vị trí c</w:t>
                                  </w:r>
                                  <w:r>
                                    <w:rPr>
                                      <w:b w:val="0"/>
                                      <w:color w:val="000000"/>
                                      <w:sz w:val="21"/>
                                      <w:szCs w:val="21"/>
                                      <w:lang w:val="vi-VN"/>
                                    </w:rPr>
                                    <w:t>ũ</w:t>
                                  </w:r>
                                  <w:r w:rsidRPr="00DF6DB8">
                                    <w:rPr>
                                      <w:b w:val="0"/>
                                      <w:color w:val="000000"/>
                                      <w:sz w:val="21"/>
                                      <w:szCs w:val="21"/>
                                      <w:lang w:val="nl-NL"/>
                                    </w:rPr>
                                    <w:t>, chúng đẩy nhau bởi một lực 3,6.10</w:t>
                                  </w:r>
                                  <w:r w:rsidRPr="00DF6DB8">
                                    <w:rPr>
                                      <w:b w:val="0"/>
                                      <w:color w:val="000000"/>
                                      <w:sz w:val="21"/>
                                      <w:szCs w:val="21"/>
                                      <w:vertAlign w:val="superscript"/>
                                      <w:lang w:val="nl-NL"/>
                                    </w:rPr>
                                    <w:t>-4</w:t>
                                  </w:r>
                                  <w:r w:rsidRPr="00DF6DB8">
                                    <w:rPr>
                                      <w:b w:val="0"/>
                                      <w:color w:val="000000"/>
                                      <w:sz w:val="21"/>
                                      <w:szCs w:val="21"/>
                                      <w:lang w:val="nl-NL"/>
                                    </w:rPr>
                                    <w:t xml:space="preserve">N. </w:t>
                                  </w:r>
                                </w:p>
                                <w:p w14:paraId="46C8FF6F" w14:textId="77777777" w:rsidR="00621F06" w:rsidRDefault="00621F06" w:rsidP="00A669B7">
                                  <w:pPr>
                                    <w:rPr>
                                      <w:b w:val="0"/>
                                    </w:rPr>
                                  </w:pPr>
                                  <w:r w:rsidRPr="00DF6DB8">
                                    <w:rPr>
                                      <w:b w:val="0"/>
                                      <w:color w:val="000000"/>
                                      <w:sz w:val="21"/>
                                      <w:szCs w:val="21"/>
                                      <w:lang w:val="nl-NL"/>
                                    </w:rPr>
                                    <w:t>Xác định q</w:t>
                                  </w:r>
                                  <w:r w:rsidRPr="00DF6DB8">
                                    <w:rPr>
                                      <w:b w:val="0"/>
                                      <w:color w:val="000000"/>
                                      <w:sz w:val="21"/>
                                      <w:szCs w:val="21"/>
                                      <w:vertAlign w:val="subscript"/>
                                      <w:lang w:val="nl-NL"/>
                                    </w:rPr>
                                    <w:t xml:space="preserve">1 </w:t>
                                  </w:r>
                                  <w:r w:rsidRPr="00DF6DB8">
                                    <w:rPr>
                                      <w:b w:val="0"/>
                                      <w:color w:val="000000"/>
                                      <w:sz w:val="21"/>
                                      <w:szCs w:val="21"/>
                                      <w:lang w:val="nl-NL"/>
                                    </w:rPr>
                                    <w:t>, q</w:t>
                                  </w:r>
                                  <w:r w:rsidRPr="00DF6DB8">
                                    <w:rPr>
                                      <w:b w:val="0"/>
                                      <w:color w:val="000000"/>
                                      <w:sz w:val="21"/>
                                      <w:szCs w:val="21"/>
                                      <w:vertAlign w:val="subscript"/>
                                      <w:lang w:val="nl-NL"/>
                                    </w:rPr>
                                    <w:t>2</w:t>
                                  </w:r>
                                  <w:r w:rsidRPr="00DF6DB8">
                                    <w:rPr>
                                      <w:b w:val="0"/>
                                      <w:color w:val="000000"/>
                                      <w:sz w:val="21"/>
                                      <w:szCs w:val="21"/>
                                      <w:lang w:val="nl-NL"/>
                                    </w:rPr>
                                    <w:t xml:space="preserve"> ?</w:t>
                                  </w:r>
                                </w:p>
                              </w:tc>
                            </w:tr>
                            <w:tr w:rsidR="00621F06" w14:paraId="7D5AD32D" w14:textId="77777777" w:rsidTr="00CB0FB9">
                              <w:trPr>
                                <w:trHeight w:val="156"/>
                              </w:trPr>
                              <w:tc>
                                <w:tcPr>
                                  <w:tcW w:w="4980" w:type="dxa"/>
                                  <w:shd w:val="clear" w:color="auto" w:fill="auto"/>
                                </w:tcPr>
                                <w:p w14:paraId="0EEB186F" w14:textId="77777777" w:rsidR="00621F06" w:rsidRPr="00035F44" w:rsidRDefault="00621F06" w:rsidP="00A669B7">
                                  <w:pPr>
                                    <w:rPr>
                                      <w:b w:val="0"/>
                                      <w:sz w:val="26"/>
                                      <w:szCs w:val="26"/>
                                    </w:rPr>
                                  </w:pPr>
                                </w:p>
                              </w:tc>
                              <w:tc>
                                <w:tcPr>
                                  <w:tcW w:w="4981" w:type="dxa"/>
                                  <w:shd w:val="clear" w:color="auto" w:fill="auto"/>
                                </w:tcPr>
                                <w:p w14:paraId="6C150482" w14:textId="77777777" w:rsidR="00621F06" w:rsidRPr="00035F44" w:rsidRDefault="00621F06" w:rsidP="00A669B7">
                                  <w:pPr>
                                    <w:rPr>
                                      <w:b w:val="0"/>
                                      <w:sz w:val="26"/>
                                      <w:szCs w:val="26"/>
                                    </w:rPr>
                                  </w:pPr>
                                </w:p>
                              </w:tc>
                            </w:tr>
                            <w:tr w:rsidR="00621F06" w14:paraId="54D96FF5" w14:textId="77777777" w:rsidTr="00CB0FB9">
                              <w:trPr>
                                <w:trHeight w:val="152"/>
                              </w:trPr>
                              <w:tc>
                                <w:tcPr>
                                  <w:tcW w:w="4980" w:type="dxa"/>
                                  <w:shd w:val="clear" w:color="auto" w:fill="auto"/>
                                </w:tcPr>
                                <w:p w14:paraId="2064718A" w14:textId="77777777" w:rsidR="00621F06" w:rsidRPr="00035F44" w:rsidRDefault="00621F06" w:rsidP="00A669B7">
                                  <w:pPr>
                                    <w:rPr>
                                      <w:b w:val="0"/>
                                      <w:sz w:val="26"/>
                                      <w:szCs w:val="26"/>
                                    </w:rPr>
                                  </w:pPr>
                                </w:p>
                              </w:tc>
                              <w:tc>
                                <w:tcPr>
                                  <w:tcW w:w="4981" w:type="dxa"/>
                                  <w:shd w:val="clear" w:color="auto" w:fill="auto"/>
                                </w:tcPr>
                                <w:p w14:paraId="48648F47" w14:textId="77777777" w:rsidR="00621F06" w:rsidRPr="00035F44" w:rsidRDefault="00621F06" w:rsidP="00A669B7">
                                  <w:pPr>
                                    <w:rPr>
                                      <w:b w:val="0"/>
                                      <w:sz w:val="26"/>
                                      <w:szCs w:val="26"/>
                                    </w:rPr>
                                  </w:pPr>
                                </w:p>
                              </w:tc>
                            </w:tr>
                            <w:tr w:rsidR="00621F06" w14:paraId="2E422CF1" w14:textId="77777777" w:rsidTr="00CB0FB9">
                              <w:trPr>
                                <w:trHeight w:val="152"/>
                              </w:trPr>
                              <w:tc>
                                <w:tcPr>
                                  <w:tcW w:w="4980" w:type="dxa"/>
                                  <w:shd w:val="clear" w:color="auto" w:fill="auto"/>
                                </w:tcPr>
                                <w:p w14:paraId="34A8E9B0" w14:textId="77777777" w:rsidR="00621F06" w:rsidRPr="00035F44" w:rsidRDefault="00621F06" w:rsidP="00A669B7">
                                  <w:pPr>
                                    <w:rPr>
                                      <w:b w:val="0"/>
                                      <w:sz w:val="26"/>
                                      <w:szCs w:val="26"/>
                                    </w:rPr>
                                  </w:pPr>
                                </w:p>
                              </w:tc>
                              <w:tc>
                                <w:tcPr>
                                  <w:tcW w:w="4981" w:type="dxa"/>
                                  <w:shd w:val="clear" w:color="auto" w:fill="auto"/>
                                </w:tcPr>
                                <w:p w14:paraId="4F19DD0D" w14:textId="77777777" w:rsidR="00621F06" w:rsidRPr="00035F44" w:rsidRDefault="00621F06" w:rsidP="00A669B7">
                                  <w:pPr>
                                    <w:rPr>
                                      <w:b w:val="0"/>
                                      <w:sz w:val="26"/>
                                      <w:szCs w:val="26"/>
                                    </w:rPr>
                                  </w:pPr>
                                </w:p>
                              </w:tc>
                            </w:tr>
                            <w:tr w:rsidR="00621F06" w14:paraId="6901E6AC" w14:textId="77777777" w:rsidTr="00CB0FB9">
                              <w:trPr>
                                <w:trHeight w:val="152"/>
                              </w:trPr>
                              <w:tc>
                                <w:tcPr>
                                  <w:tcW w:w="4980" w:type="dxa"/>
                                  <w:shd w:val="clear" w:color="auto" w:fill="auto"/>
                                </w:tcPr>
                                <w:p w14:paraId="3BC2DEA3" w14:textId="77777777" w:rsidR="00621F06" w:rsidRPr="00035F44" w:rsidRDefault="00621F06" w:rsidP="00A669B7">
                                  <w:pPr>
                                    <w:rPr>
                                      <w:b w:val="0"/>
                                      <w:sz w:val="26"/>
                                      <w:szCs w:val="26"/>
                                    </w:rPr>
                                  </w:pPr>
                                </w:p>
                              </w:tc>
                              <w:tc>
                                <w:tcPr>
                                  <w:tcW w:w="4981" w:type="dxa"/>
                                  <w:shd w:val="clear" w:color="auto" w:fill="auto"/>
                                </w:tcPr>
                                <w:p w14:paraId="3DE3D8D3" w14:textId="77777777" w:rsidR="00621F06" w:rsidRPr="00035F44" w:rsidRDefault="00621F06" w:rsidP="00A669B7">
                                  <w:pPr>
                                    <w:rPr>
                                      <w:b w:val="0"/>
                                      <w:sz w:val="26"/>
                                      <w:szCs w:val="26"/>
                                    </w:rPr>
                                  </w:pPr>
                                </w:p>
                              </w:tc>
                            </w:tr>
                            <w:tr w:rsidR="00621F06" w14:paraId="56E6537F" w14:textId="77777777" w:rsidTr="00CB0FB9">
                              <w:trPr>
                                <w:trHeight w:val="152"/>
                              </w:trPr>
                              <w:tc>
                                <w:tcPr>
                                  <w:tcW w:w="4980" w:type="dxa"/>
                                  <w:shd w:val="clear" w:color="auto" w:fill="auto"/>
                                </w:tcPr>
                                <w:p w14:paraId="08FB5464" w14:textId="77777777" w:rsidR="00621F06" w:rsidRPr="00035F44" w:rsidRDefault="00621F06" w:rsidP="00A669B7">
                                  <w:pPr>
                                    <w:rPr>
                                      <w:b w:val="0"/>
                                      <w:sz w:val="26"/>
                                      <w:szCs w:val="26"/>
                                    </w:rPr>
                                  </w:pPr>
                                </w:p>
                              </w:tc>
                              <w:tc>
                                <w:tcPr>
                                  <w:tcW w:w="4981" w:type="dxa"/>
                                  <w:shd w:val="clear" w:color="auto" w:fill="auto"/>
                                </w:tcPr>
                                <w:p w14:paraId="2CE13621" w14:textId="77777777" w:rsidR="00621F06" w:rsidRPr="00035F44" w:rsidRDefault="00621F06" w:rsidP="00A669B7">
                                  <w:pPr>
                                    <w:rPr>
                                      <w:b w:val="0"/>
                                      <w:sz w:val="26"/>
                                      <w:szCs w:val="26"/>
                                    </w:rPr>
                                  </w:pPr>
                                </w:p>
                              </w:tc>
                            </w:tr>
                            <w:tr w:rsidR="00621F06" w14:paraId="5E419051" w14:textId="77777777" w:rsidTr="00CB0FB9">
                              <w:trPr>
                                <w:trHeight w:val="152"/>
                              </w:trPr>
                              <w:tc>
                                <w:tcPr>
                                  <w:tcW w:w="4980" w:type="dxa"/>
                                  <w:shd w:val="clear" w:color="auto" w:fill="auto"/>
                                </w:tcPr>
                                <w:p w14:paraId="5D1E223A" w14:textId="77777777" w:rsidR="00621F06" w:rsidRPr="00035F44" w:rsidRDefault="00621F06" w:rsidP="00A669B7">
                                  <w:pPr>
                                    <w:rPr>
                                      <w:b w:val="0"/>
                                      <w:sz w:val="26"/>
                                      <w:szCs w:val="26"/>
                                    </w:rPr>
                                  </w:pPr>
                                </w:p>
                              </w:tc>
                              <w:tc>
                                <w:tcPr>
                                  <w:tcW w:w="4981" w:type="dxa"/>
                                  <w:shd w:val="clear" w:color="auto" w:fill="auto"/>
                                </w:tcPr>
                                <w:p w14:paraId="6813E4E8" w14:textId="77777777" w:rsidR="00621F06" w:rsidRPr="00035F44" w:rsidRDefault="00621F06" w:rsidP="00A669B7">
                                  <w:pPr>
                                    <w:rPr>
                                      <w:b w:val="0"/>
                                      <w:sz w:val="26"/>
                                      <w:szCs w:val="26"/>
                                    </w:rPr>
                                  </w:pPr>
                                </w:p>
                              </w:tc>
                            </w:tr>
                            <w:tr w:rsidR="00621F06" w14:paraId="034BEFED" w14:textId="77777777" w:rsidTr="00CB0FB9">
                              <w:trPr>
                                <w:trHeight w:val="152"/>
                              </w:trPr>
                              <w:tc>
                                <w:tcPr>
                                  <w:tcW w:w="4980" w:type="dxa"/>
                                  <w:shd w:val="clear" w:color="auto" w:fill="auto"/>
                                </w:tcPr>
                                <w:p w14:paraId="144A4CD1" w14:textId="77777777" w:rsidR="00621F06" w:rsidRPr="00035F44" w:rsidRDefault="00621F06" w:rsidP="00A669B7">
                                  <w:pPr>
                                    <w:rPr>
                                      <w:b w:val="0"/>
                                      <w:sz w:val="26"/>
                                      <w:szCs w:val="26"/>
                                    </w:rPr>
                                  </w:pPr>
                                </w:p>
                              </w:tc>
                              <w:tc>
                                <w:tcPr>
                                  <w:tcW w:w="4981" w:type="dxa"/>
                                  <w:shd w:val="clear" w:color="auto" w:fill="auto"/>
                                </w:tcPr>
                                <w:p w14:paraId="0171BC28" w14:textId="77777777" w:rsidR="00621F06" w:rsidRPr="00035F44" w:rsidRDefault="00621F06" w:rsidP="00A669B7">
                                  <w:pPr>
                                    <w:rPr>
                                      <w:b w:val="0"/>
                                      <w:sz w:val="26"/>
                                      <w:szCs w:val="26"/>
                                    </w:rPr>
                                  </w:pPr>
                                </w:p>
                              </w:tc>
                            </w:tr>
                            <w:tr w:rsidR="00621F06" w14:paraId="4E6F00AA" w14:textId="77777777" w:rsidTr="00CB0FB9">
                              <w:trPr>
                                <w:trHeight w:val="152"/>
                              </w:trPr>
                              <w:tc>
                                <w:tcPr>
                                  <w:tcW w:w="4980" w:type="dxa"/>
                                  <w:shd w:val="clear" w:color="auto" w:fill="auto"/>
                                </w:tcPr>
                                <w:p w14:paraId="133FFCB7" w14:textId="77777777" w:rsidR="00621F06" w:rsidRPr="00035F44" w:rsidRDefault="00621F06" w:rsidP="00A669B7">
                                  <w:pPr>
                                    <w:rPr>
                                      <w:b w:val="0"/>
                                      <w:sz w:val="26"/>
                                      <w:szCs w:val="26"/>
                                    </w:rPr>
                                  </w:pPr>
                                </w:p>
                              </w:tc>
                              <w:tc>
                                <w:tcPr>
                                  <w:tcW w:w="4981" w:type="dxa"/>
                                  <w:shd w:val="clear" w:color="auto" w:fill="auto"/>
                                </w:tcPr>
                                <w:p w14:paraId="18CEBE80" w14:textId="77777777" w:rsidR="00621F06" w:rsidRPr="00035F44" w:rsidRDefault="00621F06" w:rsidP="00A669B7">
                                  <w:pPr>
                                    <w:rPr>
                                      <w:b w:val="0"/>
                                      <w:sz w:val="26"/>
                                      <w:szCs w:val="26"/>
                                    </w:rPr>
                                  </w:pPr>
                                </w:p>
                              </w:tc>
                            </w:tr>
                            <w:tr w:rsidR="00621F06" w14:paraId="6D58DE5B" w14:textId="77777777" w:rsidTr="00CB0FB9">
                              <w:trPr>
                                <w:trHeight w:val="152"/>
                              </w:trPr>
                              <w:tc>
                                <w:tcPr>
                                  <w:tcW w:w="4980" w:type="dxa"/>
                                  <w:shd w:val="clear" w:color="auto" w:fill="auto"/>
                                </w:tcPr>
                                <w:p w14:paraId="137958E2" w14:textId="77777777" w:rsidR="00621F06" w:rsidRPr="00035F44" w:rsidRDefault="00621F06" w:rsidP="00A669B7">
                                  <w:pPr>
                                    <w:rPr>
                                      <w:b w:val="0"/>
                                      <w:sz w:val="26"/>
                                      <w:szCs w:val="26"/>
                                    </w:rPr>
                                  </w:pPr>
                                </w:p>
                              </w:tc>
                              <w:tc>
                                <w:tcPr>
                                  <w:tcW w:w="4981" w:type="dxa"/>
                                  <w:shd w:val="clear" w:color="auto" w:fill="auto"/>
                                </w:tcPr>
                                <w:p w14:paraId="31538D1A" w14:textId="77777777" w:rsidR="00621F06" w:rsidRPr="00035F44" w:rsidRDefault="00621F06" w:rsidP="00A669B7">
                                  <w:pPr>
                                    <w:rPr>
                                      <w:b w:val="0"/>
                                      <w:sz w:val="26"/>
                                      <w:szCs w:val="26"/>
                                    </w:rPr>
                                  </w:pPr>
                                </w:p>
                              </w:tc>
                            </w:tr>
                            <w:tr w:rsidR="00621F06" w14:paraId="15E9B6DF" w14:textId="77777777" w:rsidTr="00CB0FB9">
                              <w:trPr>
                                <w:trHeight w:val="152"/>
                              </w:trPr>
                              <w:tc>
                                <w:tcPr>
                                  <w:tcW w:w="4980" w:type="dxa"/>
                                  <w:shd w:val="clear" w:color="auto" w:fill="auto"/>
                                </w:tcPr>
                                <w:p w14:paraId="055746F1" w14:textId="77777777" w:rsidR="00621F06" w:rsidRPr="00035F44" w:rsidRDefault="00621F06" w:rsidP="00A669B7">
                                  <w:pPr>
                                    <w:rPr>
                                      <w:b w:val="0"/>
                                      <w:sz w:val="26"/>
                                      <w:szCs w:val="26"/>
                                    </w:rPr>
                                  </w:pPr>
                                </w:p>
                              </w:tc>
                              <w:tc>
                                <w:tcPr>
                                  <w:tcW w:w="4981" w:type="dxa"/>
                                  <w:shd w:val="clear" w:color="auto" w:fill="auto"/>
                                </w:tcPr>
                                <w:p w14:paraId="00494506" w14:textId="77777777" w:rsidR="00621F06" w:rsidRPr="00035F44" w:rsidRDefault="00621F06" w:rsidP="00A669B7">
                                  <w:pPr>
                                    <w:rPr>
                                      <w:b w:val="0"/>
                                      <w:sz w:val="26"/>
                                      <w:szCs w:val="26"/>
                                    </w:rPr>
                                  </w:pPr>
                                </w:p>
                              </w:tc>
                            </w:tr>
                            <w:tr w:rsidR="00621F06" w14:paraId="5F770D53" w14:textId="77777777" w:rsidTr="00035F44">
                              <w:tc>
                                <w:tcPr>
                                  <w:tcW w:w="9961" w:type="dxa"/>
                                  <w:gridSpan w:val="2"/>
                                  <w:shd w:val="clear" w:color="auto" w:fill="auto"/>
                                </w:tcPr>
                                <w:p w14:paraId="42194BA0" w14:textId="77777777" w:rsidR="00621F06" w:rsidRDefault="00621F06" w:rsidP="00A669B7">
                                  <w:pPr>
                                    <w:rPr>
                                      <w:b w:val="0"/>
                                    </w:rPr>
                                  </w:pPr>
                                  <w:r>
                                    <w:rPr>
                                      <w:sz w:val="22"/>
                                      <w:szCs w:val="22"/>
                                    </w:rPr>
                                    <w:t xml:space="preserve">. </w:t>
                                  </w:r>
                                  <w:r w:rsidRPr="00390B27">
                                    <w:rPr>
                                      <w:sz w:val="22"/>
                                      <w:szCs w:val="22"/>
                                      <w:u w:val="single"/>
                                    </w:rPr>
                                    <w:t xml:space="preserve">Bài </w:t>
                                  </w:r>
                                  <w:r>
                                    <w:rPr>
                                      <w:sz w:val="22"/>
                                      <w:szCs w:val="22"/>
                                      <w:u w:val="single"/>
                                      <w:lang w:val="vi-VN"/>
                                    </w:rPr>
                                    <w:t>4</w:t>
                                  </w:r>
                                  <w:r w:rsidRPr="00390B27">
                                    <w:rPr>
                                      <w:sz w:val="22"/>
                                      <w:szCs w:val="22"/>
                                      <w:u w:val="single"/>
                                    </w:rPr>
                                    <w:t>.</w:t>
                                  </w:r>
                                  <w:r w:rsidRPr="00390B27">
                                    <w:rPr>
                                      <w:sz w:val="22"/>
                                      <w:szCs w:val="22"/>
                                    </w:rPr>
                                    <w:t xml:space="preserve"> </w:t>
                                  </w:r>
                                  <w:r w:rsidRPr="00FE3571">
                                    <w:rPr>
                                      <w:b w:val="0"/>
                                      <w:bCs w:val="0"/>
                                      <w:color w:val="000000"/>
                                      <w:sz w:val="21"/>
                                      <w:szCs w:val="21"/>
                                      <w:lang w:val="nl-NL"/>
                                    </w:rPr>
                                    <w:t>Hai quả cầu giống nhau mang điện, cùng đặt trong chân không, và cách nhau khoảng r</w:t>
                                  </w:r>
                                  <w:r>
                                    <w:rPr>
                                      <w:b w:val="0"/>
                                      <w:bCs w:val="0"/>
                                      <w:color w:val="000000"/>
                                      <w:sz w:val="21"/>
                                      <w:szCs w:val="21"/>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1m thì chúng hút nhau một lực F</w:t>
                                  </w:r>
                                  <w:r w:rsidRPr="00FE3571">
                                    <w:rPr>
                                      <w:b w:val="0"/>
                                      <w:bCs w:val="0"/>
                                      <w:color w:val="000000"/>
                                      <w:sz w:val="21"/>
                                      <w:szCs w:val="21"/>
                                      <w:vertAlign w:val="subscript"/>
                                      <w:lang w:val="nl-NL"/>
                                    </w:rPr>
                                    <w:t>1</w:t>
                                  </w:r>
                                  <w:r>
                                    <w:rPr>
                                      <w:b w:val="0"/>
                                      <w:bCs w:val="0"/>
                                      <w:color w:val="000000"/>
                                      <w:sz w:val="21"/>
                                      <w:szCs w:val="21"/>
                                      <w:vertAlign w:val="subscript"/>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7,2N. Sau đó cho hai quả cầu đó tiếp xúc với nhau và đưa trở lại vị trí cũ thì chúng đ</w:t>
                                  </w:r>
                                  <w:r>
                                    <w:rPr>
                                      <w:b w:val="0"/>
                                      <w:bCs w:val="0"/>
                                      <w:color w:val="000000"/>
                                      <w:sz w:val="21"/>
                                      <w:szCs w:val="21"/>
                                      <w:lang w:val="vi-VN"/>
                                    </w:rPr>
                                    <w:t>ẩ</w:t>
                                  </w:r>
                                  <w:r w:rsidRPr="00FE3571">
                                    <w:rPr>
                                      <w:b w:val="0"/>
                                      <w:bCs w:val="0"/>
                                      <w:color w:val="000000"/>
                                      <w:sz w:val="21"/>
                                      <w:szCs w:val="21"/>
                                      <w:lang w:val="nl-NL"/>
                                    </w:rPr>
                                    <w:t>y nhau một lực F</w:t>
                                  </w:r>
                                  <w:r w:rsidRPr="00FE3571">
                                    <w:rPr>
                                      <w:b w:val="0"/>
                                      <w:bCs w:val="0"/>
                                      <w:color w:val="000000"/>
                                      <w:sz w:val="21"/>
                                      <w:szCs w:val="21"/>
                                      <w:vertAlign w:val="subscript"/>
                                      <w:lang w:val="nl-NL"/>
                                    </w:rPr>
                                    <w:t>2</w:t>
                                  </w:r>
                                  <w:r>
                                    <w:rPr>
                                      <w:b w:val="0"/>
                                      <w:bCs w:val="0"/>
                                      <w:color w:val="000000"/>
                                      <w:sz w:val="21"/>
                                      <w:szCs w:val="21"/>
                                      <w:vertAlign w:val="subscript"/>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 xml:space="preserve">0,9N. </w:t>
                                  </w:r>
                                  <w:r>
                                    <w:rPr>
                                      <w:b w:val="0"/>
                                      <w:bCs w:val="0"/>
                                      <w:color w:val="000000"/>
                                      <w:sz w:val="21"/>
                                      <w:szCs w:val="21"/>
                                      <w:lang w:val="vi-VN"/>
                                    </w:rPr>
                                    <w:t>T</w:t>
                                  </w:r>
                                  <w:r w:rsidRPr="00FE3571">
                                    <w:rPr>
                                      <w:b w:val="0"/>
                                      <w:bCs w:val="0"/>
                                      <w:color w:val="000000"/>
                                      <w:sz w:val="21"/>
                                      <w:szCs w:val="21"/>
                                      <w:lang w:val="nl-NL"/>
                                    </w:rPr>
                                    <w:t>ính điện tích mỗi quả cầu trước và sau khi tiếp xúc.</w:t>
                                  </w:r>
                                </w:p>
                              </w:tc>
                            </w:tr>
                            <w:tr w:rsidR="00621F06" w14:paraId="734999B6" w14:textId="77777777" w:rsidTr="00CB0FB9">
                              <w:trPr>
                                <w:trHeight w:val="167"/>
                              </w:trPr>
                              <w:tc>
                                <w:tcPr>
                                  <w:tcW w:w="4980" w:type="dxa"/>
                                  <w:shd w:val="clear" w:color="auto" w:fill="auto"/>
                                </w:tcPr>
                                <w:p w14:paraId="75471126" w14:textId="77777777" w:rsidR="00621F06" w:rsidRPr="00035F44" w:rsidRDefault="00621F06" w:rsidP="00A669B7">
                                  <w:pPr>
                                    <w:rPr>
                                      <w:b w:val="0"/>
                                      <w:sz w:val="26"/>
                                      <w:szCs w:val="26"/>
                                    </w:rPr>
                                  </w:pPr>
                                </w:p>
                              </w:tc>
                              <w:tc>
                                <w:tcPr>
                                  <w:tcW w:w="4981" w:type="dxa"/>
                                  <w:shd w:val="clear" w:color="auto" w:fill="auto"/>
                                </w:tcPr>
                                <w:p w14:paraId="4269E381" w14:textId="77777777" w:rsidR="00621F06" w:rsidRPr="00035F44" w:rsidRDefault="00621F06" w:rsidP="00A669B7">
                                  <w:pPr>
                                    <w:rPr>
                                      <w:b w:val="0"/>
                                      <w:sz w:val="26"/>
                                      <w:szCs w:val="26"/>
                                    </w:rPr>
                                  </w:pPr>
                                </w:p>
                              </w:tc>
                            </w:tr>
                            <w:tr w:rsidR="00621F06" w14:paraId="13C1B76B" w14:textId="77777777" w:rsidTr="00CB0FB9">
                              <w:trPr>
                                <w:trHeight w:val="163"/>
                              </w:trPr>
                              <w:tc>
                                <w:tcPr>
                                  <w:tcW w:w="4980" w:type="dxa"/>
                                  <w:shd w:val="clear" w:color="auto" w:fill="auto"/>
                                </w:tcPr>
                                <w:p w14:paraId="699AD0C1" w14:textId="77777777" w:rsidR="00621F06" w:rsidRPr="00035F44" w:rsidRDefault="00621F06" w:rsidP="00A669B7">
                                  <w:pPr>
                                    <w:rPr>
                                      <w:b w:val="0"/>
                                      <w:sz w:val="26"/>
                                      <w:szCs w:val="26"/>
                                    </w:rPr>
                                  </w:pPr>
                                </w:p>
                              </w:tc>
                              <w:tc>
                                <w:tcPr>
                                  <w:tcW w:w="4981" w:type="dxa"/>
                                  <w:shd w:val="clear" w:color="auto" w:fill="auto"/>
                                </w:tcPr>
                                <w:p w14:paraId="73475CD8" w14:textId="77777777" w:rsidR="00621F06" w:rsidRPr="00035F44" w:rsidRDefault="00621F06" w:rsidP="00A669B7">
                                  <w:pPr>
                                    <w:rPr>
                                      <w:b w:val="0"/>
                                      <w:sz w:val="26"/>
                                      <w:szCs w:val="26"/>
                                    </w:rPr>
                                  </w:pPr>
                                </w:p>
                              </w:tc>
                            </w:tr>
                            <w:tr w:rsidR="00621F06" w14:paraId="4800E0A1" w14:textId="77777777" w:rsidTr="00CB0FB9">
                              <w:trPr>
                                <w:trHeight w:val="163"/>
                              </w:trPr>
                              <w:tc>
                                <w:tcPr>
                                  <w:tcW w:w="4980" w:type="dxa"/>
                                  <w:shd w:val="clear" w:color="auto" w:fill="auto"/>
                                </w:tcPr>
                                <w:p w14:paraId="09A63B8C" w14:textId="77777777" w:rsidR="00621F06" w:rsidRPr="00035F44" w:rsidRDefault="00621F06" w:rsidP="00A669B7">
                                  <w:pPr>
                                    <w:rPr>
                                      <w:b w:val="0"/>
                                      <w:sz w:val="26"/>
                                      <w:szCs w:val="26"/>
                                    </w:rPr>
                                  </w:pPr>
                                </w:p>
                              </w:tc>
                              <w:tc>
                                <w:tcPr>
                                  <w:tcW w:w="4981" w:type="dxa"/>
                                  <w:shd w:val="clear" w:color="auto" w:fill="auto"/>
                                </w:tcPr>
                                <w:p w14:paraId="49471BC3" w14:textId="77777777" w:rsidR="00621F06" w:rsidRPr="00035F44" w:rsidRDefault="00621F06" w:rsidP="00A669B7">
                                  <w:pPr>
                                    <w:rPr>
                                      <w:b w:val="0"/>
                                      <w:sz w:val="26"/>
                                      <w:szCs w:val="26"/>
                                    </w:rPr>
                                  </w:pPr>
                                </w:p>
                              </w:tc>
                            </w:tr>
                            <w:tr w:rsidR="00621F06" w14:paraId="6ABF3128" w14:textId="77777777" w:rsidTr="00CB0FB9">
                              <w:trPr>
                                <w:trHeight w:val="163"/>
                              </w:trPr>
                              <w:tc>
                                <w:tcPr>
                                  <w:tcW w:w="4980" w:type="dxa"/>
                                  <w:shd w:val="clear" w:color="auto" w:fill="auto"/>
                                </w:tcPr>
                                <w:p w14:paraId="64B663B1" w14:textId="77777777" w:rsidR="00621F06" w:rsidRPr="00035F44" w:rsidRDefault="00621F06" w:rsidP="00A669B7">
                                  <w:pPr>
                                    <w:rPr>
                                      <w:b w:val="0"/>
                                      <w:sz w:val="26"/>
                                      <w:szCs w:val="26"/>
                                    </w:rPr>
                                  </w:pPr>
                                </w:p>
                              </w:tc>
                              <w:tc>
                                <w:tcPr>
                                  <w:tcW w:w="4981" w:type="dxa"/>
                                  <w:shd w:val="clear" w:color="auto" w:fill="auto"/>
                                </w:tcPr>
                                <w:p w14:paraId="441B6A06" w14:textId="77777777" w:rsidR="00621F06" w:rsidRPr="00035F44" w:rsidRDefault="00621F06" w:rsidP="00A669B7">
                                  <w:pPr>
                                    <w:rPr>
                                      <w:b w:val="0"/>
                                      <w:sz w:val="26"/>
                                      <w:szCs w:val="26"/>
                                    </w:rPr>
                                  </w:pPr>
                                </w:p>
                              </w:tc>
                            </w:tr>
                            <w:tr w:rsidR="00621F06" w14:paraId="1789F014" w14:textId="77777777" w:rsidTr="00CB0FB9">
                              <w:trPr>
                                <w:trHeight w:val="163"/>
                              </w:trPr>
                              <w:tc>
                                <w:tcPr>
                                  <w:tcW w:w="4980" w:type="dxa"/>
                                  <w:shd w:val="clear" w:color="auto" w:fill="auto"/>
                                </w:tcPr>
                                <w:p w14:paraId="43CDC896" w14:textId="77777777" w:rsidR="00621F06" w:rsidRPr="00035F44" w:rsidRDefault="00621F06" w:rsidP="00A669B7">
                                  <w:pPr>
                                    <w:rPr>
                                      <w:b w:val="0"/>
                                      <w:sz w:val="26"/>
                                      <w:szCs w:val="26"/>
                                    </w:rPr>
                                  </w:pPr>
                                </w:p>
                              </w:tc>
                              <w:tc>
                                <w:tcPr>
                                  <w:tcW w:w="4981" w:type="dxa"/>
                                  <w:shd w:val="clear" w:color="auto" w:fill="auto"/>
                                </w:tcPr>
                                <w:p w14:paraId="48950266" w14:textId="77777777" w:rsidR="00621F06" w:rsidRPr="00035F44" w:rsidRDefault="00621F06" w:rsidP="00A669B7">
                                  <w:pPr>
                                    <w:rPr>
                                      <w:b w:val="0"/>
                                      <w:sz w:val="26"/>
                                      <w:szCs w:val="26"/>
                                    </w:rPr>
                                  </w:pPr>
                                </w:p>
                              </w:tc>
                            </w:tr>
                            <w:tr w:rsidR="00621F06" w14:paraId="1980A7FC" w14:textId="77777777" w:rsidTr="00CB0FB9">
                              <w:trPr>
                                <w:trHeight w:val="163"/>
                              </w:trPr>
                              <w:tc>
                                <w:tcPr>
                                  <w:tcW w:w="4980" w:type="dxa"/>
                                  <w:shd w:val="clear" w:color="auto" w:fill="auto"/>
                                </w:tcPr>
                                <w:p w14:paraId="21CBEDC2" w14:textId="77777777" w:rsidR="00621F06" w:rsidRPr="00035F44" w:rsidRDefault="00621F06" w:rsidP="00A669B7">
                                  <w:pPr>
                                    <w:rPr>
                                      <w:b w:val="0"/>
                                      <w:sz w:val="26"/>
                                      <w:szCs w:val="26"/>
                                    </w:rPr>
                                  </w:pPr>
                                </w:p>
                              </w:tc>
                              <w:tc>
                                <w:tcPr>
                                  <w:tcW w:w="4981" w:type="dxa"/>
                                  <w:shd w:val="clear" w:color="auto" w:fill="auto"/>
                                </w:tcPr>
                                <w:p w14:paraId="276CF1B0" w14:textId="77777777" w:rsidR="00621F06" w:rsidRPr="00035F44" w:rsidRDefault="00621F06" w:rsidP="00A669B7">
                                  <w:pPr>
                                    <w:rPr>
                                      <w:b w:val="0"/>
                                      <w:sz w:val="26"/>
                                      <w:szCs w:val="26"/>
                                    </w:rPr>
                                  </w:pPr>
                                </w:p>
                              </w:tc>
                            </w:tr>
                            <w:tr w:rsidR="00621F06" w14:paraId="4F7CD24D" w14:textId="77777777" w:rsidTr="00CB0FB9">
                              <w:trPr>
                                <w:trHeight w:val="163"/>
                              </w:trPr>
                              <w:tc>
                                <w:tcPr>
                                  <w:tcW w:w="4980" w:type="dxa"/>
                                  <w:shd w:val="clear" w:color="auto" w:fill="auto"/>
                                </w:tcPr>
                                <w:p w14:paraId="77B9271D" w14:textId="77777777" w:rsidR="00621F06" w:rsidRPr="00035F44" w:rsidRDefault="00621F06" w:rsidP="00A669B7">
                                  <w:pPr>
                                    <w:rPr>
                                      <w:b w:val="0"/>
                                      <w:sz w:val="26"/>
                                      <w:szCs w:val="26"/>
                                    </w:rPr>
                                  </w:pPr>
                                </w:p>
                              </w:tc>
                              <w:tc>
                                <w:tcPr>
                                  <w:tcW w:w="4981" w:type="dxa"/>
                                  <w:shd w:val="clear" w:color="auto" w:fill="auto"/>
                                </w:tcPr>
                                <w:p w14:paraId="151E890F" w14:textId="77777777" w:rsidR="00621F06" w:rsidRPr="00035F44" w:rsidRDefault="00621F06" w:rsidP="00A669B7">
                                  <w:pPr>
                                    <w:rPr>
                                      <w:b w:val="0"/>
                                      <w:sz w:val="26"/>
                                      <w:szCs w:val="26"/>
                                    </w:rPr>
                                  </w:pPr>
                                </w:p>
                              </w:tc>
                            </w:tr>
                            <w:tr w:rsidR="00621F06" w14:paraId="1093429C" w14:textId="77777777" w:rsidTr="00CB0FB9">
                              <w:trPr>
                                <w:trHeight w:val="163"/>
                              </w:trPr>
                              <w:tc>
                                <w:tcPr>
                                  <w:tcW w:w="4980" w:type="dxa"/>
                                  <w:shd w:val="clear" w:color="auto" w:fill="auto"/>
                                </w:tcPr>
                                <w:p w14:paraId="029CA340" w14:textId="77777777" w:rsidR="00621F06" w:rsidRPr="00035F44" w:rsidRDefault="00621F06" w:rsidP="00A669B7">
                                  <w:pPr>
                                    <w:rPr>
                                      <w:b w:val="0"/>
                                      <w:sz w:val="26"/>
                                      <w:szCs w:val="26"/>
                                    </w:rPr>
                                  </w:pPr>
                                </w:p>
                              </w:tc>
                              <w:tc>
                                <w:tcPr>
                                  <w:tcW w:w="4981" w:type="dxa"/>
                                  <w:shd w:val="clear" w:color="auto" w:fill="auto"/>
                                </w:tcPr>
                                <w:p w14:paraId="4E2F8878" w14:textId="77777777" w:rsidR="00621F06" w:rsidRPr="00035F44" w:rsidRDefault="00621F06" w:rsidP="00A669B7">
                                  <w:pPr>
                                    <w:rPr>
                                      <w:b w:val="0"/>
                                      <w:sz w:val="26"/>
                                      <w:szCs w:val="26"/>
                                    </w:rPr>
                                  </w:pPr>
                                </w:p>
                              </w:tc>
                            </w:tr>
                            <w:tr w:rsidR="00621F06" w14:paraId="298BC145" w14:textId="77777777" w:rsidTr="00CB0FB9">
                              <w:trPr>
                                <w:trHeight w:val="163"/>
                              </w:trPr>
                              <w:tc>
                                <w:tcPr>
                                  <w:tcW w:w="4980" w:type="dxa"/>
                                  <w:shd w:val="clear" w:color="auto" w:fill="auto"/>
                                </w:tcPr>
                                <w:p w14:paraId="7C6F0B12" w14:textId="77777777" w:rsidR="00621F06" w:rsidRPr="00035F44" w:rsidRDefault="00621F06" w:rsidP="00A669B7">
                                  <w:pPr>
                                    <w:rPr>
                                      <w:b w:val="0"/>
                                      <w:sz w:val="26"/>
                                      <w:szCs w:val="26"/>
                                    </w:rPr>
                                  </w:pPr>
                                </w:p>
                              </w:tc>
                              <w:tc>
                                <w:tcPr>
                                  <w:tcW w:w="4981" w:type="dxa"/>
                                  <w:shd w:val="clear" w:color="auto" w:fill="auto"/>
                                </w:tcPr>
                                <w:p w14:paraId="4B08BEC7" w14:textId="77777777" w:rsidR="00621F06" w:rsidRPr="00035F44" w:rsidRDefault="00621F06" w:rsidP="00A669B7">
                                  <w:pPr>
                                    <w:rPr>
                                      <w:b w:val="0"/>
                                      <w:sz w:val="26"/>
                                      <w:szCs w:val="26"/>
                                    </w:rPr>
                                  </w:pPr>
                                </w:p>
                              </w:tc>
                            </w:tr>
                            <w:tr w:rsidR="00621F06" w14:paraId="4D4F8F4C" w14:textId="77777777" w:rsidTr="00CB0FB9">
                              <w:trPr>
                                <w:trHeight w:val="163"/>
                              </w:trPr>
                              <w:tc>
                                <w:tcPr>
                                  <w:tcW w:w="4980" w:type="dxa"/>
                                  <w:shd w:val="clear" w:color="auto" w:fill="auto"/>
                                </w:tcPr>
                                <w:p w14:paraId="718239E6" w14:textId="77777777" w:rsidR="00621F06" w:rsidRPr="00035F44" w:rsidRDefault="00621F06" w:rsidP="00A669B7">
                                  <w:pPr>
                                    <w:rPr>
                                      <w:b w:val="0"/>
                                      <w:sz w:val="26"/>
                                      <w:szCs w:val="26"/>
                                    </w:rPr>
                                  </w:pPr>
                                </w:p>
                              </w:tc>
                              <w:tc>
                                <w:tcPr>
                                  <w:tcW w:w="4981" w:type="dxa"/>
                                  <w:shd w:val="clear" w:color="auto" w:fill="auto"/>
                                </w:tcPr>
                                <w:p w14:paraId="2BF4117C" w14:textId="77777777" w:rsidR="00621F06" w:rsidRPr="00035F44" w:rsidRDefault="00621F06" w:rsidP="00A669B7">
                                  <w:pPr>
                                    <w:rPr>
                                      <w:b w:val="0"/>
                                      <w:sz w:val="26"/>
                                      <w:szCs w:val="26"/>
                                    </w:rPr>
                                  </w:pPr>
                                </w:p>
                              </w:tc>
                            </w:tr>
                            <w:tr w:rsidR="00621F06" w14:paraId="2E940B79" w14:textId="77777777" w:rsidTr="00035F44">
                              <w:tc>
                                <w:tcPr>
                                  <w:tcW w:w="9961" w:type="dxa"/>
                                  <w:gridSpan w:val="2"/>
                                  <w:shd w:val="clear" w:color="auto" w:fill="auto"/>
                                </w:tcPr>
                                <w:p w14:paraId="00393ADE" w14:textId="1D8E5791" w:rsidR="00621F06" w:rsidRDefault="00621F06" w:rsidP="00A669B7">
                                  <w:pPr>
                                    <w:rPr>
                                      <w:b w:val="0"/>
                                    </w:rPr>
                                  </w:pPr>
                                  <w:r>
                                    <w:rPr>
                                      <w:sz w:val="22"/>
                                      <w:szCs w:val="22"/>
                                    </w:rPr>
                                    <w:t xml:space="preserve">. </w:t>
                                  </w:r>
                                  <w:r w:rsidRPr="00390B27">
                                    <w:rPr>
                                      <w:sz w:val="22"/>
                                      <w:szCs w:val="22"/>
                                      <w:u w:val="single"/>
                                    </w:rPr>
                                    <w:t xml:space="preserve">Bài </w:t>
                                  </w:r>
                                  <w:r>
                                    <w:rPr>
                                      <w:sz w:val="22"/>
                                      <w:szCs w:val="22"/>
                                      <w:u w:val="single"/>
                                      <w:lang w:val="vi-VN"/>
                                    </w:rPr>
                                    <w:t>5</w:t>
                                  </w:r>
                                  <w:r w:rsidRPr="00390B27">
                                    <w:rPr>
                                      <w:sz w:val="22"/>
                                      <w:szCs w:val="22"/>
                                      <w:u w:val="single"/>
                                    </w:rPr>
                                    <w:t>.</w:t>
                                  </w:r>
                                  <w:r w:rsidRPr="00390B27">
                                    <w:rPr>
                                      <w:sz w:val="22"/>
                                      <w:szCs w:val="22"/>
                                    </w:rPr>
                                    <w:t xml:space="preserve"> </w:t>
                                  </w:r>
                                  <w:r w:rsidRPr="00C537F6">
                                    <w:rPr>
                                      <w:b w:val="0"/>
                                      <w:bCs w:val="0"/>
                                      <w:sz w:val="21"/>
                                      <w:szCs w:val="21"/>
                                    </w:rPr>
                                    <w:t xml:space="preserve">Hai quả cầu kim loại nhỏ giống nhau, khối lượng m = </w:t>
                                  </w:r>
                                  <w:r w:rsidRPr="00C537F6">
                                    <w:rPr>
                                      <w:b w:val="0"/>
                                      <w:bCs w:val="0"/>
                                      <w:sz w:val="21"/>
                                      <w:szCs w:val="21"/>
                                      <w:lang w:val="vi-VN"/>
                                    </w:rPr>
                                    <w:t>5</w:t>
                                  </w:r>
                                  <w:r w:rsidRPr="00C537F6">
                                    <w:rPr>
                                      <w:b w:val="0"/>
                                      <w:bCs w:val="0"/>
                                      <w:sz w:val="21"/>
                                      <w:szCs w:val="21"/>
                                    </w:rPr>
                                    <w:t xml:space="preserve"> g,</w:t>
                                  </w:r>
                                  <w:r w:rsidRPr="00C537F6">
                                    <w:rPr>
                                      <w:b w:val="0"/>
                                      <w:bCs w:val="0"/>
                                      <w:sz w:val="21"/>
                                      <w:szCs w:val="21"/>
                                      <w:lang w:val="vi-VN"/>
                                    </w:rPr>
                                    <w:t xml:space="preserve"> được</w:t>
                                  </w:r>
                                  <w:r w:rsidRPr="00C537F6">
                                    <w:rPr>
                                      <w:b w:val="0"/>
                                      <w:bCs w:val="0"/>
                                      <w:sz w:val="21"/>
                                      <w:szCs w:val="21"/>
                                    </w:rPr>
                                    <w:t xml:space="preserve"> treo vào</w:t>
                                  </w:r>
                                  <w:r w:rsidRPr="00C537F6">
                                    <w:rPr>
                                      <w:b w:val="0"/>
                                      <w:bCs w:val="0"/>
                                      <w:sz w:val="21"/>
                                      <w:szCs w:val="21"/>
                                      <w:lang w:val="vi-VN"/>
                                    </w:rPr>
                                    <w:t xml:space="preserve"> một điểm O bằng</w:t>
                                  </w:r>
                                  <w:r w:rsidRPr="00C537F6">
                                    <w:rPr>
                                      <w:b w:val="0"/>
                                      <w:bCs w:val="0"/>
                                      <w:sz w:val="21"/>
                                      <w:szCs w:val="21"/>
                                    </w:rPr>
                                    <w:t xml:space="preserve"> hai dây không</w:t>
                                  </w:r>
                                  <w:r w:rsidRPr="00C537F6">
                                    <w:rPr>
                                      <w:b w:val="0"/>
                                      <w:bCs w:val="0"/>
                                      <w:sz w:val="21"/>
                                      <w:szCs w:val="21"/>
                                      <w:lang w:val="vi-VN"/>
                                    </w:rPr>
                                    <w:t xml:space="preserve"> dãn, </w:t>
                                  </w:r>
                                  <w:r w:rsidRPr="00C537F6">
                                    <w:rPr>
                                      <w:b w:val="0"/>
                                      <w:bCs w:val="0"/>
                                      <w:sz w:val="21"/>
                                      <w:szCs w:val="21"/>
                                    </w:rPr>
                                    <w:t xml:space="preserve">dài </w:t>
                                  </w:r>
                                  <w:r w:rsidRPr="00C537F6">
                                    <w:rPr>
                                      <w:b w:val="0"/>
                                      <w:bCs w:val="0"/>
                                      <w:sz w:val="21"/>
                                      <w:szCs w:val="21"/>
                                      <w:lang w:val="vi-VN"/>
                                    </w:rPr>
                                    <w:t>1</w:t>
                                  </w:r>
                                  <w:r w:rsidRPr="00C537F6">
                                    <w:rPr>
                                      <w:b w:val="0"/>
                                      <w:bCs w:val="0"/>
                                      <w:sz w:val="21"/>
                                      <w:szCs w:val="21"/>
                                    </w:rPr>
                                    <w:t>0 cm.</w:t>
                                  </w:r>
                                  <w:r w:rsidRPr="00C537F6">
                                    <w:rPr>
                                      <w:b w:val="0"/>
                                      <w:bCs w:val="0"/>
                                      <w:sz w:val="21"/>
                                      <w:szCs w:val="21"/>
                                      <w:lang w:val="vi-VN"/>
                                    </w:rPr>
                                    <w:t xml:space="preserve"> Ban đầu hai quả cầu tiếp xúc nhau. Tích điện cho mỗi quả cầu thì thấy chúng đẩy nhau làm cho 2 dây treo hợp với nhau một góc 60</w:t>
                                  </w:r>
                                  <w:r w:rsidRPr="00C537F6">
                                    <w:rPr>
                                      <w:b w:val="0"/>
                                      <w:bCs w:val="0"/>
                                      <w:sz w:val="21"/>
                                      <w:szCs w:val="21"/>
                                      <w:vertAlign w:val="superscript"/>
                                      <w:lang w:val="vi-VN"/>
                                    </w:rPr>
                                    <w:t>o</w:t>
                                  </w:r>
                                  <w:r w:rsidRPr="00C537F6">
                                    <w:rPr>
                                      <w:b w:val="0"/>
                                      <w:bCs w:val="0"/>
                                      <w:sz w:val="21"/>
                                      <w:szCs w:val="21"/>
                                      <w:lang w:val="vi-VN"/>
                                    </w:rPr>
                                    <w:t xml:space="preserve">. </w:t>
                                  </w:r>
                                  <w:r w:rsidRPr="00C537F6">
                                    <w:rPr>
                                      <w:b w:val="0"/>
                                      <w:bCs w:val="0"/>
                                      <w:sz w:val="21"/>
                                      <w:szCs w:val="21"/>
                                    </w:rPr>
                                    <w:t xml:space="preserve"> Cho g = 10 m/</w:t>
                                  </w:r>
                                  <w:r w:rsidRPr="00C537F6">
                                    <w:rPr>
                                      <w:b w:val="0"/>
                                      <w:bCs w:val="0"/>
                                      <w:sz w:val="21"/>
                                      <w:szCs w:val="21"/>
                                      <w:lang w:val="vi-VN"/>
                                    </w:rPr>
                                    <w:t>s</w:t>
                                  </w:r>
                                  <w:r w:rsidRPr="00C537F6">
                                    <w:rPr>
                                      <w:b w:val="0"/>
                                      <w:bCs w:val="0"/>
                                      <w:sz w:val="21"/>
                                      <w:szCs w:val="21"/>
                                      <w:vertAlign w:val="superscript"/>
                                      <w:lang w:val="vi-VN"/>
                                    </w:rPr>
                                    <w:t>2</w:t>
                                  </w:r>
                                  <w:r w:rsidRPr="00C537F6">
                                    <w:rPr>
                                      <w:b w:val="0"/>
                                      <w:bCs w:val="0"/>
                                      <w:sz w:val="21"/>
                                      <w:szCs w:val="21"/>
                                      <w:lang w:val="vi-VN"/>
                                    </w:rPr>
                                    <w:t xml:space="preserve"> </w:t>
                                  </w:r>
                                  <w:r w:rsidRPr="00C537F6">
                                    <w:rPr>
                                      <w:b w:val="0"/>
                                      <w:bCs w:val="0"/>
                                      <w:sz w:val="21"/>
                                      <w:szCs w:val="21"/>
                                    </w:rPr>
                                    <w:t>. Tính độ</w:t>
                                  </w:r>
                                  <w:r w:rsidRPr="00C537F6">
                                    <w:rPr>
                                      <w:b w:val="0"/>
                                      <w:bCs w:val="0"/>
                                      <w:sz w:val="21"/>
                                      <w:szCs w:val="21"/>
                                      <w:lang w:val="vi-VN"/>
                                    </w:rPr>
                                    <w:t xml:space="preserve"> lớn</w:t>
                                  </w:r>
                                  <w:r w:rsidRPr="00C537F6">
                                    <w:rPr>
                                      <w:b w:val="0"/>
                                      <w:bCs w:val="0"/>
                                      <w:sz w:val="21"/>
                                      <w:szCs w:val="21"/>
                                    </w:rPr>
                                    <w:t xml:space="preserve"> điện tích mà</w:t>
                                  </w:r>
                                  <w:r w:rsidRPr="00C537F6">
                                    <w:rPr>
                                      <w:b w:val="0"/>
                                      <w:bCs w:val="0"/>
                                      <w:sz w:val="21"/>
                                      <w:szCs w:val="21"/>
                                      <w:lang w:val="vi-VN"/>
                                    </w:rPr>
                                    <w:t xml:space="preserve"> ta đã truyền cho quả cầu ?</w:t>
                                  </w:r>
                                </w:p>
                              </w:tc>
                            </w:tr>
                            <w:tr w:rsidR="00621F06" w14:paraId="7CDFF90B" w14:textId="77777777" w:rsidTr="00CB0FB9">
                              <w:trPr>
                                <w:trHeight w:val="153"/>
                              </w:trPr>
                              <w:tc>
                                <w:tcPr>
                                  <w:tcW w:w="4980" w:type="dxa"/>
                                  <w:shd w:val="clear" w:color="auto" w:fill="auto"/>
                                </w:tcPr>
                                <w:p w14:paraId="0088FCFA" w14:textId="77777777" w:rsidR="00621F06" w:rsidRPr="00035F44" w:rsidRDefault="00621F06" w:rsidP="00A669B7">
                                  <w:pPr>
                                    <w:rPr>
                                      <w:b w:val="0"/>
                                      <w:sz w:val="26"/>
                                      <w:szCs w:val="26"/>
                                    </w:rPr>
                                  </w:pPr>
                                </w:p>
                              </w:tc>
                              <w:tc>
                                <w:tcPr>
                                  <w:tcW w:w="4981" w:type="dxa"/>
                                  <w:shd w:val="clear" w:color="auto" w:fill="auto"/>
                                </w:tcPr>
                                <w:p w14:paraId="225DA06B" w14:textId="77777777" w:rsidR="00621F06" w:rsidRPr="00035F44" w:rsidRDefault="00621F06" w:rsidP="00A669B7">
                                  <w:pPr>
                                    <w:rPr>
                                      <w:b w:val="0"/>
                                      <w:sz w:val="26"/>
                                      <w:szCs w:val="26"/>
                                    </w:rPr>
                                  </w:pPr>
                                </w:p>
                              </w:tc>
                            </w:tr>
                            <w:tr w:rsidR="00621F06" w14:paraId="0275DD06" w14:textId="77777777" w:rsidTr="00CB0FB9">
                              <w:trPr>
                                <w:trHeight w:val="152"/>
                              </w:trPr>
                              <w:tc>
                                <w:tcPr>
                                  <w:tcW w:w="4980" w:type="dxa"/>
                                  <w:shd w:val="clear" w:color="auto" w:fill="auto"/>
                                </w:tcPr>
                                <w:p w14:paraId="37620DF9" w14:textId="77777777" w:rsidR="00621F06" w:rsidRPr="00035F44" w:rsidRDefault="00621F06" w:rsidP="00A669B7">
                                  <w:pPr>
                                    <w:rPr>
                                      <w:b w:val="0"/>
                                      <w:sz w:val="26"/>
                                      <w:szCs w:val="26"/>
                                    </w:rPr>
                                  </w:pPr>
                                </w:p>
                              </w:tc>
                              <w:tc>
                                <w:tcPr>
                                  <w:tcW w:w="4981" w:type="dxa"/>
                                  <w:shd w:val="clear" w:color="auto" w:fill="auto"/>
                                </w:tcPr>
                                <w:p w14:paraId="47BEEC23" w14:textId="77777777" w:rsidR="00621F06" w:rsidRPr="00035F44" w:rsidRDefault="00621F06" w:rsidP="00A669B7">
                                  <w:pPr>
                                    <w:rPr>
                                      <w:b w:val="0"/>
                                      <w:sz w:val="26"/>
                                      <w:szCs w:val="26"/>
                                    </w:rPr>
                                  </w:pPr>
                                </w:p>
                              </w:tc>
                            </w:tr>
                            <w:tr w:rsidR="00621F06" w14:paraId="3E42D05D" w14:textId="77777777" w:rsidTr="00CB0FB9">
                              <w:trPr>
                                <w:trHeight w:val="152"/>
                              </w:trPr>
                              <w:tc>
                                <w:tcPr>
                                  <w:tcW w:w="4980" w:type="dxa"/>
                                  <w:shd w:val="clear" w:color="auto" w:fill="auto"/>
                                </w:tcPr>
                                <w:p w14:paraId="7EACEEA4" w14:textId="77777777" w:rsidR="00621F06" w:rsidRPr="00035F44" w:rsidRDefault="00621F06" w:rsidP="00A669B7">
                                  <w:pPr>
                                    <w:rPr>
                                      <w:b w:val="0"/>
                                      <w:sz w:val="26"/>
                                      <w:szCs w:val="26"/>
                                    </w:rPr>
                                  </w:pPr>
                                </w:p>
                              </w:tc>
                              <w:tc>
                                <w:tcPr>
                                  <w:tcW w:w="4981" w:type="dxa"/>
                                  <w:shd w:val="clear" w:color="auto" w:fill="auto"/>
                                </w:tcPr>
                                <w:p w14:paraId="4B4C0403" w14:textId="77777777" w:rsidR="00621F06" w:rsidRPr="00035F44" w:rsidRDefault="00621F06" w:rsidP="00A669B7">
                                  <w:pPr>
                                    <w:rPr>
                                      <w:b w:val="0"/>
                                      <w:sz w:val="26"/>
                                      <w:szCs w:val="26"/>
                                    </w:rPr>
                                  </w:pPr>
                                </w:p>
                              </w:tc>
                            </w:tr>
                            <w:tr w:rsidR="00621F06" w14:paraId="07C77A06" w14:textId="77777777" w:rsidTr="00CB0FB9">
                              <w:trPr>
                                <w:trHeight w:val="152"/>
                              </w:trPr>
                              <w:tc>
                                <w:tcPr>
                                  <w:tcW w:w="4980" w:type="dxa"/>
                                  <w:shd w:val="clear" w:color="auto" w:fill="auto"/>
                                </w:tcPr>
                                <w:p w14:paraId="2440617E" w14:textId="77777777" w:rsidR="00621F06" w:rsidRPr="00035F44" w:rsidRDefault="00621F06" w:rsidP="00A669B7">
                                  <w:pPr>
                                    <w:rPr>
                                      <w:b w:val="0"/>
                                      <w:sz w:val="26"/>
                                      <w:szCs w:val="26"/>
                                    </w:rPr>
                                  </w:pPr>
                                </w:p>
                              </w:tc>
                              <w:tc>
                                <w:tcPr>
                                  <w:tcW w:w="4981" w:type="dxa"/>
                                  <w:shd w:val="clear" w:color="auto" w:fill="auto"/>
                                </w:tcPr>
                                <w:p w14:paraId="54E8F337" w14:textId="77777777" w:rsidR="00621F06" w:rsidRPr="00035F44" w:rsidRDefault="00621F06" w:rsidP="00A669B7">
                                  <w:pPr>
                                    <w:rPr>
                                      <w:b w:val="0"/>
                                      <w:sz w:val="26"/>
                                      <w:szCs w:val="26"/>
                                    </w:rPr>
                                  </w:pPr>
                                </w:p>
                              </w:tc>
                            </w:tr>
                            <w:tr w:rsidR="00621F06" w14:paraId="6B71DF4E" w14:textId="77777777" w:rsidTr="00CB0FB9">
                              <w:trPr>
                                <w:trHeight w:val="152"/>
                              </w:trPr>
                              <w:tc>
                                <w:tcPr>
                                  <w:tcW w:w="4980" w:type="dxa"/>
                                  <w:shd w:val="clear" w:color="auto" w:fill="auto"/>
                                </w:tcPr>
                                <w:p w14:paraId="0AA0E105" w14:textId="77777777" w:rsidR="00621F06" w:rsidRPr="00035F44" w:rsidRDefault="00621F06" w:rsidP="00A669B7">
                                  <w:pPr>
                                    <w:rPr>
                                      <w:b w:val="0"/>
                                      <w:sz w:val="26"/>
                                      <w:szCs w:val="26"/>
                                    </w:rPr>
                                  </w:pPr>
                                </w:p>
                              </w:tc>
                              <w:tc>
                                <w:tcPr>
                                  <w:tcW w:w="4981" w:type="dxa"/>
                                  <w:shd w:val="clear" w:color="auto" w:fill="auto"/>
                                </w:tcPr>
                                <w:p w14:paraId="58E53011" w14:textId="77777777" w:rsidR="00621F06" w:rsidRPr="00035F44" w:rsidRDefault="00621F06" w:rsidP="00A669B7">
                                  <w:pPr>
                                    <w:rPr>
                                      <w:b w:val="0"/>
                                      <w:sz w:val="26"/>
                                      <w:szCs w:val="26"/>
                                    </w:rPr>
                                  </w:pPr>
                                </w:p>
                              </w:tc>
                            </w:tr>
                            <w:tr w:rsidR="00621F06" w14:paraId="0CE22291" w14:textId="77777777" w:rsidTr="00CB0FB9">
                              <w:trPr>
                                <w:trHeight w:val="152"/>
                              </w:trPr>
                              <w:tc>
                                <w:tcPr>
                                  <w:tcW w:w="4980" w:type="dxa"/>
                                  <w:shd w:val="clear" w:color="auto" w:fill="auto"/>
                                </w:tcPr>
                                <w:p w14:paraId="0A909918" w14:textId="77777777" w:rsidR="00621F06" w:rsidRPr="00035F44" w:rsidRDefault="00621F06" w:rsidP="00A669B7">
                                  <w:pPr>
                                    <w:rPr>
                                      <w:b w:val="0"/>
                                      <w:sz w:val="26"/>
                                      <w:szCs w:val="26"/>
                                    </w:rPr>
                                  </w:pPr>
                                </w:p>
                              </w:tc>
                              <w:tc>
                                <w:tcPr>
                                  <w:tcW w:w="4981" w:type="dxa"/>
                                  <w:shd w:val="clear" w:color="auto" w:fill="auto"/>
                                </w:tcPr>
                                <w:p w14:paraId="684DD49B" w14:textId="77777777" w:rsidR="00621F06" w:rsidRPr="00035F44" w:rsidRDefault="00621F06" w:rsidP="00A669B7">
                                  <w:pPr>
                                    <w:rPr>
                                      <w:b w:val="0"/>
                                      <w:sz w:val="26"/>
                                      <w:szCs w:val="26"/>
                                    </w:rPr>
                                  </w:pPr>
                                </w:p>
                              </w:tc>
                            </w:tr>
                            <w:tr w:rsidR="00621F06" w14:paraId="3336F087" w14:textId="77777777" w:rsidTr="00CB0FB9">
                              <w:trPr>
                                <w:trHeight w:val="152"/>
                              </w:trPr>
                              <w:tc>
                                <w:tcPr>
                                  <w:tcW w:w="4980" w:type="dxa"/>
                                  <w:shd w:val="clear" w:color="auto" w:fill="auto"/>
                                </w:tcPr>
                                <w:p w14:paraId="5A54C980" w14:textId="77777777" w:rsidR="00621F06" w:rsidRPr="00035F44" w:rsidRDefault="00621F06" w:rsidP="00A669B7">
                                  <w:pPr>
                                    <w:rPr>
                                      <w:b w:val="0"/>
                                      <w:sz w:val="26"/>
                                      <w:szCs w:val="26"/>
                                    </w:rPr>
                                  </w:pPr>
                                </w:p>
                              </w:tc>
                              <w:tc>
                                <w:tcPr>
                                  <w:tcW w:w="4981" w:type="dxa"/>
                                  <w:shd w:val="clear" w:color="auto" w:fill="auto"/>
                                </w:tcPr>
                                <w:p w14:paraId="01C30F84" w14:textId="77777777" w:rsidR="00621F06" w:rsidRPr="00035F44" w:rsidRDefault="00621F06" w:rsidP="00A669B7">
                                  <w:pPr>
                                    <w:rPr>
                                      <w:b w:val="0"/>
                                      <w:sz w:val="26"/>
                                      <w:szCs w:val="26"/>
                                    </w:rPr>
                                  </w:pPr>
                                </w:p>
                              </w:tc>
                            </w:tr>
                            <w:tr w:rsidR="00621F06" w14:paraId="4CFB11B9" w14:textId="77777777" w:rsidTr="00CB0FB9">
                              <w:trPr>
                                <w:trHeight w:val="152"/>
                              </w:trPr>
                              <w:tc>
                                <w:tcPr>
                                  <w:tcW w:w="4980" w:type="dxa"/>
                                  <w:shd w:val="clear" w:color="auto" w:fill="auto"/>
                                </w:tcPr>
                                <w:p w14:paraId="5DB64003" w14:textId="77777777" w:rsidR="00621F06" w:rsidRPr="00035F44" w:rsidRDefault="00621F06" w:rsidP="00A669B7">
                                  <w:pPr>
                                    <w:rPr>
                                      <w:b w:val="0"/>
                                      <w:sz w:val="26"/>
                                      <w:szCs w:val="26"/>
                                    </w:rPr>
                                  </w:pPr>
                                </w:p>
                              </w:tc>
                              <w:tc>
                                <w:tcPr>
                                  <w:tcW w:w="4981" w:type="dxa"/>
                                  <w:shd w:val="clear" w:color="auto" w:fill="auto"/>
                                </w:tcPr>
                                <w:p w14:paraId="33C2A32F" w14:textId="77777777" w:rsidR="00621F06" w:rsidRPr="00035F44" w:rsidRDefault="00621F06" w:rsidP="00A669B7">
                                  <w:pPr>
                                    <w:rPr>
                                      <w:b w:val="0"/>
                                      <w:sz w:val="26"/>
                                      <w:szCs w:val="26"/>
                                    </w:rPr>
                                  </w:pPr>
                                </w:p>
                              </w:tc>
                            </w:tr>
                            <w:tr w:rsidR="00621F06" w14:paraId="3E36FB98" w14:textId="77777777" w:rsidTr="00CB0FB9">
                              <w:trPr>
                                <w:trHeight w:val="152"/>
                              </w:trPr>
                              <w:tc>
                                <w:tcPr>
                                  <w:tcW w:w="4980" w:type="dxa"/>
                                  <w:shd w:val="clear" w:color="auto" w:fill="auto"/>
                                </w:tcPr>
                                <w:p w14:paraId="56E3C344" w14:textId="77777777" w:rsidR="00621F06" w:rsidRPr="00035F44" w:rsidRDefault="00621F06" w:rsidP="00A669B7">
                                  <w:pPr>
                                    <w:rPr>
                                      <w:b w:val="0"/>
                                      <w:sz w:val="26"/>
                                      <w:szCs w:val="26"/>
                                    </w:rPr>
                                  </w:pPr>
                                </w:p>
                              </w:tc>
                              <w:tc>
                                <w:tcPr>
                                  <w:tcW w:w="4981" w:type="dxa"/>
                                  <w:shd w:val="clear" w:color="auto" w:fill="auto"/>
                                </w:tcPr>
                                <w:p w14:paraId="7AC6F878" w14:textId="77777777" w:rsidR="00621F06" w:rsidRPr="00035F44" w:rsidRDefault="00621F06" w:rsidP="00A669B7">
                                  <w:pPr>
                                    <w:rPr>
                                      <w:b w:val="0"/>
                                      <w:sz w:val="26"/>
                                      <w:szCs w:val="26"/>
                                    </w:rPr>
                                  </w:pPr>
                                </w:p>
                              </w:tc>
                            </w:tr>
                            <w:tr w:rsidR="00621F06" w14:paraId="4C92CD17" w14:textId="77777777" w:rsidTr="00CB0FB9">
                              <w:trPr>
                                <w:trHeight w:val="152"/>
                              </w:trPr>
                              <w:tc>
                                <w:tcPr>
                                  <w:tcW w:w="4980" w:type="dxa"/>
                                  <w:shd w:val="clear" w:color="auto" w:fill="auto"/>
                                </w:tcPr>
                                <w:p w14:paraId="5E5ED48D" w14:textId="77777777" w:rsidR="00621F06" w:rsidRPr="00035F44" w:rsidRDefault="00621F06" w:rsidP="00A669B7">
                                  <w:pPr>
                                    <w:rPr>
                                      <w:b w:val="0"/>
                                      <w:sz w:val="26"/>
                                      <w:szCs w:val="26"/>
                                    </w:rPr>
                                  </w:pPr>
                                </w:p>
                              </w:tc>
                              <w:tc>
                                <w:tcPr>
                                  <w:tcW w:w="4981" w:type="dxa"/>
                                  <w:shd w:val="clear" w:color="auto" w:fill="auto"/>
                                </w:tcPr>
                                <w:p w14:paraId="770D195C" w14:textId="77777777" w:rsidR="00621F06" w:rsidRPr="00035F44" w:rsidRDefault="00621F06" w:rsidP="00A669B7">
                                  <w:pPr>
                                    <w:rPr>
                                      <w:b w:val="0"/>
                                      <w:sz w:val="26"/>
                                      <w:szCs w:val="26"/>
                                    </w:rPr>
                                  </w:pPr>
                                </w:p>
                              </w:tc>
                            </w:tr>
                            <w:tr w:rsidR="00621F06" w14:paraId="7B5DAF2A" w14:textId="77777777" w:rsidTr="00CB0FB9">
                              <w:trPr>
                                <w:trHeight w:val="152"/>
                              </w:trPr>
                              <w:tc>
                                <w:tcPr>
                                  <w:tcW w:w="4980" w:type="dxa"/>
                                  <w:shd w:val="clear" w:color="auto" w:fill="auto"/>
                                </w:tcPr>
                                <w:p w14:paraId="36D2D023" w14:textId="77777777" w:rsidR="00621F06" w:rsidRPr="00035F44" w:rsidRDefault="00621F06" w:rsidP="00A669B7">
                                  <w:pPr>
                                    <w:rPr>
                                      <w:b w:val="0"/>
                                      <w:sz w:val="26"/>
                                      <w:szCs w:val="26"/>
                                    </w:rPr>
                                  </w:pPr>
                                </w:p>
                              </w:tc>
                              <w:tc>
                                <w:tcPr>
                                  <w:tcW w:w="4981" w:type="dxa"/>
                                  <w:shd w:val="clear" w:color="auto" w:fill="auto"/>
                                </w:tcPr>
                                <w:p w14:paraId="50878DF4" w14:textId="77777777" w:rsidR="00621F06" w:rsidRPr="00035F44" w:rsidRDefault="00621F06" w:rsidP="00A669B7">
                                  <w:pPr>
                                    <w:rPr>
                                      <w:b w:val="0"/>
                                      <w:sz w:val="26"/>
                                      <w:szCs w:val="26"/>
                                    </w:rPr>
                                  </w:pPr>
                                </w:p>
                              </w:tc>
                            </w:tr>
                            <w:tr w:rsidR="00621F06" w14:paraId="6BA12460" w14:textId="77777777" w:rsidTr="00CB0FB9">
                              <w:trPr>
                                <w:trHeight w:val="152"/>
                              </w:trPr>
                              <w:tc>
                                <w:tcPr>
                                  <w:tcW w:w="4980" w:type="dxa"/>
                                  <w:shd w:val="clear" w:color="auto" w:fill="auto"/>
                                </w:tcPr>
                                <w:p w14:paraId="5415E32E" w14:textId="77777777" w:rsidR="00621F06" w:rsidRPr="00035F44" w:rsidRDefault="00621F06" w:rsidP="00A669B7">
                                  <w:pPr>
                                    <w:rPr>
                                      <w:b w:val="0"/>
                                      <w:sz w:val="26"/>
                                      <w:szCs w:val="26"/>
                                    </w:rPr>
                                  </w:pPr>
                                </w:p>
                              </w:tc>
                              <w:tc>
                                <w:tcPr>
                                  <w:tcW w:w="4981" w:type="dxa"/>
                                  <w:shd w:val="clear" w:color="auto" w:fill="auto"/>
                                </w:tcPr>
                                <w:p w14:paraId="66B93E8A" w14:textId="77777777" w:rsidR="00621F06" w:rsidRPr="00035F44" w:rsidRDefault="00621F06" w:rsidP="00A669B7">
                                  <w:pPr>
                                    <w:rPr>
                                      <w:b w:val="0"/>
                                      <w:sz w:val="26"/>
                                      <w:szCs w:val="26"/>
                                    </w:rPr>
                                  </w:pPr>
                                </w:p>
                              </w:tc>
                            </w:tr>
                          </w:tbl>
                          <w:p w14:paraId="1FFD5476" w14:textId="77777777" w:rsidR="00621F06" w:rsidRPr="000670C8" w:rsidRDefault="00621F06" w:rsidP="0022716C">
                            <w:pPr>
                              <w:tabs>
                                <w:tab w:val="left" w:pos="284"/>
                              </w:tabs>
                              <w:spacing w:line="276" w:lineRule="auto"/>
                              <w:jc w:val="both"/>
                              <w:rPr>
                                <w:b w:val="0"/>
                                <w:sz w:val="21"/>
                                <w:szCs w:val="21"/>
                                <w:lang w:val="nl-NL"/>
                              </w:rPr>
                            </w:pPr>
                          </w:p>
                          <w:p w14:paraId="549E07C3" w14:textId="77777777" w:rsidR="00621F06" w:rsidRPr="00390B27" w:rsidRDefault="00621F06" w:rsidP="0022716C">
                            <w:pPr>
                              <w:spacing w:line="276" w:lineRule="auto"/>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34" type="#_x0000_t202" style="position:absolute;margin-left:-11.4pt;margin-top:.05pt;width:510.25pt;height:785.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">
                <v:path arrowok="t"/>
                <v:textbox>
                  <w:txbxContent>
                    <w:p w14:paraId="12D00D0C" w14:textId="77777777" w:rsidR="00621F06" w:rsidRPr="00411E2A" w:rsidRDefault="00621F06" w:rsidP="0022716C">
                      <w:pPr>
                        <w:jc w:val="both"/>
                        <w:rPr>
                          <w:b w:val="0"/>
                          <w:sz w:val="2"/>
                          <w:szCs w:val="2"/>
                        </w:rPr>
                      </w:pPr>
                    </w:p>
                    <w:tbl>
                      <w:tblPr>
                        <w:tblW w:w="996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980"/>
                        <w:gridCol w:w="4981"/>
                      </w:tblGrid>
                      <w:tr w:rsidR="00621F06" w14:paraId="5380ACF7" w14:textId="77777777" w:rsidTr="00035F44">
                        <w:tc>
                          <w:tcPr>
                            <w:tcW w:w="9961" w:type="dxa"/>
                            <w:gridSpan w:val="2"/>
                            <w:shd w:val="clear" w:color="auto" w:fill="auto"/>
                          </w:tcPr>
                          <w:p w14:paraId="52914F17"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1</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Có hai quả cầu giống nhau cùng mang điện tích có độ lớn như nhau (</w:t>
                            </w:r>
                            <w:r w:rsidRPr="000670C8">
                              <w:rPr>
                                <w:b w:val="0"/>
                                <w:noProof/>
                                <w:position w:val="-14"/>
                                <w:sz w:val="21"/>
                                <w:szCs w:val="21"/>
                              </w:rPr>
                              <w:drawing>
                                <wp:inline distT="0" distB="0" distL="0" distR="0" wp14:anchorId="78AD8D24" wp14:editId="350C9D62">
                                  <wp:extent cx="546100" cy="252730"/>
                                  <wp:effectExtent l="0" t="0" r="0" b="0"/>
                                  <wp:docPr id="36" name="Picture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khi đưa chúng lại gần thì chúng đẩy nhau. Cho chúng tiếp xúc nhau, sau đó tách chúng ra một khoảng nhỏ thì chúng</w:t>
                            </w:r>
                          </w:p>
                          <w:p w14:paraId="2B93F501" w14:textId="77777777" w:rsidR="00621F06" w:rsidRPr="000670C8" w:rsidRDefault="00621F06" w:rsidP="00663503">
                            <w:pPr>
                              <w:tabs>
                                <w:tab w:val="left" w:pos="284"/>
                              </w:tabs>
                              <w:jc w:val="both"/>
                              <w:rPr>
                                <w:b w:val="0"/>
                                <w:sz w:val="21"/>
                                <w:szCs w:val="21"/>
                                <w:lang w:val="nl-NL"/>
                              </w:rPr>
                            </w:pPr>
                            <w:r>
                              <w:rPr>
                                <w:b w:val="0"/>
                                <w:sz w:val="21"/>
                                <w:szCs w:val="21"/>
                                <w:lang w:val="nl-NL"/>
                              </w:rPr>
                              <w:t>A. hút nhau</w:t>
                            </w:r>
                            <w:r>
                              <w:rPr>
                                <w:b w:val="0"/>
                                <w:sz w:val="21"/>
                                <w:szCs w:val="21"/>
                                <w:lang w:val="nl-NL"/>
                              </w:rPr>
                              <w:tab/>
                            </w:r>
                            <w:r>
                              <w:rPr>
                                <w:b w:val="0"/>
                                <w:sz w:val="21"/>
                                <w:szCs w:val="21"/>
                                <w:lang w:val="nl-NL"/>
                              </w:rPr>
                              <w:tab/>
                            </w:r>
                            <w:r w:rsidRPr="000670C8">
                              <w:rPr>
                                <w:b w:val="0"/>
                                <w:sz w:val="21"/>
                                <w:szCs w:val="21"/>
                                <w:lang w:val="nl-NL"/>
                              </w:rPr>
                              <w:t>B. đẩy nhau</w:t>
                            </w:r>
                            <w:r>
                              <w:rPr>
                                <w:b w:val="0"/>
                                <w:sz w:val="21"/>
                                <w:szCs w:val="21"/>
                                <w:lang w:val="nl-NL"/>
                              </w:rPr>
                              <w:tab/>
                              <w:t>C. có thể hút hoặc đẩy nhau</w:t>
                            </w:r>
                            <w:r>
                              <w:rPr>
                                <w:b w:val="0"/>
                                <w:sz w:val="21"/>
                                <w:szCs w:val="21"/>
                                <w:lang w:val="nl-NL"/>
                              </w:rPr>
                              <w:tab/>
                            </w:r>
                            <w:r w:rsidRPr="000670C8">
                              <w:rPr>
                                <w:b w:val="0"/>
                                <w:sz w:val="21"/>
                                <w:szCs w:val="21"/>
                                <w:lang w:val="nl-NL"/>
                              </w:rPr>
                              <w:tab/>
                              <w:t>D. không tương tác nhau.</w:t>
                            </w:r>
                          </w:p>
                          <w:p w14:paraId="662B046C"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2</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Có hai quả cầu giống nhau mang điện tích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 xml:space="preserve">2 </w:t>
                            </w:r>
                            <w:r w:rsidRPr="000670C8">
                              <w:rPr>
                                <w:b w:val="0"/>
                                <w:sz w:val="21"/>
                                <w:szCs w:val="21"/>
                                <w:lang w:val="nl-NL"/>
                              </w:rPr>
                              <w:t>có độ lớn như nhau (</w:t>
                            </w:r>
                            <w:r w:rsidRPr="000670C8">
                              <w:rPr>
                                <w:b w:val="0"/>
                                <w:noProof/>
                                <w:position w:val="-14"/>
                                <w:sz w:val="21"/>
                                <w:szCs w:val="21"/>
                              </w:rPr>
                              <w:drawing>
                                <wp:inline distT="0" distB="0" distL="0" distR="0" wp14:anchorId="3FFE8375" wp14:editId="2205E497">
                                  <wp:extent cx="546100" cy="252730"/>
                                  <wp:effectExtent l="0" t="0" r="0" b="0"/>
                                  <wp:docPr id="37" name="Picture 3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46100" cy="252730"/>
                                          </a:xfrm>
                                          <a:prstGeom prst="rect">
                                            <a:avLst/>
                                          </a:prstGeom>
                                          <a:noFill/>
                                          <a:ln>
                                            <a:noFill/>
                                          </a:ln>
                                        </pic:spPr>
                                      </pic:pic>
                                    </a:graphicData>
                                  </a:graphic>
                                </wp:inline>
                              </w:drawing>
                            </w:r>
                            <w:r w:rsidRPr="000670C8">
                              <w:rPr>
                                <w:b w:val="0"/>
                                <w:sz w:val="21"/>
                                <w:szCs w:val="21"/>
                                <w:lang w:val="nl-NL"/>
                              </w:rPr>
                              <w:t>), khi đưa chúng lại gần nhau thì chúng hút nhau. Cho chúng tiếp xúc nhau rồi tách chúng ra một khoảng thì chúng</w:t>
                            </w:r>
                            <w:r w:rsidRPr="000670C8">
                              <w:rPr>
                                <w:b w:val="0"/>
                                <w:sz w:val="21"/>
                                <w:szCs w:val="21"/>
                                <w:lang w:val="nl-NL"/>
                              </w:rPr>
                              <w:tab/>
                            </w:r>
                          </w:p>
                          <w:p w14:paraId="1B559401" w14:textId="77777777" w:rsidR="00621F06" w:rsidRPr="000670C8" w:rsidRDefault="00621F06" w:rsidP="00663503">
                            <w:pPr>
                              <w:tabs>
                                <w:tab w:val="left" w:pos="284"/>
                              </w:tabs>
                              <w:jc w:val="both"/>
                              <w:rPr>
                                <w:b w:val="0"/>
                                <w:sz w:val="21"/>
                                <w:szCs w:val="21"/>
                                <w:lang w:val="nl-NL"/>
                              </w:rPr>
                            </w:pPr>
                            <w:r>
                              <w:rPr>
                                <w:b w:val="0"/>
                                <w:sz w:val="21"/>
                                <w:szCs w:val="21"/>
                                <w:lang w:val="nl-NL"/>
                              </w:rPr>
                              <w:t>A. hút nhau</w:t>
                            </w:r>
                            <w:r>
                              <w:rPr>
                                <w:b w:val="0"/>
                                <w:sz w:val="21"/>
                                <w:szCs w:val="21"/>
                                <w:lang w:val="nl-NL"/>
                              </w:rPr>
                              <w:tab/>
                            </w:r>
                            <w:r>
                              <w:rPr>
                                <w:b w:val="0"/>
                                <w:sz w:val="21"/>
                                <w:szCs w:val="21"/>
                                <w:lang w:val="nl-NL"/>
                              </w:rPr>
                              <w:tab/>
                            </w:r>
                            <w:r w:rsidRPr="000670C8">
                              <w:rPr>
                                <w:b w:val="0"/>
                                <w:sz w:val="21"/>
                                <w:szCs w:val="21"/>
                                <w:lang w:val="nl-NL"/>
                              </w:rPr>
                              <w:t>B. đẩy nhau</w:t>
                            </w:r>
                            <w:r>
                              <w:rPr>
                                <w:b w:val="0"/>
                                <w:sz w:val="21"/>
                                <w:szCs w:val="21"/>
                                <w:lang w:val="nl-NL"/>
                              </w:rPr>
                              <w:tab/>
                              <w:t>C. có thể hút hoặc đẩy nhau</w:t>
                            </w:r>
                            <w:r>
                              <w:rPr>
                                <w:b w:val="0"/>
                                <w:sz w:val="21"/>
                                <w:szCs w:val="21"/>
                                <w:lang w:val="nl-NL"/>
                              </w:rPr>
                              <w:tab/>
                            </w:r>
                            <w:r>
                              <w:rPr>
                                <w:b w:val="0"/>
                                <w:sz w:val="21"/>
                                <w:szCs w:val="21"/>
                                <w:lang w:val="nl-NL"/>
                              </w:rPr>
                              <w:tab/>
                            </w:r>
                            <w:r w:rsidRPr="000670C8">
                              <w:rPr>
                                <w:b w:val="0"/>
                                <w:sz w:val="21"/>
                                <w:szCs w:val="21"/>
                                <w:lang w:val="nl-NL"/>
                              </w:rPr>
                              <w:t>D. không tương tác nhau.</w:t>
                            </w:r>
                          </w:p>
                          <w:p w14:paraId="3D1BAC00" w14:textId="77777777" w:rsidR="00621F06" w:rsidRPr="000670C8" w:rsidRDefault="00621F06" w:rsidP="00663503">
                            <w:pPr>
                              <w:tabs>
                                <w:tab w:val="left" w:pos="284"/>
                              </w:tabs>
                              <w:jc w:val="both"/>
                              <w:rPr>
                                <w:b w:val="0"/>
                                <w:sz w:val="21"/>
                                <w:szCs w:val="21"/>
                                <w:lang w:val="nl-NL"/>
                              </w:rPr>
                            </w:pPr>
                            <w:r w:rsidRPr="00A62AEB">
                              <w:rPr>
                                <w:bCs w:val="0"/>
                                <w:sz w:val="21"/>
                                <w:szCs w:val="21"/>
                                <w:u w:val="single"/>
                                <w:lang w:val="nl-NL"/>
                              </w:rPr>
                              <w:t>Câu 2</w:t>
                            </w:r>
                            <w:r>
                              <w:rPr>
                                <w:bCs w:val="0"/>
                                <w:sz w:val="21"/>
                                <w:szCs w:val="21"/>
                                <w:u w:val="single"/>
                                <w:lang w:val="vi-VN"/>
                              </w:rPr>
                              <w:t>3</w:t>
                            </w:r>
                            <w:r w:rsidRPr="00A62AEB">
                              <w:rPr>
                                <w:bCs w:val="0"/>
                                <w:sz w:val="21"/>
                                <w:szCs w:val="21"/>
                                <w:u w:val="single"/>
                                <w:lang w:val="nl-NL"/>
                              </w:rPr>
                              <w:t>.</w:t>
                            </w:r>
                            <w:r w:rsidRPr="000670C8">
                              <w:rPr>
                                <w:b w:val="0"/>
                                <w:bCs w:val="0"/>
                                <w:sz w:val="21"/>
                                <w:szCs w:val="21"/>
                                <w:lang w:val="nl-NL"/>
                              </w:rPr>
                              <w:t xml:space="preserve"> </w:t>
                            </w:r>
                            <w:r w:rsidRPr="000670C8">
                              <w:rPr>
                                <w:b w:val="0"/>
                                <w:sz w:val="21"/>
                                <w:szCs w:val="21"/>
                                <w:lang w:val="nl-NL"/>
                              </w:rPr>
                              <w:t>Hai quả cầu kim loại A và B tích điện tích lần lượt là q</w:t>
                            </w:r>
                            <w:r w:rsidRPr="000670C8">
                              <w:rPr>
                                <w:b w:val="0"/>
                                <w:sz w:val="21"/>
                                <w:szCs w:val="21"/>
                                <w:vertAlign w:val="subscript"/>
                                <w:lang w:val="nl-NL"/>
                              </w:rPr>
                              <w:t>1</w:t>
                            </w:r>
                            <w:r w:rsidRPr="000670C8">
                              <w:rPr>
                                <w:b w:val="0"/>
                                <w:sz w:val="21"/>
                                <w:szCs w:val="21"/>
                                <w:lang w:val="nl-NL"/>
                              </w:rPr>
                              <w:t xml:space="preserve"> và q</w:t>
                            </w:r>
                            <w:r w:rsidRPr="000670C8">
                              <w:rPr>
                                <w:b w:val="0"/>
                                <w:sz w:val="21"/>
                                <w:szCs w:val="21"/>
                                <w:vertAlign w:val="subscript"/>
                                <w:lang w:val="nl-NL"/>
                              </w:rPr>
                              <w:t>2</w:t>
                            </w:r>
                            <w:r w:rsidRPr="000670C8">
                              <w:rPr>
                                <w:b w:val="0"/>
                                <w:sz w:val="21"/>
                                <w:szCs w:val="21"/>
                                <w:lang w:val="nl-NL"/>
                              </w:rPr>
                              <w:t xml:space="preserve"> trong đó q</w:t>
                            </w:r>
                            <w:r w:rsidRPr="000670C8">
                              <w:rPr>
                                <w:b w:val="0"/>
                                <w:sz w:val="21"/>
                                <w:szCs w:val="21"/>
                                <w:vertAlign w:val="subscript"/>
                                <w:lang w:val="nl-NL"/>
                              </w:rPr>
                              <w:t>1</w:t>
                            </w:r>
                            <w:r w:rsidRPr="000670C8">
                              <w:rPr>
                                <w:b w:val="0"/>
                                <w:sz w:val="21"/>
                                <w:szCs w:val="21"/>
                                <w:lang w:val="nl-NL"/>
                              </w:rPr>
                              <w:t xml:space="preserve"> là điện tích dương, q</w:t>
                            </w:r>
                            <w:r w:rsidRPr="000670C8">
                              <w:rPr>
                                <w:b w:val="0"/>
                                <w:sz w:val="21"/>
                                <w:szCs w:val="21"/>
                                <w:vertAlign w:val="subscript"/>
                                <w:lang w:val="nl-NL"/>
                              </w:rPr>
                              <w:t>2</w:t>
                            </w:r>
                            <w:r w:rsidRPr="000670C8">
                              <w:rPr>
                                <w:b w:val="0"/>
                                <w:sz w:val="21"/>
                                <w:szCs w:val="21"/>
                                <w:lang w:val="nl-NL"/>
                              </w:rPr>
                              <w:t xml:space="preserve"> là điện tích âm q</w:t>
                            </w:r>
                            <w:r w:rsidRPr="000670C8">
                              <w:rPr>
                                <w:b w:val="0"/>
                                <w:sz w:val="21"/>
                                <w:szCs w:val="21"/>
                                <w:vertAlign w:val="subscript"/>
                                <w:lang w:val="nl-NL"/>
                              </w:rPr>
                              <w:t>1</w:t>
                            </w:r>
                            <w:r w:rsidRPr="000670C8">
                              <w:rPr>
                                <w:b w:val="0"/>
                                <w:sz w:val="21"/>
                                <w:szCs w:val="21"/>
                                <w:lang w:val="nl-NL"/>
                              </w:rPr>
                              <w:t xml:space="preserve"> &gt;</w:t>
                            </w:r>
                            <w:r w:rsidRPr="000670C8">
                              <w:rPr>
                                <w:b w:val="0"/>
                                <w:noProof/>
                                <w:position w:val="-14"/>
                                <w:sz w:val="21"/>
                                <w:szCs w:val="21"/>
                              </w:rPr>
                              <w:drawing>
                                <wp:inline distT="0" distB="0" distL="0" distR="0" wp14:anchorId="571F3A76" wp14:editId="6412B741">
                                  <wp:extent cx="229870" cy="252730"/>
                                  <wp:effectExtent l="0" t="0" r="0" b="0"/>
                                  <wp:docPr id="38"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pic:cNvPicPr>
                                            <a:picLocks/>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9870" cy="252730"/>
                                          </a:xfrm>
                                          <a:prstGeom prst="rect">
                                            <a:avLst/>
                                          </a:prstGeom>
                                          <a:noFill/>
                                          <a:ln>
                                            <a:noFill/>
                                          </a:ln>
                                        </pic:spPr>
                                      </pic:pic>
                                    </a:graphicData>
                                  </a:graphic>
                                </wp:inline>
                              </w:drawing>
                            </w:r>
                            <w:r w:rsidRPr="000670C8">
                              <w:rPr>
                                <w:b w:val="0"/>
                                <w:sz w:val="21"/>
                                <w:szCs w:val="21"/>
                                <w:lang w:val="nl-NL"/>
                              </w:rPr>
                              <w:t>. Cho 2 quả cầu tiếp xúc nhau, sau đó tách chúng ra và đưa quả cầu B lại gần quả cầu C đang tích điện âm thì chúng</w:t>
                            </w:r>
                          </w:p>
                          <w:p w14:paraId="69A25A55" w14:textId="77777777" w:rsidR="00621F06" w:rsidRDefault="00621F06" w:rsidP="00663503">
                            <w:pPr>
                              <w:tabs>
                                <w:tab w:val="left" w:pos="284"/>
                              </w:tabs>
                              <w:jc w:val="both"/>
                              <w:rPr>
                                <w:b w:val="0"/>
                                <w:sz w:val="21"/>
                                <w:szCs w:val="21"/>
                                <w:lang w:val="nl-NL"/>
                              </w:rPr>
                            </w:pPr>
                            <w:r w:rsidRPr="000670C8">
                              <w:rPr>
                                <w:b w:val="0"/>
                                <w:sz w:val="21"/>
                                <w:szCs w:val="21"/>
                                <w:lang w:val="nl-NL"/>
                              </w:rPr>
                              <w:t>A. hút nhau</w:t>
                            </w:r>
                            <w:r w:rsidRPr="000670C8">
                              <w:rPr>
                                <w:b w:val="0"/>
                                <w:sz w:val="21"/>
                                <w:szCs w:val="21"/>
                                <w:lang w:val="nl-NL"/>
                              </w:rPr>
                              <w:tab/>
                            </w:r>
                            <w:r w:rsidRPr="000670C8">
                              <w:rPr>
                                <w:b w:val="0"/>
                                <w:sz w:val="21"/>
                                <w:szCs w:val="21"/>
                                <w:lang w:val="nl-NL"/>
                              </w:rPr>
                              <w:tab/>
                            </w:r>
                            <w:r>
                              <w:rPr>
                                <w:b w:val="0"/>
                                <w:sz w:val="21"/>
                                <w:szCs w:val="21"/>
                                <w:lang w:val="vi-VN"/>
                              </w:rPr>
                              <w:t xml:space="preserve">                                         </w:t>
                            </w:r>
                            <w:r w:rsidRPr="000670C8">
                              <w:rPr>
                                <w:b w:val="0"/>
                                <w:sz w:val="21"/>
                                <w:szCs w:val="21"/>
                                <w:lang w:val="nl-NL"/>
                              </w:rPr>
                              <w:t>B. đẩy nhau.</w:t>
                            </w:r>
                            <w:r>
                              <w:rPr>
                                <w:b w:val="0"/>
                                <w:sz w:val="21"/>
                                <w:szCs w:val="21"/>
                                <w:lang w:val="nl-NL"/>
                              </w:rPr>
                              <w:tab/>
                            </w:r>
                          </w:p>
                          <w:p w14:paraId="14706305" w14:textId="77777777" w:rsidR="00621F06" w:rsidRDefault="00621F06" w:rsidP="00663503">
                            <w:pPr>
                              <w:rPr>
                                <w:b w:val="0"/>
                                <w:sz w:val="21"/>
                                <w:szCs w:val="21"/>
                                <w:lang w:val="nl-NL"/>
                              </w:rPr>
                            </w:pPr>
                            <w:r w:rsidRPr="000670C8">
                              <w:rPr>
                                <w:b w:val="0"/>
                                <w:sz w:val="21"/>
                                <w:szCs w:val="21"/>
                                <w:lang w:val="nl-NL"/>
                              </w:rPr>
                              <w:t>C. không hút cũng không đẩy nhau.</w:t>
                            </w:r>
                            <w:r w:rsidRPr="000670C8">
                              <w:rPr>
                                <w:b w:val="0"/>
                                <w:sz w:val="21"/>
                                <w:szCs w:val="21"/>
                                <w:lang w:val="nl-NL"/>
                              </w:rPr>
                              <w:tab/>
                            </w:r>
                            <w:r w:rsidRPr="000670C8">
                              <w:rPr>
                                <w:b w:val="0"/>
                                <w:sz w:val="21"/>
                                <w:szCs w:val="21"/>
                                <w:lang w:val="nl-NL"/>
                              </w:rPr>
                              <w:tab/>
                              <w:t>D. có thể hút hoặc đẩy nhau</w:t>
                            </w:r>
                          </w:p>
                          <w:p w14:paraId="36937F20" w14:textId="77777777" w:rsidR="00621F06" w:rsidRPr="00A62AEB" w:rsidRDefault="00621F06" w:rsidP="00663503">
                            <w:pPr>
                              <w:tabs>
                                <w:tab w:val="left" w:pos="284"/>
                              </w:tabs>
                              <w:jc w:val="both"/>
                              <w:rPr>
                                <w:bCs w:val="0"/>
                                <w:sz w:val="21"/>
                                <w:szCs w:val="21"/>
                                <w:u w:val="single"/>
                                <w:lang w:val="nl-NL"/>
                              </w:rPr>
                            </w:pPr>
                          </w:p>
                        </w:tc>
                      </w:tr>
                      <w:tr w:rsidR="00621F06" w14:paraId="27FC2383" w14:textId="77777777" w:rsidTr="00035F44">
                        <w:tc>
                          <w:tcPr>
                            <w:tcW w:w="9961" w:type="dxa"/>
                            <w:gridSpan w:val="2"/>
                            <w:shd w:val="clear" w:color="auto" w:fill="auto"/>
                          </w:tcPr>
                          <w:p w14:paraId="0A785E5E" w14:textId="77777777" w:rsidR="00621F06" w:rsidRDefault="00621F06" w:rsidP="00A669B7">
                            <w:pPr>
                              <w:rPr>
                                <w:b w:val="0"/>
                                <w:color w:val="000000"/>
                                <w:sz w:val="21"/>
                                <w:szCs w:val="21"/>
                                <w:lang w:val="nl-NL"/>
                              </w:rPr>
                            </w:pPr>
                            <w:r>
                              <w:rPr>
                                <w:color w:val="000000"/>
                                <w:sz w:val="22"/>
                                <w:szCs w:val="22"/>
                                <w:u w:val="single"/>
                                <w:lang w:val="nl-NL"/>
                              </w:rPr>
                              <w:t>.</w:t>
                            </w:r>
                            <w:r w:rsidRPr="00DF6DB8">
                              <w:rPr>
                                <w:color w:val="000000"/>
                                <w:sz w:val="21"/>
                                <w:szCs w:val="21"/>
                                <w:u w:val="single"/>
                                <w:lang w:val="nl-NL"/>
                              </w:rPr>
                              <w:t>Bài 3:</w:t>
                            </w:r>
                            <w:r w:rsidRPr="00DF6DB8">
                              <w:rPr>
                                <w:b w:val="0"/>
                                <w:color w:val="000000"/>
                                <w:sz w:val="21"/>
                                <w:szCs w:val="21"/>
                                <w:lang w:val="nl-NL"/>
                              </w:rPr>
                              <w:t xml:space="preserve"> Hai quả cầu kim loại nhỏ mang điện tích q</w:t>
                            </w:r>
                            <w:r w:rsidRPr="00DF6DB8">
                              <w:rPr>
                                <w:b w:val="0"/>
                                <w:color w:val="000000"/>
                                <w:sz w:val="21"/>
                                <w:szCs w:val="21"/>
                                <w:vertAlign w:val="subscript"/>
                                <w:lang w:val="nl-NL"/>
                              </w:rPr>
                              <w:t>1</w:t>
                            </w:r>
                            <w:r w:rsidRPr="00DF6DB8">
                              <w:rPr>
                                <w:b w:val="0"/>
                                <w:color w:val="000000"/>
                                <w:sz w:val="21"/>
                                <w:szCs w:val="21"/>
                                <w:lang w:val="nl-NL"/>
                              </w:rPr>
                              <w:t>, q</w:t>
                            </w:r>
                            <w:r w:rsidRPr="00DF6DB8">
                              <w:rPr>
                                <w:b w:val="0"/>
                                <w:color w:val="000000"/>
                                <w:sz w:val="21"/>
                                <w:szCs w:val="21"/>
                                <w:vertAlign w:val="subscript"/>
                                <w:lang w:val="nl-NL"/>
                              </w:rPr>
                              <w:t xml:space="preserve">2 </w:t>
                            </w:r>
                            <w:r w:rsidRPr="00DF6DB8">
                              <w:rPr>
                                <w:b w:val="0"/>
                                <w:color w:val="000000"/>
                                <w:sz w:val="21"/>
                                <w:szCs w:val="21"/>
                                <w:lang w:val="nl-NL"/>
                              </w:rPr>
                              <w:t xml:space="preserve">đặt trong không khí cách nhau 2cm, </w:t>
                            </w:r>
                            <w:r>
                              <w:rPr>
                                <w:b w:val="0"/>
                                <w:color w:val="000000"/>
                                <w:sz w:val="21"/>
                                <w:szCs w:val="21"/>
                                <w:lang w:val="nl-NL"/>
                              </w:rPr>
                              <w:t>đẩy</w:t>
                            </w:r>
                            <w:r w:rsidRPr="00DF6DB8">
                              <w:rPr>
                                <w:b w:val="0"/>
                                <w:color w:val="000000"/>
                                <w:sz w:val="21"/>
                                <w:szCs w:val="21"/>
                                <w:lang w:val="nl-NL"/>
                              </w:rPr>
                              <w:t xml:space="preserve"> nhau bởi một lực 2,7.10</w:t>
                            </w:r>
                            <w:r w:rsidRPr="00DF6DB8">
                              <w:rPr>
                                <w:b w:val="0"/>
                                <w:color w:val="000000"/>
                                <w:sz w:val="21"/>
                                <w:szCs w:val="21"/>
                                <w:vertAlign w:val="superscript"/>
                                <w:lang w:val="nl-NL"/>
                              </w:rPr>
                              <w:t>-4</w:t>
                            </w:r>
                            <w:r w:rsidRPr="00DF6DB8">
                              <w:rPr>
                                <w:b w:val="0"/>
                                <w:color w:val="000000"/>
                                <w:sz w:val="21"/>
                                <w:szCs w:val="21"/>
                                <w:lang w:val="nl-NL"/>
                              </w:rPr>
                              <w:t>N. Cho hai quả cầu tiếp xúc nhau rồi đưa về vị trí c</w:t>
                            </w:r>
                            <w:r>
                              <w:rPr>
                                <w:b w:val="0"/>
                                <w:color w:val="000000"/>
                                <w:sz w:val="21"/>
                                <w:szCs w:val="21"/>
                                <w:lang w:val="vi-VN"/>
                              </w:rPr>
                              <w:t>ũ</w:t>
                            </w:r>
                            <w:r w:rsidRPr="00DF6DB8">
                              <w:rPr>
                                <w:b w:val="0"/>
                                <w:color w:val="000000"/>
                                <w:sz w:val="21"/>
                                <w:szCs w:val="21"/>
                                <w:lang w:val="nl-NL"/>
                              </w:rPr>
                              <w:t>, chúng đẩy nhau bởi một lực 3,6.10</w:t>
                            </w:r>
                            <w:r w:rsidRPr="00DF6DB8">
                              <w:rPr>
                                <w:b w:val="0"/>
                                <w:color w:val="000000"/>
                                <w:sz w:val="21"/>
                                <w:szCs w:val="21"/>
                                <w:vertAlign w:val="superscript"/>
                                <w:lang w:val="nl-NL"/>
                              </w:rPr>
                              <w:t>-4</w:t>
                            </w:r>
                            <w:r w:rsidRPr="00DF6DB8">
                              <w:rPr>
                                <w:b w:val="0"/>
                                <w:color w:val="000000"/>
                                <w:sz w:val="21"/>
                                <w:szCs w:val="21"/>
                                <w:lang w:val="nl-NL"/>
                              </w:rPr>
                              <w:t xml:space="preserve">N. </w:t>
                            </w:r>
                          </w:p>
                          <w:p w14:paraId="46C8FF6F" w14:textId="77777777" w:rsidR="00621F06" w:rsidRDefault="00621F06" w:rsidP="00A669B7">
                            <w:pPr>
                              <w:rPr>
                                <w:b w:val="0"/>
                              </w:rPr>
                            </w:pPr>
                            <w:r w:rsidRPr="00DF6DB8">
                              <w:rPr>
                                <w:b w:val="0"/>
                                <w:color w:val="000000"/>
                                <w:sz w:val="21"/>
                                <w:szCs w:val="21"/>
                                <w:lang w:val="nl-NL"/>
                              </w:rPr>
                              <w:t>Xác định q</w:t>
                            </w:r>
                            <w:r w:rsidRPr="00DF6DB8">
                              <w:rPr>
                                <w:b w:val="0"/>
                                <w:color w:val="000000"/>
                                <w:sz w:val="21"/>
                                <w:szCs w:val="21"/>
                                <w:vertAlign w:val="subscript"/>
                                <w:lang w:val="nl-NL"/>
                              </w:rPr>
                              <w:t xml:space="preserve">1 </w:t>
                            </w:r>
                            <w:r w:rsidRPr="00DF6DB8">
                              <w:rPr>
                                <w:b w:val="0"/>
                                <w:color w:val="000000"/>
                                <w:sz w:val="21"/>
                                <w:szCs w:val="21"/>
                                <w:lang w:val="nl-NL"/>
                              </w:rPr>
                              <w:t>, q</w:t>
                            </w:r>
                            <w:r w:rsidRPr="00DF6DB8">
                              <w:rPr>
                                <w:b w:val="0"/>
                                <w:color w:val="000000"/>
                                <w:sz w:val="21"/>
                                <w:szCs w:val="21"/>
                                <w:vertAlign w:val="subscript"/>
                                <w:lang w:val="nl-NL"/>
                              </w:rPr>
                              <w:t>2</w:t>
                            </w:r>
                            <w:r w:rsidRPr="00DF6DB8">
                              <w:rPr>
                                <w:b w:val="0"/>
                                <w:color w:val="000000"/>
                                <w:sz w:val="21"/>
                                <w:szCs w:val="21"/>
                                <w:lang w:val="nl-NL"/>
                              </w:rPr>
                              <w:t xml:space="preserve"> ?</w:t>
                            </w:r>
                          </w:p>
                        </w:tc>
                      </w:tr>
                      <w:tr w:rsidR="00621F06" w14:paraId="7D5AD32D" w14:textId="77777777" w:rsidTr="00CB0FB9">
                        <w:trPr>
                          <w:trHeight w:val="156"/>
                        </w:trPr>
                        <w:tc>
                          <w:tcPr>
                            <w:tcW w:w="4980" w:type="dxa"/>
                            <w:shd w:val="clear" w:color="auto" w:fill="auto"/>
                          </w:tcPr>
                          <w:p w14:paraId="0EEB186F" w14:textId="77777777" w:rsidR="00621F06" w:rsidRPr="00035F44" w:rsidRDefault="00621F06" w:rsidP="00A669B7">
                            <w:pPr>
                              <w:rPr>
                                <w:b w:val="0"/>
                                <w:sz w:val="26"/>
                                <w:szCs w:val="26"/>
                              </w:rPr>
                            </w:pPr>
                          </w:p>
                        </w:tc>
                        <w:tc>
                          <w:tcPr>
                            <w:tcW w:w="4981" w:type="dxa"/>
                            <w:shd w:val="clear" w:color="auto" w:fill="auto"/>
                          </w:tcPr>
                          <w:p w14:paraId="6C150482" w14:textId="77777777" w:rsidR="00621F06" w:rsidRPr="00035F44" w:rsidRDefault="00621F06" w:rsidP="00A669B7">
                            <w:pPr>
                              <w:rPr>
                                <w:b w:val="0"/>
                                <w:sz w:val="26"/>
                                <w:szCs w:val="26"/>
                              </w:rPr>
                            </w:pPr>
                          </w:p>
                        </w:tc>
                      </w:tr>
                      <w:tr w:rsidR="00621F06" w14:paraId="54D96FF5" w14:textId="77777777" w:rsidTr="00CB0FB9">
                        <w:trPr>
                          <w:trHeight w:val="152"/>
                        </w:trPr>
                        <w:tc>
                          <w:tcPr>
                            <w:tcW w:w="4980" w:type="dxa"/>
                            <w:shd w:val="clear" w:color="auto" w:fill="auto"/>
                          </w:tcPr>
                          <w:p w14:paraId="2064718A" w14:textId="77777777" w:rsidR="00621F06" w:rsidRPr="00035F44" w:rsidRDefault="00621F06" w:rsidP="00A669B7">
                            <w:pPr>
                              <w:rPr>
                                <w:b w:val="0"/>
                                <w:sz w:val="26"/>
                                <w:szCs w:val="26"/>
                              </w:rPr>
                            </w:pPr>
                          </w:p>
                        </w:tc>
                        <w:tc>
                          <w:tcPr>
                            <w:tcW w:w="4981" w:type="dxa"/>
                            <w:shd w:val="clear" w:color="auto" w:fill="auto"/>
                          </w:tcPr>
                          <w:p w14:paraId="48648F47" w14:textId="77777777" w:rsidR="00621F06" w:rsidRPr="00035F44" w:rsidRDefault="00621F06" w:rsidP="00A669B7">
                            <w:pPr>
                              <w:rPr>
                                <w:b w:val="0"/>
                                <w:sz w:val="26"/>
                                <w:szCs w:val="26"/>
                              </w:rPr>
                            </w:pPr>
                          </w:p>
                        </w:tc>
                      </w:tr>
                      <w:tr w:rsidR="00621F06" w14:paraId="2E422CF1" w14:textId="77777777" w:rsidTr="00CB0FB9">
                        <w:trPr>
                          <w:trHeight w:val="152"/>
                        </w:trPr>
                        <w:tc>
                          <w:tcPr>
                            <w:tcW w:w="4980" w:type="dxa"/>
                            <w:shd w:val="clear" w:color="auto" w:fill="auto"/>
                          </w:tcPr>
                          <w:p w14:paraId="34A8E9B0" w14:textId="77777777" w:rsidR="00621F06" w:rsidRPr="00035F44" w:rsidRDefault="00621F06" w:rsidP="00A669B7">
                            <w:pPr>
                              <w:rPr>
                                <w:b w:val="0"/>
                                <w:sz w:val="26"/>
                                <w:szCs w:val="26"/>
                              </w:rPr>
                            </w:pPr>
                          </w:p>
                        </w:tc>
                        <w:tc>
                          <w:tcPr>
                            <w:tcW w:w="4981" w:type="dxa"/>
                            <w:shd w:val="clear" w:color="auto" w:fill="auto"/>
                          </w:tcPr>
                          <w:p w14:paraId="4F19DD0D" w14:textId="77777777" w:rsidR="00621F06" w:rsidRPr="00035F44" w:rsidRDefault="00621F06" w:rsidP="00A669B7">
                            <w:pPr>
                              <w:rPr>
                                <w:b w:val="0"/>
                                <w:sz w:val="26"/>
                                <w:szCs w:val="26"/>
                              </w:rPr>
                            </w:pPr>
                          </w:p>
                        </w:tc>
                      </w:tr>
                      <w:tr w:rsidR="00621F06" w14:paraId="6901E6AC" w14:textId="77777777" w:rsidTr="00CB0FB9">
                        <w:trPr>
                          <w:trHeight w:val="152"/>
                        </w:trPr>
                        <w:tc>
                          <w:tcPr>
                            <w:tcW w:w="4980" w:type="dxa"/>
                            <w:shd w:val="clear" w:color="auto" w:fill="auto"/>
                          </w:tcPr>
                          <w:p w14:paraId="3BC2DEA3" w14:textId="77777777" w:rsidR="00621F06" w:rsidRPr="00035F44" w:rsidRDefault="00621F06" w:rsidP="00A669B7">
                            <w:pPr>
                              <w:rPr>
                                <w:b w:val="0"/>
                                <w:sz w:val="26"/>
                                <w:szCs w:val="26"/>
                              </w:rPr>
                            </w:pPr>
                          </w:p>
                        </w:tc>
                        <w:tc>
                          <w:tcPr>
                            <w:tcW w:w="4981" w:type="dxa"/>
                            <w:shd w:val="clear" w:color="auto" w:fill="auto"/>
                          </w:tcPr>
                          <w:p w14:paraId="3DE3D8D3" w14:textId="77777777" w:rsidR="00621F06" w:rsidRPr="00035F44" w:rsidRDefault="00621F06" w:rsidP="00A669B7">
                            <w:pPr>
                              <w:rPr>
                                <w:b w:val="0"/>
                                <w:sz w:val="26"/>
                                <w:szCs w:val="26"/>
                              </w:rPr>
                            </w:pPr>
                          </w:p>
                        </w:tc>
                      </w:tr>
                      <w:tr w:rsidR="00621F06" w14:paraId="56E6537F" w14:textId="77777777" w:rsidTr="00CB0FB9">
                        <w:trPr>
                          <w:trHeight w:val="152"/>
                        </w:trPr>
                        <w:tc>
                          <w:tcPr>
                            <w:tcW w:w="4980" w:type="dxa"/>
                            <w:shd w:val="clear" w:color="auto" w:fill="auto"/>
                          </w:tcPr>
                          <w:p w14:paraId="08FB5464" w14:textId="77777777" w:rsidR="00621F06" w:rsidRPr="00035F44" w:rsidRDefault="00621F06" w:rsidP="00A669B7">
                            <w:pPr>
                              <w:rPr>
                                <w:b w:val="0"/>
                                <w:sz w:val="26"/>
                                <w:szCs w:val="26"/>
                              </w:rPr>
                            </w:pPr>
                          </w:p>
                        </w:tc>
                        <w:tc>
                          <w:tcPr>
                            <w:tcW w:w="4981" w:type="dxa"/>
                            <w:shd w:val="clear" w:color="auto" w:fill="auto"/>
                          </w:tcPr>
                          <w:p w14:paraId="2CE13621" w14:textId="77777777" w:rsidR="00621F06" w:rsidRPr="00035F44" w:rsidRDefault="00621F06" w:rsidP="00A669B7">
                            <w:pPr>
                              <w:rPr>
                                <w:b w:val="0"/>
                                <w:sz w:val="26"/>
                                <w:szCs w:val="26"/>
                              </w:rPr>
                            </w:pPr>
                          </w:p>
                        </w:tc>
                      </w:tr>
                      <w:tr w:rsidR="00621F06" w14:paraId="5E419051" w14:textId="77777777" w:rsidTr="00CB0FB9">
                        <w:trPr>
                          <w:trHeight w:val="152"/>
                        </w:trPr>
                        <w:tc>
                          <w:tcPr>
                            <w:tcW w:w="4980" w:type="dxa"/>
                            <w:shd w:val="clear" w:color="auto" w:fill="auto"/>
                          </w:tcPr>
                          <w:p w14:paraId="5D1E223A" w14:textId="77777777" w:rsidR="00621F06" w:rsidRPr="00035F44" w:rsidRDefault="00621F06" w:rsidP="00A669B7">
                            <w:pPr>
                              <w:rPr>
                                <w:b w:val="0"/>
                                <w:sz w:val="26"/>
                                <w:szCs w:val="26"/>
                              </w:rPr>
                            </w:pPr>
                          </w:p>
                        </w:tc>
                        <w:tc>
                          <w:tcPr>
                            <w:tcW w:w="4981" w:type="dxa"/>
                            <w:shd w:val="clear" w:color="auto" w:fill="auto"/>
                          </w:tcPr>
                          <w:p w14:paraId="6813E4E8" w14:textId="77777777" w:rsidR="00621F06" w:rsidRPr="00035F44" w:rsidRDefault="00621F06" w:rsidP="00A669B7">
                            <w:pPr>
                              <w:rPr>
                                <w:b w:val="0"/>
                                <w:sz w:val="26"/>
                                <w:szCs w:val="26"/>
                              </w:rPr>
                            </w:pPr>
                          </w:p>
                        </w:tc>
                      </w:tr>
                      <w:tr w:rsidR="00621F06" w14:paraId="034BEFED" w14:textId="77777777" w:rsidTr="00CB0FB9">
                        <w:trPr>
                          <w:trHeight w:val="152"/>
                        </w:trPr>
                        <w:tc>
                          <w:tcPr>
                            <w:tcW w:w="4980" w:type="dxa"/>
                            <w:shd w:val="clear" w:color="auto" w:fill="auto"/>
                          </w:tcPr>
                          <w:p w14:paraId="144A4CD1" w14:textId="77777777" w:rsidR="00621F06" w:rsidRPr="00035F44" w:rsidRDefault="00621F06" w:rsidP="00A669B7">
                            <w:pPr>
                              <w:rPr>
                                <w:b w:val="0"/>
                                <w:sz w:val="26"/>
                                <w:szCs w:val="26"/>
                              </w:rPr>
                            </w:pPr>
                          </w:p>
                        </w:tc>
                        <w:tc>
                          <w:tcPr>
                            <w:tcW w:w="4981" w:type="dxa"/>
                            <w:shd w:val="clear" w:color="auto" w:fill="auto"/>
                          </w:tcPr>
                          <w:p w14:paraId="0171BC28" w14:textId="77777777" w:rsidR="00621F06" w:rsidRPr="00035F44" w:rsidRDefault="00621F06" w:rsidP="00A669B7">
                            <w:pPr>
                              <w:rPr>
                                <w:b w:val="0"/>
                                <w:sz w:val="26"/>
                                <w:szCs w:val="26"/>
                              </w:rPr>
                            </w:pPr>
                          </w:p>
                        </w:tc>
                      </w:tr>
                      <w:tr w:rsidR="00621F06" w14:paraId="4E6F00AA" w14:textId="77777777" w:rsidTr="00CB0FB9">
                        <w:trPr>
                          <w:trHeight w:val="152"/>
                        </w:trPr>
                        <w:tc>
                          <w:tcPr>
                            <w:tcW w:w="4980" w:type="dxa"/>
                            <w:shd w:val="clear" w:color="auto" w:fill="auto"/>
                          </w:tcPr>
                          <w:p w14:paraId="133FFCB7" w14:textId="77777777" w:rsidR="00621F06" w:rsidRPr="00035F44" w:rsidRDefault="00621F06" w:rsidP="00A669B7">
                            <w:pPr>
                              <w:rPr>
                                <w:b w:val="0"/>
                                <w:sz w:val="26"/>
                                <w:szCs w:val="26"/>
                              </w:rPr>
                            </w:pPr>
                          </w:p>
                        </w:tc>
                        <w:tc>
                          <w:tcPr>
                            <w:tcW w:w="4981" w:type="dxa"/>
                            <w:shd w:val="clear" w:color="auto" w:fill="auto"/>
                          </w:tcPr>
                          <w:p w14:paraId="18CEBE80" w14:textId="77777777" w:rsidR="00621F06" w:rsidRPr="00035F44" w:rsidRDefault="00621F06" w:rsidP="00A669B7">
                            <w:pPr>
                              <w:rPr>
                                <w:b w:val="0"/>
                                <w:sz w:val="26"/>
                                <w:szCs w:val="26"/>
                              </w:rPr>
                            </w:pPr>
                          </w:p>
                        </w:tc>
                      </w:tr>
                      <w:tr w:rsidR="00621F06" w14:paraId="6D58DE5B" w14:textId="77777777" w:rsidTr="00CB0FB9">
                        <w:trPr>
                          <w:trHeight w:val="152"/>
                        </w:trPr>
                        <w:tc>
                          <w:tcPr>
                            <w:tcW w:w="4980" w:type="dxa"/>
                            <w:shd w:val="clear" w:color="auto" w:fill="auto"/>
                          </w:tcPr>
                          <w:p w14:paraId="137958E2" w14:textId="77777777" w:rsidR="00621F06" w:rsidRPr="00035F44" w:rsidRDefault="00621F06" w:rsidP="00A669B7">
                            <w:pPr>
                              <w:rPr>
                                <w:b w:val="0"/>
                                <w:sz w:val="26"/>
                                <w:szCs w:val="26"/>
                              </w:rPr>
                            </w:pPr>
                          </w:p>
                        </w:tc>
                        <w:tc>
                          <w:tcPr>
                            <w:tcW w:w="4981" w:type="dxa"/>
                            <w:shd w:val="clear" w:color="auto" w:fill="auto"/>
                          </w:tcPr>
                          <w:p w14:paraId="31538D1A" w14:textId="77777777" w:rsidR="00621F06" w:rsidRPr="00035F44" w:rsidRDefault="00621F06" w:rsidP="00A669B7">
                            <w:pPr>
                              <w:rPr>
                                <w:b w:val="0"/>
                                <w:sz w:val="26"/>
                                <w:szCs w:val="26"/>
                              </w:rPr>
                            </w:pPr>
                          </w:p>
                        </w:tc>
                      </w:tr>
                      <w:tr w:rsidR="00621F06" w14:paraId="15E9B6DF" w14:textId="77777777" w:rsidTr="00CB0FB9">
                        <w:trPr>
                          <w:trHeight w:val="152"/>
                        </w:trPr>
                        <w:tc>
                          <w:tcPr>
                            <w:tcW w:w="4980" w:type="dxa"/>
                            <w:shd w:val="clear" w:color="auto" w:fill="auto"/>
                          </w:tcPr>
                          <w:p w14:paraId="055746F1" w14:textId="77777777" w:rsidR="00621F06" w:rsidRPr="00035F44" w:rsidRDefault="00621F06" w:rsidP="00A669B7">
                            <w:pPr>
                              <w:rPr>
                                <w:b w:val="0"/>
                                <w:sz w:val="26"/>
                                <w:szCs w:val="26"/>
                              </w:rPr>
                            </w:pPr>
                          </w:p>
                        </w:tc>
                        <w:tc>
                          <w:tcPr>
                            <w:tcW w:w="4981" w:type="dxa"/>
                            <w:shd w:val="clear" w:color="auto" w:fill="auto"/>
                          </w:tcPr>
                          <w:p w14:paraId="00494506" w14:textId="77777777" w:rsidR="00621F06" w:rsidRPr="00035F44" w:rsidRDefault="00621F06" w:rsidP="00A669B7">
                            <w:pPr>
                              <w:rPr>
                                <w:b w:val="0"/>
                                <w:sz w:val="26"/>
                                <w:szCs w:val="26"/>
                              </w:rPr>
                            </w:pPr>
                          </w:p>
                        </w:tc>
                      </w:tr>
                      <w:tr w:rsidR="00621F06" w14:paraId="5F770D53" w14:textId="77777777" w:rsidTr="00035F44">
                        <w:tc>
                          <w:tcPr>
                            <w:tcW w:w="9961" w:type="dxa"/>
                            <w:gridSpan w:val="2"/>
                            <w:shd w:val="clear" w:color="auto" w:fill="auto"/>
                          </w:tcPr>
                          <w:p w14:paraId="42194BA0" w14:textId="77777777" w:rsidR="00621F06" w:rsidRDefault="00621F06" w:rsidP="00A669B7">
                            <w:pPr>
                              <w:rPr>
                                <w:b w:val="0"/>
                              </w:rPr>
                            </w:pPr>
                            <w:r>
                              <w:rPr>
                                <w:sz w:val="22"/>
                                <w:szCs w:val="22"/>
                              </w:rPr>
                              <w:t xml:space="preserve">. </w:t>
                            </w:r>
                            <w:r w:rsidRPr="00390B27">
                              <w:rPr>
                                <w:sz w:val="22"/>
                                <w:szCs w:val="22"/>
                                <w:u w:val="single"/>
                              </w:rPr>
                              <w:t xml:space="preserve">Bài </w:t>
                            </w:r>
                            <w:r>
                              <w:rPr>
                                <w:sz w:val="22"/>
                                <w:szCs w:val="22"/>
                                <w:u w:val="single"/>
                                <w:lang w:val="vi-VN"/>
                              </w:rPr>
                              <w:t>4</w:t>
                            </w:r>
                            <w:r w:rsidRPr="00390B27">
                              <w:rPr>
                                <w:sz w:val="22"/>
                                <w:szCs w:val="22"/>
                                <w:u w:val="single"/>
                              </w:rPr>
                              <w:t>.</w:t>
                            </w:r>
                            <w:r w:rsidRPr="00390B27">
                              <w:rPr>
                                <w:sz w:val="22"/>
                                <w:szCs w:val="22"/>
                              </w:rPr>
                              <w:t xml:space="preserve"> </w:t>
                            </w:r>
                            <w:r w:rsidRPr="00FE3571">
                              <w:rPr>
                                <w:b w:val="0"/>
                                <w:bCs w:val="0"/>
                                <w:color w:val="000000"/>
                                <w:sz w:val="21"/>
                                <w:szCs w:val="21"/>
                                <w:lang w:val="nl-NL"/>
                              </w:rPr>
                              <w:t>Hai quả cầu giống nhau mang điện, cùng đặt trong chân không, và cách nhau khoảng r</w:t>
                            </w:r>
                            <w:r>
                              <w:rPr>
                                <w:b w:val="0"/>
                                <w:bCs w:val="0"/>
                                <w:color w:val="000000"/>
                                <w:sz w:val="21"/>
                                <w:szCs w:val="21"/>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1m thì chúng hút nhau một lực F</w:t>
                            </w:r>
                            <w:r w:rsidRPr="00FE3571">
                              <w:rPr>
                                <w:b w:val="0"/>
                                <w:bCs w:val="0"/>
                                <w:color w:val="000000"/>
                                <w:sz w:val="21"/>
                                <w:szCs w:val="21"/>
                                <w:vertAlign w:val="subscript"/>
                                <w:lang w:val="nl-NL"/>
                              </w:rPr>
                              <w:t>1</w:t>
                            </w:r>
                            <w:r>
                              <w:rPr>
                                <w:b w:val="0"/>
                                <w:bCs w:val="0"/>
                                <w:color w:val="000000"/>
                                <w:sz w:val="21"/>
                                <w:szCs w:val="21"/>
                                <w:vertAlign w:val="subscript"/>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7,2N. Sau đó cho hai quả cầu đó tiếp xúc với nhau và đưa trở lại vị trí cũ thì chúng đ</w:t>
                            </w:r>
                            <w:r>
                              <w:rPr>
                                <w:b w:val="0"/>
                                <w:bCs w:val="0"/>
                                <w:color w:val="000000"/>
                                <w:sz w:val="21"/>
                                <w:szCs w:val="21"/>
                                <w:lang w:val="vi-VN"/>
                              </w:rPr>
                              <w:t>ẩ</w:t>
                            </w:r>
                            <w:r w:rsidRPr="00FE3571">
                              <w:rPr>
                                <w:b w:val="0"/>
                                <w:bCs w:val="0"/>
                                <w:color w:val="000000"/>
                                <w:sz w:val="21"/>
                                <w:szCs w:val="21"/>
                                <w:lang w:val="nl-NL"/>
                              </w:rPr>
                              <w:t>y nhau một lực F</w:t>
                            </w:r>
                            <w:r w:rsidRPr="00FE3571">
                              <w:rPr>
                                <w:b w:val="0"/>
                                <w:bCs w:val="0"/>
                                <w:color w:val="000000"/>
                                <w:sz w:val="21"/>
                                <w:szCs w:val="21"/>
                                <w:vertAlign w:val="subscript"/>
                                <w:lang w:val="nl-NL"/>
                              </w:rPr>
                              <w:t>2</w:t>
                            </w:r>
                            <w:r>
                              <w:rPr>
                                <w:b w:val="0"/>
                                <w:bCs w:val="0"/>
                                <w:color w:val="000000"/>
                                <w:sz w:val="21"/>
                                <w:szCs w:val="21"/>
                                <w:vertAlign w:val="subscript"/>
                                <w:lang w:val="nl-NL"/>
                              </w:rPr>
                              <w:t xml:space="preserve"> </w:t>
                            </w:r>
                            <w:r w:rsidRPr="00FE3571">
                              <w:rPr>
                                <w:b w:val="0"/>
                                <w:bCs w:val="0"/>
                                <w:color w:val="000000"/>
                                <w:sz w:val="21"/>
                                <w:szCs w:val="21"/>
                                <w:lang w:val="nl-NL"/>
                              </w:rPr>
                              <w:t>=</w:t>
                            </w:r>
                            <w:r>
                              <w:rPr>
                                <w:b w:val="0"/>
                                <w:bCs w:val="0"/>
                                <w:color w:val="000000"/>
                                <w:sz w:val="21"/>
                                <w:szCs w:val="21"/>
                                <w:lang w:val="nl-NL"/>
                              </w:rPr>
                              <w:t xml:space="preserve"> </w:t>
                            </w:r>
                            <w:r w:rsidRPr="00FE3571">
                              <w:rPr>
                                <w:b w:val="0"/>
                                <w:bCs w:val="0"/>
                                <w:color w:val="000000"/>
                                <w:sz w:val="21"/>
                                <w:szCs w:val="21"/>
                                <w:lang w:val="nl-NL"/>
                              </w:rPr>
                              <w:t xml:space="preserve">0,9N. </w:t>
                            </w:r>
                            <w:r>
                              <w:rPr>
                                <w:b w:val="0"/>
                                <w:bCs w:val="0"/>
                                <w:color w:val="000000"/>
                                <w:sz w:val="21"/>
                                <w:szCs w:val="21"/>
                                <w:lang w:val="vi-VN"/>
                              </w:rPr>
                              <w:t>T</w:t>
                            </w:r>
                            <w:r w:rsidRPr="00FE3571">
                              <w:rPr>
                                <w:b w:val="0"/>
                                <w:bCs w:val="0"/>
                                <w:color w:val="000000"/>
                                <w:sz w:val="21"/>
                                <w:szCs w:val="21"/>
                                <w:lang w:val="nl-NL"/>
                              </w:rPr>
                              <w:t>ính điện tích mỗi quả cầu trước và sau khi tiếp xúc.</w:t>
                            </w:r>
                          </w:p>
                        </w:tc>
                      </w:tr>
                      <w:tr w:rsidR="00621F06" w14:paraId="734999B6" w14:textId="77777777" w:rsidTr="00CB0FB9">
                        <w:trPr>
                          <w:trHeight w:val="167"/>
                        </w:trPr>
                        <w:tc>
                          <w:tcPr>
                            <w:tcW w:w="4980" w:type="dxa"/>
                            <w:shd w:val="clear" w:color="auto" w:fill="auto"/>
                          </w:tcPr>
                          <w:p w14:paraId="75471126" w14:textId="77777777" w:rsidR="00621F06" w:rsidRPr="00035F44" w:rsidRDefault="00621F06" w:rsidP="00A669B7">
                            <w:pPr>
                              <w:rPr>
                                <w:b w:val="0"/>
                                <w:sz w:val="26"/>
                                <w:szCs w:val="26"/>
                              </w:rPr>
                            </w:pPr>
                          </w:p>
                        </w:tc>
                        <w:tc>
                          <w:tcPr>
                            <w:tcW w:w="4981" w:type="dxa"/>
                            <w:shd w:val="clear" w:color="auto" w:fill="auto"/>
                          </w:tcPr>
                          <w:p w14:paraId="4269E381" w14:textId="77777777" w:rsidR="00621F06" w:rsidRPr="00035F44" w:rsidRDefault="00621F06" w:rsidP="00A669B7">
                            <w:pPr>
                              <w:rPr>
                                <w:b w:val="0"/>
                                <w:sz w:val="26"/>
                                <w:szCs w:val="26"/>
                              </w:rPr>
                            </w:pPr>
                          </w:p>
                        </w:tc>
                      </w:tr>
                      <w:tr w:rsidR="00621F06" w14:paraId="13C1B76B" w14:textId="77777777" w:rsidTr="00CB0FB9">
                        <w:trPr>
                          <w:trHeight w:val="163"/>
                        </w:trPr>
                        <w:tc>
                          <w:tcPr>
                            <w:tcW w:w="4980" w:type="dxa"/>
                            <w:shd w:val="clear" w:color="auto" w:fill="auto"/>
                          </w:tcPr>
                          <w:p w14:paraId="699AD0C1" w14:textId="77777777" w:rsidR="00621F06" w:rsidRPr="00035F44" w:rsidRDefault="00621F06" w:rsidP="00A669B7">
                            <w:pPr>
                              <w:rPr>
                                <w:b w:val="0"/>
                                <w:sz w:val="26"/>
                                <w:szCs w:val="26"/>
                              </w:rPr>
                            </w:pPr>
                          </w:p>
                        </w:tc>
                        <w:tc>
                          <w:tcPr>
                            <w:tcW w:w="4981" w:type="dxa"/>
                            <w:shd w:val="clear" w:color="auto" w:fill="auto"/>
                          </w:tcPr>
                          <w:p w14:paraId="73475CD8" w14:textId="77777777" w:rsidR="00621F06" w:rsidRPr="00035F44" w:rsidRDefault="00621F06" w:rsidP="00A669B7">
                            <w:pPr>
                              <w:rPr>
                                <w:b w:val="0"/>
                                <w:sz w:val="26"/>
                                <w:szCs w:val="26"/>
                              </w:rPr>
                            </w:pPr>
                          </w:p>
                        </w:tc>
                      </w:tr>
                      <w:tr w:rsidR="00621F06" w14:paraId="4800E0A1" w14:textId="77777777" w:rsidTr="00CB0FB9">
                        <w:trPr>
                          <w:trHeight w:val="163"/>
                        </w:trPr>
                        <w:tc>
                          <w:tcPr>
                            <w:tcW w:w="4980" w:type="dxa"/>
                            <w:shd w:val="clear" w:color="auto" w:fill="auto"/>
                          </w:tcPr>
                          <w:p w14:paraId="09A63B8C" w14:textId="77777777" w:rsidR="00621F06" w:rsidRPr="00035F44" w:rsidRDefault="00621F06" w:rsidP="00A669B7">
                            <w:pPr>
                              <w:rPr>
                                <w:b w:val="0"/>
                                <w:sz w:val="26"/>
                                <w:szCs w:val="26"/>
                              </w:rPr>
                            </w:pPr>
                          </w:p>
                        </w:tc>
                        <w:tc>
                          <w:tcPr>
                            <w:tcW w:w="4981" w:type="dxa"/>
                            <w:shd w:val="clear" w:color="auto" w:fill="auto"/>
                          </w:tcPr>
                          <w:p w14:paraId="49471BC3" w14:textId="77777777" w:rsidR="00621F06" w:rsidRPr="00035F44" w:rsidRDefault="00621F06" w:rsidP="00A669B7">
                            <w:pPr>
                              <w:rPr>
                                <w:b w:val="0"/>
                                <w:sz w:val="26"/>
                                <w:szCs w:val="26"/>
                              </w:rPr>
                            </w:pPr>
                          </w:p>
                        </w:tc>
                      </w:tr>
                      <w:tr w:rsidR="00621F06" w14:paraId="6ABF3128" w14:textId="77777777" w:rsidTr="00CB0FB9">
                        <w:trPr>
                          <w:trHeight w:val="163"/>
                        </w:trPr>
                        <w:tc>
                          <w:tcPr>
                            <w:tcW w:w="4980" w:type="dxa"/>
                            <w:shd w:val="clear" w:color="auto" w:fill="auto"/>
                          </w:tcPr>
                          <w:p w14:paraId="64B663B1" w14:textId="77777777" w:rsidR="00621F06" w:rsidRPr="00035F44" w:rsidRDefault="00621F06" w:rsidP="00A669B7">
                            <w:pPr>
                              <w:rPr>
                                <w:b w:val="0"/>
                                <w:sz w:val="26"/>
                                <w:szCs w:val="26"/>
                              </w:rPr>
                            </w:pPr>
                          </w:p>
                        </w:tc>
                        <w:tc>
                          <w:tcPr>
                            <w:tcW w:w="4981" w:type="dxa"/>
                            <w:shd w:val="clear" w:color="auto" w:fill="auto"/>
                          </w:tcPr>
                          <w:p w14:paraId="441B6A06" w14:textId="77777777" w:rsidR="00621F06" w:rsidRPr="00035F44" w:rsidRDefault="00621F06" w:rsidP="00A669B7">
                            <w:pPr>
                              <w:rPr>
                                <w:b w:val="0"/>
                                <w:sz w:val="26"/>
                                <w:szCs w:val="26"/>
                              </w:rPr>
                            </w:pPr>
                          </w:p>
                        </w:tc>
                      </w:tr>
                      <w:tr w:rsidR="00621F06" w14:paraId="1789F014" w14:textId="77777777" w:rsidTr="00CB0FB9">
                        <w:trPr>
                          <w:trHeight w:val="163"/>
                        </w:trPr>
                        <w:tc>
                          <w:tcPr>
                            <w:tcW w:w="4980" w:type="dxa"/>
                            <w:shd w:val="clear" w:color="auto" w:fill="auto"/>
                          </w:tcPr>
                          <w:p w14:paraId="43CDC896" w14:textId="77777777" w:rsidR="00621F06" w:rsidRPr="00035F44" w:rsidRDefault="00621F06" w:rsidP="00A669B7">
                            <w:pPr>
                              <w:rPr>
                                <w:b w:val="0"/>
                                <w:sz w:val="26"/>
                                <w:szCs w:val="26"/>
                              </w:rPr>
                            </w:pPr>
                          </w:p>
                        </w:tc>
                        <w:tc>
                          <w:tcPr>
                            <w:tcW w:w="4981" w:type="dxa"/>
                            <w:shd w:val="clear" w:color="auto" w:fill="auto"/>
                          </w:tcPr>
                          <w:p w14:paraId="48950266" w14:textId="77777777" w:rsidR="00621F06" w:rsidRPr="00035F44" w:rsidRDefault="00621F06" w:rsidP="00A669B7">
                            <w:pPr>
                              <w:rPr>
                                <w:b w:val="0"/>
                                <w:sz w:val="26"/>
                                <w:szCs w:val="26"/>
                              </w:rPr>
                            </w:pPr>
                          </w:p>
                        </w:tc>
                      </w:tr>
                      <w:tr w:rsidR="00621F06" w14:paraId="1980A7FC" w14:textId="77777777" w:rsidTr="00CB0FB9">
                        <w:trPr>
                          <w:trHeight w:val="163"/>
                        </w:trPr>
                        <w:tc>
                          <w:tcPr>
                            <w:tcW w:w="4980" w:type="dxa"/>
                            <w:shd w:val="clear" w:color="auto" w:fill="auto"/>
                          </w:tcPr>
                          <w:p w14:paraId="21CBEDC2" w14:textId="77777777" w:rsidR="00621F06" w:rsidRPr="00035F44" w:rsidRDefault="00621F06" w:rsidP="00A669B7">
                            <w:pPr>
                              <w:rPr>
                                <w:b w:val="0"/>
                                <w:sz w:val="26"/>
                                <w:szCs w:val="26"/>
                              </w:rPr>
                            </w:pPr>
                          </w:p>
                        </w:tc>
                        <w:tc>
                          <w:tcPr>
                            <w:tcW w:w="4981" w:type="dxa"/>
                            <w:shd w:val="clear" w:color="auto" w:fill="auto"/>
                          </w:tcPr>
                          <w:p w14:paraId="276CF1B0" w14:textId="77777777" w:rsidR="00621F06" w:rsidRPr="00035F44" w:rsidRDefault="00621F06" w:rsidP="00A669B7">
                            <w:pPr>
                              <w:rPr>
                                <w:b w:val="0"/>
                                <w:sz w:val="26"/>
                                <w:szCs w:val="26"/>
                              </w:rPr>
                            </w:pPr>
                          </w:p>
                        </w:tc>
                      </w:tr>
                      <w:tr w:rsidR="00621F06" w14:paraId="4F7CD24D" w14:textId="77777777" w:rsidTr="00CB0FB9">
                        <w:trPr>
                          <w:trHeight w:val="163"/>
                        </w:trPr>
                        <w:tc>
                          <w:tcPr>
                            <w:tcW w:w="4980" w:type="dxa"/>
                            <w:shd w:val="clear" w:color="auto" w:fill="auto"/>
                          </w:tcPr>
                          <w:p w14:paraId="77B9271D" w14:textId="77777777" w:rsidR="00621F06" w:rsidRPr="00035F44" w:rsidRDefault="00621F06" w:rsidP="00A669B7">
                            <w:pPr>
                              <w:rPr>
                                <w:b w:val="0"/>
                                <w:sz w:val="26"/>
                                <w:szCs w:val="26"/>
                              </w:rPr>
                            </w:pPr>
                          </w:p>
                        </w:tc>
                        <w:tc>
                          <w:tcPr>
                            <w:tcW w:w="4981" w:type="dxa"/>
                            <w:shd w:val="clear" w:color="auto" w:fill="auto"/>
                          </w:tcPr>
                          <w:p w14:paraId="151E890F" w14:textId="77777777" w:rsidR="00621F06" w:rsidRPr="00035F44" w:rsidRDefault="00621F06" w:rsidP="00A669B7">
                            <w:pPr>
                              <w:rPr>
                                <w:b w:val="0"/>
                                <w:sz w:val="26"/>
                                <w:szCs w:val="26"/>
                              </w:rPr>
                            </w:pPr>
                          </w:p>
                        </w:tc>
                      </w:tr>
                      <w:tr w:rsidR="00621F06" w14:paraId="1093429C" w14:textId="77777777" w:rsidTr="00CB0FB9">
                        <w:trPr>
                          <w:trHeight w:val="163"/>
                        </w:trPr>
                        <w:tc>
                          <w:tcPr>
                            <w:tcW w:w="4980" w:type="dxa"/>
                            <w:shd w:val="clear" w:color="auto" w:fill="auto"/>
                          </w:tcPr>
                          <w:p w14:paraId="029CA340" w14:textId="77777777" w:rsidR="00621F06" w:rsidRPr="00035F44" w:rsidRDefault="00621F06" w:rsidP="00A669B7">
                            <w:pPr>
                              <w:rPr>
                                <w:b w:val="0"/>
                                <w:sz w:val="26"/>
                                <w:szCs w:val="26"/>
                              </w:rPr>
                            </w:pPr>
                          </w:p>
                        </w:tc>
                        <w:tc>
                          <w:tcPr>
                            <w:tcW w:w="4981" w:type="dxa"/>
                            <w:shd w:val="clear" w:color="auto" w:fill="auto"/>
                          </w:tcPr>
                          <w:p w14:paraId="4E2F8878" w14:textId="77777777" w:rsidR="00621F06" w:rsidRPr="00035F44" w:rsidRDefault="00621F06" w:rsidP="00A669B7">
                            <w:pPr>
                              <w:rPr>
                                <w:b w:val="0"/>
                                <w:sz w:val="26"/>
                                <w:szCs w:val="26"/>
                              </w:rPr>
                            </w:pPr>
                          </w:p>
                        </w:tc>
                      </w:tr>
                      <w:tr w:rsidR="00621F06" w14:paraId="298BC145" w14:textId="77777777" w:rsidTr="00CB0FB9">
                        <w:trPr>
                          <w:trHeight w:val="163"/>
                        </w:trPr>
                        <w:tc>
                          <w:tcPr>
                            <w:tcW w:w="4980" w:type="dxa"/>
                            <w:shd w:val="clear" w:color="auto" w:fill="auto"/>
                          </w:tcPr>
                          <w:p w14:paraId="7C6F0B12" w14:textId="77777777" w:rsidR="00621F06" w:rsidRPr="00035F44" w:rsidRDefault="00621F06" w:rsidP="00A669B7">
                            <w:pPr>
                              <w:rPr>
                                <w:b w:val="0"/>
                                <w:sz w:val="26"/>
                                <w:szCs w:val="26"/>
                              </w:rPr>
                            </w:pPr>
                          </w:p>
                        </w:tc>
                        <w:tc>
                          <w:tcPr>
                            <w:tcW w:w="4981" w:type="dxa"/>
                            <w:shd w:val="clear" w:color="auto" w:fill="auto"/>
                          </w:tcPr>
                          <w:p w14:paraId="4B08BEC7" w14:textId="77777777" w:rsidR="00621F06" w:rsidRPr="00035F44" w:rsidRDefault="00621F06" w:rsidP="00A669B7">
                            <w:pPr>
                              <w:rPr>
                                <w:b w:val="0"/>
                                <w:sz w:val="26"/>
                                <w:szCs w:val="26"/>
                              </w:rPr>
                            </w:pPr>
                          </w:p>
                        </w:tc>
                      </w:tr>
                      <w:tr w:rsidR="00621F06" w14:paraId="4D4F8F4C" w14:textId="77777777" w:rsidTr="00CB0FB9">
                        <w:trPr>
                          <w:trHeight w:val="163"/>
                        </w:trPr>
                        <w:tc>
                          <w:tcPr>
                            <w:tcW w:w="4980" w:type="dxa"/>
                            <w:shd w:val="clear" w:color="auto" w:fill="auto"/>
                          </w:tcPr>
                          <w:p w14:paraId="718239E6" w14:textId="77777777" w:rsidR="00621F06" w:rsidRPr="00035F44" w:rsidRDefault="00621F06" w:rsidP="00A669B7">
                            <w:pPr>
                              <w:rPr>
                                <w:b w:val="0"/>
                                <w:sz w:val="26"/>
                                <w:szCs w:val="26"/>
                              </w:rPr>
                            </w:pPr>
                          </w:p>
                        </w:tc>
                        <w:tc>
                          <w:tcPr>
                            <w:tcW w:w="4981" w:type="dxa"/>
                            <w:shd w:val="clear" w:color="auto" w:fill="auto"/>
                          </w:tcPr>
                          <w:p w14:paraId="2BF4117C" w14:textId="77777777" w:rsidR="00621F06" w:rsidRPr="00035F44" w:rsidRDefault="00621F06" w:rsidP="00A669B7">
                            <w:pPr>
                              <w:rPr>
                                <w:b w:val="0"/>
                                <w:sz w:val="26"/>
                                <w:szCs w:val="26"/>
                              </w:rPr>
                            </w:pPr>
                          </w:p>
                        </w:tc>
                      </w:tr>
                      <w:tr w:rsidR="00621F06" w14:paraId="2E940B79" w14:textId="77777777" w:rsidTr="00035F44">
                        <w:tc>
                          <w:tcPr>
                            <w:tcW w:w="9961" w:type="dxa"/>
                            <w:gridSpan w:val="2"/>
                            <w:shd w:val="clear" w:color="auto" w:fill="auto"/>
                          </w:tcPr>
                          <w:p w14:paraId="00393ADE" w14:textId="1D8E5791" w:rsidR="00621F06" w:rsidRDefault="00621F06" w:rsidP="00A669B7">
                            <w:pPr>
                              <w:rPr>
                                <w:b w:val="0"/>
                              </w:rPr>
                            </w:pPr>
                            <w:r>
                              <w:rPr>
                                <w:sz w:val="22"/>
                                <w:szCs w:val="22"/>
                              </w:rPr>
                              <w:t xml:space="preserve">. </w:t>
                            </w:r>
                            <w:r w:rsidRPr="00390B27">
                              <w:rPr>
                                <w:sz w:val="22"/>
                                <w:szCs w:val="22"/>
                                <w:u w:val="single"/>
                              </w:rPr>
                              <w:t xml:space="preserve">Bài </w:t>
                            </w:r>
                            <w:r>
                              <w:rPr>
                                <w:sz w:val="22"/>
                                <w:szCs w:val="22"/>
                                <w:u w:val="single"/>
                                <w:lang w:val="vi-VN"/>
                              </w:rPr>
                              <w:t>5</w:t>
                            </w:r>
                            <w:r w:rsidRPr="00390B27">
                              <w:rPr>
                                <w:sz w:val="22"/>
                                <w:szCs w:val="22"/>
                                <w:u w:val="single"/>
                              </w:rPr>
                              <w:t>.</w:t>
                            </w:r>
                            <w:r w:rsidRPr="00390B27">
                              <w:rPr>
                                <w:sz w:val="22"/>
                                <w:szCs w:val="22"/>
                              </w:rPr>
                              <w:t xml:space="preserve"> </w:t>
                            </w:r>
                            <w:r w:rsidRPr="00C537F6">
                              <w:rPr>
                                <w:b w:val="0"/>
                                <w:bCs w:val="0"/>
                                <w:sz w:val="21"/>
                                <w:szCs w:val="21"/>
                              </w:rPr>
                              <w:t xml:space="preserve">Hai quả cầu kim loại nhỏ giống nhau, khối lượng m = </w:t>
                            </w:r>
                            <w:r w:rsidRPr="00C537F6">
                              <w:rPr>
                                <w:b w:val="0"/>
                                <w:bCs w:val="0"/>
                                <w:sz w:val="21"/>
                                <w:szCs w:val="21"/>
                                <w:lang w:val="vi-VN"/>
                              </w:rPr>
                              <w:t>5</w:t>
                            </w:r>
                            <w:r w:rsidRPr="00C537F6">
                              <w:rPr>
                                <w:b w:val="0"/>
                                <w:bCs w:val="0"/>
                                <w:sz w:val="21"/>
                                <w:szCs w:val="21"/>
                              </w:rPr>
                              <w:t xml:space="preserve"> g,</w:t>
                            </w:r>
                            <w:r w:rsidRPr="00C537F6">
                              <w:rPr>
                                <w:b w:val="0"/>
                                <w:bCs w:val="0"/>
                                <w:sz w:val="21"/>
                                <w:szCs w:val="21"/>
                                <w:lang w:val="vi-VN"/>
                              </w:rPr>
                              <w:t xml:space="preserve"> được</w:t>
                            </w:r>
                            <w:r w:rsidRPr="00C537F6">
                              <w:rPr>
                                <w:b w:val="0"/>
                                <w:bCs w:val="0"/>
                                <w:sz w:val="21"/>
                                <w:szCs w:val="21"/>
                              </w:rPr>
                              <w:t xml:space="preserve"> treo vào</w:t>
                            </w:r>
                            <w:r w:rsidRPr="00C537F6">
                              <w:rPr>
                                <w:b w:val="0"/>
                                <w:bCs w:val="0"/>
                                <w:sz w:val="21"/>
                                <w:szCs w:val="21"/>
                                <w:lang w:val="vi-VN"/>
                              </w:rPr>
                              <w:t xml:space="preserve"> một điểm O bằng</w:t>
                            </w:r>
                            <w:r w:rsidRPr="00C537F6">
                              <w:rPr>
                                <w:b w:val="0"/>
                                <w:bCs w:val="0"/>
                                <w:sz w:val="21"/>
                                <w:szCs w:val="21"/>
                              </w:rPr>
                              <w:t xml:space="preserve"> hai dây không</w:t>
                            </w:r>
                            <w:r w:rsidRPr="00C537F6">
                              <w:rPr>
                                <w:b w:val="0"/>
                                <w:bCs w:val="0"/>
                                <w:sz w:val="21"/>
                                <w:szCs w:val="21"/>
                                <w:lang w:val="vi-VN"/>
                              </w:rPr>
                              <w:t xml:space="preserve"> dãn, </w:t>
                            </w:r>
                            <w:r w:rsidRPr="00C537F6">
                              <w:rPr>
                                <w:b w:val="0"/>
                                <w:bCs w:val="0"/>
                                <w:sz w:val="21"/>
                                <w:szCs w:val="21"/>
                              </w:rPr>
                              <w:t xml:space="preserve">dài </w:t>
                            </w:r>
                            <w:r w:rsidRPr="00C537F6">
                              <w:rPr>
                                <w:b w:val="0"/>
                                <w:bCs w:val="0"/>
                                <w:sz w:val="21"/>
                                <w:szCs w:val="21"/>
                                <w:lang w:val="vi-VN"/>
                              </w:rPr>
                              <w:t>1</w:t>
                            </w:r>
                            <w:r w:rsidRPr="00C537F6">
                              <w:rPr>
                                <w:b w:val="0"/>
                                <w:bCs w:val="0"/>
                                <w:sz w:val="21"/>
                                <w:szCs w:val="21"/>
                              </w:rPr>
                              <w:t>0 cm.</w:t>
                            </w:r>
                            <w:r w:rsidRPr="00C537F6">
                              <w:rPr>
                                <w:b w:val="0"/>
                                <w:bCs w:val="0"/>
                                <w:sz w:val="21"/>
                                <w:szCs w:val="21"/>
                                <w:lang w:val="vi-VN"/>
                              </w:rPr>
                              <w:t xml:space="preserve"> Ban đầu hai quả cầu tiếp xúc nhau. Tích điện cho mỗi quả cầu thì thấy chúng đẩy nhau làm cho 2 dây treo hợp với nhau một góc 60</w:t>
                            </w:r>
                            <w:r w:rsidRPr="00C537F6">
                              <w:rPr>
                                <w:b w:val="0"/>
                                <w:bCs w:val="0"/>
                                <w:sz w:val="21"/>
                                <w:szCs w:val="21"/>
                                <w:vertAlign w:val="superscript"/>
                                <w:lang w:val="vi-VN"/>
                              </w:rPr>
                              <w:t>o</w:t>
                            </w:r>
                            <w:r w:rsidRPr="00C537F6">
                              <w:rPr>
                                <w:b w:val="0"/>
                                <w:bCs w:val="0"/>
                                <w:sz w:val="21"/>
                                <w:szCs w:val="21"/>
                                <w:lang w:val="vi-VN"/>
                              </w:rPr>
                              <w:t xml:space="preserve">. </w:t>
                            </w:r>
                            <w:r w:rsidRPr="00C537F6">
                              <w:rPr>
                                <w:b w:val="0"/>
                                <w:bCs w:val="0"/>
                                <w:sz w:val="21"/>
                                <w:szCs w:val="21"/>
                              </w:rPr>
                              <w:t xml:space="preserve"> Cho g = 10 m/</w:t>
                            </w:r>
                            <w:r w:rsidRPr="00C537F6">
                              <w:rPr>
                                <w:b w:val="0"/>
                                <w:bCs w:val="0"/>
                                <w:sz w:val="21"/>
                                <w:szCs w:val="21"/>
                                <w:lang w:val="vi-VN"/>
                              </w:rPr>
                              <w:t>s</w:t>
                            </w:r>
                            <w:r w:rsidRPr="00C537F6">
                              <w:rPr>
                                <w:b w:val="0"/>
                                <w:bCs w:val="0"/>
                                <w:sz w:val="21"/>
                                <w:szCs w:val="21"/>
                                <w:vertAlign w:val="superscript"/>
                                <w:lang w:val="vi-VN"/>
                              </w:rPr>
                              <w:t>2</w:t>
                            </w:r>
                            <w:r w:rsidRPr="00C537F6">
                              <w:rPr>
                                <w:b w:val="0"/>
                                <w:bCs w:val="0"/>
                                <w:sz w:val="21"/>
                                <w:szCs w:val="21"/>
                                <w:lang w:val="vi-VN"/>
                              </w:rPr>
                              <w:t xml:space="preserve"> </w:t>
                            </w:r>
                            <w:r w:rsidRPr="00C537F6">
                              <w:rPr>
                                <w:b w:val="0"/>
                                <w:bCs w:val="0"/>
                                <w:sz w:val="21"/>
                                <w:szCs w:val="21"/>
                              </w:rPr>
                              <w:t>. Tính độ</w:t>
                            </w:r>
                            <w:r w:rsidRPr="00C537F6">
                              <w:rPr>
                                <w:b w:val="0"/>
                                <w:bCs w:val="0"/>
                                <w:sz w:val="21"/>
                                <w:szCs w:val="21"/>
                                <w:lang w:val="vi-VN"/>
                              </w:rPr>
                              <w:t xml:space="preserve"> lớn</w:t>
                            </w:r>
                            <w:r w:rsidRPr="00C537F6">
                              <w:rPr>
                                <w:b w:val="0"/>
                                <w:bCs w:val="0"/>
                                <w:sz w:val="21"/>
                                <w:szCs w:val="21"/>
                              </w:rPr>
                              <w:t xml:space="preserve"> điện tích mà</w:t>
                            </w:r>
                            <w:r w:rsidRPr="00C537F6">
                              <w:rPr>
                                <w:b w:val="0"/>
                                <w:bCs w:val="0"/>
                                <w:sz w:val="21"/>
                                <w:szCs w:val="21"/>
                                <w:lang w:val="vi-VN"/>
                              </w:rPr>
                              <w:t xml:space="preserve"> ta đã truyền cho quả cầu ?</w:t>
                            </w:r>
                          </w:p>
                        </w:tc>
                      </w:tr>
                      <w:tr w:rsidR="00621F06" w14:paraId="7CDFF90B" w14:textId="77777777" w:rsidTr="00CB0FB9">
                        <w:trPr>
                          <w:trHeight w:val="153"/>
                        </w:trPr>
                        <w:tc>
                          <w:tcPr>
                            <w:tcW w:w="4980" w:type="dxa"/>
                            <w:shd w:val="clear" w:color="auto" w:fill="auto"/>
                          </w:tcPr>
                          <w:p w14:paraId="0088FCFA" w14:textId="77777777" w:rsidR="00621F06" w:rsidRPr="00035F44" w:rsidRDefault="00621F06" w:rsidP="00A669B7">
                            <w:pPr>
                              <w:rPr>
                                <w:b w:val="0"/>
                                <w:sz w:val="26"/>
                                <w:szCs w:val="26"/>
                              </w:rPr>
                            </w:pPr>
                          </w:p>
                        </w:tc>
                        <w:tc>
                          <w:tcPr>
                            <w:tcW w:w="4981" w:type="dxa"/>
                            <w:shd w:val="clear" w:color="auto" w:fill="auto"/>
                          </w:tcPr>
                          <w:p w14:paraId="225DA06B" w14:textId="77777777" w:rsidR="00621F06" w:rsidRPr="00035F44" w:rsidRDefault="00621F06" w:rsidP="00A669B7">
                            <w:pPr>
                              <w:rPr>
                                <w:b w:val="0"/>
                                <w:sz w:val="26"/>
                                <w:szCs w:val="26"/>
                              </w:rPr>
                            </w:pPr>
                          </w:p>
                        </w:tc>
                      </w:tr>
                      <w:tr w:rsidR="00621F06" w14:paraId="0275DD06" w14:textId="77777777" w:rsidTr="00CB0FB9">
                        <w:trPr>
                          <w:trHeight w:val="152"/>
                        </w:trPr>
                        <w:tc>
                          <w:tcPr>
                            <w:tcW w:w="4980" w:type="dxa"/>
                            <w:shd w:val="clear" w:color="auto" w:fill="auto"/>
                          </w:tcPr>
                          <w:p w14:paraId="37620DF9" w14:textId="77777777" w:rsidR="00621F06" w:rsidRPr="00035F44" w:rsidRDefault="00621F06" w:rsidP="00A669B7">
                            <w:pPr>
                              <w:rPr>
                                <w:b w:val="0"/>
                                <w:sz w:val="26"/>
                                <w:szCs w:val="26"/>
                              </w:rPr>
                            </w:pPr>
                          </w:p>
                        </w:tc>
                        <w:tc>
                          <w:tcPr>
                            <w:tcW w:w="4981" w:type="dxa"/>
                            <w:shd w:val="clear" w:color="auto" w:fill="auto"/>
                          </w:tcPr>
                          <w:p w14:paraId="47BEEC23" w14:textId="77777777" w:rsidR="00621F06" w:rsidRPr="00035F44" w:rsidRDefault="00621F06" w:rsidP="00A669B7">
                            <w:pPr>
                              <w:rPr>
                                <w:b w:val="0"/>
                                <w:sz w:val="26"/>
                                <w:szCs w:val="26"/>
                              </w:rPr>
                            </w:pPr>
                          </w:p>
                        </w:tc>
                      </w:tr>
                      <w:tr w:rsidR="00621F06" w14:paraId="3E42D05D" w14:textId="77777777" w:rsidTr="00CB0FB9">
                        <w:trPr>
                          <w:trHeight w:val="152"/>
                        </w:trPr>
                        <w:tc>
                          <w:tcPr>
                            <w:tcW w:w="4980" w:type="dxa"/>
                            <w:shd w:val="clear" w:color="auto" w:fill="auto"/>
                          </w:tcPr>
                          <w:p w14:paraId="7EACEEA4" w14:textId="77777777" w:rsidR="00621F06" w:rsidRPr="00035F44" w:rsidRDefault="00621F06" w:rsidP="00A669B7">
                            <w:pPr>
                              <w:rPr>
                                <w:b w:val="0"/>
                                <w:sz w:val="26"/>
                                <w:szCs w:val="26"/>
                              </w:rPr>
                            </w:pPr>
                          </w:p>
                        </w:tc>
                        <w:tc>
                          <w:tcPr>
                            <w:tcW w:w="4981" w:type="dxa"/>
                            <w:shd w:val="clear" w:color="auto" w:fill="auto"/>
                          </w:tcPr>
                          <w:p w14:paraId="4B4C0403" w14:textId="77777777" w:rsidR="00621F06" w:rsidRPr="00035F44" w:rsidRDefault="00621F06" w:rsidP="00A669B7">
                            <w:pPr>
                              <w:rPr>
                                <w:b w:val="0"/>
                                <w:sz w:val="26"/>
                                <w:szCs w:val="26"/>
                              </w:rPr>
                            </w:pPr>
                          </w:p>
                        </w:tc>
                      </w:tr>
                      <w:tr w:rsidR="00621F06" w14:paraId="07C77A06" w14:textId="77777777" w:rsidTr="00CB0FB9">
                        <w:trPr>
                          <w:trHeight w:val="152"/>
                        </w:trPr>
                        <w:tc>
                          <w:tcPr>
                            <w:tcW w:w="4980" w:type="dxa"/>
                            <w:shd w:val="clear" w:color="auto" w:fill="auto"/>
                          </w:tcPr>
                          <w:p w14:paraId="2440617E" w14:textId="77777777" w:rsidR="00621F06" w:rsidRPr="00035F44" w:rsidRDefault="00621F06" w:rsidP="00A669B7">
                            <w:pPr>
                              <w:rPr>
                                <w:b w:val="0"/>
                                <w:sz w:val="26"/>
                                <w:szCs w:val="26"/>
                              </w:rPr>
                            </w:pPr>
                          </w:p>
                        </w:tc>
                        <w:tc>
                          <w:tcPr>
                            <w:tcW w:w="4981" w:type="dxa"/>
                            <w:shd w:val="clear" w:color="auto" w:fill="auto"/>
                          </w:tcPr>
                          <w:p w14:paraId="54E8F337" w14:textId="77777777" w:rsidR="00621F06" w:rsidRPr="00035F44" w:rsidRDefault="00621F06" w:rsidP="00A669B7">
                            <w:pPr>
                              <w:rPr>
                                <w:b w:val="0"/>
                                <w:sz w:val="26"/>
                                <w:szCs w:val="26"/>
                              </w:rPr>
                            </w:pPr>
                          </w:p>
                        </w:tc>
                      </w:tr>
                      <w:tr w:rsidR="00621F06" w14:paraId="6B71DF4E" w14:textId="77777777" w:rsidTr="00CB0FB9">
                        <w:trPr>
                          <w:trHeight w:val="152"/>
                        </w:trPr>
                        <w:tc>
                          <w:tcPr>
                            <w:tcW w:w="4980" w:type="dxa"/>
                            <w:shd w:val="clear" w:color="auto" w:fill="auto"/>
                          </w:tcPr>
                          <w:p w14:paraId="0AA0E105" w14:textId="77777777" w:rsidR="00621F06" w:rsidRPr="00035F44" w:rsidRDefault="00621F06" w:rsidP="00A669B7">
                            <w:pPr>
                              <w:rPr>
                                <w:b w:val="0"/>
                                <w:sz w:val="26"/>
                                <w:szCs w:val="26"/>
                              </w:rPr>
                            </w:pPr>
                          </w:p>
                        </w:tc>
                        <w:tc>
                          <w:tcPr>
                            <w:tcW w:w="4981" w:type="dxa"/>
                            <w:shd w:val="clear" w:color="auto" w:fill="auto"/>
                          </w:tcPr>
                          <w:p w14:paraId="58E53011" w14:textId="77777777" w:rsidR="00621F06" w:rsidRPr="00035F44" w:rsidRDefault="00621F06" w:rsidP="00A669B7">
                            <w:pPr>
                              <w:rPr>
                                <w:b w:val="0"/>
                                <w:sz w:val="26"/>
                                <w:szCs w:val="26"/>
                              </w:rPr>
                            </w:pPr>
                          </w:p>
                        </w:tc>
                      </w:tr>
                      <w:tr w:rsidR="00621F06" w14:paraId="0CE22291" w14:textId="77777777" w:rsidTr="00CB0FB9">
                        <w:trPr>
                          <w:trHeight w:val="152"/>
                        </w:trPr>
                        <w:tc>
                          <w:tcPr>
                            <w:tcW w:w="4980" w:type="dxa"/>
                            <w:shd w:val="clear" w:color="auto" w:fill="auto"/>
                          </w:tcPr>
                          <w:p w14:paraId="0A909918" w14:textId="77777777" w:rsidR="00621F06" w:rsidRPr="00035F44" w:rsidRDefault="00621F06" w:rsidP="00A669B7">
                            <w:pPr>
                              <w:rPr>
                                <w:b w:val="0"/>
                                <w:sz w:val="26"/>
                                <w:szCs w:val="26"/>
                              </w:rPr>
                            </w:pPr>
                          </w:p>
                        </w:tc>
                        <w:tc>
                          <w:tcPr>
                            <w:tcW w:w="4981" w:type="dxa"/>
                            <w:shd w:val="clear" w:color="auto" w:fill="auto"/>
                          </w:tcPr>
                          <w:p w14:paraId="684DD49B" w14:textId="77777777" w:rsidR="00621F06" w:rsidRPr="00035F44" w:rsidRDefault="00621F06" w:rsidP="00A669B7">
                            <w:pPr>
                              <w:rPr>
                                <w:b w:val="0"/>
                                <w:sz w:val="26"/>
                                <w:szCs w:val="26"/>
                              </w:rPr>
                            </w:pPr>
                          </w:p>
                        </w:tc>
                      </w:tr>
                      <w:tr w:rsidR="00621F06" w14:paraId="3336F087" w14:textId="77777777" w:rsidTr="00CB0FB9">
                        <w:trPr>
                          <w:trHeight w:val="152"/>
                        </w:trPr>
                        <w:tc>
                          <w:tcPr>
                            <w:tcW w:w="4980" w:type="dxa"/>
                            <w:shd w:val="clear" w:color="auto" w:fill="auto"/>
                          </w:tcPr>
                          <w:p w14:paraId="5A54C980" w14:textId="77777777" w:rsidR="00621F06" w:rsidRPr="00035F44" w:rsidRDefault="00621F06" w:rsidP="00A669B7">
                            <w:pPr>
                              <w:rPr>
                                <w:b w:val="0"/>
                                <w:sz w:val="26"/>
                                <w:szCs w:val="26"/>
                              </w:rPr>
                            </w:pPr>
                          </w:p>
                        </w:tc>
                        <w:tc>
                          <w:tcPr>
                            <w:tcW w:w="4981" w:type="dxa"/>
                            <w:shd w:val="clear" w:color="auto" w:fill="auto"/>
                          </w:tcPr>
                          <w:p w14:paraId="01C30F84" w14:textId="77777777" w:rsidR="00621F06" w:rsidRPr="00035F44" w:rsidRDefault="00621F06" w:rsidP="00A669B7">
                            <w:pPr>
                              <w:rPr>
                                <w:b w:val="0"/>
                                <w:sz w:val="26"/>
                                <w:szCs w:val="26"/>
                              </w:rPr>
                            </w:pPr>
                          </w:p>
                        </w:tc>
                      </w:tr>
                      <w:tr w:rsidR="00621F06" w14:paraId="4CFB11B9" w14:textId="77777777" w:rsidTr="00CB0FB9">
                        <w:trPr>
                          <w:trHeight w:val="152"/>
                        </w:trPr>
                        <w:tc>
                          <w:tcPr>
                            <w:tcW w:w="4980" w:type="dxa"/>
                            <w:shd w:val="clear" w:color="auto" w:fill="auto"/>
                          </w:tcPr>
                          <w:p w14:paraId="5DB64003" w14:textId="77777777" w:rsidR="00621F06" w:rsidRPr="00035F44" w:rsidRDefault="00621F06" w:rsidP="00A669B7">
                            <w:pPr>
                              <w:rPr>
                                <w:b w:val="0"/>
                                <w:sz w:val="26"/>
                                <w:szCs w:val="26"/>
                              </w:rPr>
                            </w:pPr>
                          </w:p>
                        </w:tc>
                        <w:tc>
                          <w:tcPr>
                            <w:tcW w:w="4981" w:type="dxa"/>
                            <w:shd w:val="clear" w:color="auto" w:fill="auto"/>
                          </w:tcPr>
                          <w:p w14:paraId="33C2A32F" w14:textId="77777777" w:rsidR="00621F06" w:rsidRPr="00035F44" w:rsidRDefault="00621F06" w:rsidP="00A669B7">
                            <w:pPr>
                              <w:rPr>
                                <w:b w:val="0"/>
                                <w:sz w:val="26"/>
                                <w:szCs w:val="26"/>
                              </w:rPr>
                            </w:pPr>
                          </w:p>
                        </w:tc>
                      </w:tr>
                      <w:tr w:rsidR="00621F06" w14:paraId="3E36FB98" w14:textId="77777777" w:rsidTr="00CB0FB9">
                        <w:trPr>
                          <w:trHeight w:val="152"/>
                        </w:trPr>
                        <w:tc>
                          <w:tcPr>
                            <w:tcW w:w="4980" w:type="dxa"/>
                            <w:shd w:val="clear" w:color="auto" w:fill="auto"/>
                          </w:tcPr>
                          <w:p w14:paraId="56E3C344" w14:textId="77777777" w:rsidR="00621F06" w:rsidRPr="00035F44" w:rsidRDefault="00621F06" w:rsidP="00A669B7">
                            <w:pPr>
                              <w:rPr>
                                <w:b w:val="0"/>
                                <w:sz w:val="26"/>
                                <w:szCs w:val="26"/>
                              </w:rPr>
                            </w:pPr>
                          </w:p>
                        </w:tc>
                        <w:tc>
                          <w:tcPr>
                            <w:tcW w:w="4981" w:type="dxa"/>
                            <w:shd w:val="clear" w:color="auto" w:fill="auto"/>
                          </w:tcPr>
                          <w:p w14:paraId="7AC6F878" w14:textId="77777777" w:rsidR="00621F06" w:rsidRPr="00035F44" w:rsidRDefault="00621F06" w:rsidP="00A669B7">
                            <w:pPr>
                              <w:rPr>
                                <w:b w:val="0"/>
                                <w:sz w:val="26"/>
                                <w:szCs w:val="26"/>
                              </w:rPr>
                            </w:pPr>
                          </w:p>
                        </w:tc>
                      </w:tr>
                      <w:tr w:rsidR="00621F06" w14:paraId="4C92CD17" w14:textId="77777777" w:rsidTr="00CB0FB9">
                        <w:trPr>
                          <w:trHeight w:val="152"/>
                        </w:trPr>
                        <w:tc>
                          <w:tcPr>
                            <w:tcW w:w="4980" w:type="dxa"/>
                            <w:shd w:val="clear" w:color="auto" w:fill="auto"/>
                          </w:tcPr>
                          <w:p w14:paraId="5E5ED48D" w14:textId="77777777" w:rsidR="00621F06" w:rsidRPr="00035F44" w:rsidRDefault="00621F06" w:rsidP="00A669B7">
                            <w:pPr>
                              <w:rPr>
                                <w:b w:val="0"/>
                                <w:sz w:val="26"/>
                                <w:szCs w:val="26"/>
                              </w:rPr>
                            </w:pPr>
                          </w:p>
                        </w:tc>
                        <w:tc>
                          <w:tcPr>
                            <w:tcW w:w="4981" w:type="dxa"/>
                            <w:shd w:val="clear" w:color="auto" w:fill="auto"/>
                          </w:tcPr>
                          <w:p w14:paraId="770D195C" w14:textId="77777777" w:rsidR="00621F06" w:rsidRPr="00035F44" w:rsidRDefault="00621F06" w:rsidP="00A669B7">
                            <w:pPr>
                              <w:rPr>
                                <w:b w:val="0"/>
                                <w:sz w:val="26"/>
                                <w:szCs w:val="26"/>
                              </w:rPr>
                            </w:pPr>
                          </w:p>
                        </w:tc>
                      </w:tr>
                      <w:tr w:rsidR="00621F06" w14:paraId="7B5DAF2A" w14:textId="77777777" w:rsidTr="00CB0FB9">
                        <w:trPr>
                          <w:trHeight w:val="152"/>
                        </w:trPr>
                        <w:tc>
                          <w:tcPr>
                            <w:tcW w:w="4980" w:type="dxa"/>
                            <w:shd w:val="clear" w:color="auto" w:fill="auto"/>
                          </w:tcPr>
                          <w:p w14:paraId="36D2D023" w14:textId="77777777" w:rsidR="00621F06" w:rsidRPr="00035F44" w:rsidRDefault="00621F06" w:rsidP="00A669B7">
                            <w:pPr>
                              <w:rPr>
                                <w:b w:val="0"/>
                                <w:sz w:val="26"/>
                                <w:szCs w:val="26"/>
                              </w:rPr>
                            </w:pPr>
                          </w:p>
                        </w:tc>
                        <w:tc>
                          <w:tcPr>
                            <w:tcW w:w="4981" w:type="dxa"/>
                            <w:shd w:val="clear" w:color="auto" w:fill="auto"/>
                          </w:tcPr>
                          <w:p w14:paraId="50878DF4" w14:textId="77777777" w:rsidR="00621F06" w:rsidRPr="00035F44" w:rsidRDefault="00621F06" w:rsidP="00A669B7">
                            <w:pPr>
                              <w:rPr>
                                <w:b w:val="0"/>
                                <w:sz w:val="26"/>
                                <w:szCs w:val="26"/>
                              </w:rPr>
                            </w:pPr>
                          </w:p>
                        </w:tc>
                      </w:tr>
                      <w:tr w:rsidR="00621F06" w14:paraId="6BA12460" w14:textId="77777777" w:rsidTr="00CB0FB9">
                        <w:trPr>
                          <w:trHeight w:val="152"/>
                        </w:trPr>
                        <w:tc>
                          <w:tcPr>
                            <w:tcW w:w="4980" w:type="dxa"/>
                            <w:shd w:val="clear" w:color="auto" w:fill="auto"/>
                          </w:tcPr>
                          <w:p w14:paraId="5415E32E" w14:textId="77777777" w:rsidR="00621F06" w:rsidRPr="00035F44" w:rsidRDefault="00621F06" w:rsidP="00A669B7">
                            <w:pPr>
                              <w:rPr>
                                <w:b w:val="0"/>
                                <w:sz w:val="26"/>
                                <w:szCs w:val="26"/>
                              </w:rPr>
                            </w:pPr>
                          </w:p>
                        </w:tc>
                        <w:tc>
                          <w:tcPr>
                            <w:tcW w:w="4981" w:type="dxa"/>
                            <w:shd w:val="clear" w:color="auto" w:fill="auto"/>
                          </w:tcPr>
                          <w:p w14:paraId="66B93E8A" w14:textId="77777777" w:rsidR="00621F06" w:rsidRPr="00035F44" w:rsidRDefault="00621F06" w:rsidP="00A669B7">
                            <w:pPr>
                              <w:rPr>
                                <w:b w:val="0"/>
                                <w:sz w:val="26"/>
                                <w:szCs w:val="26"/>
                              </w:rPr>
                            </w:pPr>
                          </w:p>
                        </w:tc>
                      </w:tr>
                    </w:tbl>
                    <w:p w14:paraId="1FFD5476" w14:textId="77777777" w:rsidR="00621F06" w:rsidRPr="000670C8" w:rsidRDefault="00621F06" w:rsidP="0022716C">
                      <w:pPr>
                        <w:tabs>
                          <w:tab w:val="left" w:pos="284"/>
                        </w:tabs>
                        <w:spacing w:line="276" w:lineRule="auto"/>
                        <w:jc w:val="both"/>
                        <w:rPr>
                          <w:b w:val="0"/>
                          <w:sz w:val="21"/>
                          <w:szCs w:val="21"/>
                          <w:lang w:val="nl-NL"/>
                        </w:rPr>
                      </w:pPr>
                    </w:p>
                    <w:p w14:paraId="549E07C3" w14:textId="77777777" w:rsidR="00621F06" w:rsidRPr="00390B27" w:rsidRDefault="00621F06" w:rsidP="0022716C">
                      <w:pPr>
                        <w:spacing w:line="276" w:lineRule="auto"/>
                        <w:rPr>
                          <w:b w:val="0"/>
                          <w:sz w:val="22"/>
                          <w:szCs w:val="22"/>
                        </w:rPr>
                      </w:pPr>
                    </w:p>
                  </w:txbxContent>
                </v:textbox>
                <w10:wrap type="through"/>
              </v:shape>
            </w:pict>
          </mc:Fallback>
        </mc:AlternateContent>
      </w:r>
    </w:p>
    <w:tbl>
      <w:tblPr>
        <w:tblW w:w="8591"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91"/>
      </w:tblGrid>
      <w:tr w:rsidR="003B5E5C" w:rsidRPr="0046538A" w14:paraId="47A5D7D1" w14:textId="77777777" w:rsidTr="003B5E5C">
        <w:trPr>
          <w:trHeight w:val="417"/>
        </w:trPr>
        <w:tc>
          <w:tcPr>
            <w:tcW w:w="8591" w:type="dxa"/>
            <w:shd w:val="clear" w:color="auto" w:fill="auto"/>
            <w:vAlign w:val="center"/>
          </w:tcPr>
          <w:p w14:paraId="6285F21B" w14:textId="77777777" w:rsidR="003B5E5C" w:rsidRPr="0046538A" w:rsidRDefault="003B5E5C" w:rsidP="00CB0FB9">
            <w:pPr>
              <w:jc w:val="center"/>
              <w:rPr>
                <w:rFonts w:ascii="Cambria" w:hAnsi="Cambria"/>
                <w:b w:val="0"/>
                <w:sz w:val="24"/>
                <w:szCs w:val="24"/>
              </w:rPr>
            </w:pPr>
            <w:r w:rsidRPr="0046538A">
              <w:rPr>
                <w:sz w:val="24"/>
                <w:szCs w:val="24"/>
              </w:rPr>
              <w:lastRenderedPageBreak/>
              <w:t>Bài 03</w:t>
            </w:r>
            <w:r w:rsidRPr="0046538A">
              <w:rPr>
                <w:rFonts w:ascii="Cambria" w:hAnsi="Cambria"/>
                <w:b w:val="0"/>
                <w:sz w:val="24"/>
                <w:szCs w:val="24"/>
              </w:rPr>
              <w:t xml:space="preserve">: </w:t>
            </w:r>
            <w:r w:rsidRPr="0046538A">
              <w:rPr>
                <w:rFonts w:ascii="Cambria" w:hAnsi="Cambria"/>
                <w:sz w:val="24"/>
                <w:szCs w:val="24"/>
              </w:rPr>
              <w:t>ĐIỆN TRƯỜNG VÀ CƯỜNG ĐỘ ĐIỆN TRƯỜNG. ĐƯỜNG SỨC ĐIỆN.</w:t>
            </w:r>
          </w:p>
        </w:tc>
      </w:tr>
    </w:tbl>
    <w:p w14:paraId="405536E1" w14:textId="77777777" w:rsidR="003B5E5C" w:rsidRPr="0046538A" w:rsidRDefault="003B5E5C" w:rsidP="003B5E5C">
      <w:pPr>
        <w:jc w:val="both"/>
        <w:rPr>
          <w:sz w:val="22"/>
          <w:szCs w:val="22"/>
        </w:rPr>
      </w:pPr>
      <w:r w:rsidRPr="0046538A">
        <w:rPr>
          <w:noProof/>
          <w:sz w:val="22"/>
          <w:szCs w:val="22"/>
        </w:rPr>
        <mc:AlternateContent>
          <mc:Choice Requires="wps">
            <w:drawing>
              <wp:anchor distT="0" distB="0" distL="114300" distR="114300" simplePos="0" relativeHeight="251671552" behindDoc="0" locked="0" layoutInCell="1" allowOverlap="1" wp14:anchorId="489892A4" wp14:editId="203E7CF7">
                <wp:simplePos x="0" y="0"/>
                <wp:positionH relativeFrom="column">
                  <wp:posOffset>-3053</wp:posOffset>
                </wp:positionH>
                <wp:positionV relativeFrom="paragraph">
                  <wp:posOffset>26339</wp:posOffset>
                </wp:positionV>
                <wp:extent cx="6480000" cy="9657568"/>
                <wp:effectExtent l="0" t="0" r="10160" b="7620"/>
                <wp:wrapNone/>
                <wp:docPr id="5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57568"/>
                        </a:xfrm>
                        <a:prstGeom prst="rect">
                          <a:avLst/>
                        </a:prstGeom>
                        <a:solidFill>
                          <a:srgbClr val="FFFFFF"/>
                        </a:solidFill>
                        <a:ln w="6350">
                          <a:solidFill>
                            <a:srgbClr val="000000"/>
                          </a:solidFill>
                          <a:miter lim="800000"/>
                          <a:headEnd/>
                          <a:tailEnd/>
                        </a:ln>
                      </wps:spPr>
                      <wps:txbx>
                        <w:txbxContent>
                          <w:p w14:paraId="0B31DB35" w14:textId="77777777" w:rsidR="00621F06" w:rsidRPr="00B37A9D" w:rsidRDefault="00621F06" w:rsidP="003B5E5C">
                            <w:pPr>
                              <w:tabs>
                                <w:tab w:val="left" w:pos="219"/>
                                <w:tab w:val="left" w:pos="878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12B335C1" w14:textId="77777777" w:rsidR="00621F06" w:rsidRPr="00902722" w:rsidRDefault="00621F06" w:rsidP="003B5E5C">
                            <w:pPr>
                              <w:tabs>
                                <w:tab w:val="left" w:pos="8789"/>
                              </w:tabs>
                              <w:rPr>
                                <w:b w:val="0"/>
                                <w:sz w:val="20"/>
                                <w:szCs w:val="20"/>
                              </w:rPr>
                            </w:pPr>
                            <w:r>
                              <w:rPr>
                                <w:b w:val="0"/>
                                <w:sz w:val="20"/>
                                <w:szCs w:val="20"/>
                              </w:rPr>
                              <w:t>P1.</w:t>
                            </w:r>
                            <w:r w:rsidRPr="00657B61">
                              <w:rPr>
                                <w:b w:val="0"/>
                                <w:sz w:val="20"/>
                                <w:szCs w:val="20"/>
                              </w:rPr>
                              <w:t xml:space="preserve">1. Nêu những điểm giống nhau giữa lực hấp dẫn và lực tương tác tĩnh điện ? Môi trường truyền tương tác hấp dẫn gọi là gì ? </w:t>
                            </w:r>
                            <w:r>
                              <w:rPr>
                                <w:b w:val="0"/>
                                <w:sz w:val="20"/>
                                <w:szCs w:val="20"/>
                                <w:lang w:val="vi-VN"/>
                              </w:rPr>
                              <w:t xml:space="preserve">  </w:t>
                            </w:r>
                            <w:r w:rsidRPr="00657B61">
                              <w:rPr>
                                <w:b w:val="0"/>
                                <w:sz w:val="20"/>
                                <w:szCs w:val="20"/>
                              </w:rPr>
                              <w:t>Môi trường truyền tương tác điện được gọi là gì ?</w:t>
                            </w:r>
                            <w:r>
                              <w:rPr>
                                <w:b w:val="0"/>
                                <w:sz w:val="20"/>
                                <w:szCs w:val="20"/>
                                <w:lang w:val="vi-VN"/>
                              </w:rPr>
                              <w:t xml:space="preserve">         </w:t>
                            </w:r>
                            <w:r>
                              <w:rPr>
                                <w:b w:val="0"/>
                                <w:color w:val="000000"/>
                                <w:spacing w:val="-4"/>
                                <w:sz w:val="20"/>
                                <w:szCs w:val="20"/>
                                <w:lang w:val="it-IT"/>
                              </w:rPr>
                              <w:t>P1.2</w:t>
                            </w:r>
                            <w:r w:rsidRPr="00657B61">
                              <w:rPr>
                                <w:b w:val="0"/>
                                <w:color w:val="000000"/>
                                <w:spacing w:val="-4"/>
                                <w:sz w:val="20"/>
                                <w:szCs w:val="20"/>
                                <w:lang w:val="it-IT"/>
                              </w:rPr>
                              <w:t>. Điện trường là gì ?</w:t>
                            </w:r>
                          </w:p>
                          <w:p w14:paraId="0021FB1E"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1.3</w:t>
                            </w:r>
                            <w:r w:rsidRPr="00657B61">
                              <w:rPr>
                                <w:b w:val="0"/>
                                <w:color w:val="000000"/>
                                <w:spacing w:val="-4"/>
                                <w:sz w:val="20"/>
                                <w:szCs w:val="20"/>
                                <w:lang w:val="it-IT"/>
                              </w:rPr>
                              <w:t xml:space="preserve">. Khi đặt điện tích trong điện trường thì đtích sẽ chịu tác dụng của đtrường. </w:t>
                            </w:r>
                            <w:r>
                              <w:rPr>
                                <w:b w:val="0"/>
                                <w:color w:val="000000"/>
                                <w:spacing w:val="-4"/>
                                <w:sz w:val="20"/>
                                <w:szCs w:val="20"/>
                                <w:lang w:val="vi-VN"/>
                              </w:rPr>
                              <w:t>L</w:t>
                            </w:r>
                            <w:r w:rsidRPr="00657B61">
                              <w:rPr>
                                <w:b w:val="0"/>
                                <w:color w:val="000000"/>
                                <w:spacing w:val="-4"/>
                                <w:sz w:val="20"/>
                                <w:szCs w:val="20"/>
                                <w:lang w:val="it-IT"/>
                              </w:rPr>
                              <w:t>ực tương tác đó được xác định như thế nào ?</w:t>
                            </w:r>
                          </w:p>
                          <w:p w14:paraId="32AB64BF"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1. Cường độ điện trường là đại lượng đặc trưng cho điện trường về phương diện nào?</w:t>
                            </w:r>
                          </w:p>
                          <w:p w14:paraId="7444CBBA"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2. Trình bày định nghĩa, biểu thức, đơn vị của cường độ điện trường?</w:t>
                            </w:r>
                          </w:p>
                          <w:p w14:paraId="0E488CB8"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3. Cường độ điện trường của một điện tích điểm gây ra tại một điểm có những đặc điểm gì ?</w:t>
                            </w:r>
                          </w:p>
                          <w:p w14:paraId="104B22EC"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4. Cường độ điện trường tại một điểm do nhiều điện tích gây ra được xác định như thế nào ?</w:t>
                            </w:r>
                          </w:p>
                          <w:p w14:paraId="2D87746E"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3.</w:t>
                            </w:r>
                            <w:r w:rsidRPr="00657B61">
                              <w:rPr>
                                <w:b w:val="0"/>
                                <w:color w:val="000000"/>
                                <w:spacing w:val="-4"/>
                                <w:sz w:val="20"/>
                                <w:szCs w:val="20"/>
                                <w:lang w:val="it-IT"/>
                              </w:rPr>
                              <w:t>1. Đường sức điện là đường như thế nào? Có hình dạng như thế nào?</w:t>
                            </w:r>
                          </w:p>
                          <w:p w14:paraId="408A5862"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3.</w:t>
                            </w:r>
                            <w:r w:rsidRPr="00657B61">
                              <w:rPr>
                                <w:b w:val="0"/>
                                <w:color w:val="000000"/>
                                <w:spacing w:val="-4"/>
                                <w:sz w:val="20"/>
                                <w:szCs w:val="20"/>
                                <w:lang w:val="it-IT"/>
                              </w:rPr>
                              <w:t>2. Nêu đặc điểm của đường sức điện ?</w:t>
                            </w:r>
                            <w:r>
                              <w:rPr>
                                <w:b w:val="0"/>
                                <w:color w:val="000000"/>
                                <w:spacing w:val="-4"/>
                                <w:sz w:val="20"/>
                                <w:szCs w:val="20"/>
                                <w:lang w:val="vi-VN"/>
                              </w:rPr>
                              <w:t xml:space="preserve">       </w:t>
                            </w:r>
                            <w:r>
                              <w:rPr>
                                <w:b w:val="0"/>
                                <w:color w:val="000000"/>
                                <w:spacing w:val="-4"/>
                                <w:sz w:val="20"/>
                                <w:szCs w:val="20"/>
                                <w:lang w:val="it-IT"/>
                              </w:rPr>
                              <w:t>P4.</w:t>
                            </w:r>
                            <w:r w:rsidRPr="00657B61">
                              <w:rPr>
                                <w:b w:val="0"/>
                                <w:color w:val="000000"/>
                                <w:spacing w:val="-4"/>
                                <w:sz w:val="20"/>
                                <w:szCs w:val="20"/>
                                <w:lang w:val="it-IT"/>
                              </w:rPr>
                              <w:t>3. Điện trường đều là điện trường như thế nào ?</w:t>
                            </w:r>
                          </w:p>
                          <w:p w14:paraId="166D78D4" w14:textId="77777777" w:rsidR="00621F06" w:rsidRPr="00902722" w:rsidRDefault="00621F06" w:rsidP="003B5E5C">
                            <w:pPr>
                              <w:tabs>
                                <w:tab w:val="left" w:pos="8789"/>
                              </w:tabs>
                              <w:rPr>
                                <w:b w:val="0"/>
                                <w:sz w:val="8"/>
                                <w:szCs w:val="8"/>
                              </w:rPr>
                            </w:pPr>
                          </w:p>
                          <w:p w14:paraId="00C10C99" w14:textId="77777777" w:rsidR="00621F06" w:rsidRPr="005B3818" w:rsidRDefault="00621F06" w:rsidP="003B5E5C">
                            <w:pPr>
                              <w:tabs>
                                <w:tab w:val="left" w:pos="8789"/>
                              </w:tabs>
                              <w:rPr>
                                <w:sz w:val="24"/>
                                <w:szCs w:val="24"/>
                              </w:rPr>
                            </w:pPr>
                            <w:r w:rsidRPr="003F6ACB">
                              <w:rPr>
                                <w:sz w:val="22"/>
                                <w:szCs w:val="22"/>
                                <w:u w:val="single"/>
                              </w:rPr>
                              <w:t>PHIẾU GHI BÀI</w:t>
                            </w:r>
                            <w:r>
                              <w:rPr>
                                <w:sz w:val="22"/>
                                <w:szCs w:val="22"/>
                              </w:rPr>
                              <w:t xml:space="preserve">.   </w:t>
                            </w:r>
                            <w:r w:rsidRPr="00301C25">
                              <w:rPr>
                                <w:sz w:val="24"/>
                                <w:szCs w:val="24"/>
                              </w:rPr>
                              <w:t>Bài 0</w:t>
                            </w:r>
                            <w:r>
                              <w:rPr>
                                <w:sz w:val="24"/>
                                <w:szCs w:val="24"/>
                              </w:rPr>
                              <w:t>3</w:t>
                            </w:r>
                            <w:r w:rsidRPr="00301C25">
                              <w:rPr>
                                <w:rFonts w:ascii="Cambria" w:hAnsi="Cambria"/>
                                <w:b w:val="0"/>
                                <w:sz w:val="24"/>
                                <w:szCs w:val="24"/>
                              </w:rPr>
                              <w:t xml:space="preserve">: </w:t>
                            </w:r>
                            <w:r>
                              <w:rPr>
                                <w:rFonts w:ascii="Cambria" w:hAnsi="Cambria"/>
                                <w:sz w:val="24"/>
                                <w:szCs w:val="24"/>
                              </w:rPr>
                              <w:t>ĐIỆN TRƯỜNG VÀ CƯỜNG ĐỘ ĐIỆN TRƯỜNG. ĐƯỜNG SỨC ĐIỆN</w:t>
                            </w:r>
                            <w:r w:rsidRPr="00F948DE">
                              <w:rPr>
                                <w:rFonts w:ascii="Cambria" w:hAnsi="Cambria"/>
                                <w:sz w:val="24"/>
                                <w:szCs w:val="24"/>
                              </w:rPr>
                              <w:t>.</w:t>
                            </w:r>
                          </w:p>
                          <w:tbl>
                            <w:tblPr>
                              <w:tblW w:w="997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8"/>
                            </w:tblGrid>
                            <w:tr w:rsidR="00621F06" w:rsidRPr="00FF1495" w14:paraId="032EBF06" w14:textId="77777777" w:rsidTr="003B5E5C">
                              <w:tc>
                                <w:tcPr>
                                  <w:tcW w:w="9978" w:type="dxa"/>
                                  <w:shd w:val="clear" w:color="auto" w:fill="auto"/>
                                </w:tcPr>
                                <w:p w14:paraId="090D0A2D" w14:textId="77777777" w:rsidR="00621F06" w:rsidRPr="00341918" w:rsidRDefault="00621F06" w:rsidP="003B5E5C">
                                  <w:pPr>
                                    <w:tabs>
                                      <w:tab w:val="left" w:pos="8789"/>
                                    </w:tabs>
                                    <w:spacing w:line="276" w:lineRule="auto"/>
                                    <w:rPr>
                                      <w:sz w:val="22"/>
                                      <w:szCs w:val="22"/>
                                    </w:rPr>
                                  </w:pPr>
                                  <w:r w:rsidRPr="00341918">
                                    <w:rPr>
                                      <w:b w:val="0"/>
                                      <w:sz w:val="22"/>
                                      <w:szCs w:val="22"/>
                                    </w:rPr>
                                    <w:t>.</w:t>
                                  </w:r>
                                  <w:r w:rsidRPr="00341918">
                                    <w:rPr>
                                      <w:sz w:val="22"/>
                                      <w:szCs w:val="22"/>
                                    </w:rPr>
                                    <w:t xml:space="preserve">I. </w:t>
                                  </w:r>
                                  <w:r>
                                    <w:rPr>
                                      <w:sz w:val="22"/>
                                      <w:szCs w:val="22"/>
                                    </w:rPr>
                                    <w:t>Điện trường</w:t>
                                  </w:r>
                                  <w:r w:rsidRPr="00341918">
                                    <w:rPr>
                                      <w:sz w:val="22"/>
                                      <w:szCs w:val="22"/>
                                    </w:rPr>
                                    <w:t>.</w:t>
                                  </w:r>
                                </w:p>
                                <w:p w14:paraId="544C037D" w14:textId="77777777" w:rsidR="00621F06" w:rsidRPr="00341918" w:rsidRDefault="00621F06" w:rsidP="003B5E5C">
                                  <w:pPr>
                                    <w:tabs>
                                      <w:tab w:val="left" w:pos="8789"/>
                                    </w:tabs>
                                    <w:spacing w:line="276" w:lineRule="auto"/>
                                    <w:rPr>
                                      <w:b w:val="0"/>
                                      <w:sz w:val="22"/>
                                      <w:szCs w:val="22"/>
                                    </w:rPr>
                                  </w:pPr>
                                  <w:r w:rsidRPr="00341918">
                                    <w:rPr>
                                      <w:b w:val="0"/>
                                      <w:sz w:val="22"/>
                                      <w:szCs w:val="22"/>
                                    </w:rPr>
                                    <w:t xml:space="preserve">1. </w:t>
                                  </w:r>
                                  <w:r>
                                    <w:rPr>
                                      <w:b w:val="0"/>
                                      <w:sz w:val="22"/>
                                      <w:szCs w:val="22"/>
                                      <w:u w:val="single"/>
                                    </w:rPr>
                                    <w:t>Môi trường truyền tương tác điện ?</w:t>
                                  </w:r>
                                </w:p>
                              </w:tc>
                            </w:tr>
                            <w:tr w:rsidR="00621F06" w:rsidRPr="00FF1495" w14:paraId="764A38CD" w14:textId="77777777" w:rsidTr="003B5E5C">
                              <w:tc>
                                <w:tcPr>
                                  <w:tcW w:w="9978" w:type="dxa"/>
                                  <w:shd w:val="clear" w:color="auto" w:fill="auto"/>
                                </w:tcPr>
                                <w:p w14:paraId="3362F47D" w14:textId="77777777" w:rsidR="00621F06" w:rsidRPr="00EA6A3F" w:rsidRDefault="00621F06" w:rsidP="003B5E5C">
                                  <w:pPr>
                                    <w:tabs>
                                      <w:tab w:val="left" w:pos="8789"/>
                                    </w:tabs>
                                  </w:pPr>
                                  <w:r w:rsidRPr="00E83662">
                                    <w:rPr>
                                      <w:b w:val="0"/>
                                    </w:rPr>
                                    <w:t>.</w:t>
                                  </w:r>
                                </w:p>
                              </w:tc>
                            </w:tr>
                            <w:tr w:rsidR="00621F06" w:rsidRPr="00FF1495" w14:paraId="66EBBD26" w14:textId="77777777" w:rsidTr="003B5E5C">
                              <w:tc>
                                <w:tcPr>
                                  <w:tcW w:w="9978" w:type="dxa"/>
                                  <w:shd w:val="clear" w:color="auto" w:fill="auto"/>
                                </w:tcPr>
                                <w:p w14:paraId="1871F5B4" w14:textId="77777777" w:rsidR="00621F06" w:rsidRPr="00341918" w:rsidRDefault="00621F06" w:rsidP="003B5E5C">
                                  <w:pPr>
                                    <w:tabs>
                                      <w:tab w:val="left" w:pos="8789"/>
                                    </w:tabs>
                                    <w:rPr>
                                      <w:b w:val="0"/>
                                      <w:sz w:val="22"/>
                                      <w:szCs w:val="22"/>
                                      <w:u w:val="single"/>
                                    </w:rPr>
                                  </w:pPr>
                                  <w:r>
                                    <w:rPr>
                                      <w:b w:val="0"/>
                                    </w:rPr>
                                    <w:t xml:space="preserve">. </w:t>
                                  </w:r>
                                  <w:r>
                                    <w:rPr>
                                      <w:b w:val="0"/>
                                      <w:sz w:val="22"/>
                                      <w:szCs w:val="22"/>
                                    </w:rPr>
                                    <w:t xml:space="preserve">2. </w:t>
                                  </w:r>
                                  <w:r>
                                    <w:rPr>
                                      <w:b w:val="0"/>
                                      <w:sz w:val="22"/>
                                      <w:szCs w:val="22"/>
                                      <w:u w:val="single"/>
                                    </w:rPr>
                                    <w:t>Điện trường.</w:t>
                                  </w:r>
                                </w:p>
                              </w:tc>
                            </w:tr>
                            <w:tr w:rsidR="00621F06" w:rsidRPr="00FF1495" w14:paraId="12FB57E0" w14:textId="77777777" w:rsidTr="003B5E5C">
                              <w:tc>
                                <w:tcPr>
                                  <w:tcW w:w="9978" w:type="dxa"/>
                                  <w:shd w:val="clear" w:color="auto" w:fill="auto"/>
                                </w:tcPr>
                                <w:p w14:paraId="7CC454EF" w14:textId="77777777" w:rsidR="00621F06" w:rsidRPr="005B3818" w:rsidRDefault="00621F06" w:rsidP="003B5E5C">
                                  <w:pPr>
                                    <w:tabs>
                                      <w:tab w:val="left" w:pos="8789"/>
                                    </w:tabs>
                                    <w:rPr>
                                      <w:b w:val="0"/>
                                    </w:rPr>
                                  </w:pPr>
                                  <w:r>
                                    <w:rPr>
                                      <w:b w:val="0"/>
                                    </w:rPr>
                                    <w:t xml:space="preserve">. </w:t>
                                  </w:r>
                                  <w:r>
                                    <w:rPr>
                                      <w:b w:val="0"/>
                                      <w:sz w:val="22"/>
                                      <w:szCs w:val="22"/>
                                    </w:rPr>
                                    <w:t xml:space="preserve">* </w:t>
                                  </w:r>
                                  <w:r w:rsidRPr="005864CF">
                                    <w:rPr>
                                      <w:i/>
                                      <w:sz w:val="22"/>
                                      <w:szCs w:val="22"/>
                                    </w:rPr>
                                    <w:t>Điện trường</w:t>
                                  </w:r>
                                  <w:r>
                                    <w:rPr>
                                      <w:b w:val="0"/>
                                      <w:sz w:val="22"/>
                                      <w:szCs w:val="22"/>
                                    </w:rPr>
                                    <w:t xml:space="preserve"> là </w:t>
                                  </w:r>
                                </w:p>
                              </w:tc>
                            </w:tr>
                            <w:tr w:rsidR="00621F06" w:rsidRPr="00FF1495" w14:paraId="3CA01216" w14:textId="77777777" w:rsidTr="003B5E5C">
                              <w:tc>
                                <w:tcPr>
                                  <w:tcW w:w="9978" w:type="dxa"/>
                                  <w:shd w:val="clear" w:color="auto" w:fill="auto"/>
                                </w:tcPr>
                                <w:p w14:paraId="4F66FA60" w14:textId="77777777" w:rsidR="00621F06" w:rsidRPr="00F90743" w:rsidRDefault="00621F06" w:rsidP="003B5E5C">
                                  <w:pPr>
                                    <w:tabs>
                                      <w:tab w:val="left" w:pos="8789"/>
                                    </w:tabs>
                                    <w:rPr>
                                      <w:b w:val="0"/>
                                    </w:rPr>
                                  </w:pPr>
                                  <w:r>
                                    <w:rPr>
                                      <w:b w:val="0"/>
                                    </w:rPr>
                                    <w:t xml:space="preserve">. </w:t>
                                  </w:r>
                                  <w:r>
                                    <w:rPr>
                                      <w:b w:val="0"/>
                                      <w:sz w:val="22"/>
                                      <w:szCs w:val="22"/>
                                    </w:rPr>
                                    <w:t xml:space="preserve">* </w:t>
                                  </w:r>
                                  <w:r>
                                    <w:rPr>
                                      <w:i/>
                                      <w:sz w:val="22"/>
                                      <w:szCs w:val="22"/>
                                    </w:rPr>
                                    <w:t xml:space="preserve">Tính chất cơ bản của điện trường </w:t>
                                  </w:r>
                                  <w:r w:rsidRPr="005864CF">
                                    <w:rPr>
                                      <w:b w:val="0"/>
                                      <w:sz w:val="22"/>
                                      <w:szCs w:val="22"/>
                                    </w:rPr>
                                    <w:t>là</w:t>
                                  </w:r>
                                </w:p>
                              </w:tc>
                            </w:tr>
                            <w:tr w:rsidR="00621F06" w:rsidRPr="00FF1495" w14:paraId="0A46D2A4" w14:textId="77777777" w:rsidTr="003B5E5C">
                              <w:tc>
                                <w:tcPr>
                                  <w:tcW w:w="9978" w:type="dxa"/>
                                  <w:shd w:val="clear" w:color="auto" w:fill="auto"/>
                                </w:tcPr>
                                <w:p w14:paraId="63E2AE55" w14:textId="77777777" w:rsidR="00621F06" w:rsidRPr="006C191A" w:rsidRDefault="00621F06" w:rsidP="003B5E5C">
                                  <w:pPr>
                                    <w:tabs>
                                      <w:tab w:val="left" w:pos="8789"/>
                                    </w:tabs>
                                    <w:rPr>
                                      <w:b w:val="0"/>
                                      <w:sz w:val="22"/>
                                      <w:szCs w:val="22"/>
                                    </w:rPr>
                                  </w:pPr>
                                  <w:r>
                                    <w:rPr>
                                      <w:b w:val="0"/>
                                    </w:rPr>
                                    <w:t xml:space="preserve">. </w:t>
                                  </w:r>
                                  <w:r>
                                    <w:rPr>
                                      <w:b w:val="0"/>
                                      <w:sz w:val="22"/>
                                      <w:szCs w:val="22"/>
                                    </w:rPr>
                                    <w:t xml:space="preserve">* Để nhận biết được sự tồn tại của điện trường, người ta dùng </w:t>
                                  </w:r>
                                </w:p>
                              </w:tc>
                            </w:tr>
                            <w:tr w:rsidR="00621F06" w:rsidRPr="00FF1495" w14:paraId="0991CEB5" w14:textId="77777777" w:rsidTr="003B5E5C">
                              <w:tc>
                                <w:tcPr>
                                  <w:tcW w:w="9978" w:type="dxa"/>
                                  <w:shd w:val="clear" w:color="auto" w:fill="auto"/>
                                </w:tcPr>
                                <w:p w14:paraId="5A0B964C" w14:textId="77777777" w:rsidR="00621F06" w:rsidRPr="00F90743" w:rsidRDefault="00621F06" w:rsidP="003B5E5C">
                                  <w:pPr>
                                    <w:tabs>
                                      <w:tab w:val="left" w:pos="8789"/>
                                    </w:tabs>
                                    <w:rPr>
                                      <w:b w:val="0"/>
                                    </w:rPr>
                                  </w:pPr>
                                  <w:r w:rsidRPr="00661194">
                                    <w:rPr>
                                      <w:b w:val="0"/>
                                    </w:rPr>
                                    <w:t xml:space="preserve">. </w:t>
                                  </w:r>
                                  <w:r w:rsidRPr="00341918">
                                    <w:rPr>
                                      <w:sz w:val="22"/>
                                      <w:szCs w:val="22"/>
                                    </w:rPr>
                                    <w:t>I</w:t>
                                  </w:r>
                                  <w:r>
                                    <w:rPr>
                                      <w:sz w:val="22"/>
                                      <w:szCs w:val="22"/>
                                    </w:rPr>
                                    <w:t>I</w:t>
                                  </w:r>
                                  <w:r w:rsidRPr="00341918">
                                    <w:rPr>
                                      <w:sz w:val="22"/>
                                      <w:szCs w:val="22"/>
                                    </w:rPr>
                                    <w:t xml:space="preserve">. </w:t>
                                  </w:r>
                                  <w:r>
                                    <w:rPr>
                                      <w:sz w:val="22"/>
                                      <w:szCs w:val="22"/>
                                    </w:rPr>
                                    <w:t>Cường độ điện trường</w:t>
                                  </w:r>
                                  <w:r w:rsidRPr="00341918">
                                    <w:rPr>
                                      <w:sz w:val="22"/>
                                      <w:szCs w:val="22"/>
                                    </w:rPr>
                                    <w:t>.</w:t>
                                  </w:r>
                                </w:p>
                              </w:tc>
                            </w:tr>
                            <w:tr w:rsidR="00621F06" w:rsidRPr="00FF1495" w14:paraId="3F21EF11" w14:textId="77777777" w:rsidTr="003B5E5C">
                              <w:tc>
                                <w:tcPr>
                                  <w:tcW w:w="9978" w:type="dxa"/>
                                  <w:shd w:val="clear" w:color="auto" w:fill="auto"/>
                                </w:tcPr>
                                <w:p w14:paraId="39B3BB37" w14:textId="77777777" w:rsidR="00621F06" w:rsidRPr="00F90743" w:rsidRDefault="00621F06" w:rsidP="003B5E5C">
                                  <w:pPr>
                                    <w:tabs>
                                      <w:tab w:val="left" w:pos="8789"/>
                                    </w:tabs>
                                    <w:rPr>
                                      <w:b w:val="0"/>
                                    </w:rPr>
                                  </w:pPr>
                                  <w:r>
                                    <w:rPr>
                                      <w:b w:val="0"/>
                                    </w:rPr>
                                    <w:t xml:space="preserve">. </w:t>
                                  </w:r>
                                  <w:r>
                                    <w:rPr>
                                      <w:b w:val="0"/>
                                      <w:sz w:val="22"/>
                                      <w:szCs w:val="22"/>
                                    </w:rPr>
                                    <w:t xml:space="preserve">1. </w:t>
                                  </w:r>
                                  <w:r>
                                    <w:rPr>
                                      <w:b w:val="0"/>
                                      <w:sz w:val="22"/>
                                      <w:szCs w:val="22"/>
                                      <w:u w:val="single"/>
                                    </w:rPr>
                                    <w:t>Khái niệm cường độ điện trường</w:t>
                                  </w:r>
                                  <w:r w:rsidRPr="009A662D">
                                    <w:rPr>
                                      <w:b w:val="0"/>
                                      <w:sz w:val="22"/>
                                      <w:szCs w:val="22"/>
                                      <w:u w:val="single"/>
                                    </w:rPr>
                                    <w:t>.</w:t>
                                  </w:r>
                                </w:p>
                              </w:tc>
                            </w:tr>
                            <w:tr w:rsidR="00621F06" w:rsidRPr="00FF1495" w14:paraId="2A11D26B" w14:textId="77777777" w:rsidTr="003B5E5C">
                              <w:tc>
                                <w:tcPr>
                                  <w:tcW w:w="9978" w:type="dxa"/>
                                  <w:shd w:val="clear" w:color="auto" w:fill="auto"/>
                                </w:tcPr>
                                <w:p w14:paraId="13DD40F6" w14:textId="77777777" w:rsidR="00621F06" w:rsidRPr="007432EA" w:rsidRDefault="00621F06" w:rsidP="003B5E5C">
                                  <w:pPr>
                                    <w:tabs>
                                      <w:tab w:val="left" w:pos="8789"/>
                                    </w:tabs>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rsidRPr="00FF1495" w14:paraId="19EFAE2D" w14:textId="77777777" w:rsidTr="003B5E5C">
                              <w:tc>
                                <w:tcPr>
                                  <w:tcW w:w="9978" w:type="dxa"/>
                                  <w:shd w:val="clear" w:color="auto" w:fill="auto"/>
                                </w:tcPr>
                                <w:p w14:paraId="08C21D6E" w14:textId="77777777" w:rsidR="00621F06" w:rsidRPr="007D55D5" w:rsidRDefault="00621F06" w:rsidP="003B5E5C">
                                  <w:pPr>
                                    <w:tabs>
                                      <w:tab w:val="left" w:pos="8789"/>
                                    </w:tabs>
                                    <w:rPr>
                                      <w:i/>
                                      <w:sz w:val="22"/>
                                      <w:szCs w:val="22"/>
                                    </w:rPr>
                                  </w:pPr>
                                  <w:r>
                                    <w:rPr>
                                      <w:b w:val="0"/>
                                    </w:rPr>
                                    <w:t xml:space="preserve">. </w:t>
                                  </w:r>
                                  <w:r>
                                    <w:rPr>
                                      <w:b w:val="0"/>
                                      <w:sz w:val="22"/>
                                      <w:szCs w:val="22"/>
                                    </w:rPr>
                                    <w:t xml:space="preserve">* </w:t>
                                  </w:r>
                                  <w:r w:rsidRPr="000138E0">
                                    <w:rPr>
                                      <w:b w:val="0"/>
                                      <w:sz w:val="22"/>
                                      <w:szCs w:val="22"/>
                                    </w:rPr>
                                    <w:t xml:space="preserve">+ Cường độ điện trường tại một điểm là đại lượng đặc trưng cho </w:t>
                                  </w:r>
                                </w:p>
                              </w:tc>
                            </w:tr>
                            <w:tr w:rsidR="00621F06" w:rsidRPr="00FF1495" w14:paraId="761861CA" w14:textId="77777777" w:rsidTr="003B5E5C">
                              <w:tc>
                                <w:tcPr>
                                  <w:tcW w:w="9978" w:type="dxa"/>
                                  <w:shd w:val="clear" w:color="auto" w:fill="auto"/>
                                </w:tcPr>
                                <w:p w14:paraId="1AF9A414" w14:textId="77777777" w:rsidR="00621F06" w:rsidRPr="00F90743" w:rsidRDefault="00621F06" w:rsidP="003B5E5C">
                                  <w:pPr>
                                    <w:tabs>
                                      <w:tab w:val="left" w:pos="8789"/>
                                    </w:tabs>
                                    <w:rPr>
                                      <w:b w:val="0"/>
                                    </w:rPr>
                                  </w:pPr>
                                </w:p>
                              </w:tc>
                            </w:tr>
                            <w:tr w:rsidR="00621F06" w:rsidRPr="00FF1495" w14:paraId="7A2BB0A8" w14:textId="77777777" w:rsidTr="003B5E5C">
                              <w:tc>
                                <w:tcPr>
                                  <w:tcW w:w="9978" w:type="dxa"/>
                                  <w:shd w:val="clear" w:color="auto" w:fill="auto"/>
                                </w:tcPr>
                                <w:p w14:paraId="206C6A03" w14:textId="77777777" w:rsidR="00621F06" w:rsidRPr="00F90743" w:rsidRDefault="00621F06" w:rsidP="003B5E5C">
                                  <w:pPr>
                                    <w:tabs>
                                      <w:tab w:val="left" w:pos="8789"/>
                                    </w:tabs>
                                    <w:rPr>
                                      <w:b w:val="0"/>
                                    </w:rPr>
                                  </w:pPr>
                                  <w:r>
                                    <w:rPr>
                                      <w:b w:val="0"/>
                                    </w:rPr>
                                    <w:t xml:space="preserve">. </w:t>
                                  </w:r>
                                  <w:r>
                                    <w:rPr>
                                      <w:b w:val="0"/>
                                      <w:sz w:val="22"/>
                                      <w:szCs w:val="22"/>
                                    </w:rPr>
                                    <w:t xml:space="preserve">* </w:t>
                                  </w:r>
                                  <w:r w:rsidRPr="000138E0">
                                    <w:rPr>
                                      <w:b w:val="0"/>
                                      <w:sz w:val="22"/>
                                      <w:szCs w:val="22"/>
                                    </w:rPr>
                                    <w:t>+ Cường độ điện trường tại một điểm được xác định bằng</w:t>
                                  </w:r>
                                </w:p>
                              </w:tc>
                            </w:tr>
                            <w:tr w:rsidR="00621F06" w:rsidRPr="00FF1495" w14:paraId="1C72A011" w14:textId="77777777" w:rsidTr="003B5E5C">
                              <w:tc>
                                <w:tcPr>
                                  <w:tcW w:w="9978" w:type="dxa"/>
                                  <w:shd w:val="clear" w:color="auto" w:fill="auto"/>
                                </w:tcPr>
                                <w:p w14:paraId="79250661" w14:textId="77777777" w:rsidR="00621F06" w:rsidRPr="004D464D" w:rsidRDefault="00621F06" w:rsidP="003B5E5C">
                                  <w:pPr>
                                    <w:tabs>
                                      <w:tab w:val="left" w:pos="8789"/>
                                    </w:tabs>
                                    <w:rPr>
                                      <w:b w:val="0"/>
                                      <w:sz w:val="26"/>
                                      <w:szCs w:val="26"/>
                                    </w:rPr>
                                  </w:pPr>
                                </w:p>
                              </w:tc>
                            </w:tr>
                            <w:tr w:rsidR="00621F06" w:rsidRPr="00FF1495" w14:paraId="09D5D395" w14:textId="77777777" w:rsidTr="003B5E5C">
                              <w:tc>
                                <w:tcPr>
                                  <w:tcW w:w="9978" w:type="dxa"/>
                                  <w:shd w:val="clear" w:color="auto" w:fill="auto"/>
                                </w:tcPr>
                                <w:p w14:paraId="74736425" w14:textId="77777777" w:rsidR="00621F06" w:rsidRPr="000138E0" w:rsidRDefault="00621F06" w:rsidP="003B5E5C">
                                  <w:pPr>
                                    <w:tabs>
                                      <w:tab w:val="left" w:pos="8789"/>
                                    </w:tabs>
                                    <w:rPr>
                                      <w:b w:val="0"/>
                                      <w:sz w:val="22"/>
                                      <w:szCs w:val="22"/>
                                      <w:u w:val="single"/>
                                    </w:rPr>
                                  </w:pPr>
                                  <w:r>
                                    <w:rPr>
                                      <w:b w:val="0"/>
                                    </w:rPr>
                                    <w:t xml:space="preserve">. </w:t>
                                  </w:r>
                                  <w:r>
                                    <w:rPr>
                                      <w:b w:val="0"/>
                                      <w:sz w:val="22"/>
                                      <w:szCs w:val="22"/>
                                    </w:rPr>
                                    <w:t xml:space="preserve">3. </w:t>
                                  </w:r>
                                  <w:r>
                                    <w:rPr>
                                      <w:b w:val="0"/>
                                      <w:sz w:val="22"/>
                                      <w:szCs w:val="22"/>
                                      <w:u w:val="single"/>
                                    </w:rPr>
                                    <w:t xml:space="preserve">Vectơ cường độ điện trường. </w:t>
                                  </w:r>
                                </w:p>
                              </w:tc>
                            </w:tr>
                            <w:tr w:rsidR="00621F06" w:rsidRPr="00FF1495" w14:paraId="2FB61DC5" w14:textId="77777777" w:rsidTr="003B5E5C">
                              <w:tc>
                                <w:tcPr>
                                  <w:tcW w:w="9978" w:type="dxa"/>
                                  <w:shd w:val="clear" w:color="auto" w:fill="auto"/>
                                </w:tcPr>
                                <w:p w14:paraId="6B22C395" w14:textId="77777777" w:rsidR="00621F06" w:rsidRPr="00EC599E" w:rsidRDefault="00621F06" w:rsidP="003B5E5C">
                                  <w:pPr>
                                    <w:tabs>
                                      <w:tab w:val="left" w:pos="8789"/>
                                    </w:tabs>
                                    <w:rPr>
                                      <w:b w:val="0"/>
                                      <w:sz w:val="22"/>
                                      <w:szCs w:val="22"/>
                                    </w:rPr>
                                  </w:pPr>
                                  <w:r>
                                    <w:rPr>
                                      <w:b w:val="0"/>
                                    </w:rPr>
                                    <w:t xml:space="preserve">. </w:t>
                                  </w:r>
                                  <w:r w:rsidRPr="00EC599E">
                                    <w:rPr>
                                      <w:b w:val="0"/>
                                      <w:sz w:val="22"/>
                                      <w:szCs w:val="22"/>
                                    </w:rPr>
                                    <w:t>Cường độ điện trường được biểu diễn bằng một vectơ gọi là v</w:t>
                                  </w:r>
                                  <w:r>
                                    <w:rPr>
                                      <w:b w:val="0"/>
                                      <w:sz w:val="22"/>
                                      <w:szCs w:val="22"/>
                                    </w:rPr>
                                    <w:t>ectơ cường độ điện trường</w:t>
                                  </w:r>
                                </w:p>
                              </w:tc>
                            </w:tr>
                            <w:tr w:rsidR="00621F06" w:rsidRPr="00FF1495" w14:paraId="4F823525" w14:textId="77777777" w:rsidTr="003B5E5C">
                              <w:tc>
                                <w:tcPr>
                                  <w:tcW w:w="9978" w:type="dxa"/>
                                  <w:shd w:val="clear" w:color="auto" w:fill="auto"/>
                                </w:tcPr>
                                <w:p w14:paraId="78A0E51B" w14:textId="77777777" w:rsidR="00621F06" w:rsidRPr="00EC599E" w:rsidRDefault="00621F06" w:rsidP="003B5E5C">
                                  <w:pPr>
                                    <w:tabs>
                                      <w:tab w:val="left" w:pos="8789"/>
                                    </w:tabs>
                                    <w:rPr>
                                      <w:b w:val="0"/>
                                      <w:sz w:val="22"/>
                                      <w:szCs w:val="22"/>
                                    </w:rPr>
                                  </w:pPr>
                                  <w:r>
                                    <w:rPr>
                                      <w:b w:val="0"/>
                                    </w:rPr>
                                    <w:t xml:space="preserve">. </w:t>
                                  </w:r>
                                </w:p>
                              </w:tc>
                            </w:tr>
                            <w:tr w:rsidR="00621F06" w:rsidRPr="00FF1495" w14:paraId="4382FC73" w14:textId="77777777" w:rsidTr="003B5E5C">
                              <w:tc>
                                <w:tcPr>
                                  <w:tcW w:w="9978" w:type="dxa"/>
                                  <w:shd w:val="clear" w:color="auto" w:fill="auto"/>
                                </w:tcPr>
                                <w:p w14:paraId="513D9B7D" w14:textId="77777777" w:rsidR="00621F06" w:rsidRPr="00EC599E" w:rsidRDefault="00621F06" w:rsidP="003B5E5C">
                                  <w:pPr>
                                    <w:tabs>
                                      <w:tab w:val="left" w:pos="8789"/>
                                    </w:tabs>
                                    <w:rPr>
                                      <w:b w:val="0"/>
                                      <w:sz w:val="22"/>
                                      <w:szCs w:val="22"/>
                                    </w:rPr>
                                  </w:pPr>
                                  <w:r>
                                    <w:rPr>
                                      <w:b w:val="0"/>
                                    </w:rPr>
                                    <w:t xml:space="preserve">. </w:t>
                                  </w:r>
                                  <w:r>
                                    <w:rPr>
                                      <w:b w:val="0"/>
                                      <w:sz w:val="22"/>
                                      <w:szCs w:val="22"/>
                                    </w:rPr>
                                    <w:t>+ Hướng :                                           + Độ lớn :</w:t>
                                  </w:r>
                                </w:p>
                              </w:tc>
                            </w:tr>
                            <w:tr w:rsidR="00621F06" w:rsidRPr="00FF1495" w14:paraId="28B49DCF" w14:textId="77777777" w:rsidTr="003B5E5C">
                              <w:tc>
                                <w:tcPr>
                                  <w:tcW w:w="9978" w:type="dxa"/>
                                  <w:shd w:val="clear" w:color="auto" w:fill="auto"/>
                                </w:tcPr>
                                <w:p w14:paraId="131BB327" w14:textId="77777777" w:rsidR="00621F06" w:rsidRDefault="00621F06" w:rsidP="003B5E5C">
                                  <w:pPr>
                                    <w:tabs>
                                      <w:tab w:val="left" w:pos="8789"/>
                                    </w:tabs>
                                    <w:rPr>
                                      <w:b w:val="0"/>
                                    </w:rPr>
                                  </w:pPr>
                                </w:p>
                              </w:tc>
                            </w:tr>
                            <w:tr w:rsidR="00621F06" w:rsidRPr="00FF1495" w14:paraId="6CF62322" w14:textId="77777777" w:rsidTr="003B5E5C">
                              <w:tc>
                                <w:tcPr>
                                  <w:tcW w:w="9978" w:type="dxa"/>
                                  <w:shd w:val="clear" w:color="auto" w:fill="auto"/>
                                </w:tcPr>
                                <w:p w14:paraId="3416E258" w14:textId="77777777" w:rsidR="00621F06" w:rsidRDefault="00621F06" w:rsidP="003B5E5C">
                                  <w:pPr>
                                    <w:tabs>
                                      <w:tab w:val="left" w:pos="8789"/>
                                    </w:tabs>
                                    <w:rPr>
                                      <w:b w:val="0"/>
                                    </w:rPr>
                                  </w:pPr>
                                  <w:r>
                                    <w:rPr>
                                      <w:b w:val="0"/>
                                    </w:rPr>
                                    <w:t xml:space="preserve">. </w:t>
                                  </w:r>
                                  <w:r>
                                    <w:rPr>
                                      <w:b w:val="0"/>
                                      <w:sz w:val="22"/>
                                      <w:szCs w:val="22"/>
                                    </w:rPr>
                                    <w:t xml:space="preserve">4. </w:t>
                                  </w:r>
                                  <w:r>
                                    <w:rPr>
                                      <w:b w:val="0"/>
                                      <w:sz w:val="22"/>
                                      <w:szCs w:val="22"/>
                                      <w:u w:val="single"/>
                                    </w:rPr>
                                    <w:t>Vectơ cường độ điện trường do điện tích điểm Q gây ra tại điểm M cách Q một khoảng r.</w:t>
                                  </w:r>
                                </w:p>
                              </w:tc>
                            </w:tr>
                            <w:tr w:rsidR="00621F06" w:rsidRPr="00FF1495" w14:paraId="7D7DC475" w14:textId="77777777" w:rsidTr="003B5E5C">
                              <w:tc>
                                <w:tcPr>
                                  <w:tcW w:w="9978" w:type="dxa"/>
                                  <w:shd w:val="clear" w:color="auto" w:fill="auto"/>
                                </w:tcPr>
                                <w:p w14:paraId="39AEAF09" w14:textId="77777777" w:rsidR="00621F06" w:rsidRPr="00F90743"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rsidRPr="00F90743" w14:paraId="19AEAB44" w14:textId="77777777" w:rsidTr="003B5E5C">
                              <w:tc>
                                <w:tcPr>
                                  <w:tcW w:w="9978" w:type="dxa"/>
                                  <w:shd w:val="clear" w:color="auto" w:fill="auto"/>
                                </w:tcPr>
                                <w:p w14:paraId="5CE6B4B0" w14:textId="77777777" w:rsidR="00621F06" w:rsidRPr="00F72ABE"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rsidRPr="00F72ABE" w14:paraId="0E65CD71" w14:textId="77777777" w:rsidTr="003B5E5C">
                              <w:tc>
                                <w:tcPr>
                                  <w:tcW w:w="9978" w:type="dxa"/>
                                  <w:shd w:val="clear" w:color="auto" w:fill="auto"/>
                                </w:tcPr>
                                <w:p w14:paraId="5CED15AF" w14:textId="77777777" w:rsidR="00621F06" w:rsidRPr="00F72ABE"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rsidRPr="00F72ABE" w14:paraId="46D59D95" w14:textId="77777777" w:rsidTr="003B5E5C">
                              <w:tc>
                                <w:tcPr>
                                  <w:tcW w:w="9978" w:type="dxa"/>
                                  <w:shd w:val="clear" w:color="auto" w:fill="auto"/>
                                </w:tcPr>
                                <w:p w14:paraId="72872CFB" w14:textId="77777777" w:rsidR="00621F06" w:rsidRPr="00F72ABE" w:rsidRDefault="00621F06" w:rsidP="003B5E5C">
                                  <w:pPr>
                                    <w:tabs>
                                      <w:tab w:val="left" w:pos="8789"/>
                                    </w:tabs>
                                    <w:rPr>
                                      <w:b w:val="0"/>
                                    </w:rPr>
                                  </w:pPr>
                                </w:p>
                              </w:tc>
                            </w:tr>
                            <w:tr w:rsidR="00621F06" w:rsidRPr="00F90743" w14:paraId="250F1C5B" w14:textId="77777777" w:rsidTr="003B5E5C">
                              <w:tc>
                                <w:tcPr>
                                  <w:tcW w:w="9978" w:type="dxa"/>
                                  <w:shd w:val="clear" w:color="auto" w:fill="auto"/>
                                </w:tcPr>
                                <w:p w14:paraId="0C0B3579" w14:textId="77777777" w:rsidR="00621F06" w:rsidRPr="00F90743"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rsidRPr="00F90743" w14:paraId="01C8CA65" w14:textId="77777777" w:rsidTr="003B5E5C">
                              <w:tc>
                                <w:tcPr>
                                  <w:tcW w:w="9978" w:type="dxa"/>
                                  <w:shd w:val="clear" w:color="auto" w:fill="auto"/>
                                </w:tcPr>
                                <w:p w14:paraId="4FBF87C7" w14:textId="77777777" w:rsidR="00621F06" w:rsidRPr="007128D0" w:rsidRDefault="00621F06" w:rsidP="003B5E5C">
                                  <w:pPr>
                                    <w:tabs>
                                      <w:tab w:val="num" w:pos="1260"/>
                                      <w:tab w:val="left" w:pos="8789"/>
                                      <w:tab w:val="right" w:leader="dot" w:pos="9360"/>
                                    </w:tabs>
                                    <w:spacing w:before="60" w:after="60"/>
                                    <w:rPr>
                                      <w:b w:val="0"/>
                                      <w:sz w:val="22"/>
                                      <w:szCs w:val="22"/>
                                    </w:rPr>
                                  </w:pPr>
                                </w:p>
                              </w:tc>
                            </w:tr>
                            <w:tr w:rsidR="00621F06" w:rsidRPr="00F90743" w14:paraId="6CAEBE78" w14:textId="77777777" w:rsidTr="003B5E5C">
                              <w:tc>
                                <w:tcPr>
                                  <w:tcW w:w="9978" w:type="dxa"/>
                                  <w:shd w:val="clear" w:color="auto" w:fill="auto"/>
                                </w:tcPr>
                                <w:p w14:paraId="0F0923CA" w14:textId="77777777" w:rsidR="00621F06" w:rsidRPr="007128D0" w:rsidRDefault="00621F06" w:rsidP="003B5E5C">
                                  <w:pPr>
                                    <w:tabs>
                                      <w:tab w:val="num" w:pos="1260"/>
                                      <w:tab w:val="left" w:pos="8789"/>
                                      <w:tab w:val="right" w:leader="dot" w:pos="9360"/>
                                    </w:tabs>
                                    <w:spacing w:before="60" w:after="60"/>
                                    <w:rPr>
                                      <w:b w:val="0"/>
                                      <w:sz w:val="22"/>
                                      <w:szCs w:val="22"/>
                                    </w:rPr>
                                  </w:pPr>
                                  <w:r w:rsidRPr="007128D0">
                                    <w:rPr>
                                      <w:b w:val="0"/>
                                      <w:sz w:val="22"/>
                                      <w:szCs w:val="22"/>
                                    </w:rPr>
                                    <w:t xml:space="preserve">. </w:t>
                                  </w:r>
                                  <w:r w:rsidRPr="007128D0">
                                    <w:rPr>
                                      <w:b w:val="0"/>
                                      <w:i/>
                                      <w:sz w:val="22"/>
                                      <w:szCs w:val="22"/>
                                    </w:rPr>
                                    <w:t>Nhận xét</w:t>
                                  </w:r>
                                  <w:r w:rsidRPr="007128D0">
                                    <w:rPr>
                                      <w:b w:val="0"/>
                                      <w:sz w:val="22"/>
                                      <w:szCs w:val="22"/>
                                    </w:rPr>
                                    <w:t>: Độ lớn của cường độ điện trường</w:t>
                                  </w:r>
                                  <w:r>
                                    <w:rPr>
                                      <w:b w:val="0"/>
                                      <w:sz w:val="22"/>
                                      <w:szCs w:val="22"/>
                                      <w:lang w:val="vi-VN"/>
                                    </w:rPr>
                                    <w:t xml:space="preserve">                                 </w:t>
                                  </w:r>
                                  <w:r w:rsidRPr="007128D0">
                                    <w:rPr>
                                      <w:b w:val="0"/>
                                      <w:sz w:val="22"/>
                                      <w:szCs w:val="22"/>
                                    </w:rPr>
                                    <w:t>độ lớn của điện tích thử q.</w:t>
                                  </w:r>
                                </w:p>
                              </w:tc>
                            </w:tr>
                            <w:tr w:rsidR="00621F06" w:rsidRPr="00F90743" w14:paraId="270B2D96" w14:textId="77777777" w:rsidTr="003B5E5C">
                              <w:tc>
                                <w:tcPr>
                                  <w:tcW w:w="9978" w:type="dxa"/>
                                  <w:shd w:val="clear" w:color="auto" w:fill="auto"/>
                                </w:tcPr>
                                <w:p w14:paraId="06CDFA62" w14:textId="77777777" w:rsidR="00621F06" w:rsidRPr="004A0E09" w:rsidRDefault="00621F06" w:rsidP="003B5E5C">
                                  <w:pPr>
                                    <w:tabs>
                                      <w:tab w:val="left" w:pos="8789"/>
                                    </w:tabs>
                                    <w:rPr>
                                      <w:i/>
                                      <w:sz w:val="22"/>
                                      <w:szCs w:val="22"/>
                                    </w:rPr>
                                  </w:pPr>
                                  <w:r>
                                    <w:rPr>
                                      <w:b w:val="0"/>
                                    </w:rPr>
                                    <w:t xml:space="preserve">. </w:t>
                                  </w:r>
                                  <w:r>
                                    <w:rPr>
                                      <w:b w:val="0"/>
                                      <w:sz w:val="22"/>
                                      <w:szCs w:val="22"/>
                                    </w:rPr>
                                    <w:t xml:space="preserve">* </w:t>
                                  </w:r>
                                  <w:r>
                                    <w:rPr>
                                      <w:i/>
                                      <w:sz w:val="22"/>
                                      <w:szCs w:val="22"/>
                                    </w:rPr>
                                    <w:t>Đơn vị đo cường độ điện trường:</w:t>
                                  </w:r>
                                </w:p>
                              </w:tc>
                            </w:tr>
                            <w:tr w:rsidR="00621F06" w:rsidRPr="00F90743" w14:paraId="2E3BA083" w14:textId="77777777" w:rsidTr="003B5E5C">
                              <w:tc>
                                <w:tcPr>
                                  <w:tcW w:w="9978" w:type="dxa"/>
                                  <w:shd w:val="clear" w:color="auto" w:fill="auto"/>
                                </w:tcPr>
                                <w:p w14:paraId="72E09EDE" w14:textId="77777777" w:rsidR="00621F06" w:rsidRPr="00911746" w:rsidRDefault="00621F06" w:rsidP="003B5E5C">
                                  <w:pPr>
                                    <w:tabs>
                                      <w:tab w:val="left" w:pos="8789"/>
                                    </w:tabs>
                                    <w:rPr>
                                      <w:b w:val="0"/>
                                      <w:sz w:val="22"/>
                                      <w:szCs w:val="22"/>
                                      <w:u w:val="single"/>
                                    </w:rPr>
                                  </w:pPr>
                                  <w:r>
                                    <w:rPr>
                                      <w:b w:val="0"/>
                                    </w:rPr>
                                    <w:t xml:space="preserve">. </w:t>
                                  </w:r>
                                  <w:r>
                                    <w:rPr>
                                      <w:b w:val="0"/>
                                      <w:sz w:val="22"/>
                                      <w:szCs w:val="22"/>
                                    </w:rPr>
                                    <w:t xml:space="preserve">5. </w:t>
                                  </w:r>
                                  <w:r>
                                    <w:rPr>
                                      <w:b w:val="0"/>
                                      <w:sz w:val="22"/>
                                      <w:szCs w:val="22"/>
                                      <w:u w:val="single"/>
                                    </w:rPr>
                                    <w:t xml:space="preserve"> Nguyên lí chồng chất điện trường.</w:t>
                                  </w:r>
                                </w:p>
                              </w:tc>
                            </w:tr>
                            <w:tr w:rsidR="00621F06" w:rsidRPr="00F90743" w14:paraId="78846EFE" w14:textId="77777777" w:rsidTr="003B5E5C">
                              <w:tc>
                                <w:tcPr>
                                  <w:tcW w:w="9978" w:type="dxa"/>
                                  <w:shd w:val="clear" w:color="auto" w:fill="auto"/>
                                </w:tcPr>
                                <w:p w14:paraId="408990CA" w14:textId="77777777" w:rsidR="00621F06" w:rsidRPr="000E18C7" w:rsidRDefault="00621F06" w:rsidP="003B5E5C">
                                  <w:pPr>
                                    <w:tabs>
                                      <w:tab w:val="left" w:pos="8789"/>
                                    </w:tabs>
                                    <w:rPr>
                                      <w:i/>
                                      <w:sz w:val="22"/>
                                      <w:szCs w:val="22"/>
                                    </w:rPr>
                                  </w:pPr>
                                  <w:r>
                                    <w:rPr>
                                      <w:b w:val="0"/>
                                    </w:rPr>
                                    <w:t xml:space="preserve">. </w:t>
                                  </w:r>
                                  <w:r>
                                    <w:rPr>
                                      <w:i/>
                                      <w:sz w:val="22"/>
                                      <w:szCs w:val="22"/>
                                    </w:rPr>
                                    <w:t>Cường độ điện trường tổng hợp do các điện tích Q</w:t>
                                  </w:r>
                                  <w:r>
                                    <w:rPr>
                                      <w:i/>
                                      <w:sz w:val="22"/>
                                      <w:szCs w:val="22"/>
                                      <w:vertAlign w:val="subscript"/>
                                    </w:rPr>
                                    <w:t xml:space="preserve">1, </w:t>
                                  </w:r>
                                  <w:r w:rsidRPr="000E18C7">
                                    <w:rPr>
                                      <w:i/>
                                      <w:sz w:val="22"/>
                                      <w:szCs w:val="22"/>
                                    </w:rPr>
                                    <w:t>Q</w:t>
                                  </w:r>
                                  <w:r w:rsidRPr="000E18C7">
                                    <w:rPr>
                                      <w:i/>
                                      <w:sz w:val="22"/>
                                      <w:szCs w:val="22"/>
                                      <w:vertAlign w:val="subscript"/>
                                    </w:rPr>
                                    <w:t>2</w:t>
                                  </w:r>
                                  <w:r>
                                    <w:rPr>
                                      <w:i/>
                                      <w:sz w:val="22"/>
                                      <w:szCs w:val="22"/>
                                    </w:rPr>
                                    <w:t xml:space="preserve"> …. gây ra tại điêm M</w:t>
                                  </w:r>
                                </w:p>
                              </w:tc>
                            </w:tr>
                            <w:tr w:rsidR="00621F06" w:rsidRPr="00F90743" w14:paraId="09A0B809" w14:textId="77777777" w:rsidTr="003B5E5C">
                              <w:tc>
                                <w:tcPr>
                                  <w:tcW w:w="9978" w:type="dxa"/>
                                  <w:shd w:val="clear" w:color="auto" w:fill="auto"/>
                                </w:tcPr>
                                <w:p w14:paraId="0BA30FC5" w14:textId="77777777" w:rsidR="00621F06" w:rsidRDefault="00621F06" w:rsidP="003B5E5C">
                                  <w:pPr>
                                    <w:tabs>
                                      <w:tab w:val="left" w:pos="8789"/>
                                    </w:tabs>
                                    <w:rPr>
                                      <w:b w:val="0"/>
                                    </w:rPr>
                                  </w:pPr>
                                </w:p>
                              </w:tc>
                            </w:tr>
                            <w:tr w:rsidR="00621F06" w:rsidRPr="00F90743" w14:paraId="0336EF05" w14:textId="77777777" w:rsidTr="003B5E5C">
                              <w:tc>
                                <w:tcPr>
                                  <w:tcW w:w="9978" w:type="dxa"/>
                                  <w:shd w:val="clear" w:color="auto" w:fill="auto"/>
                                </w:tcPr>
                                <w:p w14:paraId="75C0DEF9" w14:textId="77777777" w:rsidR="00621F06" w:rsidRDefault="00621F06" w:rsidP="003B5E5C">
                                  <w:pPr>
                                    <w:tabs>
                                      <w:tab w:val="left" w:pos="8789"/>
                                    </w:tabs>
                                    <w:rPr>
                                      <w:b w:val="0"/>
                                    </w:rPr>
                                  </w:pPr>
                                </w:p>
                              </w:tc>
                            </w:tr>
                            <w:tr w:rsidR="00621F06" w:rsidRPr="00F90743" w14:paraId="5522AB97" w14:textId="77777777" w:rsidTr="003B5E5C">
                              <w:tc>
                                <w:tcPr>
                                  <w:tcW w:w="9978" w:type="dxa"/>
                                  <w:shd w:val="clear" w:color="auto" w:fill="auto"/>
                                </w:tcPr>
                                <w:p w14:paraId="6D7C5055" w14:textId="77777777" w:rsidR="00621F06" w:rsidRPr="00C048F1" w:rsidRDefault="00621F06" w:rsidP="003B5E5C">
                                  <w:pPr>
                                    <w:tabs>
                                      <w:tab w:val="left" w:pos="8789"/>
                                    </w:tabs>
                                    <w:rPr>
                                      <w:b w:val="0"/>
                                      <w:sz w:val="22"/>
                                      <w:szCs w:val="22"/>
                                    </w:rPr>
                                  </w:pPr>
                                  <w:r>
                                    <w:rPr>
                                      <w:b w:val="0"/>
                                    </w:rPr>
                                    <w:t xml:space="preserve">. </w:t>
                                  </w:r>
                                  <w:r w:rsidRPr="00CE2A53">
                                    <w:rPr>
                                      <w:b w:val="0"/>
                                      <w:sz w:val="22"/>
                                      <w:szCs w:val="22"/>
                                    </w:rPr>
                                    <w:t>Các vectơ cường độ điện trường tại một điểm được tổng hợp theo quy tắc</w:t>
                                  </w:r>
                                </w:p>
                              </w:tc>
                            </w:tr>
                            <w:tr w:rsidR="00621F06" w:rsidRPr="00F90743" w14:paraId="41BD8667" w14:textId="77777777" w:rsidTr="003B5E5C">
                              <w:tc>
                                <w:tcPr>
                                  <w:tcW w:w="9978" w:type="dxa"/>
                                  <w:shd w:val="clear" w:color="auto" w:fill="auto"/>
                                </w:tcPr>
                                <w:p w14:paraId="2E1DA130" w14:textId="77777777" w:rsidR="00621F06" w:rsidRDefault="00621F06" w:rsidP="003B5E5C">
                                  <w:pPr>
                                    <w:tabs>
                                      <w:tab w:val="left" w:pos="8789"/>
                                    </w:tabs>
                                    <w:rPr>
                                      <w:b w:val="0"/>
                                    </w:rPr>
                                  </w:pPr>
                                </w:p>
                              </w:tc>
                            </w:tr>
                            <w:tr w:rsidR="00621F06" w:rsidRPr="00F90743" w14:paraId="2C59A05B" w14:textId="77777777" w:rsidTr="003B5E5C">
                              <w:tc>
                                <w:tcPr>
                                  <w:tcW w:w="9978" w:type="dxa"/>
                                  <w:shd w:val="clear" w:color="auto" w:fill="auto"/>
                                </w:tcPr>
                                <w:p w14:paraId="1EDA00B3" w14:textId="77777777" w:rsidR="00621F06" w:rsidRDefault="00621F06" w:rsidP="003B5E5C">
                                  <w:pPr>
                                    <w:tabs>
                                      <w:tab w:val="left" w:pos="8789"/>
                                    </w:tabs>
                                    <w:rPr>
                                      <w:b w:val="0"/>
                                    </w:rPr>
                                  </w:pPr>
                                  <w:r w:rsidRPr="00661194">
                                    <w:rPr>
                                      <w:b w:val="0"/>
                                    </w:rPr>
                                    <w:t>.</w:t>
                                  </w:r>
                                  <w:r>
                                    <w:rPr>
                                      <w:sz w:val="22"/>
                                      <w:szCs w:val="22"/>
                                    </w:rPr>
                                    <w:t xml:space="preserve"> </w:t>
                                  </w:r>
                                  <w:r w:rsidRPr="00341918">
                                    <w:rPr>
                                      <w:sz w:val="22"/>
                                      <w:szCs w:val="22"/>
                                    </w:rPr>
                                    <w:t>I</w:t>
                                  </w:r>
                                  <w:r>
                                    <w:rPr>
                                      <w:sz w:val="22"/>
                                      <w:szCs w:val="22"/>
                                    </w:rPr>
                                    <w:t>II</w:t>
                                  </w:r>
                                  <w:r w:rsidRPr="00341918">
                                    <w:rPr>
                                      <w:sz w:val="22"/>
                                      <w:szCs w:val="22"/>
                                    </w:rPr>
                                    <w:t xml:space="preserve">. </w:t>
                                  </w:r>
                                  <w:r>
                                    <w:rPr>
                                      <w:sz w:val="22"/>
                                      <w:szCs w:val="22"/>
                                    </w:rPr>
                                    <w:t>Đường sức điện</w:t>
                                  </w:r>
                                  <w:r w:rsidRPr="00341918">
                                    <w:rPr>
                                      <w:sz w:val="22"/>
                                      <w:szCs w:val="22"/>
                                    </w:rPr>
                                    <w:t>.</w:t>
                                  </w:r>
                                </w:p>
                              </w:tc>
                            </w:tr>
                            <w:tr w:rsidR="00621F06" w:rsidRPr="00F90743" w14:paraId="3C901970" w14:textId="77777777" w:rsidTr="003B5E5C">
                              <w:tc>
                                <w:tcPr>
                                  <w:tcW w:w="9978" w:type="dxa"/>
                                  <w:shd w:val="clear" w:color="auto" w:fill="auto"/>
                                </w:tcPr>
                                <w:p w14:paraId="056987EC" w14:textId="77777777" w:rsidR="00621F06" w:rsidRPr="00661194" w:rsidRDefault="00621F06" w:rsidP="003B5E5C">
                                  <w:pPr>
                                    <w:tabs>
                                      <w:tab w:val="left" w:pos="8789"/>
                                    </w:tabs>
                                    <w:rPr>
                                      <w:b w:val="0"/>
                                      <w:sz w:val="22"/>
                                      <w:szCs w:val="22"/>
                                    </w:rPr>
                                  </w:pPr>
                                  <w:r>
                                    <w:rPr>
                                      <w:b w:val="0"/>
                                    </w:rPr>
                                    <w:t xml:space="preserve">. </w:t>
                                  </w:r>
                                  <w:r>
                                    <w:rPr>
                                      <w:b w:val="0"/>
                                      <w:sz w:val="22"/>
                                      <w:szCs w:val="22"/>
                                    </w:rPr>
                                    <w:t xml:space="preserve">1. </w:t>
                                  </w:r>
                                  <w:r w:rsidRPr="003542E1">
                                    <w:rPr>
                                      <w:b w:val="0"/>
                                      <w:sz w:val="22"/>
                                      <w:szCs w:val="22"/>
                                      <w:u w:val="single"/>
                                    </w:rPr>
                                    <w:t>Hình ảnh các đường sức điện.</w:t>
                                  </w:r>
                                </w:p>
                              </w:tc>
                            </w:tr>
                            <w:tr w:rsidR="00621F06" w:rsidRPr="00F90743" w14:paraId="71EB4351" w14:textId="77777777" w:rsidTr="003B5E5C">
                              <w:tc>
                                <w:tcPr>
                                  <w:tcW w:w="9978" w:type="dxa"/>
                                  <w:shd w:val="clear" w:color="auto" w:fill="auto"/>
                                </w:tcPr>
                                <w:p w14:paraId="7F2CBA12" w14:textId="77777777" w:rsidR="00621F06" w:rsidRDefault="00621F06" w:rsidP="003B5E5C">
                                  <w:pPr>
                                    <w:tabs>
                                      <w:tab w:val="left" w:pos="8789"/>
                                    </w:tabs>
                                    <w:rPr>
                                      <w:b w:val="0"/>
                                    </w:rPr>
                                  </w:pPr>
                                  <w:r w:rsidRPr="003542E1">
                                    <w:rPr>
                                      <w:b w:val="0"/>
                                    </w:rPr>
                                    <w:t xml:space="preserve">. </w:t>
                                  </w:r>
                                  <w:r>
                                    <w:rPr>
                                      <w:b w:val="0"/>
                                      <w:sz w:val="22"/>
                                      <w:szCs w:val="22"/>
                                    </w:rPr>
                                    <w:t>Để biểu diễn điện trường về mặt hình học, người ta d</w:t>
                                  </w:r>
                                  <w:r>
                                    <w:rPr>
                                      <w:b w:val="0"/>
                                      <w:sz w:val="22"/>
                                      <w:szCs w:val="22"/>
                                      <w:lang w:val="vi-VN"/>
                                    </w:rPr>
                                    <w:t>ù</w:t>
                                  </w:r>
                                  <w:r>
                                    <w:rPr>
                                      <w:b w:val="0"/>
                                      <w:sz w:val="22"/>
                                      <w:szCs w:val="22"/>
                                    </w:rPr>
                                    <w:t>ng</w:t>
                                  </w:r>
                                </w:p>
                              </w:tc>
                            </w:tr>
                            <w:tr w:rsidR="00621F06" w:rsidRPr="00F90743" w14:paraId="49D5F035" w14:textId="77777777" w:rsidTr="003B5E5C">
                              <w:tc>
                                <w:tcPr>
                                  <w:tcW w:w="9978" w:type="dxa"/>
                                  <w:shd w:val="clear" w:color="auto" w:fill="auto"/>
                                </w:tcPr>
                                <w:p w14:paraId="69826126" w14:textId="77777777" w:rsidR="00621F06" w:rsidRDefault="00621F06" w:rsidP="003B5E5C">
                                  <w:pPr>
                                    <w:tabs>
                                      <w:tab w:val="left" w:pos="8789"/>
                                    </w:tabs>
                                    <w:rPr>
                                      <w:b w:val="0"/>
                                    </w:rPr>
                                  </w:pPr>
                                </w:p>
                              </w:tc>
                            </w:tr>
                          </w:tbl>
                          <w:p w14:paraId="2F6CEF55" w14:textId="77777777" w:rsidR="00621F06" w:rsidRPr="00A30063" w:rsidRDefault="00621F06" w:rsidP="003B5E5C">
                            <w:pPr>
                              <w:tabs>
                                <w:tab w:val="left" w:pos="720"/>
                                <w:tab w:val="left" w:pos="8789"/>
                              </w:tabs>
                              <w:spacing w:line="276" w:lineRule="auto"/>
                              <w:jc w:val="both"/>
                              <w:rPr>
                                <w:b w:val="0"/>
                                <w:iCs/>
                                <w:sz w:val="21"/>
                                <w:szCs w:val="21"/>
                              </w:rPr>
                            </w:pPr>
                          </w:p>
                          <w:p w14:paraId="01264DB3" w14:textId="77777777" w:rsidR="00621F06" w:rsidRPr="00F23752" w:rsidRDefault="00621F06" w:rsidP="003B5E5C">
                            <w:pPr>
                              <w:tabs>
                                <w:tab w:val="left" w:pos="8789"/>
                                <w:tab w:val="right" w:leader="dot" w:pos="9900"/>
                              </w:tabs>
                              <w:spacing w:before="60" w:after="60" w:line="360" w:lineRule="auto"/>
                              <w:rPr>
                                <w:rFonts w:ascii="Cambria" w:hAnsi="Cambria"/>
                                <w:szCs w:val="26"/>
                              </w:rPr>
                            </w:pPr>
                          </w:p>
                          <w:p w14:paraId="357F79E2" w14:textId="77777777" w:rsidR="00621F06" w:rsidRPr="000F33D3" w:rsidRDefault="00621F06" w:rsidP="003B5E5C">
                            <w:pPr>
                              <w:tabs>
                                <w:tab w:val="left" w:pos="8789"/>
                              </w:tabs>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25pt;margin-top:2.05pt;width:510.25pt;height:760.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" strokeweight=".5pt">
                <v:path arrowok="t"/>
                <v:textbox>
                  <w:txbxContent>
                    <w:p w14:paraId="0B31DB35" w14:textId="77777777" w:rsidR="00621F06" w:rsidRPr="00B37A9D" w:rsidRDefault="00621F06" w:rsidP="003B5E5C">
                      <w:pPr>
                        <w:tabs>
                          <w:tab w:val="left" w:pos="219"/>
                          <w:tab w:val="left" w:pos="878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12B335C1" w14:textId="77777777" w:rsidR="00621F06" w:rsidRPr="00902722" w:rsidRDefault="00621F06" w:rsidP="003B5E5C">
                      <w:pPr>
                        <w:tabs>
                          <w:tab w:val="left" w:pos="8789"/>
                        </w:tabs>
                        <w:rPr>
                          <w:b w:val="0"/>
                          <w:sz w:val="20"/>
                          <w:szCs w:val="20"/>
                        </w:rPr>
                      </w:pPr>
                      <w:r>
                        <w:rPr>
                          <w:b w:val="0"/>
                          <w:sz w:val="20"/>
                          <w:szCs w:val="20"/>
                        </w:rPr>
                        <w:t>P1.</w:t>
                      </w:r>
                      <w:r w:rsidRPr="00657B61">
                        <w:rPr>
                          <w:b w:val="0"/>
                          <w:sz w:val="20"/>
                          <w:szCs w:val="20"/>
                        </w:rPr>
                        <w:t xml:space="preserve">1. Nêu những điểm giống nhau giữa lực hấp dẫn và lực tương tác tĩnh điện ? Môi trường truyền tương tác hấp dẫn gọi là gì ? </w:t>
                      </w:r>
                      <w:r>
                        <w:rPr>
                          <w:b w:val="0"/>
                          <w:sz w:val="20"/>
                          <w:szCs w:val="20"/>
                          <w:lang w:val="vi-VN"/>
                        </w:rPr>
                        <w:t xml:space="preserve">  </w:t>
                      </w:r>
                      <w:r w:rsidRPr="00657B61">
                        <w:rPr>
                          <w:b w:val="0"/>
                          <w:sz w:val="20"/>
                          <w:szCs w:val="20"/>
                        </w:rPr>
                        <w:t>Môi trường truyền tương tác điện được gọi là gì ?</w:t>
                      </w:r>
                      <w:r>
                        <w:rPr>
                          <w:b w:val="0"/>
                          <w:sz w:val="20"/>
                          <w:szCs w:val="20"/>
                          <w:lang w:val="vi-VN"/>
                        </w:rPr>
                        <w:t xml:space="preserve">         </w:t>
                      </w:r>
                      <w:r>
                        <w:rPr>
                          <w:b w:val="0"/>
                          <w:color w:val="000000"/>
                          <w:spacing w:val="-4"/>
                          <w:sz w:val="20"/>
                          <w:szCs w:val="20"/>
                          <w:lang w:val="it-IT"/>
                        </w:rPr>
                        <w:t>P1.2</w:t>
                      </w:r>
                      <w:r w:rsidRPr="00657B61">
                        <w:rPr>
                          <w:b w:val="0"/>
                          <w:color w:val="000000"/>
                          <w:spacing w:val="-4"/>
                          <w:sz w:val="20"/>
                          <w:szCs w:val="20"/>
                          <w:lang w:val="it-IT"/>
                        </w:rPr>
                        <w:t>. Điện trường là gì ?</w:t>
                      </w:r>
                    </w:p>
                    <w:p w14:paraId="0021FB1E"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1.3</w:t>
                      </w:r>
                      <w:r w:rsidRPr="00657B61">
                        <w:rPr>
                          <w:b w:val="0"/>
                          <w:color w:val="000000"/>
                          <w:spacing w:val="-4"/>
                          <w:sz w:val="20"/>
                          <w:szCs w:val="20"/>
                          <w:lang w:val="it-IT"/>
                        </w:rPr>
                        <w:t xml:space="preserve">. Khi đặt điện tích trong điện trường thì đtích sẽ chịu tác dụng của đtrường. </w:t>
                      </w:r>
                      <w:r>
                        <w:rPr>
                          <w:b w:val="0"/>
                          <w:color w:val="000000"/>
                          <w:spacing w:val="-4"/>
                          <w:sz w:val="20"/>
                          <w:szCs w:val="20"/>
                          <w:lang w:val="vi-VN"/>
                        </w:rPr>
                        <w:t>L</w:t>
                      </w:r>
                      <w:r w:rsidRPr="00657B61">
                        <w:rPr>
                          <w:b w:val="0"/>
                          <w:color w:val="000000"/>
                          <w:spacing w:val="-4"/>
                          <w:sz w:val="20"/>
                          <w:szCs w:val="20"/>
                          <w:lang w:val="it-IT"/>
                        </w:rPr>
                        <w:t>ực tương tác đó được xác định như thế nào ?</w:t>
                      </w:r>
                    </w:p>
                    <w:p w14:paraId="32AB64BF"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1. Cường độ điện trường là đại lượng đặc trưng cho điện trường về phương diện nào?</w:t>
                      </w:r>
                    </w:p>
                    <w:p w14:paraId="7444CBBA"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2. Trình bày định nghĩa, biểu thức, đơn vị của cường độ điện trường?</w:t>
                      </w:r>
                    </w:p>
                    <w:p w14:paraId="0E488CB8"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3. Cường độ điện trường của một điện tích điểm gây ra tại một điểm có những đặc điểm gì ?</w:t>
                      </w:r>
                    </w:p>
                    <w:p w14:paraId="104B22EC"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2.</w:t>
                      </w:r>
                      <w:r w:rsidRPr="00657B61">
                        <w:rPr>
                          <w:b w:val="0"/>
                          <w:color w:val="000000"/>
                          <w:spacing w:val="-4"/>
                          <w:sz w:val="20"/>
                          <w:szCs w:val="20"/>
                          <w:lang w:val="it-IT"/>
                        </w:rPr>
                        <w:t>4. Cường độ điện trường tại một điểm do nhiều điện tích gây ra được xác định như thế nào ?</w:t>
                      </w:r>
                    </w:p>
                    <w:p w14:paraId="2D87746E"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3.</w:t>
                      </w:r>
                      <w:r w:rsidRPr="00657B61">
                        <w:rPr>
                          <w:b w:val="0"/>
                          <w:color w:val="000000"/>
                          <w:spacing w:val="-4"/>
                          <w:sz w:val="20"/>
                          <w:szCs w:val="20"/>
                          <w:lang w:val="it-IT"/>
                        </w:rPr>
                        <w:t>1. Đường sức điện là đường như thế nào? Có hình dạng như thế nào?</w:t>
                      </w:r>
                    </w:p>
                    <w:p w14:paraId="408A5862" w14:textId="77777777" w:rsidR="00621F06" w:rsidRPr="00657B61" w:rsidRDefault="00621F06" w:rsidP="003B5E5C">
                      <w:pPr>
                        <w:tabs>
                          <w:tab w:val="left" w:pos="8789"/>
                        </w:tabs>
                        <w:rPr>
                          <w:b w:val="0"/>
                          <w:color w:val="000000"/>
                          <w:spacing w:val="-4"/>
                          <w:sz w:val="20"/>
                          <w:szCs w:val="20"/>
                          <w:lang w:val="it-IT"/>
                        </w:rPr>
                      </w:pPr>
                      <w:r>
                        <w:rPr>
                          <w:b w:val="0"/>
                          <w:color w:val="000000"/>
                          <w:spacing w:val="-4"/>
                          <w:sz w:val="20"/>
                          <w:szCs w:val="20"/>
                          <w:lang w:val="it-IT"/>
                        </w:rPr>
                        <w:t>P3.</w:t>
                      </w:r>
                      <w:r w:rsidRPr="00657B61">
                        <w:rPr>
                          <w:b w:val="0"/>
                          <w:color w:val="000000"/>
                          <w:spacing w:val="-4"/>
                          <w:sz w:val="20"/>
                          <w:szCs w:val="20"/>
                          <w:lang w:val="it-IT"/>
                        </w:rPr>
                        <w:t>2. Nêu đặc điểm của đường sức điện ?</w:t>
                      </w:r>
                      <w:r>
                        <w:rPr>
                          <w:b w:val="0"/>
                          <w:color w:val="000000"/>
                          <w:spacing w:val="-4"/>
                          <w:sz w:val="20"/>
                          <w:szCs w:val="20"/>
                          <w:lang w:val="vi-VN"/>
                        </w:rPr>
                        <w:t xml:space="preserve">       </w:t>
                      </w:r>
                      <w:r>
                        <w:rPr>
                          <w:b w:val="0"/>
                          <w:color w:val="000000"/>
                          <w:spacing w:val="-4"/>
                          <w:sz w:val="20"/>
                          <w:szCs w:val="20"/>
                          <w:lang w:val="it-IT"/>
                        </w:rPr>
                        <w:t>P4.</w:t>
                      </w:r>
                      <w:r w:rsidRPr="00657B61">
                        <w:rPr>
                          <w:b w:val="0"/>
                          <w:color w:val="000000"/>
                          <w:spacing w:val="-4"/>
                          <w:sz w:val="20"/>
                          <w:szCs w:val="20"/>
                          <w:lang w:val="it-IT"/>
                        </w:rPr>
                        <w:t>3. Điện trường đều là điện trường như thế nào ?</w:t>
                      </w:r>
                    </w:p>
                    <w:p w14:paraId="166D78D4" w14:textId="77777777" w:rsidR="00621F06" w:rsidRPr="00902722" w:rsidRDefault="00621F06" w:rsidP="003B5E5C">
                      <w:pPr>
                        <w:tabs>
                          <w:tab w:val="left" w:pos="8789"/>
                        </w:tabs>
                        <w:rPr>
                          <w:b w:val="0"/>
                          <w:sz w:val="8"/>
                          <w:szCs w:val="8"/>
                        </w:rPr>
                      </w:pPr>
                    </w:p>
                    <w:p w14:paraId="00C10C99" w14:textId="77777777" w:rsidR="00621F06" w:rsidRPr="005B3818" w:rsidRDefault="00621F06" w:rsidP="003B5E5C">
                      <w:pPr>
                        <w:tabs>
                          <w:tab w:val="left" w:pos="8789"/>
                        </w:tabs>
                        <w:rPr>
                          <w:sz w:val="24"/>
                          <w:szCs w:val="24"/>
                        </w:rPr>
                      </w:pPr>
                      <w:r w:rsidRPr="003F6ACB">
                        <w:rPr>
                          <w:sz w:val="22"/>
                          <w:szCs w:val="22"/>
                          <w:u w:val="single"/>
                        </w:rPr>
                        <w:t>PHIẾU GHI BÀI</w:t>
                      </w:r>
                      <w:r>
                        <w:rPr>
                          <w:sz w:val="22"/>
                          <w:szCs w:val="22"/>
                        </w:rPr>
                        <w:t xml:space="preserve">.   </w:t>
                      </w:r>
                      <w:r w:rsidRPr="00301C25">
                        <w:rPr>
                          <w:sz w:val="24"/>
                          <w:szCs w:val="24"/>
                        </w:rPr>
                        <w:t>Bài 0</w:t>
                      </w:r>
                      <w:r>
                        <w:rPr>
                          <w:sz w:val="24"/>
                          <w:szCs w:val="24"/>
                        </w:rPr>
                        <w:t>3</w:t>
                      </w:r>
                      <w:r w:rsidRPr="00301C25">
                        <w:rPr>
                          <w:rFonts w:ascii="Cambria" w:hAnsi="Cambria"/>
                          <w:b w:val="0"/>
                          <w:sz w:val="24"/>
                          <w:szCs w:val="24"/>
                        </w:rPr>
                        <w:t xml:space="preserve">: </w:t>
                      </w:r>
                      <w:r>
                        <w:rPr>
                          <w:rFonts w:ascii="Cambria" w:hAnsi="Cambria"/>
                          <w:sz w:val="24"/>
                          <w:szCs w:val="24"/>
                        </w:rPr>
                        <w:t>ĐIỆN TRƯỜNG VÀ CƯỜNG ĐỘ ĐIỆN TRƯỜNG. ĐƯỜNG SỨC ĐIỆN</w:t>
                      </w:r>
                      <w:r w:rsidRPr="00F948DE">
                        <w:rPr>
                          <w:rFonts w:ascii="Cambria" w:hAnsi="Cambria"/>
                          <w:sz w:val="24"/>
                          <w:szCs w:val="24"/>
                        </w:rPr>
                        <w:t>.</w:t>
                      </w:r>
                    </w:p>
                    <w:tbl>
                      <w:tblPr>
                        <w:tblW w:w="997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8"/>
                      </w:tblGrid>
                      <w:tr w:rsidR="00621F06" w:rsidRPr="00FF1495" w14:paraId="032EBF06" w14:textId="77777777" w:rsidTr="003B5E5C">
                        <w:tc>
                          <w:tcPr>
                            <w:tcW w:w="9978" w:type="dxa"/>
                            <w:shd w:val="clear" w:color="auto" w:fill="auto"/>
                          </w:tcPr>
                          <w:p w14:paraId="090D0A2D" w14:textId="77777777" w:rsidR="00621F06" w:rsidRPr="00341918" w:rsidRDefault="00621F06" w:rsidP="003B5E5C">
                            <w:pPr>
                              <w:tabs>
                                <w:tab w:val="left" w:pos="8789"/>
                              </w:tabs>
                              <w:spacing w:line="276" w:lineRule="auto"/>
                              <w:rPr>
                                <w:sz w:val="22"/>
                                <w:szCs w:val="22"/>
                              </w:rPr>
                            </w:pPr>
                            <w:r w:rsidRPr="00341918">
                              <w:rPr>
                                <w:b w:val="0"/>
                                <w:sz w:val="22"/>
                                <w:szCs w:val="22"/>
                              </w:rPr>
                              <w:t>.</w:t>
                            </w:r>
                            <w:r w:rsidRPr="00341918">
                              <w:rPr>
                                <w:sz w:val="22"/>
                                <w:szCs w:val="22"/>
                              </w:rPr>
                              <w:t xml:space="preserve">I. </w:t>
                            </w:r>
                            <w:r>
                              <w:rPr>
                                <w:sz w:val="22"/>
                                <w:szCs w:val="22"/>
                              </w:rPr>
                              <w:t>Điện trường</w:t>
                            </w:r>
                            <w:r w:rsidRPr="00341918">
                              <w:rPr>
                                <w:sz w:val="22"/>
                                <w:szCs w:val="22"/>
                              </w:rPr>
                              <w:t>.</w:t>
                            </w:r>
                          </w:p>
                          <w:p w14:paraId="544C037D" w14:textId="77777777" w:rsidR="00621F06" w:rsidRPr="00341918" w:rsidRDefault="00621F06" w:rsidP="003B5E5C">
                            <w:pPr>
                              <w:tabs>
                                <w:tab w:val="left" w:pos="8789"/>
                              </w:tabs>
                              <w:spacing w:line="276" w:lineRule="auto"/>
                              <w:rPr>
                                <w:b w:val="0"/>
                                <w:sz w:val="22"/>
                                <w:szCs w:val="22"/>
                              </w:rPr>
                            </w:pPr>
                            <w:r w:rsidRPr="00341918">
                              <w:rPr>
                                <w:b w:val="0"/>
                                <w:sz w:val="22"/>
                                <w:szCs w:val="22"/>
                              </w:rPr>
                              <w:t xml:space="preserve">1. </w:t>
                            </w:r>
                            <w:r>
                              <w:rPr>
                                <w:b w:val="0"/>
                                <w:sz w:val="22"/>
                                <w:szCs w:val="22"/>
                                <w:u w:val="single"/>
                              </w:rPr>
                              <w:t>Môi trường truyền tương tác điện ?</w:t>
                            </w:r>
                          </w:p>
                        </w:tc>
                      </w:tr>
                      <w:tr w:rsidR="00621F06" w:rsidRPr="00FF1495" w14:paraId="764A38CD" w14:textId="77777777" w:rsidTr="003B5E5C">
                        <w:tc>
                          <w:tcPr>
                            <w:tcW w:w="9978" w:type="dxa"/>
                            <w:shd w:val="clear" w:color="auto" w:fill="auto"/>
                          </w:tcPr>
                          <w:p w14:paraId="3362F47D" w14:textId="77777777" w:rsidR="00621F06" w:rsidRPr="00EA6A3F" w:rsidRDefault="00621F06" w:rsidP="003B5E5C">
                            <w:pPr>
                              <w:tabs>
                                <w:tab w:val="left" w:pos="8789"/>
                              </w:tabs>
                            </w:pPr>
                            <w:r w:rsidRPr="00E83662">
                              <w:rPr>
                                <w:b w:val="0"/>
                              </w:rPr>
                              <w:t>.</w:t>
                            </w:r>
                          </w:p>
                        </w:tc>
                      </w:tr>
                      <w:tr w:rsidR="00621F06" w:rsidRPr="00FF1495" w14:paraId="66EBBD26" w14:textId="77777777" w:rsidTr="003B5E5C">
                        <w:tc>
                          <w:tcPr>
                            <w:tcW w:w="9978" w:type="dxa"/>
                            <w:shd w:val="clear" w:color="auto" w:fill="auto"/>
                          </w:tcPr>
                          <w:p w14:paraId="1871F5B4" w14:textId="77777777" w:rsidR="00621F06" w:rsidRPr="00341918" w:rsidRDefault="00621F06" w:rsidP="003B5E5C">
                            <w:pPr>
                              <w:tabs>
                                <w:tab w:val="left" w:pos="8789"/>
                              </w:tabs>
                              <w:rPr>
                                <w:b w:val="0"/>
                                <w:sz w:val="22"/>
                                <w:szCs w:val="22"/>
                                <w:u w:val="single"/>
                              </w:rPr>
                            </w:pPr>
                            <w:r>
                              <w:rPr>
                                <w:b w:val="0"/>
                              </w:rPr>
                              <w:t xml:space="preserve">. </w:t>
                            </w:r>
                            <w:r>
                              <w:rPr>
                                <w:b w:val="0"/>
                                <w:sz w:val="22"/>
                                <w:szCs w:val="22"/>
                              </w:rPr>
                              <w:t xml:space="preserve">2. </w:t>
                            </w:r>
                            <w:r>
                              <w:rPr>
                                <w:b w:val="0"/>
                                <w:sz w:val="22"/>
                                <w:szCs w:val="22"/>
                                <w:u w:val="single"/>
                              </w:rPr>
                              <w:t>Điện trường.</w:t>
                            </w:r>
                          </w:p>
                        </w:tc>
                      </w:tr>
                      <w:tr w:rsidR="00621F06" w:rsidRPr="00FF1495" w14:paraId="12FB57E0" w14:textId="77777777" w:rsidTr="003B5E5C">
                        <w:tc>
                          <w:tcPr>
                            <w:tcW w:w="9978" w:type="dxa"/>
                            <w:shd w:val="clear" w:color="auto" w:fill="auto"/>
                          </w:tcPr>
                          <w:p w14:paraId="7CC454EF" w14:textId="77777777" w:rsidR="00621F06" w:rsidRPr="005B3818" w:rsidRDefault="00621F06" w:rsidP="003B5E5C">
                            <w:pPr>
                              <w:tabs>
                                <w:tab w:val="left" w:pos="8789"/>
                              </w:tabs>
                              <w:rPr>
                                <w:b w:val="0"/>
                              </w:rPr>
                            </w:pPr>
                            <w:r>
                              <w:rPr>
                                <w:b w:val="0"/>
                              </w:rPr>
                              <w:t xml:space="preserve">. </w:t>
                            </w:r>
                            <w:r>
                              <w:rPr>
                                <w:b w:val="0"/>
                                <w:sz w:val="22"/>
                                <w:szCs w:val="22"/>
                              </w:rPr>
                              <w:t xml:space="preserve">* </w:t>
                            </w:r>
                            <w:r w:rsidRPr="005864CF">
                              <w:rPr>
                                <w:i/>
                                <w:sz w:val="22"/>
                                <w:szCs w:val="22"/>
                              </w:rPr>
                              <w:t>Điện trường</w:t>
                            </w:r>
                            <w:r>
                              <w:rPr>
                                <w:b w:val="0"/>
                                <w:sz w:val="22"/>
                                <w:szCs w:val="22"/>
                              </w:rPr>
                              <w:t xml:space="preserve"> là </w:t>
                            </w:r>
                          </w:p>
                        </w:tc>
                      </w:tr>
                      <w:tr w:rsidR="00621F06" w:rsidRPr="00FF1495" w14:paraId="3CA01216" w14:textId="77777777" w:rsidTr="003B5E5C">
                        <w:tc>
                          <w:tcPr>
                            <w:tcW w:w="9978" w:type="dxa"/>
                            <w:shd w:val="clear" w:color="auto" w:fill="auto"/>
                          </w:tcPr>
                          <w:p w14:paraId="4F66FA60" w14:textId="77777777" w:rsidR="00621F06" w:rsidRPr="00F90743" w:rsidRDefault="00621F06" w:rsidP="003B5E5C">
                            <w:pPr>
                              <w:tabs>
                                <w:tab w:val="left" w:pos="8789"/>
                              </w:tabs>
                              <w:rPr>
                                <w:b w:val="0"/>
                              </w:rPr>
                            </w:pPr>
                            <w:r>
                              <w:rPr>
                                <w:b w:val="0"/>
                              </w:rPr>
                              <w:t xml:space="preserve">. </w:t>
                            </w:r>
                            <w:r>
                              <w:rPr>
                                <w:b w:val="0"/>
                                <w:sz w:val="22"/>
                                <w:szCs w:val="22"/>
                              </w:rPr>
                              <w:t xml:space="preserve">* </w:t>
                            </w:r>
                            <w:r>
                              <w:rPr>
                                <w:i/>
                                <w:sz w:val="22"/>
                                <w:szCs w:val="22"/>
                              </w:rPr>
                              <w:t xml:space="preserve">Tính chất cơ bản của điện trường </w:t>
                            </w:r>
                            <w:r w:rsidRPr="005864CF">
                              <w:rPr>
                                <w:b w:val="0"/>
                                <w:sz w:val="22"/>
                                <w:szCs w:val="22"/>
                              </w:rPr>
                              <w:t>là</w:t>
                            </w:r>
                          </w:p>
                        </w:tc>
                      </w:tr>
                      <w:tr w:rsidR="00621F06" w:rsidRPr="00FF1495" w14:paraId="0A46D2A4" w14:textId="77777777" w:rsidTr="003B5E5C">
                        <w:tc>
                          <w:tcPr>
                            <w:tcW w:w="9978" w:type="dxa"/>
                            <w:shd w:val="clear" w:color="auto" w:fill="auto"/>
                          </w:tcPr>
                          <w:p w14:paraId="63E2AE55" w14:textId="77777777" w:rsidR="00621F06" w:rsidRPr="006C191A" w:rsidRDefault="00621F06" w:rsidP="003B5E5C">
                            <w:pPr>
                              <w:tabs>
                                <w:tab w:val="left" w:pos="8789"/>
                              </w:tabs>
                              <w:rPr>
                                <w:b w:val="0"/>
                                <w:sz w:val="22"/>
                                <w:szCs w:val="22"/>
                              </w:rPr>
                            </w:pPr>
                            <w:r>
                              <w:rPr>
                                <w:b w:val="0"/>
                              </w:rPr>
                              <w:t xml:space="preserve">. </w:t>
                            </w:r>
                            <w:r>
                              <w:rPr>
                                <w:b w:val="0"/>
                                <w:sz w:val="22"/>
                                <w:szCs w:val="22"/>
                              </w:rPr>
                              <w:t xml:space="preserve">* Để nhận biết được sự tồn tại của điện trường, người ta dùng </w:t>
                            </w:r>
                          </w:p>
                        </w:tc>
                      </w:tr>
                      <w:tr w:rsidR="00621F06" w:rsidRPr="00FF1495" w14:paraId="0991CEB5" w14:textId="77777777" w:rsidTr="003B5E5C">
                        <w:tc>
                          <w:tcPr>
                            <w:tcW w:w="9978" w:type="dxa"/>
                            <w:shd w:val="clear" w:color="auto" w:fill="auto"/>
                          </w:tcPr>
                          <w:p w14:paraId="5A0B964C" w14:textId="77777777" w:rsidR="00621F06" w:rsidRPr="00F90743" w:rsidRDefault="00621F06" w:rsidP="003B5E5C">
                            <w:pPr>
                              <w:tabs>
                                <w:tab w:val="left" w:pos="8789"/>
                              </w:tabs>
                              <w:rPr>
                                <w:b w:val="0"/>
                              </w:rPr>
                            </w:pPr>
                            <w:r w:rsidRPr="00661194">
                              <w:rPr>
                                <w:b w:val="0"/>
                              </w:rPr>
                              <w:t xml:space="preserve">. </w:t>
                            </w:r>
                            <w:r w:rsidRPr="00341918">
                              <w:rPr>
                                <w:sz w:val="22"/>
                                <w:szCs w:val="22"/>
                              </w:rPr>
                              <w:t>I</w:t>
                            </w:r>
                            <w:r>
                              <w:rPr>
                                <w:sz w:val="22"/>
                                <w:szCs w:val="22"/>
                              </w:rPr>
                              <w:t>I</w:t>
                            </w:r>
                            <w:r w:rsidRPr="00341918">
                              <w:rPr>
                                <w:sz w:val="22"/>
                                <w:szCs w:val="22"/>
                              </w:rPr>
                              <w:t xml:space="preserve">. </w:t>
                            </w:r>
                            <w:r>
                              <w:rPr>
                                <w:sz w:val="22"/>
                                <w:szCs w:val="22"/>
                              </w:rPr>
                              <w:t>Cường độ điện trường</w:t>
                            </w:r>
                            <w:r w:rsidRPr="00341918">
                              <w:rPr>
                                <w:sz w:val="22"/>
                                <w:szCs w:val="22"/>
                              </w:rPr>
                              <w:t>.</w:t>
                            </w:r>
                          </w:p>
                        </w:tc>
                      </w:tr>
                      <w:tr w:rsidR="00621F06" w:rsidRPr="00FF1495" w14:paraId="3F21EF11" w14:textId="77777777" w:rsidTr="003B5E5C">
                        <w:tc>
                          <w:tcPr>
                            <w:tcW w:w="9978" w:type="dxa"/>
                            <w:shd w:val="clear" w:color="auto" w:fill="auto"/>
                          </w:tcPr>
                          <w:p w14:paraId="39B3BB37" w14:textId="77777777" w:rsidR="00621F06" w:rsidRPr="00F90743" w:rsidRDefault="00621F06" w:rsidP="003B5E5C">
                            <w:pPr>
                              <w:tabs>
                                <w:tab w:val="left" w:pos="8789"/>
                              </w:tabs>
                              <w:rPr>
                                <w:b w:val="0"/>
                              </w:rPr>
                            </w:pPr>
                            <w:r>
                              <w:rPr>
                                <w:b w:val="0"/>
                              </w:rPr>
                              <w:t xml:space="preserve">. </w:t>
                            </w:r>
                            <w:r>
                              <w:rPr>
                                <w:b w:val="0"/>
                                <w:sz w:val="22"/>
                                <w:szCs w:val="22"/>
                              </w:rPr>
                              <w:t xml:space="preserve">1. </w:t>
                            </w:r>
                            <w:r>
                              <w:rPr>
                                <w:b w:val="0"/>
                                <w:sz w:val="22"/>
                                <w:szCs w:val="22"/>
                                <w:u w:val="single"/>
                              </w:rPr>
                              <w:t>Khái niệm cường độ điện trường</w:t>
                            </w:r>
                            <w:r w:rsidRPr="009A662D">
                              <w:rPr>
                                <w:b w:val="0"/>
                                <w:sz w:val="22"/>
                                <w:szCs w:val="22"/>
                                <w:u w:val="single"/>
                              </w:rPr>
                              <w:t>.</w:t>
                            </w:r>
                          </w:p>
                        </w:tc>
                      </w:tr>
                      <w:tr w:rsidR="00621F06" w:rsidRPr="00FF1495" w14:paraId="2A11D26B" w14:textId="77777777" w:rsidTr="003B5E5C">
                        <w:tc>
                          <w:tcPr>
                            <w:tcW w:w="9978" w:type="dxa"/>
                            <w:shd w:val="clear" w:color="auto" w:fill="auto"/>
                          </w:tcPr>
                          <w:p w14:paraId="13DD40F6" w14:textId="77777777" w:rsidR="00621F06" w:rsidRPr="007432EA" w:rsidRDefault="00621F06" w:rsidP="003B5E5C">
                            <w:pPr>
                              <w:tabs>
                                <w:tab w:val="left" w:pos="8789"/>
                              </w:tabs>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rsidRPr="00FF1495" w14:paraId="19EFAE2D" w14:textId="77777777" w:rsidTr="003B5E5C">
                        <w:tc>
                          <w:tcPr>
                            <w:tcW w:w="9978" w:type="dxa"/>
                            <w:shd w:val="clear" w:color="auto" w:fill="auto"/>
                          </w:tcPr>
                          <w:p w14:paraId="08C21D6E" w14:textId="77777777" w:rsidR="00621F06" w:rsidRPr="007D55D5" w:rsidRDefault="00621F06" w:rsidP="003B5E5C">
                            <w:pPr>
                              <w:tabs>
                                <w:tab w:val="left" w:pos="8789"/>
                              </w:tabs>
                              <w:rPr>
                                <w:i/>
                                <w:sz w:val="22"/>
                                <w:szCs w:val="22"/>
                              </w:rPr>
                            </w:pPr>
                            <w:r>
                              <w:rPr>
                                <w:b w:val="0"/>
                              </w:rPr>
                              <w:t xml:space="preserve">. </w:t>
                            </w:r>
                            <w:r>
                              <w:rPr>
                                <w:b w:val="0"/>
                                <w:sz w:val="22"/>
                                <w:szCs w:val="22"/>
                              </w:rPr>
                              <w:t xml:space="preserve">* </w:t>
                            </w:r>
                            <w:r w:rsidRPr="000138E0">
                              <w:rPr>
                                <w:b w:val="0"/>
                                <w:sz w:val="22"/>
                                <w:szCs w:val="22"/>
                              </w:rPr>
                              <w:t xml:space="preserve">+ Cường độ điện trường tại một điểm là đại lượng đặc trưng cho </w:t>
                            </w:r>
                          </w:p>
                        </w:tc>
                      </w:tr>
                      <w:tr w:rsidR="00621F06" w:rsidRPr="00FF1495" w14:paraId="761861CA" w14:textId="77777777" w:rsidTr="003B5E5C">
                        <w:tc>
                          <w:tcPr>
                            <w:tcW w:w="9978" w:type="dxa"/>
                            <w:shd w:val="clear" w:color="auto" w:fill="auto"/>
                          </w:tcPr>
                          <w:p w14:paraId="1AF9A414" w14:textId="77777777" w:rsidR="00621F06" w:rsidRPr="00F90743" w:rsidRDefault="00621F06" w:rsidP="003B5E5C">
                            <w:pPr>
                              <w:tabs>
                                <w:tab w:val="left" w:pos="8789"/>
                              </w:tabs>
                              <w:rPr>
                                <w:b w:val="0"/>
                              </w:rPr>
                            </w:pPr>
                          </w:p>
                        </w:tc>
                      </w:tr>
                      <w:tr w:rsidR="00621F06" w:rsidRPr="00FF1495" w14:paraId="7A2BB0A8" w14:textId="77777777" w:rsidTr="003B5E5C">
                        <w:tc>
                          <w:tcPr>
                            <w:tcW w:w="9978" w:type="dxa"/>
                            <w:shd w:val="clear" w:color="auto" w:fill="auto"/>
                          </w:tcPr>
                          <w:p w14:paraId="206C6A03" w14:textId="77777777" w:rsidR="00621F06" w:rsidRPr="00F90743" w:rsidRDefault="00621F06" w:rsidP="003B5E5C">
                            <w:pPr>
                              <w:tabs>
                                <w:tab w:val="left" w:pos="8789"/>
                              </w:tabs>
                              <w:rPr>
                                <w:b w:val="0"/>
                              </w:rPr>
                            </w:pPr>
                            <w:r>
                              <w:rPr>
                                <w:b w:val="0"/>
                              </w:rPr>
                              <w:t xml:space="preserve">. </w:t>
                            </w:r>
                            <w:r>
                              <w:rPr>
                                <w:b w:val="0"/>
                                <w:sz w:val="22"/>
                                <w:szCs w:val="22"/>
                              </w:rPr>
                              <w:t xml:space="preserve">* </w:t>
                            </w:r>
                            <w:r w:rsidRPr="000138E0">
                              <w:rPr>
                                <w:b w:val="0"/>
                                <w:sz w:val="22"/>
                                <w:szCs w:val="22"/>
                              </w:rPr>
                              <w:t>+ Cường độ điện trường tại một điểm được xác định bằng</w:t>
                            </w:r>
                          </w:p>
                        </w:tc>
                      </w:tr>
                      <w:tr w:rsidR="00621F06" w:rsidRPr="00FF1495" w14:paraId="1C72A011" w14:textId="77777777" w:rsidTr="003B5E5C">
                        <w:tc>
                          <w:tcPr>
                            <w:tcW w:w="9978" w:type="dxa"/>
                            <w:shd w:val="clear" w:color="auto" w:fill="auto"/>
                          </w:tcPr>
                          <w:p w14:paraId="79250661" w14:textId="77777777" w:rsidR="00621F06" w:rsidRPr="004D464D" w:rsidRDefault="00621F06" w:rsidP="003B5E5C">
                            <w:pPr>
                              <w:tabs>
                                <w:tab w:val="left" w:pos="8789"/>
                              </w:tabs>
                              <w:rPr>
                                <w:b w:val="0"/>
                                <w:sz w:val="26"/>
                                <w:szCs w:val="26"/>
                              </w:rPr>
                            </w:pPr>
                          </w:p>
                        </w:tc>
                      </w:tr>
                      <w:tr w:rsidR="00621F06" w:rsidRPr="00FF1495" w14:paraId="09D5D395" w14:textId="77777777" w:rsidTr="003B5E5C">
                        <w:tc>
                          <w:tcPr>
                            <w:tcW w:w="9978" w:type="dxa"/>
                            <w:shd w:val="clear" w:color="auto" w:fill="auto"/>
                          </w:tcPr>
                          <w:p w14:paraId="74736425" w14:textId="77777777" w:rsidR="00621F06" w:rsidRPr="000138E0" w:rsidRDefault="00621F06" w:rsidP="003B5E5C">
                            <w:pPr>
                              <w:tabs>
                                <w:tab w:val="left" w:pos="8789"/>
                              </w:tabs>
                              <w:rPr>
                                <w:b w:val="0"/>
                                <w:sz w:val="22"/>
                                <w:szCs w:val="22"/>
                                <w:u w:val="single"/>
                              </w:rPr>
                            </w:pPr>
                            <w:r>
                              <w:rPr>
                                <w:b w:val="0"/>
                              </w:rPr>
                              <w:t xml:space="preserve">. </w:t>
                            </w:r>
                            <w:r>
                              <w:rPr>
                                <w:b w:val="0"/>
                                <w:sz w:val="22"/>
                                <w:szCs w:val="22"/>
                              </w:rPr>
                              <w:t xml:space="preserve">3. </w:t>
                            </w:r>
                            <w:r>
                              <w:rPr>
                                <w:b w:val="0"/>
                                <w:sz w:val="22"/>
                                <w:szCs w:val="22"/>
                                <w:u w:val="single"/>
                              </w:rPr>
                              <w:t xml:space="preserve">Vectơ cường độ điện trường. </w:t>
                            </w:r>
                          </w:p>
                        </w:tc>
                      </w:tr>
                      <w:tr w:rsidR="00621F06" w:rsidRPr="00FF1495" w14:paraId="2FB61DC5" w14:textId="77777777" w:rsidTr="003B5E5C">
                        <w:tc>
                          <w:tcPr>
                            <w:tcW w:w="9978" w:type="dxa"/>
                            <w:shd w:val="clear" w:color="auto" w:fill="auto"/>
                          </w:tcPr>
                          <w:p w14:paraId="6B22C395" w14:textId="77777777" w:rsidR="00621F06" w:rsidRPr="00EC599E" w:rsidRDefault="00621F06" w:rsidP="003B5E5C">
                            <w:pPr>
                              <w:tabs>
                                <w:tab w:val="left" w:pos="8789"/>
                              </w:tabs>
                              <w:rPr>
                                <w:b w:val="0"/>
                                <w:sz w:val="22"/>
                                <w:szCs w:val="22"/>
                              </w:rPr>
                            </w:pPr>
                            <w:r>
                              <w:rPr>
                                <w:b w:val="0"/>
                              </w:rPr>
                              <w:t xml:space="preserve">. </w:t>
                            </w:r>
                            <w:r w:rsidRPr="00EC599E">
                              <w:rPr>
                                <w:b w:val="0"/>
                                <w:sz w:val="22"/>
                                <w:szCs w:val="22"/>
                              </w:rPr>
                              <w:t>Cường độ điện trường được biểu diễn bằng một vectơ gọi là v</w:t>
                            </w:r>
                            <w:r>
                              <w:rPr>
                                <w:b w:val="0"/>
                                <w:sz w:val="22"/>
                                <w:szCs w:val="22"/>
                              </w:rPr>
                              <w:t>ectơ cường độ điện trường</w:t>
                            </w:r>
                          </w:p>
                        </w:tc>
                      </w:tr>
                      <w:tr w:rsidR="00621F06" w:rsidRPr="00FF1495" w14:paraId="4F823525" w14:textId="77777777" w:rsidTr="003B5E5C">
                        <w:tc>
                          <w:tcPr>
                            <w:tcW w:w="9978" w:type="dxa"/>
                            <w:shd w:val="clear" w:color="auto" w:fill="auto"/>
                          </w:tcPr>
                          <w:p w14:paraId="78A0E51B" w14:textId="77777777" w:rsidR="00621F06" w:rsidRPr="00EC599E" w:rsidRDefault="00621F06" w:rsidP="003B5E5C">
                            <w:pPr>
                              <w:tabs>
                                <w:tab w:val="left" w:pos="8789"/>
                              </w:tabs>
                              <w:rPr>
                                <w:b w:val="0"/>
                                <w:sz w:val="22"/>
                                <w:szCs w:val="22"/>
                              </w:rPr>
                            </w:pPr>
                            <w:r>
                              <w:rPr>
                                <w:b w:val="0"/>
                              </w:rPr>
                              <w:t xml:space="preserve">. </w:t>
                            </w:r>
                          </w:p>
                        </w:tc>
                      </w:tr>
                      <w:tr w:rsidR="00621F06" w:rsidRPr="00FF1495" w14:paraId="4382FC73" w14:textId="77777777" w:rsidTr="003B5E5C">
                        <w:tc>
                          <w:tcPr>
                            <w:tcW w:w="9978" w:type="dxa"/>
                            <w:shd w:val="clear" w:color="auto" w:fill="auto"/>
                          </w:tcPr>
                          <w:p w14:paraId="513D9B7D" w14:textId="77777777" w:rsidR="00621F06" w:rsidRPr="00EC599E" w:rsidRDefault="00621F06" w:rsidP="003B5E5C">
                            <w:pPr>
                              <w:tabs>
                                <w:tab w:val="left" w:pos="8789"/>
                              </w:tabs>
                              <w:rPr>
                                <w:b w:val="0"/>
                                <w:sz w:val="22"/>
                                <w:szCs w:val="22"/>
                              </w:rPr>
                            </w:pPr>
                            <w:r>
                              <w:rPr>
                                <w:b w:val="0"/>
                              </w:rPr>
                              <w:t xml:space="preserve">. </w:t>
                            </w:r>
                            <w:r>
                              <w:rPr>
                                <w:b w:val="0"/>
                                <w:sz w:val="22"/>
                                <w:szCs w:val="22"/>
                              </w:rPr>
                              <w:t>+ Hướng :                                           + Độ lớn :</w:t>
                            </w:r>
                          </w:p>
                        </w:tc>
                      </w:tr>
                      <w:tr w:rsidR="00621F06" w:rsidRPr="00FF1495" w14:paraId="28B49DCF" w14:textId="77777777" w:rsidTr="003B5E5C">
                        <w:tc>
                          <w:tcPr>
                            <w:tcW w:w="9978" w:type="dxa"/>
                            <w:shd w:val="clear" w:color="auto" w:fill="auto"/>
                          </w:tcPr>
                          <w:p w14:paraId="131BB327" w14:textId="77777777" w:rsidR="00621F06" w:rsidRDefault="00621F06" w:rsidP="003B5E5C">
                            <w:pPr>
                              <w:tabs>
                                <w:tab w:val="left" w:pos="8789"/>
                              </w:tabs>
                              <w:rPr>
                                <w:b w:val="0"/>
                              </w:rPr>
                            </w:pPr>
                          </w:p>
                        </w:tc>
                      </w:tr>
                      <w:tr w:rsidR="00621F06" w:rsidRPr="00FF1495" w14:paraId="6CF62322" w14:textId="77777777" w:rsidTr="003B5E5C">
                        <w:tc>
                          <w:tcPr>
                            <w:tcW w:w="9978" w:type="dxa"/>
                            <w:shd w:val="clear" w:color="auto" w:fill="auto"/>
                          </w:tcPr>
                          <w:p w14:paraId="3416E258" w14:textId="77777777" w:rsidR="00621F06" w:rsidRDefault="00621F06" w:rsidP="003B5E5C">
                            <w:pPr>
                              <w:tabs>
                                <w:tab w:val="left" w:pos="8789"/>
                              </w:tabs>
                              <w:rPr>
                                <w:b w:val="0"/>
                              </w:rPr>
                            </w:pPr>
                            <w:r>
                              <w:rPr>
                                <w:b w:val="0"/>
                              </w:rPr>
                              <w:t xml:space="preserve">. </w:t>
                            </w:r>
                            <w:r>
                              <w:rPr>
                                <w:b w:val="0"/>
                                <w:sz w:val="22"/>
                                <w:szCs w:val="22"/>
                              </w:rPr>
                              <w:t xml:space="preserve">4. </w:t>
                            </w:r>
                            <w:r>
                              <w:rPr>
                                <w:b w:val="0"/>
                                <w:sz w:val="22"/>
                                <w:szCs w:val="22"/>
                                <w:u w:val="single"/>
                              </w:rPr>
                              <w:t>Vectơ cường độ điện trường do điện tích điểm Q gây ra tại điểm M cách Q một khoảng r.</w:t>
                            </w:r>
                          </w:p>
                        </w:tc>
                      </w:tr>
                      <w:tr w:rsidR="00621F06" w:rsidRPr="00FF1495" w14:paraId="7D7DC475" w14:textId="77777777" w:rsidTr="003B5E5C">
                        <w:tc>
                          <w:tcPr>
                            <w:tcW w:w="9978" w:type="dxa"/>
                            <w:shd w:val="clear" w:color="auto" w:fill="auto"/>
                          </w:tcPr>
                          <w:p w14:paraId="39AEAF09" w14:textId="77777777" w:rsidR="00621F06" w:rsidRPr="00F90743"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rsidRPr="00F90743" w14:paraId="19AEAB44" w14:textId="77777777" w:rsidTr="003B5E5C">
                        <w:tc>
                          <w:tcPr>
                            <w:tcW w:w="9978" w:type="dxa"/>
                            <w:shd w:val="clear" w:color="auto" w:fill="auto"/>
                          </w:tcPr>
                          <w:p w14:paraId="5CE6B4B0" w14:textId="77777777" w:rsidR="00621F06" w:rsidRPr="00F72ABE"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rsidRPr="00F72ABE" w14:paraId="0E65CD71" w14:textId="77777777" w:rsidTr="003B5E5C">
                        <w:tc>
                          <w:tcPr>
                            <w:tcW w:w="9978" w:type="dxa"/>
                            <w:shd w:val="clear" w:color="auto" w:fill="auto"/>
                          </w:tcPr>
                          <w:p w14:paraId="5CED15AF" w14:textId="77777777" w:rsidR="00621F06" w:rsidRPr="00F72ABE"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rsidRPr="00F72ABE" w14:paraId="46D59D95" w14:textId="77777777" w:rsidTr="003B5E5C">
                        <w:tc>
                          <w:tcPr>
                            <w:tcW w:w="9978" w:type="dxa"/>
                            <w:shd w:val="clear" w:color="auto" w:fill="auto"/>
                          </w:tcPr>
                          <w:p w14:paraId="72872CFB" w14:textId="77777777" w:rsidR="00621F06" w:rsidRPr="00F72ABE" w:rsidRDefault="00621F06" w:rsidP="003B5E5C">
                            <w:pPr>
                              <w:tabs>
                                <w:tab w:val="left" w:pos="8789"/>
                              </w:tabs>
                              <w:rPr>
                                <w:b w:val="0"/>
                              </w:rPr>
                            </w:pPr>
                          </w:p>
                        </w:tc>
                      </w:tr>
                      <w:tr w:rsidR="00621F06" w:rsidRPr="00F90743" w14:paraId="250F1C5B" w14:textId="77777777" w:rsidTr="003B5E5C">
                        <w:tc>
                          <w:tcPr>
                            <w:tcW w:w="9978" w:type="dxa"/>
                            <w:shd w:val="clear" w:color="auto" w:fill="auto"/>
                          </w:tcPr>
                          <w:p w14:paraId="0C0B3579" w14:textId="77777777" w:rsidR="00621F06" w:rsidRPr="00F90743" w:rsidRDefault="00621F06" w:rsidP="003B5E5C">
                            <w:pPr>
                              <w:tabs>
                                <w:tab w:val="left" w:pos="8789"/>
                              </w:tabs>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rsidRPr="00F90743" w14:paraId="01C8CA65" w14:textId="77777777" w:rsidTr="003B5E5C">
                        <w:tc>
                          <w:tcPr>
                            <w:tcW w:w="9978" w:type="dxa"/>
                            <w:shd w:val="clear" w:color="auto" w:fill="auto"/>
                          </w:tcPr>
                          <w:p w14:paraId="4FBF87C7" w14:textId="77777777" w:rsidR="00621F06" w:rsidRPr="007128D0" w:rsidRDefault="00621F06" w:rsidP="003B5E5C">
                            <w:pPr>
                              <w:tabs>
                                <w:tab w:val="num" w:pos="1260"/>
                                <w:tab w:val="left" w:pos="8789"/>
                                <w:tab w:val="right" w:leader="dot" w:pos="9360"/>
                              </w:tabs>
                              <w:spacing w:before="60" w:after="60"/>
                              <w:rPr>
                                <w:b w:val="0"/>
                                <w:sz w:val="22"/>
                                <w:szCs w:val="22"/>
                              </w:rPr>
                            </w:pPr>
                          </w:p>
                        </w:tc>
                      </w:tr>
                      <w:tr w:rsidR="00621F06" w:rsidRPr="00F90743" w14:paraId="6CAEBE78" w14:textId="77777777" w:rsidTr="003B5E5C">
                        <w:tc>
                          <w:tcPr>
                            <w:tcW w:w="9978" w:type="dxa"/>
                            <w:shd w:val="clear" w:color="auto" w:fill="auto"/>
                          </w:tcPr>
                          <w:p w14:paraId="0F0923CA" w14:textId="77777777" w:rsidR="00621F06" w:rsidRPr="007128D0" w:rsidRDefault="00621F06" w:rsidP="003B5E5C">
                            <w:pPr>
                              <w:tabs>
                                <w:tab w:val="num" w:pos="1260"/>
                                <w:tab w:val="left" w:pos="8789"/>
                                <w:tab w:val="right" w:leader="dot" w:pos="9360"/>
                              </w:tabs>
                              <w:spacing w:before="60" w:after="60"/>
                              <w:rPr>
                                <w:b w:val="0"/>
                                <w:sz w:val="22"/>
                                <w:szCs w:val="22"/>
                              </w:rPr>
                            </w:pPr>
                            <w:r w:rsidRPr="007128D0">
                              <w:rPr>
                                <w:b w:val="0"/>
                                <w:sz w:val="22"/>
                                <w:szCs w:val="22"/>
                              </w:rPr>
                              <w:t xml:space="preserve">. </w:t>
                            </w:r>
                            <w:r w:rsidRPr="007128D0">
                              <w:rPr>
                                <w:b w:val="0"/>
                                <w:i/>
                                <w:sz w:val="22"/>
                                <w:szCs w:val="22"/>
                              </w:rPr>
                              <w:t>Nhận xét</w:t>
                            </w:r>
                            <w:r w:rsidRPr="007128D0">
                              <w:rPr>
                                <w:b w:val="0"/>
                                <w:sz w:val="22"/>
                                <w:szCs w:val="22"/>
                              </w:rPr>
                              <w:t>: Độ lớn của cường độ điện trường</w:t>
                            </w:r>
                            <w:r>
                              <w:rPr>
                                <w:b w:val="0"/>
                                <w:sz w:val="22"/>
                                <w:szCs w:val="22"/>
                                <w:lang w:val="vi-VN"/>
                              </w:rPr>
                              <w:t xml:space="preserve">                                 </w:t>
                            </w:r>
                            <w:r w:rsidRPr="007128D0">
                              <w:rPr>
                                <w:b w:val="0"/>
                                <w:sz w:val="22"/>
                                <w:szCs w:val="22"/>
                              </w:rPr>
                              <w:t>độ lớn của điện tích thử q.</w:t>
                            </w:r>
                          </w:p>
                        </w:tc>
                      </w:tr>
                      <w:tr w:rsidR="00621F06" w:rsidRPr="00F90743" w14:paraId="270B2D96" w14:textId="77777777" w:rsidTr="003B5E5C">
                        <w:tc>
                          <w:tcPr>
                            <w:tcW w:w="9978" w:type="dxa"/>
                            <w:shd w:val="clear" w:color="auto" w:fill="auto"/>
                          </w:tcPr>
                          <w:p w14:paraId="06CDFA62" w14:textId="77777777" w:rsidR="00621F06" w:rsidRPr="004A0E09" w:rsidRDefault="00621F06" w:rsidP="003B5E5C">
                            <w:pPr>
                              <w:tabs>
                                <w:tab w:val="left" w:pos="8789"/>
                              </w:tabs>
                              <w:rPr>
                                <w:i/>
                                <w:sz w:val="22"/>
                                <w:szCs w:val="22"/>
                              </w:rPr>
                            </w:pPr>
                            <w:r>
                              <w:rPr>
                                <w:b w:val="0"/>
                              </w:rPr>
                              <w:t xml:space="preserve">. </w:t>
                            </w:r>
                            <w:r>
                              <w:rPr>
                                <w:b w:val="0"/>
                                <w:sz w:val="22"/>
                                <w:szCs w:val="22"/>
                              </w:rPr>
                              <w:t xml:space="preserve">* </w:t>
                            </w:r>
                            <w:r>
                              <w:rPr>
                                <w:i/>
                                <w:sz w:val="22"/>
                                <w:szCs w:val="22"/>
                              </w:rPr>
                              <w:t>Đơn vị đo cường độ điện trường:</w:t>
                            </w:r>
                          </w:p>
                        </w:tc>
                      </w:tr>
                      <w:tr w:rsidR="00621F06" w:rsidRPr="00F90743" w14:paraId="2E3BA083" w14:textId="77777777" w:rsidTr="003B5E5C">
                        <w:tc>
                          <w:tcPr>
                            <w:tcW w:w="9978" w:type="dxa"/>
                            <w:shd w:val="clear" w:color="auto" w:fill="auto"/>
                          </w:tcPr>
                          <w:p w14:paraId="72E09EDE" w14:textId="77777777" w:rsidR="00621F06" w:rsidRPr="00911746" w:rsidRDefault="00621F06" w:rsidP="003B5E5C">
                            <w:pPr>
                              <w:tabs>
                                <w:tab w:val="left" w:pos="8789"/>
                              </w:tabs>
                              <w:rPr>
                                <w:b w:val="0"/>
                                <w:sz w:val="22"/>
                                <w:szCs w:val="22"/>
                                <w:u w:val="single"/>
                              </w:rPr>
                            </w:pPr>
                            <w:r>
                              <w:rPr>
                                <w:b w:val="0"/>
                              </w:rPr>
                              <w:t xml:space="preserve">. </w:t>
                            </w:r>
                            <w:r>
                              <w:rPr>
                                <w:b w:val="0"/>
                                <w:sz w:val="22"/>
                                <w:szCs w:val="22"/>
                              </w:rPr>
                              <w:t xml:space="preserve">5. </w:t>
                            </w:r>
                            <w:r>
                              <w:rPr>
                                <w:b w:val="0"/>
                                <w:sz w:val="22"/>
                                <w:szCs w:val="22"/>
                                <w:u w:val="single"/>
                              </w:rPr>
                              <w:t xml:space="preserve"> Nguyên lí chồng chất điện trường.</w:t>
                            </w:r>
                          </w:p>
                        </w:tc>
                      </w:tr>
                      <w:tr w:rsidR="00621F06" w:rsidRPr="00F90743" w14:paraId="78846EFE" w14:textId="77777777" w:rsidTr="003B5E5C">
                        <w:tc>
                          <w:tcPr>
                            <w:tcW w:w="9978" w:type="dxa"/>
                            <w:shd w:val="clear" w:color="auto" w:fill="auto"/>
                          </w:tcPr>
                          <w:p w14:paraId="408990CA" w14:textId="77777777" w:rsidR="00621F06" w:rsidRPr="000E18C7" w:rsidRDefault="00621F06" w:rsidP="003B5E5C">
                            <w:pPr>
                              <w:tabs>
                                <w:tab w:val="left" w:pos="8789"/>
                              </w:tabs>
                              <w:rPr>
                                <w:i/>
                                <w:sz w:val="22"/>
                                <w:szCs w:val="22"/>
                              </w:rPr>
                            </w:pPr>
                            <w:r>
                              <w:rPr>
                                <w:b w:val="0"/>
                              </w:rPr>
                              <w:t xml:space="preserve">. </w:t>
                            </w:r>
                            <w:r>
                              <w:rPr>
                                <w:i/>
                                <w:sz w:val="22"/>
                                <w:szCs w:val="22"/>
                              </w:rPr>
                              <w:t>Cường độ điện trường tổng hợp do các điện tích Q</w:t>
                            </w:r>
                            <w:r>
                              <w:rPr>
                                <w:i/>
                                <w:sz w:val="22"/>
                                <w:szCs w:val="22"/>
                                <w:vertAlign w:val="subscript"/>
                              </w:rPr>
                              <w:t xml:space="preserve">1, </w:t>
                            </w:r>
                            <w:r w:rsidRPr="000E18C7">
                              <w:rPr>
                                <w:i/>
                                <w:sz w:val="22"/>
                                <w:szCs w:val="22"/>
                              </w:rPr>
                              <w:t>Q</w:t>
                            </w:r>
                            <w:r w:rsidRPr="000E18C7">
                              <w:rPr>
                                <w:i/>
                                <w:sz w:val="22"/>
                                <w:szCs w:val="22"/>
                                <w:vertAlign w:val="subscript"/>
                              </w:rPr>
                              <w:t>2</w:t>
                            </w:r>
                            <w:r>
                              <w:rPr>
                                <w:i/>
                                <w:sz w:val="22"/>
                                <w:szCs w:val="22"/>
                              </w:rPr>
                              <w:t xml:space="preserve"> …. gây ra tại điêm M</w:t>
                            </w:r>
                          </w:p>
                        </w:tc>
                      </w:tr>
                      <w:tr w:rsidR="00621F06" w:rsidRPr="00F90743" w14:paraId="09A0B809" w14:textId="77777777" w:rsidTr="003B5E5C">
                        <w:tc>
                          <w:tcPr>
                            <w:tcW w:w="9978" w:type="dxa"/>
                            <w:shd w:val="clear" w:color="auto" w:fill="auto"/>
                          </w:tcPr>
                          <w:p w14:paraId="0BA30FC5" w14:textId="77777777" w:rsidR="00621F06" w:rsidRDefault="00621F06" w:rsidP="003B5E5C">
                            <w:pPr>
                              <w:tabs>
                                <w:tab w:val="left" w:pos="8789"/>
                              </w:tabs>
                              <w:rPr>
                                <w:b w:val="0"/>
                              </w:rPr>
                            </w:pPr>
                          </w:p>
                        </w:tc>
                      </w:tr>
                      <w:tr w:rsidR="00621F06" w:rsidRPr="00F90743" w14:paraId="0336EF05" w14:textId="77777777" w:rsidTr="003B5E5C">
                        <w:tc>
                          <w:tcPr>
                            <w:tcW w:w="9978" w:type="dxa"/>
                            <w:shd w:val="clear" w:color="auto" w:fill="auto"/>
                          </w:tcPr>
                          <w:p w14:paraId="75C0DEF9" w14:textId="77777777" w:rsidR="00621F06" w:rsidRDefault="00621F06" w:rsidP="003B5E5C">
                            <w:pPr>
                              <w:tabs>
                                <w:tab w:val="left" w:pos="8789"/>
                              </w:tabs>
                              <w:rPr>
                                <w:b w:val="0"/>
                              </w:rPr>
                            </w:pPr>
                          </w:p>
                        </w:tc>
                      </w:tr>
                      <w:tr w:rsidR="00621F06" w:rsidRPr="00F90743" w14:paraId="5522AB97" w14:textId="77777777" w:rsidTr="003B5E5C">
                        <w:tc>
                          <w:tcPr>
                            <w:tcW w:w="9978" w:type="dxa"/>
                            <w:shd w:val="clear" w:color="auto" w:fill="auto"/>
                          </w:tcPr>
                          <w:p w14:paraId="6D7C5055" w14:textId="77777777" w:rsidR="00621F06" w:rsidRPr="00C048F1" w:rsidRDefault="00621F06" w:rsidP="003B5E5C">
                            <w:pPr>
                              <w:tabs>
                                <w:tab w:val="left" w:pos="8789"/>
                              </w:tabs>
                              <w:rPr>
                                <w:b w:val="0"/>
                                <w:sz w:val="22"/>
                                <w:szCs w:val="22"/>
                              </w:rPr>
                            </w:pPr>
                            <w:r>
                              <w:rPr>
                                <w:b w:val="0"/>
                              </w:rPr>
                              <w:t xml:space="preserve">. </w:t>
                            </w:r>
                            <w:r w:rsidRPr="00CE2A53">
                              <w:rPr>
                                <w:b w:val="0"/>
                                <w:sz w:val="22"/>
                                <w:szCs w:val="22"/>
                              </w:rPr>
                              <w:t>Các vectơ cường độ điện trường tại một điểm được tổng hợp theo quy tắc</w:t>
                            </w:r>
                          </w:p>
                        </w:tc>
                      </w:tr>
                      <w:tr w:rsidR="00621F06" w:rsidRPr="00F90743" w14:paraId="41BD8667" w14:textId="77777777" w:rsidTr="003B5E5C">
                        <w:tc>
                          <w:tcPr>
                            <w:tcW w:w="9978" w:type="dxa"/>
                            <w:shd w:val="clear" w:color="auto" w:fill="auto"/>
                          </w:tcPr>
                          <w:p w14:paraId="2E1DA130" w14:textId="77777777" w:rsidR="00621F06" w:rsidRDefault="00621F06" w:rsidP="003B5E5C">
                            <w:pPr>
                              <w:tabs>
                                <w:tab w:val="left" w:pos="8789"/>
                              </w:tabs>
                              <w:rPr>
                                <w:b w:val="0"/>
                              </w:rPr>
                            </w:pPr>
                          </w:p>
                        </w:tc>
                      </w:tr>
                      <w:tr w:rsidR="00621F06" w:rsidRPr="00F90743" w14:paraId="2C59A05B" w14:textId="77777777" w:rsidTr="003B5E5C">
                        <w:tc>
                          <w:tcPr>
                            <w:tcW w:w="9978" w:type="dxa"/>
                            <w:shd w:val="clear" w:color="auto" w:fill="auto"/>
                          </w:tcPr>
                          <w:p w14:paraId="1EDA00B3" w14:textId="77777777" w:rsidR="00621F06" w:rsidRDefault="00621F06" w:rsidP="003B5E5C">
                            <w:pPr>
                              <w:tabs>
                                <w:tab w:val="left" w:pos="8789"/>
                              </w:tabs>
                              <w:rPr>
                                <w:b w:val="0"/>
                              </w:rPr>
                            </w:pPr>
                            <w:r w:rsidRPr="00661194">
                              <w:rPr>
                                <w:b w:val="0"/>
                              </w:rPr>
                              <w:t>.</w:t>
                            </w:r>
                            <w:r>
                              <w:rPr>
                                <w:sz w:val="22"/>
                                <w:szCs w:val="22"/>
                              </w:rPr>
                              <w:t xml:space="preserve"> </w:t>
                            </w:r>
                            <w:r w:rsidRPr="00341918">
                              <w:rPr>
                                <w:sz w:val="22"/>
                                <w:szCs w:val="22"/>
                              </w:rPr>
                              <w:t>I</w:t>
                            </w:r>
                            <w:r>
                              <w:rPr>
                                <w:sz w:val="22"/>
                                <w:szCs w:val="22"/>
                              </w:rPr>
                              <w:t>II</w:t>
                            </w:r>
                            <w:r w:rsidRPr="00341918">
                              <w:rPr>
                                <w:sz w:val="22"/>
                                <w:szCs w:val="22"/>
                              </w:rPr>
                              <w:t xml:space="preserve">. </w:t>
                            </w:r>
                            <w:r>
                              <w:rPr>
                                <w:sz w:val="22"/>
                                <w:szCs w:val="22"/>
                              </w:rPr>
                              <w:t>Đường sức điện</w:t>
                            </w:r>
                            <w:r w:rsidRPr="00341918">
                              <w:rPr>
                                <w:sz w:val="22"/>
                                <w:szCs w:val="22"/>
                              </w:rPr>
                              <w:t>.</w:t>
                            </w:r>
                          </w:p>
                        </w:tc>
                      </w:tr>
                      <w:tr w:rsidR="00621F06" w:rsidRPr="00F90743" w14:paraId="3C901970" w14:textId="77777777" w:rsidTr="003B5E5C">
                        <w:tc>
                          <w:tcPr>
                            <w:tcW w:w="9978" w:type="dxa"/>
                            <w:shd w:val="clear" w:color="auto" w:fill="auto"/>
                          </w:tcPr>
                          <w:p w14:paraId="056987EC" w14:textId="77777777" w:rsidR="00621F06" w:rsidRPr="00661194" w:rsidRDefault="00621F06" w:rsidP="003B5E5C">
                            <w:pPr>
                              <w:tabs>
                                <w:tab w:val="left" w:pos="8789"/>
                              </w:tabs>
                              <w:rPr>
                                <w:b w:val="0"/>
                                <w:sz w:val="22"/>
                                <w:szCs w:val="22"/>
                              </w:rPr>
                            </w:pPr>
                            <w:r>
                              <w:rPr>
                                <w:b w:val="0"/>
                              </w:rPr>
                              <w:t xml:space="preserve">. </w:t>
                            </w:r>
                            <w:r>
                              <w:rPr>
                                <w:b w:val="0"/>
                                <w:sz w:val="22"/>
                                <w:szCs w:val="22"/>
                              </w:rPr>
                              <w:t xml:space="preserve">1. </w:t>
                            </w:r>
                            <w:r w:rsidRPr="003542E1">
                              <w:rPr>
                                <w:b w:val="0"/>
                                <w:sz w:val="22"/>
                                <w:szCs w:val="22"/>
                                <w:u w:val="single"/>
                              </w:rPr>
                              <w:t>Hình ảnh các đường sức điện.</w:t>
                            </w:r>
                          </w:p>
                        </w:tc>
                      </w:tr>
                      <w:tr w:rsidR="00621F06" w:rsidRPr="00F90743" w14:paraId="71EB4351" w14:textId="77777777" w:rsidTr="003B5E5C">
                        <w:tc>
                          <w:tcPr>
                            <w:tcW w:w="9978" w:type="dxa"/>
                            <w:shd w:val="clear" w:color="auto" w:fill="auto"/>
                          </w:tcPr>
                          <w:p w14:paraId="7F2CBA12" w14:textId="77777777" w:rsidR="00621F06" w:rsidRDefault="00621F06" w:rsidP="003B5E5C">
                            <w:pPr>
                              <w:tabs>
                                <w:tab w:val="left" w:pos="8789"/>
                              </w:tabs>
                              <w:rPr>
                                <w:b w:val="0"/>
                              </w:rPr>
                            </w:pPr>
                            <w:r w:rsidRPr="003542E1">
                              <w:rPr>
                                <w:b w:val="0"/>
                              </w:rPr>
                              <w:t xml:space="preserve">. </w:t>
                            </w:r>
                            <w:r>
                              <w:rPr>
                                <w:b w:val="0"/>
                                <w:sz w:val="22"/>
                                <w:szCs w:val="22"/>
                              </w:rPr>
                              <w:t>Để biểu diễn điện trường về mặt hình học, người ta d</w:t>
                            </w:r>
                            <w:r>
                              <w:rPr>
                                <w:b w:val="0"/>
                                <w:sz w:val="22"/>
                                <w:szCs w:val="22"/>
                                <w:lang w:val="vi-VN"/>
                              </w:rPr>
                              <w:t>ù</w:t>
                            </w:r>
                            <w:r>
                              <w:rPr>
                                <w:b w:val="0"/>
                                <w:sz w:val="22"/>
                                <w:szCs w:val="22"/>
                              </w:rPr>
                              <w:t>ng</w:t>
                            </w:r>
                          </w:p>
                        </w:tc>
                      </w:tr>
                      <w:tr w:rsidR="00621F06" w:rsidRPr="00F90743" w14:paraId="49D5F035" w14:textId="77777777" w:rsidTr="003B5E5C">
                        <w:tc>
                          <w:tcPr>
                            <w:tcW w:w="9978" w:type="dxa"/>
                            <w:shd w:val="clear" w:color="auto" w:fill="auto"/>
                          </w:tcPr>
                          <w:p w14:paraId="69826126" w14:textId="77777777" w:rsidR="00621F06" w:rsidRDefault="00621F06" w:rsidP="003B5E5C">
                            <w:pPr>
                              <w:tabs>
                                <w:tab w:val="left" w:pos="8789"/>
                              </w:tabs>
                              <w:rPr>
                                <w:b w:val="0"/>
                              </w:rPr>
                            </w:pPr>
                          </w:p>
                        </w:tc>
                      </w:tr>
                    </w:tbl>
                    <w:p w14:paraId="2F6CEF55" w14:textId="77777777" w:rsidR="00621F06" w:rsidRPr="00A30063" w:rsidRDefault="00621F06" w:rsidP="003B5E5C">
                      <w:pPr>
                        <w:tabs>
                          <w:tab w:val="left" w:pos="720"/>
                          <w:tab w:val="left" w:pos="8789"/>
                        </w:tabs>
                        <w:spacing w:line="276" w:lineRule="auto"/>
                        <w:jc w:val="both"/>
                        <w:rPr>
                          <w:b w:val="0"/>
                          <w:iCs/>
                          <w:sz w:val="21"/>
                          <w:szCs w:val="21"/>
                        </w:rPr>
                      </w:pPr>
                    </w:p>
                    <w:p w14:paraId="01264DB3" w14:textId="77777777" w:rsidR="00621F06" w:rsidRPr="00F23752" w:rsidRDefault="00621F06" w:rsidP="003B5E5C">
                      <w:pPr>
                        <w:tabs>
                          <w:tab w:val="left" w:pos="8789"/>
                          <w:tab w:val="right" w:leader="dot" w:pos="9900"/>
                        </w:tabs>
                        <w:spacing w:before="60" w:after="60" w:line="360" w:lineRule="auto"/>
                        <w:rPr>
                          <w:rFonts w:ascii="Cambria" w:hAnsi="Cambria"/>
                          <w:szCs w:val="26"/>
                        </w:rPr>
                      </w:pPr>
                    </w:p>
                    <w:p w14:paraId="357F79E2" w14:textId="77777777" w:rsidR="00621F06" w:rsidRPr="000F33D3" w:rsidRDefault="00621F06" w:rsidP="003B5E5C">
                      <w:pPr>
                        <w:tabs>
                          <w:tab w:val="left" w:pos="8789"/>
                        </w:tabs>
                        <w:spacing w:line="276" w:lineRule="auto"/>
                        <w:jc w:val="both"/>
                        <w:rPr>
                          <w:b w:val="0"/>
                          <w:sz w:val="22"/>
                          <w:szCs w:val="22"/>
                        </w:rPr>
                      </w:pPr>
                    </w:p>
                  </w:txbxContent>
                </v:textbox>
              </v:shape>
            </w:pict>
          </mc:Fallback>
        </mc:AlternateContent>
      </w:r>
    </w:p>
    <w:p w14:paraId="20273A4B" w14:textId="77777777" w:rsidR="003B5E5C" w:rsidRPr="0046538A" w:rsidRDefault="003B5E5C" w:rsidP="003B5E5C">
      <w:pPr>
        <w:jc w:val="both"/>
        <w:rPr>
          <w:sz w:val="22"/>
          <w:szCs w:val="22"/>
        </w:rPr>
      </w:pPr>
    </w:p>
    <w:p w14:paraId="1BF41FF2" w14:textId="77777777" w:rsidR="003B5E5C" w:rsidRPr="0046538A" w:rsidRDefault="003B5E5C" w:rsidP="003B5E5C">
      <w:pPr>
        <w:jc w:val="both"/>
        <w:rPr>
          <w:sz w:val="22"/>
          <w:szCs w:val="22"/>
        </w:rPr>
      </w:pPr>
    </w:p>
    <w:p w14:paraId="7F7A5270" w14:textId="77777777" w:rsidR="003B5E5C" w:rsidRPr="0046538A" w:rsidRDefault="003B5E5C" w:rsidP="003B5E5C">
      <w:pPr>
        <w:jc w:val="both"/>
        <w:rPr>
          <w:sz w:val="22"/>
          <w:szCs w:val="22"/>
        </w:rPr>
      </w:pPr>
    </w:p>
    <w:p w14:paraId="12B9967D" w14:textId="77777777" w:rsidR="003B5E5C" w:rsidRPr="0046538A" w:rsidRDefault="003B5E5C" w:rsidP="003B5E5C">
      <w:pPr>
        <w:jc w:val="both"/>
        <w:rPr>
          <w:sz w:val="22"/>
          <w:szCs w:val="22"/>
        </w:rPr>
      </w:pPr>
    </w:p>
    <w:p w14:paraId="74CF005D" w14:textId="77777777" w:rsidR="003B5E5C" w:rsidRPr="0046538A" w:rsidRDefault="003B5E5C" w:rsidP="003B5E5C">
      <w:pPr>
        <w:jc w:val="both"/>
        <w:rPr>
          <w:sz w:val="22"/>
          <w:szCs w:val="22"/>
        </w:rPr>
      </w:pPr>
    </w:p>
    <w:p w14:paraId="444DF083" w14:textId="77777777" w:rsidR="003B5E5C" w:rsidRPr="0046538A" w:rsidRDefault="003B5E5C" w:rsidP="003B5E5C">
      <w:pPr>
        <w:jc w:val="both"/>
        <w:rPr>
          <w:sz w:val="22"/>
          <w:szCs w:val="22"/>
        </w:rPr>
      </w:pPr>
    </w:p>
    <w:p w14:paraId="7D10ADD3" w14:textId="77777777" w:rsidR="003B5E5C" w:rsidRPr="0046538A" w:rsidRDefault="003B5E5C" w:rsidP="003B5E5C">
      <w:pPr>
        <w:jc w:val="both"/>
        <w:rPr>
          <w:sz w:val="22"/>
          <w:szCs w:val="22"/>
        </w:rPr>
      </w:pPr>
    </w:p>
    <w:p w14:paraId="03E96880" w14:textId="77777777" w:rsidR="003B5E5C" w:rsidRPr="0046538A" w:rsidRDefault="003B5E5C" w:rsidP="003B5E5C">
      <w:pPr>
        <w:jc w:val="both"/>
        <w:rPr>
          <w:sz w:val="22"/>
          <w:szCs w:val="22"/>
        </w:rPr>
      </w:pPr>
    </w:p>
    <w:p w14:paraId="2C5A98E5" w14:textId="77777777" w:rsidR="003B5E5C" w:rsidRPr="0046538A" w:rsidRDefault="003B5E5C" w:rsidP="003B5E5C">
      <w:pPr>
        <w:jc w:val="both"/>
        <w:rPr>
          <w:sz w:val="22"/>
          <w:szCs w:val="22"/>
        </w:rPr>
      </w:pPr>
    </w:p>
    <w:p w14:paraId="2AA84AFB" w14:textId="77777777" w:rsidR="003B5E5C" w:rsidRPr="0046538A" w:rsidRDefault="003B5E5C" w:rsidP="003B5E5C">
      <w:pPr>
        <w:jc w:val="both"/>
        <w:rPr>
          <w:sz w:val="22"/>
          <w:szCs w:val="22"/>
        </w:rPr>
      </w:pPr>
    </w:p>
    <w:p w14:paraId="15514518" w14:textId="77777777" w:rsidR="003B5E5C" w:rsidRPr="0046538A" w:rsidRDefault="003B5E5C" w:rsidP="003B5E5C">
      <w:pPr>
        <w:jc w:val="both"/>
        <w:rPr>
          <w:sz w:val="22"/>
          <w:szCs w:val="22"/>
        </w:rPr>
      </w:pPr>
    </w:p>
    <w:p w14:paraId="69D46F40" w14:textId="77777777" w:rsidR="003B5E5C" w:rsidRPr="0046538A" w:rsidRDefault="003B5E5C" w:rsidP="003B5E5C">
      <w:pPr>
        <w:jc w:val="both"/>
        <w:rPr>
          <w:sz w:val="22"/>
          <w:szCs w:val="22"/>
        </w:rPr>
      </w:pPr>
    </w:p>
    <w:p w14:paraId="15BCD9AC" w14:textId="77777777" w:rsidR="003B5E5C" w:rsidRPr="0046538A" w:rsidRDefault="003B5E5C" w:rsidP="003B5E5C">
      <w:pPr>
        <w:jc w:val="both"/>
        <w:rPr>
          <w:sz w:val="22"/>
          <w:szCs w:val="22"/>
        </w:rPr>
      </w:pPr>
    </w:p>
    <w:p w14:paraId="08F752C9" w14:textId="77777777" w:rsidR="003B5E5C" w:rsidRPr="0046538A" w:rsidRDefault="003B5E5C" w:rsidP="003B5E5C">
      <w:pPr>
        <w:jc w:val="both"/>
        <w:rPr>
          <w:sz w:val="22"/>
          <w:szCs w:val="22"/>
        </w:rPr>
      </w:pPr>
    </w:p>
    <w:p w14:paraId="132F9E72" w14:textId="77777777" w:rsidR="003B5E5C" w:rsidRPr="0046538A" w:rsidRDefault="003B5E5C" w:rsidP="003B5E5C">
      <w:pPr>
        <w:jc w:val="both"/>
        <w:rPr>
          <w:sz w:val="22"/>
          <w:szCs w:val="22"/>
        </w:rPr>
      </w:pPr>
    </w:p>
    <w:p w14:paraId="24DE4273" w14:textId="77777777" w:rsidR="003B5E5C" w:rsidRPr="0046538A" w:rsidRDefault="003B5E5C" w:rsidP="003B5E5C">
      <w:pPr>
        <w:jc w:val="both"/>
        <w:rPr>
          <w:sz w:val="22"/>
          <w:szCs w:val="22"/>
        </w:rPr>
      </w:pPr>
    </w:p>
    <w:p w14:paraId="7DA7F0BE" w14:textId="77777777" w:rsidR="003B5E5C" w:rsidRPr="0046538A" w:rsidRDefault="003B5E5C" w:rsidP="003B5E5C">
      <w:pPr>
        <w:jc w:val="both"/>
        <w:rPr>
          <w:sz w:val="22"/>
          <w:szCs w:val="22"/>
        </w:rPr>
      </w:pPr>
    </w:p>
    <w:p w14:paraId="2ECBA75B" w14:textId="77777777" w:rsidR="003B5E5C" w:rsidRPr="0046538A" w:rsidRDefault="003B5E5C" w:rsidP="003B5E5C">
      <w:pPr>
        <w:jc w:val="both"/>
        <w:rPr>
          <w:sz w:val="22"/>
          <w:szCs w:val="22"/>
        </w:rPr>
      </w:pPr>
    </w:p>
    <w:p w14:paraId="55E00B20" w14:textId="77777777" w:rsidR="003B5E5C" w:rsidRPr="0046538A" w:rsidRDefault="003B5E5C" w:rsidP="003B5E5C">
      <w:pPr>
        <w:jc w:val="both"/>
        <w:rPr>
          <w:sz w:val="22"/>
          <w:szCs w:val="22"/>
        </w:rPr>
      </w:pPr>
    </w:p>
    <w:p w14:paraId="0F17A5E4" w14:textId="77777777" w:rsidR="003B5E5C" w:rsidRPr="0046538A" w:rsidRDefault="003B5E5C" w:rsidP="003B5E5C">
      <w:pPr>
        <w:jc w:val="both"/>
        <w:rPr>
          <w:sz w:val="22"/>
          <w:szCs w:val="22"/>
        </w:rPr>
      </w:pPr>
    </w:p>
    <w:p w14:paraId="1943D873" w14:textId="77777777" w:rsidR="003B5E5C" w:rsidRPr="0046538A" w:rsidRDefault="003B5E5C" w:rsidP="003B5E5C">
      <w:pPr>
        <w:jc w:val="both"/>
        <w:rPr>
          <w:sz w:val="22"/>
          <w:szCs w:val="22"/>
        </w:rPr>
      </w:pPr>
    </w:p>
    <w:p w14:paraId="5AD3653B" w14:textId="77777777" w:rsidR="003B5E5C" w:rsidRPr="0046538A" w:rsidRDefault="003B5E5C" w:rsidP="003B5E5C">
      <w:pPr>
        <w:jc w:val="both"/>
        <w:rPr>
          <w:sz w:val="22"/>
          <w:szCs w:val="22"/>
        </w:rPr>
      </w:pPr>
    </w:p>
    <w:p w14:paraId="7ADF5DC6" w14:textId="77777777" w:rsidR="003B5E5C" w:rsidRPr="0046538A" w:rsidRDefault="003B5E5C" w:rsidP="003B5E5C">
      <w:pPr>
        <w:jc w:val="both"/>
        <w:rPr>
          <w:sz w:val="22"/>
          <w:szCs w:val="22"/>
        </w:rPr>
      </w:pPr>
    </w:p>
    <w:p w14:paraId="661D70DC" w14:textId="77777777" w:rsidR="003B5E5C" w:rsidRPr="0046538A" w:rsidRDefault="003B5E5C" w:rsidP="003B5E5C">
      <w:pPr>
        <w:jc w:val="both"/>
        <w:rPr>
          <w:sz w:val="22"/>
          <w:szCs w:val="22"/>
        </w:rPr>
      </w:pPr>
    </w:p>
    <w:p w14:paraId="127F928C" w14:textId="77777777" w:rsidR="003B5E5C" w:rsidRPr="0046538A" w:rsidRDefault="003B5E5C" w:rsidP="003B5E5C">
      <w:pPr>
        <w:jc w:val="both"/>
        <w:rPr>
          <w:sz w:val="22"/>
          <w:szCs w:val="22"/>
        </w:rPr>
      </w:pPr>
    </w:p>
    <w:p w14:paraId="4325CA8B" w14:textId="77777777" w:rsidR="003B5E5C" w:rsidRPr="0046538A" w:rsidRDefault="003B5E5C" w:rsidP="003B5E5C">
      <w:pPr>
        <w:jc w:val="both"/>
        <w:rPr>
          <w:sz w:val="22"/>
          <w:szCs w:val="22"/>
        </w:rPr>
      </w:pPr>
    </w:p>
    <w:p w14:paraId="1BD80D7E" w14:textId="77777777" w:rsidR="003B5E5C" w:rsidRPr="0046538A" w:rsidRDefault="003B5E5C" w:rsidP="003B5E5C">
      <w:pPr>
        <w:jc w:val="both"/>
        <w:rPr>
          <w:sz w:val="22"/>
          <w:szCs w:val="22"/>
        </w:rPr>
      </w:pPr>
    </w:p>
    <w:p w14:paraId="4A8A49D4" w14:textId="77777777" w:rsidR="003B5E5C" w:rsidRPr="0046538A" w:rsidRDefault="003B5E5C" w:rsidP="003B5E5C">
      <w:pPr>
        <w:jc w:val="both"/>
        <w:rPr>
          <w:sz w:val="22"/>
          <w:szCs w:val="22"/>
        </w:rPr>
      </w:pPr>
    </w:p>
    <w:p w14:paraId="363F268E" w14:textId="77777777" w:rsidR="003B5E5C" w:rsidRPr="0046538A" w:rsidRDefault="003B5E5C" w:rsidP="003B5E5C">
      <w:pPr>
        <w:jc w:val="both"/>
        <w:rPr>
          <w:sz w:val="22"/>
          <w:szCs w:val="22"/>
        </w:rPr>
      </w:pPr>
    </w:p>
    <w:p w14:paraId="2FB6D593" w14:textId="77777777" w:rsidR="003B5E5C" w:rsidRPr="0046538A" w:rsidRDefault="003B5E5C" w:rsidP="003B5E5C">
      <w:pPr>
        <w:jc w:val="both"/>
        <w:rPr>
          <w:sz w:val="22"/>
          <w:szCs w:val="22"/>
        </w:rPr>
      </w:pPr>
    </w:p>
    <w:p w14:paraId="142C46E4" w14:textId="77777777" w:rsidR="003B5E5C" w:rsidRPr="0046538A" w:rsidRDefault="003B5E5C" w:rsidP="003B5E5C">
      <w:pPr>
        <w:jc w:val="both"/>
        <w:rPr>
          <w:sz w:val="22"/>
          <w:szCs w:val="22"/>
        </w:rPr>
      </w:pPr>
    </w:p>
    <w:p w14:paraId="01A84E2E" w14:textId="77777777" w:rsidR="003B5E5C" w:rsidRPr="0046538A" w:rsidRDefault="003B5E5C" w:rsidP="003B5E5C">
      <w:pPr>
        <w:jc w:val="both"/>
        <w:rPr>
          <w:sz w:val="22"/>
          <w:szCs w:val="22"/>
        </w:rPr>
      </w:pPr>
    </w:p>
    <w:p w14:paraId="30CBFAC7" w14:textId="77777777" w:rsidR="003B5E5C" w:rsidRPr="0046538A" w:rsidRDefault="003B5E5C" w:rsidP="003B5E5C">
      <w:pPr>
        <w:jc w:val="both"/>
        <w:rPr>
          <w:sz w:val="22"/>
          <w:szCs w:val="22"/>
        </w:rPr>
      </w:pPr>
    </w:p>
    <w:p w14:paraId="1C606363" w14:textId="77777777" w:rsidR="003B5E5C" w:rsidRPr="0046538A" w:rsidRDefault="003B5E5C" w:rsidP="003B5E5C">
      <w:pPr>
        <w:jc w:val="both"/>
        <w:rPr>
          <w:sz w:val="22"/>
          <w:szCs w:val="22"/>
        </w:rPr>
      </w:pPr>
    </w:p>
    <w:p w14:paraId="38D189B2" w14:textId="77777777" w:rsidR="003B5E5C" w:rsidRPr="0046538A" w:rsidRDefault="003B5E5C" w:rsidP="003B5E5C">
      <w:pPr>
        <w:jc w:val="both"/>
        <w:rPr>
          <w:sz w:val="22"/>
          <w:szCs w:val="22"/>
        </w:rPr>
      </w:pPr>
    </w:p>
    <w:p w14:paraId="599C40C0" w14:textId="77777777" w:rsidR="003B5E5C" w:rsidRPr="0046538A" w:rsidRDefault="004D464D" w:rsidP="003B5E5C">
      <w:pPr>
        <w:jc w:val="both"/>
        <w:rPr>
          <w:sz w:val="22"/>
          <w:szCs w:val="22"/>
        </w:rPr>
      </w:pPr>
      <w:r w:rsidRPr="0046538A">
        <w:rPr>
          <w:noProof/>
          <w:sz w:val="22"/>
          <w:szCs w:val="22"/>
        </w:rPr>
        <mc:AlternateContent>
          <mc:Choice Requires="wps">
            <w:drawing>
              <wp:anchor distT="0" distB="0" distL="114300" distR="114300" simplePos="0" relativeHeight="251675648" behindDoc="0" locked="0" layoutInCell="1" allowOverlap="1" wp14:anchorId="184CCBFA" wp14:editId="5539EACB">
                <wp:simplePos x="0" y="0"/>
                <wp:positionH relativeFrom="column">
                  <wp:posOffset>4394200</wp:posOffset>
                </wp:positionH>
                <wp:positionV relativeFrom="paragraph">
                  <wp:posOffset>76713</wp:posOffset>
                </wp:positionV>
                <wp:extent cx="1450975" cy="1268730"/>
                <wp:effectExtent l="0" t="0" r="0" b="0"/>
                <wp:wrapTight wrapText="bothSides">
                  <wp:wrapPolygon edited="0">
                    <wp:start x="0" y="0"/>
                    <wp:lineTo x="21600" y="0"/>
                    <wp:lineTo x="21600" y="21600"/>
                    <wp:lineTo x="0" y="21600"/>
                    <wp:lineTo x="0" y="0"/>
                  </wp:wrapPolygon>
                </wp:wrapTight>
                <wp:docPr id="5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50975" cy="12687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FAFEBD3" w14:textId="77777777" w:rsidR="00621F06" w:rsidRDefault="00621F06" w:rsidP="003B5E5C">
                            <w:pPr>
                              <w:rPr>
                                <w:rFonts w:ascii="Cambria" w:hAnsi="Cambria"/>
                                <w:noProof/>
                                <w:szCs w:val="26"/>
                              </w:rPr>
                            </w:pPr>
                            <w:r w:rsidRPr="00C23ACA">
                              <w:rPr>
                                <w:rFonts w:ascii="Cambria" w:hAnsi="Cambria"/>
                                <w:noProof/>
                                <w:szCs w:val="26"/>
                              </w:rPr>
                              <w:drawing>
                                <wp:inline distT="0" distB="0" distL="0" distR="0" wp14:anchorId="3D0D1227" wp14:editId="397E3E55">
                                  <wp:extent cx="1258570" cy="474345"/>
                                  <wp:effectExtent l="0" t="0" r="0" b="0"/>
                                  <wp:docPr id="64" name="Picture 17" descr="hinh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hinh50"/>
                                          <pic:cNvPicPr>
                                            <a:picLocks/>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58570" cy="474345"/>
                                          </a:xfrm>
                                          <a:prstGeom prst="rect">
                                            <a:avLst/>
                                          </a:prstGeom>
                                          <a:noFill/>
                                          <a:ln>
                                            <a:noFill/>
                                          </a:ln>
                                        </pic:spPr>
                                      </pic:pic>
                                    </a:graphicData>
                                  </a:graphic>
                                </wp:inline>
                              </w:drawing>
                            </w:r>
                          </w:p>
                          <w:p w14:paraId="2AF6CE34" w14:textId="77777777" w:rsidR="00621F06" w:rsidRPr="004A0E09" w:rsidRDefault="00621F06" w:rsidP="003B5E5C">
                            <w:pPr>
                              <w:rPr>
                                <w:rFonts w:ascii="Cambria" w:hAnsi="Cambria"/>
                                <w:noProof/>
                                <w:sz w:val="22"/>
                                <w:szCs w:val="22"/>
                              </w:rPr>
                            </w:pPr>
                          </w:p>
                          <w:p w14:paraId="59515E7B" w14:textId="77777777" w:rsidR="00621F06" w:rsidRDefault="00621F06" w:rsidP="003B5E5C">
                            <w:r>
                              <w:rPr>
                                <w:rFonts w:ascii="Cambria" w:hAnsi="Cambria"/>
                                <w:noProof/>
                                <w:szCs w:val="26"/>
                              </w:rPr>
                              <w:t xml:space="preserve"> </w:t>
                            </w:r>
                            <w:r w:rsidRPr="00C23ACA">
                              <w:rPr>
                                <w:rFonts w:ascii="Cambria" w:hAnsi="Cambria"/>
                                <w:noProof/>
                                <w:szCs w:val="26"/>
                              </w:rPr>
                              <w:drawing>
                                <wp:inline distT="0" distB="0" distL="0" distR="0" wp14:anchorId="3B2A0664" wp14:editId="5643F70E">
                                  <wp:extent cx="1162050" cy="438150"/>
                                  <wp:effectExtent l="0" t="0" r="0" b="0"/>
                                  <wp:docPr id="65" name="Picture 18" descr="hinh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hinh51"/>
                                          <pic:cNvPicPr>
                                            <a:picLocks/>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84CCBFA" id="Text Box 52" o:spid="_x0000_s1036" type="#_x0000_t202" style="position:absolute;left:0;text-align:left;margin-left:346pt;margin-top:6.05pt;width:114.25pt;height:99.9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" filled="f" strokecolor="white">
                <v:path arrowok="t"/>
                <v:textbox style="mso-fit-shape-to-text:t" inset=",7.2pt,,7.2pt">
                  <w:txbxContent>
                    <w:p w14:paraId="4FAFEBD3" w14:textId="77777777" w:rsidR="00621F06" w:rsidRDefault="00621F06" w:rsidP="003B5E5C">
                      <w:pPr>
                        <w:rPr>
                          <w:rFonts w:ascii="Cambria" w:hAnsi="Cambria"/>
                          <w:noProof/>
                          <w:szCs w:val="26"/>
                        </w:rPr>
                      </w:pPr>
                      <w:r w:rsidRPr="00C23ACA">
                        <w:rPr>
                          <w:rFonts w:ascii="Cambria" w:hAnsi="Cambria"/>
                          <w:noProof/>
                          <w:szCs w:val="26"/>
                        </w:rPr>
                        <w:drawing>
                          <wp:inline distT="0" distB="0" distL="0" distR="0" wp14:anchorId="3D0D1227" wp14:editId="397E3E55">
                            <wp:extent cx="1258570" cy="474345"/>
                            <wp:effectExtent l="0" t="0" r="0" b="0"/>
                            <wp:docPr id="64" name="Picture 17" descr="hinh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descr="hinh50"/>
                                    <pic:cNvPicPr>
                                      <a:picLocks/>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258570" cy="474345"/>
                                    </a:xfrm>
                                    <a:prstGeom prst="rect">
                                      <a:avLst/>
                                    </a:prstGeom>
                                    <a:noFill/>
                                    <a:ln>
                                      <a:noFill/>
                                    </a:ln>
                                  </pic:spPr>
                                </pic:pic>
                              </a:graphicData>
                            </a:graphic>
                          </wp:inline>
                        </w:drawing>
                      </w:r>
                    </w:p>
                    <w:p w14:paraId="2AF6CE34" w14:textId="77777777" w:rsidR="00621F06" w:rsidRPr="004A0E09" w:rsidRDefault="00621F06" w:rsidP="003B5E5C">
                      <w:pPr>
                        <w:rPr>
                          <w:rFonts w:ascii="Cambria" w:hAnsi="Cambria"/>
                          <w:noProof/>
                          <w:sz w:val="22"/>
                          <w:szCs w:val="22"/>
                        </w:rPr>
                      </w:pPr>
                    </w:p>
                    <w:p w14:paraId="59515E7B" w14:textId="77777777" w:rsidR="00621F06" w:rsidRDefault="00621F06" w:rsidP="003B5E5C">
                      <w:r>
                        <w:rPr>
                          <w:rFonts w:ascii="Cambria" w:hAnsi="Cambria"/>
                          <w:noProof/>
                          <w:szCs w:val="26"/>
                        </w:rPr>
                        <w:t xml:space="preserve"> </w:t>
                      </w:r>
                      <w:r w:rsidRPr="00C23ACA">
                        <w:rPr>
                          <w:rFonts w:ascii="Cambria" w:hAnsi="Cambria"/>
                          <w:noProof/>
                          <w:szCs w:val="26"/>
                        </w:rPr>
                        <w:drawing>
                          <wp:inline distT="0" distB="0" distL="0" distR="0" wp14:anchorId="3B2A0664" wp14:editId="5643F70E">
                            <wp:extent cx="1162050" cy="438150"/>
                            <wp:effectExtent l="0" t="0" r="0" b="0"/>
                            <wp:docPr id="65" name="Picture 18" descr="hinh5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8" descr="hinh51"/>
                                    <pic:cNvPicPr>
                                      <a:picLocks/>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162050" cy="438150"/>
                                    </a:xfrm>
                                    <a:prstGeom prst="rect">
                                      <a:avLst/>
                                    </a:prstGeom>
                                    <a:noFill/>
                                    <a:ln>
                                      <a:noFill/>
                                    </a:ln>
                                  </pic:spPr>
                                </pic:pic>
                              </a:graphicData>
                            </a:graphic>
                          </wp:inline>
                        </w:drawing>
                      </w:r>
                    </w:p>
                  </w:txbxContent>
                </v:textbox>
                <w10:wrap type="tight"/>
              </v:shape>
            </w:pict>
          </mc:Fallback>
        </mc:AlternateContent>
      </w:r>
    </w:p>
    <w:p w14:paraId="5A6CE80E" w14:textId="77777777" w:rsidR="003B5E5C" w:rsidRPr="0046538A" w:rsidRDefault="003B5E5C" w:rsidP="003B5E5C">
      <w:pPr>
        <w:jc w:val="both"/>
        <w:rPr>
          <w:sz w:val="22"/>
          <w:szCs w:val="22"/>
        </w:rPr>
      </w:pPr>
    </w:p>
    <w:p w14:paraId="1F0F46EA" w14:textId="77777777" w:rsidR="003B5E5C" w:rsidRPr="0046538A" w:rsidRDefault="003B5E5C" w:rsidP="003B5E5C">
      <w:pPr>
        <w:jc w:val="both"/>
        <w:rPr>
          <w:sz w:val="22"/>
          <w:szCs w:val="22"/>
        </w:rPr>
      </w:pPr>
    </w:p>
    <w:p w14:paraId="28205314" w14:textId="77777777" w:rsidR="003B5E5C" w:rsidRPr="0046538A" w:rsidRDefault="003B5E5C" w:rsidP="003B5E5C">
      <w:pPr>
        <w:jc w:val="both"/>
        <w:rPr>
          <w:sz w:val="22"/>
          <w:szCs w:val="22"/>
        </w:rPr>
      </w:pPr>
    </w:p>
    <w:p w14:paraId="7B1FF875" w14:textId="77777777" w:rsidR="003B5E5C" w:rsidRPr="0046538A" w:rsidRDefault="003B5E5C" w:rsidP="003B5E5C">
      <w:pPr>
        <w:jc w:val="both"/>
        <w:rPr>
          <w:sz w:val="22"/>
          <w:szCs w:val="22"/>
        </w:rPr>
      </w:pPr>
    </w:p>
    <w:p w14:paraId="148BAAAD" w14:textId="77777777" w:rsidR="003B5E5C" w:rsidRPr="0046538A" w:rsidRDefault="003B5E5C" w:rsidP="003B5E5C">
      <w:pPr>
        <w:jc w:val="both"/>
        <w:rPr>
          <w:sz w:val="22"/>
          <w:szCs w:val="22"/>
        </w:rPr>
      </w:pPr>
    </w:p>
    <w:p w14:paraId="4D1F603A" w14:textId="77777777" w:rsidR="003B5E5C" w:rsidRPr="0046538A" w:rsidRDefault="003B5E5C" w:rsidP="003B5E5C">
      <w:pPr>
        <w:jc w:val="both"/>
        <w:rPr>
          <w:sz w:val="22"/>
          <w:szCs w:val="22"/>
        </w:rPr>
      </w:pPr>
    </w:p>
    <w:p w14:paraId="47BB5F72" w14:textId="77777777" w:rsidR="003B5E5C" w:rsidRPr="0046538A" w:rsidRDefault="003B5E5C" w:rsidP="003B5E5C">
      <w:pPr>
        <w:jc w:val="both"/>
        <w:rPr>
          <w:sz w:val="22"/>
          <w:szCs w:val="22"/>
        </w:rPr>
      </w:pPr>
    </w:p>
    <w:p w14:paraId="7A49721A" w14:textId="77777777" w:rsidR="003B5E5C" w:rsidRPr="0046538A" w:rsidRDefault="003B5E5C" w:rsidP="003B5E5C">
      <w:pPr>
        <w:jc w:val="both"/>
        <w:rPr>
          <w:sz w:val="22"/>
          <w:szCs w:val="22"/>
        </w:rPr>
      </w:pPr>
    </w:p>
    <w:p w14:paraId="6EAB398B" w14:textId="77777777" w:rsidR="003B5E5C" w:rsidRPr="0046538A" w:rsidRDefault="003B5E5C" w:rsidP="003B5E5C">
      <w:pPr>
        <w:jc w:val="both"/>
        <w:rPr>
          <w:sz w:val="22"/>
          <w:szCs w:val="22"/>
        </w:rPr>
      </w:pPr>
    </w:p>
    <w:p w14:paraId="39CB6B21" w14:textId="77777777" w:rsidR="003B5E5C" w:rsidRPr="0046538A" w:rsidRDefault="003B5E5C" w:rsidP="003B5E5C">
      <w:pPr>
        <w:jc w:val="both"/>
        <w:rPr>
          <w:sz w:val="22"/>
          <w:szCs w:val="22"/>
        </w:rPr>
      </w:pPr>
    </w:p>
    <w:p w14:paraId="4BD99E8A" w14:textId="77777777" w:rsidR="003B5E5C" w:rsidRPr="0046538A" w:rsidRDefault="003B5E5C" w:rsidP="003B5E5C">
      <w:pPr>
        <w:jc w:val="both"/>
        <w:rPr>
          <w:sz w:val="22"/>
          <w:szCs w:val="22"/>
        </w:rPr>
      </w:pPr>
      <w:r w:rsidRPr="0046538A">
        <w:rPr>
          <w:noProof/>
          <w:sz w:val="22"/>
          <w:szCs w:val="22"/>
        </w:rPr>
        <mc:AlternateContent>
          <mc:Choice Requires="wps">
            <w:drawing>
              <wp:anchor distT="0" distB="0" distL="114300" distR="114300" simplePos="0" relativeHeight="251676672" behindDoc="0" locked="0" layoutInCell="1" allowOverlap="1" wp14:anchorId="29F157B2" wp14:editId="251BC2C1">
                <wp:simplePos x="0" y="0"/>
                <wp:positionH relativeFrom="column">
                  <wp:posOffset>4771587</wp:posOffset>
                </wp:positionH>
                <wp:positionV relativeFrom="paragraph">
                  <wp:posOffset>73660</wp:posOffset>
                </wp:positionV>
                <wp:extent cx="1614805" cy="1306830"/>
                <wp:effectExtent l="0" t="0" r="0" b="0"/>
                <wp:wrapTight wrapText="bothSides">
                  <wp:wrapPolygon edited="0">
                    <wp:start x="0" y="0"/>
                    <wp:lineTo x="21600" y="0"/>
                    <wp:lineTo x="21600" y="21600"/>
                    <wp:lineTo x="0" y="21600"/>
                    <wp:lineTo x="0" y="0"/>
                  </wp:wrapPolygon>
                </wp:wrapTight>
                <wp:docPr id="56"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614805" cy="13068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13D07EA" w14:textId="77777777" w:rsidR="00621F06" w:rsidRPr="00CD1C0F" w:rsidRDefault="00621F06" w:rsidP="003B5E5C">
                            <w:pPr>
                              <w:rPr>
                                <w:rFonts w:ascii="Cambria" w:hAnsi="Cambria"/>
                                <w:noProof/>
                                <w:szCs w:val="26"/>
                              </w:rPr>
                            </w:pPr>
                            <w:r w:rsidRPr="00C23ACA">
                              <w:rPr>
                                <w:rFonts w:ascii="Cambria" w:hAnsi="Cambria"/>
                                <w:noProof/>
                                <w:szCs w:val="26"/>
                              </w:rPr>
                              <w:drawing>
                                <wp:inline distT="0" distB="0" distL="0" distR="0" wp14:anchorId="0869ADEE" wp14:editId="59422EC5">
                                  <wp:extent cx="1421765" cy="1115060"/>
                                  <wp:effectExtent l="0" t="0" r="0" b="0"/>
                                  <wp:docPr id="66" name="Picture 19" descr="hinh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hinh52"/>
                                          <pic:cNvPicPr>
                                            <a:picLocks/>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1765" cy="111506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F157B2" id="Text Box 53" o:spid="_x0000_s1037" type="#_x0000_t202" style="position:absolute;left:0;text-align:left;margin-left:375.7pt;margin-top:5.8pt;width:127.15pt;height:102.9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" filled="f" strokecolor="white">
                <v:path arrowok="t"/>
                <v:textbox style="mso-fit-shape-to-text:t" inset=",7.2pt,,7.2pt">
                  <w:txbxContent>
                    <w:p w14:paraId="713D07EA" w14:textId="77777777" w:rsidR="00621F06" w:rsidRPr="00CD1C0F" w:rsidRDefault="00621F06" w:rsidP="003B5E5C">
                      <w:pPr>
                        <w:rPr>
                          <w:rFonts w:ascii="Cambria" w:hAnsi="Cambria"/>
                          <w:noProof/>
                          <w:szCs w:val="26"/>
                        </w:rPr>
                      </w:pPr>
                      <w:r w:rsidRPr="00C23ACA">
                        <w:rPr>
                          <w:rFonts w:ascii="Cambria" w:hAnsi="Cambria"/>
                          <w:noProof/>
                          <w:szCs w:val="26"/>
                        </w:rPr>
                        <w:drawing>
                          <wp:inline distT="0" distB="0" distL="0" distR="0" wp14:anchorId="0869ADEE" wp14:editId="59422EC5">
                            <wp:extent cx="1421765" cy="1115060"/>
                            <wp:effectExtent l="0" t="0" r="0" b="0"/>
                            <wp:docPr id="66" name="Picture 19" descr="hinh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9" descr="hinh52"/>
                                    <pic:cNvPicPr>
                                      <a:picLocks/>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421765" cy="1115060"/>
                                    </a:xfrm>
                                    <a:prstGeom prst="rect">
                                      <a:avLst/>
                                    </a:prstGeom>
                                    <a:noFill/>
                                    <a:ln>
                                      <a:noFill/>
                                    </a:ln>
                                  </pic:spPr>
                                </pic:pic>
                              </a:graphicData>
                            </a:graphic>
                          </wp:inline>
                        </w:drawing>
                      </w:r>
                    </w:p>
                  </w:txbxContent>
                </v:textbox>
                <w10:wrap type="tight"/>
              </v:shape>
            </w:pict>
          </mc:Fallback>
        </mc:AlternateContent>
      </w:r>
    </w:p>
    <w:p w14:paraId="76A3EDE5" w14:textId="77777777" w:rsidR="003B5E5C" w:rsidRPr="0046538A" w:rsidRDefault="003B5E5C" w:rsidP="003B5E5C">
      <w:pPr>
        <w:jc w:val="both"/>
        <w:rPr>
          <w:sz w:val="22"/>
          <w:szCs w:val="22"/>
        </w:rPr>
      </w:pPr>
    </w:p>
    <w:p w14:paraId="09EA5B43" w14:textId="77777777" w:rsidR="003B5E5C" w:rsidRPr="0046538A" w:rsidRDefault="003B5E5C" w:rsidP="003B5E5C">
      <w:pPr>
        <w:jc w:val="both"/>
        <w:rPr>
          <w:sz w:val="22"/>
          <w:szCs w:val="22"/>
        </w:rPr>
      </w:pPr>
    </w:p>
    <w:p w14:paraId="7EBBD08F" w14:textId="77777777" w:rsidR="003B5E5C" w:rsidRPr="0046538A" w:rsidRDefault="003B5E5C" w:rsidP="003B5E5C">
      <w:pPr>
        <w:jc w:val="both"/>
        <w:rPr>
          <w:sz w:val="22"/>
          <w:szCs w:val="22"/>
        </w:rPr>
      </w:pPr>
    </w:p>
    <w:p w14:paraId="063CF923" w14:textId="77777777" w:rsidR="003B5E5C" w:rsidRPr="0046538A" w:rsidRDefault="003B5E5C" w:rsidP="003B5E5C">
      <w:pPr>
        <w:jc w:val="both"/>
        <w:rPr>
          <w:sz w:val="22"/>
          <w:szCs w:val="22"/>
        </w:rPr>
      </w:pPr>
    </w:p>
    <w:p w14:paraId="6C2E5881" w14:textId="77777777" w:rsidR="003B5E5C" w:rsidRPr="0046538A" w:rsidRDefault="003B5E5C" w:rsidP="003B5E5C">
      <w:pPr>
        <w:jc w:val="both"/>
        <w:rPr>
          <w:sz w:val="22"/>
          <w:szCs w:val="22"/>
        </w:rPr>
      </w:pPr>
    </w:p>
    <w:p w14:paraId="49062DD2" w14:textId="77777777" w:rsidR="003B5E5C" w:rsidRPr="0046538A" w:rsidRDefault="003B5E5C" w:rsidP="003B5E5C">
      <w:pPr>
        <w:jc w:val="both"/>
        <w:rPr>
          <w:sz w:val="22"/>
          <w:szCs w:val="22"/>
        </w:rPr>
      </w:pPr>
    </w:p>
    <w:p w14:paraId="0D18ACEE" w14:textId="77777777" w:rsidR="003B5E5C" w:rsidRPr="0046538A" w:rsidRDefault="003B5E5C" w:rsidP="003B5E5C">
      <w:pPr>
        <w:jc w:val="both"/>
        <w:rPr>
          <w:sz w:val="22"/>
          <w:szCs w:val="22"/>
        </w:rPr>
      </w:pPr>
    </w:p>
    <w:p w14:paraId="06AEDF8F" w14:textId="77777777" w:rsidR="003B5E5C" w:rsidRPr="0046538A" w:rsidRDefault="003B5E5C" w:rsidP="003B5E5C">
      <w:pPr>
        <w:jc w:val="both"/>
        <w:rPr>
          <w:sz w:val="22"/>
          <w:szCs w:val="22"/>
        </w:rPr>
      </w:pPr>
    </w:p>
    <w:p w14:paraId="7DC33428" w14:textId="77777777" w:rsidR="003B5E5C" w:rsidRPr="0046538A" w:rsidRDefault="003B5E5C" w:rsidP="003B5E5C">
      <w:pPr>
        <w:jc w:val="both"/>
        <w:rPr>
          <w:sz w:val="22"/>
          <w:szCs w:val="22"/>
        </w:rPr>
      </w:pPr>
    </w:p>
    <w:p w14:paraId="44B4E01C" w14:textId="77777777" w:rsidR="003B5E5C" w:rsidRPr="0046538A" w:rsidRDefault="003B5E5C" w:rsidP="003B5E5C">
      <w:pPr>
        <w:jc w:val="both"/>
        <w:rPr>
          <w:sz w:val="22"/>
          <w:szCs w:val="22"/>
        </w:rPr>
      </w:pPr>
    </w:p>
    <w:p w14:paraId="6A067C7E" w14:textId="77777777" w:rsidR="003B5E5C" w:rsidRPr="0046538A" w:rsidRDefault="003B5E5C" w:rsidP="003B5E5C">
      <w:pPr>
        <w:jc w:val="both"/>
        <w:rPr>
          <w:sz w:val="22"/>
          <w:szCs w:val="22"/>
        </w:rPr>
      </w:pPr>
    </w:p>
    <w:p w14:paraId="15E2E450" w14:textId="77777777" w:rsidR="003B5E5C" w:rsidRPr="0046538A" w:rsidRDefault="003B5E5C" w:rsidP="003B5E5C">
      <w:pPr>
        <w:jc w:val="both"/>
        <w:rPr>
          <w:sz w:val="22"/>
          <w:szCs w:val="22"/>
        </w:rPr>
      </w:pPr>
    </w:p>
    <w:p w14:paraId="3C5D922D" w14:textId="77777777" w:rsidR="003B5E5C" w:rsidRPr="0046538A" w:rsidRDefault="003B5E5C" w:rsidP="003B5E5C">
      <w:pPr>
        <w:jc w:val="both"/>
        <w:rPr>
          <w:sz w:val="22"/>
          <w:szCs w:val="22"/>
        </w:rPr>
      </w:pPr>
      <w:r w:rsidRPr="0046538A">
        <w:rPr>
          <w:noProof/>
          <w:sz w:val="22"/>
          <w:szCs w:val="22"/>
        </w:rPr>
        <w:lastRenderedPageBreak/>
        <mc:AlternateContent>
          <mc:Choice Requires="wps">
            <w:drawing>
              <wp:anchor distT="0" distB="0" distL="114300" distR="114300" simplePos="0" relativeHeight="251672576" behindDoc="0" locked="0" layoutInCell="1" allowOverlap="1" wp14:anchorId="5A2C6E23" wp14:editId="2E3C4CC3">
                <wp:simplePos x="0" y="0"/>
                <wp:positionH relativeFrom="column">
                  <wp:posOffset>-176530</wp:posOffset>
                </wp:positionH>
                <wp:positionV relativeFrom="paragraph">
                  <wp:posOffset>-15240</wp:posOffset>
                </wp:positionV>
                <wp:extent cx="6480000" cy="9972000"/>
                <wp:effectExtent l="0" t="0" r="10160" b="10795"/>
                <wp:wrapNone/>
                <wp:docPr id="5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4E3D9454" w14:textId="77777777" w:rsidR="00621F06" w:rsidRPr="003542E1" w:rsidRDefault="00621F06" w:rsidP="003B5E5C">
                            <w:pPr>
                              <w:rPr>
                                <w:b w:val="0"/>
                                <w:sz w:val="2"/>
                                <w:szCs w:val="2"/>
                                <w:lang w:val="fr-FR"/>
                              </w:rPr>
                            </w:pPr>
                          </w:p>
                          <w:tbl>
                            <w:tblPr>
                              <w:tblW w:w="999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3"/>
                            </w:tblGrid>
                            <w:tr w:rsidR="00621F06" w14:paraId="0C5E642C" w14:textId="77777777" w:rsidTr="00A457F1">
                              <w:tc>
                                <w:tcPr>
                                  <w:tcW w:w="9993" w:type="dxa"/>
                                  <w:shd w:val="clear" w:color="auto" w:fill="auto"/>
                                </w:tcPr>
                                <w:p w14:paraId="2B704045" w14:textId="77777777" w:rsidR="00621F06" w:rsidRPr="003542E1" w:rsidRDefault="00621F06" w:rsidP="00CB0FB9">
                                  <w:pPr>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14:paraId="4FAC299E" w14:textId="77777777" w:rsidTr="00A457F1">
                              <w:tc>
                                <w:tcPr>
                                  <w:tcW w:w="9993" w:type="dxa"/>
                                  <w:shd w:val="clear" w:color="auto" w:fill="auto"/>
                                </w:tcPr>
                                <w:p w14:paraId="1C359BF1" w14:textId="77777777" w:rsidR="00621F06" w:rsidRDefault="00621F06" w:rsidP="00CB0FB9">
                                  <w:pPr>
                                    <w:rPr>
                                      <w:b w:val="0"/>
                                    </w:rPr>
                                  </w:pPr>
                                  <w:r>
                                    <w:rPr>
                                      <w:b w:val="0"/>
                                    </w:rPr>
                                    <w:t xml:space="preserve">. </w:t>
                                  </w:r>
                                  <w:r w:rsidRPr="003542E1">
                                    <w:rPr>
                                      <w:b w:val="0"/>
                                      <w:sz w:val="22"/>
                                      <w:szCs w:val="22"/>
                                    </w:rPr>
                                    <w:t xml:space="preserve">Đường sức điện là đường mà </w:t>
                                  </w:r>
                                </w:p>
                              </w:tc>
                            </w:tr>
                            <w:tr w:rsidR="00621F06" w14:paraId="230CCF60" w14:textId="77777777" w:rsidTr="00A457F1">
                              <w:tc>
                                <w:tcPr>
                                  <w:tcW w:w="9993" w:type="dxa"/>
                                  <w:shd w:val="clear" w:color="auto" w:fill="auto"/>
                                </w:tcPr>
                                <w:p w14:paraId="1AC56DAA" w14:textId="77777777" w:rsidR="00621F06" w:rsidRDefault="00621F06" w:rsidP="00CB0FB9">
                                  <w:pPr>
                                    <w:rPr>
                                      <w:b w:val="0"/>
                                    </w:rPr>
                                  </w:pPr>
                                </w:p>
                              </w:tc>
                            </w:tr>
                            <w:tr w:rsidR="00621F06" w14:paraId="6988F4A4" w14:textId="77777777" w:rsidTr="00A457F1">
                              <w:tc>
                                <w:tcPr>
                                  <w:tcW w:w="9993" w:type="dxa"/>
                                  <w:shd w:val="clear" w:color="auto" w:fill="auto"/>
                                </w:tcPr>
                                <w:p w14:paraId="3D7C6DB1" w14:textId="77777777" w:rsidR="00621F06" w:rsidRDefault="00621F06" w:rsidP="00CB0FB9">
                                  <w:pPr>
                                    <w:rPr>
                                      <w:b w:val="0"/>
                                    </w:rPr>
                                  </w:pPr>
                                  <w:r>
                                    <w:rPr>
                                      <w:b w:val="0"/>
                                    </w:rPr>
                                    <w:t xml:space="preserve">. </w:t>
                                  </w:r>
                                </w:p>
                              </w:tc>
                            </w:tr>
                            <w:tr w:rsidR="00621F06" w14:paraId="0FAAECB4" w14:textId="77777777" w:rsidTr="00A457F1">
                              <w:tc>
                                <w:tcPr>
                                  <w:tcW w:w="9993" w:type="dxa"/>
                                  <w:shd w:val="clear" w:color="auto" w:fill="auto"/>
                                </w:tcPr>
                                <w:p w14:paraId="461E3382" w14:textId="77777777" w:rsidR="00621F06" w:rsidRPr="009E50C7" w:rsidRDefault="00621F06" w:rsidP="00CB0FB9">
                                  <w:pPr>
                                    <w:rPr>
                                      <w:b w:val="0"/>
                                      <w:sz w:val="22"/>
                                      <w:szCs w:val="22"/>
                                      <w:u w:val="single"/>
                                    </w:rPr>
                                  </w:pPr>
                                  <w:r>
                                    <w:rPr>
                                      <w:b w:val="0"/>
                                    </w:rPr>
                                    <w:t xml:space="preserve">. </w:t>
                                  </w:r>
                                  <w:r>
                                    <w:rPr>
                                      <w:b w:val="0"/>
                                      <w:sz w:val="22"/>
                                      <w:szCs w:val="22"/>
                                    </w:rPr>
                                    <w:t xml:space="preserve">3. </w:t>
                                  </w:r>
                                  <w:r>
                                    <w:rPr>
                                      <w:b w:val="0"/>
                                      <w:sz w:val="22"/>
                                      <w:szCs w:val="22"/>
                                      <w:u w:val="single"/>
                                    </w:rPr>
                                    <w:t>Hình ảnh và đặc điểm của các đường sức điện.</w:t>
                                  </w:r>
                                </w:p>
                              </w:tc>
                            </w:tr>
                            <w:tr w:rsidR="00621F06" w14:paraId="6E32B6F2" w14:textId="77777777" w:rsidTr="00A457F1">
                              <w:tc>
                                <w:tcPr>
                                  <w:tcW w:w="9993" w:type="dxa"/>
                                  <w:shd w:val="clear" w:color="auto" w:fill="auto"/>
                                </w:tcPr>
                                <w:p w14:paraId="2B476D24" w14:textId="77777777" w:rsidR="00621F06" w:rsidRPr="005B1384" w:rsidRDefault="00621F06" w:rsidP="00CB0FB9">
                                  <w:pPr>
                                    <w:rPr>
                                      <w:b w:val="0"/>
                                      <w:sz w:val="22"/>
                                      <w:szCs w:val="22"/>
                                    </w:rPr>
                                  </w:pPr>
                                  <w:r>
                                    <w:rPr>
                                      <w:b w:val="0"/>
                                    </w:rPr>
                                    <w:t xml:space="preserve">. </w:t>
                                  </w:r>
                                  <w:r>
                                    <w:rPr>
                                      <w:b w:val="0"/>
                                      <w:sz w:val="22"/>
                                      <w:szCs w:val="22"/>
                                    </w:rPr>
                                    <w:t xml:space="preserve">+ </w:t>
                                  </w:r>
                                  <w:r w:rsidRPr="005B1384">
                                    <w:rPr>
                                      <w:b w:val="0"/>
                                      <w:sz w:val="22"/>
                                      <w:szCs w:val="22"/>
                                    </w:rPr>
                                    <w:t>Qua mỗi điểm trong điện trường có</w:t>
                                  </w:r>
                                </w:p>
                              </w:tc>
                            </w:tr>
                            <w:tr w:rsidR="00621F06" w14:paraId="0B7793A6" w14:textId="77777777" w:rsidTr="00A457F1">
                              <w:tc>
                                <w:tcPr>
                                  <w:tcW w:w="9993" w:type="dxa"/>
                                  <w:shd w:val="clear" w:color="auto" w:fill="auto"/>
                                </w:tcPr>
                                <w:p w14:paraId="2AA15CF3" w14:textId="77777777" w:rsidR="00621F06" w:rsidRPr="005B1384" w:rsidRDefault="00621F06" w:rsidP="00CB0FB9">
                                  <w:pPr>
                                    <w:rPr>
                                      <w:b w:val="0"/>
                                      <w:sz w:val="22"/>
                                      <w:szCs w:val="22"/>
                                    </w:rPr>
                                  </w:pPr>
                                  <w:r>
                                    <w:rPr>
                                      <w:b w:val="0"/>
                                    </w:rPr>
                                    <w:t xml:space="preserve">. </w:t>
                                  </w:r>
                                  <w:r>
                                    <w:rPr>
                                      <w:b w:val="0"/>
                                      <w:sz w:val="22"/>
                                      <w:szCs w:val="22"/>
                                    </w:rPr>
                                    <w:t>+</w:t>
                                  </w:r>
                                  <w:r w:rsidRPr="005B1384">
                                    <w:rPr>
                                      <w:b w:val="0"/>
                                      <w:sz w:val="22"/>
                                      <w:szCs w:val="22"/>
                                    </w:rPr>
                                    <w:t xml:space="preserve"> Hướng của đường sức điện tại một điểm là</w:t>
                                  </w:r>
                                </w:p>
                              </w:tc>
                            </w:tr>
                            <w:tr w:rsidR="00621F06" w14:paraId="7FB0CBF9" w14:textId="77777777" w:rsidTr="00A457F1">
                              <w:tc>
                                <w:tcPr>
                                  <w:tcW w:w="9993" w:type="dxa"/>
                                  <w:shd w:val="clear" w:color="auto" w:fill="auto"/>
                                </w:tcPr>
                                <w:p w14:paraId="0567F1B8" w14:textId="77777777" w:rsidR="00621F06" w:rsidRDefault="00621F06" w:rsidP="00CB0FB9">
                                  <w:pPr>
                                    <w:rPr>
                                      <w:b w:val="0"/>
                                    </w:rPr>
                                  </w:pPr>
                                  <w:r>
                                    <w:rPr>
                                      <w:b w:val="0"/>
                                    </w:rPr>
                                    <w:t xml:space="preserve">. </w:t>
                                  </w:r>
                                  <w:r w:rsidRPr="005B1384">
                                    <w:rPr>
                                      <w:b w:val="0"/>
                                      <w:sz w:val="22"/>
                                      <w:szCs w:val="22"/>
                                    </w:rPr>
                                    <w:t>+ Đường sức điện của điện trường tĩnh điện là</w:t>
                                  </w:r>
                                </w:p>
                              </w:tc>
                            </w:tr>
                            <w:tr w:rsidR="00621F06" w14:paraId="30E778F9" w14:textId="77777777" w:rsidTr="00A457F1">
                              <w:tc>
                                <w:tcPr>
                                  <w:tcW w:w="9993" w:type="dxa"/>
                                  <w:shd w:val="clear" w:color="auto" w:fill="auto"/>
                                </w:tcPr>
                                <w:p w14:paraId="3C8E0F23" w14:textId="77777777" w:rsidR="00621F06" w:rsidRPr="00DB408E" w:rsidRDefault="00621F06" w:rsidP="00CB0FB9">
                                  <w:pPr>
                                    <w:rPr>
                                      <w:b w:val="0"/>
                                      <w:sz w:val="22"/>
                                      <w:szCs w:val="22"/>
                                    </w:rPr>
                                  </w:pPr>
                                </w:p>
                              </w:tc>
                            </w:tr>
                            <w:tr w:rsidR="00621F06" w14:paraId="3E64607B" w14:textId="77777777" w:rsidTr="00A457F1">
                              <w:tc>
                                <w:tcPr>
                                  <w:tcW w:w="9993" w:type="dxa"/>
                                  <w:shd w:val="clear" w:color="auto" w:fill="auto"/>
                                </w:tcPr>
                                <w:p w14:paraId="3B18B855" w14:textId="77777777" w:rsidR="00621F06" w:rsidRPr="00DB408E" w:rsidRDefault="00621F06" w:rsidP="00CB0FB9">
                                  <w:pPr>
                                    <w:spacing w:before="60" w:after="60"/>
                                    <w:jc w:val="both"/>
                                    <w:rPr>
                                      <w:b w:val="0"/>
                                      <w:sz w:val="22"/>
                                      <w:szCs w:val="22"/>
                                    </w:rPr>
                                  </w:pPr>
                                  <w:r w:rsidRPr="00DB408E">
                                    <w:rPr>
                                      <w:b w:val="0"/>
                                      <w:sz w:val="22"/>
                                      <w:szCs w:val="22"/>
                                    </w:rPr>
                                    <w:t xml:space="preserve">. Quy ước: Ở chỗ cường độ điện trường lớn thì            </w:t>
                                  </w:r>
                                </w:p>
                              </w:tc>
                            </w:tr>
                            <w:tr w:rsidR="00621F06" w14:paraId="5372BC1E" w14:textId="77777777" w:rsidTr="00A457F1">
                              <w:tc>
                                <w:tcPr>
                                  <w:tcW w:w="9993" w:type="dxa"/>
                                  <w:shd w:val="clear" w:color="auto" w:fill="auto"/>
                                </w:tcPr>
                                <w:p w14:paraId="2BD63317" w14:textId="77777777" w:rsidR="00621F06" w:rsidRPr="00DB408E" w:rsidRDefault="00621F06" w:rsidP="00CB0FB9">
                                  <w:pPr>
                                    <w:spacing w:before="60" w:after="60"/>
                                    <w:jc w:val="both"/>
                                    <w:rPr>
                                      <w:b w:val="0"/>
                                      <w:sz w:val="22"/>
                                      <w:szCs w:val="22"/>
                                    </w:rPr>
                                  </w:pPr>
                                  <w:r w:rsidRPr="00DB408E">
                                    <w:rPr>
                                      <w:b w:val="0"/>
                                      <w:sz w:val="22"/>
                                      <w:szCs w:val="22"/>
                                    </w:rPr>
                                    <w:t>còn ở chỗ cường độ điện trường nhỏ thì</w:t>
                                  </w:r>
                                </w:p>
                              </w:tc>
                            </w:tr>
                            <w:tr w:rsidR="00621F06" w14:paraId="007EE2D0" w14:textId="77777777" w:rsidTr="00A457F1">
                              <w:tc>
                                <w:tcPr>
                                  <w:tcW w:w="9993" w:type="dxa"/>
                                  <w:shd w:val="clear" w:color="auto" w:fill="auto"/>
                                </w:tcPr>
                                <w:p w14:paraId="73A79EAA" w14:textId="77777777" w:rsidR="00621F06" w:rsidRPr="00DB408E" w:rsidRDefault="00621F06" w:rsidP="00CB0FB9">
                                  <w:pPr>
                                    <w:spacing w:before="60" w:after="60"/>
                                    <w:jc w:val="both"/>
                                    <w:rPr>
                                      <w:b w:val="0"/>
                                      <w:sz w:val="22"/>
                                      <w:szCs w:val="22"/>
                                    </w:rPr>
                                  </w:pPr>
                                </w:p>
                              </w:tc>
                            </w:tr>
                            <w:tr w:rsidR="00621F06" w14:paraId="29CB9ABE" w14:textId="77777777" w:rsidTr="00A457F1">
                              <w:tc>
                                <w:tcPr>
                                  <w:tcW w:w="9993" w:type="dxa"/>
                                  <w:shd w:val="clear" w:color="auto" w:fill="auto"/>
                                </w:tcPr>
                                <w:p w14:paraId="1ECFED34" w14:textId="77777777" w:rsidR="00621F06" w:rsidRPr="00DB408E" w:rsidRDefault="00621F06" w:rsidP="00CB0FB9">
                                  <w:pPr>
                                    <w:spacing w:before="60" w:after="60"/>
                                    <w:jc w:val="both"/>
                                    <w:rPr>
                                      <w:b w:val="0"/>
                                      <w:sz w:val="22"/>
                                      <w:szCs w:val="22"/>
                                      <w:u w:val="single"/>
                                    </w:rPr>
                                  </w:pPr>
                                  <w:r w:rsidRPr="00DB408E">
                                    <w:rPr>
                                      <w:b w:val="0"/>
                                      <w:sz w:val="22"/>
                                      <w:szCs w:val="22"/>
                                    </w:rPr>
                                    <w:t xml:space="preserve">. 4. </w:t>
                                  </w:r>
                                  <w:r w:rsidRPr="00DB408E">
                                    <w:rPr>
                                      <w:b w:val="0"/>
                                      <w:sz w:val="22"/>
                                      <w:szCs w:val="22"/>
                                      <w:u w:val="single"/>
                                    </w:rPr>
                                    <w:t>Điện trường đều.</w:t>
                                  </w:r>
                                </w:p>
                              </w:tc>
                            </w:tr>
                            <w:tr w:rsidR="00621F06" w14:paraId="1EAAA4E9" w14:textId="77777777" w:rsidTr="00A457F1">
                              <w:tc>
                                <w:tcPr>
                                  <w:tcW w:w="9993" w:type="dxa"/>
                                  <w:shd w:val="clear" w:color="auto" w:fill="auto"/>
                                </w:tcPr>
                                <w:p w14:paraId="02FC2882" w14:textId="77777777" w:rsidR="00621F06" w:rsidRPr="00DB408E" w:rsidRDefault="00621F06" w:rsidP="00CB0FB9">
                                  <w:pPr>
                                    <w:spacing w:before="60" w:after="60"/>
                                    <w:jc w:val="both"/>
                                    <w:rPr>
                                      <w:b w:val="0"/>
                                      <w:sz w:val="22"/>
                                      <w:szCs w:val="22"/>
                                    </w:rPr>
                                  </w:pPr>
                                  <w:r w:rsidRPr="00DB408E">
                                    <w:rPr>
                                      <w:b w:val="0"/>
                                      <w:sz w:val="22"/>
                                      <w:szCs w:val="22"/>
                                    </w:rPr>
                                    <w:t>+ Điện trường đều là điện trường có</w:t>
                                  </w:r>
                                </w:p>
                              </w:tc>
                            </w:tr>
                            <w:tr w:rsidR="00621F06" w14:paraId="78B9BE2B" w14:textId="77777777" w:rsidTr="00A457F1">
                              <w:tc>
                                <w:tcPr>
                                  <w:tcW w:w="9993" w:type="dxa"/>
                                  <w:shd w:val="clear" w:color="auto" w:fill="auto"/>
                                </w:tcPr>
                                <w:p w14:paraId="138537C8" w14:textId="77777777" w:rsidR="00621F06" w:rsidRPr="00DB408E" w:rsidRDefault="00621F06" w:rsidP="00CB0FB9">
                                  <w:pPr>
                                    <w:spacing w:before="60" w:after="60"/>
                                    <w:jc w:val="both"/>
                                    <w:rPr>
                                      <w:b w:val="0"/>
                                      <w:sz w:val="22"/>
                                      <w:szCs w:val="22"/>
                                    </w:rPr>
                                  </w:pPr>
                                  <w:r w:rsidRPr="00DB408E">
                                    <w:rPr>
                                      <w:b w:val="0"/>
                                      <w:sz w:val="22"/>
                                      <w:szCs w:val="22"/>
                                    </w:rPr>
                                    <w:t>+ Đường sức của nó có dạng</w:t>
                                  </w:r>
                                </w:p>
                              </w:tc>
                            </w:tr>
                            <w:tr w:rsidR="00621F06" w14:paraId="01EF11FD" w14:textId="77777777" w:rsidTr="00A457F1">
                              <w:tc>
                                <w:tcPr>
                                  <w:tcW w:w="9993" w:type="dxa"/>
                                  <w:shd w:val="clear" w:color="auto" w:fill="auto"/>
                                </w:tcPr>
                                <w:p w14:paraId="08C17D42" w14:textId="77777777" w:rsidR="00621F06" w:rsidRPr="00DB408E" w:rsidRDefault="00621F06" w:rsidP="00CB0FB9">
                                  <w:pPr>
                                    <w:spacing w:before="60" w:after="60"/>
                                    <w:jc w:val="both"/>
                                    <w:rPr>
                                      <w:b w:val="0"/>
                                      <w:sz w:val="22"/>
                                      <w:szCs w:val="22"/>
                                    </w:rPr>
                                  </w:pPr>
                                </w:p>
                              </w:tc>
                            </w:tr>
                            <w:tr w:rsidR="00621F06" w14:paraId="34BA565F" w14:textId="77777777" w:rsidTr="00A457F1">
                              <w:tc>
                                <w:tcPr>
                                  <w:tcW w:w="9993" w:type="dxa"/>
                                  <w:shd w:val="clear" w:color="auto" w:fill="auto"/>
                                </w:tcPr>
                                <w:p w14:paraId="4B91D58D" w14:textId="77777777" w:rsidR="00621F06" w:rsidRPr="00DB408E" w:rsidRDefault="00621F06" w:rsidP="00CB0FB9">
                                  <w:pPr>
                                    <w:spacing w:before="60" w:after="60"/>
                                    <w:jc w:val="both"/>
                                    <w:rPr>
                                      <w:b w:val="0"/>
                                      <w:sz w:val="22"/>
                                      <w:szCs w:val="22"/>
                                    </w:rPr>
                                  </w:pPr>
                                  <w:r w:rsidRPr="00DB408E">
                                    <w:rPr>
                                      <w:b w:val="0"/>
                                      <w:sz w:val="22"/>
                                      <w:szCs w:val="22"/>
                                    </w:rPr>
                                    <w:t>+ Ví dụ về điện trường đều:</w:t>
                                  </w:r>
                                </w:p>
                              </w:tc>
                            </w:tr>
                            <w:tr w:rsidR="00621F06" w14:paraId="1899AE0C" w14:textId="77777777" w:rsidTr="00A457F1">
                              <w:tc>
                                <w:tcPr>
                                  <w:tcW w:w="9993" w:type="dxa"/>
                                  <w:shd w:val="clear" w:color="auto" w:fill="auto"/>
                                </w:tcPr>
                                <w:p w14:paraId="6B904450" w14:textId="77777777" w:rsidR="00621F06" w:rsidRPr="00DB408E" w:rsidRDefault="00621F06" w:rsidP="00CB0FB9">
                                  <w:pPr>
                                    <w:jc w:val="both"/>
                                    <w:rPr>
                                      <w:b w:val="0"/>
                                    </w:rPr>
                                  </w:pPr>
                                </w:p>
                              </w:tc>
                            </w:tr>
                            <w:tr w:rsidR="00621F06" w14:paraId="2E4825F8" w14:textId="77777777" w:rsidTr="00A457F1">
                              <w:tc>
                                <w:tcPr>
                                  <w:tcW w:w="9993" w:type="dxa"/>
                                  <w:shd w:val="clear" w:color="auto" w:fill="auto"/>
                                </w:tcPr>
                                <w:p w14:paraId="5AB6B4EF" w14:textId="77777777" w:rsidR="00621F06" w:rsidRPr="00DB408E" w:rsidRDefault="00621F06" w:rsidP="00CB0FB9">
                                  <w:pPr>
                                    <w:jc w:val="both"/>
                                    <w:rPr>
                                      <w:b w:val="0"/>
                                    </w:rPr>
                                  </w:pPr>
                                </w:p>
                              </w:tc>
                            </w:tr>
                            <w:tr w:rsidR="00621F06" w14:paraId="199C3659" w14:textId="77777777" w:rsidTr="00A457F1">
                              <w:tc>
                                <w:tcPr>
                                  <w:tcW w:w="9993" w:type="dxa"/>
                                  <w:shd w:val="clear" w:color="auto" w:fill="auto"/>
                                </w:tcPr>
                                <w:p w14:paraId="20E55936" w14:textId="77777777" w:rsidR="00621F06" w:rsidRPr="003A411F" w:rsidRDefault="00621F06" w:rsidP="00CB0FB9">
                                  <w:pPr>
                                    <w:jc w:val="both"/>
                                    <w:rPr>
                                      <w:b w:val="0"/>
                                      <w:sz w:val="22"/>
                                      <w:szCs w:val="22"/>
                                    </w:rPr>
                                  </w:pPr>
                                  <w:r w:rsidRPr="00DB408E">
                                    <w:rPr>
                                      <w:b w:val="0"/>
                                    </w:rPr>
                                    <w:t>.</w:t>
                                  </w:r>
                                  <w:r w:rsidRPr="00DB408E">
                                    <w:t xml:space="preserve"> </w:t>
                                  </w:r>
                                  <w:r>
                                    <w:rPr>
                                      <w:sz w:val="22"/>
                                      <w:szCs w:val="22"/>
                                    </w:rPr>
                                    <w:t xml:space="preserve"> * Lực điện tác dụng lên điện tích điểm q đặt trọng điện trường có vectơ cường độ điện trường </w:t>
                                  </w:r>
                                  <w:r w:rsidR="007C18AF" w:rsidRPr="001011BD">
                                    <w:rPr>
                                      <w:noProof/>
                                      <w:position w:val="-4"/>
                                      <w:sz w:val="22"/>
                                      <w:szCs w:val="22"/>
                                    </w:rPr>
                                    <w:object w:dxaOrig="215" w:dyaOrig="302" w14:anchorId="1C08977D">
                                      <v:shape id="_x0000_i1040" type="#_x0000_t75" alt="" style="width:11.9pt;height:16.05pt;mso-width-percent:0;mso-height-percent:0;mso-width-percent:0;mso-height-percent:0" o:ole="">
                                        <v:imagedata r:id="rId86" o:title=""/>
                                      </v:shape>
                                      <o:OLEObject Type="Embed" ProgID="Equation.DSMT4" ShapeID="_x0000_i1040" DrawAspect="Content" ObjectID="_1691511738" r:id="rId87"/>
                                    </w:object>
                                  </w:r>
                                  <w:r>
                                    <w:rPr>
                                      <w:sz w:val="22"/>
                                      <w:szCs w:val="22"/>
                                    </w:rPr>
                                    <w:t>:</w:t>
                                  </w:r>
                                </w:p>
                              </w:tc>
                            </w:tr>
                            <w:tr w:rsidR="00621F06" w14:paraId="0EB4513F" w14:textId="77777777" w:rsidTr="00A457F1">
                              <w:tc>
                                <w:tcPr>
                                  <w:tcW w:w="9993" w:type="dxa"/>
                                  <w:shd w:val="clear" w:color="auto" w:fill="auto"/>
                                </w:tcPr>
                                <w:p w14:paraId="18DDC3FC" w14:textId="77777777" w:rsidR="00621F06" w:rsidRPr="00F90743" w:rsidRDefault="00621F06" w:rsidP="00CB0FB9">
                                  <w:pPr>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14:paraId="594E06E2" w14:textId="77777777" w:rsidTr="00A457F1">
                              <w:tc>
                                <w:tcPr>
                                  <w:tcW w:w="9993" w:type="dxa"/>
                                  <w:shd w:val="clear" w:color="auto" w:fill="auto"/>
                                </w:tcPr>
                                <w:p w14:paraId="369DA84B" w14:textId="77777777" w:rsidR="00621F06" w:rsidRPr="00F72ABE" w:rsidRDefault="00621F06" w:rsidP="00CB0FB9">
                                  <w:pPr>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14:paraId="1DB09877" w14:textId="77777777" w:rsidTr="00A457F1">
                              <w:tc>
                                <w:tcPr>
                                  <w:tcW w:w="9993" w:type="dxa"/>
                                  <w:shd w:val="clear" w:color="auto" w:fill="auto"/>
                                </w:tcPr>
                                <w:p w14:paraId="216AEA70" w14:textId="77777777" w:rsidR="00621F06" w:rsidRPr="00F72ABE" w:rsidRDefault="00621F06" w:rsidP="00CB0FB9">
                                  <w:pPr>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14:paraId="186DCD7A" w14:textId="77777777" w:rsidTr="00A457F1">
                              <w:tc>
                                <w:tcPr>
                                  <w:tcW w:w="9993" w:type="dxa"/>
                                  <w:shd w:val="clear" w:color="auto" w:fill="auto"/>
                                </w:tcPr>
                                <w:p w14:paraId="1AD5D58A" w14:textId="77777777" w:rsidR="00621F06" w:rsidRPr="00F72ABE" w:rsidRDefault="00621F06" w:rsidP="00CB0FB9">
                                  <w:pPr>
                                    <w:rPr>
                                      <w:b w:val="0"/>
                                    </w:rPr>
                                  </w:pPr>
                                </w:p>
                              </w:tc>
                            </w:tr>
                            <w:tr w:rsidR="00621F06" w14:paraId="40F57F81" w14:textId="77777777" w:rsidTr="00A457F1">
                              <w:tc>
                                <w:tcPr>
                                  <w:tcW w:w="9993" w:type="dxa"/>
                                  <w:shd w:val="clear" w:color="auto" w:fill="auto"/>
                                </w:tcPr>
                                <w:p w14:paraId="47707997" w14:textId="77777777" w:rsidR="00621F06" w:rsidRPr="00F90743" w:rsidRDefault="00621F06" w:rsidP="00CB0FB9">
                                  <w:pPr>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14:paraId="3DD6F090" w14:textId="77777777" w:rsidTr="00A457F1">
                              <w:tc>
                                <w:tcPr>
                                  <w:tcW w:w="9993" w:type="dxa"/>
                                  <w:shd w:val="clear" w:color="auto" w:fill="auto"/>
                                </w:tcPr>
                                <w:p w14:paraId="2529560D" w14:textId="77777777" w:rsidR="00621F06" w:rsidRPr="007128D0" w:rsidRDefault="00621F06" w:rsidP="00CB0FB9">
                                  <w:pPr>
                                    <w:tabs>
                                      <w:tab w:val="num" w:pos="1260"/>
                                      <w:tab w:val="right" w:leader="dot" w:pos="9360"/>
                                    </w:tabs>
                                    <w:spacing w:before="60" w:after="60"/>
                                    <w:rPr>
                                      <w:b w:val="0"/>
                                      <w:sz w:val="22"/>
                                      <w:szCs w:val="22"/>
                                    </w:rPr>
                                  </w:pPr>
                                </w:p>
                              </w:tc>
                            </w:tr>
                            <w:tr w:rsidR="00621F06" w14:paraId="5E769FE0" w14:textId="77777777" w:rsidTr="00A457F1">
                              <w:tc>
                                <w:tcPr>
                                  <w:tcW w:w="9993" w:type="dxa"/>
                                  <w:shd w:val="clear" w:color="auto" w:fill="auto"/>
                                </w:tcPr>
                                <w:p w14:paraId="79D794DB" w14:textId="77777777" w:rsidR="00621F06" w:rsidRPr="00DB408E" w:rsidRDefault="00621F06" w:rsidP="00CB0FB9">
                                  <w:pPr>
                                    <w:jc w:val="both"/>
                                    <w:rPr>
                                      <w:b w:val="0"/>
                                    </w:rPr>
                                  </w:pPr>
                                  <w:r w:rsidRPr="003A411F">
                                    <w:t xml:space="preserve">. </w:t>
                                  </w:r>
                                  <w:r w:rsidRPr="00DB408E">
                                    <w:rPr>
                                      <w:sz w:val="22"/>
                                      <w:szCs w:val="22"/>
                                    </w:rPr>
                                    <w:t>IV. Bài tập vận dụng.</w:t>
                                  </w:r>
                                </w:p>
                              </w:tc>
                            </w:tr>
                            <w:tr w:rsidR="00621F06" w14:paraId="4025B0F6" w14:textId="77777777" w:rsidTr="00A457F1">
                              <w:tc>
                                <w:tcPr>
                                  <w:tcW w:w="9993" w:type="dxa"/>
                                  <w:shd w:val="clear" w:color="auto" w:fill="auto"/>
                                </w:tcPr>
                                <w:p w14:paraId="07E03A35" w14:textId="77777777" w:rsidR="00621F06" w:rsidRPr="00C67519" w:rsidRDefault="00621F06" w:rsidP="00CB0FB9">
                                  <w:pPr>
                                    <w:tabs>
                                      <w:tab w:val="left" w:pos="720"/>
                                    </w:tabs>
                                    <w:jc w:val="both"/>
                                    <w:rPr>
                                      <w:b w:val="0"/>
                                      <w:sz w:val="21"/>
                                      <w:szCs w:val="21"/>
                                      <w:lang w:val="nl-NL"/>
                                    </w:rPr>
                                  </w:pPr>
                                  <w:r w:rsidRPr="00234110">
                                    <w:rPr>
                                      <w:sz w:val="21"/>
                                      <w:szCs w:val="21"/>
                                      <w:u w:val="single"/>
                                      <w:lang w:val="nl-NL"/>
                                    </w:rPr>
                                    <w:t>Bài 1.</w:t>
                                  </w:r>
                                  <w:r w:rsidRPr="00234110">
                                    <w:rPr>
                                      <w:b w:val="0"/>
                                      <w:sz w:val="21"/>
                                      <w:szCs w:val="21"/>
                                      <w:lang w:val="nl-NL"/>
                                    </w:rPr>
                                    <w:t xml:space="preserve"> Xác định vectơ cường độ điện trường</w:t>
                                  </w:r>
                                  <w:r>
                                    <w:rPr>
                                      <w:b w:val="0"/>
                                      <w:sz w:val="21"/>
                                      <w:szCs w:val="21"/>
                                      <w:lang w:val="vi-VN"/>
                                    </w:rPr>
                                    <w:t xml:space="preserve"> </w:t>
                                  </w:r>
                                  <w:r>
                                    <w:rPr>
                                      <w:b w:val="0"/>
                                      <w:sz w:val="21"/>
                                      <w:szCs w:val="21"/>
                                      <w:lang w:val="nl-NL"/>
                                    </w:rPr>
                                    <w:t>do</w:t>
                                  </w:r>
                                  <w:r>
                                    <w:rPr>
                                      <w:b w:val="0"/>
                                      <w:sz w:val="21"/>
                                      <w:szCs w:val="21"/>
                                      <w:lang w:val="vi-VN"/>
                                    </w:rPr>
                                    <w:t xml:space="preserve"> </w:t>
                                  </w:r>
                                  <w:r w:rsidRPr="00234110">
                                    <w:rPr>
                                      <w:b w:val="0"/>
                                      <w:sz w:val="21"/>
                                      <w:szCs w:val="21"/>
                                      <w:lang w:val="nl-NL"/>
                                    </w:rPr>
                                    <w:t>điện tích điểm q = 2.10</w:t>
                                  </w:r>
                                  <w:r w:rsidRPr="00234110">
                                    <w:rPr>
                                      <w:b w:val="0"/>
                                      <w:sz w:val="21"/>
                                      <w:szCs w:val="21"/>
                                      <w:vertAlign w:val="superscript"/>
                                      <w:lang w:val="nl-NL"/>
                                    </w:rPr>
                                    <w:t>-8</w:t>
                                  </w:r>
                                  <w:r>
                                    <w:rPr>
                                      <w:b w:val="0"/>
                                      <w:sz w:val="21"/>
                                      <w:szCs w:val="21"/>
                                      <w:lang w:val="nl-NL"/>
                                    </w:rPr>
                                    <w:t xml:space="preserve"> C</w:t>
                                  </w:r>
                                  <w:r>
                                    <w:rPr>
                                      <w:b w:val="0"/>
                                      <w:sz w:val="21"/>
                                      <w:szCs w:val="21"/>
                                      <w:lang w:val="vi-VN"/>
                                    </w:rPr>
                                    <w:t xml:space="preserve"> gây ra</w:t>
                                  </w:r>
                                  <w:r w:rsidRPr="00234110">
                                    <w:rPr>
                                      <w:b w:val="0"/>
                                      <w:sz w:val="21"/>
                                      <w:szCs w:val="21"/>
                                      <w:lang w:val="nl-NL"/>
                                    </w:rPr>
                                    <w:t xml:space="preserve"> tại điểm M trong không khí cách </w:t>
                                  </w:r>
                                  <w:r>
                                    <w:rPr>
                                      <w:b w:val="0"/>
                                      <w:sz w:val="21"/>
                                      <w:szCs w:val="21"/>
                                      <w:lang w:val="vi-VN"/>
                                    </w:rPr>
                                    <w:t xml:space="preserve">q </w:t>
                                  </w:r>
                                  <w:r>
                                    <w:rPr>
                                      <w:b w:val="0"/>
                                      <w:sz w:val="21"/>
                                      <w:szCs w:val="21"/>
                                      <w:lang w:val="nl-NL"/>
                                    </w:rPr>
                                    <w:t xml:space="preserve">một đoạn 3 cm. </w:t>
                                  </w:r>
                                </w:p>
                              </w:tc>
                            </w:tr>
                            <w:tr w:rsidR="00621F06" w14:paraId="5CB03B1E" w14:textId="77777777" w:rsidTr="00A457F1">
                              <w:tc>
                                <w:tcPr>
                                  <w:tcW w:w="9993" w:type="dxa"/>
                                  <w:shd w:val="clear" w:color="auto" w:fill="auto"/>
                                </w:tcPr>
                                <w:p w14:paraId="01029F91" w14:textId="77777777" w:rsidR="00621F06" w:rsidRPr="00DB408E" w:rsidRDefault="00621F06" w:rsidP="00CB0FB9">
                                  <w:pPr>
                                    <w:jc w:val="both"/>
                                    <w:rPr>
                                      <w:b w:val="0"/>
                                    </w:rPr>
                                  </w:pPr>
                                </w:p>
                              </w:tc>
                            </w:tr>
                            <w:tr w:rsidR="00621F06" w14:paraId="6A22FE6A" w14:textId="77777777" w:rsidTr="00A457F1">
                              <w:tc>
                                <w:tcPr>
                                  <w:tcW w:w="9993" w:type="dxa"/>
                                  <w:shd w:val="clear" w:color="auto" w:fill="auto"/>
                                </w:tcPr>
                                <w:p w14:paraId="6FD8C5A3" w14:textId="77777777" w:rsidR="00621F06" w:rsidRPr="00DB408E" w:rsidRDefault="00621F06" w:rsidP="00CB0FB9">
                                  <w:pPr>
                                    <w:jc w:val="both"/>
                                    <w:rPr>
                                      <w:b w:val="0"/>
                                    </w:rPr>
                                  </w:pPr>
                                </w:p>
                              </w:tc>
                            </w:tr>
                            <w:tr w:rsidR="00621F06" w14:paraId="69FB2DC1" w14:textId="77777777" w:rsidTr="00A457F1">
                              <w:tc>
                                <w:tcPr>
                                  <w:tcW w:w="9993" w:type="dxa"/>
                                  <w:shd w:val="clear" w:color="auto" w:fill="auto"/>
                                </w:tcPr>
                                <w:p w14:paraId="5B87209E" w14:textId="77777777" w:rsidR="00621F06" w:rsidRPr="00DB408E" w:rsidRDefault="00621F06" w:rsidP="00CB0FB9">
                                  <w:pPr>
                                    <w:jc w:val="both"/>
                                    <w:rPr>
                                      <w:b w:val="0"/>
                                    </w:rPr>
                                  </w:pPr>
                                </w:p>
                              </w:tc>
                            </w:tr>
                            <w:tr w:rsidR="00621F06" w14:paraId="696F6141" w14:textId="77777777" w:rsidTr="00A457F1">
                              <w:tc>
                                <w:tcPr>
                                  <w:tcW w:w="9993" w:type="dxa"/>
                                  <w:shd w:val="clear" w:color="auto" w:fill="auto"/>
                                </w:tcPr>
                                <w:p w14:paraId="64173594" w14:textId="77777777" w:rsidR="00621F06" w:rsidRPr="009F71B3" w:rsidRDefault="00621F06" w:rsidP="00CB0FB9">
                                  <w:pPr>
                                    <w:tabs>
                                      <w:tab w:val="left" w:pos="720"/>
                                    </w:tabs>
                                    <w:jc w:val="both"/>
                                    <w:rPr>
                                      <w:b w:val="0"/>
                                      <w:lang w:val="nl-NL"/>
                                    </w:rPr>
                                  </w:pPr>
                                </w:p>
                              </w:tc>
                            </w:tr>
                            <w:tr w:rsidR="00621F06" w14:paraId="31F2139A" w14:textId="77777777" w:rsidTr="00A457F1">
                              <w:tc>
                                <w:tcPr>
                                  <w:tcW w:w="9993" w:type="dxa"/>
                                  <w:shd w:val="clear" w:color="auto" w:fill="auto"/>
                                </w:tcPr>
                                <w:p w14:paraId="70F2E96E" w14:textId="77777777" w:rsidR="00621F06" w:rsidRPr="00DB408E" w:rsidRDefault="00621F06" w:rsidP="00CB0FB9">
                                  <w:pPr>
                                    <w:jc w:val="both"/>
                                    <w:rPr>
                                      <w:b w:val="0"/>
                                    </w:rPr>
                                  </w:pPr>
                                </w:p>
                              </w:tc>
                            </w:tr>
                            <w:tr w:rsidR="00621F06" w14:paraId="67FF7A61" w14:textId="77777777" w:rsidTr="00A457F1">
                              <w:tc>
                                <w:tcPr>
                                  <w:tcW w:w="9993" w:type="dxa"/>
                                  <w:shd w:val="clear" w:color="auto" w:fill="auto"/>
                                </w:tcPr>
                                <w:p w14:paraId="2EE6D17D" w14:textId="77777777" w:rsidR="00621F06" w:rsidRPr="00DB408E" w:rsidRDefault="00621F06" w:rsidP="00CB0FB9">
                                  <w:pPr>
                                    <w:jc w:val="both"/>
                                    <w:rPr>
                                      <w:b w:val="0"/>
                                    </w:rPr>
                                  </w:pPr>
                                  <w:r w:rsidRPr="00234110">
                                    <w:rPr>
                                      <w:sz w:val="21"/>
                                      <w:szCs w:val="21"/>
                                      <w:u w:val="single"/>
                                      <w:lang w:val="nl-NL"/>
                                    </w:rPr>
                                    <w:t>Bài 2.</w:t>
                                  </w:r>
                                  <w:r w:rsidRPr="00234110">
                                    <w:rPr>
                                      <w:b w:val="0"/>
                                      <w:sz w:val="21"/>
                                      <w:szCs w:val="21"/>
                                      <w:lang w:val="nl-NL"/>
                                    </w:rPr>
                                    <w:t xml:space="preserve"> Một điện tích điểm dương Q trong chân không gây ra một điện trường có cường độ E = 3. 10</w:t>
                                  </w:r>
                                  <w:r w:rsidRPr="00234110">
                                    <w:rPr>
                                      <w:b w:val="0"/>
                                      <w:sz w:val="21"/>
                                      <w:szCs w:val="21"/>
                                      <w:vertAlign w:val="superscript"/>
                                      <w:lang w:val="nl-NL"/>
                                    </w:rPr>
                                    <w:t>4</w:t>
                                  </w:r>
                                  <w:r w:rsidRPr="00234110">
                                    <w:rPr>
                                      <w:b w:val="0"/>
                                      <w:sz w:val="21"/>
                                      <w:szCs w:val="21"/>
                                      <w:lang w:val="nl-NL"/>
                                    </w:rPr>
                                    <w:t xml:space="preserve"> V/m tại điểm M cách điện tích một khoảng 30 cm. Tính độ lớn điện tích Q ?</w:t>
                                  </w:r>
                                </w:p>
                              </w:tc>
                            </w:tr>
                            <w:tr w:rsidR="00621F06" w14:paraId="5379A29A" w14:textId="77777777" w:rsidTr="00A457F1">
                              <w:tc>
                                <w:tcPr>
                                  <w:tcW w:w="9993" w:type="dxa"/>
                                  <w:shd w:val="clear" w:color="auto" w:fill="auto"/>
                                </w:tcPr>
                                <w:p w14:paraId="4F06D080" w14:textId="77777777" w:rsidR="00621F06" w:rsidRPr="00DB408E" w:rsidRDefault="00621F06" w:rsidP="00CB0FB9">
                                  <w:pPr>
                                    <w:jc w:val="both"/>
                                    <w:rPr>
                                      <w:b w:val="0"/>
                                    </w:rPr>
                                  </w:pPr>
                                </w:p>
                              </w:tc>
                            </w:tr>
                            <w:tr w:rsidR="00621F06" w14:paraId="055D0F35" w14:textId="77777777" w:rsidTr="00A457F1">
                              <w:tc>
                                <w:tcPr>
                                  <w:tcW w:w="9993" w:type="dxa"/>
                                  <w:shd w:val="clear" w:color="auto" w:fill="auto"/>
                                </w:tcPr>
                                <w:p w14:paraId="7C5FE18E" w14:textId="77777777" w:rsidR="00621F06" w:rsidRPr="00DB408E" w:rsidRDefault="00621F06" w:rsidP="00CB0FB9">
                                  <w:pPr>
                                    <w:jc w:val="both"/>
                                    <w:rPr>
                                      <w:b w:val="0"/>
                                    </w:rPr>
                                  </w:pPr>
                                </w:p>
                              </w:tc>
                            </w:tr>
                            <w:tr w:rsidR="00621F06" w14:paraId="1D5DB005" w14:textId="77777777" w:rsidTr="00A457F1">
                              <w:tc>
                                <w:tcPr>
                                  <w:tcW w:w="9993" w:type="dxa"/>
                                  <w:shd w:val="clear" w:color="auto" w:fill="auto"/>
                                </w:tcPr>
                                <w:p w14:paraId="5E1D193A" w14:textId="77777777" w:rsidR="00621F06" w:rsidRPr="00DB408E" w:rsidRDefault="00621F06" w:rsidP="00CB0FB9">
                                  <w:pPr>
                                    <w:jc w:val="both"/>
                                    <w:rPr>
                                      <w:b w:val="0"/>
                                    </w:rPr>
                                  </w:pPr>
                                </w:p>
                              </w:tc>
                            </w:tr>
                            <w:tr w:rsidR="00621F06" w14:paraId="7C600E4E" w14:textId="77777777" w:rsidTr="00A457F1">
                              <w:tc>
                                <w:tcPr>
                                  <w:tcW w:w="9993" w:type="dxa"/>
                                  <w:shd w:val="clear" w:color="auto" w:fill="auto"/>
                                </w:tcPr>
                                <w:p w14:paraId="2E368383" w14:textId="77777777" w:rsidR="00621F06" w:rsidRPr="00DB408E" w:rsidRDefault="00621F06" w:rsidP="00CB0FB9">
                                  <w:pPr>
                                    <w:jc w:val="both"/>
                                    <w:rPr>
                                      <w:b w:val="0"/>
                                    </w:rPr>
                                  </w:pPr>
                                </w:p>
                              </w:tc>
                            </w:tr>
                            <w:tr w:rsidR="00621F06" w14:paraId="1FCF7B55" w14:textId="77777777" w:rsidTr="00A457F1">
                              <w:tc>
                                <w:tcPr>
                                  <w:tcW w:w="9993" w:type="dxa"/>
                                  <w:shd w:val="clear" w:color="auto" w:fill="auto"/>
                                </w:tcPr>
                                <w:p w14:paraId="0C11BEC0" w14:textId="77777777" w:rsidR="00621F06" w:rsidRPr="00DB408E" w:rsidRDefault="00621F06" w:rsidP="00CB0FB9">
                                  <w:pPr>
                                    <w:jc w:val="both"/>
                                    <w:rPr>
                                      <w:b w:val="0"/>
                                    </w:rPr>
                                  </w:pPr>
                                  <w:r w:rsidRPr="00234110">
                                    <w:rPr>
                                      <w:sz w:val="21"/>
                                      <w:szCs w:val="21"/>
                                      <w:u w:val="single"/>
                                      <w:lang w:val="nl-NL"/>
                                    </w:rPr>
                                    <w:t>Bài 3.</w:t>
                                  </w:r>
                                  <w:r w:rsidRPr="00234110">
                                    <w:rPr>
                                      <w:b w:val="0"/>
                                      <w:sz w:val="21"/>
                                      <w:szCs w:val="21"/>
                                      <w:lang w:val="nl-NL"/>
                                    </w:rPr>
                                    <w:t xml:space="preserve"> Một điện tích điểm q = 10</w:t>
                                  </w:r>
                                  <w:r w:rsidRPr="00234110">
                                    <w:rPr>
                                      <w:b w:val="0"/>
                                      <w:sz w:val="21"/>
                                      <w:szCs w:val="21"/>
                                      <w:vertAlign w:val="superscript"/>
                                      <w:lang w:val="nl-NL"/>
                                    </w:rPr>
                                    <w:t>-7</w:t>
                                  </w:r>
                                  <w:r w:rsidRPr="00234110">
                                    <w:rPr>
                                      <w:b w:val="0"/>
                                      <w:sz w:val="21"/>
                                      <w:szCs w:val="21"/>
                                      <w:lang w:val="nl-NL"/>
                                    </w:rPr>
                                    <w:t xml:space="preserve"> C đặt tại điểm M trong điện trường của một điện tích điểm Q, chịu tác dụng của một lực F = 3.10</w:t>
                                  </w:r>
                                  <w:r w:rsidRPr="00234110">
                                    <w:rPr>
                                      <w:b w:val="0"/>
                                      <w:sz w:val="21"/>
                                      <w:szCs w:val="21"/>
                                      <w:vertAlign w:val="superscript"/>
                                      <w:lang w:val="nl-NL"/>
                                    </w:rPr>
                                    <w:t>-3</w:t>
                                  </w:r>
                                  <w:r w:rsidRPr="00234110">
                                    <w:rPr>
                                      <w:b w:val="0"/>
                                      <w:sz w:val="21"/>
                                      <w:szCs w:val="21"/>
                                      <w:lang w:val="nl-NL"/>
                                    </w:rPr>
                                    <w:t xml:space="preserve"> N. Cường độ điện trường do điện tích điểm Q gây ra tại M có độ lớn là bao nhiêu ?</w:t>
                                  </w:r>
                                  <w:r w:rsidRPr="00234110">
                                    <w:rPr>
                                      <w:b w:val="0"/>
                                      <w:sz w:val="21"/>
                                      <w:szCs w:val="21"/>
                                      <w:lang w:val="nl-NL"/>
                                    </w:rPr>
                                    <w:tab/>
                                  </w:r>
                                </w:p>
                              </w:tc>
                            </w:tr>
                            <w:tr w:rsidR="00621F06" w14:paraId="28A5C11A" w14:textId="77777777" w:rsidTr="00A457F1">
                              <w:tc>
                                <w:tcPr>
                                  <w:tcW w:w="9993" w:type="dxa"/>
                                  <w:shd w:val="clear" w:color="auto" w:fill="auto"/>
                                </w:tcPr>
                                <w:p w14:paraId="75BB2C77" w14:textId="77777777" w:rsidR="00621F06" w:rsidRPr="00DB408E" w:rsidRDefault="00621F06" w:rsidP="00CB0FB9">
                                  <w:pPr>
                                    <w:jc w:val="both"/>
                                    <w:rPr>
                                      <w:b w:val="0"/>
                                    </w:rPr>
                                  </w:pPr>
                                </w:p>
                              </w:tc>
                            </w:tr>
                            <w:tr w:rsidR="00621F06" w14:paraId="3082A3BC" w14:textId="77777777" w:rsidTr="00A457F1">
                              <w:tc>
                                <w:tcPr>
                                  <w:tcW w:w="9993" w:type="dxa"/>
                                  <w:shd w:val="clear" w:color="auto" w:fill="auto"/>
                                </w:tcPr>
                                <w:p w14:paraId="79EDBD43" w14:textId="77777777" w:rsidR="00621F06" w:rsidRPr="00DB408E" w:rsidRDefault="00621F06" w:rsidP="00CB0FB9">
                                  <w:pPr>
                                    <w:jc w:val="both"/>
                                    <w:rPr>
                                      <w:b w:val="0"/>
                                    </w:rPr>
                                  </w:pPr>
                                </w:p>
                              </w:tc>
                            </w:tr>
                            <w:tr w:rsidR="00621F06" w14:paraId="32ACDD15" w14:textId="77777777" w:rsidTr="00A457F1">
                              <w:tc>
                                <w:tcPr>
                                  <w:tcW w:w="9993" w:type="dxa"/>
                                  <w:shd w:val="clear" w:color="auto" w:fill="auto"/>
                                </w:tcPr>
                                <w:p w14:paraId="1ED02875" w14:textId="77777777" w:rsidR="00621F06" w:rsidRPr="00DB408E" w:rsidRDefault="00621F06" w:rsidP="00CB0FB9">
                                  <w:pPr>
                                    <w:jc w:val="both"/>
                                    <w:rPr>
                                      <w:b w:val="0"/>
                                    </w:rPr>
                                  </w:pPr>
                                </w:p>
                              </w:tc>
                            </w:tr>
                            <w:tr w:rsidR="00621F06" w14:paraId="19944D53" w14:textId="77777777" w:rsidTr="00A457F1">
                              <w:tc>
                                <w:tcPr>
                                  <w:tcW w:w="9993" w:type="dxa"/>
                                  <w:shd w:val="clear" w:color="auto" w:fill="auto"/>
                                </w:tcPr>
                                <w:p w14:paraId="2CAA3A88" w14:textId="77777777" w:rsidR="00621F06" w:rsidRPr="00DB408E" w:rsidRDefault="00621F06" w:rsidP="00CB0FB9">
                                  <w:pPr>
                                    <w:jc w:val="both"/>
                                    <w:rPr>
                                      <w:b w:val="0"/>
                                    </w:rPr>
                                  </w:pPr>
                                </w:p>
                              </w:tc>
                            </w:tr>
                            <w:tr w:rsidR="00621F06" w14:paraId="3394203B" w14:textId="77777777" w:rsidTr="00A457F1">
                              <w:tc>
                                <w:tcPr>
                                  <w:tcW w:w="9993" w:type="dxa"/>
                                  <w:shd w:val="clear" w:color="auto" w:fill="auto"/>
                                </w:tcPr>
                                <w:p w14:paraId="69671B6D" w14:textId="77777777" w:rsidR="00621F06" w:rsidRPr="00DB408E" w:rsidRDefault="00621F06" w:rsidP="00CB0FB9">
                                  <w:pPr>
                                    <w:jc w:val="both"/>
                                    <w:rPr>
                                      <w:b w:val="0"/>
                                    </w:rPr>
                                  </w:pPr>
                                </w:p>
                              </w:tc>
                            </w:tr>
                            <w:tr w:rsidR="00621F06" w14:paraId="637C8F80" w14:textId="77777777" w:rsidTr="00A457F1">
                              <w:tc>
                                <w:tcPr>
                                  <w:tcW w:w="9993" w:type="dxa"/>
                                  <w:shd w:val="clear" w:color="auto" w:fill="auto"/>
                                </w:tcPr>
                                <w:p w14:paraId="54A54608" w14:textId="77777777" w:rsidR="00621F06" w:rsidRPr="00DB408E" w:rsidRDefault="00621F06" w:rsidP="00CB0FB9">
                                  <w:pPr>
                                    <w:jc w:val="both"/>
                                    <w:rPr>
                                      <w:b w:val="0"/>
                                    </w:rPr>
                                  </w:pPr>
                                </w:p>
                              </w:tc>
                            </w:tr>
                            <w:tr w:rsidR="00621F06" w14:paraId="7AE1838D" w14:textId="77777777" w:rsidTr="00A457F1">
                              <w:tc>
                                <w:tcPr>
                                  <w:tcW w:w="9993" w:type="dxa"/>
                                  <w:shd w:val="clear" w:color="auto" w:fill="auto"/>
                                </w:tcPr>
                                <w:p w14:paraId="3C99FF3C" w14:textId="77777777" w:rsidR="00621F06" w:rsidRPr="00DB408E" w:rsidRDefault="00621F06" w:rsidP="00CB0FB9">
                                  <w:pPr>
                                    <w:jc w:val="both"/>
                                    <w:rPr>
                                      <w:b w:val="0"/>
                                    </w:rPr>
                                  </w:pPr>
                                </w:p>
                              </w:tc>
                            </w:tr>
                          </w:tbl>
                          <w:p w14:paraId="3880A17F" w14:textId="77777777" w:rsidR="00621F06" w:rsidRPr="00525F97" w:rsidRDefault="00621F06" w:rsidP="003B5E5C">
                            <w:pPr>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13.9pt;margin-top:-1.2pt;width:510.25pt;height:785.2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">
                <v:path arrowok="t"/>
                <v:textbox>
                  <w:txbxContent>
                    <w:p w14:paraId="4E3D9454" w14:textId="77777777" w:rsidR="00621F06" w:rsidRPr="003542E1" w:rsidRDefault="00621F06" w:rsidP="003B5E5C">
                      <w:pPr>
                        <w:rPr>
                          <w:b w:val="0"/>
                          <w:sz w:val="2"/>
                          <w:szCs w:val="2"/>
                          <w:lang w:val="fr-FR"/>
                        </w:rPr>
                      </w:pPr>
                    </w:p>
                    <w:tbl>
                      <w:tblPr>
                        <w:tblW w:w="999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3"/>
                      </w:tblGrid>
                      <w:tr w:rsidR="00621F06" w14:paraId="0C5E642C" w14:textId="77777777" w:rsidTr="00A457F1">
                        <w:tc>
                          <w:tcPr>
                            <w:tcW w:w="9993" w:type="dxa"/>
                            <w:shd w:val="clear" w:color="auto" w:fill="auto"/>
                          </w:tcPr>
                          <w:p w14:paraId="2B704045" w14:textId="77777777" w:rsidR="00621F06" w:rsidRPr="003542E1" w:rsidRDefault="00621F06" w:rsidP="00CB0FB9">
                            <w:pPr>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14:paraId="4FAC299E" w14:textId="77777777" w:rsidTr="00A457F1">
                        <w:tc>
                          <w:tcPr>
                            <w:tcW w:w="9993" w:type="dxa"/>
                            <w:shd w:val="clear" w:color="auto" w:fill="auto"/>
                          </w:tcPr>
                          <w:p w14:paraId="1C359BF1" w14:textId="77777777" w:rsidR="00621F06" w:rsidRDefault="00621F06" w:rsidP="00CB0FB9">
                            <w:pPr>
                              <w:rPr>
                                <w:b w:val="0"/>
                              </w:rPr>
                            </w:pPr>
                            <w:r>
                              <w:rPr>
                                <w:b w:val="0"/>
                              </w:rPr>
                              <w:t xml:space="preserve">. </w:t>
                            </w:r>
                            <w:r w:rsidRPr="003542E1">
                              <w:rPr>
                                <w:b w:val="0"/>
                                <w:sz w:val="22"/>
                                <w:szCs w:val="22"/>
                              </w:rPr>
                              <w:t xml:space="preserve">Đường sức điện là đường mà </w:t>
                            </w:r>
                          </w:p>
                        </w:tc>
                      </w:tr>
                      <w:tr w:rsidR="00621F06" w14:paraId="230CCF60" w14:textId="77777777" w:rsidTr="00A457F1">
                        <w:tc>
                          <w:tcPr>
                            <w:tcW w:w="9993" w:type="dxa"/>
                            <w:shd w:val="clear" w:color="auto" w:fill="auto"/>
                          </w:tcPr>
                          <w:p w14:paraId="1AC56DAA" w14:textId="77777777" w:rsidR="00621F06" w:rsidRDefault="00621F06" w:rsidP="00CB0FB9">
                            <w:pPr>
                              <w:rPr>
                                <w:b w:val="0"/>
                              </w:rPr>
                            </w:pPr>
                          </w:p>
                        </w:tc>
                      </w:tr>
                      <w:tr w:rsidR="00621F06" w14:paraId="6988F4A4" w14:textId="77777777" w:rsidTr="00A457F1">
                        <w:tc>
                          <w:tcPr>
                            <w:tcW w:w="9993" w:type="dxa"/>
                            <w:shd w:val="clear" w:color="auto" w:fill="auto"/>
                          </w:tcPr>
                          <w:p w14:paraId="3D7C6DB1" w14:textId="77777777" w:rsidR="00621F06" w:rsidRDefault="00621F06" w:rsidP="00CB0FB9">
                            <w:pPr>
                              <w:rPr>
                                <w:b w:val="0"/>
                              </w:rPr>
                            </w:pPr>
                            <w:r>
                              <w:rPr>
                                <w:b w:val="0"/>
                              </w:rPr>
                              <w:t xml:space="preserve">. </w:t>
                            </w:r>
                          </w:p>
                        </w:tc>
                      </w:tr>
                      <w:tr w:rsidR="00621F06" w14:paraId="0FAAECB4" w14:textId="77777777" w:rsidTr="00A457F1">
                        <w:tc>
                          <w:tcPr>
                            <w:tcW w:w="9993" w:type="dxa"/>
                            <w:shd w:val="clear" w:color="auto" w:fill="auto"/>
                          </w:tcPr>
                          <w:p w14:paraId="461E3382" w14:textId="77777777" w:rsidR="00621F06" w:rsidRPr="009E50C7" w:rsidRDefault="00621F06" w:rsidP="00CB0FB9">
                            <w:pPr>
                              <w:rPr>
                                <w:b w:val="0"/>
                                <w:sz w:val="22"/>
                                <w:szCs w:val="22"/>
                                <w:u w:val="single"/>
                              </w:rPr>
                            </w:pPr>
                            <w:r>
                              <w:rPr>
                                <w:b w:val="0"/>
                              </w:rPr>
                              <w:t xml:space="preserve">. </w:t>
                            </w:r>
                            <w:r>
                              <w:rPr>
                                <w:b w:val="0"/>
                                <w:sz w:val="22"/>
                                <w:szCs w:val="22"/>
                              </w:rPr>
                              <w:t xml:space="preserve">3. </w:t>
                            </w:r>
                            <w:r>
                              <w:rPr>
                                <w:b w:val="0"/>
                                <w:sz w:val="22"/>
                                <w:szCs w:val="22"/>
                                <w:u w:val="single"/>
                              </w:rPr>
                              <w:t>Hình ảnh và đặc điểm của các đường sức điện.</w:t>
                            </w:r>
                          </w:p>
                        </w:tc>
                      </w:tr>
                      <w:tr w:rsidR="00621F06" w14:paraId="6E32B6F2" w14:textId="77777777" w:rsidTr="00A457F1">
                        <w:tc>
                          <w:tcPr>
                            <w:tcW w:w="9993" w:type="dxa"/>
                            <w:shd w:val="clear" w:color="auto" w:fill="auto"/>
                          </w:tcPr>
                          <w:p w14:paraId="2B476D24" w14:textId="77777777" w:rsidR="00621F06" w:rsidRPr="005B1384" w:rsidRDefault="00621F06" w:rsidP="00CB0FB9">
                            <w:pPr>
                              <w:rPr>
                                <w:b w:val="0"/>
                                <w:sz w:val="22"/>
                                <w:szCs w:val="22"/>
                              </w:rPr>
                            </w:pPr>
                            <w:r>
                              <w:rPr>
                                <w:b w:val="0"/>
                              </w:rPr>
                              <w:t xml:space="preserve">. </w:t>
                            </w:r>
                            <w:r>
                              <w:rPr>
                                <w:b w:val="0"/>
                                <w:sz w:val="22"/>
                                <w:szCs w:val="22"/>
                              </w:rPr>
                              <w:t xml:space="preserve">+ </w:t>
                            </w:r>
                            <w:r w:rsidRPr="005B1384">
                              <w:rPr>
                                <w:b w:val="0"/>
                                <w:sz w:val="22"/>
                                <w:szCs w:val="22"/>
                              </w:rPr>
                              <w:t>Qua mỗi điểm trong điện trường có</w:t>
                            </w:r>
                          </w:p>
                        </w:tc>
                      </w:tr>
                      <w:tr w:rsidR="00621F06" w14:paraId="0B7793A6" w14:textId="77777777" w:rsidTr="00A457F1">
                        <w:tc>
                          <w:tcPr>
                            <w:tcW w:w="9993" w:type="dxa"/>
                            <w:shd w:val="clear" w:color="auto" w:fill="auto"/>
                          </w:tcPr>
                          <w:p w14:paraId="2AA15CF3" w14:textId="77777777" w:rsidR="00621F06" w:rsidRPr="005B1384" w:rsidRDefault="00621F06" w:rsidP="00CB0FB9">
                            <w:pPr>
                              <w:rPr>
                                <w:b w:val="0"/>
                                <w:sz w:val="22"/>
                                <w:szCs w:val="22"/>
                              </w:rPr>
                            </w:pPr>
                            <w:r>
                              <w:rPr>
                                <w:b w:val="0"/>
                              </w:rPr>
                              <w:t xml:space="preserve">. </w:t>
                            </w:r>
                            <w:r>
                              <w:rPr>
                                <w:b w:val="0"/>
                                <w:sz w:val="22"/>
                                <w:szCs w:val="22"/>
                              </w:rPr>
                              <w:t>+</w:t>
                            </w:r>
                            <w:r w:rsidRPr="005B1384">
                              <w:rPr>
                                <w:b w:val="0"/>
                                <w:sz w:val="22"/>
                                <w:szCs w:val="22"/>
                              </w:rPr>
                              <w:t xml:space="preserve"> Hướng của đường sức điện tại một điểm là</w:t>
                            </w:r>
                          </w:p>
                        </w:tc>
                      </w:tr>
                      <w:tr w:rsidR="00621F06" w14:paraId="7FB0CBF9" w14:textId="77777777" w:rsidTr="00A457F1">
                        <w:tc>
                          <w:tcPr>
                            <w:tcW w:w="9993" w:type="dxa"/>
                            <w:shd w:val="clear" w:color="auto" w:fill="auto"/>
                          </w:tcPr>
                          <w:p w14:paraId="0567F1B8" w14:textId="77777777" w:rsidR="00621F06" w:rsidRDefault="00621F06" w:rsidP="00CB0FB9">
                            <w:pPr>
                              <w:rPr>
                                <w:b w:val="0"/>
                              </w:rPr>
                            </w:pPr>
                            <w:r>
                              <w:rPr>
                                <w:b w:val="0"/>
                              </w:rPr>
                              <w:t xml:space="preserve">. </w:t>
                            </w:r>
                            <w:r w:rsidRPr="005B1384">
                              <w:rPr>
                                <w:b w:val="0"/>
                                <w:sz w:val="22"/>
                                <w:szCs w:val="22"/>
                              </w:rPr>
                              <w:t>+ Đường sức điện của điện trường tĩnh điện là</w:t>
                            </w:r>
                          </w:p>
                        </w:tc>
                      </w:tr>
                      <w:tr w:rsidR="00621F06" w14:paraId="30E778F9" w14:textId="77777777" w:rsidTr="00A457F1">
                        <w:tc>
                          <w:tcPr>
                            <w:tcW w:w="9993" w:type="dxa"/>
                            <w:shd w:val="clear" w:color="auto" w:fill="auto"/>
                          </w:tcPr>
                          <w:p w14:paraId="3C8E0F23" w14:textId="77777777" w:rsidR="00621F06" w:rsidRPr="00DB408E" w:rsidRDefault="00621F06" w:rsidP="00CB0FB9">
                            <w:pPr>
                              <w:rPr>
                                <w:b w:val="0"/>
                                <w:sz w:val="22"/>
                                <w:szCs w:val="22"/>
                              </w:rPr>
                            </w:pPr>
                          </w:p>
                        </w:tc>
                      </w:tr>
                      <w:tr w:rsidR="00621F06" w14:paraId="3E64607B" w14:textId="77777777" w:rsidTr="00A457F1">
                        <w:tc>
                          <w:tcPr>
                            <w:tcW w:w="9993" w:type="dxa"/>
                            <w:shd w:val="clear" w:color="auto" w:fill="auto"/>
                          </w:tcPr>
                          <w:p w14:paraId="3B18B855" w14:textId="77777777" w:rsidR="00621F06" w:rsidRPr="00DB408E" w:rsidRDefault="00621F06" w:rsidP="00CB0FB9">
                            <w:pPr>
                              <w:spacing w:before="60" w:after="60"/>
                              <w:jc w:val="both"/>
                              <w:rPr>
                                <w:b w:val="0"/>
                                <w:sz w:val="22"/>
                                <w:szCs w:val="22"/>
                              </w:rPr>
                            </w:pPr>
                            <w:r w:rsidRPr="00DB408E">
                              <w:rPr>
                                <w:b w:val="0"/>
                                <w:sz w:val="22"/>
                                <w:szCs w:val="22"/>
                              </w:rPr>
                              <w:t xml:space="preserve">. Quy ước: Ở chỗ cường độ điện trường lớn thì            </w:t>
                            </w:r>
                          </w:p>
                        </w:tc>
                      </w:tr>
                      <w:tr w:rsidR="00621F06" w14:paraId="5372BC1E" w14:textId="77777777" w:rsidTr="00A457F1">
                        <w:tc>
                          <w:tcPr>
                            <w:tcW w:w="9993" w:type="dxa"/>
                            <w:shd w:val="clear" w:color="auto" w:fill="auto"/>
                          </w:tcPr>
                          <w:p w14:paraId="2BD63317" w14:textId="77777777" w:rsidR="00621F06" w:rsidRPr="00DB408E" w:rsidRDefault="00621F06" w:rsidP="00CB0FB9">
                            <w:pPr>
                              <w:spacing w:before="60" w:after="60"/>
                              <w:jc w:val="both"/>
                              <w:rPr>
                                <w:b w:val="0"/>
                                <w:sz w:val="22"/>
                                <w:szCs w:val="22"/>
                              </w:rPr>
                            </w:pPr>
                            <w:r w:rsidRPr="00DB408E">
                              <w:rPr>
                                <w:b w:val="0"/>
                                <w:sz w:val="22"/>
                                <w:szCs w:val="22"/>
                              </w:rPr>
                              <w:t>còn ở chỗ cường độ điện trường nhỏ thì</w:t>
                            </w:r>
                          </w:p>
                        </w:tc>
                      </w:tr>
                      <w:tr w:rsidR="00621F06" w14:paraId="007EE2D0" w14:textId="77777777" w:rsidTr="00A457F1">
                        <w:tc>
                          <w:tcPr>
                            <w:tcW w:w="9993" w:type="dxa"/>
                            <w:shd w:val="clear" w:color="auto" w:fill="auto"/>
                          </w:tcPr>
                          <w:p w14:paraId="73A79EAA" w14:textId="77777777" w:rsidR="00621F06" w:rsidRPr="00DB408E" w:rsidRDefault="00621F06" w:rsidP="00CB0FB9">
                            <w:pPr>
                              <w:spacing w:before="60" w:after="60"/>
                              <w:jc w:val="both"/>
                              <w:rPr>
                                <w:b w:val="0"/>
                                <w:sz w:val="22"/>
                                <w:szCs w:val="22"/>
                              </w:rPr>
                            </w:pPr>
                          </w:p>
                        </w:tc>
                      </w:tr>
                      <w:tr w:rsidR="00621F06" w14:paraId="29CB9ABE" w14:textId="77777777" w:rsidTr="00A457F1">
                        <w:tc>
                          <w:tcPr>
                            <w:tcW w:w="9993" w:type="dxa"/>
                            <w:shd w:val="clear" w:color="auto" w:fill="auto"/>
                          </w:tcPr>
                          <w:p w14:paraId="1ECFED34" w14:textId="77777777" w:rsidR="00621F06" w:rsidRPr="00DB408E" w:rsidRDefault="00621F06" w:rsidP="00CB0FB9">
                            <w:pPr>
                              <w:spacing w:before="60" w:after="60"/>
                              <w:jc w:val="both"/>
                              <w:rPr>
                                <w:b w:val="0"/>
                                <w:sz w:val="22"/>
                                <w:szCs w:val="22"/>
                                <w:u w:val="single"/>
                              </w:rPr>
                            </w:pPr>
                            <w:r w:rsidRPr="00DB408E">
                              <w:rPr>
                                <w:b w:val="0"/>
                                <w:sz w:val="22"/>
                                <w:szCs w:val="22"/>
                              </w:rPr>
                              <w:t xml:space="preserve">. 4. </w:t>
                            </w:r>
                            <w:r w:rsidRPr="00DB408E">
                              <w:rPr>
                                <w:b w:val="0"/>
                                <w:sz w:val="22"/>
                                <w:szCs w:val="22"/>
                                <w:u w:val="single"/>
                              </w:rPr>
                              <w:t>Điện trường đều.</w:t>
                            </w:r>
                          </w:p>
                        </w:tc>
                      </w:tr>
                      <w:tr w:rsidR="00621F06" w14:paraId="1EAAA4E9" w14:textId="77777777" w:rsidTr="00A457F1">
                        <w:tc>
                          <w:tcPr>
                            <w:tcW w:w="9993" w:type="dxa"/>
                            <w:shd w:val="clear" w:color="auto" w:fill="auto"/>
                          </w:tcPr>
                          <w:p w14:paraId="02FC2882" w14:textId="77777777" w:rsidR="00621F06" w:rsidRPr="00DB408E" w:rsidRDefault="00621F06" w:rsidP="00CB0FB9">
                            <w:pPr>
                              <w:spacing w:before="60" w:after="60"/>
                              <w:jc w:val="both"/>
                              <w:rPr>
                                <w:b w:val="0"/>
                                <w:sz w:val="22"/>
                                <w:szCs w:val="22"/>
                              </w:rPr>
                            </w:pPr>
                            <w:r w:rsidRPr="00DB408E">
                              <w:rPr>
                                <w:b w:val="0"/>
                                <w:sz w:val="22"/>
                                <w:szCs w:val="22"/>
                              </w:rPr>
                              <w:t>+ Điện trường đều là điện trường có</w:t>
                            </w:r>
                          </w:p>
                        </w:tc>
                      </w:tr>
                      <w:tr w:rsidR="00621F06" w14:paraId="78B9BE2B" w14:textId="77777777" w:rsidTr="00A457F1">
                        <w:tc>
                          <w:tcPr>
                            <w:tcW w:w="9993" w:type="dxa"/>
                            <w:shd w:val="clear" w:color="auto" w:fill="auto"/>
                          </w:tcPr>
                          <w:p w14:paraId="138537C8" w14:textId="77777777" w:rsidR="00621F06" w:rsidRPr="00DB408E" w:rsidRDefault="00621F06" w:rsidP="00CB0FB9">
                            <w:pPr>
                              <w:spacing w:before="60" w:after="60"/>
                              <w:jc w:val="both"/>
                              <w:rPr>
                                <w:b w:val="0"/>
                                <w:sz w:val="22"/>
                                <w:szCs w:val="22"/>
                              </w:rPr>
                            </w:pPr>
                            <w:r w:rsidRPr="00DB408E">
                              <w:rPr>
                                <w:b w:val="0"/>
                                <w:sz w:val="22"/>
                                <w:szCs w:val="22"/>
                              </w:rPr>
                              <w:t>+ Đường sức của nó có dạng</w:t>
                            </w:r>
                          </w:p>
                        </w:tc>
                      </w:tr>
                      <w:tr w:rsidR="00621F06" w14:paraId="01EF11FD" w14:textId="77777777" w:rsidTr="00A457F1">
                        <w:tc>
                          <w:tcPr>
                            <w:tcW w:w="9993" w:type="dxa"/>
                            <w:shd w:val="clear" w:color="auto" w:fill="auto"/>
                          </w:tcPr>
                          <w:p w14:paraId="08C17D42" w14:textId="77777777" w:rsidR="00621F06" w:rsidRPr="00DB408E" w:rsidRDefault="00621F06" w:rsidP="00CB0FB9">
                            <w:pPr>
                              <w:spacing w:before="60" w:after="60"/>
                              <w:jc w:val="both"/>
                              <w:rPr>
                                <w:b w:val="0"/>
                                <w:sz w:val="22"/>
                                <w:szCs w:val="22"/>
                              </w:rPr>
                            </w:pPr>
                          </w:p>
                        </w:tc>
                      </w:tr>
                      <w:tr w:rsidR="00621F06" w14:paraId="34BA565F" w14:textId="77777777" w:rsidTr="00A457F1">
                        <w:tc>
                          <w:tcPr>
                            <w:tcW w:w="9993" w:type="dxa"/>
                            <w:shd w:val="clear" w:color="auto" w:fill="auto"/>
                          </w:tcPr>
                          <w:p w14:paraId="4B91D58D" w14:textId="77777777" w:rsidR="00621F06" w:rsidRPr="00DB408E" w:rsidRDefault="00621F06" w:rsidP="00CB0FB9">
                            <w:pPr>
                              <w:spacing w:before="60" w:after="60"/>
                              <w:jc w:val="both"/>
                              <w:rPr>
                                <w:b w:val="0"/>
                                <w:sz w:val="22"/>
                                <w:szCs w:val="22"/>
                              </w:rPr>
                            </w:pPr>
                            <w:r w:rsidRPr="00DB408E">
                              <w:rPr>
                                <w:b w:val="0"/>
                                <w:sz w:val="22"/>
                                <w:szCs w:val="22"/>
                              </w:rPr>
                              <w:t>+ Ví dụ về điện trường đều:</w:t>
                            </w:r>
                          </w:p>
                        </w:tc>
                      </w:tr>
                      <w:tr w:rsidR="00621F06" w14:paraId="1899AE0C" w14:textId="77777777" w:rsidTr="00A457F1">
                        <w:tc>
                          <w:tcPr>
                            <w:tcW w:w="9993" w:type="dxa"/>
                            <w:shd w:val="clear" w:color="auto" w:fill="auto"/>
                          </w:tcPr>
                          <w:p w14:paraId="6B904450" w14:textId="77777777" w:rsidR="00621F06" w:rsidRPr="00DB408E" w:rsidRDefault="00621F06" w:rsidP="00CB0FB9">
                            <w:pPr>
                              <w:jc w:val="both"/>
                              <w:rPr>
                                <w:b w:val="0"/>
                              </w:rPr>
                            </w:pPr>
                          </w:p>
                        </w:tc>
                      </w:tr>
                      <w:tr w:rsidR="00621F06" w14:paraId="2E4825F8" w14:textId="77777777" w:rsidTr="00A457F1">
                        <w:tc>
                          <w:tcPr>
                            <w:tcW w:w="9993" w:type="dxa"/>
                            <w:shd w:val="clear" w:color="auto" w:fill="auto"/>
                          </w:tcPr>
                          <w:p w14:paraId="5AB6B4EF" w14:textId="77777777" w:rsidR="00621F06" w:rsidRPr="00DB408E" w:rsidRDefault="00621F06" w:rsidP="00CB0FB9">
                            <w:pPr>
                              <w:jc w:val="both"/>
                              <w:rPr>
                                <w:b w:val="0"/>
                              </w:rPr>
                            </w:pPr>
                          </w:p>
                        </w:tc>
                      </w:tr>
                      <w:tr w:rsidR="00621F06" w14:paraId="199C3659" w14:textId="77777777" w:rsidTr="00A457F1">
                        <w:tc>
                          <w:tcPr>
                            <w:tcW w:w="9993" w:type="dxa"/>
                            <w:shd w:val="clear" w:color="auto" w:fill="auto"/>
                          </w:tcPr>
                          <w:p w14:paraId="20E55936" w14:textId="77777777" w:rsidR="00621F06" w:rsidRPr="003A411F" w:rsidRDefault="00621F06" w:rsidP="00CB0FB9">
                            <w:pPr>
                              <w:jc w:val="both"/>
                              <w:rPr>
                                <w:b w:val="0"/>
                                <w:sz w:val="22"/>
                                <w:szCs w:val="22"/>
                              </w:rPr>
                            </w:pPr>
                            <w:r w:rsidRPr="00DB408E">
                              <w:rPr>
                                <w:b w:val="0"/>
                              </w:rPr>
                              <w:t>.</w:t>
                            </w:r>
                            <w:r w:rsidRPr="00DB408E">
                              <w:t xml:space="preserve"> </w:t>
                            </w:r>
                            <w:r>
                              <w:rPr>
                                <w:sz w:val="22"/>
                                <w:szCs w:val="22"/>
                              </w:rPr>
                              <w:t xml:space="preserve"> * Lực điện tác dụng lên điện tích điểm q đặt trọng điện trường có vectơ cường độ điện trường </w:t>
                            </w:r>
                            <w:r w:rsidR="007C18AF" w:rsidRPr="001011BD">
                              <w:rPr>
                                <w:noProof/>
                                <w:position w:val="-4"/>
                                <w:sz w:val="22"/>
                                <w:szCs w:val="22"/>
                              </w:rPr>
                              <w:object w:dxaOrig="215" w:dyaOrig="302" w14:anchorId="1C08977D">
                                <v:shape id="_x0000_i1040" type="#_x0000_t75" alt="" style="width:11.9pt;height:16.05pt;mso-width-percent:0;mso-height-percent:0;mso-width-percent:0;mso-height-percent:0" o:ole="">
                                  <v:imagedata r:id="rId86" o:title=""/>
                                </v:shape>
                                <o:OLEObject Type="Embed" ProgID="Equation.DSMT4" ShapeID="_x0000_i1040" DrawAspect="Content" ObjectID="_1691511738" r:id="rId88"/>
                              </w:object>
                            </w:r>
                            <w:r>
                              <w:rPr>
                                <w:sz w:val="22"/>
                                <w:szCs w:val="22"/>
                              </w:rPr>
                              <w:t>:</w:t>
                            </w:r>
                          </w:p>
                        </w:tc>
                      </w:tr>
                      <w:tr w:rsidR="00621F06" w14:paraId="0EB4513F" w14:textId="77777777" w:rsidTr="00A457F1">
                        <w:tc>
                          <w:tcPr>
                            <w:tcW w:w="9993" w:type="dxa"/>
                            <w:shd w:val="clear" w:color="auto" w:fill="auto"/>
                          </w:tcPr>
                          <w:p w14:paraId="18DDC3FC" w14:textId="77777777" w:rsidR="00621F06" w:rsidRPr="00F90743" w:rsidRDefault="00621F06" w:rsidP="00CB0FB9">
                            <w:pPr>
                              <w:rPr>
                                <w:b w:val="0"/>
                              </w:rPr>
                            </w:pPr>
                            <w:r>
                              <w:rPr>
                                <w:b w:val="0"/>
                              </w:rPr>
                              <w:t xml:space="preserve">                    . </w:t>
                            </w:r>
                            <w:r>
                              <w:rPr>
                                <w:b w:val="0"/>
                                <w:sz w:val="22"/>
                                <w:szCs w:val="22"/>
                              </w:rPr>
                              <w:t xml:space="preserve">+ </w:t>
                            </w:r>
                            <w:r w:rsidRPr="00F72ABE">
                              <w:rPr>
                                <w:b w:val="0"/>
                                <w:i/>
                                <w:sz w:val="22"/>
                                <w:szCs w:val="22"/>
                              </w:rPr>
                              <w:t>Điểm đặt</w:t>
                            </w:r>
                            <w:r>
                              <w:rPr>
                                <w:b w:val="0"/>
                                <w:sz w:val="22"/>
                                <w:szCs w:val="22"/>
                              </w:rPr>
                              <w:t xml:space="preserve"> :</w:t>
                            </w:r>
                          </w:p>
                        </w:tc>
                      </w:tr>
                      <w:tr w:rsidR="00621F06" w14:paraId="594E06E2" w14:textId="77777777" w:rsidTr="00A457F1">
                        <w:tc>
                          <w:tcPr>
                            <w:tcW w:w="9993" w:type="dxa"/>
                            <w:shd w:val="clear" w:color="auto" w:fill="auto"/>
                          </w:tcPr>
                          <w:p w14:paraId="369DA84B" w14:textId="77777777" w:rsidR="00621F06" w:rsidRPr="00F72ABE" w:rsidRDefault="00621F06" w:rsidP="00CB0FB9">
                            <w:pPr>
                              <w:rPr>
                                <w:b w:val="0"/>
                              </w:rPr>
                            </w:pPr>
                            <w:r>
                              <w:rPr>
                                <w:b w:val="0"/>
                              </w:rPr>
                              <w:t xml:space="preserve">                    . </w:t>
                            </w:r>
                            <w:r>
                              <w:rPr>
                                <w:b w:val="0"/>
                                <w:sz w:val="22"/>
                                <w:szCs w:val="22"/>
                              </w:rPr>
                              <w:t xml:space="preserve">+ </w:t>
                            </w:r>
                            <w:r w:rsidRPr="00F72ABE">
                              <w:rPr>
                                <w:b w:val="0"/>
                                <w:i/>
                                <w:sz w:val="22"/>
                                <w:szCs w:val="22"/>
                              </w:rPr>
                              <w:t>Phương</w:t>
                            </w:r>
                            <w:r>
                              <w:rPr>
                                <w:b w:val="0"/>
                                <w:i/>
                                <w:sz w:val="22"/>
                                <w:szCs w:val="22"/>
                              </w:rPr>
                              <w:t xml:space="preserve"> </w:t>
                            </w:r>
                            <w:r>
                              <w:rPr>
                                <w:b w:val="0"/>
                                <w:sz w:val="22"/>
                                <w:szCs w:val="22"/>
                              </w:rPr>
                              <w:t>:</w:t>
                            </w:r>
                          </w:p>
                        </w:tc>
                      </w:tr>
                      <w:tr w:rsidR="00621F06" w14:paraId="1DB09877" w14:textId="77777777" w:rsidTr="00A457F1">
                        <w:tc>
                          <w:tcPr>
                            <w:tcW w:w="9993" w:type="dxa"/>
                            <w:shd w:val="clear" w:color="auto" w:fill="auto"/>
                          </w:tcPr>
                          <w:p w14:paraId="216AEA70" w14:textId="77777777" w:rsidR="00621F06" w:rsidRPr="00F72ABE" w:rsidRDefault="00621F06" w:rsidP="00CB0FB9">
                            <w:pPr>
                              <w:rPr>
                                <w:b w:val="0"/>
                              </w:rPr>
                            </w:pPr>
                            <w:r>
                              <w:rPr>
                                <w:b w:val="0"/>
                              </w:rPr>
                              <w:t xml:space="preserve">                    . </w:t>
                            </w:r>
                            <w:r>
                              <w:rPr>
                                <w:b w:val="0"/>
                                <w:sz w:val="22"/>
                                <w:szCs w:val="22"/>
                              </w:rPr>
                              <w:t xml:space="preserve">+ </w:t>
                            </w:r>
                            <w:r w:rsidRPr="00F72ABE">
                              <w:rPr>
                                <w:b w:val="0"/>
                                <w:i/>
                                <w:sz w:val="22"/>
                                <w:szCs w:val="22"/>
                              </w:rPr>
                              <w:t>Chiều</w:t>
                            </w:r>
                            <w:r>
                              <w:rPr>
                                <w:b w:val="0"/>
                                <w:i/>
                                <w:sz w:val="22"/>
                                <w:szCs w:val="22"/>
                              </w:rPr>
                              <w:t xml:space="preserve"> </w:t>
                            </w:r>
                            <w:r>
                              <w:rPr>
                                <w:b w:val="0"/>
                                <w:sz w:val="22"/>
                                <w:szCs w:val="22"/>
                              </w:rPr>
                              <w:t>:</w:t>
                            </w:r>
                          </w:p>
                        </w:tc>
                      </w:tr>
                      <w:tr w:rsidR="00621F06" w14:paraId="186DCD7A" w14:textId="77777777" w:rsidTr="00A457F1">
                        <w:tc>
                          <w:tcPr>
                            <w:tcW w:w="9993" w:type="dxa"/>
                            <w:shd w:val="clear" w:color="auto" w:fill="auto"/>
                          </w:tcPr>
                          <w:p w14:paraId="1AD5D58A" w14:textId="77777777" w:rsidR="00621F06" w:rsidRPr="00F72ABE" w:rsidRDefault="00621F06" w:rsidP="00CB0FB9">
                            <w:pPr>
                              <w:rPr>
                                <w:b w:val="0"/>
                              </w:rPr>
                            </w:pPr>
                          </w:p>
                        </w:tc>
                      </w:tr>
                      <w:tr w:rsidR="00621F06" w14:paraId="40F57F81" w14:textId="77777777" w:rsidTr="00A457F1">
                        <w:tc>
                          <w:tcPr>
                            <w:tcW w:w="9993" w:type="dxa"/>
                            <w:shd w:val="clear" w:color="auto" w:fill="auto"/>
                          </w:tcPr>
                          <w:p w14:paraId="47707997" w14:textId="77777777" w:rsidR="00621F06" w:rsidRPr="00F90743" w:rsidRDefault="00621F06" w:rsidP="00CB0FB9">
                            <w:pPr>
                              <w:rPr>
                                <w:b w:val="0"/>
                              </w:rPr>
                            </w:pPr>
                            <w:r>
                              <w:rPr>
                                <w:b w:val="0"/>
                              </w:rPr>
                              <w:t xml:space="preserve">                    . </w:t>
                            </w:r>
                            <w:r>
                              <w:rPr>
                                <w:b w:val="0"/>
                                <w:sz w:val="22"/>
                                <w:szCs w:val="22"/>
                              </w:rPr>
                              <w:t xml:space="preserve">+ </w:t>
                            </w:r>
                            <w:r w:rsidRPr="00F72ABE">
                              <w:rPr>
                                <w:b w:val="0"/>
                                <w:i/>
                                <w:sz w:val="22"/>
                                <w:szCs w:val="22"/>
                              </w:rPr>
                              <w:t>Độ lớn</w:t>
                            </w:r>
                            <w:r>
                              <w:rPr>
                                <w:b w:val="0"/>
                                <w:sz w:val="22"/>
                                <w:szCs w:val="22"/>
                              </w:rPr>
                              <w:t xml:space="preserve"> : </w:t>
                            </w:r>
                          </w:p>
                        </w:tc>
                      </w:tr>
                      <w:tr w:rsidR="00621F06" w14:paraId="3DD6F090" w14:textId="77777777" w:rsidTr="00A457F1">
                        <w:tc>
                          <w:tcPr>
                            <w:tcW w:w="9993" w:type="dxa"/>
                            <w:shd w:val="clear" w:color="auto" w:fill="auto"/>
                          </w:tcPr>
                          <w:p w14:paraId="2529560D" w14:textId="77777777" w:rsidR="00621F06" w:rsidRPr="007128D0" w:rsidRDefault="00621F06" w:rsidP="00CB0FB9">
                            <w:pPr>
                              <w:tabs>
                                <w:tab w:val="num" w:pos="1260"/>
                                <w:tab w:val="right" w:leader="dot" w:pos="9360"/>
                              </w:tabs>
                              <w:spacing w:before="60" w:after="60"/>
                              <w:rPr>
                                <w:b w:val="0"/>
                                <w:sz w:val="22"/>
                                <w:szCs w:val="22"/>
                              </w:rPr>
                            </w:pPr>
                          </w:p>
                        </w:tc>
                      </w:tr>
                      <w:tr w:rsidR="00621F06" w14:paraId="5E769FE0" w14:textId="77777777" w:rsidTr="00A457F1">
                        <w:tc>
                          <w:tcPr>
                            <w:tcW w:w="9993" w:type="dxa"/>
                            <w:shd w:val="clear" w:color="auto" w:fill="auto"/>
                          </w:tcPr>
                          <w:p w14:paraId="79D794DB" w14:textId="77777777" w:rsidR="00621F06" w:rsidRPr="00DB408E" w:rsidRDefault="00621F06" w:rsidP="00CB0FB9">
                            <w:pPr>
                              <w:jc w:val="both"/>
                              <w:rPr>
                                <w:b w:val="0"/>
                              </w:rPr>
                            </w:pPr>
                            <w:r w:rsidRPr="003A411F">
                              <w:t xml:space="preserve">. </w:t>
                            </w:r>
                            <w:r w:rsidRPr="00DB408E">
                              <w:rPr>
                                <w:sz w:val="22"/>
                                <w:szCs w:val="22"/>
                              </w:rPr>
                              <w:t>IV. Bài tập vận dụng.</w:t>
                            </w:r>
                          </w:p>
                        </w:tc>
                      </w:tr>
                      <w:tr w:rsidR="00621F06" w14:paraId="4025B0F6" w14:textId="77777777" w:rsidTr="00A457F1">
                        <w:tc>
                          <w:tcPr>
                            <w:tcW w:w="9993" w:type="dxa"/>
                            <w:shd w:val="clear" w:color="auto" w:fill="auto"/>
                          </w:tcPr>
                          <w:p w14:paraId="07E03A35" w14:textId="77777777" w:rsidR="00621F06" w:rsidRPr="00C67519" w:rsidRDefault="00621F06" w:rsidP="00CB0FB9">
                            <w:pPr>
                              <w:tabs>
                                <w:tab w:val="left" w:pos="720"/>
                              </w:tabs>
                              <w:jc w:val="both"/>
                              <w:rPr>
                                <w:b w:val="0"/>
                                <w:sz w:val="21"/>
                                <w:szCs w:val="21"/>
                                <w:lang w:val="nl-NL"/>
                              </w:rPr>
                            </w:pPr>
                            <w:r w:rsidRPr="00234110">
                              <w:rPr>
                                <w:sz w:val="21"/>
                                <w:szCs w:val="21"/>
                                <w:u w:val="single"/>
                                <w:lang w:val="nl-NL"/>
                              </w:rPr>
                              <w:t>Bài 1.</w:t>
                            </w:r>
                            <w:r w:rsidRPr="00234110">
                              <w:rPr>
                                <w:b w:val="0"/>
                                <w:sz w:val="21"/>
                                <w:szCs w:val="21"/>
                                <w:lang w:val="nl-NL"/>
                              </w:rPr>
                              <w:t xml:space="preserve"> Xác định vectơ cường độ điện trường</w:t>
                            </w:r>
                            <w:r>
                              <w:rPr>
                                <w:b w:val="0"/>
                                <w:sz w:val="21"/>
                                <w:szCs w:val="21"/>
                                <w:lang w:val="vi-VN"/>
                              </w:rPr>
                              <w:t xml:space="preserve"> </w:t>
                            </w:r>
                            <w:r>
                              <w:rPr>
                                <w:b w:val="0"/>
                                <w:sz w:val="21"/>
                                <w:szCs w:val="21"/>
                                <w:lang w:val="nl-NL"/>
                              </w:rPr>
                              <w:t>do</w:t>
                            </w:r>
                            <w:r>
                              <w:rPr>
                                <w:b w:val="0"/>
                                <w:sz w:val="21"/>
                                <w:szCs w:val="21"/>
                                <w:lang w:val="vi-VN"/>
                              </w:rPr>
                              <w:t xml:space="preserve"> </w:t>
                            </w:r>
                            <w:r w:rsidRPr="00234110">
                              <w:rPr>
                                <w:b w:val="0"/>
                                <w:sz w:val="21"/>
                                <w:szCs w:val="21"/>
                                <w:lang w:val="nl-NL"/>
                              </w:rPr>
                              <w:t>điện tích điểm q = 2.10</w:t>
                            </w:r>
                            <w:r w:rsidRPr="00234110">
                              <w:rPr>
                                <w:b w:val="0"/>
                                <w:sz w:val="21"/>
                                <w:szCs w:val="21"/>
                                <w:vertAlign w:val="superscript"/>
                                <w:lang w:val="nl-NL"/>
                              </w:rPr>
                              <w:t>-8</w:t>
                            </w:r>
                            <w:r>
                              <w:rPr>
                                <w:b w:val="0"/>
                                <w:sz w:val="21"/>
                                <w:szCs w:val="21"/>
                                <w:lang w:val="nl-NL"/>
                              </w:rPr>
                              <w:t xml:space="preserve"> C</w:t>
                            </w:r>
                            <w:r>
                              <w:rPr>
                                <w:b w:val="0"/>
                                <w:sz w:val="21"/>
                                <w:szCs w:val="21"/>
                                <w:lang w:val="vi-VN"/>
                              </w:rPr>
                              <w:t xml:space="preserve"> gây ra</w:t>
                            </w:r>
                            <w:r w:rsidRPr="00234110">
                              <w:rPr>
                                <w:b w:val="0"/>
                                <w:sz w:val="21"/>
                                <w:szCs w:val="21"/>
                                <w:lang w:val="nl-NL"/>
                              </w:rPr>
                              <w:t xml:space="preserve"> tại điểm M trong không khí cách </w:t>
                            </w:r>
                            <w:r>
                              <w:rPr>
                                <w:b w:val="0"/>
                                <w:sz w:val="21"/>
                                <w:szCs w:val="21"/>
                                <w:lang w:val="vi-VN"/>
                              </w:rPr>
                              <w:t xml:space="preserve">q </w:t>
                            </w:r>
                            <w:r>
                              <w:rPr>
                                <w:b w:val="0"/>
                                <w:sz w:val="21"/>
                                <w:szCs w:val="21"/>
                                <w:lang w:val="nl-NL"/>
                              </w:rPr>
                              <w:t xml:space="preserve">một đoạn 3 cm. </w:t>
                            </w:r>
                          </w:p>
                        </w:tc>
                      </w:tr>
                      <w:tr w:rsidR="00621F06" w14:paraId="5CB03B1E" w14:textId="77777777" w:rsidTr="00A457F1">
                        <w:tc>
                          <w:tcPr>
                            <w:tcW w:w="9993" w:type="dxa"/>
                            <w:shd w:val="clear" w:color="auto" w:fill="auto"/>
                          </w:tcPr>
                          <w:p w14:paraId="01029F91" w14:textId="77777777" w:rsidR="00621F06" w:rsidRPr="00DB408E" w:rsidRDefault="00621F06" w:rsidP="00CB0FB9">
                            <w:pPr>
                              <w:jc w:val="both"/>
                              <w:rPr>
                                <w:b w:val="0"/>
                              </w:rPr>
                            </w:pPr>
                          </w:p>
                        </w:tc>
                      </w:tr>
                      <w:tr w:rsidR="00621F06" w14:paraId="6A22FE6A" w14:textId="77777777" w:rsidTr="00A457F1">
                        <w:tc>
                          <w:tcPr>
                            <w:tcW w:w="9993" w:type="dxa"/>
                            <w:shd w:val="clear" w:color="auto" w:fill="auto"/>
                          </w:tcPr>
                          <w:p w14:paraId="6FD8C5A3" w14:textId="77777777" w:rsidR="00621F06" w:rsidRPr="00DB408E" w:rsidRDefault="00621F06" w:rsidP="00CB0FB9">
                            <w:pPr>
                              <w:jc w:val="both"/>
                              <w:rPr>
                                <w:b w:val="0"/>
                              </w:rPr>
                            </w:pPr>
                          </w:p>
                        </w:tc>
                      </w:tr>
                      <w:tr w:rsidR="00621F06" w14:paraId="69FB2DC1" w14:textId="77777777" w:rsidTr="00A457F1">
                        <w:tc>
                          <w:tcPr>
                            <w:tcW w:w="9993" w:type="dxa"/>
                            <w:shd w:val="clear" w:color="auto" w:fill="auto"/>
                          </w:tcPr>
                          <w:p w14:paraId="5B87209E" w14:textId="77777777" w:rsidR="00621F06" w:rsidRPr="00DB408E" w:rsidRDefault="00621F06" w:rsidP="00CB0FB9">
                            <w:pPr>
                              <w:jc w:val="both"/>
                              <w:rPr>
                                <w:b w:val="0"/>
                              </w:rPr>
                            </w:pPr>
                          </w:p>
                        </w:tc>
                      </w:tr>
                      <w:tr w:rsidR="00621F06" w14:paraId="696F6141" w14:textId="77777777" w:rsidTr="00A457F1">
                        <w:tc>
                          <w:tcPr>
                            <w:tcW w:w="9993" w:type="dxa"/>
                            <w:shd w:val="clear" w:color="auto" w:fill="auto"/>
                          </w:tcPr>
                          <w:p w14:paraId="64173594" w14:textId="77777777" w:rsidR="00621F06" w:rsidRPr="009F71B3" w:rsidRDefault="00621F06" w:rsidP="00CB0FB9">
                            <w:pPr>
                              <w:tabs>
                                <w:tab w:val="left" w:pos="720"/>
                              </w:tabs>
                              <w:jc w:val="both"/>
                              <w:rPr>
                                <w:b w:val="0"/>
                                <w:lang w:val="nl-NL"/>
                              </w:rPr>
                            </w:pPr>
                          </w:p>
                        </w:tc>
                      </w:tr>
                      <w:tr w:rsidR="00621F06" w14:paraId="31F2139A" w14:textId="77777777" w:rsidTr="00A457F1">
                        <w:tc>
                          <w:tcPr>
                            <w:tcW w:w="9993" w:type="dxa"/>
                            <w:shd w:val="clear" w:color="auto" w:fill="auto"/>
                          </w:tcPr>
                          <w:p w14:paraId="70F2E96E" w14:textId="77777777" w:rsidR="00621F06" w:rsidRPr="00DB408E" w:rsidRDefault="00621F06" w:rsidP="00CB0FB9">
                            <w:pPr>
                              <w:jc w:val="both"/>
                              <w:rPr>
                                <w:b w:val="0"/>
                              </w:rPr>
                            </w:pPr>
                          </w:p>
                        </w:tc>
                      </w:tr>
                      <w:tr w:rsidR="00621F06" w14:paraId="67FF7A61" w14:textId="77777777" w:rsidTr="00A457F1">
                        <w:tc>
                          <w:tcPr>
                            <w:tcW w:w="9993" w:type="dxa"/>
                            <w:shd w:val="clear" w:color="auto" w:fill="auto"/>
                          </w:tcPr>
                          <w:p w14:paraId="2EE6D17D" w14:textId="77777777" w:rsidR="00621F06" w:rsidRPr="00DB408E" w:rsidRDefault="00621F06" w:rsidP="00CB0FB9">
                            <w:pPr>
                              <w:jc w:val="both"/>
                              <w:rPr>
                                <w:b w:val="0"/>
                              </w:rPr>
                            </w:pPr>
                            <w:r w:rsidRPr="00234110">
                              <w:rPr>
                                <w:sz w:val="21"/>
                                <w:szCs w:val="21"/>
                                <w:u w:val="single"/>
                                <w:lang w:val="nl-NL"/>
                              </w:rPr>
                              <w:t>Bài 2.</w:t>
                            </w:r>
                            <w:r w:rsidRPr="00234110">
                              <w:rPr>
                                <w:b w:val="0"/>
                                <w:sz w:val="21"/>
                                <w:szCs w:val="21"/>
                                <w:lang w:val="nl-NL"/>
                              </w:rPr>
                              <w:t xml:space="preserve"> Một điện tích điểm dương Q trong chân không gây ra một điện trường có cường độ E = 3. 10</w:t>
                            </w:r>
                            <w:r w:rsidRPr="00234110">
                              <w:rPr>
                                <w:b w:val="0"/>
                                <w:sz w:val="21"/>
                                <w:szCs w:val="21"/>
                                <w:vertAlign w:val="superscript"/>
                                <w:lang w:val="nl-NL"/>
                              </w:rPr>
                              <w:t>4</w:t>
                            </w:r>
                            <w:r w:rsidRPr="00234110">
                              <w:rPr>
                                <w:b w:val="0"/>
                                <w:sz w:val="21"/>
                                <w:szCs w:val="21"/>
                                <w:lang w:val="nl-NL"/>
                              </w:rPr>
                              <w:t xml:space="preserve"> V/m tại điểm M cách điện tích một khoảng 30 cm. Tính độ lớn điện tích Q ?</w:t>
                            </w:r>
                          </w:p>
                        </w:tc>
                      </w:tr>
                      <w:tr w:rsidR="00621F06" w14:paraId="5379A29A" w14:textId="77777777" w:rsidTr="00A457F1">
                        <w:tc>
                          <w:tcPr>
                            <w:tcW w:w="9993" w:type="dxa"/>
                            <w:shd w:val="clear" w:color="auto" w:fill="auto"/>
                          </w:tcPr>
                          <w:p w14:paraId="4F06D080" w14:textId="77777777" w:rsidR="00621F06" w:rsidRPr="00DB408E" w:rsidRDefault="00621F06" w:rsidP="00CB0FB9">
                            <w:pPr>
                              <w:jc w:val="both"/>
                              <w:rPr>
                                <w:b w:val="0"/>
                              </w:rPr>
                            </w:pPr>
                          </w:p>
                        </w:tc>
                      </w:tr>
                      <w:tr w:rsidR="00621F06" w14:paraId="055D0F35" w14:textId="77777777" w:rsidTr="00A457F1">
                        <w:tc>
                          <w:tcPr>
                            <w:tcW w:w="9993" w:type="dxa"/>
                            <w:shd w:val="clear" w:color="auto" w:fill="auto"/>
                          </w:tcPr>
                          <w:p w14:paraId="7C5FE18E" w14:textId="77777777" w:rsidR="00621F06" w:rsidRPr="00DB408E" w:rsidRDefault="00621F06" w:rsidP="00CB0FB9">
                            <w:pPr>
                              <w:jc w:val="both"/>
                              <w:rPr>
                                <w:b w:val="0"/>
                              </w:rPr>
                            </w:pPr>
                          </w:p>
                        </w:tc>
                      </w:tr>
                      <w:tr w:rsidR="00621F06" w14:paraId="1D5DB005" w14:textId="77777777" w:rsidTr="00A457F1">
                        <w:tc>
                          <w:tcPr>
                            <w:tcW w:w="9993" w:type="dxa"/>
                            <w:shd w:val="clear" w:color="auto" w:fill="auto"/>
                          </w:tcPr>
                          <w:p w14:paraId="5E1D193A" w14:textId="77777777" w:rsidR="00621F06" w:rsidRPr="00DB408E" w:rsidRDefault="00621F06" w:rsidP="00CB0FB9">
                            <w:pPr>
                              <w:jc w:val="both"/>
                              <w:rPr>
                                <w:b w:val="0"/>
                              </w:rPr>
                            </w:pPr>
                          </w:p>
                        </w:tc>
                      </w:tr>
                      <w:tr w:rsidR="00621F06" w14:paraId="7C600E4E" w14:textId="77777777" w:rsidTr="00A457F1">
                        <w:tc>
                          <w:tcPr>
                            <w:tcW w:w="9993" w:type="dxa"/>
                            <w:shd w:val="clear" w:color="auto" w:fill="auto"/>
                          </w:tcPr>
                          <w:p w14:paraId="2E368383" w14:textId="77777777" w:rsidR="00621F06" w:rsidRPr="00DB408E" w:rsidRDefault="00621F06" w:rsidP="00CB0FB9">
                            <w:pPr>
                              <w:jc w:val="both"/>
                              <w:rPr>
                                <w:b w:val="0"/>
                              </w:rPr>
                            </w:pPr>
                          </w:p>
                        </w:tc>
                      </w:tr>
                      <w:tr w:rsidR="00621F06" w14:paraId="1FCF7B55" w14:textId="77777777" w:rsidTr="00A457F1">
                        <w:tc>
                          <w:tcPr>
                            <w:tcW w:w="9993" w:type="dxa"/>
                            <w:shd w:val="clear" w:color="auto" w:fill="auto"/>
                          </w:tcPr>
                          <w:p w14:paraId="0C11BEC0" w14:textId="77777777" w:rsidR="00621F06" w:rsidRPr="00DB408E" w:rsidRDefault="00621F06" w:rsidP="00CB0FB9">
                            <w:pPr>
                              <w:jc w:val="both"/>
                              <w:rPr>
                                <w:b w:val="0"/>
                              </w:rPr>
                            </w:pPr>
                            <w:r w:rsidRPr="00234110">
                              <w:rPr>
                                <w:sz w:val="21"/>
                                <w:szCs w:val="21"/>
                                <w:u w:val="single"/>
                                <w:lang w:val="nl-NL"/>
                              </w:rPr>
                              <w:t>Bài 3.</w:t>
                            </w:r>
                            <w:r w:rsidRPr="00234110">
                              <w:rPr>
                                <w:b w:val="0"/>
                                <w:sz w:val="21"/>
                                <w:szCs w:val="21"/>
                                <w:lang w:val="nl-NL"/>
                              </w:rPr>
                              <w:t xml:space="preserve"> Một điện tích điểm q = 10</w:t>
                            </w:r>
                            <w:r w:rsidRPr="00234110">
                              <w:rPr>
                                <w:b w:val="0"/>
                                <w:sz w:val="21"/>
                                <w:szCs w:val="21"/>
                                <w:vertAlign w:val="superscript"/>
                                <w:lang w:val="nl-NL"/>
                              </w:rPr>
                              <w:t>-7</w:t>
                            </w:r>
                            <w:r w:rsidRPr="00234110">
                              <w:rPr>
                                <w:b w:val="0"/>
                                <w:sz w:val="21"/>
                                <w:szCs w:val="21"/>
                                <w:lang w:val="nl-NL"/>
                              </w:rPr>
                              <w:t xml:space="preserve"> C đặt tại điểm M trong điện trường của một điện tích điểm Q, chịu tác dụng của một lực F = 3.10</w:t>
                            </w:r>
                            <w:r w:rsidRPr="00234110">
                              <w:rPr>
                                <w:b w:val="0"/>
                                <w:sz w:val="21"/>
                                <w:szCs w:val="21"/>
                                <w:vertAlign w:val="superscript"/>
                                <w:lang w:val="nl-NL"/>
                              </w:rPr>
                              <w:t>-3</w:t>
                            </w:r>
                            <w:r w:rsidRPr="00234110">
                              <w:rPr>
                                <w:b w:val="0"/>
                                <w:sz w:val="21"/>
                                <w:szCs w:val="21"/>
                                <w:lang w:val="nl-NL"/>
                              </w:rPr>
                              <w:t xml:space="preserve"> N. Cường độ điện trường do điện tích điểm Q gây ra tại M có độ lớn là bao nhiêu ?</w:t>
                            </w:r>
                            <w:r w:rsidRPr="00234110">
                              <w:rPr>
                                <w:b w:val="0"/>
                                <w:sz w:val="21"/>
                                <w:szCs w:val="21"/>
                                <w:lang w:val="nl-NL"/>
                              </w:rPr>
                              <w:tab/>
                            </w:r>
                          </w:p>
                        </w:tc>
                      </w:tr>
                      <w:tr w:rsidR="00621F06" w14:paraId="28A5C11A" w14:textId="77777777" w:rsidTr="00A457F1">
                        <w:tc>
                          <w:tcPr>
                            <w:tcW w:w="9993" w:type="dxa"/>
                            <w:shd w:val="clear" w:color="auto" w:fill="auto"/>
                          </w:tcPr>
                          <w:p w14:paraId="75BB2C77" w14:textId="77777777" w:rsidR="00621F06" w:rsidRPr="00DB408E" w:rsidRDefault="00621F06" w:rsidP="00CB0FB9">
                            <w:pPr>
                              <w:jc w:val="both"/>
                              <w:rPr>
                                <w:b w:val="0"/>
                              </w:rPr>
                            </w:pPr>
                          </w:p>
                        </w:tc>
                      </w:tr>
                      <w:tr w:rsidR="00621F06" w14:paraId="3082A3BC" w14:textId="77777777" w:rsidTr="00A457F1">
                        <w:tc>
                          <w:tcPr>
                            <w:tcW w:w="9993" w:type="dxa"/>
                            <w:shd w:val="clear" w:color="auto" w:fill="auto"/>
                          </w:tcPr>
                          <w:p w14:paraId="79EDBD43" w14:textId="77777777" w:rsidR="00621F06" w:rsidRPr="00DB408E" w:rsidRDefault="00621F06" w:rsidP="00CB0FB9">
                            <w:pPr>
                              <w:jc w:val="both"/>
                              <w:rPr>
                                <w:b w:val="0"/>
                              </w:rPr>
                            </w:pPr>
                          </w:p>
                        </w:tc>
                      </w:tr>
                      <w:tr w:rsidR="00621F06" w14:paraId="32ACDD15" w14:textId="77777777" w:rsidTr="00A457F1">
                        <w:tc>
                          <w:tcPr>
                            <w:tcW w:w="9993" w:type="dxa"/>
                            <w:shd w:val="clear" w:color="auto" w:fill="auto"/>
                          </w:tcPr>
                          <w:p w14:paraId="1ED02875" w14:textId="77777777" w:rsidR="00621F06" w:rsidRPr="00DB408E" w:rsidRDefault="00621F06" w:rsidP="00CB0FB9">
                            <w:pPr>
                              <w:jc w:val="both"/>
                              <w:rPr>
                                <w:b w:val="0"/>
                              </w:rPr>
                            </w:pPr>
                          </w:p>
                        </w:tc>
                      </w:tr>
                      <w:tr w:rsidR="00621F06" w14:paraId="19944D53" w14:textId="77777777" w:rsidTr="00A457F1">
                        <w:tc>
                          <w:tcPr>
                            <w:tcW w:w="9993" w:type="dxa"/>
                            <w:shd w:val="clear" w:color="auto" w:fill="auto"/>
                          </w:tcPr>
                          <w:p w14:paraId="2CAA3A88" w14:textId="77777777" w:rsidR="00621F06" w:rsidRPr="00DB408E" w:rsidRDefault="00621F06" w:rsidP="00CB0FB9">
                            <w:pPr>
                              <w:jc w:val="both"/>
                              <w:rPr>
                                <w:b w:val="0"/>
                              </w:rPr>
                            </w:pPr>
                          </w:p>
                        </w:tc>
                      </w:tr>
                      <w:tr w:rsidR="00621F06" w14:paraId="3394203B" w14:textId="77777777" w:rsidTr="00A457F1">
                        <w:tc>
                          <w:tcPr>
                            <w:tcW w:w="9993" w:type="dxa"/>
                            <w:shd w:val="clear" w:color="auto" w:fill="auto"/>
                          </w:tcPr>
                          <w:p w14:paraId="69671B6D" w14:textId="77777777" w:rsidR="00621F06" w:rsidRPr="00DB408E" w:rsidRDefault="00621F06" w:rsidP="00CB0FB9">
                            <w:pPr>
                              <w:jc w:val="both"/>
                              <w:rPr>
                                <w:b w:val="0"/>
                              </w:rPr>
                            </w:pPr>
                          </w:p>
                        </w:tc>
                      </w:tr>
                      <w:tr w:rsidR="00621F06" w14:paraId="637C8F80" w14:textId="77777777" w:rsidTr="00A457F1">
                        <w:tc>
                          <w:tcPr>
                            <w:tcW w:w="9993" w:type="dxa"/>
                            <w:shd w:val="clear" w:color="auto" w:fill="auto"/>
                          </w:tcPr>
                          <w:p w14:paraId="54A54608" w14:textId="77777777" w:rsidR="00621F06" w:rsidRPr="00DB408E" w:rsidRDefault="00621F06" w:rsidP="00CB0FB9">
                            <w:pPr>
                              <w:jc w:val="both"/>
                              <w:rPr>
                                <w:b w:val="0"/>
                              </w:rPr>
                            </w:pPr>
                          </w:p>
                        </w:tc>
                      </w:tr>
                      <w:tr w:rsidR="00621F06" w14:paraId="7AE1838D" w14:textId="77777777" w:rsidTr="00A457F1">
                        <w:tc>
                          <w:tcPr>
                            <w:tcW w:w="9993" w:type="dxa"/>
                            <w:shd w:val="clear" w:color="auto" w:fill="auto"/>
                          </w:tcPr>
                          <w:p w14:paraId="3C99FF3C" w14:textId="77777777" w:rsidR="00621F06" w:rsidRPr="00DB408E" w:rsidRDefault="00621F06" w:rsidP="00CB0FB9">
                            <w:pPr>
                              <w:jc w:val="both"/>
                              <w:rPr>
                                <w:b w:val="0"/>
                              </w:rPr>
                            </w:pPr>
                          </w:p>
                        </w:tc>
                      </w:tr>
                    </w:tbl>
                    <w:p w14:paraId="3880A17F" w14:textId="77777777" w:rsidR="00621F06" w:rsidRPr="00525F97" w:rsidRDefault="00621F06" w:rsidP="003B5E5C">
                      <w:pPr>
                        <w:rPr>
                          <w:sz w:val="22"/>
                          <w:szCs w:val="22"/>
                        </w:rPr>
                      </w:pPr>
                    </w:p>
                  </w:txbxContent>
                </v:textbox>
              </v:shape>
            </w:pict>
          </mc:Fallback>
        </mc:AlternateContent>
      </w:r>
    </w:p>
    <w:p w14:paraId="6CBD9C44" w14:textId="77777777" w:rsidR="003B5E5C" w:rsidRPr="0046538A" w:rsidRDefault="003B5E5C" w:rsidP="003B5E5C">
      <w:pPr>
        <w:jc w:val="both"/>
        <w:rPr>
          <w:sz w:val="22"/>
          <w:szCs w:val="22"/>
        </w:rPr>
      </w:pPr>
    </w:p>
    <w:p w14:paraId="4120C754" w14:textId="77777777" w:rsidR="003B5E5C" w:rsidRPr="0046538A" w:rsidRDefault="003B5E5C" w:rsidP="003B5E5C">
      <w:pPr>
        <w:jc w:val="both"/>
        <w:rPr>
          <w:sz w:val="22"/>
          <w:szCs w:val="22"/>
        </w:rPr>
      </w:pPr>
      <w:r w:rsidRPr="0046538A">
        <w:rPr>
          <w:noProof/>
          <w:sz w:val="22"/>
          <w:szCs w:val="22"/>
        </w:rPr>
        <mc:AlternateContent>
          <mc:Choice Requires="wps">
            <w:drawing>
              <wp:anchor distT="0" distB="0" distL="114300" distR="114300" simplePos="0" relativeHeight="251677696" behindDoc="0" locked="0" layoutInCell="1" allowOverlap="1" wp14:anchorId="50F1FA7E" wp14:editId="6E2393E7">
                <wp:simplePos x="0" y="0"/>
                <wp:positionH relativeFrom="column">
                  <wp:posOffset>3860478</wp:posOffset>
                </wp:positionH>
                <wp:positionV relativeFrom="paragraph">
                  <wp:posOffset>81028</wp:posOffset>
                </wp:positionV>
                <wp:extent cx="2391410" cy="1892300"/>
                <wp:effectExtent l="0" t="0" r="0" b="0"/>
                <wp:wrapTight wrapText="bothSides">
                  <wp:wrapPolygon edited="0">
                    <wp:start x="574" y="725"/>
                    <wp:lineTo x="574" y="20723"/>
                    <wp:lineTo x="20905" y="20723"/>
                    <wp:lineTo x="20905" y="725"/>
                    <wp:lineTo x="574" y="725"/>
                  </wp:wrapPolygon>
                </wp:wrapTight>
                <wp:docPr id="5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39141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920C9" w14:textId="77777777" w:rsidR="00621F06" w:rsidRDefault="00621F06" w:rsidP="003B5E5C">
                            <w:r>
                              <w:rPr>
                                <w:noProof/>
                              </w:rPr>
                              <w:drawing>
                                <wp:inline distT="0" distB="0" distL="0" distR="0" wp14:anchorId="6FB5A82F" wp14:editId="2702056B">
                                  <wp:extent cx="1021080" cy="864235"/>
                                  <wp:effectExtent l="0" t="0" r="0" b="0"/>
                                  <wp:docPr id="68" name="Picture 5"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Screen Shot 2017-09-11 at 22"/>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021080" cy="864235"/>
                                          </a:xfrm>
                                          <a:prstGeom prst="rect">
                                            <a:avLst/>
                                          </a:prstGeom>
                                          <a:noFill/>
                                          <a:ln>
                                            <a:noFill/>
                                          </a:ln>
                                        </pic:spPr>
                                      </pic:pic>
                                    </a:graphicData>
                                  </a:graphic>
                                </wp:inline>
                              </w:drawing>
                            </w:r>
                            <w:r>
                              <w:t xml:space="preserve"> </w:t>
                            </w:r>
                            <w:r>
                              <w:rPr>
                                <w:noProof/>
                              </w:rPr>
                              <w:drawing>
                                <wp:inline distT="0" distB="0" distL="0" distR="0" wp14:anchorId="1396948B" wp14:editId="12CD5497">
                                  <wp:extent cx="989330" cy="820420"/>
                                  <wp:effectExtent l="0" t="0" r="0" b="0"/>
                                  <wp:docPr id="6" name="Picture 6"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Screen Shot 2017-09-11 at 22"/>
                                          <pic:cNvPicPr>
                                            <a:picLocks/>
                                          </pic:cNvPicPr>
                                        </pic:nvPicPr>
                                        <pic:blipFill>
                                          <a:blip r:embed="rId90">
                                            <a:extLst>
                                              <a:ext uri="{28A0092B-C50C-407E-A947-70E740481C1C}">
                                                <a14:useLocalDpi xmlns:a14="http://schemas.microsoft.com/office/drawing/2010/main" val="0"/>
                                              </a:ext>
                                            </a:extLst>
                                          </a:blip>
                                          <a:srcRect l="3078" r="8717"/>
                                          <a:stretch>
                                            <a:fillRect/>
                                          </a:stretch>
                                        </pic:blipFill>
                                        <pic:spPr bwMode="auto">
                                          <a:xfrm>
                                            <a:off x="0" y="0"/>
                                            <a:ext cx="989330" cy="820420"/>
                                          </a:xfrm>
                                          <a:prstGeom prst="rect">
                                            <a:avLst/>
                                          </a:prstGeom>
                                          <a:noFill/>
                                          <a:ln>
                                            <a:noFill/>
                                          </a:ln>
                                        </pic:spPr>
                                      </pic:pic>
                                    </a:graphicData>
                                  </a:graphic>
                                </wp:inline>
                              </w:drawing>
                            </w:r>
                            <w:r>
                              <w:t xml:space="preserve"> </w:t>
                            </w:r>
                          </w:p>
                          <w:p w14:paraId="1BAB8993" w14:textId="77777777" w:rsidR="00621F06" w:rsidRDefault="00621F06" w:rsidP="003B5E5C">
                            <w:r>
                              <w:rPr>
                                <w:noProof/>
                              </w:rPr>
                              <w:drawing>
                                <wp:inline distT="0" distB="0" distL="0" distR="0" wp14:anchorId="6A32F241" wp14:editId="3F8499CE">
                                  <wp:extent cx="1221105" cy="845820"/>
                                  <wp:effectExtent l="0" t="0" r="0" b="0"/>
                                  <wp:docPr id="7" name="Picture 7"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Screen Shot 2017-09-11 at 22"/>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21105" cy="845820"/>
                                          </a:xfrm>
                                          <a:prstGeom prst="rect">
                                            <a:avLst/>
                                          </a:prstGeom>
                                          <a:noFill/>
                                          <a:ln>
                                            <a:noFill/>
                                          </a:ln>
                                        </pic:spPr>
                                      </pic:pic>
                                    </a:graphicData>
                                  </a:graphic>
                                </wp:inline>
                              </w:drawing>
                            </w:r>
                            <w:r>
                              <w:t xml:space="preserve"> </w:t>
                            </w:r>
                            <w:r>
                              <w:rPr>
                                <w:noProof/>
                              </w:rPr>
                              <w:drawing>
                                <wp:inline distT="0" distB="0" distL="0" distR="0" wp14:anchorId="5D0D46C8" wp14:editId="6161436A">
                                  <wp:extent cx="939165" cy="801370"/>
                                  <wp:effectExtent l="0" t="0" r="0" b="0"/>
                                  <wp:docPr id="69" name="Picture 69"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Screen Shot 2017-09-11 at 22"/>
                                          <pic:cNvPicPr>
                                            <a:picLocks/>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39165" cy="801370"/>
                                          </a:xfrm>
                                          <a:prstGeom prst="rect">
                                            <a:avLst/>
                                          </a:prstGeom>
                                          <a:noFill/>
                                          <a:ln>
                                            <a:noFill/>
                                          </a:ln>
                                        </pic:spPr>
                                      </pic:pic>
                                    </a:graphicData>
                                  </a:graphic>
                                </wp:inline>
                              </w:drawing>
                            </w:r>
                            <w:r>
                              <w:t xml:space="preserve">                 </w:t>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F1FA7E" id="Text Box 54" o:spid="_x0000_s1039" type="#_x0000_t202" style="position:absolute;left:0;text-align:left;margin-left:303.95pt;margin-top:6.4pt;width:188.3pt;height:149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" filled="f" stroked="f">
                <v:path arrowok="t"/>
                <v:textbox style="mso-fit-shape-to-text:t" inset=",7.2pt,,7.2pt">
                  <w:txbxContent>
                    <w:p w14:paraId="253920C9" w14:textId="77777777" w:rsidR="00621F06" w:rsidRDefault="00621F06" w:rsidP="003B5E5C">
                      <w:r>
                        <w:rPr>
                          <w:noProof/>
                        </w:rPr>
                        <w:drawing>
                          <wp:inline distT="0" distB="0" distL="0" distR="0" wp14:anchorId="6FB5A82F" wp14:editId="2702056B">
                            <wp:extent cx="1021080" cy="864235"/>
                            <wp:effectExtent l="0" t="0" r="0" b="0"/>
                            <wp:docPr id="68" name="Picture 5"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Screen Shot 2017-09-11 at 22"/>
                                    <pic:cNvPicPr>
                                      <a:picLocks/>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21080" cy="864235"/>
                                    </a:xfrm>
                                    <a:prstGeom prst="rect">
                                      <a:avLst/>
                                    </a:prstGeom>
                                    <a:noFill/>
                                    <a:ln>
                                      <a:noFill/>
                                    </a:ln>
                                  </pic:spPr>
                                </pic:pic>
                              </a:graphicData>
                            </a:graphic>
                          </wp:inline>
                        </w:drawing>
                      </w:r>
                      <w:r>
                        <w:t xml:space="preserve"> </w:t>
                      </w:r>
                      <w:r>
                        <w:rPr>
                          <w:noProof/>
                        </w:rPr>
                        <w:drawing>
                          <wp:inline distT="0" distB="0" distL="0" distR="0" wp14:anchorId="1396948B" wp14:editId="12CD5497">
                            <wp:extent cx="989330" cy="820420"/>
                            <wp:effectExtent l="0" t="0" r="0" b="0"/>
                            <wp:docPr id="6" name="Picture 6"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descr="Screen Shot 2017-09-11 at 22"/>
                                    <pic:cNvPicPr>
                                      <a:picLocks/>
                                    </pic:cNvPicPr>
                                  </pic:nvPicPr>
                                  <pic:blipFill>
                                    <a:blip r:embed="rId94">
                                      <a:extLst>
                                        <a:ext uri="{28A0092B-C50C-407E-A947-70E740481C1C}">
                                          <a14:useLocalDpi xmlns:a14="http://schemas.microsoft.com/office/drawing/2010/main" val="0"/>
                                        </a:ext>
                                      </a:extLst>
                                    </a:blip>
                                    <a:srcRect l="3078" r="8717"/>
                                    <a:stretch>
                                      <a:fillRect/>
                                    </a:stretch>
                                  </pic:blipFill>
                                  <pic:spPr bwMode="auto">
                                    <a:xfrm>
                                      <a:off x="0" y="0"/>
                                      <a:ext cx="989330" cy="820420"/>
                                    </a:xfrm>
                                    <a:prstGeom prst="rect">
                                      <a:avLst/>
                                    </a:prstGeom>
                                    <a:noFill/>
                                    <a:ln>
                                      <a:noFill/>
                                    </a:ln>
                                  </pic:spPr>
                                </pic:pic>
                              </a:graphicData>
                            </a:graphic>
                          </wp:inline>
                        </w:drawing>
                      </w:r>
                      <w:r>
                        <w:t xml:space="preserve"> </w:t>
                      </w:r>
                    </w:p>
                    <w:p w14:paraId="1BAB8993" w14:textId="77777777" w:rsidR="00621F06" w:rsidRDefault="00621F06" w:rsidP="003B5E5C">
                      <w:r>
                        <w:rPr>
                          <w:noProof/>
                        </w:rPr>
                        <w:drawing>
                          <wp:inline distT="0" distB="0" distL="0" distR="0" wp14:anchorId="6A32F241" wp14:editId="3F8499CE">
                            <wp:extent cx="1221105" cy="845820"/>
                            <wp:effectExtent l="0" t="0" r="0" b="0"/>
                            <wp:docPr id="7" name="Picture 7"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descr="Screen Shot 2017-09-11 at 22"/>
                                    <pic:cNvPicPr>
                                      <a:picLocks/>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221105" cy="845820"/>
                                    </a:xfrm>
                                    <a:prstGeom prst="rect">
                                      <a:avLst/>
                                    </a:prstGeom>
                                    <a:noFill/>
                                    <a:ln>
                                      <a:noFill/>
                                    </a:ln>
                                  </pic:spPr>
                                </pic:pic>
                              </a:graphicData>
                            </a:graphic>
                          </wp:inline>
                        </w:drawing>
                      </w:r>
                      <w:r>
                        <w:t xml:space="preserve"> </w:t>
                      </w:r>
                      <w:r>
                        <w:rPr>
                          <w:noProof/>
                        </w:rPr>
                        <w:drawing>
                          <wp:inline distT="0" distB="0" distL="0" distR="0" wp14:anchorId="5D0D46C8" wp14:editId="6161436A">
                            <wp:extent cx="939165" cy="801370"/>
                            <wp:effectExtent l="0" t="0" r="0" b="0"/>
                            <wp:docPr id="69" name="Picture 69" descr="Screen Shot 2017-09-11 at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Screen Shot 2017-09-11 at 22"/>
                                    <pic:cNvPicPr>
                                      <a:picLocks/>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939165" cy="801370"/>
                                    </a:xfrm>
                                    <a:prstGeom prst="rect">
                                      <a:avLst/>
                                    </a:prstGeom>
                                    <a:noFill/>
                                    <a:ln>
                                      <a:noFill/>
                                    </a:ln>
                                  </pic:spPr>
                                </pic:pic>
                              </a:graphicData>
                            </a:graphic>
                          </wp:inline>
                        </w:drawing>
                      </w:r>
                      <w:r>
                        <w:t xml:space="preserve">                 </w:t>
                      </w:r>
                    </w:p>
                  </w:txbxContent>
                </v:textbox>
                <w10:wrap type="tight"/>
              </v:shape>
            </w:pict>
          </mc:Fallback>
        </mc:AlternateContent>
      </w:r>
    </w:p>
    <w:p w14:paraId="218BA747" w14:textId="77777777" w:rsidR="003B5E5C" w:rsidRPr="0046538A" w:rsidRDefault="003B5E5C" w:rsidP="003B5E5C">
      <w:pPr>
        <w:jc w:val="both"/>
        <w:rPr>
          <w:sz w:val="22"/>
          <w:szCs w:val="22"/>
        </w:rPr>
      </w:pPr>
    </w:p>
    <w:p w14:paraId="059D0665" w14:textId="77777777" w:rsidR="003B5E5C" w:rsidRPr="0046538A" w:rsidRDefault="003B5E5C" w:rsidP="003B5E5C">
      <w:pPr>
        <w:jc w:val="both"/>
        <w:rPr>
          <w:sz w:val="22"/>
          <w:szCs w:val="22"/>
        </w:rPr>
      </w:pPr>
    </w:p>
    <w:p w14:paraId="740AFB9F" w14:textId="77777777" w:rsidR="003B5E5C" w:rsidRPr="0046538A" w:rsidRDefault="003B5E5C" w:rsidP="003B5E5C">
      <w:pPr>
        <w:jc w:val="both"/>
        <w:rPr>
          <w:sz w:val="22"/>
          <w:szCs w:val="22"/>
        </w:rPr>
      </w:pPr>
    </w:p>
    <w:p w14:paraId="64640609" w14:textId="77777777" w:rsidR="003B5E5C" w:rsidRPr="0046538A" w:rsidRDefault="003B5E5C" w:rsidP="003B5E5C">
      <w:pPr>
        <w:jc w:val="both"/>
        <w:rPr>
          <w:sz w:val="22"/>
          <w:szCs w:val="22"/>
        </w:rPr>
      </w:pPr>
    </w:p>
    <w:p w14:paraId="6C486A19" w14:textId="77777777" w:rsidR="003B5E5C" w:rsidRPr="0046538A" w:rsidRDefault="003B5E5C" w:rsidP="003B5E5C">
      <w:pPr>
        <w:jc w:val="both"/>
        <w:rPr>
          <w:sz w:val="22"/>
          <w:szCs w:val="22"/>
        </w:rPr>
      </w:pPr>
    </w:p>
    <w:p w14:paraId="311B3153" w14:textId="77777777" w:rsidR="003B5E5C" w:rsidRPr="0046538A" w:rsidRDefault="003B5E5C" w:rsidP="003B5E5C">
      <w:pPr>
        <w:jc w:val="both"/>
        <w:rPr>
          <w:sz w:val="22"/>
          <w:szCs w:val="22"/>
        </w:rPr>
      </w:pPr>
    </w:p>
    <w:p w14:paraId="7B401AE2" w14:textId="77777777" w:rsidR="003B5E5C" w:rsidRPr="0046538A" w:rsidRDefault="003B5E5C" w:rsidP="003B5E5C">
      <w:pPr>
        <w:jc w:val="both"/>
        <w:rPr>
          <w:sz w:val="22"/>
          <w:szCs w:val="22"/>
        </w:rPr>
      </w:pPr>
    </w:p>
    <w:p w14:paraId="65545938" w14:textId="77777777" w:rsidR="003B5E5C" w:rsidRPr="0046538A" w:rsidRDefault="003B5E5C" w:rsidP="003B5E5C">
      <w:pPr>
        <w:jc w:val="both"/>
        <w:rPr>
          <w:sz w:val="22"/>
          <w:szCs w:val="22"/>
        </w:rPr>
      </w:pPr>
    </w:p>
    <w:p w14:paraId="6FEFA2C4" w14:textId="77777777" w:rsidR="003B5E5C" w:rsidRPr="0046538A" w:rsidRDefault="003B5E5C" w:rsidP="003B5E5C">
      <w:pPr>
        <w:jc w:val="both"/>
        <w:rPr>
          <w:sz w:val="22"/>
          <w:szCs w:val="22"/>
        </w:rPr>
      </w:pPr>
    </w:p>
    <w:p w14:paraId="574428D8" w14:textId="77777777" w:rsidR="003B5E5C" w:rsidRPr="0046538A" w:rsidRDefault="003B5E5C" w:rsidP="003B5E5C">
      <w:pPr>
        <w:jc w:val="both"/>
        <w:rPr>
          <w:sz w:val="22"/>
          <w:szCs w:val="22"/>
        </w:rPr>
      </w:pPr>
    </w:p>
    <w:p w14:paraId="6CDFD92E" w14:textId="77777777" w:rsidR="003B5E5C" w:rsidRPr="0046538A" w:rsidRDefault="003B5E5C" w:rsidP="003B5E5C">
      <w:pPr>
        <w:jc w:val="both"/>
        <w:rPr>
          <w:sz w:val="22"/>
          <w:szCs w:val="22"/>
        </w:rPr>
      </w:pPr>
    </w:p>
    <w:p w14:paraId="629BBD6F" w14:textId="77777777" w:rsidR="003B5E5C" w:rsidRPr="0046538A" w:rsidRDefault="003B5E5C" w:rsidP="003B5E5C">
      <w:pPr>
        <w:jc w:val="both"/>
        <w:rPr>
          <w:sz w:val="22"/>
          <w:szCs w:val="22"/>
        </w:rPr>
      </w:pPr>
    </w:p>
    <w:p w14:paraId="0BBF31C1" w14:textId="77777777" w:rsidR="003B5E5C" w:rsidRPr="0046538A" w:rsidRDefault="003B5E5C" w:rsidP="003B5E5C">
      <w:pPr>
        <w:jc w:val="both"/>
        <w:rPr>
          <w:sz w:val="22"/>
          <w:szCs w:val="22"/>
        </w:rPr>
      </w:pPr>
    </w:p>
    <w:p w14:paraId="40E47834" w14:textId="77777777" w:rsidR="003B5E5C" w:rsidRPr="0046538A" w:rsidRDefault="003B5E5C" w:rsidP="003B5E5C">
      <w:pPr>
        <w:jc w:val="both"/>
        <w:rPr>
          <w:sz w:val="22"/>
          <w:szCs w:val="22"/>
        </w:rPr>
      </w:pPr>
    </w:p>
    <w:p w14:paraId="17E43A7C" w14:textId="77777777" w:rsidR="003B5E5C" w:rsidRPr="0046538A" w:rsidRDefault="003B5E5C" w:rsidP="003B5E5C">
      <w:pPr>
        <w:jc w:val="both"/>
        <w:rPr>
          <w:sz w:val="22"/>
          <w:szCs w:val="22"/>
        </w:rPr>
      </w:pPr>
    </w:p>
    <w:p w14:paraId="29A4677D" w14:textId="77777777" w:rsidR="003B5E5C" w:rsidRPr="0046538A" w:rsidRDefault="003B5E5C" w:rsidP="003B5E5C">
      <w:pPr>
        <w:jc w:val="both"/>
        <w:rPr>
          <w:sz w:val="22"/>
          <w:szCs w:val="22"/>
        </w:rPr>
      </w:pPr>
    </w:p>
    <w:p w14:paraId="2322E1FB" w14:textId="77777777" w:rsidR="003B5E5C" w:rsidRPr="0046538A" w:rsidRDefault="003B5E5C" w:rsidP="003B5E5C">
      <w:pPr>
        <w:jc w:val="both"/>
        <w:rPr>
          <w:sz w:val="22"/>
          <w:szCs w:val="22"/>
        </w:rPr>
      </w:pPr>
    </w:p>
    <w:p w14:paraId="0C441D2C" w14:textId="77777777" w:rsidR="003B5E5C" w:rsidRPr="0046538A" w:rsidRDefault="003B5E5C" w:rsidP="003B5E5C">
      <w:pPr>
        <w:jc w:val="both"/>
        <w:rPr>
          <w:sz w:val="22"/>
          <w:szCs w:val="22"/>
        </w:rPr>
      </w:pPr>
    </w:p>
    <w:p w14:paraId="2C1FE34C" w14:textId="77777777" w:rsidR="003B5E5C" w:rsidRPr="0046538A" w:rsidRDefault="003B5E5C" w:rsidP="003B5E5C">
      <w:pPr>
        <w:jc w:val="both"/>
        <w:rPr>
          <w:sz w:val="22"/>
          <w:szCs w:val="22"/>
        </w:rPr>
      </w:pPr>
    </w:p>
    <w:p w14:paraId="5E5FAAEE" w14:textId="77777777" w:rsidR="003B5E5C" w:rsidRPr="0046538A" w:rsidRDefault="00A457F1" w:rsidP="003B5E5C">
      <w:pPr>
        <w:jc w:val="both"/>
        <w:rPr>
          <w:sz w:val="22"/>
          <w:szCs w:val="22"/>
        </w:rPr>
      </w:pPr>
      <w:r w:rsidRPr="0046538A">
        <w:rPr>
          <w:noProof/>
        </w:rPr>
        <mc:AlternateContent>
          <mc:Choice Requires="wpg">
            <w:drawing>
              <wp:anchor distT="0" distB="0" distL="114300" distR="114300" simplePos="0" relativeHeight="251678720" behindDoc="0" locked="0" layoutInCell="1" allowOverlap="1" wp14:anchorId="65EE06D7" wp14:editId="7789651B">
                <wp:simplePos x="0" y="0"/>
                <wp:positionH relativeFrom="column">
                  <wp:posOffset>4649888</wp:posOffset>
                </wp:positionH>
                <wp:positionV relativeFrom="paragraph">
                  <wp:posOffset>126782</wp:posOffset>
                </wp:positionV>
                <wp:extent cx="1358900" cy="577850"/>
                <wp:effectExtent l="0" t="0" r="0" b="0"/>
                <wp:wrapTight wrapText="bothSides">
                  <wp:wrapPolygon edited="0">
                    <wp:start x="-151" y="-356"/>
                    <wp:lineTo x="-151" y="3537"/>
                    <wp:lineTo x="10871" y="5317"/>
                    <wp:lineTo x="10871" y="16639"/>
                    <wp:lineTo x="-151" y="17707"/>
                    <wp:lineTo x="-151" y="21244"/>
                    <wp:lineTo x="21751" y="21244"/>
                    <wp:lineTo x="21751" y="17707"/>
                    <wp:lineTo x="10871" y="16639"/>
                    <wp:lineTo x="10871" y="5317"/>
                    <wp:lineTo x="18582" y="4961"/>
                    <wp:lineTo x="21751" y="3537"/>
                    <wp:lineTo x="21751" y="-356"/>
                    <wp:lineTo x="-151" y="-356"/>
                  </wp:wrapPolygon>
                </wp:wrapTight>
                <wp:docPr id="59"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8900" cy="577850"/>
                          <a:chOff x="8220" y="6490"/>
                          <a:chExt cx="2140" cy="910"/>
                        </a:xfrm>
                      </wpg:grpSpPr>
                      <wps:wsp>
                        <wps:cNvPr id="60" name="Rectangle 1"/>
                        <wps:cNvSpPr>
                          <a:spLocks/>
                        </wps:cNvSpPr>
                        <wps:spPr bwMode="auto">
                          <a:xfrm>
                            <a:off x="8220" y="6490"/>
                            <a:ext cx="2140" cy="130"/>
                          </a:xfrm>
                          <a:prstGeom prst="rect">
                            <a:avLst/>
                          </a:prstGeom>
                          <a:noFill/>
                          <a:ln w="19050">
                            <a:solidFill>
                              <a:srgbClr val="4A7EBB"/>
                            </a:solidFill>
                            <a:miter lim="800000"/>
                            <a:headEnd/>
                            <a:tailEnd/>
                          </a:ln>
                          <a:effectLst/>
                          <a:extLst>
                            <a:ext uri="{909E8E84-426E-40DD-AFC4-6F175D3DCCD1}">
                              <a14:hiddenFill xmlns:a14="http://schemas.microsoft.com/office/drawing/2010/main">
                                <a:gradFill rotWithShape="1">
                                  <a:gsLst>
                                    <a:gs pos="0">
                                      <a:srgbClr val="9BC1FF"/>
                                    </a:gs>
                                    <a:gs pos="100000">
                                      <a:srgbClr val="3F80CD"/>
                                    </a:gs>
                                  </a:gsLst>
                                  <a:lin ang="5400000"/>
                                </a:gradFill>
                              </a14:hiddenFill>
                            </a:ex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s:wsp>
                        <wps:cNvPr id="61" name="Rectangle 1"/>
                        <wps:cNvSpPr>
                          <a:spLocks/>
                        </wps:cNvSpPr>
                        <wps:spPr bwMode="auto">
                          <a:xfrm>
                            <a:off x="8220" y="7270"/>
                            <a:ext cx="2140" cy="130"/>
                          </a:xfrm>
                          <a:prstGeom prst="rect">
                            <a:avLst/>
                          </a:prstGeom>
                          <a:noFill/>
                          <a:ln w="19050">
                            <a:solidFill>
                              <a:srgbClr val="4A7EBB"/>
                            </a:solidFill>
                            <a:miter lim="800000"/>
                            <a:headEnd/>
                            <a:tailEnd/>
                          </a:ln>
                          <a:effectLst/>
                          <a:extLst>
                            <a:ext uri="{909E8E84-426E-40DD-AFC4-6F175D3DCCD1}">
                              <a14:hiddenFill xmlns:a14="http://schemas.microsoft.com/office/drawing/2010/main">
                                <a:gradFill rotWithShape="1">
                                  <a:gsLst>
                                    <a:gs pos="0">
                                      <a:srgbClr val="9BC1FF"/>
                                    </a:gs>
                                    <a:gs pos="100000">
                                      <a:srgbClr val="3F80CD"/>
                                    </a:gs>
                                  </a:gsLst>
                                  <a:lin ang="5400000"/>
                                </a:gradFill>
                              </a14:hiddenFill>
                            </a:ext>
                            <a:ext uri="{AF507438-7753-43E0-B8FC-AC1667EBCBE1}">
                              <a14:hiddenEffects xmlns:a14="http://schemas.microsoft.com/office/drawing/2010/main">
                                <a:effectLst>
                                  <a:outerShdw blurRad="40000" dist="23000" dir="5400000" rotWithShape="0">
                                    <a:srgbClr val="808080">
                                      <a:alpha val="34999"/>
                                    </a:srgbClr>
                                  </a:outerShdw>
                                </a:effectLst>
                              </a14:hiddenEffects>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583184" id="Group 57" o:spid="_x0000_s1026" style="position:absolute;margin-left:366.15pt;margin-top:10pt;width:107pt;height:45.5pt;z-index:251678720" coordorigin="8220,6490" coordsize="2140,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">
                <v:rect id="Rectangle 1" o:spid="_x0000_s1027" style="position:absolute;left:8220;top:6490;width:2140;height: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" filled="f" fillcolor="#9bc1ff" strokecolor="#4a7ebb" strokeweight="1.5pt">
                  <v:fill color2="#3f80cd" rotate="t" focus="100%" type="gradient">
                    <o:fill v:ext="view" type="gradientUnscaled"/>
                  </v:fill>
                  <v:shadow opacity="22936f" origin=",.5" offset="0,.63889mm"/>
                  <v:path arrowok="t"/>
                </v:rect>
                <v:rect id="Rectangle 1" o:spid="_x0000_s1028" style="position:absolute;left:8220;top:7270;width:2140;height:1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" filled="f" fillcolor="#9bc1ff" strokecolor="#4a7ebb" strokeweight="1.5pt">
                  <v:fill color2="#3f80cd" rotate="t" focus="100%" type="gradient">
                    <o:fill v:ext="view" type="gradientUnscaled"/>
                  </v:fill>
                  <v:shadow opacity="22936f" origin=",.5" offset="0,.63889mm"/>
                  <v:path arrowok="t"/>
                </v:rect>
                <w10:wrap type="tight"/>
              </v:group>
            </w:pict>
          </mc:Fallback>
        </mc:AlternateContent>
      </w:r>
    </w:p>
    <w:p w14:paraId="172D61E0" w14:textId="77777777" w:rsidR="003B5E5C" w:rsidRPr="0046538A" w:rsidRDefault="003B5E5C" w:rsidP="003B5E5C">
      <w:pPr>
        <w:jc w:val="both"/>
        <w:rPr>
          <w:sz w:val="22"/>
          <w:szCs w:val="22"/>
        </w:rPr>
      </w:pPr>
    </w:p>
    <w:p w14:paraId="43109A0D" w14:textId="77777777" w:rsidR="003B5E5C" w:rsidRPr="0046538A" w:rsidRDefault="003B5E5C" w:rsidP="003B5E5C">
      <w:pPr>
        <w:jc w:val="both"/>
        <w:rPr>
          <w:sz w:val="22"/>
          <w:szCs w:val="22"/>
        </w:rPr>
      </w:pPr>
    </w:p>
    <w:p w14:paraId="6EF2D018" w14:textId="77777777" w:rsidR="003B5E5C" w:rsidRPr="0046538A" w:rsidRDefault="003B5E5C" w:rsidP="003B5E5C">
      <w:pPr>
        <w:jc w:val="both"/>
        <w:rPr>
          <w:sz w:val="22"/>
          <w:szCs w:val="22"/>
        </w:rPr>
      </w:pPr>
    </w:p>
    <w:p w14:paraId="74260DB8" w14:textId="77777777" w:rsidR="003B5E5C" w:rsidRPr="0046538A" w:rsidRDefault="003B5E5C" w:rsidP="003B5E5C">
      <w:pPr>
        <w:jc w:val="both"/>
        <w:rPr>
          <w:sz w:val="22"/>
          <w:szCs w:val="22"/>
        </w:rPr>
      </w:pPr>
    </w:p>
    <w:p w14:paraId="72E94659" w14:textId="77777777" w:rsidR="003B5E5C" w:rsidRPr="0046538A" w:rsidRDefault="003B5E5C" w:rsidP="003B5E5C">
      <w:pPr>
        <w:jc w:val="both"/>
        <w:rPr>
          <w:sz w:val="22"/>
          <w:szCs w:val="22"/>
        </w:rPr>
      </w:pPr>
    </w:p>
    <w:p w14:paraId="7A3CC3EF" w14:textId="77777777" w:rsidR="003B5E5C" w:rsidRPr="0046538A" w:rsidRDefault="003B5E5C" w:rsidP="003B5E5C">
      <w:pPr>
        <w:jc w:val="both"/>
        <w:rPr>
          <w:sz w:val="22"/>
          <w:szCs w:val="22"/>
        </w:rPr>
      </w:pPr>
    </w:p>
    <w:p w14:paraId="08358E8E" w14:textId="77777777" w:rsidR="003B5E5C" w:rsidRPr="0046538A" w:rsidRDefault="003B5E5C" w:rsidP="003B5E5C">
      <w:pPr>
        <w:jc w:val="both"/>
        <w:rPr>
          <w:sz w:val="22"/>
          <w:szCs w:val="22"/>
        </w:rPr>
      </w:pPr>
    </w:p>
    <w:p w14:paraId="09AA9244" w14:textId="77777777" w:rsidR="003B5E5C" w:rsidRPr="0046538A" w:rsidRDefault="003B5E5C" w:rsidP="003B5E5C">
      <w:pPr>
        <w:jc w:val="both"/>
        <w:rPr>
          <w:sz w:val="22"/>
          <w:szCs w:val="22"/>
        </w:rPr>
      </w:pPr>
    </w:p>
    <w:p w14:paraId="6FB9E26A" w14:textId="77777777" w:rsidR="003B5E5C" w:rsidRPr="0046538A" w:rsidRDefault="003B5E5C" w:rsidP="003B5E5C">
      <w:pPr>
        <w:jc w:val="both"/>
        <w:rPr>
          <w:sz w:val="22"/>
          <w:szCs w:val="22"/>
        </w:rPr>
      </w:pPr>
    </w:p>
    <w:p w14:paraId="492FE0B0" w14:textId="77777777" w:rsidR="003B5E5C" w:rsidRPr="0046538A" w:rsidRDefault="003B5E5C" w:rsidP="003B5E5C">
      <w:pPr>
        <w:jc w:val="both"/>
        <w:rPr>
          <w:sz w:val="22"/>
          <w:szCs w:val="22"/>
        </w:rPr>
      </w:pPr>
    </w:p>
    <w:p w14:paraId="4CCB943B" w14:textId="77777777" w:rsidR="003B5E5C" w:rsidRPr="0046538A" w:rsidRDefault="003B5E5C" w:rsidP="003B5E5C">
      <w:pPr>
        <w:jc w:val="both"/>
        <w:rPr>
          <w:sz w:val="22"/>
          <w:szCs w:val="22"/>
        </w:rPr>
      </w:pPr>
    </w:p>
    <w:p w14:paraId="39028289" w14:textId="77777777" w:rsidR="003B5E5C" w:rsidRPr="0046538A" w:rsidRDefault="003B5E5C" w:rsidP="003B5E5C">
      <w:pPr>
        <w:jc w:val="both"/>
        <w:rPr>
          <w:sz w:val="22"/>
          <w:szCs w:val="22"/>
        </w:rPr>
      </w:pPr>
    </w:p>
    <w:p w14:paraId="30569936" w14:textId="77777777" w:rsidR="003B5E5C" w:rsidRPr="0046538A" w:rsidRDefault="003B5E5C" w:rsidP="003B5E5C">
      <w:pPr>
        <w:jc w:val="both"/>
        <w:rPr>
          <w:sz w:val="22"/>
          <w:szCs w:val="22"/>
        </w:rPr>
      </w:pPr>
    </w:p>
    <w:p w14:paraId="0540857C" w14:textId="77777777" w:rsidR="003B5E5C" w:rsidRPr="0046538A" w:rsidRDefault="003B5E5C" w:rsidP="003B5E5C">
      <w:pPr>
        <w:jc w:val="both"/>
        <w:rPr>
          <w:sz w:val="22"/>
          <w:szCs w:val="22"/>
        </w:rPr>
      </w:pPr>
    </w:p>
    <w:p w14:paraId="174DA9DC" w14:textId="77777777" w:rsidR="003B5E5C" w:rsidRPr="0046538A" w:rsidRDefault="003B5E5C" w:rsidP="003B5E5C">
      <w:pPr>
        <w:jc w:val="both"/>
        <w:rPr>
          <w:sz w:val="22"/>
          <w:szCs w:val="22"/>
        </w:rPr>
      </w:pPr>
    </w:p>
    <w:p w14:paraId="197A1F29" w14:textId="77777777" w:rsidR="003B5E5C" w:rsidRPr="0046538A" w:rsidRDefault="003B5E5C" w:rsidP="003B5E5C">
      <w:pPr>
        <w:jc w:val="both"/>
        <w:rPr>
          <w:sz w:val="22"/>
          <w:szCs w:val="22"/>
        </w:rPr>
      </w:pPr>
    </w:p>
    <w:p w14:paraId="7D0A313F" w14:textId="77777777" w:rsidR="003B5E5C" w:rsidRPr="0046538A" w:rsidRDefault="003B5E5C" w:rsidP="003B5E5C">
      <w:pPr>
        <w:jc w:val="both"/>
        <w:rPr>
          <w:sz w:val="22"/>
          <w:szCs w:val="22"/>
        </w:rPr>
      </w:pPr>
    </w:p>
    <w:p w14:paraId="0B10376D" w14:textId="77777777" w:rsidR="003B5E5C" w:rsidRPr="0046538A" w:rsidRDefault="003B5E5C" w:rsidP="003B5E5C">
      <w:pPr>
        <w:jc w:val="both"/>
        <w:rPr>
          <w:sz w:val="22"/>
          <w:szCs w:val="22"/>
        </w:rPr>
      </w:pPr>
    </w:p>
    <w:p w14:paraId="082AF5B1" w14:textId="77777777" w:rsidR="003B5E5C" w:rsidRPr="0046538A" w:rsidRDefault="003B5E5C" w:rsidP="003B5E5C">
      <w:pPr>
        <w:jc w:val="both"/>
        <w:rPr>
          <w:sz w:val="22"/>
          <w:szCs w:val="22"/>
        </w:rPr>
      </w:pPr>
    </w:p>
    <w:p w14:paraId="73203767" w14:textId="77777777" w:rsidR="003B5E5C" w:rsidRPr="0046538A" w:rsidRDefault="003B5E5C" w:rsidP="003B5E5C">
      <w:pPr>
        <w:jc w:val="both"/>
        <w:rPr>
          <w:sz w:val="22"/>
          <w:szCs w:val="22"/>
        </w:rPr>
      </w:pPr>
    </w:p>
    <w:p w14:paraId="35FA5BC9" w14:textId="77777777" w:rsidR="003B5E5C" w:rsidRPr="0046538A" w:rsidRDefault="003B5E5C" w:rsidP="003B5E5C">
      <w:pPr>
        <w:jc w:val="both"/>
        <w:rPr>
          <w:sz w:val="22"/>
          <w:szCs w:val="22"/>
        </w:rPr>
      </w:pPr>
    </w:p>
    <w:p w14:paraId="60A0011D" w14:textId="77777777" w:rsidR="003B5E5C" w:rsidRPr="0046538A" w:rsidRDefault="003B5E5C" w:rsidP="003B5E5C">
      <w:pPr>
        <w:jc w:val="both"/>
        <w:rPr>
          <w:sz w:val="22"/>
          <w:szCs w:val="22"/>
        </w:rPr>
      </w:pPr>
    </w:p>
    <w:p w14:paraId="7557A03B" w14:textId="77777777" w:rsidR="003B5E5C" w:rsidRPr="0046538A" w:rsidRDefault="003B5E5C" w:rsidP="003B5E5C">
      <w:pPr>
        <w:jc w:val="both"/>
        <w:rPr>
          <w:sz w:val="22"/>
          <w:szCs w:val="22"/>
        </w:rPr>
      </w:pPr>
    </w:p>
    <w:p w14:paraId="3DAAEA73" w14:textId="77777777" w:rsidR="003B5E5C" w:rsidRPr="0046538A" w:rsidRDefault="003B5E5C" w:rsidP="003B5E5C">
      <w:pPr>
        <w:jc w:val="both"/>
        <w:rPr>
          <w:sz w:val="22"/>
          <w:szCs w:val="22"/>
        </w:rPr>
      </w:pPr>
    </w:p>
    <w:p w14:paraId="60F110B9" w14:textId="77777777" w:rsidR="003B5E5C" w:rsidRPr="0046538A" w:rsidRDefault="003B5E5C" w:rsidP="003B5E5C">
      <w:pPr>
        <w:jc w:val="both"/>
        <w:rPr>
          <w:sz w:val="22"/>
          <w:szCs w:val="22"/>
        </w:rPr>
      </w:pPr>
    </w:p>
    <w:p w14:paraId="1B1B65F9" w14:textId="77777777" w:rsidR="003B5E5C" w:rsidRPr="0046538A" w:rsidRDefault="003B5E5C" w:rsidP="003B5E5C">
      <w:pPr>
        <w:jc w:val="both"/>
        <w:rPr>
          <w:sz w:val="22"/>
          <w:szCs w:val="22"/>
        </w:rPr>
      </w:pPr>
    </w:p>
    <w:p w14:paraId="0523AFFE" w14:textId="77777777" w:rsidR="003B5E5C" w:rsidRPr="0046538A" w:rsidRDefault="003B5E5C" w:rsidP="003B5E5C">
      <w:pPr>
        <w:jc w:val="both"/>
        <w:rPr>
          <w:sz w:val="22"/>
          <w:szCs w:val="22"/>
        </w:rPr>
      </w:pPr>
    </w:p>
    <w:p w14:paraId="45234F08" w14:textId="77777777" w:rsidR="003B5E5C" w:rsidRPr="0046538A" w:rsidRDefault="003B5E5C" w:rsidP="003B5E5C">
      <w:pPr>
        <w:jc w:val="both"/>
        <w:rPr>
          <w:sz w:val="22"/>
          <w:szCs w:val="22"/>
        </w:rPr>
      </w:pPr>
    </w:p>
    <w:p w14:paraId="769BC2BD" w14:textId="77777777" w:rsidR="003B5E5C" w:rsidRPr="0046538A" w:rsidRDefault="003B5E5C" w:rsidP="003B5E5C">
      <w:pPr>
        <w:jc w:val="both"/>
        <w:rPr>
          <w:sz w:val="22"/>
          <w:szCs w:val="22"/>
        </w:rPr>
      </w:pPr>
    </w:p>
    <w:p w14:paraId="508ACEE3" w14:textId="77777777" w:rsidR="003B5E5C" w:rsidRPr="0046538A" w:rsidRDefault="003B5E5C" w:rsidP="003B5E5C">
      <w:pPr>
        <w:jc w:val="both"/>
        <w:rPr>
          <w:sz w:val="22"/>
          <w:szCs w:val="22"/>
        </w:rPr>
      </w:pPr>
    </w:p>
    <w:p w14:paraId="782FA89D" w14:textId="77777777" w:rsidR="003B5E5C" w:rsidRPr="0046538A" w:rsidRDefault="003B5E5C" w:rsidP="003B5E5C">
      <w:pPr>
        <w:jc w:val="both"/>
        <w:rPr>
          <w:sz w:val="22"/>
          <w:szCs w:val="22"/>
        </w:rPr>
      </w:pPr>
    </w:p>
    <w:p w14:paraId="57647A2E" w14:textId="77777777" w:rsidR="003B5E5C" w:rsidRPr="0046538A" w:rsidRDefault="003B5E5C" w:rsidP="003B5E5C">
      <w:pPr>
        <w:jc w:val="both"/>
        <w:rPr>
          <w:sz w:val="22"/>
          <w:szCs w:val="22"/>
        </w:rPr>
      </w:pPr>
      <w:r w:rsidRPr="0046538A">
        <w:rPr>
          <w:noProof/>
          <w:sz w:val="22"/>
          <w:szCs w:val="22"/>
        </w:rPr>
        <w:lastRenderedPageBreak/>
        <mc:AlternateContent>
          <mc:Choice Requires="wps">
            <w:drawing>
              <wp:anchor distT="0" distB="0" distL="114300" distR="114300" simplePos="0" relativeHeight="251673600" behindDoc="0" locked="0" layoutInCell="1" allowOverlap="1" wp14:anchorId="6CF8B870" wp14:editId="64769365">
                <wp:simplePos x="0" y="0"/>
                <wp:positionH relativeFrom="column">
                  <wp:posOffset>-25400</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6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37719BEA" w14:textId="77777777" w:rsidR="00621F06" w:rsidRPr="00C90C8A" w:rsidRDefault="00621F06" w:rsidP="003B5E5C">
                            <w:pPr>
                              <w:rPr>
                                <w:i/>
                                <w:sz w:val="22"/>
                                <w:szCs w:val="22"/>
                              </w:rPr>
                            </w:pPr>
                            <w:r>
                              <w:rPr>
                                <w:sz w:val="21"/>
                                <w:szCs w:val="21"/>
                                <w:u w:val="single"/>
                                <w:lang w:val="nl-NL"/>
                              </w:rPr>
                              <w:t>V. Bài tập tiết tự chọn :</w:t>
                            </w:r>
                            <w:r>
                              <w:rPr>
                                <w:sz w:val="21"/>
                                <w:szCs w:val="21"/>
                                <w:lang w:val="nl-NL"/>
                              </w:rPr>
                              <w:t xml:space="preserve"> </w:t>
                            </w:r>
                            <w:r w:rsidRPr="00C90C8A">
                              <w:rPr>
                                <w:i/>
                                <w:sz w:val="22"/>
                                <w:szCs w:val="22"/>
                              </w:rPr>
                              <w:t>- Tìm cường độ điện trường tổng hợp - Điều kiện điện trường triệt tiêu.</w:t>
                            </w:r>
                          </w:p>
                          <w:p w14:paraId="1C772E89" w14:textId="0781E343" w:rsidR="00621F06"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4</w:t>
                            </w:r>
                            <w:r w:rsidRPr="00234110">
                              <w:rPr>
                                <w:sz w:val="21"/>
                                <w:szCs w:val="21"/>
                                <w:u w:val="single"/>
                                <w:lang w:val="nl-NL"/>
                              </w:rPr>
                              <w:t>.</w:t>
                            </w:r>
                            <w:r w:rsidRPr="00234110">
                              <w:rPr>
                                <w:b w:val="0"/>
                                <w:sz w:val="21"/>
                                <w:szCs w:val="21"/>
                                <w:lang w:val="nl-NL"/>
                              </w:rPr>
                              <w:t xml:space="preserve"> Cho hai điện tích q</w:t>
                            </w:r>
                            <w:r w:rsidRPr="00234110">
                              <w:rPr>
                                <w:b w:val="0"/>
                                <w:sz w:val="21"/>
                                <w:szCs w:val="21"/>
                                <w:vertAlign w:val="subscript"/>
                                <w:lang w:val="nl-NL"/>
                              </w:rPr>
                              <w:t>1</w:t>
                            </w:r>
                            <w:r w:rsidRPr="00234110">
                              <w:rPr>
                                <w:b w:val="0"/>
                                <w:sz w:val="21"/>
                                <w:szCs w:val="21"/>
                                <w:lang w:val="nl-NL"/>
                              </w:rPr>
                              <w:t xml:space="preserve"> = 4. 10</w:t>
                            </w:r>
                            <w:r w:rsidRPr="00234110">
                              <w:rPr>
                                <w:b w:val="0"/>
                                <w:sz w:val="21"/>
                                <w:szCs w:val="21"/>
                                <w:vertAlign w:val="superscript"/>
                                <w:lang w:val="nl-NL"/>
                              </w:rPr>
                              <w:t>-10</w:t>
                            </w:r>
                            <w:r w:rsidRPr="00234110">
                              <w:rPr>
                                <w:b w:val="0"/>
                                <w:sz w:val="21"/>
                                <w:szCs w:val="21"/>
                                <w:lang w:val="nl-NL"/>
                              </w:rPr>
                              <w:t xml:space="preserve"> C, q</w:t>
                            </w:r>
                            <w:r w:rsidRPr="00234110">
                              <w:rPr>
                                <w:b w:val="0"/>
                                <w:sz w:val="21"/>
                                <w:szCs w:val="21"/>
                                <w:vertAlign w:val="subscript"/>
                                <w:lang w:val="nl-NL"/>
                              </w:rPr>
                              <w:t>2</w:t>
                            </w:r>
                            <w:r w:rsidRPr="00234110">
                              <w:rPr>
                                <w:b w:val="0"/>
                                <w:sz w:val="21"/>
                                <w:szCs w:val="21"/>
                                <w:lang w:val="nl-NL"/>
                              </w:rPr>
                              <w:t xml:space="preserve"> = -4. 10</w:t>
                            </w:r>
                            <w:r w:rsidRPr="00234110">
                              <w:rPr>
                                <w:b w:val="0"/>
                                <w:sz w:val="21"/>
                                <w:szCs w:val="21"/>
                                <w:vertAlign w:val="superscript"/>
                                <w:lang w:val="nl-NL"/>
                              </w:rPr>
                              <w:t>-10</w:t>
                            </w:r>
                            <w:r w:rsidRPr="00234110">
                              <w:rPr>
                                <w:b w:val="0"/>
                                <w:sz w:val="21"/>
                                <w:szCs w:val="21"/>
                                <w:lang w:val="nl-NL"/>
                              </w:rPr>
                              <w:t xml:space="preserve"> C, đặt tại A </w:t>
                            </w:r>
                            <w:r>
                              <w:rPr>
                                <w:b w:val="0"/>
                                <w:sz w:val="21"/>
                                <w:szCs w:val="21"/>
                                <w:lang w:val="nl-NL"/>
                              </w:rPr>
                              <w:t>và B trong không khí biết AB = 5</w:t>
                            </w:r>
                            <w:r w:rsidRPr="00234110">
                              <w:rPr>
                                <w:b w:val="0"/>
                                <w:sz w:val="21"/>
                                <w:szCs w:val="21"/>
                                <w:lang w:val="nl-NL"/>
                              </w:rPr>
                              <w:t xml:space="preserve"> cm. Xác định vectơ cường độ điện trường</w:t>
                            </w:r>
                            <w:r>
                              <w:rPr>
                                <w:b w:val="0"/>
                                <w:sz w:val="21"/>
                                <w:szCs w:val="21"/>
                                <w:lang w:val="nl-NL"/>
                              </w:rPr>
                              <w:t xml:space="preserve"> </w:t>
                            </w:r>
                            <w:r w:rsidR="007C18AF" w:rsidRPr="001011BD">
                              <w:rPr>
                                <w:noProof/>
                                <w:position w:val="-4"/>
                                <w:sz w:val="22"/>
                                <w:szCs w:val="22"/>
                              </w:rPr>
                              <w:object w:dxaOrig="215" w:dyaOrig="302" w14:anchorId="18E0A846">
                                <v:shape id="_x0000_i1041" type="#_x0000_t75" alt="" style="width:11.9pt;height:16.05pt;mso-width-percent:0;mso-height-percent:0;mso-width-percent:0;mso-height-percent:0" o:ole="">
                                  <v:imagedata r:id="rId86" o:title=""/>
                                </v:shape>
                                <o:OLEObject Type="Embed" ProgID="Equation.DSMT4" ShapeID="_x0000_i1041" DrawAspect="Content" ObjectID="_1691511739" r:id="rId97"/>
                              </w:object>
                            </w:r>
                            <w:r>
                              <w:rPr>
                                <w:b w:val="0"/>
                                <w:sz w:val="21"/>
                                <w:szCs w:val="21"/>
                                <w:lang w:val="nl-NL"/>
                              </w:rPr>
                              <w:t xml:space="preserve"> </w:t>
                            </w:r>
                            <w:r w:rsidRPr="00234110">
                              <w:rPr>
                                <w:b w:val="0"/>
                                <w:sz w:val="21"/>
                                <w:szCs w:val="21"/>
                                <w:lang w:val="nl-NL"/>
                              </w:rPr>
                              <w:t>tại:</w:t>
                            </w:r>
                            <w:r>
                              <w:rPr>
                                <w:b w:val="0"/>
                                <w:sz w:val="21"/>
                                <w:szCs w:val="21"/>
                                <w:lang w:val="nl-NL"/>
                              </w:rPr>
                              <w:tab/>
                              <w:t>a. M</w:t>
                            </w:r>
                            <w:r w:rsidRPr="00234110">
                              <w:rPr>
                                <w:b w:val="0"/>
                                <w:sz w:val="21"/>
                                <w:szCs w:val="21"/>
                                <w:lang w:val="nl-NL"/>
                              </w:rPr>
                              <w:t>, là trung điểm của AB.</w:t>
                            </w:r>
                            <w:r w:rsidRPr="00234110">
                              <w:rPr>
                                <w:b w:val="0"/>
                                <w:sz w:val="21"/>
                                <w:szCs w:val="21"/>
                                <w:lang w:val="nl-NL"/>
                              </w:rPr>
                              <w:tab/>
                            </w:r>
                            <w:r w:rsidRPr="00234110">
                              <w:rPr>
                                <w:b w:val="0"/>
                                <w:sz w:val="21"/>
                                <w:szCs w:val="21"/>
                                <w:lang w:val="nl-NL"/>
                              </w:rPr>
                              <w:tab/>
                            </w:r>
                            <w:r>
                              <w:rPr>
                                <w:b w:val="0"/>
                                <w:sz w:val="21"/>
                                <w:szCs w:val="21"/>
                                <w:lang w:val="nl-NL"/>
                              </w:rPr>
                              <w:tab/>
                              <w:t>b. C, CA = 2 cm, C</w:t>
                            </w:r>
                            <w:r w:rsidRPr="00234110">
                              <w:rPr>
                                <w:b w:val="0"/>
                                <w:sz w:val="21"/>
                                <w:szCs w:val="21"/>
                                <w:lang w:val="nl-NL"/>
                              </w:rPr>
                              <w:t>B = 3 cm.</w:t>
                            </w:r>
                          </w:p>
                          <w:p w14:paraId="2340FF09" w14:textId="19FFCDE8" w:rsidR="00621F06" w:rsidRPr="00234110" w:rsidRDefault="00621F06" w:rsidP="003B5E5C">
                            <w:pPr>
                              <w:tabs>
                                <w:tab w:val="left" w:pos="720"/>
                              </w:tabs>
                              <w:jc w:val="both"/>
                              <w:rPr>
                                <w:b w:val="0"/>
                                <w:sz w:val="21"/>
                                <w:szCs w:val="21"/>
                                <w:lang w:val="nl-NL"/>
                              </w:rPr>
                            </w:pPr>
                            <w:r>
                              <w:rPr>
                                <w:b w:val="0"/>
                                <w:sz w:val="21"/>
                                <w:szCs w:val="21"/>
                                <w:lang w:val="nl-NL"/>
                              </w:rPr>
                              <w:tab/>
                            </w:r>
                            <w:r>
                              <w:rPr>
                                <w:b w:val="0"/>
                                <w:sz w:val="21"/>
                                <w:szCs w:val="21"/>
                                <w:lang w:val="nl-NL"/>
                              </w:rPr>
                              <w:tab/>
                            </w:r>
                            <w:r>
                              <w:rPr>
                                <w:b w:val="0"/>
                                <w:sz w:val="21"/>
                                <w:szCs w:val="21"/>
                                <w:lang w:val="nl-NL"/>
                              </w:rPr>
                              <w:tab/>
                              <w:t>c. H, biết HAB là tam giác vuông tại H.</w:t>
                            </w:r>
                            <w:r>
                              <w:rPr>
                                <w:b w:val="0"/>
                                <w:sz w:val="21"/>
                                <w:szCs w:val="21"/>
                                <w:lang w:val="nl-NL"/>
                              </w:rPr>
                              <w:tab/>
                            </w:r>
                            <w:r>
                              <w:rPr>
                                <w:b w:val="0"/>
                                <w:sz w:val="21"/>
                                <w:szCs w:val="21"/>
                                <w:lang w:val="vi-VN"/>
                              </w:rPr>
                              <w:t xml:space="preserve">             </w:t>
                            </w:r>
                            <w:r>
                              <w:rPr>
                                <w:b w:val="0"/>
                                <w:sz w:val="21"/>
                                <w:szCs w:val="21"/>
                                <w:lang w:val="nl-NL"/>
                              </w:rPr>
                              <w:t>d</w:t>
                            </w:r>
                            <w:r w:rsidRPr="00234110">
                              <w:rPr>
                                <w:b w:val="0"/>
                                <w:sz w:val="21"/>
                                <w:szCs w:val="21"/>
                                <w:lang w:val="nl-NL"/>
                              </w:rPr>
                              <w:t xml:space="preserve">. N, biết rằng NAB là một tam giác đều.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718A9638" w14:textId="77777777" w:rsidTr="00CB0FB9">
                              <w:tc>
                                <w:tcPr>
                                  <w:tcW w:w="10555" w:type="dxa"/>
                                  <w:shd w:val="clear" w:color="auto" w:fill="auto"/>
                                </w:tcPr>
                                <w:p w14:paraId="0F84B7C4" w14:textId="77777777" w:rsidR="00621F06" w:rsidRPr="00DB408E" w:rsidRDefault="00621F06" w:rsidP="00CB0FB9">
                                  <w:pPr>
                                    <w:jc w:val="both"/>
                                    <w:rPr>
                                      <w:b w:val="0"/>
                                    </w:rPr>
                                  </w:pPr>
                                </w:p>
                              </w:tc>
                            </w:tr>
                            <w:tr w:rsidR="00621F06" w:rsidRPr="00DB408E" w14:paraId="7C646806" w14:textId="77777777" w:rsidTr="00CB0FB9">
                              <w:tc>
                                <w:tcPr>
                                  <w:tcW w:w="10555" w:type="dxa"/>
                                  <w:shd w:val="clear" w:color="auto" w:fill="auto"/>
                                </w:tcPr>
                                <w:p w14:paraId="6CB1CF23" w14:textId="77777777" w:rsidR="00621F06" w:rsidRPr="00DB408E" w:rsidRDefault="00621F06" w:rsidP="00CB0FB9">
                                  <w:pPr>
                                    <w:jc w:val="both"/>
                                    <w:rPr>
                                      <w:b w:val="0"/>
                                    </w:rPr>
                                  </w:pPr>
                                </w:p>
                              </w:tc>
                            </w:tr>
                            <w:tr w:rsidR="00621F06" w:rsidRPr="009F71B3" w14:paraId="61D5C3C3" w14:textId="77777777" w:rsidTr="00CB0FB9">
                              <w:tc>
                                <w:tcPr>
                                  <w:tcW w:w="10555" w:type="dxa"/>
                                  <w:shd w:val="clear" w:color="auto" w:fill="auto"/>
                                </w:tcPr>
                                <w:p w14:paraId="32F7A731" w14:textId="77777777" w:rsidR="00621F06" w:rsidRPr="009F71B3" w:rsidRDefault="00621F06" w:rsidP="00CB0FB9">
                                  <w:pPr>
                                    <w:tabs>
                                      <w:tab w:val="left" w:pos="720"/>
                                    </w:tabs>
                                    <w:jc w:val="both"/>
                                    <w:rPr>
                                      <w:b w:val="0"/>
                                      <w:lang w:val="nl-NL"/>
                                    </w:rPr>
                                  </w:pPr>
                                </w:p>
                              </w:tc>
                            </w:tr>
                            <w:tr w:rsidR="00621F06" w:rsidRPr="009F71B3" w14:paraId="59AE89F0" w14:textId="77777777" w:rsidTr="00CB0FB9">
                              <w:tc>
                                <w:tcPr>
                                  <w:tcW w:w="10555" w:type="dxa"/>
                                  <w:shd w:val="clear" w:color="auto" w:fill="auto"/>
                                </w:tcPr>
                                <w:p w14:paraId="60C3FC2F" w14:textId="77777777" w:rsidR="00621F06" w:rsidRPr="009F71B3" w:rsidRDefault="00621F06" w:rsidP="00CB0FB9">
                                  <w:pPr>
                                    <w:tabs>
                                      <w:tab w:val="left" w:pos="720"/>
                                    </w:tabs>
                                    <w:jc w:val="both"/>
                                    <w:rPr>
                                      <w:b w:val="0"/>
                                      <w:lang w:val="nl-NL"/>
                                    </w:rPr>
                                  </w:pPr>
                                </w:p>
                              </w:tc>
                            </w:tr>
                            <w:tr w:rsidR="00621F06" w:rsidRPr="009F71B3" w14:paraId="399C1E15" w14:textId="77777777" w:rsidTr="00CB0FB9">
                              <w:tc>
                                <w:tcPr>
                                  <w:tcW w:w="10555" w:type="dxa"/>
                                  <w:shd w:val="clear" w:color="auto" w:fill="auto"/>
                                </w:tcPr>
                                <w:p w14:paraId="17EEA77D" w14:textId="77777777" w:rsidR="00621F06" w:rsidRPr="009F71B3" w:rsidRDefault="00621F06" w:rsidP="00CB0FB9">
                                  <w:pPr>
                                    <w:tabs>
                                      <w:tab w:val="left" w:pos="720"/>
                                    </w:tabs>
                                    <w:jc w:val="both"/>
                                    <w:rPr>
                                      <w:b w:val="0"/>
                                      <w:lang w:val="nl-NL"/>
                                    </w:rPr>
                                  </w:pPr>
                                </w:p>
                              </w:tc>
                            </w:tr>
                            <w:tr w:rsidR="00621F06" w:rsidRPr="009F71B3" w14:paraId="2F45A0FC" w14:textId="77777777" w:rsidTr="00CB0FB9">
                              <w:tc>
                                <w:tcPr>
                                  <w:tcW w:w="10555" w:type="dxa"/>
                                  <w:shd w:val="clear" w:color="auto" w:fill="auto"/>
                                </w:tcPr>
                                <w:p w14:paraId="353AE3E5" w14:textId="77777777" w:rsidR="00621F06" w:rsidRPr="009F71B3" w:rsidRDefault="00621F06" w:rsidP="00CB0FB9">
                                  <w:pPr>
                                    <w:tabs>
                                      <w:tab w:val="left" w:pos="720"/>
                                    </w:tabs>
                                    <w:jc w:val="both"/>
                                    <w:rPr>
                                      <w:b w:val="0"/>
                                      <w:lang w:val="nl-NL"/>
                                    </w:rPr>
                                  </w:pPr>
                                </w:p>
                              </w:tc>
                            </w:tr>
                            <w:tr w:rsidR="00621F06" w:rsidRPr="009F71B3" w14:paraId="603EE2AF" w14:textId="77777777" w:rsidTr="00CB0FB9">
                              <w:tc>
                                <w:tcPr>
                                  <w:tcW w:w="10555" w:type="dxa"/>
                                  <w:shd w:val="clear" w:color="auto" w:fill="auto"/>
                                </w:tcPr>
                                <w:p w14:paraId="1D3DA064" w14:textId="77777777" w:rsidR="00621F06" w:rsidRPr="009F71B3" w:rsidRDefault="00621F06" w:rsidP="00CB0FB9">
                                  <w:pPr>
                                    <w:tabs>
                                      <w:tab w:val="left" w:pos="720"/>
                                    </w:tabs>
                                    <w:jc w:val="both"/>
                                    <w:rPr>
                                      <w:b w:val="0"/>
                                      <w:lang w:val="nl-NL"/>
                                    </w:rPr>
                                  </w:pPr>
                                </w:p>
                              </w:tc>
                            </w:tr>
                            <w:tr w:rsidR="00621F06" w:rsidRPr="009F71B3" w14:paraId="64930810" w14:textId="77777777" w:rsidTr="00CB0FB9">
                              <w:tc>
                                <w:tcPr>
                                  <w:tcW w:w="10555" w:type="dxa"/>
                                  <w:shd w:val="clear" w:color="auto" w:fill="auto"/>
                                </w:tcPr>
                                <w:p w14:paraId="678B42EA" w14:textId="77777777" w:rsidR="00621F06" w:rsidRPr="009F71B3" w:rsidRDefault="00621F06" w:rsidP="00CB0FB9">
                                  <w:pPr>
                                    <w:tabs>
                                      <w:tab w:val="left" w:pos="720"/>
                                    </w:tabs>
                                    <w:jc w:val="both"/>
                                    <w:rPr>
                                      <w:b w:val="0"/>
                                      <w:lang w:val="nl-NL"/>
                                    </w:rPr>
                                  </w:pPr>
                                </w:p>
                              </w:tc>
                            </w:tr>
                            <w:tr w:rsidR="00621F06" w:rsidRPr="009F71B3" w14:paraId="304BD8DE" w14:textId="77777777" w:rsidTr="00CB0FB9">
                              <w:tc>
                                <w:tcPr>
                                  <w:tcW w:w="10555" w:type="dxa"/>
                                  <w:shd w:val="clear" w:color="auto" w:fill="auto"/>
                                </w:tcPr>
                                <w:p w14:paraId="77A92DB8" w14:textId="77777777" w:rsidR="00621F06" w:rsidRPr="009F71B3" w:rsidRDefault="00621F06" w:rsidP="00CB0FB9">
                                  <w:pPr>
                                    <w:tabs>
                                      <w:tab w:val="left" w:pos="720"/>
                                    </w:tabs>
                                    <w:jc w:val="both"/>
                                    <w:rPr>
                                      <w:b w:val="0"/>
                                      <w:lang w:val="nl-NL"/>
                                    </w:rPr>
                                  </w:pPr>
                                </w:p>
                              </w:tc>
                            </w:tr>
                            <w:tr w:rsidR="00621F06" w:rsidRPr="009F71B3" w14:paraId="6142BA28" w14:textId="77777777" w:rsidTr="00CB0FB9">
                              <w:tc>
                                <w:tcPr>
                                  <w:tcW w:w="10555" w:type="dxa"/>
                                  <w:shd w:val="clear" w:color="auto" w:fill="auto"/>
                                </w:tcPr>
                                <w:p w14:paraId="68CB7B36" w14:textId="77777777" w:rsidR="00621F06" w:rsidRPr="009F71B3" w:rsidRDefault="00621F06" w:rsidP="00CB0FB9">
                                  <w:pPr>
                                    <w:tabs>
                                      <w:tab w:val="left" w:pos="720"/>
                                    </w:tabs>
                                    <w:jc w:val="both"/>
                                    <w:rPr>
                                      <w:b w:val="0"/>
                                      <w:lang w:val="nl-NL"/>
                                    </w:rPr>
                                  </w:pPr>
                                </w:p>
                              </w:tc>
                            </w:tr>
                            <w:tr w:rsidR="00621F06" w:rsidRPr="009F71B3" w14:paraId="243DCA3D" w14:textId="77777777" w:rsidTr="00CB0FB9">
                              <w:tc>
                                <w:tcPr>
                                  <w:tcW w:w="10555" w:type="dxa"/>
                                  <w:shd w:val="clear" w:color="auto" w:fill="auto"/>
                                </w:tcPr>
                                <w:p w14:paraId="57EC6DD1" w14:textId="77777777" w:rsidR="00621F06" w:rsidRPr="009F71B3" w:rsidRDefault="00621F06" w:rsidP="00CB0FB9">
                                  <w:pPr>
                                    <w:tabs>
                                      <w:tab w:val="left" w:pos="720"/>
                                    </w:tabs>
                                    <w:jc w:val="both"/>
                                    <w:rPr>
                                      <w:b w:val="0"/>
                                      <w:lang w:val="nl-NL"/>
                                    </w:rPr>
                                  </w:pPr>
                                </w:p>
                              </w:tc>
                            </w:tr>
                            <w:tr w:rsidR="00621F06" w:rsidRPr="009F71B3" w14:paraId="78E8F0C8" w14:textId="77777777" w:rsidTr="00CB0FB9">
                              <w:tc>
                                <w:tcPr>
                                  <w:tcW w:w="10555" w:type="dxa"/>
                                  <w:shd w:val="clear" w:color="auto" w:fill="auto"/>
                                </w:tcPr>
                                <w:p w14:paraId="71843B6E" w14:textId="77777777" w:rsidR="00621F06" w:rsidRPr="009F71B3" w:rsidRDefault="00621F06" w:rsidP="00CB0FB9">
                                  <w:pPr>
                                    <w:tabs>
                                      <w:tab w:val="left" w:pos="720"/>
                                    </w:tabs>
                                    <w:jc w:val="both"/>
                                    <w:rPr>
                                      <w:b w:val="0"/>
                                      <w:lang w:val="nl-NL"/>
                                    </w:rPr>
                                  </w:pPr>
                                </w:p>
                              </w:tc>
                            </w:tr>
                            <w:tr w:rsidR="00621F06" w:rsidRPr="009F71B3" w14:paraId="4F4FF877" w14:textId="77777777" w:rsidTr="00CB0FB9">
                              <w:tc>
                                <w:tcPr>
                                  <w:tcW w:w="10555" w:type="dxa"/>
                                  <w:shd w:val="clear" w:color="auto" w:fill="auto"/>
                                </w:tcPr>
                                <w:p w14:paraId="1B6A1262" w14:textId="77777777" w:rsidR="00621F06" w:rsidRPr="009F71B3" w:rsidRDefault="00621F06" w:rsidP="00CB0FB9">
                                  <w:pPr>
                                    <w:tabs>
                                      <w:tab w:val="left" w:pos="720"/>
                                    </w:tabs>
                                    <w:jc w:val="both"/>
                                    <w:rPr>
                                      <w:b w:val="0"/>
                                      <w:lang w:val="nl-NL"/>
                                    </w:rPr>
                                  </w:pPr>
                                </w:p>
                              </w:tc>
                            </w:tr>
                            <w:tr w:rsidR="00621F06" w:rsidRPr="009F71B3" w14:paraId="5D5854F5" w14:textId="77777777" w:rsidTr="00CB0FB9">
                              <w:tc>
                                <w:tcPr>
                                  <w:tcW w:w="10555" w:type="dxa"/>
                                  <w:shd w:val="clear" w:color="auto" w:fill="auto"/>
                                </w:tcPr>
                                <w:p w14:paraId="49FBD648" w14:textId="77777777" w:rsidR="00621F06" w:rsidRPr="009F71B3" w:rsidRDefault="00621F06" w:rsidP="00CB0FB9">
                                  <w:pPr>
                                    <w:tabs>
                                      <w:tab w:val="left" w:pos="720"/>
                                    </w:tabs>
                                    <w:jc w:val="both"/>
                                    <w:rPr>
                                      <w:b w:val="0"/>
                                      <w:lang w:val="nl-NL"/>
                                    </w:rPr>
                                  </w:pPr>
                                </w:p>
                              </w:tc>
                            </w:tr>
                          </w:tbl>
                          <w:p w14:paraId="20C01BD0" w14:textId="778DD8ED" w:rsidR="00621F06" w:rsidRPr="009F71B3"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5</w:t>
                            </w:r>
                            <w:r w:rsidRPr="00234110">
                              <w:rPr>
                                <w:sz w:val="21"/>
                                <w:szCs w:val="21"/>
                                <w:u w:val="single"/>
                                <w:lang w:val="nl-NL"/>
                              </w:rPr>
                              <w:t>.</w:t>
                            </w:r>
                            <w:r w:rsidRPr="00234110">
                              <w:rPr>
                                <w:b w:val="0"/>
                                <w:sz w:val="21"/>
                                <w:szCs w:val="21"/>
                                <w:lang w:val="nl-NL"/>
                              </w:rPr>
                              <w:t xml:space="preserve">  Trong chân không có hai điện tích điểm q</w:t>
                            </w:r>
                            <w:r w:rsidRPr="00234110">
                              <w:rPr>
                                <w:b w:val="0"/>
                                <w:sz w:val="21"/>
                                <w:szCs w:val="21"/>
                                <w:vertAlign w:val="subscript"/>
                                <w:lang w:val="nl-NL"/>
                              </w:rPr>
                              <w:t>1</w:t>
                            </w:r>
                            <w:r w:rsidRPr="00234110">
                              <w:rPr>
                                <w:b w:val="0"/>
                                <w:sz w:val="21"/>
                                <w:szCs w:val="21"/>
                                <w:lang w:val="nl-NL"/>
                              </w:rPr>
                              <w:t xml:space="preserve"> = 2. 10</w:t>
                            </w:r>
                            <w:r w:rsidRPr="00234110">
                              <w:rPr>
                                <w:b w:val="0"/>
                                <w:sz w:val="21"/>
                                <w:szCs w:val="21"/>
                                <w:vertAlign w:val="superscript"/>
                                <w:lang w:val="nl-NL"/>
                              </w:rPr>
                              <w:t>-8</w:t>
                            </w:r>
                            <w:r w:rsidRPr="00234110">
                              <w:rPr>
                                <w:b w:val="0"/>
                                <w:sz w:val="21"/>
                                <w:szCs w:val="21"/>
                                <w:lang w:val="nl-NL"/>
                              </w:rPr>
                              <w:t>C và q</w:t>
                            </w:r>
                            <w:r w:rsidRPr="00234110">
                              <w:rPr>
                                <w:b w:val="0"/>
                                <w:sz w:val="21"/>
                                <w:szCs w:val="21"/>
                                <w:vertAlign w:val="subscript"/>
                                <w:lang w:val="nl-NL"/>
                              </w:rPr>
                              <w:t>2</w:t>
                            </w:r>
                            <w:r w:rsidRPr="00234110">
                              <w:rPr>
                                <w:b w:val="0"/>
                                <w:sz w:val="21"/>
                                <w:szCs w:val="21"/>
                                <w:lang w:val="nl-NL"/>
                              </w:rPr>
                              <w:t>= -32.10</w:t>
                            </w:r>
                            <w:r w:rsidRPr="00234110">
                              <w:rPr>
                                <w:b w:val="0"/>
                                <w:sz w:val="21"/>
                                <w:szCs w:val="21"/>
                                <w:vertAlign w:val="superscript"/>
                                <w:lang w:val="nl-NL"/>
                              </w:rPr>
                              <w:t>-8</w:t>
                            </w:r>
                            <w:r w:rsidRPr="00234110">
                              <w:rPr>
                                <w:b w:val="0"/>
                                <w:sz w:val="21"/>
                                <w:szCs w:val="21"/>
                                <w:lang w:val="nl-NL"/>
                              </w:rPr>
                              <w:t>C đặt tại hai điểm A và B cách nhau một khoảng 30 cm. Xác định vị trí điểm M tại đó cường độ điện trường bằng không.</w:t>
                            </w:r>
                            <w:r w:rsidRPr="00234110">
                              <w:rPr>
                                <w:b w:val="0"/>
                                <w:sz w:val="21"/>
                                <w:szCs w:val="21"/>
                                <w:lang w:val="nl-NL"/>
                              </w:rPr>
                              <w:tab/>
                            </w:r>
                            <w:r w:rsidRPr="00234110">
                              <w:rPr>
                                <w:b w:val="0"/>
                                <w:sz w:val="21"/>
                                <w:szCs w:val="21"/>
                                <w:lang w:val="nl-NL"/>
                              </w:rPr>
                              <w:tab/>
                              <w:t xml:space="preserve">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30C4DA4D" w14:textId="77777777" w:rsidTr="00CB0FB9">
                              <w:tc>
                                <w:tcPr>
                                  <w:tcW w:w="10555" w:type="dxa"/>
                                  <w:shd w:val="clear" w:color="auto" w:fill="auto"/>
                                </w:tcPr>
                                <w:p w14:paraId="04F7C81E" w14:textId="77777777" w:rsidR="00621F06" w:rsidRPr="00DB408E" w:rsidRDefault="00621F06" w:rsidP="00CB0FB9">
                                  <w:pPr>
                                    <w:jc w:val="both"/>
                                    <w:rPr>
                                      <w:b w:val="0"/>
                                    </w:rPr>
                                  </w:pPr>
                                </w:p>
                              </w:tc>
                            </w:tr>
                            <w:tr w:rsidR="00621F06" w:rsidRPr="00DB408E" w14:paraId="54F6785B" w14:textId="77777777" w:rsidTr="00CB0FB9">
                              <w:tc>
                                <w:tcPr>
                                  <w:tcW w:w="10555" w:type="dxa"/>
                                  <w:shd w:val="clear" w:color="auto" w:fill="auto"/>
                                </w:tcPr>
                                <w:p w14:paraId="0AF786AE" w14:textId="77777777" w:rsidR="00621F06" w:rsidRPr="00DB408E" w:rsidRDefault="00621F06" w:rsidP="00CB0FB9">
                                  <w:pPr>
                                    <w:jc w:val="both"/>
                                    <w:rPr>
                                      <w:b w:val="0"/>
                                    </w:rPr>
                                  </w:pPr>
                                </w:p>
                              </w:tc>
                            </w:tr>
                            <w:tr w:rsidR="00621F06" w:rsidRPr="009F71B3" w14:paraId="1A465FB5" w14:textId="77777777" w:rsidTr="00CB0FB9">
                              <w:tc>
                                <w:tcPr>
                                  <w:tcW w:w="10555" w:type="dxa"/>
                                  <w:shd w:val="clear" w:color="auto" w:fill="auto"/>
                                </w:tcPr>
                                <w:p w14:paraId="0E742F47" w14:textId="77777777" w:rsidR="00621F06" w:rsidRPr="009F71B3" w:rsidRDefault="00621F06" w:rsidP="00CB0FB9">
                                  <w:pPr>
                                    <w:tabs>
                                      <w:tab w:val="left" w:pos="720"/>
                                    </w:tabs>
                                    <w:jc w:val="both"/>
                                    <w:rPr>
                                      <w:b w:val="0"/>
                                      <w:lang w:val="nl-NL"/>
                                    </w:rPr>
                                  </w:pPr>
                                </w:p>
                              </w:tc>
                            </w:tr>
                            <w:tr w:rsidR="00621F06" w:rsidRPr="009F71B3" w14:paraId="59459B77" w14:textId="77777777" w:rsidTr="00CB0FB9">
                              <w:tc>
                                <w:tcPr>
                                  <w:tcW w:w="10555" w:type="dxa"/>
                                  <w:shd w:val="clear" w:color="auto" w:fill="auto"/>
                                </w:tcPr>
                                <w:p w14:paraId="18D25CFA" w14:textId="77777777" w:rsidR="00621F06" w:rsidRPr="009F71B3" w:rsidRDefault="00621F06" w:rsidP="00CB0FB9">
                                  <w:pPr>
                                    <w:tabs>
                                      <w:tab w:val="left" w:pos="720"/>
                                    </w:tabs>
                                    <w:jc w:val="both"/>
                                    <w:rPr>
                                      <w:b w:val="0"/>
                                      <w:lang w:val="nl-NL"/>
                                    </w:rPr>
                                  </w:pPr>
                                </w:p>
                              </w:tc>
                            </w:tr>
                            <w:tr w:rsidR="00621F06" w:rsidRPr="009F71B3" w14:paraId="251C3501" w14:textId="77777777" w:rsidTr="00CB0FB9">
                              <w:tc>
                                <w:tcPr>
                                  <w:tcW w:w="10555" w:type="dxa"/>
                                  <w:shd w:val="clear" w:color="auto" w:fill="auto"/>
                                </w:tcPr>
                                <w:p w14:paraId="5E6A0A5B" w14:textId="77777777" w:rsidR="00621F06" w:rsidRPr="009F71B3" w:rsidRDefault="00621F06" w:rsidP="00CB0FB9">
                                  <w:pPr>
                                    <w:tabs>
                                      <w:tab w:val="left" w:pos="720"/>
                                    </w:tabs>
                                    <w:jc w:val="both"/>
                                    <w:rPr>
                                      <w:b w:val="0"/>
                                      <w:lang w:val="nl-NL"/>
                                    </w:rPr>
                                  </w:pPr>
                                </w:p>
                              </w:tc>
                            </w:tr>
                            <w:tr w:rsidR="00621F06" w:rsidRPr="009F71B3" w14:paraId="5A76A334" w14:textId="77777777" w:rsidTr="00CB0FB9">
                              <w:tc>
                                <w:tcPr>
                                  <w:tcW w:w="10555" w:type="dxa"/>
                                  <w:shd w:val="clear" w:color="auto" w:fill="auto"/>
                                </w:tcPr>
                                <w:p w14:paraId="462A2913" w14:textId="77777777" w:rsidR="00621F06" w:rsidRPr="009F71B3" w:rsidRDefault="00621F06" w:rsidP="00CB0FB9">
                                  <w:pPr>
                                    <w:tabs>
                                      <w:tab w:val="left" w:pos="720"/>
                                    </w:tabs>
                                    <w:jc w:val="both"/>
                                    <w:rPr>
                                      <w:b w:val="0"/>
                                      <w:lang w:val="nl-NL"/>
                                    </w:rPr>
                                  </w:pPr>
                                </w:p>
                              </w:tc>
                            </w:tr>
                            <w:tr w:rsidR="00621F06" w:rsidRPr="009F71B3" w14:paraId="3FD04053" w14:textId="77777777" w:rsidTr="00CB0FB9">
                              <w:tc>
                                <w:tcPr>
                                  <w:tcW w:w="10555" w:type="dxa"/>
                                  <w:shd w:val="clear" w:color="auto" w:fill="auto"/>
                                </w:tcPr>
                                <w:p w14:paraId="145FF1E9" w14:textId="77777777" w:rsidR="00621F06" w:rsidRPr="009F71B3" w:rsidRDefault="00621F06" w:rsidP="00CB0FB9">
                                  <w:pPr>
                                    <w:tabs>
                                      <w:tab w:val="left" w:pos="720"/>
                                    </w:tabs>
                                    <w:jc w:val="both"/>
                                    <w:rPr>
                                      <w:b w:val="0"/>
                                      <w:lang w:val="nl-NL"/>
                                    </w:rPr>
                                  </w:pPr>
                                </w:p>
                              </w:tc>
                            </w:tr>
                            <w:tr w:rsidR="00621F06" w:rsidRPr="009F71B3" w14:paraId="4F145A45" w14:textId="77777777" w:rsidTr="00CB0FB9">
                              <w:tc>
                                <w:tcPr>
                                  <w:tcW w:w="10555" w:type="dxa"/>
                                  <w:shd w:val="clear" w:color="auto" w:fill="auto"/>
                                </w:tcPr>
                                <w:p w14:paraId="33409156" w14:textId="77777777" w:rsidR="00621F06" w:rsidRPr="009F71B3" w:rsidRDefault="00621F06" w:rsidP="00CB0FB9">
                                  <w:pPr>
                                    <w:tabs>
                                      <w:tab w:val="left" w:pos="720"/>
                                    </w:tabs>
                                    <w:jc w:val="both"/>
                                    <w:rPr>
                                      <w:b w:val="0"/>
                                      <w:lang w:val="nl-NL"/>
                                    </w:rPr>
                                  </w:pPr>
                                </w:p>
                              </w:tc>
                            </w:tr>
                            <w:tr w:rsidR="00621F06" w:rsidRPr="009F71B3" w14:paraId="29CF116F" w14:textId="77777777" w:rsidTr="00CB0FB9">
                              <w:tc>
                                <w:tcPr>
                                  <w:tcW w:w="10555" w:type="dxa"/>
                                  <w:shd w:val="clear" w:color="auto" w:fill="auto"/>
                                </w:tcPr>
                                <w:p w14:paraId="5AD7F496" w14:textId="77777777" w:rsidR="00621F06" w:rsidRPr="009F71B3" w:rsidRDefault="00621F06" w:rsidP="00CB0FB9">
                                  <w:pPr>
                                    <w:tabs>
                                      <w:tab w:val="left" w:pos="720"/>
                                    </w:tabs>
                                    <w:jc w:val="both"/>
                                    <w:rPr>
                                      <w:b w:val="0"/>
                                      <w:lang w:val="nl-NL"/>
                                    </w:rPr>
                                  </w:pPr>
                                </w:p>
                              </w:tc>
                            </w:tr>
                            <w:tr w:rsidR="00621F06" w:rsidRPr="009F71B3" w14:paraId="353BD9FC" w14:textId="77777777" w:rsidTr="00CB0FB9">
                              <w:tc>
                                <w:tcPr>
                                  <w:tcW w:w="10555" w:type="dxa"/>
                                  <w:shd w:val="clear" w:color="auto" w:fill="auto"/>
                                </w:tcPr>
                                <w:p w14:paraId="07DC9B3B" w14:textId="77777777" w:rsidR="00621F06" w:rsidRPr="009F71B3" w:rsidRDefault="00621F06" w:rsidP="00CB0FB9">
                                  <w:pPr>
                                    <w:tabs>
                                      <w:tab w:val="left" w:pos="720"/>
                                    </w:tabs>
                                    <w:jc w:val="both"/>
                                    <w:rPr>
                                      <w:b w:val="0"/>
                                      <w:lang w:val="nl-NL"/>
                                    </w:rPr>
                                  </w:pPr>
                                </w:p>
                              </w:tc>
                            </w:tr>
                          </w:tbl>
                          <w:p w14:paraId="54267130" w14:textId="6A9A9096" w:rsidR="00621F06" w:rsidRPr="00234110"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6</w:t>
                            </w:r>
                            <w:r w:rsidRPr="00234110">
                              <w:rPr>
                                <w:sz w:val="21"/>
                                <w:szCs w:val="21"/>
                                <w:u w:val="single"/>
                                <w:lang w:val="nl-NL"/>
                              </w:rPr>
                              <w:t>.</w:t>
                            </w:r>
                            <w:r w:rsidRPr="00234110">
                              <w:rPr>
                                <w:b w:val="0"/>
                                <w:sz w:val="21"/>
                                <w:szCs w:val="21"/>
                                <w:lang w:val="nl-NL"/>
                              </w:rPr>
                              <w:t xml:space="preserve"> Cho hai điện tích điểm q</w:t>
                            </w:r>
                            <w:r w:rsidRPr="00234110">
                              <w:rPr>
                                <w:b w:val="0"/>
                                <w:sz w:val="21"/>
                                <w:szCs w:val="21"/>
                                <w:vertAlign w:val="subscript"/>
                                <w:lang w:val="nl-NL"/>
                              </w:rPr>
                              <w:t>1</w:t>
                            </w:r>
                            <w:r w:rsidRPr="00234110">
                              <w:rPr>
                                <w:b w:val="0"/>
                                <w:sz w:val="21"/>
                                <w:szCs w:val="21"/>
                                <w:lang w:val="nl-NL"/>
                              </w:rPr>
                              <w:t>, q</w:t>
                            </w:r>
                            <w:r w:rsidRPr="00234110">
                              <w:rPr>
                                <w:b w:val="0"/>
                                <w:sz w:val="21"/>
                                <w:szCs w:val="21"/>
                                <w:vertAlign w:val="subscript"/>
                                <w:lang w:val="nl-NL"/>
                              </w:rPr>
                              <w:t>2</w:t>
                            </w:r>
                            <w:r w:rsidRPr="00234110">
                              <w:rPr>
                                <w:b w:val="0"/>
                                <w:sz w:val="21"/>
                                <w:szCs w:val="21"/>
                                <w:lang w:val="nl-NL"/>
                              </w:rPr>
                              <w:t xml:space="preserve"> đặt tại A và B, AB= 2 cm. Biết q</w:t>
                            </w:r>
                            <w:r w:rsidRPr="00234110">
                              <w:rPr>
                                <w:b w:val="0"/>
                                <w:sz w:val="21"/>
                                <w:szCs w:val="21"/>
                                <w:vertAlign w:val="subscript"/>
                                <w:lang w:val="nl-NL"/>
                              </w:rPr>
                              <w:t>1</w:t>
                            </w:r>
                            <w:r w:rsidRPr="00234110">
                              <w:rPr>
                                <w:b w:val="0"/>
                                <w:sz w:val="21"/>
                                <w:szCs w:val="21"/>
                                <w:lang w:val="nl-NL"/>
                              </w:rPr>
                              <w:t xml:space="preserve"> + q</w:t>
                            </w:r>
                            <w:r w:rsidRPr="00234110">
                              <w:rPr>
                                <w:b w:val="0"/>
                                <w:sz w:val="21"/>
                                <w:szCs w:val="21"/>
                                <w:vertAlign w:val="subscript"/>
                                <w:lang w:val="nl-NL"/>
                              </w:rPr>
                              <w:t>2</w:t>
                            </w:r>
                            <w:r w:rsidRPr="00234110">
                              <w:rPr>
                                <w:b w:val="0"/>
                                <w:sz w:val="21"/>
                                <w:szCs w:val="21"/>
                                <w:lang w:val="nl-NL"/>
                              </w:rPr>
                              <w:t xml:space="preserve"> = 7. 10</w:t>
                            </w:r>
                            <w:r w:rsidRPr="00234110">
                              <w:rPr>
                                <w:b w:val="0"/>
                                <w:sz w:val="21"/>
                                <w:szCs w:val="21"/>
                                <w:vertAlign w:val="superscript"/>
                                <w:lang w:val="nl-NL"/>
                              </w:rPr>
                              <w:t>-8</w:t>
                            </w:r>
                            <w:r w:rsidRPr="00234110">
                              <w:rPr>
                                <w:b w:val="0"/>
                                <w:sz w:val="21"/>
                                <w:szCs w:val="21"/>
                                <w:lang w:val="nl-NL"/>
                              </w:rPr>
                              <w:t>C và điểm C cách q</w:t>
                            </w:r>
                            <w:r w:rsidRPr="00234110">
                              <w:rPr>
                                <w:b w:val="0"/>
                                <w:sz w:val="21"/>
                                <w:szCs w:val="21"/>
                                <w:vertAlign w:val="subscript"/>
                                <w:lang w:val="nl-NL"/>
                              </w:rPr>
                              <w:t>1</w:t>
                            </w:r>
                            <w:r w:rsidRPr="00234110">
                              <w:rPr>
                                <w:b w:val="0"/>
                                <w:sz w:val="21"/>
                                <w:szCs w:val="21"/>
                                <w:lang w:val="nl-NL"/>
                              </w:rPr>
                              <w:t xml:space="preserve"> là 6 cm, cách q</w:t>
                            </w:r>
                            <w:r w:rsidRPr="00234110">
                              <w:rPr>
                                <w:b w:val="0"/>
                                <w:sz w:val="21"/>
                                <w:szCs w:val="21"/>
                                <w:vertAlign w:val="subscript"/>
                                <w:lang w:val="nl-NL"/>
                              </w:rPr>
                              <w:t>2</w:t>
                            </w:r>
                            <w:r w:rsidRPr="00234110">
                              <w:rPr>
                                <w:b w:val="0"/>
                                <w:sz w:val="21"/>
                                <w:szCs w:val="21"/>
                                <w:lang w:val="nl-NL"/>
                              </w:rPr>
                              <w:t xml:space="preserve"> là 8 cm có cường độ điện trường bằng E = 0. Tìm q</w:t>
                            </w:r>
                            <w:r w:rsidRPr="00234110">
                              <w:rPr>
                                <w:b w:val="0"/>
                                <w:sz w:val="21"/>
                                <w:szCs w:val="21"/>
                                <w:vertAlign w:val="subscript"/>
                                <w:lang w:val="nl-NL"/>
                              </w:rPr>
                              <w:t>1</w:t>
                            </w:r>
                            <w:r w:rsidRPr="00234110">
                              <w:rPr>
                                <w:b w:val="0"/>
                                <w:sz w:val="21"/>
                                <w:szCs w:val="21"/>
                                <w:lang w:val="nl-NL"/>
                              </w:rPr>
                              <w:t xml:space="preserve"> và q</w:t>
                            </w:r>
                            <w:r w:rsidRPr="00234110">
                              <w:rPr>
                                <w:b w:val="0"/>
                                <w:sz w:val="21"/>
                                <w:szCs w:val="21"/>
                                <w:vertAlign w:val="subscript"/>
                                <w:lang w:val="nl-NL"/>
                              </w:rPr>
                              <w:t>2</w:t>
                            </w:r>
                            <w:r w:rsidRPr="00234110">
                              <w:rPr>
                                <w:b w:val="0"/>
                                <w:sz w:val="21"/>
                                <w:szCs w:val="21"/>
                                <w:lang w:val="nl-NL"/>
                              </w:rPr>
                              <w:t xml:space="preserve"> ?</w:t>
                            </w:r>
                            <w:r w:rsidRPr="00234110">
                              <w:rPr>
                                <w:b w:val="0"/>
                                <w:sz w:val="21"/>
                                <w:szCs w:val="21"/>
                                <w:lang w:val="nl-NL"/>
                              </w:rPr>
                              <w:tab/>
                            </w:r>
                            <w:r w:rsidRPr="00234110">
                              <w:rPr>
                                <w:b w:val="0"/>
                                <w:sz w:val="21"/>
                                <w:szCs w:val="21"/>
                                <w:lang w:val="nl-NL"/>
                              </w:rPr>
                              <w:tab/>
                            </w:r>
                            <w:r w:rsidRPr="00234110">
                              <w:rPr>
                                <w:b w:val="0"/>
                                <w:sz w:val="21"/>
                                <w:szCs w:val="21"/>
                                <w:lang w:val="nl-NL"/>
                              </w:rPr>
                              <w:tab/>
                            </w:r>
                            <w:r w:rsidRPr="00234110">
                              <w:rPr>
                                <w:b w:val="0"/>
                                <w:sz w:val="21"/>
                                <w:szCs w:val="21"/>
                                <w:lang w:val="nl-NL"/>
                              </w:rPr>
                              <w:tab/>
                            </w:r>
                            <w:r w:rsidRPr="00234110">
                              <w:rPr>
                                <w:b w:val="0"/>
                                <w:sz w:val="21"/>
                                <w:szCs w:val="21"/>
                                <w:lang w:val="nl-NL"/>
                              </w:rPr>
                              <w:tab/>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2CEDD55B" w14:textId="77777777" w:rsidTr="00CB0FB9">
                              <w:tc>
                                <w:tcPr>
                                  <w:tcW w:w="10555" w:type="dxa"/>
                                  <w:shd w:val="clear" w:color="auto" w:fill="auto"/>
                                </w:tcPr>
                                <w:p w14:paraId="61D113B4" w14:textId="77777777" w:rsidR="00621F06" w:rsidRPr="00DB408E" w:rsidRDefault="00621F06" w:rsidP="00CB0FB9">
                                  <w:pPr>
                                    <w:jc w:val="both"/>
                                    <w:rPr>
                                      <w:b w:val="0"/>
                                    </w:rPr>
                                  </w:pPr>
                                </w:p>
                              </w:tc>
                            </w:tr>
                            <w:tr w:rsidR="00621F06" w:rsidRPr="00DB408E" w14:paraId="2790109F" w14:textId="77777777" w:rsidTr="00CB0FB9">
                              <w:tc>
                                <w:tcPr>
                                  <w:tcW w:w="10555" w:type="dxa"/>
                                  <w:shd w:val="clear" w:color="auto" w:fill="auto"/>
                                </w:tcPr>
                                <w:p w14:paraId="3B1ECC4A" w14:textId="77777777" w:rsidR="00621F06" w:rsidRPr="00DB408E" w:rsidRDefault="00621F06" w:rsidP="00CB0FB9">
                                  <w:pPr>
                                    <w:jc w:val="both"/>
                                    <w:rPr>
                                      <w:b w:val="0"/>
                                    </w:rPr>
                                  </w:pPr>
                                </w:p>
                              </w:tc>
                            </w:tr>
                            <w:tr w:rsidR="00621F06" w:rsidRPr="009F71B3" w14:paraId="40A7A171" w14:textId="77777777" w:rsidTr="00CB0FB9">
                              <w:tc>
                                <w:tcPr>
                                  <w:tcW w:w="10555" w:type="dxa"/>
                                  <w:shd w:val="clear" w:color="auto" w:fill="auto"/>
                                </w:tcPr>
                                <w:p w14:paraId="5CDA6027" w14:textId="77777777" w:rsidR="00621F06" w:rsidRPr="009F71B3" w:rsidRDefault="00621F06" w:rsidP="00CB0FB9">
                                  <w:pPr>
                                    <w:tabs>
                                      <w:tab w:val="left" w:pos="720"/>
                                    </w:tabs>
                                    <w:jc w:val="both"/>
                                    <w:rPr>
                                      <w:b w:val="0"/>
                                      <w:lang w:val="nl-NL"/>
                                    </w:rPr>
                                  </w:pPr>
                                </w:p>
                              </w:tc>
                            </w:tr>
                            <w:tr w:rsidR="00621F06" w:rsidRPr="009F71B3" w14:paraId="0658DFED" w14:textId="77777777" w:rsidTr="00CB0FB9">
                              <w:tc>
                                <w:tcPr>
                                  <w:tcW w:w="10555" w:type="dxa"/>
                                  <w:shd w:val="clear" w:color="auto" w:fill="auto"/>
                                </w:tcPr>
                                <w:p w14:paraId="79E94DC1" w14:textId="77777777" w:rsidR="00621F06" w:rsidRPr="009F71B3" w:rsidRDefault="00621F06" w:rsidP="00CB0FB9">
                                  <w:pPr>
                                    <w:tabs>
                                      <w:tab w:val="left" w:pos="720"/>
                                    </w:tabs>
                                    <w:jc w:val="both"/>
                                    <w:rPr>
                                      <w:b w:val="0"/>
                                      <w:lang w:val="nl-NL"/>
                                    </w:rPr>
                                  </w:pPr>
                                </w:p>
                              </w:tc>
                            </w:tr>
                            <w:tr w:rsidR="00621F06" w:rsidRPr="009F71B3" w14:paraId="1B917E38" w14:textId="77777777" w:rsidTr="00CB0FB9">
                              <w:tc>
                                <w:tcPr>
                                  <w:tcW w:w="10555" w:type="dxa"/>
                                  <w:shd w:val="clear" w:color="auto" w:fill="auto"/>
                                </w:tcPr>
                                <w:p w14:paraId="1A932F7D" w14:textId="77777777" w:rsidR="00621F06" w:rsidRPr="009F71B3" w:rsidRDefault="00621F06" w:rsidP="00CB0FB9">
                                  <w:pPr>
                                    <w:tabs>
                                      <w:tab w:val="left" w:pos="720"/>
                                    </w:tabs>
                                    <w:jc w:val="both"/>
                                    <w:rPr>
                                      <w:b w:val="0"/>
                                      <w:lang w:val="nl-NL"/>
                                    </w:rPr>
                                  </w:pPr>
                                </w:p>
                              </w:tc>
                            </w:tr>
                            <w:tr w:rsidR="00621F06" w:rsidRPr="009F71B3" w14:paraId="23DADA77" w14:textId="77777777" w:rsidTr="00CB0FB9">
                              <w:tc>
                                <w:tcPr>
                                  <w:tcW w:w="10555" w:type="dxa"/>
                                  <w:shd w:val="clear" w:color="auto" w:fill="auto"/>
                                </w:tcPr>
                                <w:p w14:paraId="37A3D979" w14:textId="77777777" w:rsidR="00621F06" w:rsidRPr="009F71B3" w:rsidRDefault="00621F06" w:rsidP="00CB0FB9">
                                  <w:pPr>
                                    <w:tabs>
                                      <w:tab w:val="left" w:pos="720"/>
                                    </w:tabs>
                                    <w:jc w:val="both"/>
                                    <w:rPr>
                                      <w:b w:val="0"/>
                                      <w:lang w:val="nl-NL"/>
                                    </w:rPr>
                                  </w:pPr>
                                </w:p>
                              </w:tc>
                            </w:tr>
                            <w:tr w:rsidR="00621F06" w:rsidRPr="009F71B3" w14:paraId="5E7874F1" w14:textId="77777777" w:rsidTr="00CB0FB9">
                              <w:tc>
                                <w:tcPr>
                                  <w:tcW w:w="10555" w:type="dxa"/>
                                  <w:shd w:val="clear" w:color="auto" w:fill="auto"/>
                                </w:tcPr>
                                <w:p w14:paraId="1DFBC31A" w14:textId="77777777" w:rsidR="00621F06" w:rsidRPr="009F71B3" w:rsidRDefault="00621F06" w:rsidP="00CB0FB9">
                                  <w:pPr>
                                    <w:tabs>
                                      <w:tab w:val="left" w:pos="720"/>
                                    </w:tabs>
                                    <w:jc w:val="both"/>
                                    <w:rPr>
                                      <w:b w:val="0"/>
                                      <w:lang w:val="nl-NL"/>
                                    </w:rPr>
                                  </w:pPr>
                                </w:p>
                              </w:tc>
                            </w:tr>
                            <w:tr w:rsidR="00621F06" w:rsidRPr="009F71B3" w14:paraId="66875FD8" w14:textId="77777777" w:rsidTr="00CB0FB9">
                              <w:tc>
                                <w:tcPr>
                                  <w:tcW w:w="10555" w:type="dxa"/>
                                  <w:shd w:val="clear" w:color="auto" w:fill="auto"/>
                                </w:tcPr>
                                <w:p w14:paraId="4E2B19BE" w14:textId="77777777" w:rsidR="00621F06" w:rsidRPr="009F71B3" w:rsidRDefault="00621F06" w:rsidP="00CB0FB9">
                                  <w:pPr>
                                    <w:tabs>
                                      <w:tab w:val="left" w:pos="720"/>
                                    </w:tabs>
                                    <w:jc w:val="both"/>
                                    <w:rPr>
                                      <w:b w:val="0"/>
                                      <w:lang w:val="nl-NL"/>
                                    </w:rPr>
                                  </w:pPr>
                                </w:p>
                              </w:tc>
                            </w:tr>
                            <w:tr w:rsidR="00621F06" w:rsidRPr="009F71B3" w14:paraId="05480019" w14:textId="77777777" w:rsidTr="00CB0FB9">
                              <w:tc>
                                <w:tcPr>
                                  <w:tcW w:w="10555" w:type="dxa"/>
                                  <w:shd w:val="clear" w:color="auto" w:fill="auto"/>
                                </w:tcPr>
                                <w:p w14:paraId="7274C8CB" w14:textId="77777777" w:rsidR="00621F06" w:rsidRPr="009F71B3" w:rsidRDefault="00621F06" w:rsidP="00CB0FB9">
                                  <w:pPr>
                                    <w:tabs>
                                      <w:tab w:val="left" w:pos="720"/>
                                    </w:tabs>
                                    <w:jc w:val="both"/>
                                    <w:rPr>
                                      <w:b w:val="0"/>
                                      <w:lang w:val="nl-NL"/>
                                    </w:rPr>
                                  </w:pPr>
                                </w:p>
                              </w:tc>
                            </w:tr>
                            <w:tr w:rsidR="00621F06" w:rsidRPr="009F71B3" w14:paraId="2C95C062" w14:textId="77777777" w:rsidTr="00CB0FB9">
                              <w:tc>
                                <w:tcPr>
                                  <w:tcW w:w="10555" w:type="dxa"/>
                                  <w:shd w:val="clear" w:color="auto" w:fill="auto"/>
                                </w:tcPr>
                                <w:p w14:paraId="3638655F" w14:textId="77777777" w:rsidR="00621F06" w:rsidRPr="009F71B3" w:rsidRDefault="00621F06" w:rsidP="00CB0FB9">
                                  <w:pPr>
                                    <w:tabs>
                                      <w:tab w:val="left" w:pos="720"/>
                                    </w:tabs>
                                    <w:jc w:val="both"/>
                                    <w:rPr>
                                      <w:b w:val="0"/>
                                      <w:lang w:val="nl-NL"/>
                                    </w:rPr>
                                  </w:pPr>
                                </w:p>
                              </w:tc>
                            </w:tr>
                            <w:tr w:rsidR="00621F06" w:rsidRPr="009F71B3" w14:paraId="6042FD7E" w14:textId="77777777" w:rsidTr="00CB0FB9">
                              <w:tc>
                                <w:tcPr>
                                  <w:tcW w:w="10555" w:type="dxa"/>
                                  <w:shd w:val="clear" w:color="auto" w:fill="auto"/>
                                </w:tcPr>
                                <w:p w14:paraId="37876539" w14:textId="77777777" w:rsidR="00621F06" w:rsidRPr="009F71B3" w:rsidRDefault="00621F06" w:rsidP="00CB0FB9">
                                  <w:pPr>
                                    <w:tabs>
                                      <w:tab w:val="left" w:pos="720"/>
                                    </w:tabs>
                                    <w:jc w:val="both"/>
                                    <w:rPr>
                                      <w:b w:val="0"/>
                                      <w:lang w:val="nl-NL"/>
                                    </w:rPr>
                                  </w:pPr>
                                </w:p>
                              </w:tc>
                            </w:tr>
                            <w:tr w:rsidR="00621F06" w:rsidRPr="009F71B3" w14:paraId="5005763F" w14:textId="77777777" w:rsidTr="00CB0FB9">
                              <w:tc>
                                <w:tcPr>
                                  <w:tcW w:w="10555" w:type="dxa"/>
                                  <w:shd w:val="clear" w:color="auto" w:fill="auto"/>
                                </w:tcPr>
                                <w:p w14:paraId="7A920CE4" w14:textId="77777777" w:rsidR="00621F06" w:rsidRPr="009F71B3" w:rsidRDefault="00621F06" w:rsidP="00CB0FB9">
                                  <w:pPr>
                                    <w:tabs>
                                      <w:tab w:val="left" w:pos="720"/>
                                    </w:tabs>
                                    <w:jc w:val="both"/>
                                    <w:rPr>
                                      <w:b w:val="0"/>
                                      <w:lang w:val="nl-NL"/>
                                    </w:rPr>
                                  </w:pPr>
                                </w:p>
                              </w:tc>
                            </w:tr>
                            <w:tr w:rsidR="00621F06" w:rsidRPr="009F71B3" w14:paraId="6EDF5B60" w14:textId="77777777" w:rsidTr="00CB0FB9">
                              <w:tc>
                                <w:tcPr>
                                  <w:tcW w:w="10555" w:type="dxa"/>
                                  <w:shd w:val="clear" w:color="auto" w:fill="auto"/>
                                </w:tcPr>
                                <w:p w14:paraId="283AB285" w14:textId="77777777" w:rsidR="00621F06" w:rsidRPr="009F71B3" w:rsidRDefault="00621F06" w:rsidP="00CB0FB9">
                                  <w:pPr>
                                    <w:tabs>
                                      <w:tab w:val="left" w:pos="720"/>
                                    </w:tabs>
                                    <w:jc w:val="both"/>
                                    <w:rPr>
                                      <w:b w:val="0"/>
                                      <w:lang w:val="nl-NL"/>
                                    </w:rPr>
                                  </w:pPr>
                                </w:p>
                              </w:tc>
                            </w:tr>
                          </w:tbl>
                          <w:p w14:paraId="08024566" w14:textId="75BBBAEB" w:rsidR="00621F06"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7</w:t>
                            </w:r>
                            <w:r w:rsidRPr="00234110">
                              <w:rPr>
                                <w:sz w:val="21"/>
                                <w:szCs w:val="21"/>
                                <w:u w:val="single"/>
                                <w:lang w:val="nl-NL"/>
                              </w:rPr>
                              <w:t>.</w:t>
                            </w:r>
                            <w:r w:rsidRPr="00234110">
                              <w:rPr>
                                <w:rFonts w:ascii="Sylfaen" w:hAnsi="Sylfaen"/>
                                <w:b w:val="0"/>
                                <w:sz w:val="21"/>
                                <w:szCs w:val="21"/>
                                <w:lang w:val="nl-NL"/>
                              </w:rPr>
                              <w:t xml:space="preserve">  </w:t>
                            </w:r>
                            <w:r w:rsidRPr="00234110">
                              <w:rPr>
                                <w:b w:val="0"/>
                                <w:sz w:val="21"/>
                                <w:szCs w:val="21"/>
                                <w:lang w:val="nl-NL"/>
                              </w:rPr>
                              <w:t>Tại ba đỉnh của một tam giác vuông tại A cạnh a= 50 cm, b= 40 cm, c= 30 cm.Ta đặt lần lượt các điện tích q</w:t>
                            </w:r>
                            <w:r w:rsidRPr="00234110">
                              <w:rPr>
                                <w:b w:val="0"/>
                                <w:sz w:val="21"/>
                                <w:szCs w:val="21"/>
                                <w:vertAlign w:val="subscript"/>
                                <w:lang w:val="nl-NL"/>
                              </w:rPr>
                              <w:t>1</w:t>
                            </w:r>
                            <w:r w:rsidRPr="00234110">
                              <w:rPr>
                                <w:b w:val="0"/>
                                <w:sz w:val="21"/>
                                <w:szCs w:val="21"/>
                                <w:lang w:val="nl-NL"/>
                              </w:rPr>
                              <w:t xml:space="preserve"> = q</w:t>
                            </w:r>
                            <w:r w:rsidRPr="00234110">
                              <w:rPr>
                                <w:b w:val="0"/>
                                <w:sz w:val="21"/>
                                <w:szCs w:val="21"/>
                                <w:vertAlign w:val="subscript"/>
                                <w:lang w:val="nl-NL"/>
                              </w:rPr>
                              <w:t>2</w:t>
                            </w:r>
                            <w:r w:rsidRPr="00234110">
                              <w:rPr>
                                <w:b w:val="0"/>
                                <w:sz w:val="21"/>
                                <w:szCs w:val="21"/>
                                <w:lang w:val="nl-NL"/>
                              </w:rPr>
                              <w:t xml:space="preserve"> = q</w:t>
                            </w:r>
                            <w:r w:rsidRPr="00234110">
                              <w:rPr>
                                <w:b w:val="0"/>
                                <w:sz w:val="21"/>
                                <w:szCs w:val="21"/>
                                <w:vertAlign w:val="subscript"/>
                                <w:lang w:val="nl-NL"/>
                              </w:rPr>
                              <w:t>3</w:t>
                            </w:r>
                            <w:r w:rsidRPr="00234110">
                              <w:rPr>
                                <w:b w:val="0"/>
                                <w:sz w:val="21"/>
                                <w:szCs w:val="21"/>
                                <w:lang w:val="nl-NL"/>
                              </w:rPr>
                              <w:t xml:space="preserve"> = 10</w:t>
                            </w:r>
                            <w:r w:rsidRPr="00234110">
                              <w:rPr>
                                <w:b w:val="0"/>
                                <w:sz w:val="21"/>
                                <w:szCs w:val="21"/>
                                <w:vertAlign w:val="superscript"/>
                                <w:lang w:val="nl-NL"/>
                              </w:rPr>
                              <w:noBreakHyphen/>
                              <w:t>9</w:t>
                            </w:r>
                            <w:r w:rsidRPr="00234110">
                              <w:rPr>
                                <w:b w:val="0"/>
                                <w:sz w:val="21"/>
                                <w:szCs w:val="21"/>
                                <w:lang w:val="nl-NL"/>
                              </w:rPr>
                              <w:t xml:space="preserve"> C. Xác định vectơ cường độ điện trường tại H, H là chân đường cao kẻ từ A</w:t>
                            </w:r>
                            <w:r>
                              <w:rPr>
                                <w:b w:val="0"/>
                                <w:sz w:val="21"/>
                                <w:szCs w:val="21"/>
                                <w:lang w:val="nl-NL"/>
                              </w:rPr>
                              <w:t>.</w:t>
                            </w:r>
                          </w:p>
                          <w:p w14:paraId="5A2D0CB4" w14:textId="70855539" w:rsidR="00621F06" w:rsidRPr="00234110"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8</w:t>
                            </w:r>
                            <w:r w:rsidRPr="00234110">
                              <w:rPr>
                                <w:sz w:val="21"/>
                                <w:szCs w:val="21"/>
                                <w:u w:val="single"/>
                                <w:lang w:val="nl-NL"/>
                              </w:rPr>
                              <w:t>.</w:t>
                            </w:r>
                            <w:r w:rsidRPr="00234110">
                              <w:rPr>
                                <w:b w:val="0"/>
                                <w:sz w:val="21"/>
                                <w:szCs w:val="21"/>
                                <w:lang w:val="nl-NL"/>
                              </w:rPr>
                              <w:t xml:space="preserve"> Cho hai điện tích điểm q</w:t>
                            </w:r>
                            <w:r w:rsidRPr="00234110">
                              <w:rPr>
                                <w:b w:val="0"/>
                                <w:sz w:val="21"/>
                                <w:szCs w:val="21"/>
                                <w:vertAlign w:val="subscript"/>
                                <w:lang w:val="nl-NL"/>
                              </w:rPr>
                              <w:t>1</w:t>
                            </w:r>
                            <w:r w:rsidRPr="00234110">
                              <w:rPr>
                                <w:b w:val="0"/>
                                <w:sz w:val="21"/>
                                <w:szCs w:val="21"/>
                                <w:lang w:val="nl-NL"/>
                              </w:rPr>
                              <w:t xml:space="preserve"> và q</w:t>
                            </w:r>
                            <w:r w:rsidRPr="00234110">
                              <w:rPr>
                                <w:b w:val="0"/>
                                <w:sz w:val="21"/>
                                <w:szCs w:val="21"/>
                                <w:vertAlign w:val="subscript"/>
                                <w:lang w:val="nl-NL"/>
                              </w:rPr>
                              <w:t>2</w:t>
                            </w:r>
                            <w:r w:rsidRPr="00234110">
                              <w:rPr>
                                <w:b w:val="0"/>
                                <w:sz w:val="21"/>
                                <w:szCs w:val="21"/>
                                <w:lang w:val="nl-NL"/>
                              </w:rPr>
                              <w:t xml:space="preserve"> đặt ở A và B trong không khí, AB = 100 cm. Tìm điểm C mà tại đó cường độ điện trường bằng không với:</w:t>
                            </w:r>
                          </w:p>
                          <w:p w14:paraId="0D4D4D81" w14:textId="77777777" w:rsidR="00621F06" w:rsidRPr="00234110" w:rsidRDefault="00621F06" w:rsidP="003B5E5C">
                            <w:pPr>
                              <w:tabs>
                                <w:tab w:val="left" w:pos="720"/>
                              </w:tabs>
                              <w:jc w:val="both"/>
                              <w:rPr>
                                <w:b w:val="0"/>
                                <w:sz w:val="21"/>
                                <w:szCs w:val="21"/>
                                <w:lang w:val="nl-NL"/>
                              </w:rPr>
                            </w:pPr>
                            <w:r w:rsidRPr="00234110">
                              <w:rPr>
                                <w:b w:val="0"/>
                                <w:sz w:val="21"/>
                                <w:szCs w:val="21"/>
                                <w:lang w:val="nl-NL"/>
                              </w:rPr>
                              <w:t>a. q</w:t>
                            </w:r>
                            <w:r w:rsidRPr="00234110">
                              <w:rPr>
                                <w:b w:val="0"/>
                                <w:sz w:val="21"/>
                                <w:szCs w:val="21"/>
                                <w:vertAlign w:val="subscript"/>
                                <w:lang w:val="nl-NL"/>
                              </w:rPr>
                              <w:t>1</w:t>
                            </w:r>
                            <w:r w:rsidRPr="00234110">
                              <w:rPr>
                                <w:b w:val="0"/>
                                <w:sz w:val="21"/>
                                <w:szCs w:val="21"/>
                                <w:lang w:val="nl-NL"/>
                              </w:rPr>
                              <w:t>= 36. 10</w:t>
                            </w:r>
                            <w:r w:rsidRPr="00234110">
                              <w:rPr>
                                <w:b w:val="0"/>
                                <w:sz w:val="21"/>
                                <w:szCs w:val="21"/>
                                <w:vertAlign w:val="superscript"/>
                                <w:lang w:val="nl-NL"/>
                              </w:rPr>
                              <w:t>-6</w:t>
                            </w:r>
                            <w:r w:rsidRPr="00234110">
                              <w:rPr>
                                <w:b w:val="0"/>
                                <w:sz w:val="21"/>
                                <w:szCs w:val="21"/>
                                <w:lang w:val="nl-NL"/>
                              </w:rPr>
                              <w:t xml:space="preserve">C, </w:t>
                            </w:r>
                            <w:r w:rsidRPr="00234110">
                              <w:rPr>
                                <w:b w:val="0"/>
                                <w:sz w:val="21"/>
                                <w:szCs w:val="21"/>
                                <w:lang w:val="nl-NL"/>
                              </w:rPr>
                              <w:tab/>
                              <w:t>q</w:t>
                            </w:r>
                            <w:r w:rsidRPr="00234110">
                              <w:rPr>
                                <w:b w:val="0"/>
                                <w:sz w:val="21"/>
                                <w:szCs w:val="21"/>
                                <w:vertAlign w:val="subscript"/>
                                <w:lang w:val="nl-NL"/>
                              </w:rPr>
                              <w:t>2</w:t>
                            </w:r>
                            <w:r w:rsidRPr="00234110">
                              <w:rPr>
                                <w:b w:val="0"/>
                                <w:sz w:val="21"/>
                                <w:szCs w:val="21"/>
                                <w:lang w:val="nl-NL"/>
                              </w:rPr>
                              <w:t>= 4. 10</w:t>
                            </w:r>
                            <w:r w:rsidRPr="00234110">
                              <w:rPr>
                                <w:b w:val="0"/>
                                <w:sz w:val="21"/>
                                <w:szCs w:val="21"/>
                                <w:vertAlign w:val="superscript"/>
                                <w:lang w:val="nl-NL"/>
                              </w:rPr>
                              <w:t>-6</w:t>
                            </w:r>
                            <w:r w:rsidRPr="00234110">
                              <w:rPr>
                                <w:b w:val="0"/>
                                <w:sz w:val="21"/>
                                <w:szCs w:val="21"/>
                                <w:lang w:val="nl-NL"/>
                              </w:rPr>
                              <w:t>C.</w:t>
                            </w:r>
                            <w:r w:rsidRPr="00234110">
                              <w:rPr>
                                <w:b w:val="0"/>
                                <w:sz w:val="21"/>
                                <w:szCs w:val="21"/>
                                <w:lang w:val="nl-NL"/>
                              </w:rPr>
                              <w:tab/>
                            </w:r>
                            <w:r w:rsidRPr="00234110">
                              <w:rPr>
                                <w:b w:val="0"/>
                                <w:sz w:val="21"/>
                                <w:szCs w:val="21"/>
                                <w:lang w:val="nl-NL"/>
                              </w:rPr>
                              <w:tab/>
                              <w:t>b. q</w:t>
                            </w:r>
                            <w:r w:rsidRPr="00234110">
                              <w:rPr>
                                <w:b w:val="0"/>
                                <w:sz w:val="21"/>
                                <w:szCs w:val="21"/>
                                <w:vertAlign w:val="subscript"/>
                                <w:lang w:val="nl-NL"/>
                              </w:rPr>
                              <w:t>1</w:t>
                            </w:r>
                            <w:r w:rsidRPr="00234110">
                              <w:rPr>
                                <w:b w:val="0"/>
                                <w:sz w:val="21"/>
                                <w:szCs w:val="21"/>
                                <w:lang w:val="nl-NL"/>
                              </w:rPr>
                              <w:t>= - 36. 10</w:t>
                            </w:r>
                            <w:r w:rsidRPr="00234110">
                              <w:rPr>
                                <w:b w:val="0"/>
                                <w:sz w:val="21"/>
                                <w:szCs w:val="21"/>
                                <w:vertAlign w:val="superscript"/>
                                <w:lang w:val="nl-NL"/>
                              </w:rPr>
                              <w:t>-6</w:t>
                            </w:r>
                            <w:r w:rsidRPr="00234110">
                              <w:rPr>
                                <w:b w:val="0"/>
                                <w:sz w:val="21"/>
                                <w:szCs w:val="21"/>
                                <w:lang w:val="nl-NL"/>
                              </w:rPr>
                              <w:t xml:space="preserve">C, </w:t>
                            </w:r>
                            <w:r w:rsidRPr="00234110">
                              <w:rPr>
                                <w:b w:val="0"/>
                                <w:sz w:val="21"/>
                                <w:szCs w:val="21"/>
                                <w:lang w:val="nl-NL"/>
                              </w:rPr>
                              <w:tab/>
                              <w:t>q</w:t>
                            </w:r>
                            <w:r w:rsidRPr="00234110">
                              <w:rPr>
                                <w:b w:val="0"/>
                                <w:sz w:val="21"/>
                                <w:szCs w:val="21"/>
                                <w:vertAlign w:val="subscript"/>
                                <w:lang w:val="nl-NL"/>
                              </w:rPr>
                              <w:t>2</w:t>
                            </w:r>
                            <w:r w:rsidRPr="00234110">
                              <w:rPr>
                                <w:b w:val="0"/>
                                <w:sz w:val="21"/>
                                <w:szCs w:val="21"/>
                                <w:lang w:val="nl-NL"/>
                              </w:rPr>
                              <w:t>= 4. 10</w:t>
                            </w:r>
                            <w:r w:rsidRPr="00234110">
                              <w:rPr>
                                <w:b w:val="0"/>
                                <w:sz w:val="21"/>
                                <w:szCs w:val="21"/>
                                <w:vertAlign w:val="superscript"/>
                                <w:lang w:val="nl-NL"/>
                              </w:rPr>
                              <w:t>-6</w:t>
                            </w:r>
                            <w:r w:rsidRPr="00234110">
                              <w:rPr>
                                <w:b w:val="0"/>
                                <w:sz w:val="21"/>
                                <w:szCs w:val="21"/>
                                <w:lang w:val="nl-NL"/>
                              </w:rPr>
                              <w:t>C.</w:t>
                            </w:r>
                          </w:p>
                          <w:p w14:paraId="69A307DB" w14:textId="77777777" w:rsidR="00621F06" w:rsidRDefault="00621F06" w:rsidP="003B5E5C">
                            <w:pPr>
                              <w:tabs>
                                <w:tab w:val="left" w:pos="720"/>
                              </w:tabs>
                              <w:jc w:val="both"/>
                              <w:rPr>
                                <w:b w:val="0"/>
                                <w:sz w:val="21"/>
                                <w:szCs w:val="21"/>
                                <w:lang w:val="nl-NL"/>
                              </w:rPr>
                            </w:pPr>
                            <w:r>
                              <w:rPr>
                                <w:b w:val="0"/>
                                <w:sz w:val="21"/>
                                <w:szCs w:val="21"/>
                                <w:lang w:val="nl-NL"/>
                              </w:rPr>
                              <w:tab/>
                            </w:r>
                            <w:r>
                              <w:rPr>
                                <w:b w:val="0"/>
                                <w:sz w:val="21"/>
                                <w:szCs w:val="21"/>
                                <w:lang w:val="nl-NL"/>
                              </w:rPr>
                              <w:tab/>
                            </w:r>
                            <w:r>
                              <w:rPr>
                                <w:b w:val="0"/>
                                <w:sz w:val="21"/>
                                <w:szCs w:val="21"/>
                                <w:lang w:val="nl-NL"/>
                              </w:rPr>
                              <w:tab/>
                            </w:r>
                            <w:r>
                              <w:rPr>
                                <w:b w:val="0"/>
                                <w:sz w:val="21"/>
                                <w:szCs w:val="21"/>
                                <w:lang w:val="nl-NL"/>
                              </w:rPr>
                              <w:tab/>
                            </w:r>
                            <w:r>
                              <w:rPr>
                                <w:b w:val="0"/>
                                <w:sz w:val="21"/>
                                <w:szCs w:val="21"/>
                                <w:lang w:val="nl-NL"/>
                              </w:rPr>
                              <w:tab/>
                            </w:r>
                          </w:p>
                          <w:p w14:paraId="2E714D07" w14:textId="77777777" w:rsidR="00621F06" w:rsidRPr="00525F97" w:rsidRDefault="00621F06" w:rsidP="003B5E5C">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left:0;text-align:left;margin-left:-2pt;margin-top:0;width:510.25pt;height:785.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">
                <v:path arrowok="t"/>
                <v:textbox>
                  <w:txbxContent>
                    <w:p w14:paraId="37719BEA" w14:textId="77777777" w:rsidR="00621F06" w:rsidRPr="00C90C8A" w:rsidRDefault="00621F06" w:rsidP="003B5E5C">
                      <w:pPr>
                        <w:rPr>
                          <w:i/>
                          <w:sz w:val="22"/>
                          <w:szCs w:val="22"/>
                        </w:rPr>
                      </w:pPr>
                      <w:r>
                        <w:rPr>
                          <w:sz w:val="21"/>
                          <w:szCs w:val="21"/>
                          <w:u w:val="single"/>
                          <w:lang w:val="nl-NL"/>
                        </w:rPr>
                        <w:t>V. Bài tập tiết tự chọn :</w:t>
                      </w:r>
                      <w:r>
                        <w:rPr>
                          <w:sz w:val="21"/>
                          <w:szCs w:val="21"/>
                          <w:lang w:val="nl-NL"/>
                        </w:rPr>
                        <w:t xml:space="preserve"> </w:t>
                      </w:r>
                      <w:r w:rsidRPr="00C90C8A">
                        <w:rPr>
                          <w:i/>
                          <w:sz w:val="22"/>
                          <w:szCs w:val="22"/>
                        </w:rPr>
                        <w:t>- Tìm cường độ điện trường tổng hợp - Điều kiện điện trường triệt tiêu.</w:t>
                      </w:r>
                    </w:p>
                    <w:p w14:paraId="1C772E89" w14:textId="0781E343" w:rsidR="00621F06"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4</w:t>
                      </w:r>
                      <w:r w:rsidRPr="00234110">
                        <w:rPr>
                          <w:sz w:val="21"/>
                          <w:szCs w:val="21"/>
                          <w:u w:val="single"/>
                          <w:lang w:val="nl-NL"/>
                        </w:rPr>
                        <w:t>.</w:t>
                      </w:r>
                      <w:r w:rsidRPr="00234110">
                        <w:rPr>
                          <w:b w:val="0"/>
                          <w:sz w:val="21"/>
                          <w:szCs w:val="21"/>
                          <w:lang w:val="nl-NL"/>
                        </w:rPr>
                        <w:t xml:space="preserve"> Cho hai điện tích q</w:t>
                      </w:r>
                      <w:r w:rsidRPr="00234110">
                        <w:rPr>
                          <w:b w:val="0"/>
                          <w:sz w:val="21"/>
                          <w:szCs w:val="21"/>
                          <w:vertAlign w:val="subscript"/>
                          <w:lang w:val="nl-NL"/>
                        </w:rPr>
                        <w:t>1</w:t>
                      </w:r>
                      <w:r w:rsidRPr="00234110">
                        <w:rPr>
                          <w:b w:val="0"/>
                          <w:sz w:val="21"/>
                          <w:szCs w:val="21"/>
                          <w:lang w:val="nl-NL"/>
                        </w:rPr>
                        <w:t xml:space="preserve"> = 4. 10</w:t>
                      </w:r>
                      <w:r w:rsidRPr="00234110">
                        <w:rPr>
                          <w:b w:val="0"/>
                          <w:sz w:val="21"/>
                          <w:szCs w:val="21"/>
                          <w:vertAlign w:val="superscript"/>
                          <w:lang w:val="nl-NL"/>
                        </w:rPr>
                        <w:t>-10</w:t>
                      </w:r>
                      <w:r w:rsidRPr="00234110">
                        <w:rPr>
                          <w:b w:val="0"/>
                          <w:sz w:val="21"/>
                          <w:szCs w:val="21"/>
                          <w:lang w:val="nl-NL"/>
                        </w:rPr>
                        <w:t xml:space="preserve"> C, q</w:t>
                      </w:r>
                      <w:r w:rsidRPr="00234110">
                        <w:rPr>
                          <w:b w:val="0"/>
                          <w:sz w:val="21"/>
                          <w:szCs w:val="21"/>
                          <w:vertAlign w:val="subscript"/>
                          <w:lang w:val="nl-NL"/>
                        </w:rPr>
                        <w:t>2</w:t>
                      </w:r>
                      <w:r w:rsidRPr="00234110">
                        <w:rPr>
                          <w:b w:val="0"/>
                          <w:sz w:val="21"/>
                          <w:szCs w:val="21"/>
                          <w:lang w:val="nl-NL"/>
                        </w:rPr>
                        <w:t xml:space="preserve"> = -4. 10</w:t>
                      </w:r>
                      <w:r w:rsidRPr="00234110">
                        <w:rPr>
                          <w:b w:val="0"/>
                          <w:sz w:val="21"/>
                          <w:szCs w:val="21"/>
                          <w:vertAlign w:val="superscript"/>
                          <w:lang w:val="nl-NL"/>
                        </w:rPr>
                        <w:t>-10</w:t>
                      </w:r>
                      <w:r w:rsidRPr="00234110">
                        <w:rPr>
                          <w:b w:val="0"/>
                          <w:sz w:val="21"/>
                          <w:szCs w:val="21"/>
                          <w:lang w:val="nl-NL"/>
                        </w:rPr>
                        <w:t xml:space="preserve"> C, đặt tại A </w:t>
                      </w:r>
                      <w:r>
                        <w:rPr>
                          <w:b w:val="0"/>
                          <w:sz w:val="21"/>
                          <w:szCs w:val="21"/>
                          <w:lang w:val="nl-NL"/>
                        </w:rPr>
                        <w:t>và B trong không khí biết AB = 5</w:t>
                      </w:r>
                      <w:r w:rsidRPr="00234110">
                        <w:rPr>
                          <w:b w:val="0"/>
                          <w:sz w:val="21"/>
                          <w:szCs w:val="21"/>
                          <w:lang w:val="nl-NL"/>
                        </w:rPr>
                        <w:t xml:space="preserve"> cm. Xác định vectơ cường độ điện trường</w:t>
                      </w:r>
                      <w:r>
                        <w:rPr>
                          <w:b w:val="0"/>
                          <w:sz w:val="21"/>
                          <w:szCs w:val="21"/>
                          <w:lang w:val="nl-NL"/>
                        </w:rPr>
                        <w:t xml:space="preserve"> </w:t>
                      </w:r>
                      <w:r w:rsidR="007C18AF" w:rsidRPr="001011BD">
                        <w:rPr>
                          <w:noProof/>
                          <w:position w:val="-4"/>
                          <w:sz w:val="22"/>
                          <w:szCs w:val="22"/>
                        </w:rPr>
                        <w:object w:dxaOrig="215" w:dyaOrig="302" w14:anchorId="18E0A846">
                          <v:shape id="_x0000_i1041" type="#_x0000_t75" alt="" style="width:11.9pt;height:16.05pt;mso-width-percent:0;mso-height-percent:0;mso-width-percent:0;mso-height-percent:0" o:ole="">
                            <v:imagedata r:id="rId86" o:title=""/>
                          </v:shape>
                          <o:OLEObject Type="Embed" ProgID="Equation.DSMT4" ShapeID="_x0000_i1041" DrawAspect="Content" ObjectID="_1691511739" r:id="rId98"/>
                        </w:object>
                      </w:r>
                      <w:r>
                        <w:rPr>
                          <w:b w:val="0"/>
                          <w:sz w:val="21"/>
                          <w:szCs w:val="21"/>
                          <w:lang w:val="nl-NL"/>
                        </w:rPr>
                        <w:t xml:space="preserve"> </w:t>
                      </w:r>
                      <w:r w:rsidRPr="00234110">
                        <w:rPr>
                          <w:b w:val="0"/>
                          <w:sz w:val="21"/>
                          <w:szCs w:val="21"/>
                          <w:lang w:val="nl-NL"/>
                        </w:rPr>
                        <w:t>tại:</w:t>
                      </w:r>
                      <w:r>
                        <w:rPr>
                          <w:b w:val="0"/>
                          <w:sz w:val="21"/>
                          <w:szCs w:val="21"/>
                          <w:lang w:val="nl-NL"/>
                        </w:rPr>
                        <w:tab/>
                        <w:t>a. M</w:t>
                      </w:r>
                      <w:r w:rsidRPr="00234110">
                        <w:rPr>
                          <w:b w:val="0"/>
                          <w:sz w:val="21"/>
                          <w:szCs w:val="21"/>
                          <w:lang w:val="nl-NL"/>
                        </w:rPr>
                        <w:t>, là trung điểm của AB.</w:t>
                      </w:r>
                      <w:r w:rsidRPr="00234110">
                        <w:rPr>
                          <w:b w:val="0"/>
                          <w:sz w:val="21"/>
                          <w:szCs w:val="21"/>
                          <w:lang w:val="nl-NL"/>
                        </w:rPr>
                        <w:tab/>
                      </w:r>
                      <w:r w:rsidRPr="00234110">
                        <w:rPr>
                          <w:b w:val="0"/>
                          <w:sz w:val="21"/>
                          <w:szCs w:val="21"/>
                          <w:lang w:val="nl-NL"/>
                        </w:rPr>
                        <w:tab/>
                      </w:r>
                      <w:r>
                        <w:rPr>
                          <w:b w:val="0"/>
                          <w:sz w:val="21"/>
                          <w:szCs w:val="21"/>
                          <w:lang w:val="nl-NL"/>
                        </w:rPr>
                        <w:tab/>
                        <w:t>b. C, CA = 2 cm, C</w:t>
                      </w:r>
                      <w:r w:rsidRPr="00234110">
                        <w:rPr>
                          <w:b w:val="0"/>
                          <w:sz w:val="21"/>
                          <w:szCs w:val="21"/>
                          <w:lang w:val="nl-NL"/>
                        </w:rPr>
                        <w:t>B = 3 cm.</w:t>
                      </w:r>
                    </w:p>
                    <w:p w14:paraId="2340FF09" w14:textId="19FFCDE8" w:rsidR="00621F06" w:rsidRPr="00234110" w:rsidRDefault="00621F06" w:rsidP="003B5E5C">
                      <w:pPr>
                        <w:tabs>
                          <w:tab w:val="left" w:pos="720"/>
                        </w:tabs>
                        <w:jc w:val="both"/>
                        <w:rPr>
                          <w:b w:val="0"/>
                          <w:sz w:val="21"/>
                          <w:szCs w:val="21"/>
                          <w:lang w:val="nl-NL"/>
                        </w:rPr>
                      </w:pPr>
                      <w:r>
                        <w:rPr>
                          <w:b w:val="0"/>
                          <w:sz w:val="21"/>
                          <w:szCs w:val="21"/>
                          <w:lang w:val="nl-NL"/>
                        </w:rPr>
                        <w:tab/>
                      </w:r>
                      <w:r>
                        <w:rPr>
                          <w:b w:val="0"/>
                          <w:sz w:val="21"/>
                          <w:szCs w:val="21"/>
                          <w:lang w:val="nl-NL"/>
                        </w:rPr>
                        <w:tab/>
                      </w:r>
                      <w:r>
                        <w:rPr>
                          <w:b w:val="0"/>
                          <w:sz w:val="21"/>
                          <w:szCs w:val="21"/>
                          <w:lang w:val="nl-NL"/>
                        </w:rPr>
                        <w:tab/>
                        <w:t>c. H, biết HAB là tam giác vuông tại H.</w:t>
                      </w:r>
                      <w:r>
                        <w:rPr>
                          <w:b w:val="0"/>
                          <w:sz w:val="21"/>
                          <w:szCs w:val="21"/>
                          <w:lang w:val="nl-NL"/>
                        </w:rPr>
                        <w:tab/>
                      </w:r>
                      <w:r>
                        <w:rPr>
                          <w:b w:val="0"/>
                          <w:sz w:val="21"/>
                          <w:szCs w:val="21"/>
                          <w:lang w:val="vi-VN"/>
                        </w:rPr>
                        <w:t xml:space="preserve">             </w:t>
                      </w:r>
                      <w:r>
                        <w:rPr>
                          <w:b w:val="0"/>
                          <w:sz w:val="21"/>
                          <w:szCs w:val="21"/>
                          <w:lang w:val="nl-NL"/>
                        </w:rPr>
                        <w:t>d</w:t>
                      </w:r>
                      <w:r w:rsidRPr="00234110">
                        <w:rPr>
                          <w:b w:val="0"/>
                          <w:sz w:val="21"/>
                          <w:szCs w:val="21"/>
                          <w:lang w:val="nl-NL"/>
                        </w:rPr>
                        <w:t xml:space="preserve">. N, biết rằng NAB là một tam giác đều.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718A9638" w14:textId="77777777" w:rsidTr="00CB0FB9">
                        <w:tc>
                          <w:tcPr>
                            <w:tcW w:w="10555" w:type="dxa"/>
                            <w:shd w:val="clear" w:color="auto" w:fill="auto"/>
                          </w:tcPr>
                          <w:p w14:paraId="0F84B7C4" w14:textId="77777777" w:rsidR="00621F06" w:rsidRPr="00DB408E" w:rsidRDefault="00621F06" w:rsidP="00CB0FB9">
                            <w:pPr>
                              <w:jc w:val="both"/>
                              <w:rPr>
                                <w:b w:val="0"/>
                              </w:rPr>
                            </w:pPr>
                          </w:p>
                        </w:tc>
                      </w:tr>
                      <w:tr w:rsidR="00621F06" w:rsidRPr="00DB408E" w14:paraId="7C646806" w14:textId="77777777" w:rsidTr="00CB0FB9">
                        <w:tc>
                          <w:tcPr>
                            <w:tcW w:w="10555" w:type="dxa"/>
                            <w:shd w:val="clear" w:color="auto" w:fill="auto"/>
                          </w:tcPr>
                          <w:p w14:paraId="6CB1CF23" w14:textId="77777777" w:rsidR="00621F06" w:rsidRPr="00DB408E" w:rsidRDefault="00621F06" w:rsidP="00CB0FB9">
                            <w:pPr>
                              <w:jc w:val="both"/>
                              <w:rPr>
                                <w:b w:val="0"/>
                              </w:rPr>
                            </w:pPr>
                          </w:p>
                        </w:tc>
                      </w:tr>
                      <w:tr w:rsidR="00621F06" w:rsidRPr="009F71B3" w14:paraId="61D5C3C3" w14:textId="77777777" w:rsidTr="00CB0FB9">
                        <w:tc>
                          <w:tcPr>
                            <w:tcW w:w="10555" w:type="dxa"/>
                            <w:shd w:val="clear" w:color="auto" w:fill="auto"/>
                          </w:tcPr>
                          <w:p w14:paraId="32F7A731" w14:textId="77777777" w:rsidR="00621F06" w:rsidRPr="009F71B3" w:rsidRDefault="00621F06" w:rsidP="00CB0FB9">
                            <w:pPr>
                              <w:tabs>
                                <w:tab w:val="left" w:pos="720"/>
                              </w:tabs>
                              <w:jc w:val="both"/>
                              <w:rPr>
                                <w:b w:val="0"/>
                                <w:lang w:val="nl-NL"/>
                              </w:rPr>
                            </w:pPr>
                          </w:p>
                        </w:tc>
                      </w:tr>
                      <w:tr w:rsidR="00621F06" w:rsidRPr="009F71B3" w14:paraId="59AE89F0" w14:textId="77777777" w:rsidTr="00CB0FB9">
                        <w:tc>
                          <w:tcPr>
                            <w:tcW w:w="10555" w:type="dxa"/>
                            <w:shd w:val="clear" w:color="auto" w:fill="auto"/>
                          </w:tcPr>
                          <w:p w14:paraId="60C3FC2F" w14:textId="77777777" w:rsidR="00621F06" w:rsidRPr="009F71B3" w:rsidRDefault="00621F06" w:rsidP="00CB0FB9">
                            <w:pPr>
                              <w:tabs>
                                <w:tab w:val="left" w:pos="720"/>
                              </w:tabs>
                              <w:jc w:val="both"/>
                              <w:rPr>
                                <w:b w:val="0"/>
                                <w:lang w:val="nl-NL"/>
                              </w:rPr>
                            </w:pPr>
                          </w:p>
                        </w:tc>
                      </w:tr>
                      <w:tr w:rsidR="00621F06" w:rsidRPr="009F71B3" w14:paraId="399C1E15" w14:textId="77777777" w:rsidTr="00CB0FB9">
                        <w:tc>
                          <w:tcPr>
                            <w:tcW w:w="10555" w:type="dxa"/>
                            <w:shd w:val="clear" w:color="auto" w:fill="auto"/>
                          </w:tcPr>
                          <w:p w14:paraId="17EEA77D" w14:textId="77777777" w:rsidR="00621F06" w:rsidRPr="009F71B3" w:rsidRDefault="00621F06" w:rsidP="00CB0FB9">
                            <w:pPr>
                              <w:tabs>
                                <w:tab w:val="left" w:pos="720"/>
                              </w:tabs>
                              <w:jc w:val="both"/>
                              <w:rPr>
                                <w:b w:val="0"/>
                                <w:lang w:val="nl-NL"/>
                              </w:rPr>
                            </w:pPr>
                          </w:p>
                        </w:tc>
                      </w:tr>
                      <w:tr w:rsidR="00621F06" w:rsidRPr="009F71B3" w14:paraId="2F45A0FC" w14:textId="77777777" w:rsidTr="00CB0FB9">
                        <w:tc>
                          <w:tcPr>
                            <w:tcW w:w="10555" w:type="dxa"/>
                            <w:shd w:val="clear" w:color="auto" w:fill="auto"/>
                          </w:tcPr>
                          <w:p w14:paraId="353AE3E5" w14:textId="77777777" w:rsidR="00621F06" w:rsidRPr="009F71B3" w:rsidRDefault="00621F06" w:rsidP="00CB0FB9">
                            <w:pPr>
                              <w:tabs>
                                <w:tab w:val="left" w:pos="720"/>
                              </w:tabs>
                              <w:jc w:val="both"/>
                              <w:rPr>
                                <w:b w:val="0"/>
                                <w:lang w:val="nl-NL"/>
                              </w:rPr>
                            </w:pPr>
                          </w:p>
                        </w:tc>
                      </w:tr>
                      <w:tr w:rsidR="00621F06" w:rsidRPr="009F71B3" w14:paraId="603EE2AF" w14:textId="77777777" w:rsidTr="00CB0FB9">
                        <w:tc>
                          <w:tcPr>
                            <w:tcW w:w="10555" w:type="dxa"/>
                            <w:shd w:val="clear" w:color="auto" w:fill="auto"/>
                          </w:tcPr>
                          <w:p w14:paraId="1D3DA064" w14:textId="77777777" w:rsidR="00621F06" w:rsidRPr="009F71B3" w:rsidRDefault="00621F06" w:rsidP="00CB0FB9">
                            <w:pPr>
                              <w:tabs>
                                <w:tab w:val="left" w:pos="720"/>
                              </w:tabs>
                              <w:jc w:val="both"/>
                              <w:rPr>
                                <w:b w:val="0"/>
                                <w:lang w:val="nl-NL"/>
                              </w:rPr>
                            </w:pPr>
                          </w:p>
                        </w:tc>
                      </w:tr>
                      <w:tr w:rsidR="00621F06" w:rsidRPr="009F71B3" w14:paraId="64930810" w14:textId="77777777" w:rsidTr="00CB0FB9">
                        <w:tc>
                          <w:tcPr>
                            <w:tcW w:w="10555" w:type="dxa"/>
                            <w:shd w:val="clear" w:color="auto" w:fill="auto"/>
                          </w:tcPr>
                          <w:p w14:paraId="678B42EA" w14:textId="77777777" w:rsidR="00621F06" w:rsidRPr="009F71B3" w:rsidRDefault="00621F06" w:rsidP="00CB0FB9">
                            <w:pPr>
                              <w:tabs>
                                <w:tab w:val="left" w:pos="720"/>
                              </w:tabs>
                              <w:jc w:val="both"/>
                              <w:rPr>
                                <w:b w:val="0"/>
                                <w:lang w:val="nl-NL"/>
                              </w:rPr>
                            </w:pPr>
                          </w:p>
                        </w:tc>
                      </w:tr>
                      <w:tr w:rsidR="00621F06" w:rsidRPr="009F71B3" w14:paraId="304BD8DE" w14:textId="77777777" w:rsidTr="00CB0FB9">
                        <w:tc>
                          <w:tcPr>
                            <w:tcW w:w="10555" w:type="dxa"/>
                            <w:shd w:val="clear" w:color="auto" w:fill="auto"/>
                          </w:tcPr>
                          <w:p w14:paraId="77A92DB8" w14:textId="77777777" w:rsidR="00621F06" w:rsidRPr="009F71B3" w:rsidRDefault="00621F06" w:rsidP="00CB0FB9">
                            <w:pPr>
                              <w:tabs>
                                <w:tab w:val="left" w:pos="720"/>
                              </w:tabs>
                              <w:jc w:val="both"/>
                              <w:rPr>
                                <w:b w:val="0"/>
                                <w:lang w:val="nl-NL"/>
                              </w:rPr>
                            </w:pPr>
                          </w:p>
                        </w:tc>
                      </w:tr>
                      <w:tr w:rsidR="00621F06" w:rsidRPr="009F71B3" w14:paraId="6142BA28" w14:textId="77777777" w:rsidTr="00CB0FB9">
                        <w:tc>
                          <w:tcPr>
                            <w:tcW w:w="10555" w:type="dxa"/>
                            <w:shd w:val="clear" w:color="auto" w:fill="auto"/>
                          </w:tcPr>
                          <w:p w14:paraId="68CB7B36" w14:textId="77777777" w:rsidR="00621F06" w:rsidRPr="009F71B3" w:rsidRDefault="00621F06" w:rsidP="00CB0FB9">
                            <w:pPr>
                              <w:tabs>
                                <w:tab w:val="left" w:pos="720"/>
                              </w:tabs>
                              <w:jc w:val="both"/>
                              <w:rPr>
                                <w:b w:val="0"/>
                                <w:lang w:val="nl-NL"/>
                              </w:rPr>
                            </w:pPr>
                          </w:p>
                        </w:tc>
                      </w:tr>
                      <w:tr w:rsidR="00621F06" w:rsidRPr="009F71B3" w14:paraId="243DCA3D" w14:textId="77777777" w:rsidTr="00CB0FB9">
                        <w:tc>
                          <w:tcPr>
                            <w:tcW w:w="10555" w:type="dxa"/>
                            <w:shd w:val="clear" w:color="auto" w:fill="auto"/>
                          </w:tcPr>
                          <w:p w14:paraId="57EC6DD1" w14:textId="77777777" w:rsidR="00621F06" w:rsidRPr="009F71B3" w:rsidRDefault="00621F06" w:rsidP="00CB0FB9">
                            <w:pPr>
                              <w:tabs>
                                <w:tab w:val="left" w:pos="720"/>
                              </w:tabs>
                              <w:jc w:val="both"/>
                              <w:rPr>
                                <w:b w:val="0"/>
                                <w:lang w:val="nl-NL"/>
                              </w:rPr>
                            </w:pPr>
                          </w:p>
                        </w:tc>
                      </w:tr>
                      <w:tr w:rsidR="00621F06" w:rsidRPr="009F71B3" w14:paraId="78E8F0C8" w14:textId="77777777" w:rsidTr="00CB0FB9">
                        <w:tc>
                          <w:tcPr>
                            <w:tcW w:w="10555" w:type="dxa"/>
                            <w:shd w:val="clear" w:color="auto" w:fill="auto"/>
                          </w:tcPr>
                          <w:p w14:paraId="71843B6E" w14:textId="77777777" w:rsidR="00621F06" w:rsidRPr="009F71B3" w:rsidRDefault="00621F06" w:rsidP="00CB0FB9">
                            <w:pPr>
                              <w:tabs>
                                <w:tab w:val="left" w:pos="720"/>
                              </w:tabs>
                              <w:jc w:val="both"/>
                              <w:rPr>
                                <w:b w:val="0"/>
                                <w:lang w:val="nl-NL"/>
                              </w:rPr>
                            </w:pPr>
                          </w:p>
                        </w:tc>
                      </w:tr>
                      <w:tr w:rsidR="00621F06" w:rsidRPr="009F71B3" w14:paraId="4F4FF877" w14:textId="77777777" w:rsidTr="00CB0FB9">
                        <w:tc>
                          <w:tcPr>
                            <w:tcW w:w="10555" w:type="dxa"/>
                            <w:shd w:val="clear" w:color="auto" w:fill="auto"/>
                          </w:tcPr>
                          <w:p w14:paraId="1B6A1262" w14:textId="77777777" w:rsidR="00621F06" w:rsidRPr="009F71B3" w:rsidRDefault="00621F06" w:rsidP="00CB0FB9">
                            <w:pPr>
                              <w:tabs>
                                <w:tab w:val="left" w:pos="720"/>
                              </w:tabs>
                              <w:jc w:val="both"/>
                              <w:rPr>
                                <w:b w:val="0"/>
                                <w:lang w:val="nl-NL"/>
                              </w:rPr>
                            </w:pPr>
                          </w:p>
                        </w:tc>
                      </w:tr>
                      <w:tr w:rsidR="00621F06" w:rsidRPr="009F71B3" w14:paraId="5D5854F5" w14:textId="77777777" w:rsidTr="00CB0FB9">
                        <w:tc>
                          <w:tcPr>
                            <w:tcW w:w="10555" w:type="dxa"/>
                            <w:shd w:val="clear" w:color="auto" w:fill="auto"/>
                          </w:tcPr>
                          <w:p w14:paraId="49FBD648" w14:textId="77777777" w:rsidR="00621F06" w:rsidRPr="009F71B3" w:rsidRDefault="00621F06" w:rsidP="00CB0FB9">
                            <w:pPr>
                              <w:tabs>
                                <w:tab w:val="left" w:pos="720"/>
                              </w:tabs>
                              <w:jc w:val="both"/>
                              <w:rPr>
                                <w:b w:val="0"/>
                                <w:lang w:val="nl-NL"/>
                              </w:rPr>
                            </w:pPr>
                          </w:p>
                        </w:tc>
                      </w:tr>
                    </w:tbl>
                    <w:p w14:paraId="20C01BD0" w14:textId="778DD8ED" w:rsidR="00621F06" w:rsidRPr="009F71B3"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5</w:t>
                      </w:r>
                      <w:r w:rsidRPr="00234110">
                        <w:rPr>
                          <w:sz w:val="21"/>
                          <w:szCs w:val="21"/>
                          <w:u w:val="single"/>
                          <w:lang w:val="nl-NL"/>
                        </w:rPr>
                        <w:t>.</w:t>
                      </w:r>
                      <w:r w:rsidRPr="00234110">
                        <w:rPr>
                          <w:b w:val="0"/>
                          <w:sz w:val="21"/>
                          <w:szCs w:val="21"/>
                          <w:lang w:val="nl-NL"/>
                        </w:rPr>
                        <w:t xml:space="preserve">  Trong chân không có hai điện tích điểm q</w:t>
                      </w:r>
                      <w:r w:rsidRPr="00234110">
                        <w:rPr>
                          <w:b w:val="0"/>
                          <w:sz w:val="21"/>
                          <w:szCs w:val="21"/>
                          <w:vertAlign w:val="subscript"/>
                          <w:lang w:val="nl-NL"/>
                        </w:rPr>
                        <w:t>1</w:t>
                      </w:r>
                      <w:r w:rsidRPr="00234110">
                        <w:rPr>
                          <w:b w:val="0"/>
                          <w:sz w:val="21"/>
                          <w:szCs w:val="21"/>
                          <w:lang w:val="nl-NL"/>
                        </w:rPr>
                        <w:t xml:space="preserve"> = 2. 10</w:t>
                      </w:r>
                      <w:r w:rsidRPr="00234110">
                        <w:rPr>
                          <w:b w:val="0"/>
                          <w:sz w:val="21"/>
                          <w:szCs w:val="21"/>
                          <w:vertAlign w:val="superscript"/>
                          <w:lang w:val="nl-NL"/>
                        </w:rPr>
                        <w:t>-8</w:t>
                      </w:r>
                      <w:r w:rsidRPr="00234110">
                        <w:rPr>
                          <w:b w:val="0"/>
                          <w:sz w:val="21"/>
                          <w:szCs w:val="21"/>
                          <w:lang w:val="nl-NL"/>
                        </w:rPr>
                        <w:t>C và q</w:t>
                      </w:r>
                      <w:r w:rsidRPr="00234110">
                        <w:rPr>
                          <w:b w:val="0"/>
                          <w:sz w:val="21"/>
                          <w:szCs w:val="21"/>
                          <w:vertAlign w:val="subscript"/>
                          <w:lang w:val="nl-NL"/>
                        </w:rPr>
                        <w:t>2</w:t>
                      </w:r>
                      <w:r w:rsidRPr="00234110">
                        <w:rPr>
                          <w:b w:val="0"/>
                          <w:sz w:val="21"/>
                          <w:szCs w:val="21"/>
                          <w:lang w:val="nl-NL"/>
                        </w:rPr>
                        <w:t>= -32.10</w:t>
                      </w:r>
                      <w:r w:rsidRPr="00234110">
                        <w:rPr>
                          <w:b w:val="0"/>
                          <w:sz w:val="21"/>
                          <w:szCs w:val="21"/>
                          <w:vertAlign w:val="superscript"/>
                          <w:lang w:val="nl-NL"/>
                        </w:rPr>
                        <w:t>-8</w:t>
                      </w:r>
                      <w:r w:rsidRPr="00234110">
                        <w:rPr>
                          <w:b w:val="0"/>
                          <w:sz w:val="21"/>
                          <w:szCs w:val="21"/>
                          <w:lang w:val="nl-NL"/>
                        </w:rPr>
                        <w:t>C đặt tại hai điểm A và B cách nhau một khoảng 30 cm. Xác định vị trí điểm M tại đó cường độ điện trường bằng không.</w:t>
                      </w:r>
                      <w:r w:rsidRPr="00234110">
                        <w:rPr>
                          <w:b w:val="0"/>
                          <w:sz w:val="21"/>
                          <w:szCs w:val="21"/>
                          <w:lang w:val="nl-NL"/>
                        </w:rPr>
                        <w:tab/>
                      </w:r>
                      <w:r w:rsidRPr="00234110">
                        <w:rPr>
                          <w:b w:val="0"/>
                          <w:sz w:val="21"/>
                          <w:szCs w:val="21"/>
                          <w:lang w:val="nl-NL"/>
                        </w:rPr>
                        <w:tab/>
                        <w:t xml:space="preserve">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30C4DA4D" w14:textId="77777777" w:rsidTr="00CB0FB9">
                        <w:tc>
                          <w:tcPr>
                            <w:tcW w:w="10555" w:type="dxa"/>
                            <w:shd w:val="clear" w:color="auto" w:fill="auto"/>
                          </w:tcPr>
                          <w:p w14:paraId="04F7C81E" w14:textId="77777777" w:rsidR="00621F06" w:rsidRPr="00DB408E" w:rsidRDefault="00621F06" w:rsidP="00CB0FB9">
                            <w:pPr>
                              <w:jc w:val="both"/>
                              <w:rPr>
                                <w:b w:val="0"/>
                              </w:rPr>
                            </w:pPr>
                          </w:p>
                        </w:tc>
                      </w:tr>
                      <w:tr w:rsidR="00621F06" w:rsidRPr="00DB408E" w14:paraId="54F6785B" w14:textId="77777777" w:rsidTr="00CB0FB9">
                        <w:tc>
                          <w:tcPr>
                            <w:tcW w:w="10555" w:type="dxa"/>
                            <w:shd w:val="clear" w:color="auto" w:fill="auto"/>
                          </w:tcPr>
                          <w:p w14:paraId="0AF786AE" w14:textId="77777777" w:rsidR="00621F06" w:rsidRPr="00DB408E" w:rsidRDefault="00621F06" w:rsidP="00CB0FB9">
                            <w:pPr>
                              <w:jc w:val="both"/>
                              <w:rPr>
                                <w:b w:val="0"/>
                              </w:rPr>
                            </w:pPr>
                          </w:p>
                        </w:tc>
                      </w:tr>
                      <w:tr w:rsidR="00621F06" w:rsidRPr="009F71B3" w14:paraId="1A465FB5" w14:textId="77777777" w:rsidTr="00CB0FB9">
                        <w:tc>
                          <w:tcPr>
                            <w:tcW w:w="10555" w:type="dxa"/>
                            <w:shd w:val="clear" w:color="auto" w:fill="auto"/>
                          </w:tcPr>
                          <w:p w14:paraId="0E742F47" w14:textId="77777777" w:rsidR="00621F06" w:rsidRPr="009F71B3" w:rsidRDefault="00621F06" w:rsidP="00CB0FB9">
                            <w:pPr>
                              <w:tabs>
                                <w:tab w:val="left" w:pos="720"/>
                              </w:tabs>
                              <w:jc w:val="both"/>
                              <w:rPr>
                                <w:b w:val="0"/>
                                <w:lang w:val="nl-NL"/>
                              </w:rPr>
                            </w:pPr>
                          </w:p>
                        </w:tc>
                      </w:tr>
                      <w:tr w:rsidR="00621F06" w:rsidRPr="009F71B3" w14:paraId="59459B77" w14:textId="77777777" w:rsidTr="00CB0FB9">
                        <w:tc>
                          <w:tcPr>
                            <w:tcW w:w="10555" w:type="dxa"/>
                            <w:shd w:val="clear" w:color="auto" w:fill="auto"/>
                          </w:tcPr>
                          <w:p w14:paraId="18D25CFA" w14:textId="77777777" w:rsidR="00621F06" w:rsidRPr="009F71B3" w:rsidRDefault="00621F06" w:rsidP="00CB0FB9">
                            <w:pPr>
                              <w:tabs>
                                <w:tab w:val="left" w:pos="720"/>
                              </w:tabs>
                              <w:jc w:val="both"/>
                              <w:rPr>
                                <w:b w:val="0"/>
                                <w:lang w:val="nl-NL"/>
                              </w:rPr>
                            </w:pPr>
                          </w:p>
                        </w:tc>
                      </w:tr>
                      <w:tr w:rsidR="00621F06" w:rsidRPr="009F71B3" w14:paraId="251C3501" w14:textId="77777777" w:rsidTr="00CB0FB9">
                        <w:tc>
                          <w:tcPr>
                            <w:tcW w:w="10555" w:type="dxa"/>
                            <w:shd w:val="clear" w:color="auto" w:fill="auto"/>
                          </w:tcPr>
                          <w:p w14:paraId="5E6A0A5B" w14:textId="77777777" w:rsidR="00621F06" w:rsidRPr="009F71B3" w:rsidRDefault="00621F06" w:rsidP="00CB0FB9">
                            <w:pPr>
                              <w:tabs>
                                <w:tab w:val="left" w:pos="720"/>
                              </w:tabs>
                              <w:jc w:val="both"/>
                              <w:rPr>
                                <w:b w:val="0"/>
                                <w:lang w:val="nl-NL"/>
                              </w:rPr>
                            </w:pPr>
                          </w:p>
                        </w:tc>
                      </w:tr>
                      <w:tr w:rsidR="00621F06" w:rsidRPr="009F71B3" w14:paraId="5A76A334" w14:textId="77777777" w:rsidTr="00CB0FB9">
                        <w:tc>
                          <w:tcPr>
                            <w:tcW w:w="10555" w:type="dxa"/>
                            <w:shd w:val="clear" w:color="auto" w:fill="auto"/>
                          </w:tcPr>
                          <w:p w14:paraId="462A2913" w14:textId="77777777" w:rsidR="00621F06" w:rsidRPr="009F71B3" w:rsidRDefault="00621F06" w:rsidP="00CB0FB9">
                            <w:pPr>
                              <w:tabs>
                                <w:tab w:val="left" w:pos="720"/>
                              </w:tabs>
                              <w:jc w:val="both"/>
                              <w:rPr>
                                <w:b w:val="0"/>
                                <w:lang w:val="nl-NL"/>
                              </w:rPr>
                            </w:pPr>
                          </w:p>
                        </w:tc>
                      </w:tr>
                      <w:tr w:rsidR="00621F06" w:rsidRPr="009F71B3" w14:paraId="3FD04053" w14:textId="77777777" w:rsidTr="00CB0FB9">
                        <w:tc>
                          <w:tcPr>
                            <w:tcW w:w="10555" w:type="dxa"/>
                            <w:shd w:val="clear" w:color="auto" w:fill="auto"/>
                          </w:tcPr>
                          <w:p w14:paraId="145FF1E9" w14:textId="77777777" w:rsidR="00621F06" w:rsidRPr="009F71B3" w:rsidRDefault="00621F06" w:rsidP="00CB0FB9">
                            <w:pPr>
                              <w:tabs>
                                <w:tab w:val="left" w:pos="720"/>
                              </w:tabs>
                              <w:jc w:val="both"/>
                              <w:rPr>
                                <w:b w:val="0"/>
                                <w:lang w:val="nl-NL"/>
                              </w:rPr>
                            </w:pPr>
                          </w:p>
                        </w:tc>
                      </w:tr>
                      <w:tr w:rsidR="00621F06" w:rsidRPr="009F71B3" w14:paraId="4F145A45" w14:textId="77777777" w:rsidTr="00CB0FB9">
                        <w:tc>
                          <w:tcPr>
                            <w:tcW w:w="10555" w:type="dxa"/>
                            <w:shd w:val="clear" w:color="auto" w:fill="auto"/>
                          </w:tcPr>
                          <w:p w14:paraId="33409156" w14:textId="77777777" w:rsidR="00621F06" w:rsidRPr="009F71B3" w:rsidRDefault="00621F06" w:rsidP="00CB0FB9">
                            <w:pPr>
                              <w:tabs>
                                <w:tab w:val="left" w:pos="720"/>
                              </w:tabs>
                              <w:jc w:val="both"/>
                              <w:rPr>
                                <w:b w:val="0"/>
                                <w:lang w:val="nl-NL"/>
                              </w:rPr>
                            </w:pPr>
                          </w:p>
                        </w:tc>
                      </w:tr>
                      <w:tr w:rsidR="00621F06" w:rsidRPr="009F71B3" w14:paraId="29CF116F" w14:textId="77777777" w:rsidTr="00CB0FB9">
                        <w:tc>
                          <w:tcPr>
                            <w:tcW w:w="10555" w:type="dxa"/>
                            <w:shd w:val="clear" w:color="auto" w:fill="auto"/>
                          </w:tcPr>
                          <w:p w14:paraId="5AD7F496" w14:textId="77777777" w:rsidR="00621F06" w:rsidRPr="009F71B3" w:rsidRDefault="00621F06" w:rsidP="00CB0FB9">
                            <w:pPr>
                              <w:tabs>
                                <w:tab w:val="left" w:pos="720"/>
                              </w:tabs>
                              <w:jc w:val="both"/>
                              <w:rPr>
                                <w:b w:val="0"/>
                                <w:lang w:val="nl-NL"/>
                              </w:rPr>
                            </w:pPr>
                          </w:p>
                        </w:tc>
                      </w:tr>
                      <w:tr w:rsidR="00621F06" w:rsidRPr="009F71B3" w14:paraId="353BD9FC" w14:textId="77777777" w:rsidTr="00CB0FB9">
                        <w:tc>
                          <w:tcPr>
                            <w:tcW w:w="10555" w:type="dxa"/>
                            <w:shd w:val="clear" w:color="auto" w:fill="auto"/>
                          </w:tcPr>
                          <w:p w14:paraId="07DC9B3B" w14:textId="77777777" w:rsidR="00621F06" w:rsidRPr="009F71B3" w:rsidRDefault="00621F06" w:rsidP="00CB0FB9">
                            <w:pPr>
                              <w:tabs>
                                <w:tab w:val="left" w:pos="720"/>
                              </w:tabs>
                              <w:jc w:val="both"/>
                              <w:rPr>
                                <w:b w:val="0"/>
                                <w:lang w:val="nl-NL"/>
                              </w:rPr>
                            </w:pPr>
                          </w:p>
                        </w:tc>
                      </w:tr>
                    </w:tbl>
                    <w:p w14:paraId="54267130" w14:textId="6A9A9096" w:rsidR="00621F06" w:rsidRPr="00234110"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6</w:t>
                      </w:r>
                      <w:r w:rsidRPr="00234110">
                        <w:rPr>
                          <w:sz w:val="21"/>
                          <w:szCs w:val="21"/>
                          <w:u w:val="single"/>
                          <w:lang w:val="nl-NL"/>
                        </w:rPr>
                        <w:t>.</w:t>
                      </w:r>
                      <w:r w:rsidRPr="00234110">
                        <w:rPr>
                          <w:b w:val="0"/>
                          <w:sz w:val="21"/>
                          <w:szCs w:val="21"/>
                          <w:lang w:val="nl-NL"/>
                        </w:rPr>
                        <w:t xml:space="preserve"> Cho hai điện tích điểm q</w:t>
                      </w:r>
                      <w:r w:rsidRPr="00234110">
                        <w:rPr>
                          <w:b w:val="0"/>
                          <w:sz w:val="21"/>
                          <w:szCs w:val="21"/>
                          <w:vertAlign w:val="subscript"/>
                          <w:lang w:val="nl-NL"/>
                        </w:rPr>
                        <w:t>1</w:t>
                      </w:r>
                      <w:r w:rsidRPr="00234110">
                        <w:rPr>
                          <w:b w:val="0"/>
                          <w:sz w:val="21"/>
                          <w:szCs w:val="21"/>
                          <w:lang w:val="nl-NL"/>
                        </w:rPr>
                        <w:t>, q</w:t>
                      </w:r>
                      <w:r w:rsidRPr="00234110">
                        <w:rPr>
                          <w:b w:val="0"/>
                          <w:sz w:val="21"/>
                          <w:szCs w:val="21"/>
                          <w:vertAlign w:val="subscript"/>
                          <w:lang w:val="nl-NL"/>
                        </w:rPr>
                        <w:t>2</w:t>
                      </w:r>
                      <w:r w:rsidRPr="00234110">
                        <w:rPr>
                          <w:b w:val="0"/>
                          <w:sz w:val="21"/>
                          <w:szCs w:val="21"/>
                          <w:lang w:val="nl-NL"/>
                        </w:rPr>
                        <w:t xml:space="preserve"> đặt tại A và B, AB= 2 cm. Biết q</w:t>
                      </w:r>
                      <w:r w:rsidRPr="00234110">
                        <w:rPr>
                          <w:b w:val="0"/>
                          <w:sz w:val="21"/>
                          <w:szCs w:val="21"/>
                          <w:vertAlign w:val="subscript"/>
                          <w:lang w:val="nl-NL"/>
                        </w:rPr>
                        <w:t>1</w:t>
                      </w:r>
                      <w:r w:rsidRPr="00234110">
                        <w:rPr>
                          <w:b w:val="0"/>
                          <w:sz w:val="21"/>
                          <w:szCs w:val="21"/>
                          <w:lang w:val="nl-NL"/>
                        </w:rPr>
                        <w:t xml:space="preserve"> + q</w:t>
                      </w:r>
                      <w:r w:rsidRPr="00234110">
                        <w:rPr>
                          <w:b w:val="0"/>
                          <w:sz w:val="21"/>
                          <w:szCs w:val="21"/>
                          <w:vertAlign w:val="subscript"/>
                          <w:lang w:val="nl-NL"/>
                        </w:rPr>
                        <w:t>2</w:t>
                      </w:r>
                      <w:r w:rsidRPr="00234110">
                        <w:rPr>
                          <w:b w:val="0"/>
                          <w:sz w:val="21"/>
                          <w:szCs w:val="21"/>
                          <w:lang w:val="nl-NL"/>
                        </w:rPr>
                        <w:t xml:space="preserve"> = 7. 10</w:t>
                      </w:r>
                      <w:r w:rsidRPr="00234110">
                        <w:rPr>
                          <w:b w:val="0"/>
                          <w:sz w:val="21"/>
                          <w:szCs w:val="21"/>
                          <w:vertAlign w:val="superscript"/>
                          <w:lang w:val="nl-NL"/>
                        </w:rPr>
                        <w:t>-8</w:t>
                      </w:r>
                      <w:r w:rsidRPr="00234110">
                        <w:rPr>
                          <w:b w:val="0"/>
                          <w:sz w:val="21"/>
                          <w:szCs w:val="21"/>
                          <w:lang w:val="nl-NL"/>
                        </w:rPr>
                        <w:t>C và điểm C cách q</w:t>
                      </w:r>
                      <w:r w:rsidRPr="00234110">
                        <w:rPr>
                          <w:b w:val="0"/>
                          <w:sz w:val="21"/>
                          <w:szCs w:val="21"/>
                          <w:vertAlign w:val="subscript"/>
                          <w:lang w:val="nl-NL"/>
                        </w:rPr>
                        <w:t>1</w:t>
                      </w:r>
                      <w:r w:rsidRPr="00234110">
                        <w:rPr>
                          <w:b w:val="0"/>
                          <w:sz w:val="21"/>
                          <w:szCs w:val="21"/>
                          <w:lang w:val="nl-NL"/>
                        </w:rPr>
                        <w:t xml:space="preserve"> là 6 cm, cách q</w:t>
                      </w:r>
                      <w:r w:rsidRPr="00234110">
                        <w:rPr>
                          <w:b w:val="0"/>
                          <w:sz w:val="21"/>
                          <w:szCs w:val="21"/>
                          <w:vertAlign w:val="subscript"/>
                          <w:lang w:val="nl-NL"/>
                        </w:rPr>
                        <w:t>2</w:t>
                      </w:r>
                      <w:r w:rsidRPr="00234110">
                        <w:rPr>
                          <w:b w:val="0"/>
                          <w:sz w:val="21"/>
                          <w:szCs w:val="21"/>
                          <w:lang w:val="nl-NL"/>
                        </w:rPr>
                        <w:t xml:space="preserve"> là 8 cm có cường độ điện trường bằng E = 0. Tìm q</w:t>
                      </w:r>
                      <w:r w:rsidRPr="00234110">
                        <w:rPr>
                          <w:b w:val="0"/>
                          <w:sz w:val="21"/>
                          <w:szCs w:val="21"/>
                          <w:vertAlign w:val="subscript"/>
                          <w:lang w:val="nl-NL"/>
                        </w:rPr>
                        <w:t>1</w:t>
                      </w:r>
                      <w:r w:rsidRPr="00234110">
                        <w:rPr>
                          <w:b w:val="0"/>
                          <w:sz w:val="21"/>
                          <w:szCs w:val="21"/>
                          <w:lang w:val="nl-NL"/>
                        </w:rPr>
                        <w:t xml:space="preserve"> và q</w:t>
                      </w:r>
                      <w:r w:rsidRPr="00234110">
                        <w:rPr>
                          <w:b w:val="0"/>
                          <w:sz w:val="21"/>
                          <w:szCs w:val="21"/>
                          <w:vertAlign w:val="subscript"/>
                          <w:lang w:val="nl-NL"/>
                        </w:rPr>
                        <w:t>2</w:t>
                      </w:r>
                      <w:r w:rsidRPr="00234110">
                        <w:rPr>
                          <w:b w:val="0"/>
                          <w:sz w:val="21"/>
                          <w:szCs w:val="21"/>
                          <w:lang w:val="nl-NL"/>
                        </w:rPr>
                        <w:t xml:space="preserve"> ?</w:t>
                      </w:r>
                      <w:r w:rsidRPr="00234110">
                        <w:rPr>
                          <w:b w:val="0"/>
                          <w:sz w:val="21"/>
                          <w:szCs w:val="21"/>
                          <w:lang w:val="nl-NL"/>
                        </w:rPr>
                        <w:tab/>
                      </w:r>
                      <w:r w:rsidRPr="00234110">
                        <w:rPr>
                          <w:b w:val="0"/>
                          <w:sz w:val="21"/>
                          <w:szCs w:val="21"/>
                          <w:lang w:val="nl-NL"/>
                        </w:rPr>
                        <w:tab/>
                      </w:r>
                      <w:r w:rsidRPr="00234110">
                        <w:rPr>
                          <w:b w:val="0"/>
                          <w:sz w:val="21"/>
                          <w:szCs w:val="21"/>
                          <w:lang w:val="nl-NL"/>
                        </w:rPr>
                        <w:tab/>
                      </w:r>
                      <w:r w:rsidRPr="00234110">
                        <w:rPr>
                          <w:b w:val="0"/>
                          <w:sz w:val="21"/>
                          <w:szCs w:val="21"/>
                          <w:lang w:val="nl-NL"/>
                        </w:rPr>
                        <w:tab/>
                      </w:r>
                      <w:r w:rsidRPr="00234110">
                        <w:rPr>
                          <w:b w:val="0"/>
                          <w:sz w:val="21"/>
                          <w:szCs w:val="21"/>
                          <w:lang w:val="nl-NL"/>
                        </w:rPr>
                        <w:tab/>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DB408E" w14:paraId="2CEDD55B" w14:textId="77777777" w:rsidTr="00CB0FB9">
                        <w:tc>
                          <w:tcPr>
                            <w:tcW w:w="10555" w:type="dxa"/>
                            <w:shd w:val="clear" w:color="auto" w:fill="auto"/>
                          </w:tcPr>
                          <w:p w14:paraId="61D113B4" w14:textId="77777777" w:rsidR="00621F06" w:rsidRPr="00DB408E" w:rsidRDefault="00621F06" w:rsidP="00CB0FB9">
                            <w:pPr>
                              <w:jc w:val="both"/>
                              <w:rPr>
                                <w:b w:val="0"/>
                              </w:rPr>
                            </w:pPr>
                          </w:p>
                        </w:tc>
                      </w:tr>
                      <w:tr w:rsidR="00621F06" w:rsidRPr="00DB408E" w14:paraId="2790109F" w14:textId="77777777" w:rsidTr="00CB0FB9">
                        <w:tc>
                          <w:tcPr>
                            <w:tcW w:w="10555" w:type="dxa"/>
                            <w:shd w:val="clear" w:color="auto" w:fill="auto"/>
                          </w:tcPr>
                          <w:p w14:paraId="3B1ECC4A" w14:textId="77777777" w:rsidR="00621F06" w:rsidRPr="00DB408E" w:rsidRDefault="00621F06" w:rsidP="00CB0FB9">
                            <w:pPr>
                              <w:jc w:val="both"/>
                              <w:rPr>
                                <w:b w:val="0"/>
                              </w:rPr>
                            </w:pPr>
                          </w:p>
                        </w:tc>
                      </w:tr>
                      <w:tr w:rsidR="00621F06" w:rsidRPr="009F71B3" w14:paraId="40A7A171" w14:textId="77777777" w:rsidTr="00CB0FB9">
                        <w:tc>
                          <w:tcPr>
                            <w:tcW w:w="10555" w:type="dxa"/>
                            <w:shd w:val="clear" w:color="auto" w:fill="auto"/>
                          </w:tcPr>
                          <w:p w14:paraId="5CDA6027" w14:textId="77777777" w:rsidR="00621F06" w:rsidRPr="009F71B3" w:rsidRDefault="00621F06" w:rsidP="00CB0FB9">
                            <w:pPr>
                              <w:tabs>
                                <w:tab w:val="left" w:pos="720"/>
                              </w:tabs>
                              <w:jc w:val="both"/>
                              <w:rPr>
                                <w:b w:val="0"/>
                                <w:lang w:val="nl-NL"/>
                              </w:rPr>
                            </w:pPr>
                          </w:p>
                        </w:tc>
                      </w:tr>
                      <w:tr w:rsidR="00621F06" w:rsidRPr="009F71B3" w14:paraId="0658DFED" w14:textId="77777777" w:rsidTr="00CB0FB9">
                        <w:tc>
                          <w:tcPr>
                            <w:tcW w:w="10555" w:type="dxa"/>
                            <w:shd w:val="clear" w:color="auto" w:fill="auto"/>
                          </w:tcPr>
                          <w:p w14:paraId="79E94DC1" w14:textId="77777777" w:rsidR="00621F06" w:rsidRPr="009F71B3" w:rsidRDefault="00621F06" w:rsidP="00CB0FB9">
                            <w:pPr>
                              <w:tabs>
                                <w:tab w:val="left" w:pos="720"/>
                              </w:tabs>
                              <w:jc w:val="both"/>
                              <w:rPr>
                                <w:b w:val="0"/>
                                <w:lang w:val="nl-NL"/>
                              </w:rPr>
                            </w:pPr>
                          </w:p>
                        </w:tc>
                      </w:tr>
                      <w:tr w:rsidR="00621F06" w:rsidRPr="009F71B3" w14:paraId="1B917E38" w14:textId="77777777" w:rsidTr="00CB0FB9">
                        <w:tc>
                          <w:tcPr>
                            <w:tcW w:w="10555" w:type="dxa"/>
                            <w:shd w:val="clear" w:color="auto" w:fill="auto"/>
                          </w:tcPr>
                          <w:p w14:paraId="1A932F7D" w14:textId="77777777" w:rsidR="00621F06" w:rsidRPr="009F71B3" w:rsidRDefault="00621F06" w:rsidP="00CB0FB9">
                            <w:pPr>
                              <w:tabs>
                                <w:tab w:val="left" w:pos="720"/>
                              </w:tabs>
                              <w:jc w:val="both"/>
                              <w:rPr>
                                <w:b w:val="0"/>
                                <w:lang w:val="nl-NL"/>
                              </w:rPr>
                            </w:pPr>
                          </w:p>
                        </w:tc>
                      </w:tr>
                      <w:tr w:rsidR="00621F06" w:rsidRPr="009F71B3" w14:paraId="23DADA77" w14:textId="77777777" w:rsidTr="00CB0FB9">
                        <w:tc>
                          <w:tcPr>
                            <w:tcW w:w="10555" w:type="dxa"/>
                            <w:shd w:val="clear" w:color="auto" w:fill="auto"/>
                          </w:tcPr>
                          <w:p w14:paraId="37A3D979" w14:textId="77777777" w:rsidR="00621F06" w:rsidRPr="009F71B3" w:rsidRDefault="00621F06" w:rsidP="00CB0FB9">
                            <w:pPr>
                              <w:tabs>
                                <w:tab w:val="left" w:pos="720"/>
                              </w:tabs>
                              <w:jc w:val="both"/>
                              <w:rPr>
                                <w:b w:val="0"/>
                                <w:lang w:val="nl-NL"/>
                              </w:rPr>
                            </w:pPr>
                          </w:p>
                        </w:tc>
                      </w:tr>
                      <w:tr w:rsidR="00621F06" w:rsidRPr="009F71B3" w14:paraId="5E7874F1" w14:textId="77777777" w:rsidTr="00CB0FB9">
                        <w:tc>
                          <w:tcPr>
                            <w:tcW w:w="10555" w:type="dxa"/>
                            <w:shd w:val="clear" w:color="auto" w:fill="auto"/>
                          </w:tcPr>
                          <w:p w14:paraId="1DFBC31A" w14:textId="77777777" w:rsidR="00621F06" w:rsidRPr="009F71B3" w:rsidRDefault="00621F06" w:rsidP="00CB0FB9">
                            <w:pPr>
                              <w:tabs>
                                <w:tab w:val="left" w:pos="720"/>
                              </w:tabs>
                              <w:jc w:val="both"/>
                              <w:rPr>
                                <w:b w:val="0"/>
                                <w:lang w:val="nl-NL"/>
                              </w:rPr>
                            </w:pPr>
                          </w:p>
                        </w:tc>
                      </w:tr>
                      <w:tr w:rsidR="00621F06" w:rsidRPr="009F71B3" w14:paraId="66875FD8" w14:textId="77777777" w:rsidTr="00CB0FB9">
                        <w:tc>
                          <w:tcPr>
                            <w:tcW w:w="10555" w:type="dxa"/>
                            <w:shd w:val="clear" w:color="auto" w:fill="auto"/>
                          </w:tcPr>
                          <w:p w14:paraId="4E2B19BE" w14:textId="77777777" w:rsidR="00621F06" w:rsidRPr="009F71B3" w:rsidRDefault="00621F06" w:rsidP="00CB0FB9">
                            <w:pPr>
                              <w:tabs>
                                <w:tab w:val="left" w:pos="720"/>
                              </w:tabs>
                              <w:jc w:val="both"/>
                              <w:rPr>
                                <w:b w:val="0"/>
                                <w:lang w:val="nl-NL"/>
                              </w:rPr>
                            </w:pPr>
                          </w:p>
                        </w:tc>
                      </w:tr>
                      <w:tr w:rsidR="00621F06" w:rsidRPr="009F71B3" w14:paraId="05480019" w14:textId="77777777" w:rsidTr="00CB0FB9">
                        <w:tc>
                          <w:tcPr>
                            <w:tcW w:w="10555" w:type="dxa"/>
                            <w:shd w:val="clear" w:color="auto" w:fill="auto"/>
                          </w:tcPr>
                          <w:p w14:paraId="7274C8CB" w14:textId="77777777" w:rsidR="00621F06" w:rsidRPr="009F71B3" w:rsidRDefault="00621F06" w:rsidP="00CB0FB9">
                            <w:pPr>
                              <w:tabs>
                                <w:tab w:val="left" w:pos="720"/>
                              </w:tabs>
                              <w:jc w:val="both"/>
                              <w:rPr>
                                <w:b w:val="0"/>
                                <w:lang w:val="nl-NL"/>
                              </w:rPr>
                            </w:pPr>
                          </w:p>
                        </w:tc>
                      </w:tr>
                      <w:tr w:rsidR="00621F06" w:rsidRPr="009F71B3" w14:paraId="2C95C062" w14:textId="77777777" w:rsidTr="00CB0FB9">
                        <w:tc>
                          <w:tcPr>
                            <w:tcW w:w="10555" w:type="dxa"/>
                            <w:shd w:val="clear" w:color="auto" w:fill="auto"/>
                          </w:tcPr>
                          <w:p w14:paraId="3638655F" w14:textId="77777777" w:rsidR="00621F06" w:rsidRPr="009F71B3" w:rsidRDefault="00621F06" w:rsidP="00CB0FB9">
                            <w:pPr>
                              <w:tabs>
                                <w:tab w:val="left" w:pos="720"/>
                              </w:tabs>
                              <w:jc w:val="both"/>
                              <w:rPr>
                                <w:b w:val="0"/>
                                <w:lang w:val="nl-NL"/>
                              </w:rPr>
                            </w:pPr>
                          </w:p>
                        </w:tc>
                      </w:tr>
                      <w:tr w:rsidR="00621F06" w:rsidRPr="009F71B3" w14:paraId="6042FD7E" w14:textId="77777777" w:rsidTr="00CB0FB9">
                        <w:tc>
                          <w:tcPr>
                            <w:tcW w:w="10555" w:type="dxa"/>
                            <w:shd w:val="clear" w:color="auto" w:fill="auto"/>
                          </w:tcPr>
                          <w:p w14:paraId="37876539" w14:textId="77777777" w:rsidR="00621F06" w:rsidRPr="009F71B3" w:rsidRDefault="00621F06" w:rsidP="00CB0FB9">
                            <w:pPr>
                              <w:tabs>
                                <w:tab w:val="left" w:pos="720"/>
                              </w:tabs>
                              <w:jc w:val="both"/>
                              <w:rPr>
                                <w:b w:val="0"/>
                                <w:lang w:val="nl-NL"/>
                              </w:rPr>
                            </w:pPr>
                          </w:p>
                        </w:tc>
                      </w:tr>
                      <w:tr w:rsidR="00621F06" w:rsidRPr="009F71B3" w14:paraId="5005763F" w14:textId="77777777" w:rsidTr="00CB0FB9">
                        <w:tc>
                          <w:tcPr>
                            <w:tcW w:w="10555" w:type="dxa"/>
                            <w:shd w:val="clear" w:color="auto" w:fill="auto"/>
                          </w:tcPr>
                          <w:p w14:paraId="7A920CE4" w14:textId="77777777" w:rsidR="00621F06" w:rsidRPr="009F71B3" w:rsidRDefault="00621F06" w:rsidP="00CB0FB9">
                            <w:pPr>
                              <w:tabs>
                                <w:tab w:val="left" w:pos="720"/>
                              </w:tabs>
                              <w:jc w:val="both"/>
                              <w:rPr>
                                <w:b w:val="0"/>
                                <w:lang w:val="nl-NL"/>
                              </w:rPr>
                            </w:pPr>
                          </w:p>
                        </w:tc>
                      </w:tr>
                      <w:tr w:rsidR="00621F06" w:rsidRPr="009F71B3" w14:paraId="6EDF5B60" w14:textId="77777777" w:rsidTr="00CB0FB9">
                        <w:tc>
                          <w:tcPr>
                            <w:tcW w:w="10555" w:type="dxa"/>
                            <w:shd w:val="clear" w:color="auto" w:fill="auto"/>
                          </w:tcPr>
                          <w:p w14:paraId="283AB285" w14:textId="77777777" w:rsidR="00621F06" w:rsidRPr="009F71B3" w:rsidRDefault="00621F06" w:rsidP="00CB0FB9">
                            <w:pPr>
                              <w:tabs>
                                <w:tab w:val="left" w:pos="720"/>
                              </w:tabs>
                              <w:jc w:val="both"/>
                              <w:rPr>
                                <w:b w:val="0"/>
                                <w:lang w:val="nl-NL"/>
                              </w:rPr>
                            </w:pPr>
                          </w:p>
                        </w:tc>
                      </w:tr>
                    </w:tbl>
                    <w:p w14:paraId="08024566" w14:textId="75BBBAEB" w:rsidR="00621F06"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7</w:t>
                      </w:r>
                      <w:r w:rsidRPr="00234110">
                        <w:rPr>
                          <w:sz w:val="21"/>
                          <w:szCs w:val="21"/>
                          <w:u w:val="single"/>
                          <w:lang w:val="nl-NL"/>
                        </w:rPr>
                        <w:t>.</w:t>
                      </w:r>
                      <w:r w:rsidRPr="00234110">
                        <w:rPr>
                          <w:rFonts w:ascii="Sylfaen" w:hAnsi="Sylfaen"/>
                          <w:b w:val="0"/>
                          <w:sz w:val="21"/>
                          <w:szCs w:val="21"/>
                          <w:lang w:val="nl-NL"/>
                        </w:rPr>
                        <w:t xml:space="preserve">  </w:t>
                      </w:r>
                      <w:r w:rsidRPr="00234110">
                        <w:rPr>
                          <w:b w:val="0"/>
                          <w:sz w:val="21"/>
                          <w:szCs w:val="21"/>
                          <w:lang w:val="nl-NL"/>
                        </w:rPr>
                        <w:t>Tại ba đỉnh của một tam giác vuông tại A cạnh a= 50 cm, b= 40 cm, c= 30 cm.Ta đặt lần lượt các điện tích q</w:t>
                      </w:r>
                      <w:r w:rsidRPr="00234110">
                        <w:rPr>
                          <w:b w:val="0"/>
                          <w:sz w:val="21"/>
                          <w:szCs w:val="21"/>
                          <w:vertAlign w:val="subscript"/>
                          <w:lang w:val="nl-NL"/>
                        </w:rPr>
                        <w:t>1</w:t>
                      </w:r>
                      <w:r w:rsidRPr="00234110">
                        <w:rPr>
                          <w:b w:val="0"/>
                          <w:sz w:val="21"/>
                          <w:szCs w:val="21"/>
                          <w:lang w:val="nl-NL"/>
                        </w:rPr>
                        <w:t xml:space="preserve"> = q</w:t>
                      </w:r>
                      <w:r w:rsidRPr="00234110">
                        <w:rPr>
                          <w:b w:val="0"/>
                          <w:sz w:val="21"/>
                          <w:szCs w:val="21"/>
                          <w:vertAlign w:val="subscript"/>
                          <w:lang w:val="nl-NL"/>
                        </w:rPr>
                        <w:t>2</w:t>
                      </w:r>
                      <w:r w:rsidRPr="00234110">
                        <w:rPr>
                          <w:b w:val="0"/>
                          <w:sz w:val="21"/>
                          <w:szCs w:val="21"/>
                          <w:lang w:val="nl-NL"/>
                        </w:rPr>
                        <w:t xml:space="preserve"> = q</w:t>
                      </w:r>
                      <w:r w:rsidRPr="00234110">
                        <w:rPr>
                          <w:b w:val="0"/>
                          <w:sz w:val="21"/>
                          <w:szCs w:val="21"/>
                          <w:vertAlign w:val="subscript"/>
                          <w:lang w:val="nl-NL"/>
                        </w:rPr>
                        <w:t>3</w:t>
                      </w:r>
                      <w:r w:rsidRPr="00234110">
                        <w:rPr>
                          <w:b w:val="0"/>
                          <w:sz w:val="21"/>
                          <w:szCs w:val="21"/>
                          <w:lang w:val="nl-NL"/>
                        </w:rPr>
                        <w:t xml:space="preserve"> = 10</w:t>
                      </w:r>
                      <w:r w:rsidRPr="00234110">
                        <w:rPr>
                          <w:b w:val="0"/>
                          <w:sz w:val="21"/>
                          <w:szCs w:val="21"/>
                          <w:vertAlign w:val="superscript"/>
                          <w:lang w:val="nl-NL"/>
                        </w:rPr>
                        <w:noBreakHyphen/>
                        <w:t>9</w:t>
                      </w:r>
                      <w:r w:rsidRPr="00234110">
                        <w:rPr>
                          <w:b w:val="0"/>
                          <w:sz w:val="21"/>
                          <w:szCs w:val="21"/>
                          <w:lang w:val="nl-NL"/>
                        </w:rPr>
                        <w:t xml:space="preserve"> C. Xác định vectơ cường độ điện trường tại H, H là chân đường cao kẻ từ A</w:t>
                      </w:r>
                      <w:r>
                        <w:rPr>
                          <w:b w:val="0"/>
                          <w:sz w:val="21"/>
                          <w:szCs w:val="21"/>
                          <w:lang w:val="nl-NL"/>
                        </w:rPr>
                        <w:t>.</w:t>
                      </w:r>
                    </w:p>
                    <w:p w14:paraId="5A2D0CB4" w14:textId="70855539" w:rsidR="00621F06" w:rsidRPr="00234110" w:rsidRDefault="00621F06" w:rsidP="003B5E5C">
                      <w:pPr>
                        <w:tabs>
                          <w:tab w:val="left" w:pos="720"/>
                        </w:tabs>
                        <w:jc w:val="both"/>
                        <w:rPr>
                          <w:b w:val="0"/>
                          <w:sz w:val="21"/>
                          <w:szCs w:val="21"/>
                          <w:lang w:val="nl-NL"/>
                        </w:rPr>
                      </w:pPr>
                      <w:r>
                        <w:rPr>
                          <w:sz w:val="21"/>
                          <w:szCs w:val="21"/>
                          <w:u w:val="single"/>
                          <w:lang w:val="nl-NL"/>
                        </w:rPr>
                        <w:t xml:space="preserve">Bài </w:t>
                      </w:r>
                      <w:r>
                        <w:rPr>
                          <w:sz w:val="21"/>
                          <w:szCs w:val="21"/>
                          <w:u w:val="single"/>
                          <w:lang w:val="vi-VN"/>
                        </w:rPr>
                        <w:t>8</w:t>
                      </w:r>
                      <w:r w:rsidRPr="00234110">
                        <w:rPr>
                          <w:sz w:val="21"/>
                          <w:szCs w:val="21"/>
                          <w:u w:val="single"/>
                          <w:lang w:val="nl-NL"/>
                        </w:rPr>
                        <w:t>.</w:t>
                      </w:r>
                      <w:r w:rsidRPr="00234110">
                        <w:rPr>
                          <w:b w:val="0"/>
                          <w:sz w:val="21"/>
                          <w:szCs w:val="21"/>
                          <w:lang w:val="nl-NL"/>
                        </w:rPr>
                        <w:t xml:space="preserve"> Cho hai điện tích điểm q</w:t>
                      </w:r>
                      <w:r w:rsidRPr="00234110">
                        <w:rPr>
                          <w:b w:val="0"/>
                          <w:sz w:val="21"/>
                          <w:szCs w:val="21"/>
                          <w:vertAlign w:val="subscript"/>
                          <w:lang w:val="nl-NL"/>
                        </w:rPr>
                        <w:t>1</w:t>
                      </w:r>
                      <w:r w:rsidRPr="00234110">
                        <w:rPr>
                          <w:b w:val="0"/>
                          <w:sz w:val="21"/>
                          <w:szCs w:val="21"/>
                          <w:lang w:val="nl-NL"/>
                        </w:rPr>
                        <w:t xml:space="preserve"> và q</w:t>
                      </w:r>
                      <w:r w:rsidRPr="00234110">
                        <w:rPr>
                          <w:b w:val="0"/>
                          <w:sz w:val="21"/>
                          <w:szCs w:val="21"/>
                          <w:vertAlign w:val="subscript"/>
                          <w:lang w:val="nl-NL"/>
                        </w:rPr>
                        <w:t>2</w:t>
                      </w:r>
                      <w:r w:rsidRPr="00234110">
                        <w:rPr>
                          <w:b w:val="0"/>
                          <w:sz w:val="21"/>
                          <w:szCs w:val="21"/>
                          <w:lang w:val="nl-NL"/>
                        </w:rPr>
                        <w:t xml:space="preserve"> đặt ở A và B trong không khí, AB = 100 cm. Tìm điểm C mà tại đó cường độ điện trường bằng không với:</w:t>
                      </w:r>
                    </w:p>
                    <w:p w14:paraId="0D4D4D81" w14:textId="77777777" w:rsidR="00621F06" w:rsidRPr="00234110" w:rsidRDefault="00621F06" w:rsidP="003B5E5C">
                      <w:pPr>
                        <w:tabs>
                          <w:tab w:val="left" w:pos="720"/>
                        </w:tabs>
                        <w:jc w:val="both"/>
                        <w:rPr>
                          <w:b w:val="0"/>
                          <w:sz w:val="21"/>
                          <w:szCs w:val="21"/>
                          <w:lang w:val="nl-NL"/>
                        </w:rPr>
                      </w:pPr>
                      <w:r w:rsidRPr="00234110">
                        <w:rPr>
                          <w:b w:val="0"/>
                          <w:sz w:val="21"/>
                          <w:szCs w:val="21"/>
                          <w:lang w:val="nl-NL"/>
                        </w:rPr>
                        <w:t>a. q</w:t>
                      </w:r>
                      <w:r w:rsidRPr="00234110">
                        <w:rPr>
                          <w:b w:val="0"/>
                          <w:sz w:val="21"/>
                          <w:szCs w:val="21"/>
                          <w:vertAlign w:val="subscript"/>
                          <w:lang w:val="nl-NL"/>
                        </w:rPr>
                        <w:t>1</w:t>
                      </w:r>
                      <w:r w:rsidRPr="00234110">
                        <w:rPr>
                          <w:b w:val="0"/>
                          <w:sz w:val="21"/>
                          <w:szCs w:val="21"/>
                          <w:lang w:val="nl-NL"/>
                        </w:rPr>
                        <w:t>= 36. 10</w:t>
                      </w:r>
                      <w:r w:rsidRPr="00234110">
                        <w:rPr>
                          <w:b w:val="0"/>
                          <w:sz w:val="21"/>
                          <w:szCs w:val="21"/>
                          <w:vertAlign w:val="superscript"/>
                          <w:lang w:val="nl-NL"/>
                        </w:rPr>
                        <w:t>-6</w:t>
                      </w:r>
                      <w:r w:rsidRPr="00234110">
                        <w:rPr>
                          <w:b w:val="0"/>
                          <w:sz w:val="21"/>
                          <w:szCs w:val="21"/>
                          <w:lang w:val="nl-NL"/>
                        </w:rPr>
                        <w:t xml:space="preserve">C, </w:t>
                      </w:r>
                      <w:r w:rsidRPr="00234110">
                        <w:rPr>
                          <w:b w:val="0"/>
                          <w:sz w:val="21"/>
                          <w:szCs w:val="21"/>
                          <w:lang w:val="nl-NL"/>
                        </w:rPr>
                        <w:tab/>
                        <w:t>q</w:t>
                      </w:r>
                      <w:r w:rsidRPr="00234110">
                        <w:rPr>
                          <w:b w:val="0"/>
                          <w:sz w:val="21"/>
                          <w:szCs w:val="21"/>
                          <w:vertAlign w:val="subscript"/>
                          <w:lang w:val="nl-NL"/>
                        </w:rPr>
                        <w:t>2</w:t>
                      </w:r>
                      <w:r w:rsidRPr="00234110">
                        <w:rPr>
                          <w:b w:val="0"/>
                          <w:sz w:val="21"/>
                          <w:szCs w:val="21"/>
                          <w:lang w:val="nl-NL"/>
                        </w:rPr>
                        <w:t>= 4. 10</w:t>
                      </w:r>
                      <w:r w:rsidRPr="00234110">
                        <w:rPr>
                          <w:b w:val="0"/>
                          <w:sz w:val="21"/>
                          <w:szCs w:val="21"/>
                          <w:vertAlign w:val="superscript"/>
                          <w:lang w:val="nl-NL"/>
                        </w:rPr>
                        <w:t>-6</w:t>
                      </w:r>
                      <w:r w:rsidRPr="00234110">
                        <w:rPr>
                          <w:b w:val="0"/>
                          <w:sz w:val="21"/>
                          <w:szCs w:val="21"/>
                          <w:lang w:val="nl-NL"/>
                        </w:rPr>
                        <w:t>C.</w:t>
                      </w:r>
                      <w:r w:rsidRPr="00234110">
                        <w:rPr>
                          <w:b w:val="0"/>
                          <w:sz w:val="21"/>
                          <w:szCs w:val="21"/>
                          <w:lang w:val="nl-NL"/>
                        </w:rPr>
                        <w:tab/>
                      </w:r>
                      <w:r w:rsidRPr="00234110">
                        <w:rPr>
                          <w:b w:val="0"/>
                          <w:sz w:val="21"/>
                          <w:szCs w:val="21"/>
                          <w:lang w:val="nl-NL"/>
                        </w:rPr>
                        <w:tab/>
                        <w:t>b. q</w:t>
                      </w:r>
                      <w:r w:rsidRPr="00234110">
                        <w:rPr>
                          <w:b w:val="0"/>
                          <w:sz w:val="21"/>
                          <w:szCs w:val="21"/>
                          <w:vertAlign w:val="subscript"/>
                          <w:lang w:val="nl-NL"/>
                        </w:rPr>
                        <w:t>1</w:t>
                      </w:r>
                      <w:r w:rsidRPr="00234110">
                        <w:rPr>
                          <w:b w:val="0"/>
                          <w:sz w:val="21"/>
                          <w:szCs w:val="21"/>
                          <w:lang w:val="nl-NL"/>
                        </w:rPr>
                        <w:t>= - 36. 10</w:t>
                      </w:r>
                      <w:r w:rsidRPr="00234110">
                        <w:rPr>
                          <w:b w:val="0"/>
                          <w:sz w:val="21"/>
                          <w:szCs w:val="21"/>
                          <w:vertAlign w:val="superscript"/>
                          <w:lang w:val="nl-NL"/>
                        </w:rPr>
                        <w:t>-6</w:t>
                      </w:r>
                      <w:r w:rsidRPr="00234110">
                        <w:rPr>
                          <w:b w:val="0"/>
                          <w:sz w:val="21"/>
                          <w:szCs w:val="21"/>
                          <w:lang w:val="nl-NL"/>
                        </w:rPr>
                        <w:t xml:space="preserve">C, </w:t>
                      </w:r>
                      <w:r w:rsidRPr="00234110">
                        <w:rPr>
                          <w:b w:val="0"/>
                          <w:sz w:val="21"/>
                          <w:szCs w:val="21"/>
                          <w:lang w:val="nl-NL"/>
                        </w:rPr>
                        <w:tab/>
                        <w:t>q</w:t>
                      </w:r>
                      <w:r w:rsidRPr="00234110">
                        <w:rPr>
                          <w:b w:val="0"/>
                          <w:sz w:val="21"/>
                          <w:szCs w:val="21"/>
                          <w:vertAlign w:val="subscript"/>
                          <w:lang w:val="nl-NL"/>
                        </w:rPr>
                        <w:t>2</w:t>
                      </w:r>
                      <w:r w:rsidRPr="00234110">
                        <w:rPr>
                          <w:b w:val="0"/>
                          <w:sz w:val="21"/>
                          <w:szCs w:val="21"/>
                          <w:lang w:val="nl-NL"/>
                        </w:rPr>
                        <w:t>= 4. 10</w:t>
                      </w:r>
                      <w:r w:rsidRPr="00234110">
                        <w:rPr>
                          <w:b w:val="0"/>
                          <w:sz w:val="21"/>
                          <w:szCs w:val="21"/>
                          <w:vertAlign w:val="superscript"/>
                          <w:lang w:val="nl-NL"/>
                        </w:rPr>
                        <w:t>-6</w:t>
                      </w:r>
                      <w:r w:rsidRPr="00234110">
                        <w:rPr>
                          <w:b w:val="0"/>
                          <w:sz w:val="21"/>
                          <w:szCs w:val="21"/>
                          <w:lang w:val="nl-NL"/>
                        </w:rPr>
                        <w:t>C.</w:t>
                      </w:r>
                    </w:p>
                    <w:p w14:paraId="69A307DB" w14:textId="77777777" w:rsidR="00621F06" w:rsidRDefault="00621F06" w:rsidP="003B5E5C">
                      <w:pPr>
                        <w:tabs>
                          <w:tab w:val="left" w:pos="720"/>
                        </w:tabs>
                        <w:jc w:val="both"/>
                        <w:rPr>
                          <w:b w:val="0"/>
                          <w:sz w:val="21"/>
                          <w:szCs w:val="21"/>
                          <w:lang w:val="nl-NL"/>
                        </w:rPr>
                      </w:pPr>
                      <w:r>
                        <w:rPr>
                          <w:b w:val="0"/>
                          <w:sz w:val="21"/>
                          <w:szCs w:val="21"/>
                          <w:lang w:val="nl-NL"/>
                        </w:rPr>
                        <w:tab/>
                      </w:r>
                      <w:r>
                        <w:rPr>
                          <w:b w:val="0"/>
                          <w:sz w:val="21"/>
                          <w:szCs w:val="21"/>
                          <w:lang w:val="nl-NL"/>
                        </w:rPr>
                        <w:tab/>
                      </w:r>
                      <w:r>
                        <w:rPr>
                          <w:b w:val="0"/>
                          <w:sz w:val="21"/>
                          <w:szCs w:val="21"/>
                          <w:lang w:val="nl-NL"/>
                        </w:rPr>
                        <w:tab/>
                      </w:r>
                      <w:r>
                        <w:rPr>
                          <w:b w:val="0"/>
                          <w:sz w:val="21"/>
                          <w:szCs w:val="21"/>
                          <w:lang w:val="nl-NL"/>
                        </w:rPr>
                        <w:tab/>
                      </w:r>
                      <w:r>
                        <w:rPr>
                          <w:b w:val="0"/>
                          <w:sz w:val="21"/>
                          <w:szCs w:val="21"/>
                          <w:lang w:val="nl-NL"/>
                        </w:rPr>
                        <w:tab/>
                      </w:r>
                    </w:p>
                    <w:p w14:paraId="2E714D07" w14:textId="77777777" w:rsidR="00621F06" w:rsidRPr="00525F97" w:rsidRDefault="00621F06" w:rsidP="003B5E5C">
                      <w:pPr>
                        <w:spacing w:line="276" w:lineRule="auto"/>
                        <w:rPr>
                          <w:sz w:val="22"/>
                          <w:szCs w:val="22"/>
                        </w:rPr>
                      </w:pPr>
                    </w:p>
                  </w:txbxContent>
                </v:textbox>
                <w10:wrap type="through"/>
              </v:shape>
            </w:pict>
          </mc:Fallback>
        </mc:AlternateContent>
      </w:r>
    </w:p>
    <w:p w14:paraId="44B02D53" w14:textId="77777777" w:rsidR="003B5E5C" w:rsidRPr="0046538A" w:rsidRDefault="003B5E5C" w:rsidP="003B5E5C">
      <w:pPr>
        <w:jc w:val="both"/>
        <w:rPr>
          <w:sz w:val="22"/>
          <w:szCs w:val="22"/>
        </w:rPr>
      </w:pPr>
      <w:r w:rsidRPr="0046538A">
        <w:rPr>
          <w:noProof/>
          <w:sz w:val="22"/>
          <w:szCs w:val="22"/>
        </w:rPr>
        <w:lastRenderedPageBreak/>
        <mc:AlternateContent>
          <mc:Choice Requires="wps">
            <w:drawing>
              <wp:anchor distT="0" distB="0" distL="114300" distR="114300" simplePos="0" relativeHeight="251674624" behindDoc="0" locked="0" layoutInCell="1" allowOverlap="1" wp14:anchorId="5627AFB7" wp14:editId="76E8A4C7">
                <wp:simplePos x="0" y="0"/>
                <wp:positionH relativeFrom="column">
                  <wp:posOffset>-201930</wp:posOffset>
                </wp:positionH>
                <wp:positionV relativeFrom="paragraph">
                  <wp:posOffset>0</wp:posOffset>
                </wp:positionV>
                <wp:extent cx="6480000" cy="9979200"/>
                <wp:effectExtent l="0" t="0" r="10160" b="15875"/>
                <wp:wrapThrough wrapText="bothSides">
                  <wp:wrapPolygon edited="0">
                    <wp:start x="0" y="0"/>
                    <wp:lineTo x="0" y="21607"/>
                    <wp:lineTo x="21592" y="21607"/>
                    <wp:lineTo x="21592" y="0"/>
                    <wp:lineTo x="0" y="0"/>
                  </wp:wrapPolygon>
                </wp:wrapThrough>
                <wp:docPr id="63"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9200"/>
                        </a:xfrm>
                        <a:prstGeom prst="rect">
                          <a:avLst/>
                        </a:prstGeom>
                        <a:solidFill>
                          <a:srgbClr val="FFFFFF"/>
                        </a:solidFill>
                        <a:ln w="9525">
                          <a:solidFill>
                            <a:srgbClr val="000000"/>
                          </a:solidFill>
                          <a:miter lim="800000"/>
                          <a:headEnd/>
                          <a:tailEnd/>
                        </a:ln>
                      </wps:spPr>
                      <wps:txbx>
                        <w:txbxContent>
                          <w:p w14:paraId="0D0C7BF2"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1.</w:t>
                            </w:r>
                            <w:r w:rsidRPr="0030752F">
                              <w:rPr>
                                <w:b w:val="0"/>
                                <w:sz w:val="20"/>
                                <w:szCs w:val="20"/>
                                <w:lang w:val="nl-NL"/>
                              </w:rPr>
                              <w:t xml:space="preserve"> Công thức xác định cường độ điện trường gây ra bởi điện tích Q &lt; 0, tại một điểm trong chân không, cách điện tích Q một khoảng r là</w:t>
                            </w:r>
                            <w:r w:rsidRPr="0030752F">
                              <w:rPr>
                                <w:b w:val="0"/>
                                <w:sz w:val="20"/>
                                <w:szCs w:val="20"/>
                                <w:lang w:val="nl-NL"/>
                              </w:rPr>
                              <w:tab/>
                              <w:t xml:space="preserve">A. </w:t>
                            </w:r>
                            <w:r w:rsidR="007C18AF" w:rsidRPr="00621F06">
                              <w:rPr>
                                <w:b w:val="0"/>
                                <w:noProof/>
                                <w:position w:val="-24"/>
                                <w:sz w:val="20"/>
                                <w:szCs w:val="20"/>
                                <w:lang w:val="nl-NL"/>
                              </w:rPr>
                              <w:object w:dxaOrig="1154" w:dyaOrig="583" w14:anchorId="6828ED96">
                                <v:shape id="_x0000_i1042" type="#_x0000_t75" alt="" style="width:57.7pt;height:29.15pt;mso-width-percent:0;mso-height-percent:0;mso-width-percent:0;mso-height-percent:0" o:ole="">
                                  <v:imagedata r:id="rId99" o:title=""/>
                                </v:shape>
                                <o:OLEObject Type="Embed" ProgID="Equation.3" ShapeID="_x0000_i1042" DrawAspect="Content" ObjectID="_1691511740" r:id="rId100"/>
                              </w:object>
                            </w:r>
                            <w:r w:rsidRPr="0030752F">
                              <w:rPr>
                                <w:b w:val="0"/>
                                <w:sz w:val="20"/>
                                <w:szCs w:val="20"/>
                                <w:lang w:val="nl-NL"/>
                              </w:rPr>
                              <w:tab/>
                              <w:t xml:space="preserve">       B. </w:t>
                            </w:r>
                            <w:r w:rsidR="007C18AF" w:rsidRPr="00621F06">
                              <w:rPr>
                                <w:b w:val="0"/>
                                <w:noProof/>
                                <w:position w:val="-24"/>
                                <w:sz w:val="20"/>
                                <w:szCs w:val="20"/>
                                <w:lang w:val="nl-NL"/>
                              </w:rPr>
                              <w:object w:dxaOrig="1238" w:dyaOrig="583" w14:anchorId="00A0AEAB">
                                <v:shape id="_x0000_i1043" type="#_x0000_t75" alt="" style="width:61.9pt;height:29.15pt;mso-width-percent:0;mso-height-percent:0;mso-width-percent:0;mso-height-percent:0" o:ole="">
                                  <v:imagedata r:id="rId101" o:title=""/>
                                </v:shape>
                                <o:OLEObject Type="Embed" ProgID="Equation.3" ShapeID="_x0000_i1043" DrawAspect="Content" ObjectID="_1691511741" r:id="rId102"/>
                              </w:object>
                            </w:r>
                            <w:r w:rsidRPr="0030752F">
                              <w:rPr>
                                <w:b w:val="0"/>
                                <w:sz w:val="20"/>
                                <w:szCs w:val="20"/>
                                <w:lang w:val="nl-NL"/>
                              </w:rPr>
                              <w:tab/>
                              <w:t xml:space="preserve">   C. </w:t>
                            </w:r>
                            <w:r w:rsidRPr="0030752F">
                              <w:rPr>
                                <w:b w:val="0"/>
                                <w:noProof/>
                                <w:position w:val="-24"/>
                                <w:sz w:val="20"/>
                                <w:szCs w:val="20"/>
                              </w:rPr>
                              <w:drawing>
                                <wp:inline distT="0" distB="0" distL="0" distR="0" wp14:anchorId="630710C4" wp14:editId="211B2990">
                                  <wp:extent cx="708025" cy="350520"/>
                                  <wp:effectExtent l="0" t="0" r="0" b="0"/>
                                  <wp:docPr id="73" name="Pictur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708025" cy="350520"/>
                                          </a:xfrm>
                                          <a:prstGeom prst="rect">
                                            <a:avLst/>
                                          </a:prstGeom>
                                          <a:noFill/>
                                          <a:ln>
                                            <a:noFill/>
                                          </a:ln>
                                        </pic:spPr>
                                      </pic:pic>
                                    </a:graphicData>
                                  </a:graphic>
                                </wp:inline>
                              </w:drawing>
                            </w:r>
                            <w:r w:rsidRPr="0030752F">
                              <w:rPr>
                                <w:b w:val="0"/>
                                <w:sz w:val="20"/>
                                <w:szCs w:val="20"/>
                                <w:lang w:val="nl-NL"/>
                              </w:rPr>
                              <w:tab/>
                              <w:t xml:space="preserve">     D. </w:t>
                            </w:r>
                            <w:r w:rsidR="007C18AF" w:rsidRPr="00621F06">
                              <w:rPr>
                                <w:b w:val="0"/>
                                <w:noProof/>
                                <w:position w:val="-24"/>
                                <w:sz w:val="20"/>
                                <w:szCs w:val="20"/>
                                <w:lang w:val="nl-NL"/>
                              </w:rPr>
                              <w:object w:dxaOrig="1321" w:dyaOrig="583" w14:anchorId="781D0498">
                                <v:shape id="_x0000_i1044" type="#_x0000_t75" alt="" style="width:66.05pt;height:29.15pt;mso-width-percent:0;mso-height-percent:0;mso-width-percent:0;mso-height-percent:0" o:ole="">
                                  <v:imagedata r:id="rId104" o:title=""/>
                                </v:shape>
                                <o:OLEObject Type="Embed" ProgID="Equation.3" ShapeID="_x0000_i1044" DrawAspect="Content" ObjectID="_1691511742" r:id="rId105"/>
                              </w:object>
                            </w:r>
                          </w:p>
                          <w:p w14:paraId="6BB73401" w14:textId="77777777" w:rsidR="00621F06" w:rsidRDefault="00621F06" w:rsidP="003B5E5C">
                            <w:pPr>
                              <w:tabs>
                                <w:tab w:val="left" w:pos="284"/>
                              </w:tabs>
                              <w:jc w:val="both"/>
                              <w:rPr>
                                <w:b w:val="0"/>
                                <w:sz w:val="20"/>
                                <w:szCs w:val="20"/>
                                <w:lang w:val="nl-NL"/>
                              </w:rPr>
                            </w:pPr>
                            <w:r w:rsidRPr="0030752F">
                              <w:rPr>
                                <w:sz w:val="20"/>
                                <w:szCs w:val="20"/>
                                <w:u w:val="single"/>
                                <w:lang w:val="nl-NL"/>
                              </w:rPr>
                              <w:t>Câu 2</w:t>
                            </w:r>
                            <w:r w:rsidRPr="0030752F">
                              <w:rPr>
                                <w:b w:val="0"/>
                                <w:bCs w:val="0"/>
                                <w:sz w:val="20"/>
                                <w:szCs w:val="20"/>
                                <w:lang w:val="nl-NL"/>
                              </w:rPr>
                              <w:t xml:space="preserve">. </w:t>
                            </w:r>
                            <w:r w:rsidRPr="0030752F">
                              <w:rPr>
                                <w:b w:val="0"/>
                                <w:sz w:val="20"/>
                                <w:szCs w:val="20"/>
                                <w:lang w:val="nl-NL"/>
                              </w:rPr>
                              <w:t>Quả cầu nhỏ mang điện tích 10</w:t>
                            </w:r>
                            <w:r w:rsidRPr="0030752F">
                              <w:rPr>
                                <w:b w:val="0"/>
                                <w:sz w:val="20"/>
                                <w:szCs w:val="20"/>
                                <w:vertAlign w:val="superscript"/>
                                <w:lang w:val="nl-NL"/>
                              </w:rPr>
                              <w:t>-9</w:t>
                            </w:r>
                            <w:r w:rsidRPr="0030752F">
                              <w:rPr>
                                <w:b w:val="0"/>
                                <w:sz w:val="20"/>
                                <w:szCs w:val="20"/>
                                <w:lang w:val="nl-NL"/>
                              </w:rPr>
                              <w:t>C đặt trong không khí. Cường độ điện trường tại 1 điểm cách quả cầu 3cm là</w:t>
                            </w:r>
                          </w:p>
                          <w:p w14:paraId="7922D368" w14:textId="57A4E377" w:rsidR="00621F06" w:rsidRPr="0030752F" w:rsidRDefault="00621F06" w:rsidP="003B5E5C">
                            <w:pPr>
                              <w:tabs>
                                <w:tab w:val="left" w:pos="284"/>
                              </w:tabs>
                              <w:jc w:val="both"/>
                              <w:rPr>
                                <w:b w:val="0"/>
                                <w:sz w:val="20"/>
                                <w:szCs w:val="20"/>
                                <w:lang w:val="nl-NL"/>
                              </w:rPr>
                            </w:pPr>
                            <w:r w:rsidRPr="0030752F">
                              <w:rPr>
                                <w:b w:val="0"/>
                                <w:sz w:val="20"/>
                                <w:szCs w:val="20"/>
                                <w:lang w:val="nl-NL"/>
                              </w:rPr>
                              <w:t>A. 10</w:t>
                            </w:r>
                            <w:r w:rsidRPr="0030752F">
                              <w:rPr>
                                <w:b w:val="0"/>
                                <w:sz w:val="20"/>
                                <w:szCs w:val="20"/>
                                <w:vertAlign w:val="superscript"/>
                                <w:lang w:val="nl-NL"/>
                              </w:rPr>
                              <w:t>5</w:t>
                            </w:r>
                            <w:r w:rsidRPr="0030752F">
                              <w:rPr>
                                <w:b w:val="0"/>
                                <w:sz w:val="20"/>
                                <w:szCs w:val="20"/>
                                <w:lang w:val="nl-NL"/>
                              </w:rPr>
                              <w:t>V/m</w:t>
                            </w:r>
                            <w:r w:rsidRPr="0030752F">
                              <w:rPr>
                                <w:b w:val="0"/>
                                <w:sz w:val="20"/>
                                <w:szCs w:val="20"/>
                                <w:lang w:val="nl-NL"/>
                              </w:rPr>
                              <w:tab/>
                            </w:r>
                            <w:r w:rsidRPr="000D3F9D">
                              <w:rPr>
                                <w:b w:val="0"/>
                                <w:color w:val="FF0000"/>
                                <w:sz w:val="20"/>
                                <w:szCs w:val="20"/>
                                <w:lang w:val="nl-NL"/>
                              </w:rPr>
                              <w:t xml:space="preserve">    B. 10</w:t>
                            </w:r>
                            <w:r w:rsidRPr="000D3F9D">
                              <w:rPr>
                                <w:b w:val="0"/>
                                <w:color w:val="FF0000"/>
                                <w:sz w:val="20"/>
                                <w:szCs w:val="20"/>
                                <w:vertAlign w:val="superscript"/>
                                <w:lang w:val="nl-NL"/>
                              </w:rPr>
                              <w:t>4</w:t>
                            </w:r>
                            <w:r w:rsidRPr="000D3F9D">
                              <w:rPr>
                                <w:b w:val="0"/>
                                <w:color w:val="FF0000"/>
                                <w:sz w:val="20"/>
                                <w:szCs w:val="20"/>
                                <w:lang w:val="nl-NL"/>
                              </w:rPr>
                              <w:t>V/m</w:t>
                            </w:r>
                            <w:r w:rsidRPr="0030752F">
                              <w:rPr>
                                <w:b w:val="0"/>
                                <w:sz w:val="20"/>
                                <w:szCs w:val="20"/>
                                <w:lang w:val="nl-NL"/>
                              </w:rPr>
                              <w:tab/>
                              <w:t xml:space="preserve">    </w:t>
                            </w:r>
                            <w:r w:rsidRPr="0030752F">
                              <w:rPr>
                                <w:b w:val="0"/>
                                <w:sz w:val="20"/>
                                <w:szCs w:val="20"/>
                                <w:lang w:val="nl-NL"/>
                              </w:rPr>
                              <w:tab/>
                              <w:t>C. 5.10</w:t>
                            </w:r>
                            <w:r w:rsidRPr="0030752F">
                              <w:rPr>
                                <w:b w:val="0"/>
                                <w:sz w:val="20"/>
                                <w:szCs w:val="20"/>
                                <w:vertAlign w:val="superscript"/>
                                <w:lang w:val="nl-NL"/>
                              </w:rPr>
                              <w:t>3</w:t>
                            </w:r>
                            <w:r w:rsidRPr="0030752F">
                              <w:rPr>
                                <w:b w:val="0"/>
                                <w:sz w:val="20"/>
                                <w:szCs w:val="20"/>
                                <w:lang w:val="nl-NL"/>
                              </w:rPr>
                              <w:t>V/m</w:t>
                            </w:r>
                            <w:r w:rsidRPr="0030752F">
                              <w:rPr>
                                <w:b w:val="0"/>
                                <w:sz w:val="20"/>
                                <w:szCs w:val="20"/>
                                <w:lang w:val="nl-NL"/>
                              </w:rPr>
                              <w:tab/>
                              <w:t xml:space="preserve">    </w:t>
                            </w:r>
                            <w:r w:rsidRPr="0030752F">
                              <w:rPr>
                                <w:b w:val="0"/>
                                <w:sz w:val="20"/>
                                <w:szCs w:val="20"/>
                                <w:lang w:val="nl-NL"/>
                              </w:rPr>
                              <w:tab/>
                              <w:t>D. 3.10</w:t>
                            </w:r>
                            <w:r w:rsidRPr="0030752F">
                              <w:rPr>
                                <w:b w:val="0"/>
                                <w:sz w:val="20"/>
                                <w:szCs w:val="20"/>
                                <w:vertAlign w:val="superscript"/>
                                <w:lang w:val="nl-NL"/>
                              </w:rPr>
                              <w:t>4</w:t>
                            </w:r>
                            <w:r w:rsidRPr="0030752F">
                              <w:rPr>
                                <w:b w:val="0"/>
                                <w:sz w:val="20"/>
                                <w:szCs w:val="20"/>
                                <w:lang w:val="nl-NL"/>
                              </w:rPr>
                              <w:t>V/m</w:t>
                            </w:r>
                          </w:p>
                          <w:p w14:paraId="0D4AFBE7" w14:textId="7C59F113" w:rsidR="00621F06" w:rsidRDefault="00621F06" w:rsidP="003B5E5C">
                            <w:pPr>
                              <w:tabs>
                                <w:tab w:val="left" w:pos="284"/>
                              </w:tabs>
                              <w:jc w:val="both"/>
                              <w:rPr>
                                <w:b w:val="0"/>
                                <w:bCs w:val="0"/>
                                <w:sz w:val="20"/>
                                <w:szCs w:val="20"/>
                                <w:lang w:val="nl-NL"/>
                              </w:rPr>
                            </w:pPr>
                            <w:r w:rsidRPr="0030752F">
                              <w:rPr>
                                <w:sz w:val="20"/>
                                <w:szCs w:val="20"/>
                                <w:u w:val="single"/>
                                <w:lang w:val="nl-NL"/>
                              </w:rPr>
                              <w:t>Câu 3.</w:t>
                            </w:r>
                            <w:r w:rsidRPr="0030752F">
                              <w:rPr>
                                <w:b w:val="0"/>
                                <w:bCs w:val="0"/>
                                <w:sz w:val="20"/>
                                <w:szCs w:val="20"/>
                                <w:lang w:val="nl-NL"/>
                              </w:rPr>
                              <w:t xml:space="preserve"> Một điện tích điểm q đặt trong một môi trường đồng tính, vô hạn có hằng số điện môi bằng 2,5. Tại điểm M cách q một đoạn 4</w:t>
                            </w:r>
                            <w:r>
                              <w:rPr>
                                <w:b w:val="0"/>
                                <w:bCs w:val="0"/>
                                <w:sz w:val="20"/>
                                <w:szCs w:val="20"/>
                                <w:lang w:val="vi-VN"/>
                              </w:rPr>
                              <w:t xml:space="preserve"> c</w:t>
                            </w:r>
                            <w:r w:rsidRPr="0030752F">
                              <w:rPr>
                                <w:b w:val="0"/>
                                <w:bCs w:val="0"/>
                                <w:sz w:val="20"/>
                                <w:szCs w:val="20"/>
                                <w:lang w:val="nl-NL"/>
                              </w:rPr>
                              <w:t>m vectơ cường độ điện trường có độ lớn bằng 9.10</w:t>
                            </w:r>
                            <w:r w:rsidRPr="0030752F">
                              <w:rPr>
                                <w:b w:val="0"/>
                                <w:bCs w:val="0"/>
                                <w:sz w:val="20"/>
                                <w:szCs w:val="20"/>
                                <w:vertAlign w:val="superscript"/>
                                <w:lang w:val="nl-NL"/>
                              </w:rPr>
                              <w:t>5</w:t>
                            </w:r>
                            <w:r w:rsidRPr="0030752F">
                              <w:rPr>
                                <w:b w:val="0"/>
                                <w:bCs w:val="0"/>
                                <w:sz w:val="20"/>
                                <w:szCs w:val="20"/>
                                <w:lang w:val="nl-NL"/>
                              </w:rPr>
                              <w:t>V/m và hướng về phía điện tích q. Khẳng định nào sau đây đúng khi nói về dấu và độ lớn của điện tích q?</w:t>
                            </w:r>
                            <w:r w:rsidRPr="0030752F">
                              <w:rPr>
                                <w:b w:val="0"/>
                                <w:bCs w:val="0"/>
                                <w:sz w:val="20"/>
                                <w:szCs w:val="20"/>
                                <w:lang w:val="nl-NL"/>
                              </w:rPr>
                              <w:tab/>
                            </w:r>
                          </w:p>
                          <w:p w14:paraId="4815272E" w14:textId="24C74FBE" w:rsidR="00621F06" w:rsidRPr="00621F06" w:rsidRDefault="00621F06" w:rsidP="003B5E5C">
                            <w:pPr>
                              <w:tabs>
                                <w:tab w:val="left" w:pos="284"/>
                              </w:tabs>
                              <w:jc w:val="both"/>
                              <w:rPr>
                                <w:b w:val="0"/>
                                <w:bCs w:val="0"/>
                                <w:color w:val="FF0000"/>
                                <w:sz w:val="20"/>
                                <w:szCs w:val="20"/>
                                <w:lang w:val="nl-NL"/>
                              </w:rPr>
                            </w:pPr>
                            <w:r w:rsidRPr="0030752F">
                              <w:rPr>
                                <w:b w:val="0"/>
                                <w:bCs w:val="0"/>
                                <w:sz w:val="20"/>
                                <w:szCs w:val="20"/>
                                <w:lang w:val="nl-NL"/>
                              </w:rPr>
                              <w:t>A. q= - 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t>B. q= 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t>C. q= 0,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r>
                            <w:r w:rsidRPr="00621F06">
                              <w:rPr>
                                <w:b w:val="0"/>
                                <w:color w:val="FF0000"/>
                                <w:sz w:val="20"/>
                                <w:szCs w:val="20"/>
                                <w:lang w:val="nl-NL"/>
                              </w:rPr>
                              <w:t>D.</w:t>
                            </w:r>
                            <w:r w:rsidRPr="00621F06">
                              <w:rPr>
                                <w:b w:val="0"/>
                                <w:bCs w:val="0"/>
                                <w:color w:val="FF0000"/>
                                <w:sz w:val="20"/>
                                <w:szCs w:val="20"/>
                                <w:u w:val="single"/>
                                <w:lang w:val="nl-NL"/>
                              </w:rPr>
                              <w:t xml:space="preserve"> </w:t>
                            </w:r>
                            <w:r w:rsidRPr="00621F06">
                              <w:rPr>
                                <w:b w:val="0"/>
                                <w:bCs w:val="0"/>
                                <w:color w:val="FF0000"/>
                                <w:sz w:val="20"/>
                                <w:szCs w:val="20"/>
                                <w:lang w:val="nl-NL"/>
                              </w:rPr>
                              <w:t>q= - 0,4</w:t>
                            </w:r>
                            <w:r w:rsidRPr="00621F06">
                              <w:rPr>
                                <w:b w:val="0"/>
                                <w:bCs w:val="0"/>
                                <w:color w:val="FF0000"/>
                                <w:sz w:val="20"/>
                                <w:szCs w:val="20"/>
                                <w:lang w:val="nl-NL"/>
                              </w:rPr>
                              <w:sym w:font="Symbol" w:char="F06D"/>
                            </w:r>
                            <w:r w:rsidRPr="00621F06">
                              <w:rPr>
                                <w:b w:val="0"/>
                                <w:bCs w:val="0"/>
                                <w:color w:val="FF0000"/>
                                <w:sz w:val="20"/>
                                <w:szCs w:val="20"/>
                                <w:lang w:val="nl-NL"/>
                              </w:rPr>
                              <w:t>C</w:t>
                            </w:r>
                          </w:p>
                          <w:p w14:paraId="0053AAAD" w14:textId="77777777" w:rsidR="00621F06" w:rsidRDefault="00621F06" w:rsidP="003B5E5C">
                            <w:pPr>
                              <w:tabs>
                                <w:tab w:val="left" w:pos="284"/>
                              </w:tabs>
                              <w:jc w:val="both"/>
                              <w:rPr>
                                <w:b w:val="0"/>
                                <w:sz w:val="20"/>
                                <w:szCs w:val="20"/>
                                <w:lang w:val="nl-NL"/>
                              </w:rPr>
                            </w:pPr>
                            <w:r w:rsidRPr="0030752F">
                              <w:rPr>
                                <w:sz w:val="20"/>
                                <w:szCs w:val="20"/>
                                <w:u w:val="single"/>
                                <w:lang w:val="nl-NL"/>
                              </w:rPr>
                              <w:t>Câu 4.</w:t>
                            </w:r>
                            <w:r w:rsidRPr="0030752F">
                              <w:rPr>
                                <w:b w:val="0"/>
                                <w:bCs w:val="0"/>
                                <w:sz w:val="20"/>
                                <w:szCs w:val="20"/>
                                <w:lang w:val="nl-NL"/>
                              </w:rPr>
                              <w:t xml:space="preserve"> </w:t>
                            </w:r>
                            <w:r w:rsidRPr="0030752F">
                              <w:rPr>
                                <w:b w:val="0"/>
                                <w:sz w:val="20"/>
                                <w:szCs w:val="20"/>
                                <w:lang w:val="nl-NL"/>
                              </w:rPr>
                              <w:t>Hai điện tích q</w:t>
                            </w:r>
                            <w:r w:rsidRPr="0030752F">
                              <w:rPr>
                                <w:b w:val="0"/>
                                <w:sz w:val="20"/>
                                <w:szCs w:val="20"/>
                                <w:vertAlign w:val="subscript"/>
                                <w:lang w:val="nl-NL"/>
                              </w:rPr>
                              <w:t>1</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C; q</w:t>
                            </w:r>
                            <w:r w:rsidRPr="0030752F">
                              <w:rPr>
                                <w:b w:val="0"/>
                                <w:sz w:val="20"/>
                                <w:szCs w:val="20"/>
                                <w:vertAlign w:val="subscript"/>
                                <w:lang w:val="nl-NL"/>
                              </w:rPr>
                              <w:t>2</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C đặt tại hai điểm A, B cách nhau 40cm trong không khí. Cường độ điện trường tổng hợp tại trung điểm M của AB là</w:t>
                            </w:r>
                            <w:r w:rsidRPr="0030752F">
                              <w:rPr>
                                <w:b w:val="0"/>
                                <w:sz w:val="20"/>
                                <w:szCs w:val="20"/>
                                <w:lang w:val="nl-NL"/>
                              </w:rPr>
                              <w:tab/>
                            </w:r>
                          </w:p>
                          <w:p w14:paraId="6E8CE6DA" w14:textId="6E52FA27" w:rsidR="00621F06" w:rsidRPr="00621F06" w:rsidRDefault="00621F06" w:rsidP="003B5E5C">
                            <w:pPr>
                              <w:tabs>
                                <w:tab w:val="left" w:pos="284"/>
                              </w:tabs>
                              <w:jc w:val="both"/>
                              <w:rPr>
                                <w:b w:val="0"/>
                                <w:color w:val="FF0000"/>
                                <w:sz w:val="20"/>
                                <w:szCs w:val="20"/>
                                <w:lang w:val="nl-NL"/>
                              </w:rPr>
                            </w:pPr>
                            <w:r w:rsidRPr="0030752F">
                              <w:rPr>
                                <w:b w:val="0"/>
                                <w:sz w:val="20"/>
                                <w:szCs w:val="20"/>
                                <w:lang w:val="nl-NL"/>
                              </w:rPr>
                              <w:t>A. 4,5.10</w:t>
                            </w:r>
                            <w:r w:rsidRPr="0030752F">
                              <w:rPr>
                                <w:b w:val="0"/>
                                <w:sz w:val="20"/>
                                <w:szCs w:val="20"/>
                                <w:vertAlign w:val="superscript"/>
                                <w:lang w:val="nl-NL"/>
                              </w:rPr>
                              <w:t>6</w:t>
                            </w:r>
                            <w:r w:rsidRPr="0030752F">
                              <w:rPr>
                                <w:b w:val="0"/>
                                <w:sz w:val="20"/>
                                <w:szCs w:val="20"/>
                                <w:lang w:val="nl-NL"/>
                              </w:rPr>
                              <w:t>V/m</w:t>
                            </w:r>
                            <w:r w:rsidRPr="0030752F">
                              <w:rPr>
                                <w:b w:val="0"/>
                                <w:sz w:val="20"/>
                                <w:szCs w:val="20"/>
                                <w:lang w:val="nl-NL"/>
                              </w:rPr>
                              <w:tab/>
                            </w:r>
                            <w:r w:rsidRPr="0030752F">
                              <w:rPr>
                                <w:b w:val="0"/>
                                <w:sz w:val="20"/>
                                <w:szCs w:val="20"/>
                                <w:lang w:val="nl-NL"/>
                              </w:rPr>
                              <w:tab/>
                              <w:t>B. 0</w:t>
                            </w:r>
                            <w:r w:rsidRPr="0030752F">
                              <w:rPr>
                                <w:b w:val="0"/>
                                <w:sz w:val="20"/>
                                <w:szCs w:val="20"/>
                                <w:lang w:val="nl-NL"/>
                              </w:rPr>
                              <w:tab/>
                              <w:t xml:space="preserve">   C. 2,25.10</w:t>
                            </w:r>
                            <w:r w:rsidRPr="0030752F">
                              <w:rPr>
                                <w:b w:val="0"/>
                                <w:sz w:val="20"/>
                                <w:szCs w:val="20"/>
                                <w:vertAlign w:val="superscript"/>
                                <w:lang w:val="nl-NL"/>
                              </w:rPr>
                              <w:t>5</w:t>
                            </w:r>
                            <w:r w:rsidRPr="0030752F">
                              <w:rPr>
                                <w:b w:val="0"/>
                                <w:sz w:val="20"/>
                                <w:szCs w:val="20"/>
                                <w:lang w:val="nl-NL"/>
                              </w:rPr>
                              <w:t>V/m</w:t>
                            </w:r>
                            <w:r w:rsidRPr="0030752F">
                              <w:rPr>
                                <w:b w:val="0"/>
                                <w:sz w:val="20"/>
                                <w:szCs w:val="20"/>
                                <w:lang w:val="nl-NL"/>
                              </w:rPr>
                              <w:tab/>
                              <w:t xml:space="preserve">   </w:t>
                            </w:r>
                            <w:r w:rsidRPr="00621F06">
                              <w:rPr>
                                <w:b w:val="0"/>
                                <w:color w:val="FF0000"/>
                                <w:sz w:val="20"/>
                                <w:szCs w:val="20"/>
                                <w:lang w:val="nl-NL"/>
                              </w:rPr>
                              <w:t>D. 4,5.10</w:t>
                            </w:r>
                            <w:r w:rsidRPr="00621F06">
                              <w:rPr>
                                <w:b w:val="0"/>
                                <w:color w:val="FF0000"/>
                                <w:sz w:val="20"/>
                                <w:szCs w:val="20"/>
                                <w:vertAlign w:val="superscript"/>
                                <w:lang w:val="nl-NL"/>
                              </w:rPr>
                              <w:t>5</w:t>
                            </w:r>
                            <w:r w:rsidRPr="00621F06">
                              <w:rPr>
                                <w:b w:val="0"/>
                                <w:color w:val="FF0000"/>
                                <w:sz w:val="20"/>
                                <w:szCs w:val="20"/>
                                <w:lang w:val="nl-NL"/>
                              </w:rPr>
                              <w:t>V/m</w:t>
                            </w:r>
                          </w:p>
                          <w:p w14:paraId="1186341C" w14:textId="77777777" w:rsidR="00621F06" w:rsidRDefault="00621F06" w:rsidP="003B5E5C">
                            <w:pPr>
                              <w:tabs>
                                <w:tab w:val="left" w:pos="284"/>
                              </w:tabs>
                              <w:jc w:val="both"/>
                              <w:rPr>
                                <w:b w:val="0"/>
                                <w:sz w:val="20"/>
                                <w:szCs w:val="20"/>
                                <w:lang w:val="nl-NL"/>
                              </w:rPr>
                            </w:pPr>
                            <w:r w:rsidRPr="0030752F">
                              <w:rPr>
                                <w:sz w:val="20"/>
                                <w:szCs w:val="20"/>
                                <w:u w:val="single"/>
                                <w:lang w:val="nl-NL"/>
                              </w:rPr>
                              <w:t>Câu 5.</w:t>
                            </w:r>
                            <w:r w:rsidRPr="0030752F">
                              <w:rPr>
                                <w:b w:val="0"/>
                                <w:bCs w:val="0"/>
                                <w:sz w:val="20"/>
                                <w:szCs w:val="20"/>
                                <w:lang w:val="nl-NL"/>
                              </w:rPr>
                              <w:t xml:space="preserve"> </w:t>
                            </w:r>
                            <w:r w:rsidRPr="0030752F">
                              <w:rPr>
                                <w:b w:val="0"/>
                                <w:sz w:val="20"/>
                                <w:szCs w:val="20"/>
                                <w:lang w:val="nl-NL"/>
                              </w:rPr>
                              <w:t>Hai điện tích điểm q</w:t>
                            </w:r>
                            <w:r w:rsidRPr="0030752F">
                              <w:rPr>
                                <w:b w:val="0"/>
                                <w:sz w:val="20"/>
                                <w:szCs w:val="20"/>
                                <w:vertAlign w:val="subscript"/>
                                <w:lang w:val="nl-NL"/>
                              </w:rPr>
                              <w:t>1</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 xml:space="preserve"> và q</w:t>
                            </w:r>
                            <w:r w:rsidRPr="0030752F">
                              <w:rPr>
                                <w:b w:val="0"/>
                                <w:sz w:val="20"/>
                                <w:szCs w:val="20"/>
                                <w:vertAlign w:val="subscript"/>
                                <w:lang w:val="nl-NL"/>
                              </w:rPr>
                              <w:t>2</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 xml:space="preserve">C đặt tại hai điểm A và B AB = 40cm trong chân không. Cường độ điện trường tổng hợp tại điểm N cách A 20cm ; cách B 60cm có độ lớn   </w:t>
                            </w:r>
                          </w:p>
                          <w:p w14:paraId="2E811C8D" w14:textId="7C0EAFBC" w:rsidR="00621F06" w:rsidRPr="0030752F" w:rsidRDefault="00621F06" w:rsidP="003B5E5C">
                            <w:pPr>
                              <w:tabs>
                                <w:tab w:val="left" w:pos="284"/>
                              </w:tabs>
                              <w:jc w:val="both"/>
                              <w:rPr>
                                <w:b w:val="0"/>
                                <w:sz w:val="20"/>
                                <w:szCs w:val="20"/>
                                <w:lang w:val="nl-NL"/>
                              </w:rPr>
                            </w:pPr>
                            <w:r w:rsidRPr="0030752F">
                              <w:rPr>
                                <w:b w:val="0"/>
                                <w:sz w:val="20"/>
                                <w:szCs w:val="20"/>
                                <w:lang w:val="nl-NL"/>
                              </w:rPr>
                              <w:t>A. 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B. 0,5.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C.</w:t>
                            </w:r>
                            <w:r w:rsidRPr="0030752F">
                              <w:rPr>
                                <w:b w:val="0"/>
                                <w:sz w:val="20"/>
                                <w:szCs w:val="20"/>
                                <w:u w:val="single"/>
                                <w:lang w:val="nl-NL"/>
                              </w:rPr>
                              <w:t xml:space="preserve"> </w:t>
                            </w:r>
                            <w:r w:rsidRPr="0030752F">
                              <w:rPr>
                                <w:b w:val="0"/>
                                <w:sz w:val="20"/>
                                <w:szCs w:val="20"/>
                                <w:lang w:val="nl-NL"/>
                              </w:rPr>
                              <w:t>2.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D. 2,5.10</w:t>
                            </w:r>
                            <w:r w:rsidRPr="0030752F">
                              <w:rPr>
                                <w:b w:val="0"/>
                                <w:sz w:val="20"/>
                                <w:szCs w:val="20"/>
                                <w:vertAlign w:val="superscript"/>
                                <w:lang w:val="nl-NL"/>
                              </w:rPr>
                              <w:t>5</w:t>
                            </w:r>
                            <w:r w:rsidRPr="0030752F">
                              <w:rPr>
                                <w:b w:val="0"/>
                                <w:sz w:val="20"/>
                                <w:szCs w:val="20"/>
                                <w:lang w:val="nl-NL"/>
                              </w:rPr>
                              <w:t>V/m</w:t>
                            </w:r>
                          </w:p>
                          <w:p w14:paraId="13BC45FB" w14:textId="77777777" w:rsidR="00621F06" w:rsidRDefault="00621F06" w:rsidP="003B5E5C">
                            <w:pPr>
                              <w:tabs>
                                <w:tab w:val="left" w:pos="284"/>
                              </w:tabs>
                              <w:jc w:val="both"/>
                              <w:rPr>
                                <w:b w:val="0"/>
                                <w:sz w:val="20"/>
                                <w:szCs w:val="20"/>
                                <w:lang w:val="nl-NL"/>
                              </w:rPr>
                            </w:pPr>
                            <w:r w:rsidRPr="0030752F">
                              <w:rPr>
                                <w:sz w:val="20"/>
                                <w:szCs w:val="20"/>
                                <w:u w:val="single"/>
                                <w:lang w:val="nl-NL"/>
                              </w:rPr>
                              <w:t>Câu 6</w:t>
                            </w:r>
                            <w:r w:rsidRPr="0030752F">
                              <w:rPr>
                                <w:b w:val="0"/>
                                <w:bCs w:val="0"/>
                                <w:sz w:val="20"/>
                                <w:szCs w:val="20"/>
                                <w:lang w:val="nl-NL"/>
                              </w:rPr>
                              <w:t xml:space="preserve">. </w:t>
                            </w:r>
                            <w:r w:rsidRPr="0030752F">
                              <w:rPr>
                                <w:b w:val="0"/>
                                <w:sz w:val="20"/>
                                <w:szCs w:val="20"/>
                                <w:lang w:val="nl-NL"/>
                              </w:rPr>
                              <w:t>Hai điện tích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xml:space="preserve"> = 5.10</w:t>
                            </w:r>
                            <w:r w:rsidRPr="0030752F">
                              <w:rPr>
                                <w:b w:val="0"/>
                                <w:sz w:val="20"/>
                                <w:szCs w:val="20"/>
                                <w:vertAlign w:val="superscript"/>
                                <w:lang w:val="nl-NL"/>
                              </w:rPr>
                              <w:t>-9</w:t>
                            </w:r>
                            <w:r w:rsidRPr="0030752F">
                              <w:rPr>
                                <w:b w:val="0"/>
                                <w:sz w:val="20"/>
                                <w:szCs w:val="20"/>
                                <w:lang w:val="nl-NL"/>
                              </w:rPr>
                              <w:t xml:space="preserve"> C, đặt tại </w:t>
                            </w:r>
                            <w:r>
                              <w:rPr>
                                <w:b w:val="0"/>
                                <w:sz w:val="20"/>
                                <w:szCs w:val="20"/>
                                <w:lang w:val="nl-NL"/>
                              </w:rPr>
                              <w:t>AB =</w:t>
                            </w:r>
                            <w:r w:rsidRPr="0030752F">
                              <w:rPr>
                                <w:b w:val="0"/>
                                <w:sz w:val="20"/>
                                <w:szCs w:val="20"/>
                                <w:lang w:val="nl-NL"/>
                              </w:rPr>
                              <w:t xml:space="preserve"> 10 cm trong chân không. Độ lớn cường độ điện trường tại điểm nằm trên đường thẳng đi qua hai điện tích và cá</w:t>
                            </w:r>
                            <w:r>
                              <w:rPr>
                                <w:b w:val="0"/>
                                <w:sz w:val="20"/>
                                <w:szCs w:val="20"/>
                                <w:lang w:val="nl-NL"/>
                              </w:rPr>
                              <w:t xml:space="preserve">ch đều hai điện tích bằng      </w:t>
                            </w:r>
                          </w:p>
                          <w:p w14:paraId="2A3121AB" w14:textId="6489C0F4" w:rsidR="00621F06" w:rsidRPr="0030752F" w:rsidRDefault="00621F06" w:rsidP="003B5E5C">
                            <w:pPr>
                              <w:tabs>
                                <w:tab w:val="left" w:pos="284"/>
                              </w:tabs>
                              <w:jc w:val="both"/>
                              <w:rPr>
                                <w:b w:val="0"/>
                                <w:sz w:val="20"/>
                                <w:szCs w:val="20"/>
                                <w:lang w:val="nl-NL"/>
                              </w:rPr>
                            </w:pPr>
                            <w:r>
                              <w:rPr>
                                <w:b w:val="0"/>
                                <w:sz w:val="20"/>
                                <w:szCs w:val="20"/>
                                <w:lang w:val="nl-NL"/>
                              </w:rPr>
                              <w:t xml:space="preserve">A. 18000 V/m </w:t>
                            </w:r>
                            <w:r w:rsidRPr="0030752F">
                              <w:rPr>
                                <w:b w:val="0"/>
                                <w:sz w:val="20"/>
                                <w:szCs w:val="20"/>
                                <w:lang w:val="nl-NL"/>
                              </w:rPr>
                              <w:t xml:space="preserve">  B. 36000 V/m</w:t>
                            </w:r>
                            <w:r w:rsidRPr="0030752F">
                              <w:rPr>
                                <w:b w:val="0"/>
                                <w:sz w:val="20"/>
                                <w:szCs w:val="20"/>
                                <w:lang w:val="nl-NL"/>
                              </w:rPr>
                              <w:tab/>
                              <w:t xml:space="preserve">  C. 1,800 V/m</w:t>
                            </w:r>
                            <w:r w:rsidRPr="0030752F">
                              <w:rPr>
                                <w:b w:val="0"/>
                                <w:sz w:val="20"/>
                                <w:szCs w:val="20"/>
                                <w:lang w:val="nl-NL"/>
                              </w:rPr>
                              <w:tab/>
                              <w:t xml:space="preserve"> D.</w:t>
                            </w:r>
                            <w:r w:rsidRPr="0030752F">
                              <w:rPr>
                                <w:b w:val="0"/>
                                <w:sz w:val="20"/>
                                <w:szCs w:val="20"/>
                                <w:u w:val="single"/>
                                <w:lang w:val="nl-NL"/>
                              </w:rPr>
                              <w:t xml:space="preserve"> </w:t>
                            </w:r>
                            <w:r w:rsidRPr="0030752F">
                              <w:rPr>
                                <w:b w:val="0"/>
                                <w:sz w:val="20"/>
                                <w:szCs w:val="20"/>
                                <w:lang w:val="nl-NL"/>
                              </w:rPr>
                              <w:t>0 V/m</w:t>
                            </w:r>
                          </w:p>
                          <w:p w14:paraId="39E56BCC" w14:textId="77777777" w:rsidR="00621F06" w:rsidRPr="0030752F" w:rsidRDefault="00621F06" w:rsidP="003B5E5C">
                            <w:pPr>
                              <w:tabs>
                                <w:tab w:val="left" w:pos="284"/>
                              </w:tabs>
                              <w:jc w:val="both"/>
                              <w:rPr>
                                <w:b w:val="0"/>
                                <w:color w:val="FF0000"/>
                                <w:sz w:val="20"/>
                                <w:szCs w:val="20"/>
                                <w:lang w:val="nl-NL"/>
                              </w:rPr>
                            </w:pPr>
                            <w:r w:rsidRPr="0030752F">
                              <w:rPr>
                                <w:sz w:val="20"/>
                                <w:szCs w:val="20"/>
                                <w:u w:val="single"/>
                                <w:lang w:val="nl-NL"/>
                              </w:rPr>
                              <w:t>Câu 7.</w:t>
                            </w:r>
                            <w:r w:rsidRPr="0030752F">
                              <w:rPr>
                                <w:b w:val="0"/>
                                <w:sz w:val="20"/>
                                <w:szCs w:val="20"/>
                                <w:lang w:val="nl-NL"/>
                              </w:rPr>
                              <w:t xml:space="preserve"> Hai điện tích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xml:space="preserve"> = 5.10</w:t>
                            </w:r>
                            <w:r w:rsidRPr="0030752F">
                              <w:rPr>
                                <w:b w:val="0"/>
                                <w:sz w:val="20"/>
                                <w:szCs w:val="20"/>
                                <w:vertAlign w:val="superscript"/>
                                <w:lang w:val="nl-NL"/>
                              </w:rPr>
                              <w:t>-16</w:t>
                            </w:r>
                            <w:r w:rsidRPr="0030752F">
                              <w:rPr>
                                <w:b w:val="0"/>
                                <w:sz w:val="20"/>
                                <w:szCs w:val="20"/>
                                <w:lang w:val="nl-NL"/>
                              </w:rPr>
                              <w:t>C, đặt tại hai đỉnh B và C của một tam giác đều ABC cạnh bằng 8cm trong không khí. Cường độ điện trường tại đỉnh A của tam giác ABC có độ lớn bằng</w:t>
                            </w:r>
                            <w:r w:rsidRPr="0030752F">
                              <w:rPr>
                                <w:b w:val="0"/>
                                <w:color w:val="FF0000"/>
                                <w:sz w:val="20"/>
                                <w:szCs w:val="20"/>
                                <w:lang w:val="nl-NL"/>
                              </w:rPr>
                              <w:t xml:space="preserve">                </w:t>
                            </w:r>
                          </w:p>
                          <w:p w14:paraId="3165404F" w14:textId="38D572E5" w:rsidR="00621F06" w:rsidRPr="0030752F" w:rsidRDefault="00621F06" w:rsidP="003B5E5C">
                            <w:pPr>
                              <w:tabs>
                                <w:tab w:val="left" w:pos="284"/>
                              </w:tabs>
                              <w:ind w:left="136"/>
                              <w:jc w:val="both"/>
                              <w:rPr>
                                <w:b w:val="0"/>
                                <w:sz w:val="20"/>
                                <w:szCs w:val="20"/>
                                <w:lang w:val="nl-NL"/>
                              </w:rPr>
                            </w:pPr>
                            <w:r w:rsidRPr="0030752F">
                              <w:rPr>
                                <w:b w:val="0"/>
                                <w:sz w:val="20"/>
                                <w:szCs w:val="20"/>
                                <w:lang w:val="nl-NL"/>
                              </w:rPr>
                              <w:t xml:space="preserve"> A. 1,2178.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r>
                            <w:r w:rsidRPr="0030752F">
                              <w:rPr>
                                <w:b w:val="0"/>
                                <w:sz w:val="20"/>
                                <w:szCs w:val="20"/>
                                <w:lang w:val="nl-NL"/>
                              </w:rPr>
                              <w:tab/>
                              <w:t>B. 0,6089.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t>C. 0,3515.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r>
                            <w:r w:rsidRPr="0030752F">
                              <w:rPr>
                                <w:b w:val="0"/>
                                <w:sz w:val="20"/>
                                <w:szCs w:val="20"/>
                                <w:lang w:val="nl-NL"/>
                              </w:rPr>
                              <w:tab/>
                              <w:t>D. 0,7031.10</w:t>
                            </w:r>
                            <w:r w:rsidRPr="0030752F">
                              <w:rPr>
                                <w:b w:val="0"/>
                                <w:sz w:val="20"/>
                                <w:szCs w:val="20"/>
                                <w:vertAlign w:val="superscript"/>
                                <w:lang w:val="nl-NL"/>
                              </w:rPr>
                              <w:t>-3</w:t>
                            </w:r>
                            <w:r w:rsidRPr="0030752F">
                              <w:rPr>
                                <w:b w:val="0"/>
                                <w:sz w:val="20"/>
                                <w:szCs w:val="20"/>
                                <w:lang w:val="nl-NL"/>
                              </w:rPr>
                              <w:t xml:space="preserve"> V/m</w:t>
                            </w:r>
                          </w:p>
                          <w:p w14:paraId="1460F051"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 xml:space="preserve">Câu 8. </w:t>
                            </w:r>
                            <w:r w:rsidRPr="0030752F">
                              <w:rPr>
                                <w:b w:val="0"/>
                                <w:sz w:val="20"/>
                                <w:szCs w:val="20"/>
                                <w:lang w:val="nl-NL"/>
                              </w:rPr>
                              <w:t>Tại hai điểm A, B trong không khí lần lượt đặt hai điện tích điểm q</w:t>
                            </w:r>
                            <w:r w:rsidRPr="0030752F">
                              <w:rPr>
                                <w:b w:val="0"/>
                                <w:sz w:val="20"/>
                                <w:szCs w:val="20"/>
                                <w:vertAlign w:val="subscript"/>
                                <w:lang w:val="nl-NL"/>
                              </w:rPr>
                              <w:t>A</w:t>
                            </w:r>
                            <w:r w:rsidRPr="0030752F">
                              <w:rPr>
                                <w:b w:val="0"/>
                                <w:sz w:val="20"/>
                                <w:szCs w:val="20"/>
                                <w:lang w:val="nl-NL"/>
                              </w:rPr>
                              <w:t>= q</w:t>
                            </w:r>
                            <w:r w:rsidRPr="0030752F">
                              <w:rPr>
                                <w:b w:val="0"/>
                                <w:sz w:val="20"/>
                                <w:szCs w:val="20"/>
                                <w:vertAlign w:val="subscript"/>
                                <w:lang w:val="nl-NL"/>
                              </w:rPr>
                              <w:t>B</w:t>
                            </w:r>
                            <w:r w:rsidRPr="0030752F">
                              <w:rPr>
                                <w:b w:val="0"/>
                                <w:sz w:val="20"/>
                                <w:szCs w:val="20"/>
                                <w:lang w:val="nl-NL"/>
                              </w:rPr>
                              <w:t xml:space="preserve"> = 3.10</w:t>
                            </w:r>
                            <w:r w:rsidRPr="0030752F">
                              <w:rPr>
                                <w:b w:val="0"/>
                                <w:sz w:val="20"/>
                                <w:szCs w:val="20"/>
                                <w:vertAlign w:val="superscript"/>
                                <w:lang w:val="nl-NL"/>
                              </w:rPr>
                              <w:t>-7</w:t>
                            </w:r>
                            <w:r w:rsidRPr="0030752F">
                              <w:rPr>
                                <w:b w:val="0"/>
                                <w:sz w:val="20"/>
                                <w:szCs w:val="20"/>
                                <w:lang w:val="nl-NL"/>
                              </w:rPr>
                              <w:t>C, AB=12cm. M là một điểm nằm trên đường trung trực của AB, cách đoạn AB 8cm. Cường độ điện trường tổng hợp do q</w:t>
                            </w:r>
                            <w:r w:rsidRPr="0030752F">
                              <w:rPr>
                                <w:b w:val="0"/>
                                <w:sz w:val="20"/>
                                <w:szCs w:val="20"/>
                                <w:vertAlign w:val="subscript"/>
                                <w:lang w:val="nl-NL"/>
                              </w:rPr>
                              <w:t>A</w:t>
                            </w:r>
                            <w:r w:rsidRPr="0030752F">
                              <w:rPr>
                                <w:b w:val="0"/>
                                <w:sz w:val="20"/>
                                <w:szCs w:val="20"/>
                                <w:lang w:val="nl-NL"/>
                              </w:rPr>
                              <w:t xml:space="preserve"> và q</w:t>
                            </w:r>
                            <w:r w:rsidRPr="0030752F">
                              <w:rPr>
                                <w:b w:val="0"/>
                                <w:sz w:val="20"/>
                                <w:szCs w:val="20"/>
                                <w:vertAlign w:val="subscript"/>
                                <w:lang w:val="nl-NL"/>
                              </w:rPr>
                              <w:t>B</w:t>
                            </w:r>
                            <w:r w:rsidRPr="0030752F">
                              <w:rPr>
                                <w:b w:val="0"/>
                                <w:sz w:val="20"/>
                                <w:szCs w:val="20"/>
                                <w:lang w:val="nl-NL"/>
                              </w:rPr>
                              <w:softHyphen/>
                              <w:t xml:space="preserve"> gây ra có độ lớn </w:t>
                            </w:r>
                          </w:p>
                          <w:p w14:paraId="65F01031"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 bằng 1,35.10</w:t>
                            </w:r>
                            <w:r w:rsidRPr="0030752F">
                              <w:rPr>
                                <w:b w:val="0"/>
                                <w:sz w:val="20"/>
                                <w:szCs w:val="20"/>
                                <w:vertAlign w:val="superscript"/>
                                <w:lang w:val="nl-NL"/>
                              </w:rPr>
                              <w:t>5</w:t>
                            </w:r>
                            <w:r w:rsidRPr="0030752F">
                              <w:rPr>
                                <w:b w:val="0"/>
                                <w:sz w:val="20"/>
                                <w:szCs w:val="20"/>
                                <w:lang w:val="nl-NL"/>
                              </w:rPr>
                              <w:t>V/m và  hướng vuông góc với AB</w:t>
                            </w:r>
                            <w:r w:rsidRPr="0030752F">
                              <w:rPr>
                                <w:b w:val="0"/>
                                <w:sz w:val="20"/>
                                <w:szCs w:val="20"/>
                                <w:lang w:val="nl-NL"/>
                              </w:rPr>
                              <w:tab/>
                            </w:r>
                            <w:r w:rsidRPr="0030752F">
                              <w:rPr>
                                <w:b w:val="0"/>
                                <w:sz w:val="20"/>
                                <w:szCs w:val="20"/>
                                <w:lang w:val="nl-NL"/>
                              </w:rPr>
                              <w:tab/>
                              <w:t>B. bằng 1,35.10</w:t>
                            </w:r>
                            <w:r w:rsidRPr="0030752F">
                              <w:rPr>
                                <w:b w:val="0"/>
                                <w:sz w:val="20"/>
                                <w:szCs w:val="20"/>
                                <w:vertAlign w:val="superscript"/>
                                <w:lang w:val="nl-NL"/>
                              </w:rPr>
                              <w:t>5</w:t>
                            </w:r>
                            <w:r w:rsidRPr="0030752F">
                              <w:rPr>
                                <w:b w:val="0"/>
                                <w:sz w:val="20"/>
                                <w:szCs w:val="20"/>
                                <w:lang w:val="nl-NL"/>
                              </w:rPr>
                              <w:t>V/m và  hướng song song  với AB</w:t>
                            </w:r>
                            <w:r w:rsidRPr="0030752F">
                              <w:rPr>
                                <w:b w:val="0"/>
                                <w:sz w:val="20"/>
                                <w:szCs w:val="20"/>
                                <w:lang w:val="nl-NL"/>
                              </w:rPr>
                              <w:tab/>
                            </w:r>
                          </w:p>
                          <w:p w14:paraId="45AA0D8E" w14:textId="6FA58452" w:rsidR="00621F06" w:rsidRPr="0030752F" w:rsidRDefault="00621F06" w:rsidP="003B5E5C">
                            <w:pPr>
                              <w:tabs>
                                <w:tab w:val="left" w:pos="284"/>
                              </w:tabs>
                              <w:ind w:left="136"/>
                              <w:jc w:val="both"/>
                              <w:rPr>
                                <w:b w:val="0"/>
                                <w:sz w:val="20"/>
                                <w:szCs w:val="20"/>
                                <w:lang w:val="nl-NL"/>
                              </w:rPr>
                            </w:pPr>
                            <w:r w:rsidRPr="0030752F">
                              <w:rPr>
                                <w:b w:val="0"/>
                                <w:sz w:val="20"/>
                                <w:szCs w:val="20"/>
                                <w:lang w:val="nl-NL"/>
                              </w:rPr>
                              <w:t>C. bằng 1,35</w:t>
                            </w:r>
                            <w:r w:rsidR="007C18AF" w:rsidRPr="00621F06">
                              <w:rPr>
                                <w:b w:val="0"/>
                                <w:noProof/>
                                <w:position w:val="-8"/>
                                <w:sz w:val="20"/>
                                <w:szCs w:val="20"/>
                                <w:lang w:val="nl-NL"/>
                              </w:rPr>
                              <w:object w:dxaOrig="345" w:dyaOrig="345" w14:anchorId="1380A9CA">
                                <v:shape id="_x0000_i1045" type="#_x0000_t75" alt="" style="width:17.25pt;height:17.25pt;mso-width-percent:0;mso-height-percent:0;mso-width-percent:0;mso-height-percent:0" o:ole="">
                                  <v:imagedata r:id="rId106" o:title=""/>
                                </v:shape>
                                <o:OLEObject Type="Embed" ProgID="Equation.3" ShapeID="_x0000_i1045" DrawAspect="Content" ObjectID="_1691511743" r:id="rId107"/>
                              </w:object>
                            </w:r>
                            <w:r w:rsidRPr="0030752F">
                              <w:rPr>
                                <w:b w:val="0"/>
                                <w:sz w:val="20"/>
                                <w:szCs w:val="20"/>
                                <w:lang w:val="nl-NL"/>
                              </w:rPr>
                              <w:t>.10</w:t>
                            </w:r>
                            <w:r w:rsidRPr="0030752F">
                              <w:rPr>
                                <w:b w:val="0"/>
                                <w:sz w:val="20"/>
                                <w:szCs w:val="20"/>
                                <w:vertAlign w:val="superscript"/>
                                <w:lang w:val="nl-NL"/>
                              </w:rPr>
                              <w:t>5</w:t>
                            </w:r>
                            <w:r w:rsidRPr="0030752F">
                              <w:rPr>
                                <w:b w:val="0"/>
                                <w:sz w:val="20"/>
                                <w:szCs w:val="20"/>
                                <w:lang w:val="nl-NL"/>
                              </w:rPr>
                              <w:t>V/m và  hướng vuông góc với AB</w:t>
                            </w:r>
                            <w:r w:rsidRPr="0030752F">
                              <w:rPr>
                                <w:b w:val="0"/>
                                <w:sz w:val="20"/>
                                <w:szCs w:val="20"/>
                                <w:lang w:val="nl-NL"/>
                              </w:rPr>
                              <w:tab/>
                              <w:t>D.  bằng 1,35</w:t>
                            </w:r>
                            <w:r w:rsidR="007C18AF" w:rsidRPr="00621F06">
                              <w:rPr>
                                <w:b w:val="0"/>
                                <w:noProof/>
                                <w:position w:val="-8"/>
                                <w:sz w:val="20"/>
                                <w:szCs w:val="20"/>
                                <w:lang w:val="nl-NL"/>
                              </w:rPr>
                              <w:object w:dxaOrig="345" w:dyaOrig="345" w14:anchorId="3FA117E8">
                                <v:shape id="_x0000_i1046" type="#_x0000_t75" alt="" style="width:17.25pt;height:17.25pt;mso-width-percent:0;mso-height-percent:0;mso-width-percent:0;mso-height-percent:0" o:ole="">
                                  <v:imagedata r:id="rId108" o:title=""/>
                                </v:shape>
                                <o:OLEObject Type="Embed" ProgID="Equation.3" ShapeID="_x0000_i1046" DrawAspect="Content" ObjectID="_1691511744" r:id="rId109"/>
                              </w:object>
                            </w:r>
                            <w:r w:rsidRPr="0030752F">
                              <w:rPr>
                                <w:b w:val="0"/>
                                <w:sz w:val="20"/>
                                <w:szCs w:val="20"/>
                                <w:lang w:val="nl-NL"/>
                              </w:rPr>
                              <w:t>.10</w:t>
                            </w:r>
                            <w:r w:rsidRPr="0030752F">
                              <w:rPr>
                                <w:b w:val="0"/>
                                <w:sz w:val="20"/>
                                <w:szCs w:val="20"/>
                                <w:vertAlign w:val="superscript"/>
                                <w:lang w:val="nl-NL"/>
                              </w:rPr>
                              <w:t>5</w:t>
                            </w:r>
                            <w:r w:rsidRPr="0030752F">
                              <w:rPr>
                                <w:b w:val="0"/>
                                <w:sz w:val="20"/>
                                <w:szCs w:val="20"/>
                                <w:lang w:val="nl-NL"/>
                              </w:rPr>
                              <w:t>V/m và  hướng song song với AB</w:t>
                            </w:r>
                          </w:p>
                          <w:p w14:paraId="27D6CDB0"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9</w:t>
                            </w:r>
                            <w:r w:rsidRPr="0030752F">
                              <w:rPr>
                                <w:b w:val="0"/>
                                <w:bCs w:val="0"/>
                                <w:sz w:val="20"/>
                                <w:szCs w:val="20"/>
                                <w:lang w:val="nl-NL"/>
                              </w:rPr>
                              <w:t xml:space="preserve">. </w:t>
                            </w:r>
                            <w:r w:rsidRPr="0030752F">
                              <w:rPr>
                                <w:b w:val="0"/>
                                <w:sz w:val="20"/>
                                <w:szCs w:val="20"/>
                                <w:lang w:val="nl-NL"/>
                              </w:rPr>
                              <w:t>Ba điện tích dương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q</w:t>
                            </w:r>
                            <w:r w:rsidRPr="0030752F">
                              <w:rPr>
                                <w:b w:val="0"/>
                                <w:sz w:val="20"/>
                                <w:szCs w:val="20"/>
                                <w:vertAlign w:val="subscript"/>
                                <w:lang w:val="nl-NL"/>
                              </w:rPr>
                              <w:t>3</w:t>
                            </w:r>
                            <w:r w:rsidRPr="0030752F">
                              <w:rPr>
                                <w:b w:val="0"/>
                                <w:sz w:val="20"/>
                                <w:szCs w:val="20"/>
                                <w:lang w:val="nl-NL"/>
                              </w:rPr>
                              <w:t>= q= 5.10</w:t>
                            </w:r>
                            <w:r w:rsidRPr="0030752F">
                              <w:rPr>
                                <w:b w:val="0"/>
                                <w:sz w:val="20"/>
                                <w:szCs w:val="20"/>
                                <w:vertAlign w:val="superscript"/>
                                <w:lang w:val="nl-NL"/>
                              </w:rPr>
                              <w:t>-9</w:t>
                            </w:r>
                            <w:r w:rsidRPr="0030752F">
                              <w:rPr>
                                <w:b w:val="0"/>
                                <w:sz w:val="20"/>
                                <w:szCs w:val="20"/>
                                <w:lang w:val="nl-NL"/>
                              </w:rPr>
                              <w:t>C đặt tại 3 đỉnh liên tiếp của hình vuông cạnh a = 30cm trong không khí. Cường độ điện trường ở đỉnh thứ tư có độ lớn</w:t>
                            </w:r>
                            <w:r w:rsidRPr="0030752F">
                              <w:rPr>
                                <w:b w:val="0"/>
                                <w:sz w:val="20"/>
                                <w:szCs w:val="20"/>
                                <w:lang w:val="nl-NL"/>
                              </w:rPr>
                              <w:tab/>
                              <w:t>A. 9,6.10</w:t>
                            </w:r>
                            <w:r w:rsidRPr="0030752F">
                              <w:rPr>
                                <w:b w:val="0"/>
                                <w:sz w:val="20"/>
                                <w:szCs w:val="20"/>
                                <w:vertAlign w:val="superscript"/>
                                <w:lang w:val="nl-NL"/>
                              </w:rPr>
                              <w:t>3</w:t>
                            </w:r>
                            <w:r w:rsidRPr="0030752F">
                              <w:rPr>
                                <w:b w:val="0"/>
                                <w:sz w:val="20"/>
                                <w:szCs w:val="20"/>
                                <w:lang w:val="nl-NL"/>
                              </w:rPr>
                              <w:t>V/m</w:t>
                            </w:r>
                            <w:r w:rsidRPr="0030752F">
                              <w:rPr>
                                <w:b w:val="0"/>
                                <w:sz w:val="20"/>
                                <w:szCs w:val="20"/>
                                <w:lang w:val="nl-NL"/>
                              </w:rPr>
                              <w:tab/>
                              <w:t>B</w:t>
                            </w:r>
                            <w:r w:rsidRPr="0030752F">
                              <w:rPr>
                                <w:b w:val="0"/>
                                <w:color w:val="FF0000"/>
                                <w:sz w:val="20"/>
                                <w:szCs w:val="20"/>
                                <w:lang w:val="nl-NL"/>
                              </w:rPr>
                              <w:t>.</w:t>
                            </w:r>
                            <w:r w:rsidRPr="0030752F">
                              <w:rPr>
                                <w:b w:val="0"/>
                                <w:sz w:val="20"/>
                                <w:szCs w:val="20"/>
                                <w:lang w:val="nl-NL"/>
                              </w:rPr>
                              <w:t xml:space="preserve"> 9,6.10</w:t>
                            </w:r>
                            <w:r w:rsidRPr="0030752F">
                              <w:rPr>
                                <w:b w:val="0"/>
                                <w:sz w:val="20"/>
                                <w:szCs w:val="20"/>
                                <w:vertAlign w:val="superscript"/>
                                <w:lang w:val="nl-NL"/>
                              </w:rPr>
                              <w:t>2</w:t>
                            </w:r>
                            <w:r w:rsidRPr="0030752F">
                              <w:rPr>
                                <w:b w:val="0"/>
                                <w:sz w:val="20"/>
                                <w:szCs w:val="20"/>
                                <w:lang w:val="nl-NL"/>
                              </w:rPr>
                              <w:t>V/m</w:t>
                            </w:r>
                            <w:r w:rsidRPr="0030752F">
                              <w:rPr>
                                <w:b w:val="0"/>
                                <w:sz w:val="20"/>
                                <w:szCs w:val="20"/>
                                <w:lang w:val="nl-NL"/>
                              </w:rPr>
                              <w:tab/>
                              <w:t>C. 7,5.10</w:t>
                            </w:r>
                            <w:r w:rsidRPr="0030752F">
                              <w:rPr>
                                <w:b w:val="0"/>
                                <w:sz w:val="20"/>
                                <w:szCs w:val="20"/>
                                <w:vertAlign w:val="superscript"/>
                                <w:lang w:val="nl-NL"/>
                              </w:rPr>
                              <w:t>4</w:t>
                            </w:r>
                            <w:r w:rsidRPr="0030752F">
                              <w:rPr>
                                <w:b w:val="0"/>
                                <w:sz w:val="20"/>
                                <w:szCs w:val="20"/>
                                <w:lang w:val="nl-NL"/>
                              </w:rPr>
                              <w:t>V/m</w:t>
                            </w:r>
                            <w:r w:rsidRPr="0030752F">
                              <w:rPr>
                                <w:b w:val="0"/>
                                <w:sz w:val="20"/>
                                <w:szCs w:val="20"/>
                                <w:lang w:val="nl-NL"/>
                              </w:rPr>
                              <w:tab/>
                              <w:t>D.8,2.10</w:t>
                            </w:r>
                            <w:r w:rsidRPr="0030752F">
                              <w:rPr>
                                <w:b w:val="0"/>
                                <w:sz w:val="20"/>
                                <w:szCs w:val="20"/>
                                <w:vertAlign w:val="superscript"/>
                                <w:lang w:val="nl-NL"/>
                              </w:rPr>
                              <w:t>3</w:t>
                            </w:r>
                            <w:r w:rsidRPr="0030752F">
                              <w:rPr>
                                <w:b w:val="0"/>
                                <w:sz w:val="20"/>
                                <w:szCs w:val="20"/>
                                <w:lang w:val="nl-NL"/>
                              </w:rPr>
                              <w:t>V/m</w:t>
                            </w:r>
                          </w:p>
                          <w:p w14:paraId="769DAF40"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10.</w:t>
                            </w:r>
                            <w:r w:rsidRPr="0030752F">
                              <w:rPr>
                                <w:b w:val="0"/>
                                <w:bCs w:val="0"/>
                                <w:sz w:val="20"/>
                                <w:szCs w:val="20"/>
                                <w:lang w:val="nl-NL"/>
                              </w:rPr>
                              <w:t xml:space="preserve"> </w:t>
                            </w:r>
                            <w:r w:rsidRPr="0030752F">
                              <w:rPr>
                                <w:b w:val="0"/>
                                <w:sz w:val="20"/>
                                <w:szCs w:val="20"/>
                                <w:lang w:val="nl-NL"/>
                              </w:rPr>
                              <w:t>Tại ba đỉnh của tam giác vuông cân ABC, AB=AC=a, đặt ba điện tích dương q</w:t>
                            </w:r>
                            <w:r w:rsidRPr="0030752F">
                              <w:rPr>
                                <w:b w:val="0"/>
                                <w:sz w:val="20"/>
                                <w:szCs w:val="20"/>
                                <w:vertAlign w:val="subscript"/>
                                <w:lang w:val="nl-NL"/>
                              </w:rPr>
                              <w:t>A</w:t>
                            </w:r>
                            <w:r w:rsidRPr="0030752F">
                              <w:rPr>
                                <w:b w:val="0"/>
                                <w:sz w:val="20"/>
                                <w:szCs w:val="20"/>
                                <w:lang w:val="nl-NL"/>
                              </w:rPr>
                              <w:t>= q</w:t>
                            </w:r>
                            <w:r w:rsidRPr="0030752F">
                              <w:rPr>
                                <w:b w:val="0"/>
                                <w:sz w:val="20"/>
                                <w:szCs w:val="20"/>
                                <w:vertAlign w:val="subscript"/>
                                <w:lang w:val="nl-NL"/>
                              </w:rPr>
                              <w:t>B</w:t>
                            </w:r>
                            <w:r w:rsidRPr="0030752F">
                              <w:rPr>
                                <w:b w:val="0"/>
                                <w:sz w:val="20"/>
                                <w:szCs w:val="20"/>
                                <w:lang w:val="nl-NL"/>
                              </w:rPr>
                              <w:t>= q; q</w:t>
                            </w:r>
                            <w:r w:rsidRPr="0030752F">
                              <w:rPr>
                                <w:b w:val="0"/>
                                <w:sz w:val="20"/>
                                <w:szCs w:val="20"/>
                                <w:vertAlign w:val="subscript"/>
                                <w:lang w:val="nl-NL"/>
                              </w:rPr>
                              <w:t>C</w:t>
                            </w:r>
                            <w:r w:rsidRPr="0030752F">
                              <w:rPr>
                                <w:b w:val="0"/>
                                <w:sz w:val="20"/>
                                <w:szCs w:val="20"/>
                                <w:lang w:val="nl-NL"/>
                              </w:rPr>
                              <w:t xml:space="preserve">= 2q trong chân không. Cường độ điện trường </w:t>
                            </w:r>
                            <w:r w:rsidR="007C18AF" w:rsidRPr="00621F06">
                              <w:rPr>
                                <w:b w:val="0"/>
                                <w:noProof/>
                                <w:position w:val="-4"/>
                                <w:sz w:val="20"/>
                                <w:szCs w:val="20"/>
                                <w:lang w:val="nl-NL"/>
                              </w:rPr>
                              <w:object w:dxaOrig="238" w:dyaOrig="321" w14:anchorId="2079CA3F">
                                <v:shape id="_x0000_i1047" type="#_x0000_t75" alt="" style="width:11.9pt;height:16.05pt;mso-width-percent:0;mso-height-percent:0;mso-width-percent:0;mso-height-percent:0" o:ole="">
                                  <v:imagedata r:id="rId110" o:title=""/>
                                </v:shape>
                                <o:OLEObject Type="Embed" ProgID="Equation.3" ShapeID="_x0000_i1047" DrawAspect="Content" ObjectID="_1691511745" r:id="rId111"/>
                              </w:object>
                            </w:r>
                            <w:r w:rsidRPr="0030752F">
                              <w:rPr>
                                <w:b w:val="0"/>
                                <w:sz w:val="20"/>
                                <w:szCs w:val="20"/>
                                <w:lang w:val="nl-NL"/>
                              </w:rPr>
                              <w:t xml:space="preserve"> tại H là chân đường cao hạ từ đỉnh góc vuông A xuống cạnh huyền BC có biểu thức</w:t>
                            </w:r>
                          </w:p>
                          <w:p w14:paraId="1A59340C"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w:t>
                            </w:r>
                            <w:r w:rsidRPr="0030752F">
                              <w:rPr>
                                <w:b w:val="0"/>
                                <w:sz w:val="20"/>
                                <w:szCs w:val="20"/>
                                <w:u w:val="single"/>
                                <w:lang w:val="nl-NL"/>
                              </w:rPr>
                              <w:t xml:space="preserve"> </w:t>
                            </w:r>
                            <w:r w:rsidR="007C18AF" w:rsidRPr="00621F06">
                              <w:rPr>
                                <w:b w:val="0"/>
                                <w:noProof/>
                                <w:position w:val="-24"/>
                                <w:sz w:val="20"/>
                                <w:szCs w:val="20"/>
                                <w:lang w:val="nl-NL"/>
                              </w:rPr>
                              <w:object w:dxaOrig="1000" w:dyaOrig="595" w14:anchorId="41348D67">
                                <v:shape id="_x0000_i1048" type="#_x0000_t75" alt="" style="width:50pt;height:29.75pt;mso-width-percent:0;mso-height-percent:0;mso-width-percent:0;mso-height-percent:0" o:ole="">
                                  <v:imagedata r:id="rId112" o:title=""/>
                                </v:shape>
                                <o:OLEObject Type="Embed" ProgID="Equation.3" ShapeID="_x0000_i1048" DrawAspect="Content" ObjectID="_1691511746" r:id="rId113"/>
                              </w:object>
                            </w:r>
                            <w:r w:rsidRPr="0030752F">
                              <w:rPr>
                                <w:b w:val="0"/>
                                <w:sz w:val="20"/>
                                <w:szCs w:val="20"/>
                                <w:lang w:val="nl-NL"/>
                              </w:rPr>
                              <w:tab/>
                            </w:r>
                            <w:r w:rsidRPr="0030752F">
                              <w:rPr>
                                <w:b w:val="0"/>
                                <w:sz w:val="20"/>
                                <w:szCs w:val="20"/>
                                <w:lang w:val="nl-NL"/>
                              </w:rPr>
                              <w:tab/>
                              <w:t xml:space="preserve">B. </w:t>
                            </w:r>
                            <w:r w:rsidR="007C18AF" w:rsidRPr="00621F06">
                              <w:rPr>
                                <w:b w:val="0"/>
                                <w:noProof/>
                                <w:position w:val="-24"/>
                                <w:sz w:val="20"/>
                                <w:szCs w:val="20"/>
                                <w:lang w:val="nl-NL"/>
                              </w:rPr>
                              <w:object w:dxaOrig="797" w:dyaOrig="595" w14:anchorId="79268108">
                                <v:shape id="_x0000_i1049" type="#_x0000_t75" alt="" style="width:39.85pt;height:29.75pt;mso-width-percent:0;mso-height-percent:0;mso-width-percent:0;mso-height-percent:0" o:ole="">
                                  <v:imagedata r:id="rId114" o:title=""/>
                                </v:shape>
                                <o:OLEObject Type="Embed" ProgID="Equation.3" ShapeID="_x0000_i1049" DrawAspect="Content" ObjectID="_1691511747" r:id="rId115"/>
                              </w:object>
                            </w:r>
                            <w:r w:rsidRPr="0030752F">
                              <w:rPr>
                                <w:b w:val="0"/>
                                <w:sz w:val="20"/>
                                <w:szCs w:val="20"/>
                                <w:lang w:val="nl-NL"/>
                              </w:rPr>
                              <w:tab/>
                            </w:r>
                            <w:r w:rsidRPr="0030752F">
                              <w:rPr>
                                <w:b w:val="0"/>
                                <w:sz w:val="20"/>
                                <w:szCs w:val="20"/>
                                <w:lang w:val="nl-NL"/>
                              </w:rPr>
                              <w:tab/>
                              <w:t xml:space="preserve">  C. </w:t>
                            </w:r>
                            <w:r w:rsidR="007C18AF" w:rsidRPr="00621F06">
                              <w:rPr>
                                <w:b w:val="0"/>
                                <w:noProof/>
                                <w:position w:val="-24"/>
                                <w:sz w:val="20"/>
                                <w:szCs w:val="20"/>
                                <w:lang w:val="nl-NL"/>
                              </w:rPr>
                              <w:object w:dxaOrig="655" w:dyaOrig="583" w14:anchorId="79ED20CC">
                                <v:shape id="_x0000_i1050" type="#_x0000_t75" alt="" style="width:32.75pt;height:29.15pt;mso-width-percent:0;mso-height-percent:0;mso-width-percent:0;mso-height-percent:0" o:ole="">
                                  <v:imagedata r:id="rId116" o:title=""/>
                                </v:shape>
                                <o:OLEObject Type="Embed" ProgID="Equation.3" ShapeID="_x0000_i1050" DrawAspect="Content" ObjectID="_1691511748" r:id="rId117"/>
                              </w:object>
                            </w:r>
                            <w:r w:rsidRPr="0030752F">
                              <w:rPr>
                                <w:b w:val="0"/>
                                <w:sz w:val="20"/>
                                <w:szCs w:val="20"/>
                                <w:lang w:val="nl-NL"/>
                              </w:rPr>
                              <w:tab/>
                            </w:r>
                            <w:r w:rsidRPr="0030752F">
                              <w:rPr>
                                <w:b w:val="0"/>
                                <w:sz w:val="20"/>
                                <w:szCs w:val="20"/>
                                <w:lang w:val="nl-NL"/>
                              </w:rPr>
                              <w:tab/>
                              <w:t xml:space="preserve">D. </w:t>
                            </w:r>
                            <w:r w:rsidR="007C18AF" w:rsidRPr="00621F06">
                              <w:rPr>
                                <w:b w:val="0"/>
                                <w:noProof/>
                                <w:position w:val="-24"/>
                                <w:sz w:val="20"/>
                                <w:szCs w:val="20"/>
                                <w:lang w:val="nl-NL"/>
                              </w:rPr>
                              <w:object w:dxaOrig="785" w:dyaOrig="583" w14:anchorId="52160596">
                                <v:shape id="_x0000_i1051" type="#_x0000_t75" alt="" style="width:39.25pt;height:29.15pt;mso-width-percent:0;mso-height-percent:0;mso-width-percent:0;mso-height-percent:0" o:ole="">
                                  <v:imagedata r:id="rId118" o:title=""/>
                                </v:shape>
                                <o:OLEObject Type="Embed" ProgID="Equation.3" ShapeID="_x0000_i1051" DrawAspect="Content" ObjectID="_1691511749" r:id="rId119"/>
                              </w:object>
                            </w:r>
                          </w:p>
                          <w:p w14:paraId="4E57AABA" w14:textId="77777777" w:rsidR="00621F06" w:rsidRDefault="00621F06" w:rsidP="003B5E5C">
                            <w:pPr>
                              <w:tabs>
                                <w:tab w:val="left" w:pos="284"/>
                              </w:tabs>
                              <w:jc w:val="both"/>
                              <w:rPr>
                                <w:b w:val="0"/>
                                <w:sz w:val="20"/>
                                <w:szCs w:val="20"/>
                                <w:lang w:val="nl-NL"/>
                              </w:rPr>
                            </w:pPr>
                            <w:r w:rsidRPr="0030752F">
                              <w:rPr>
                                <w:sz w:val="20"/>
                                <w:szCs w:val="20"/>
                                <w:u w:val="single"/>
                                <w:lang w:val="nl-NL"/>
                              </w:rPr>
                              <w:t>Câu 11.</w:t>
                            </w:r>
                            <w:r w:rsidRPr="0030752F">
                              <w:rPr>
                                <w:b w:val="0"/>
                                <w:bCs w:val="0"/>
                                <w:sz w:val="20"/>
                                <w:szCs w:val="20"/>
                                <w:lang w:val="nl-NL"/>
                              </w:rPr>
                              <w:t xml:space="preserve"> </w:t>
                            </w:r>
                            <w:r w:rsidRPr="0030752F">
                              <w:rPr>
                                <w:b w:val="0"/>
                                <w:sz w:val="20"/>
                                <w:szCs w:val="20"/>
                                <w:lang w:val="nl-NL"/>
                              </w:rPr>
                              <w:t>Ba điện tích Q giống hệt nhau được đặt cố định tại ba đỉnh của một tam giác đều có cạnh a. Độ lớn cường độ điện tr</w:t>
                            </w:r>
                            <w:r>
                              <w:rPr>
                                <w:b w:val="0"/>
                                <w:sz w:val="20"/>
                                <w:szCs w:val="20"/>
                                <w:lang w:val="nl-NL"/>
                              </w:rPr>
                              <w:t>ường tại tâm của tam giác đó là</w:t>
                            </w:r>
                            <w:r>
                              <w:rPr>
                                <w:b w:val="0"/>
                                <w:sz w:val="20"/>
                                <w:szCs w:val="20"/>
                                <w:lang w:val="nl-NL"/>
                              </w:rPr>
                              <w:tab/>
                            </w:r>
                          </w:p>
                          <w:p w14:paraId="6B2E6555" w14:textId="560664D9" w:rsidR="00621F06" w:rsidRPr="0030752F" w:rsidRDefault="00621F06" w:rsidP="003B5E5C">
                            <w:pPr>
                              <w:tabs>
                                <w:tab w:val="left" w:pos="284"/>
                              </w:tabs>
                              <w:jc w:val="both"/>
                              <w:rPr>
                                <w:b w:val="0"/>
                                <w:sz w:val="20"/>
                                <w:szCs w:val="20"/>
                                <w:lang w:val="nl-NL"/>
                              </w:rPr>
                            </w:pPr>
                            <w:r w:rsidRPr="0030752F">
                              <w:rPr>
                                <w:b w:val="0"/>
                                <w:sz w:val="20"/>
                                <w:szCs w:val="20"/>
                                <w:lang w:val="nl-NL"/>
                              </w:rPr>
                              <w:t xml:space="preserve">A. </w:t>
                            </w:r>
                            <w:r w:rsidR="007C18AF" w:rsidRPr="00621F06">
                              <w:rPr>
                                <w:b w:val="0"/>
                                <w:noProof/>
                                <w:position w:val="-24"/>
                                <w:sz w:val="20"/>
                                <w:szCs w:val="20"/>
                                <w:lang w:val="nl-NL"/>
                              </w:rPr>
                              <w:object w:dxaOrig="1238" w:dyaOrig="536" w14:anchorId="36145B8A">
                                <v:shape id="_x0000_i1052" type="#_x0000_t75" alt="" style="width:61.9pt;height:26.8pt;mso-width-percent:0;mso-height-percent:0;mso-width-percent:0;mso-height-percent:0" o:ole="">
                                  <v:imagedata r:id="rId120" o:title=""/>
                                </v:shape>
                                <o:OLEObject Type="Embed" ProgID="Equation.3" ShapeID="_x0000_i1052" DrawAspect="Content" ObjectID="_1691511750" r:id="rId121"/>
                              </w:object>
                            </w:r>
                            <w:r>
                              <w:rPr>
                                <w:b w:val="0"/>
                                <w:sz w:val="20"/>
                                <w:szCs w:val="20"/>
                                <w:lang w:val="nl-NL"/>
                              </w:rPr>
                              <w:tab/>
                            </w:r>
                            <w:r w:rsidRPr="0030752F">
                              <w:rPr>
                                <w:b w:val="0"/>
                                <w:sz w:val="20"/>
                                <w:szCs w:val="20"/>
                                <w:lang w:val="nl-NL"/>
                              </w:rPr>
                              <w:t xml:space="preserve">B. </w:t>
                            </w:r>
                            <w:r w:rsidR="007C18AF" w:rsidRPr="00621F06">
                              <w:rPr>
                                <w:b w:val="0"/>
                                <w:noProof/>
                                <w:position w:val="-24"/>
                                <w:sz w:val="20"/>
                                <w:szCs w:val="20"/>
                                <w:lang w:val="nl-NL"/>
                              </w:rPr>
                              <w:object w:dxaOrig="1321" w:dyaOrig="583" w14:anchorId="3681B79C">
                                <v:shape id="_x0000_i1053" type="#_x0000_t75" alt="" style="width:66.05pt;height:29.15pt;mso-width-percent:0;mso-height-percent:0;mso-width-percent:0;mso-height-percent:0" o:ole="">
                                  <v:imagedata r:id="rId122" o:title=""/>
                                </v:shape>
                                <o:OLEObject Type="Embed" ProgID="Equation.3" ShapeID="_x0000_i1053" DrawAspect="Content" ObjectID="_1691511751" r:id="rId123"/>
                              </w:object>
                            </w:r>
                            <w:r w:rsidRPr="0030752F">
                              <w:rPr>
                                <w:b w:val="0"/>
                                <w:sz w:val="20"/>
                                <w:szCs w:val="20"/>
                                <w:lang w:val="nl-NL"/>
                              </w:rPr>
                              <w:tab/>
                              <w:t xml:space="preserve">C. </w:t>
                            </w:r>
                            <w:r w:rsidR="007C18AF" w:rsidRPr="00621F06">
                              <w:rPr>
                                <w:b w:val="0"/>
                                <w:noProof/>
                                <w:position w:val="-24"/>
                                <w:sz w:val="20"/>
                                <w:szCs w:val="20"/>
                                <w:lang w:val="nl-NL"/>
                              </w:rPr>
                              <w:object w:dxaOrig="1321" w:dyaOrig="583" w14:anchorId="1D442CF3">
                                <v:shape id="_x0000_i1054" type="#_x0000_t75" alt="" style="width:66.05pt;height:29.15pt;mso-width-percent:0;mso-height-percent:0;mso-width-percent:0;mso-height-percent:0" o:ole="">
                                  <v:imagedata r:id="rId124" o:title=""/>
                                </v:shape>
                                <o:OLEObject Type="Embed" ProgID="Equation.3" ShapeID="_x0000_i1054" DrawAspect="Content" ObjectID="_1691511752" r:id="rId125"/>
                              </w:object>
                            </w:r>
                            <w:r>
                              <w:rPr>
                                <w:b w:val="0"/>
                                <w:sz w:val="20"/>
                                <w:szCs w:val="20"/>
                                <w:lang w:val="nl-NL"/>
                              </w:rPr>
                              <w:tab/>
                            </w:r>
                            <w:r w:rsidRPr="0030752F">
                              <w:rPr>
                                <w:b w:val="0"/>
                                <w:sz w:val="20"/>
                                <w:szCs w:val="20"/>
                                <w:lang w:val="nl-NL"/>
                              </w:rPr>
                              <w:t>D</w:t>
                            </w:r>
                            <w:r w:rsidRPr="0030752F">
                              <w:rPr>
                                <w:b w:val="0"/>
                                <w:color w:val="FF0000"/>
                                <w:sz w:val="20"/>
                                <w:szCs w:val="20"/>
                                <w:lang w:val="nl-NL"/>
                              </w:rPr>
                              <w:t>.</w:t>
                            </w:r>
                            <w:r w:rsidRPr="0030752F">
                              <w:rPr>
                                <w:b w:val="0"/>
                                <w:sz w:val="20"/>
                                <w:szCs w:val="20"/>
                                <w:lang w:val="nl-NL"/>
                              </w:rPr>
                              <w:t xml:space="preserve"> E = 0.</w:t>
                            </w:r>
                          </w:p>
                          <w:p w14:paraId="077F3A9E" w14:textId="77777777" w:rsidR="00621F06" w:rsidRDefault="00621F06" w:rsidP="003B5E5C">
                            <w:pPr>
                              <w:tabs>
                                <w:tab w:val="left" w:pos="284"/>
                              </w:tabs>
                              <w:jc w:val="both"/>
                              <w:rPr>
                                <w:b w:val="0"/>
                                <w:bCs w:val="0"/>
                                <w:sz w:val="20"/>
                                <w:szCs w:val="20"/>
                                <w:lang w:val="nl-NL"/>
                              </w:rPr>
                            </w:pPr>
                            <w:r w:rsidRPr="0030752F">
                              <w:rPr>
                                <w:sz w:val="20"/>
                                <w:szCs w:val="20"/>
                                <w:u w:val="single"/>
                                <w:lang w:val="nl-NL"/>
                              </w:rPr>
                              <w:t>Câu 12.</w:t>
                            </w:r>
                            <w:r w:rsidRPr="0030752F">
                              <w:rPr>
                                <w:b w:val="0"/>
                                <w:bCs w:val="0"/>
                                <w:sz w:val="20"/>
                                <w:szCs w:val="20"/>
                                <w:lang w:val="nl-NL"/>
                              </w:rPr>
                              <w:t xml:space="preserve"> Bốn điện tích cùng dấu, cùng độ lớn Q đặt tại 4 đỉnh của hình vuông ABCD cạnh a. Cường độ điện trường tại </w:t>
                            </w:r>
                            <w:r>
                              <w:rPr>
                                <w:b w:val="0"/>
                                <w:bCs w:val="0"/>
                                <w:sz w:val="20"/>
                                <w:szCs w:val="20"/>
                                <w:lang w:val="nl-NL"/>
                              </w:rPr>
                              <w:t xml:space="preserve">tâm O của hình vuông có độ lớn </w:t>
                            </w:r>
                            <w:r>
                              <w:rPr>
                                <w:b w:val="0"/>
                                <w:bCs w:val="0"/>
                                <w:sz w:val="20"/>
                                <w:szCs w:val="20"/>
                                <w:lang w:val="nl-NL"/>
                              </w:rPr>
                              <w:tab/>
                            </w:r>
                          </w:p>
                          <w:p w14:paraId="6DF257D3" w14:textId="3BD2226B" w:rsidR="00621F06" w:rsidRPr="00834559" w:rsidRDefault="00621F06" w:rsidP="003B5E5C">
                            <w:pPr>
                              <w:tabs>
                                <w:tab w:val="left" w:pos="284"/>
                              </w:tabs>
                              <w:jc w:val="both"/>
                              <w:rPr>
                                <w:b w:val="0"/>
                                <w:bCs w:val="0"/>
                                <w:sz w:val="20"/>
                                <w:szCs w:val="20"/>
                                <w:lang w:val="nl-NL"/>
                              </w:rPr>
                            </w:pPr>
                            <w:r w:rsidRPr="0030752F">
                              <w:rPr>
                                <w:b w:val="0"/>
                                <w:bCs w:val="0"/>
                                <w:sz w:val="20"/>
                                <w:szCs w:val="20"/>
                                <w:lang w:val="nl-NL"/>
                              </w:rPr>
                              <w:t xml:space="preserve">A. </w:t>
                            </w:r>
                            <w:r w:rsidR="007C18AF" w:rsidRPr="00621F06">
                              <w:rPr>
                                <w:b w:val="0"/>
                                <w:noProof/>
                                <w:position w:val="-24"/>
                                <w:sz w:val="20"/>
                                <w:szCs w:val="20"/>
                                <w:lang w:val="nl-NL"/>
                              </w:rPr>
                              <w:object w:dxaOrig="1261" w:dyaOrig="536" w14:anchorId="4A6D77D8">
                                <v:shape id="_x0000_i1055" type="#_x0000_t75" alt="" style="width:63.05pt;height:26.8pt;mso-width-percent:0;mso-height-percent:0;mso-width-percent:0;mso-height-percent:0" o:ole="">
                                  <v:imagedata r:id="rId126" o:title=""/>
                                </v:shape>
                                <o:OLEObject Type="Embed" ProgID="Equation.3" ShapeID="_x0000_i1055" DrawAspect="Content" ObjectID="_1691511753" r:id="rId127"/>
                              </w:object>
                            </w:r>
                            <w:r w:rsidRPr="0030752F">
                              <w:rPr>
                                <w:b w:val="0"/>
                                <w:sz w:val="20"/>
                                <w:szCs w:val="20"/>
                                <w:lang w:val="nl-NL"/>
                              </w:rPr>
                              <w:tab/>
                              <w:t xml:space="preserve">B. </w:t>
                            </w:r>
                            <w:r w:rsidR="007C18AF" w:rsidRPr="00621F06">
                              <w:rPr>
                                <w:b w:val="0"/>
                                <w:noProof/>
                                <w:position w:val="-24"/>
                                <w:sz w:val="20"/>
                                <w:szCs w:val="20"/>
                                <w:lang w:val="nl-NL"/>
                              </w:rPr>
                              <w:object w:dxaOrig="1345" w:dyaOrig="583" w14:anchorId="68F239C1">
                                <v:shape id="_x0000_i1056" type="#_x0000_t75" alt="" style="width:67.25pt;height:29.15pt;mso-width-percent:0;mso-height-percent:0;mso-width-percent:0;mso-height-percent:0" o:ole="">
                                  <v:imagedata r:id="rId128" o:title=""/>
                                </v:shape>
                                <o:OLEObject Type="Embed" ProgID="Equation.3" ShapeID="_x0000_i1056" DrawAspect="Content" ObjectID="_1691511754" r:id="rId129"/>
                              </w:object>
                            </w:r>
                            <w:r>
                              <w:rPr>
                                <w:b w:val="0"/>
                                <w:sz w:val="20"/>
                                <w:szCs w:val="20"/>
                                <w:lang w:val="nl-NL"/>
                              </w:rPr>
                              <w:t xml:space="preserve">            </w:t>
                            </w:r>
                            <w:r w:rsidRPr="0030752F">
                              <w:rPr>
                                <w:b w:val="0"/>
                                <w:sz w:val="20"/>
                                <w:szCs w:val="20"/>
                                <w:lang w:val="nl-NL"/>
                              </w:rPr>
                              <w:t>C. 0</w:t>
                            </w:r>
                            <w:r w:rsidRPr="0030752F">
                              <w:rPr>
                                <w:b w:val="0"/>
                                <w:sz w:val="20"/>
                                <w:szCs w:val="20"/>
                                <w:lang w:val="nl-NL"/>
                              </w:rPr>
                              <w:tab/>
                            </w:r>
                            <w:r w:rsidRPr="0030752F">
                              <w:rPr>
                                <w:b w:val="0"/>
                                <w:sz w:val="20"/>
                                <w:szCs w:val="20"/>
                                <w:lang w:val="nl-NL"/>
                              </w:rPr>
                              <w:tab/>
                              <w:t xml:space="preserve">D. </w:t>
                            </w:r>
                            <w:r w:rsidR="007C18AF" w:rsidRPr="00621F06">
                              <w:rPr>
                                <w:b w:val="0"/>
                                <w:noProof/>
                                <w:position w:val="-24"/>
                                <w:sz w:val="20"/>
                                <w:szCs w:val="20"/>
                                <w:lang w:val="nl-NL"/>
                              </w:rPr>
                              <w:object w:dxaOrig="1523" w:dyaOrig="536" w14:anchorId="69437989">
                                <v:shape id="_x0000_i1057" type="#_x0000_t75" alt="" style="width:76.15pt;height:26.8pt;mso-width-percent:0;mso-height-percent:0;mso-width-percent:0;mso-height-percent:0" o:ole="">
                                  <v:imagedata r:id="rId130" o:title=""/>
                                </v:shape>
                                <o:OLEObject Type="Embed" ProgID="Equation.3" ShapeID="_x0000_i1057" DrawAspect="Content" ObjectID="_1691511755" r:id="rId131"/>
                              </w:object>
                            </w:r>
                          </w:p>
                          <w:p w14:paraId="72A400D5" w14:textId="77777777" w:rsidR="00621F06" w:rsidRDefault="00621F06" w:rsidP="003B5E5C">
                            <w:pPr>
                              <w:tabs>
                                <w:tab w:val="left" w:pos="284"/>
                              </w:tabs>
                              <w:jc w:val="both"/>
                              <w:rPr>
                                <w:b w:val="0"/>
                                <w:sz w:val="20"/>
                                <w:szCs w:val="20"/>
                                <w:lang w:val="nl-NL"/>
                              </w:rPr>
                            </w:pPr>
                            <w:r w:rsidRPr="0030752F">
                              <w:rPr>
                                <w:sz w:val="20"/>
                                <w:szCs w:val="20"/>
                                <w:u w:val="single"/>
                                <w:lang w:val="nl-NL"/>
                              </w:rPr>
                              <w:t>Câu 13.</w:t>
                            </w:r>
                            <w:r w:rsidRPr="0030752F">
                              <w:rPr>
                                <w:b w:val="0"/>
                                <w:sz w:val="20"/>
                                <w:szCs w:val="20"/>
                                <w:lang w:val="nl-NL"/>
                              </w:rPr>
                              <w:t xml:space="preserve"> Hai điện tích điểm q</w:t>
                            </w:r>
                            <w:r w:rsidRPr="0030752F">
                              <w:rPr>
                                <w:b w:val="0"/>
                                <w:sz w:val="20"/>
                                <w:szCs w:val="20"/>
                                <w:vertAlign w:val="subscript"/>
                                <w:lang w:val="nl-NL"/>
                              </w:rPr>
                              <w:t>1</w:t>
                            </w:r>
                            <w:r w:rsidRPr="0030752F">
                              <w:rPr>
                                <w:b w:val="0"/>
                                <w:sz w:val="20"/>
                                <w:szCs w:val="20"/>
                                <w:lang w:val="nl-NL"/>
                              </w:rPr>
                              <w:t>=2.10</w:t>
                            </w:r>
                            <w:r w:rsidRPr="0030752F">
                              <w:rPr>
                                <w:b w:val="0"/>
                                <w:sz w:val="20"/>
                                <w:szCs w:val="20"/>
                                <w:vertAlign w:val="superscript"/>
                                <w:lang w:val="nl-NL"/>
                              </w:rPr>
                              <w:t>-6</w:t>
                            </w:r>
                            <w:r w:rsidRPr="0030752F">
                              <w:rPr>
                                <w:b w:val="0"/>
                                <w:sz w:val="20"/>
                                <w:szCs w:val="20"/>
                                <w:lang w:val="nl-NL"/>
                              </w:rPr>
                              <w:t xml:space="preserve"> C và q</w:t>
                            </w:r>
                            <w:r w:rsidRPr="0030752F">
                              <w:rPr>
                                <w:b w:val="0"/>
                                <w:sz w:val="20"/>
                                <w:szCs w:val="20"/>
                                <w:vertAlign w:val="subscript"/>
                                <w:lang w:val="nl-NL"/>
                              </w:rPr>
                              <w:t>2</w:t>
                            </w:r>
                            <w:r w:rsidRPr="0030752F">
                              <w:rPr>
                                <w:b w:val="0"/>
                                <w:sz w:val="20"/>
                                <w:szCs w:val="20"/>
                                <w:lang w:val="nl-NL"/>
                              </w:rPr>
                              <w:t>= - 8.10</w:t>
                            </w:r>
                            <w:r w:rsidRPr="0030752F">
                              <w:rPr>
                                <w:b w:val="0"/>
                                <w:sz w:val="20"/>
                                <w:szCs w:val="20"/>
                                <w:vertAlign w:val="superscript"/>
                                <w:lang w:val="nl-NL"/>
                              </w:rPr>
                              <w:t>-6</w:t>
                            </w:r>
                            <w:r w:rsidRPr="0030752F">
                              <w:rPr>
                                <w:b w:val="0"/>
                                <w:sz w:val="20"/>
                                <w:szCs w:val="20"/>
                                <w:lang w:val="nl-NL"/>
                              </w:rPr>
                              <w:t xml:space="preserve">C lần lượt đặt tại A và B với AB= 10cm. Gọi </w:t>
                            </w:r>
                            <w:r w:rsidR="007C18AF" w:rsidRPr="00621F06">
                              <w:rPr>
                                <w:b w:val="0"/>
                                <w:noProof/>
                                <w:position w:val="-10"/>
                                <w:sz w:val="20"/>
                                <w:szCs w:val="20"/>
                                <w:lang w:val="nl-NL"/>
                              </w:rPr>
                              <w:object w:dxaOrig="286" w:dyaOrig="381" w14:anchorId="1B6B398D">
                                <v:shape id="_x0000_i1058" type="#_x0000_t75" alt="" style="width:14.3pt;height:19.05pt;mso-width-percent:0;mso-height-percent:0;mso-width-percent:0;mso-height-percent:0" o:ole="">
                                  <v:imagedata r:id="rId132" o:title=""/>
                                </v:shape>
                                <o:OLEObject Type="Embed" ProgID="Equation.3" ShapeID="_x0000_i1058" DrawAspect="Content" ObjectID="_1691511756" r:id="rId133"/>
                              </w:object>
                            </w:r>
                            <w:r w:rsidRPr="0030752F">
                              <w:rPr>
                                <w:b w:val="0"/>
                                <w:sz w:val="20"/>
                                <w:szCs w:val="20"/>
                                <w:lang w:val="nl-NL"/>
                              </w:rPr>
                              <w:t xml:space="preserve"> và </w:t>
                            </w:r>
                            <w:r w:rsidR="007C18AF" w:rsidRPr="00621F06">
                              <w:rPr>
                                <w:b w:val="0"/>
                                <w:noProof/>
                                <w:position w:val="-10"/>
                                <w:sz w:val="20"/>
                                <w:szCs w:val="20"/>
                                <w:lang w:val="nl-NL"/>
                              </w:rPr>
                              <w:object w:dxaOrig="321" w:dyaOrig="381" w14:anchorId="6216961A">
                                <v:shape id="_x0000_i1059" type="#_x0000_t75" alt="" style="width:16.05pt;height:19.05pt;mso-width-percent:0;mso-height-percent:0;mso-width-percent:0;mso-height-percent:0" o:ole="">
                                  <v:imagedata r:id="rId134" o:title=""/>
                                </v:shape>
                                <o:OLEObject Type="Embed" ProgID="Equation.3" ShapeID="_x0000_i1059" DrawAspect="Content" ObjectID="_1691511757" r:id="rId135"/>
                              </w:object>
                            </w:r>
                            <w:r w:rsidRPr="0030752F">
                              <w:rPr>
                                <w:b w:val="0"/>
                                <w:sz w:val="20"/>
                                <w:szCs w:val="20"/>
                                <w:lang w:val="nl-NL"/>
                              </w:rPr>
                              <w:t xml:space="preserve"> lần lượt là vec tơ cường độ điện trường do q</w:t>
                            </w:r>
                            <w:r w:rsidRPr="0030752F">
                              <w:rPr>
                                <w:b w:val="0"/>
                                <w:sz w:val="20"/>
                                <w:szCs w:val="20"/>
                                <w:vertAlign w:val="subscript"/>
                                <w:lang w:val="nl-NL"/>
                              </w:rPr>
                              <w:t>1</w:t>
                            </w:r>
                            <w:r w:rsidRPr="0030752F">
                              <w:rPr>
                                <w:b w:val="0"/>
                                <w:sz w:val="20"/>
                                <w:szCs w:val="20"/>
                                <w:lang w:val="nl-NL"/>
                              </w:rPr>
                              <w:t>, q</w:t>
                            </w:r>
                            <w:r w:rsidRPr="0030752F">
                              <w:rPr>
                                <w:b w:val="0"/>
                                <w:sz w:val="20"/>
                                <w:szCs w:val="20"/>
                                <w:vertAlign w:val="subscript"/>
                                <w:lang w:val="nl-NL"/>
                              </w:rPr>
                              <w:t>2</w:t>
                            </w:r>
                            <w:r w:rsidRPr="0030752F">
                              <w:rPr>
                                <w:b w:val="0"/>
                                <w:sz w:val="20"/>
                                <w:szCs w:val="20"/>
                                <w:lang w:val="nl-NL"/>
                              </w:rPr>
                              <w:t xml:space="preserve"> sinh ra tại điểm M trên đường thẳng AB. Biết </w:t>
                            </w:r>
                            <w:r w:rsidR="007C18AF" w:rsidRPr="00621F06">
                              <w:rPr>
                                <w:b w:val="0"/>
                                <w:noProof/>
                                <w:position w:val="-10"/>
                                <w:sz w:val="20"/>
                                <w:szCs w:val="20"/>
                                <w:lang w:val="nl-NL"/>
                              </w:rPr>
                              <w:object w:dxaOrig="940" w:dyaOrig="381" w14:anchorId="513C40A7">
                                <v:shape id="_x0000_i1060" type="#_x0000_t75" alt="" style="width:47pt;height:19.05pt;mso-width-percent:0;mso-height-percent:0;mso-width-percent:0;mso-height-percent:0" o:ole="">
                                  <v:imagedata r:id="rId136" o:title=""/>
                                </v:shape>
                                <o:OLEObject Type="Embed" ProgID="Equation.3" ShapeID="_x0000_i1060" DrawAspect="Content" ObjectID="_1691511758" r:id="rId137"/>
                              </w:object>
                            </w:r>
                            <w:r w:rsidRPr="0030752F">
                              <w:rPr>
                                <w:b w:val="0"/>
                                <w:sz w:val="20"/>
                                <w:szCs w:val="20"/>
                                <w:lang w:val="nl-NL"/>
                              </w:rPr>
                              <w:t>. Khẳng định nào sau đây về vị trí của điểm M là đúng?</w:t>
                            </w:r>
                            <w:r>
                              <w:rPr>
                                <w:b w:val="0"/>
                                <w:sz w:val="20"/>
                                <w:szCs w:val="20"/>
                                <w:lang w:val="nl-NL"/>
                              </w:rPr>
                              <w:tab/>
                              <w:t xml:space="preserve">   </w:t>
                            </w:r>
                          </w:p>
                          <w:p w14:paraId="052033DD" w14:textId="36F86769" w:rsidR="00621F06" w:rsidRPr="0030752F" w:rsidRDefault="00621F06" w:rsidP="003B5E5C">
                            <w:pPr>
                              <w:tabs>
                                <w:tab w:val="left" w:pos="284"/>
                              </w:tabs>
                              <w:jc w:val="both"/>
                              <w:rPr>
                                <w:b w:val="0"/>
                                <w:sz w:val="20"/>
                                <w:szCs w:val="20"/>
                                <w:lang w:val="nl-NL"/>
                              </w:rPr>
                            </w:pPr>
                            <w:r w:rsidRPr="0030752F">
                              <w:rPr>
                                <w:b w:val="0"/>
                                <w:sz w:val="20"/>
                                <w:szCs w:val="20"/>
                                <w:lang w:val="nl-NL"/>
                              </w:rPr>
                              <w:t xml:space="preserve">A. M nằm trong đoạn thẳng AB với AM = 2,5cm.   </w:t>
                            </w:r>
                            <w:r w:rsidRPr="0030752F">
                              <w:rPr>
                                <w:b w:val="0"/>
                                <w:sz w:val="20"/>
                                <w:szCs w:val="20"/>
                                <w:lang w:val="nl-NL"/>
                              </w:rPr>
                              <w:tab/>
                            </w:r>
                            <w:r w:rsidRPr="0030752F">
                              <w:rPr>
                                <w:b w:val="0"/>
                                <w:sz w:val="20"/>
                                <w:szCs w:val="20"/>
                                <w:lang w:val="nl-NL"/>
                              </w:rPr>
                              <w:tab/>
                              <w:t xml:space="preserve">B. M nằm trong đoạn thẳng AB với AM= 5cm.               </w:t>
                            </w:r>
                          </w:p>
                          <w:p w14:paraId="3F7262A7" w14:textId="18C0D57B" w:rsidR="00621F06" w:rsidRPr="0030752F" w:rsidRDefault="00621F06" w:rsidP="00FA04FE">
                            <w:pPr>
                              <w:tabs>
                                <w:tab w:val="left" w:pos="284"/>
                              </w:tabs>
                              <w:jc w:val="both"/>
                              <w:rPr>
                                <w:b w:val="0"/>
                                <w:sz w:val="20"/>
                                <w:szCs w:val="20"/>
                                <w:lang w:val="nl-NL"/>
                              </w:rPr>
                            </w:pPr>
                            <w:r w:rsidRPr="0030752F">
                              <w:rPr>
                                <w:b w:val="0"/>
                                <w:sz w:val="20"/>
                                <w:szCs w:val="20"/>
                                <w:lang w:val="nl-NL"/>
                              </w:rPr>
                              <w:t xml:space="preserve">C. M nằm ngoài đoạn thẳng AB với AM = 2,5cm.              </w:t>
                            </w:r>
                            <w:r w:rsidRPr="0030752F">
                              <w:rPr>
                                <w:b w:val="0"/>
                                <w:sz w:val="20"/>
                                <w:szCs w:val="20"/>
                                <w:lang w:val="nl-NL"/>
                              </w:rPr>
                              <w:tab/>
                              <w:t xml:space="preserve">D. M nằm ngoài đoạn thẳng AB với AM= 5cm.  </w:t>
                            </w:r>
                          </w:p>
                          <w:p w14:paraId="223F7171" w14:textId="77777777"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4.</w:t>
                            </w:r>
                            <w:r w:rsidRPr="0030752F">
                              <w:rPr>
                                <w:b w:val="0"/>
                                <w:bCs w:val="0"/>
                                <w:sz w:val="20"/>
                                <w:szCs w:val="20"/>
                                <w:lang w:val="nl-NL"/>
                              </w:rPr>
                              <w:t xml:space="preserve"> </w:t>
                            </w:r>
                            <w:r w:rsidRPr="0030752F">
                              <w:rPr>
                                <w:b w:val="0"/>
                                <w:sz w:val="20"/>
                                <w:szCs w:val="20"/>
                                <w:lang w:val="nl-NL"/>
                              </w:rPr>
                              <w:t>Một điện tích điểm Q đặt trong không khí. Gọi E</w:t>
                            </w:r>
                            <w:r w:rsidRPr="0030752F">
                              <w:rPr>
                                <w:b w:val="0"/>
                                <w:sz w:val="20"/>
                                <w:szCs w:val="20"/>
                                <w:vertAlign w:val="subscript"/>
                                <w:lang w:val="nl-NL"/>
                              </w:rPr>
                              <w:t>A</w:t>
                            </w:r>
                            <w:r w:rsidRPr="0030752F">
                              <w:rPr>
                                <w:b w:val="0"/>
                                <w:sz w:val="20"/>
                                <w:szCs w:val="20"/>
                                <w:lang w:val="nl-NL"/>
                              </w:rPr>
                              <w:t>, E</w:t>
                            </w:r>
                            <w:r w:rsidRPr="0030752F">
                              <w:rPr>
                                <w:b w:val="0"/>
                                <w:sz w:val="20"/>
                                <w:szCs w:val="20"/>
                                <w:vertAlign w:val="subscript"/>
                                <w:lang w:val="nl-NL"/>
                              </w:rPr>
                              <w:t>B</w:t>
                            </w:r>
                            <w:r w:rsidRPr="0030752F">
                              <w:rPr>
                                <w:b w:val="0"/>
                                <w:sz w:val="20"/>
                                <w:szCs w:val="20"/>
                                <w:lang w:val="nl-NL"/>
                              </w:rPr>
                              <w:t xml:space="preserve"> là cường độ điện trường do Q gây ra tại A và B, r là khoảng cách từ A đến Q. Cường độ điện trường do Q gây ra tại A và B lần lượt là </w:t>
                            </w:r>
                            <w:r w:rsidR="007C18AF" w:rsidRPr="00621F06">
                              <w:rPr>
                                <w:b w:val="0"/>
                                <w:noProof/>
                                <w:position w:val="-10"/>
                                <w:sz w:val="20"/>
                                <w:szCs w:val="20"/>
                                <w:lang w:val="nl-NL"/>
                              </w:rPr>
                              <w:object w:dxaOrig="345" w:dyaOrig="381" w14:anchorId="24F6498F">
                                <v:shape id="_x0000_i1061" type="#_x0000_t75" alt="" style="width:17.25pt;height:19.05pt;mso-width-percent:0;mso-height-percent:0;mso-width-percent:0;mso-height-percent:0" o:ole="">
                                  <v:imagedata r:id="rId138" o:title=""/>
                                </v:shape>
                                <o:OLEObject Type="Embed" ProgID="Equation.3" ShapeID="_x0000_i1061" DrawAspect="Content" ObjectID="_1691511759" r:id="rId139"/>
                              </w:object>
                            </w:r>
                            <w:r w:rsidRPr="0030752F">
                              <w:rPr>
                                <w:b w:val="0"/>
                                <w:sz w:val="20"/>
                                <w:szCs w:val="20"/>
                                <w:lang w:val="nl-NL"/>
                              </w:rPr>
                              <w:t xml:space="preserve"> và </w:t>
                            </w:r>
                            <w:r w:rsidR="007C18AF" w:rsidRPr="00621F06">
                              <w:rPr>
                                <w:b w:val="0"/>
                                <w:noProof/>
                                <w:position w:val="-10"/>
                                <w:sz w:val="20"/>
                                <w:szCs w:val="20"/>
                                <w:lang w:val="nl-NL"/>
                              </w:rPr>
                              <w:object w:dxaOrig="345" w:dyaOrig="381" w14:anchorId="5C3F2C55">
                                <v:shape id="_x0000_i1062" type="#_x0000_t75" alt="" style="width:17.25pt;height:19.05pt;mso-width-percent:0;mso-height-percent:0;mso-width-percent:0;mso-height-percent:0" o:ole="">
                                  <v:imagedata r:id="rId140" o:title=""/>
                                </v:shape>
                                <o:OLEObject Type="Embed" ProgID="Equation.3" ShapeID="_x0000_i1062" DrawAspect="Content" ObjectID="_1691511760" r:id="rId141"/>
                              </w:object>
                            </w:r>
                            <w:r w:rsidRPr="0030752F">
                              <w:rPr>
                                <w:b w:val="0"/>
                                <w:sz w:val="20"/>
                                <w:szCs w:val="20"/>
                                <w:lang w:val="nl-NL"/>
                              </w:rPr>
                              <w:t xml:space="preserve">. Để </w:t>
                            </w:r>
                            <w:r w:rsidR="007C18AF" w:rsidRPr="00621F06">
                              <w:rPr>
                                <w:b w:val="0"/>
                                <w:noProof/>
                                <w:position w:val="-10"/>
                                <w:sz w:val="20"/>
                                <w:szCs w:val="20"/>
                                <w:lang w:val="nl-NL"/>
                              </w:rPr>
                              <w:object w:dxaOrig="345" w:dyaOrig="381" w14:anchorId="76ECEE5B">
                                <v:shape id="_x0000_i1063" type="#_x0000_t75" alt="" style="width:17.25pt;height:19.05pt;mso-width-percent:0;mso-height-percent:0;mso-width-percent:0;mso-height-percent:0" o:ole="">
                                  <v:imagedata r:id="rId138" o:title=""/>
                                </v:shape>
                                <o:OLEObject Type="Embed" ProgID="Equation.3" ShapeID="_x0000_i1063" DrawAspect="Content" ObjectID="_1691511761" r:id="rId142"/>
                              </w:object>
                            </w:r>
                            <w:r w:rsidRPr="0030752F">
                              <w:rPr>
                                <w:b w:val="0"/>
                                <w:sz w:val="20"/>
                                <w:szCs w:val="20"/>
                                <w:lang w:val="nl-NL"/>
                              </w:rPr>
                              <w:t xml:space="preserve"> có phương vuông góc </w:t>
                            </w:r>
                            <w:r w:rsidR="007C18AF" w:rsidRPr="00621F06">
                              <w:rPr>
                                <w:b w:val="0"/>
                                <w:noProof/>
                                <w:position w:val="-10"/>
                                <w:sz w:val="20"/>
                                <w:szCs w:val="20"/>
                                <w:lang w:val="nl-NL"/>
                              </w:rPr>
                              <w:object w:dxaOrig="345" w:dyaOrig="381" w14:anchorId="6121D303">
                                <v:shape id="_x0000_i1064" type="#_x0000_t75" alt="" style="width:17.25pt;height:19.05pt;mso-width-percent:0;mso-height-percent:0;mso-width-percent:0;mso-height-percent:0" o:ole="">
                                  <v:imagedata r:id="rId140" o:title=""/>
                                </v:shape>
                                <o:OLEObject Type="Embed" ProgID="Equation.3" ShapeID="_x0000_i1064" DrawAspect="Content" ObjectID="_1691511762" r:id="rId143"/>
                              </w:object>
                            </w:r>
                            <w:r w:rsidRPr="0030752F">
                              <w:rPr>
                                <w:b w:val="0"/>
                                <w:sz w:val="20"/>
                                <w:szCs w:val="20"/>
                                <w:lang w:val="nl-NL"/>
                              </w:rPr>
                              <w:t xml:space="preserve"> và E</w:t>
                            </w:r>
                            <w:r w:rsidRPr="0030752F">
                              <w:rPr>
                                <w:b w:val="0"/>
                                <w:sz w:val="20"/>
                                <w:szCs w:val="20"/>
                                <w:vertAlign w:val="subscript"/>
                                <w:lang w:val="nl-NL"/>
                              </w:rPr>
                              <w:t>A</w:t>
                            </w:r>
                            <w:r w:rsidRPr="0030752F">
                              <w:rPr>
                                <w:b w:val="0"/>
                                <w:sz w:val="20"/>
                                <w:szCs w:val="20"/>
                                <w:lang w:val="nl-NL"/>
                              </w:rPr>
                              <w:t xml:space="preserve"> = E</w:t>
                            </w:r>
                            <w:r w:rsidRPr="0030752F">
                              <w:rPr>
                                <w:b w:val="0"/>
                                <w:sz w:val="20"/>
                                <w:szCs w:val="20"/>
                                <w:vertAlign w:val="subscript"/>
                                <w:lang w:val="nl-NL"/>
                              </w:rPr>
                              <w:t>B</w:t>
                            </w:r>
                            <w:r w:rsidRPr="0030752F">
                              <w:rPr>
                                <w:b w:val="0"/>
                                <w:sz w:val="20"/>
                                <w:szCs w:val="20"/>
                                <w:lang w:val="nl-NL"/>
                              </w:rPr>
                              <w:t xml:space="preserve"> thì khoảng cách giữa A và B là</w:t>
                            </w:r>
                            <w:r w:rsidRPr="0030752F">
                              <w:rPr>
                                <w:b w:val="0"/>
                                <w:sz w:val="20"/>
                                <w:szCs w:val="20"/>
                                <w:lang w:val="nl-NL"/>
                              </w:rPr>
                              <w:tab/>
                            </w:r>
                            <w:r w:rsidRPr="0030752F">
                              <w:rPr>
                                <w:b w:val="0"/>
                                <w:sz w:val="20"/>
                                <w:szCs w:val="20"/>
                                <w:lang w:val="nl-NL"/>
                              </w:rPr>
                              <w:tab/>
                              <w:t>A. r</w:t>
                            </w:r>
                            <w:r w:rsidRPr="0030752F">
                              <w:rPr>
                                <w:b w:val="0"/>
                                <w:noProof/>
                                <w:position w:val="-8"/>
                                <w:sz w:val="20"/>
                                <w:szCs w:val="20"/>
                              </w:rPr>
                              <w:drawing>
                                <wp:inline distT="0" distB="0" distL="0" distR="0" wp14:anchorId="70351407" wp14:editId="3F4E370C">
                                  <wp:extent cx="231775" cy="231775"/>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30752F">
                              <w:rPr>
                                <w:b w:val="0"/>
                                <w:sz w:val="20"/>
                                <w:szCs w:val="20"/>
                                <w:lang w:val="nl-NL"/>
                              </w:rPr>
                              <w:tab/>
                            </w:r>
                            <w:r w:rsidRPr="0030752F">
                              <w:rPr>
                                <w:b w:val="0"/>
                                <w:sz w:val="20"/>
                                <w:szCs w:val="20"/>
                                <w:lang w:val="nl-NL"/>
                              </w:rPr>
                              <w:tab/>
                              <w:t>B. r</w:t>
                            </w:r>
                            <w:r w:rsidRPr="0030752F">
                              <w:rPr>
                                <w:b w:val="0"/>
                                <w:noProof/>
                                <w:position w:val="-6"/>
                                <w:sz w:val="20"/>
                                <w:szCs w:val="20"/>
                              </w:rPr>
                              <w:drawing>
                                <wp:inline distT="0" distB="0" distL="0" distR="0" wp14:anchorId="36A28D6B" wp14:editId="15181558">
                                  <wp:extent cx="244475" cy="212725"/>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44475" cy="212725"/>
                                          </a:xfrm>
                                          <a:prstGeom prst="rect">
                                            <a:avLst/>
                                          </a:prstGeom>
                                          <a:noFill/>
                                          <a:ln>
                                            <a:noFill/>
                                          </a:ln>
                                        </pic:spPr>
                                      </pic:pic>
                                    </a:graphicData>
                                  </a:graphic>
                                </wp:inline>
                              </w:drawing>
                            </w:r>
                            <w:r w:rsidRPr="0030752F">
                              <w:rPr>
                                <w:b w:val="0"/>
                                <w:sz w:val="20"/>
                                <w:szCs w:val="20"/>
                                <w:lang w:val="nl-NL"/>
                              </w:rPr>
                              <w:tab/>
                            </w:r>
                            <w:r w:rsidRPr="0030752F">
                              <w:rPr>
                                <w:b w:val="0"/>
                                <w:sz w:val="20"/>
                                <w:szCs w:val="20"/>
                                <w:lang w:val="nl-NL"/>
                              </w:rPr>
                              <w:tab/>
                              <w:t>C. r</w:t>
                            </w:r>
                            <w:r w:rsidRPr="0030752F">
                              <w:rPr>
                                <w:b w:val="0"/>
                                <w:sz w:val="20"/>
                                <w:szCs w:val="20"/>
                                <w:lang w:val="nl-NL"/>
                              </w:rPr>
                              <w:tab/>
                            </w:r>
                            <w:r w:rsidRPr="0030752F">
                              <w:rPr>
                                <w:b w:val="0"/>
                                <w:sz w:val="20"/>
                                <w:szCs w:val="20"/>
                                <w:lang w:val="nl-NL"/>
                              </w:rPr>
                              <w:tab/>
                            </w:r>
                            <w:r w:rsidRPr="0030752F">
                              <w:rPr>
                                <w:b w:val="0"/>
                                <w:sz w:val="20"/>
                                <w:szCs w:val="20"/>
                                <w:lang w:val="nl-NL"/>
                              </w:rPr>
                              <w:tab/>
                              <w:t>D. 2r</w:t>
                            </w:r>
                          </w:p>
                          <w:p w14:paraId="76EFCE8B" w14:textId="77777777" w:rsidR="00621F06" w:rsidRPr="0030752F" w:rsidRDefault="00621F06" w:rsidP="003B5E5C">
                            <w:pPr>
                              <w:tabs>
                                <w:tab w:val="left" w:pos="284"/>
                              </w:tabs>
                              <w:jc w:val="both"/>
                              <w:rPr>
                                <w:b w:val="0"/>
                                <w:bCs w:val="0"/>
                                <w:sz w:val="20"/>
                                <w:szCs w:val="20"/>
                                <w:lang w:val="nl-NL"/>
                              </w:rPr>
                            </w:pPr>
                            <w:r w:rsidRPr="002D71A7">
                              <w:rPr>
                                <w:bCs w:val="0"/>
                                <w:sz w:val="20"/>
                                <w:szCs w:val="20"/>
                                <w:u w:val="single"/>
                                <w:lang w:val="nl-NL"/>
                              </w:rPr>
                              <w:t>Câu15.</w:t>
                            </w:r>
                            <w:r w:rsidRPr="0030752F">
                              <w:rPr>
                                <w:b w:val="0"/>
                                <w:bCs w:val="0"/>
                                <w:sz w:val="20"/>
                                <w:szCs w:val="20"/>
                                <w:lang w:val="nl-NL"/>
                              </w:rPr>
                              <w:t xml:space="preserve"> Cường độ điện trường do một điện tích điểm sinh ra tại A và B lần lượt là 25V/m và 49V/m. Cường độ điện trường E</w:t>
                            </w:r>
                            <w:r w:rsidRPr="0030752F">
                              <w:rPr>
                                <w:b w:val="0"/>
                                <w:bCs w:val="0"/>
                                <w:sz w:val="20"/>
                                <w:szCs w:val="20"/>
                                <w:vertAlign w:val="subscript"/>
                                <w:lang w:val="nl-NL"/>
                              </w:rPr>
                              <w:t>M</w:t>
                            </w:r>
                            <w:r w:rsidRPr="0030752F">
                              <w:rPr>
                                <w:b w:val="0"/>
                                <w:bCs w:val="0"/>
                                <w:sz w:val="20"/>
                                <w:szCs w:val="20"/>
                                <w:lang w:val="nl-NL"/>
                              </w:rPr>
                              <w:t xml:space="preserve"> do điện tích nói trên sinh ra tại điểm M (M là trung điểm của đoạn AB) được xác định bằng biểu thức nào sau đây?</w:t>
                            </w:r>
                          </w:p>
                          <w:p w14:paraId="68D3AA2C" w14:textId="77777777" w:rsidR="00621F06" w:rsidRPr="0030752F" w:rsidRDefault="00621F06" w:rsidP="003B5E5C">
                            <w:pPr>
                              <w:tabs>
                                <w:tab w:val="left" w:pos="284"/>
                              </w:tabs>
                              <w:ind w:left="136"/>
                              <w:jc w:val="both"/>
                              <w:rPr>
                                <w:b w:val="0"/>
                                <w:bCs w:val="0"/>
                                <w:sz w:val="20"/>
                                <w:szCs w:val="20"/>
                                <w:lang w:val="nl-NL"/>
                              </w:rPr>
                            </w:pPr>
                            <w:r w:rsidRPr="0030752F">
                              <w:rPr>
                                <w:b w:val="0"/>
                                <w:bCs w:val="0"/>
                                <w:sz w:val="20"/>
                                <w:szCs w:val="20"/>
                                <w:lang w:val="nl-NL"/>
                              </w:rPr>
                              <w:t>A. 37 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t>B. 12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t>C. 16,6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r>
                            <w:r w:rsidRPr="0030752F">
                              <w:rPr>
                                <w:b w:val="0"/>
                                <w:sz w:val="20"/>
                                <w:szCs w:val="20"/>
                                <w:lang w:val="nl-NL"/>
                              </w:rPr>
                              <w:t>D.</w:t>
                            </w:r>
                            <w:r w:rsidRPr="0030752F">
                              <w:rPr>
                                <w:b w:val="0"/>
                                <w:bCs w:val="0"/>
                                <w:sz w:val="20"/>
                                <w:szCs w:val="20"/>
                                <w:lang w:val="nl-NL"/>
                              </w:rPr>
                              <w:t xml:space="preserve"> 34V/m</w:t>
                            </w:r>
                          </w:p>
                          <w:p w14:paraId="1B34479B" w14:textId="77777777"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6.</w:t>
                            </w:r>
                            <w:r w:rsidRPr="0030752F">
                              <w:rPr>
                                <w:b w:val="0"/>
                                <w:bCs w:val="0"/>
                                <w:sz w:val="20"/>
                                <w:szCs w:val="20"/>
                                <w:lang w:val="nl-NL"/>
                              </w:rPr>
                              <w:t xml:space="preserve"> </w:t>
                            </w:r>
                            <w:r w:rsidRPr="0030752F">
                              <w:rPr>
                                <w:b w:val="0"/>
                                <w:sz w:val="20"/>
                                <w:szCs w:val="20"/>
                                <w:lang w:val="nl-NL"/>
                              </w:rPr>
                              <w:t xml:space="preserve">Một điện tích điểm Q đặt trong không khí. Gọi </w:t>
                            </w:r>
                            <w:r w:rsidR="007C18AF" w:rsidRPr="00621F06">
                              <w:rPr>
                                <w:b w:val="0"/>
                                <w:noProof/>
                                <w:position w:val="-10"/>
                                <w:sz w:val="20"/>
                                <w:szCs w:val="20"/>
                                <w:lang w:val="nl-NL"/>
                              </w:rPr>
                              <w:object w:dxaOrig="345" w:dyaOrig="381" w14:anchorId="5F28C835">
                                <v:shape id="_x0000_i1065" type="#_x0000_t75" alt="" style="width:17.25pt;height:19.05pt;mso-width-percent:0;mso-height-percent:0;mso-width-percent:0;mso-height-percent:0" o:ole="">
                                  <v:imagedata r:id="rId146" o:title=""/>
                                </v:shape>
                                <o:OLEObject Type="Embed" ProgID="Equation.3" ShapeID="_x0000_i1065" DrawAspect="Content" ObjectID="_1691511763" r:id="rId147"/>
                              </w:object>
                            </w:r>
                            <w:r w:rsidRPr="0030752F">
                              <w:rPr>
                                <w:b w:val="0"/>
                                <w:sz w:val="20"/>
                                <w:szCs w:val="20"/>
                                <w:lang w:val="nl-NL"/>
                              </w:rPr>
                              <w:t xml:space="preserve">, </w:t>
                            </w:r>
                            <w:r w:rsidR="007C18AF" w:rsidRPr="00621F06">
                              <w:rPr>
                                <w:b w:val="0"/>
                                <w:noProof/>
                                <w:position w:val="-10"/>
                                <w:sz w:val="20"/>
                                <w:szCs w:val="20"/>
                                <w:lang w:val="nl-NL"/>
                              </w:rPr>
                              <w:object w:dxaOrig="345" w:dyaOrig="381" w14:anchorId="691E440A">
                                <v:shape id="_x0000_i1066" type="#_x0000_t75" alt="" style="width:17.25pt;height:19.05pt;mso-width-percent:0;mso-height-percent:0;mso-width-percent:0;mso-height-percent:0" o:ole="">
                                  <v:imagedata r:id="rId148" o:title=""/>
                                </v:shape>
                                <o:OLEObject Type="Embed" ProgID="Equation.3" ShapeID="_x0000_i1066" DrawAspect="Content" ObjectID="_1691511764" r:id="rId149"/>
                              </w:object>
                            </w:r>
                            <w:r w:rsidRPr="0030752F">
                              <w:rPr>
                                <w:b w:val="0"/>
                                <w:sz w:val="20"/>
                                <w:szCs w:val="20"/>
                                <w:lang w:val="nl-NL"/>
                              </w:rPr>
                              <w:t xml:space="preserve"> là cường độ điện trường do Q gây ra tại A va B; r là khoảng cách từ A đến Q. Để </w:t>
                            </w:r>
                            <w:r w:rsidR="007C18AF" w:rsidRPr="00621F06">
                              <w:rPr>
                                <w:b w:val="0"/>
                                <w:noProof/>
                                <w:position w:val="-10"/>
                                <w:sz w:val="20"/>
                                <w:szCs w:val="20"/>
                                <w:lang w:val="nl-NL"/>
                              </w:rPr>
                              <w:object w:dxaOrig="345" w:dyaOrig="381" w14:anchorId="649F435B">
                                <v:shape id="_x0000_i1067" type="#_x0000_t75" alt="" style="width:17.25pt;height:19.05pt;mso-width-percent:0;mso-height-percent:0;mso-width-percent:0;mso-height-percent:0" o:ole="">
                                  <v:imagedata r:id="rId138" o:title=""/>
                                </v:shape>
                                <o:OLEObject Type="Embed" ProgID="Equation.3" ShapeID="_x0000_i1067" DrawAspect="Content" ObjectID="_1691511765" r:id="rId150"/>
                              </w:object>
                            </w:r>
                            <w:r w:rsidRPr="0030752F">
                              <w:rPr>
                                <w:b w:val="0"/>
                                <w:sz w:val="20"/>
                                <w:szCs w:val="20"/>
                                <w:lang w:val="nl-NL"/>
                              </w:rPr>
                              <w:t xml:space="preserve"> cùng phương , ngược chiều </w:t>
                            </w:r>
                            <w:r w:rsidR="007C18AF" w:rsidRPr="00621F06">
                              <w:rPr>
                                <w:b w:val="0"/>
                                <w:noProof/>
                                <w:position w:val="-10"/>
                                <w:sz w:val="20"/>
                                <w:szCs w:val="20"/>
                                <w:lang w:val="nl-NL"/>
                              </w:rPr>
                              <w:object w:dxaOrig="345" w:dyaOrig="381" w14:anchorId="2E835BF4">
                                <v:shape id="_x0000_i1068" type="#_x0000_t75" alt="" style="width:17.25pt;height:19.05pt;mso-width-percent:0;mso-height-percent:0;mso-width-percent:0;mso-height-percent:0" o:ole="">
                                  <v:imagedata r:id="rId140" o:title=""/>
                                </v:shape>
                                <o:OLEObject Type="Embed" ProgID="Equation.3" ShapeID="_x0000_i1068" DrawAspect="Content" ObjectID="_1691511766" r:id="rId151"/>
                              </w:object>
                            </w:r>
                            <w:r w:rsidRPr="0030752F">
                              <w:rPr>
                                <w:b w:val="0"/>
                                <w:sz w:val="20"/>
                                <w:szCs w:val="20"/>
                                <w:lang w:val="nl-NL"/>
                              </w:rPr>
                              <w:t xml:space="preserve"> và E</w:t>
                            </w:r>
                            <w:r w:rsidRPr="0030752F">
                              <w:rPr>
                                <w:b w:val="0"/>
                                <w:sz w:val="20"/>
                                <w:szCs w:val="20"/>
                                <w:vertAlign w:val="subscript"/>
                                <w:lang w:val="nl-NL"/>
                              </w:rPr>
                              <w:t xml:space="preserve">A </w:t>
                            </w:r>
                            <w:r w:rsidRPr="0030752F">
                              <w:rPr>
                                <w:b w:val="0"/>
                                <w:sz w:val="20"/>
                                <w:szCs w:val="20"/>
                                <w:lang w:val="nl-NL"/>
                              </w:rPr>
                              <w:t>= E</w:t>
                            </w:r>
                            <w:r w:rsidRPr="0030752F">
                              <w:rPr>
                                <w:b w:val="0"/>
                                <w:sz w:val="20"/>
                                <w:szCs w:val="20"/>
                                <w:vertAlign w:val="subscript"/>
                                <w:lang w:val="nl-NL"/>
                              </w:rPr>
                              <w:t xml:space="preserve">B </w:t>
                            </w:r>
                            <w:r w:rsidRPr="0030752F">
                              <w:rPr>
                                <w:b w:val="0"/>
                                <w:sz w:val="20"/>
                                <w:szCs w:val="20"/>
                                <w:lang w:val="nl-NL"/>
                              </w:rPr>
                              <w:t>thì khoảng cách giữa A và B là</w:t>
                            </w:r>
                          </w:p>
                          <w:p w14:paraId="3FABD52F"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b/>
                              <w:t>A</w:t>
                            </w:r>
                            <w:r w:rsidRPr="0030752F">
                              <w:rPr>
                                <w:b w:val="0"/>
                                <w:color w:val="FF0000"/>
                                <w:sz w:val="20"/>
                                <w:szCs w:val="20"/>
                                <w:lang w:val="nl-NL"/>
                              </w:rPr>
                              <w:t>.</w:t>
                            </w:r>
                            <w:r w:rsidRPr="0030752F">
                              <w:rPr>
                                <w:b w:val="0"/>
                                <w:sz w:val="20"/>
                                <w:szCs w:val="20"/>
                                <w:lang w:val="nl-NL"/>
                              </w:rPr>
                              <w:t xml:space="preserve"> r</w:t>
                            </w:r>
                            <w:r w:rsidRPr="0030752F">
                              <w:rPr>
                                <w:b w:val="0"/>
                                <w:sz w:val="20"/>
                                <w:szCs w:val="20"/>
                                <w:lang w:val="nl-NL"/>
                              </w:rPr>
                              <w:tab/>
                            </w:r>
                            <w:r w:rsidRPr="0030752F">
                              <w:rPr>
                                <w:b w:val="0"/>
                                <w:sz w:val="20"/>
                                <w:szCs w:val="20"/>
                                <w:lang w:val="nl-NL"/>
                              </w:rPr>
                              <w:tab/>
                            </w:r>
                            <w:r w:rsidRPr="0030752F">
                              <w:rPr>
                                <w:b w:val="0"/>
                                <w:sz w:val="20"/>
                                <w:szCs w:val="20"/>
                                <w:lang w:val="nl-NL"/>
                              </w:rPr>
                              <w:tab/>
                            </w:r>
                            <w:r w:rsidRPr="0030752F">
                              <w:rPr>
                                <w:b w:val="0"/>
                                <w:sz w:val="20"/>
                                <w:szCs w:val="20"/>
                                <w:lang w:val="nl-NL"/>
                              </w:rPr>
                              <w:tab/>
                              <w:t>B. r</w:t>
                            </w:r>
                            <w:r w:rsidRPr="0030752F">
                              <w:rPr>
                                <w:b w:val="0"/>
                                <w:noProof/>
                                <w:position w:val="-6"/>
                                <w:sz w:val="20"/>
                                <w:szCs w:val="20"/>
                              </w:rPr>
                              <w:drawing>
                                <wp:inline distT="0" distB="0" distL="0" distR="0" wp14:anchorId="62AF0822" wp14:editId="6FD7DCF6">
                                  <wp:extent cx="206375" cy="187960"/>
                                  <wp:effectExtent l="0" t="0" r="0" b="0"/>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06375" cy="187960"/>
                                          </a:xfrm>
                                          <a:prstGeom prst="rect">
                                            <a:avLst/>
                                          </a:prstGeom>
                                          <a:noFill/>
                                          <a:ln>
                                            <a:noFill/>
                                          </a:ln>
                                        </pic:spPr>
                                      </pic:pic>
                                    </a:graphicData>
                                  </a:graphic>
                                </wp:inline>
                              </w:drawing>
                            </w:r>
                            <w:r w:rsidRPr="0030752F">
                              <w:rPr>
                                <w:b w:val="0"/>
                                <w:sz w:val="20"/>
                                <w:szCs w:val="20"/>
                                <w:lang w:val="nl-NL"/>
                              </w:rPr>
                              <w:t xml:space="preserve"> </w:t>
                            </w:r>
                            <w:r w:rsidRPr="0030752F">
                              <w:rPr>
                                <w:b w:val="0"/>
                                <w:sz w:val="20"/>
                                <w:szCs w:val="20"/>
                                <w:lang w:val="nl-NL"/>
                              </w:rPr>
                              <w:tab/>
                            </w:r>
                            <w:r w:rsidRPr="0030752F">
                              <w:rPr>
                                <w:b w:val="0"/>
                                <w:sz w:val="20"/>
                                <w:szCs w:val="20"/>
                                <w:lang w:val="nl-NL"/>
                              </w:rPr>
                              <w:tab/>
                            </w:r>
                            <w:r w:rsidRPr="0030752F">
                              <w:rPr>
                                <w:b w:val="0"/>
                                <w:sz w:val="20"/>
                                <w:szCs w:val="20"/>
                                <w:lang w:val="nl-NL"/>
                              </w:rPr>
                              <w:tab/>
                              <w:t>C. 2r</w:t>
                            </w:r>
                            <w:r w:rsidRPr="0030752F">
                              <w:rPr>
                                <w:b w:val="0"/>
                                <w:sz w:val="20"/>
                                <w:szCs w:val="20"/>
                                <w:lang w:val="nl-NL"/>
                              </w:rPr>
                              <w:tab/>
                            </w:r>
                            <w:r w:rsidRPr="0030752F">
                              <w:rPr>
                                <w:b w:val="0"/>
                                <w:sz w:val="20"/>
                                <w:szCs w:val="20"/>
                                <w:lang w:val="nl-NL"/>
                              </w:rPr>
                              <w:tab/>
                            </w:r>
                            <w:r w:rsidRPr="0030752F">
                              <w:rPr>
                                <w:b w:val="0"/>
                                <w:sz w:val="20"/>
                                <w:szCs w:val="20"/>
                                <w:lang w:val="nl-NL"/>
                              </w:rPr>
                              <w:tab/>
                            </w:r>
                            <w:r w:rsidRPr="0030752F">
                              <w:rPr>
                                <w:b w:val="0"/>
                                <w:sz w:val="20"/>
                                <w:szCs w:val="20"/>
                                <w:lang w:val="nl-NL"/>
                              </w:rPr>
                              <w:tab/>
                              <w:t>D. 3r</w:t>
                            </w:r>
                          </w:p>
                          <w:p w14:paraId="1ABA6873" w14:textId="77777777" w:rsidR="00621F06" w:rsidRDefault="00621F06" w:rsidP="003B5E5C">
                            <w:pPr>
                              <w:tabs>
                                <w:tab w:val="left" w:pos="284"/>
                              </w:tabs>
                              <w:jc w:val="both"/>
                              <w:rPr>
                                <w:b w:val="0"/>
                                <w:sz w:val="20"/>
                                <w:szCs w:val="20"/>
                                <w:lang w:val="nl-NL"/>
                              </w:rPr>
                            </w:pPr>
                            <w:r w:rsidRPr="002D71A7">
                              <w:rPr>
                                <w:bCs w:val="0"/>
                                <w:sz w:val="20"/>
                                <w:szCs w:val="20"/>
                                <w:u w:val="single"/>
                                <w:lang w:val="nl-NL"/>
                              </w:rPr>
                              <w:t>Câu 17.</w:t>
                            </w:r>
                            <w:r w:rsidRPr="0030752F">
                              <w:rPr>
                                <w:b w:val="0"/>
                                <w:bCs w:val="0"/>
                                <w:sz w:val="20"/>
                                <w:szCs w:val="20"/>
                                <w:lang w:val="nl-NL"/>
                              </w:rPr>
                              <w:t xml:space="preserve"> </w:t>
                            </w:r>
                            <w:r w:rsidRPr="0030752F">
                              <w:rPr>
                                <w:b w:val="0"/>
                                <w:sz w:val="20"/>
                                <w:szCs w:val="20"/>
                                <w:lang w:val="nl-NL"/>
                              </w:rPr>
                              <w:t>Hai điện tích điểm q</w:t>
                            </w:r>
                            <w:r w:rsidRPr="0030752F">
                              <w:rPr>
                                <w:b w:val="0"/>
                                <w:sz w:val="20"/>
                                <w:szCs w:val="20"/>
                                <w:vertAlign w:val="subscript"/>
                                <w:lang w:val="nl-NL"/>
                              </w:rPr>
                              <w:t>1</w:t>
                            </w:r>
                            <w:r w:rsidRPr="0030752F">
                              <w:rPr>
                                <w:b w:val="0"/>
                                <w:sz w:val="20"/>
                                <w:szCs w:val="20"/>
                                <w:lang w:val="nl-NL"/>
                              </w:rPr>
                              <w:t>= 4</w:t>
                            </w:r>
                            <w:r w:rsidRPr="0030752F">
                              <w:rPr>
                                <w:b w:val="0"/>
                                <w:sz w:val="20"/>
                                <w:szCs w:val="20"/>
                                <w:lang w:val="nl-NL"/>
                              </w:rPr>
                              <w:sym w:font="Symbol" w:char="F06D"/>
                            </w:r>
                            <w:r w:rsidRPr="0030752F">
                              <w:rPr>
                                <w:b w:val="0"/>
                                <w:sz w:val="20"/>
                                <w:szCs w:val="20"/>
                                <w:lang w:val="nl-NL"/>
                              </w:rPr>
                              <w:t>C và q</w:t>
                            </w:r>
                            <w:r w:rsidRPr="0030752F">
                              <w:rPr>
                                <w:b w:val="0"/>
                                <w:sz w:val="20"/>
                                <w:szCs w:val="20"/>
                                <w:vertAlign w:val="subscript"/>
                                <w:lang w:val="nl-NL"/>
                              </w:rPr>
                              <w:t>2</w:t>
                            </w:r>
                            <w:r w:rsidRPr="0030752F">
                              <w:rPr>
                                <w:b w:val="0"/>
                                <w:sz w:val="20"/>
                                <w:szCs w:val="20"/>
                                <w:lang w:val="nl-NL"/>
                              </w:rPr>
                              <w:t xml:space="preserve"> = - 9</w:t>
                            </w:r>
                            <w:r w:rsidRPr="0030752F">
                              <w:rPr>
                                <w:b w:val="0"/>
                                <w:sz w:val="20"/>
                                <w:szCs w:val="20"/>
                                <w:lang w:val="nl-NL"/>
                              </w:rPr>
                              <w:sym w:font="Symbol" w:char="F06D"/>
                            </w:r>
                            <w:r w:rsidRPr="0030752F">
                              <w:rPr>
                                <w:b w:val="0"/>
                                <w:sz w:val="20"/>
                                <w:szCs w:val="20"/>
                                <w:lang w:val="nl-NL"/>
                              </w:rPr>
                              <w:t xml:space="preserve">C đặt tại hai điểm A và B cách nhau 9cm trong chân không. Điểm M có cường độ điện trường tổng hợp bằng O cách B một khoảng </w:t>
                            </w:r>
                            <w:r>
                              <w:rPr>
                                <w:b w:val="0"/>
                                <w:sz w:val="20"/>
                                <w:szCs w:val="20"/>
                                <w:lang w:val="nl-NL"/>
                              </w:rPr>
                              <w:tab/>
                            </w:r>
                          </w:p>
                          <w:p w14:paraId="3E1E37AD" w14:textId="5E3E6520" w:rsidR="00621F06" w:rsidRPr="0030752F" w:rsidRDefault="00621F06" w:rsidP="003B5E5C">
                            <w:pPr>
                              <w:tabs>
                                <w:tab w:val="left" w:pos="284"/>
                              </w:tabs>
                              <w:jc w:val="both"/>
                              <w:rPr>
                                <w:b w:val="0"/>
                                <w:sz w:val="20"/>
                                <w:szCs w:val="20"/>
                                <w:lang w:val="nl-NL"/>
                              </w:rPr>
                            </w:pPr>
                            <w:r w:rsidRPr="0030752F">
                              <w:rPr>
                                <w:b w:val="0"/>
                                <w:sz w:val="20"/>
                                <w:szCs w:val="20"/>
                                <w:lang w:val="nl-NL"/>
                              </w:rPr>
                              <w:t>A. 18cm</w:t>
                            </w:r>
                            <w:r w:rsidRPr="0030752F">
                              <w:rPr>
                                <w:b w:val="0"/>
                                <w:sz w:val="20"/>
                                <w:szCs w:val="20"/>
                                <w:lang w:val="nl-NL"/>
                              </w:rPr>
                              <w:tab/>
                            </w:r>
                            <w:r w:rsidRPr="0030752F">
                              <w:rPr>
                                <w:b w:val="0"/>
                                <w:sz w:val="20"/>
                                <w:szCs w:val="20"/>
                                <w:lang w:val="nl-NL"/>
                              </w:rPr>
                              <w:tab/>
                              <w:t>B. 9cm</w:t>
                            </w:r>
                            <w:r w:rsidRPr="0030752F">
                              <w:rPr>
                                <w:b w:val="0"/>
                                <w:sz w:val="20"/>
                                <w:szCs w:val="20"/>
                                <w:lang w:val="nl-NL"/>
                              </w:rPr>
                              <w:tab/>
                            </w:r>
                            <w:r w:rsidRPr="0030752F">
                              <w:rPr>
                                <w:b w:val="0"/>
                                <w:sz w:val="20"/>
                                <w:szCs w:val="20"/>
                                <w:lang w:val="nl-NL"/>
                              </w:rPr>
                              <w:tab/>
                              <w:t>C. 27cm</w:t>
                            </w:r>
                            <w:r w:rsidRPr="0030752F">
                              <w:rPr>
                                <w:b w:val="0"/>
                                <w:sz w:val="20"/>
                                <w:szCs w:val="20"/>
                                <w:lang w:val="nl-NL"/>
                              </w:rPr>
                              <w:tab/>
                            </w:r>
                            <w:r w:rsidRPr="0030752F">
                              <w:rPr>
                                <w:b w:val="0"/>
                                <w:sz w:val="20"/>
                                <w:szCs w:val="20"/>
                                <w:lang w:val="nl-NL"/>
                              </w:rPr>
                              <w:tab/>
                              <w:t>D. 4,5cm</w:t>
                            </w:r>
                          </w:p>
                          <w:p w14:paraId="284ACC41" w14:textId="64DCD1B1"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8.</w:t>
                            </w:r>
                            <w:r w:rsidRPr="0030752F">
                              <w:rPr>
                                <w:b w:val="0"/>
                                <w:sz w:val="20"/>
                                <w:szCs w:val="20"/>
                                <w:lang w:val="nl-NL"/>
                              </w:rPr>
                              <w:t xml:space="preserve"> Hai điện tích q</w:t>
                            </w:r>
                            <w:r w:rsidRPr="0030752F">
                              <w:rPr>
                                <w:b w:val="0"/>
                                <w:sz w:val="20"/>
                                <w:szCs w:val="20"/>
                                <w:vertAlign w:val="subscript"/>
                                <w:lang w:val="nl-NL"/>
                              </w:rPr>
                              <w:t>1</w:t>
                            </w:r>
                            <w:r w:rsidRPr="0030752F">
                              <w:rPr>
                                <w:b w:val="0"/>
                                <w:sz w:val="20"/>
                                <w:szCs w:val="20"/>
                                <w:lang w:val="nl-NL"/>
                              </w:rPr>
                              <w:t>=3q và q</w:t>
                            </w:r>
                            <w:r w:rsidRPr="0030752F">
                              <w:rPr>
                                <w:b w:val="0"/>
                                <w:sz w:val="20"/>
                                <w:szCs w:val="20"/>
                                <w:vertAlign w:val="subscript"/>
                                <w:lang w:val="nl-NL"/>
                              </w:rPr>
                              <w:t>2</w:t>
                            </w:r>
                            <w:r w:rsidRPr="0030752F">
                              <w:rPr>
                                <w:b w:val="0"/>
                                <w:sz w:val="20"/>
                                <w:szCs w:val="20"/>
                                <w:lang w:val="nl-NL"/>
                              </w:rPr>
                              <w:t xml:space="preserve">=27q đặt cố định tại 2 điểm A, B trong không khí với AB=a. Tại điểm M có cường độ điện trường tổng hợp bằng 0. Điểm M </w:t>
                            </w:r>
                            <w:r>
                              <w:rPr>
                                <w:b w:val="0"/>
                                <w:sz w:val="20"/>
                                <w:szCs w:val="20"/>
                                <w:lang w:val="nl-NL"/>
                              </w:rPr>
                              <w:tab/>
                            </w:r>
                            <w:r w:rsidRPr="00834559">
                              <w:rPr>
                                <w:b w:val="0"/>
                                <w:sz w:val="20"/>
                                <w:szCs w:val="20"/>
                                <w:lang w:val="nl-NL"/>
                              </w:rPr>
                              <w:t>A. nằm</w:t>
                            </w:r>
                            <w:r w:rsidRPr="0030752F">
                              <w:rPr>
                                <w:b w:val="0"/>
                                <w:sz w:val="20"/>
                                <w:szCs w:val="20"/>
                                <w:lang w:val="nl-NL"/>
                              </w:rPr>
                              <w:t xml:space="preserve"> trên đ</w:t>
                            </w:r>
                            <w:r>
                              <w:rPr>
                                <w:b w:val="0"/>
                                <w:sz w:val="20"/>
                                <w:szCs w:val="20"/>
                                <w:lang w:val="nl-NL"/>
                              </w:rPr>
                              <w:t>oạn thẳng AB với MA=a/4</w:t>
                            </w:r>
                            <w:r>
                              <w:rPr>
                                <w:b w:val="0"/>
                                <w:sz w:val="20"/>
                                <w:szCs w:val="20"/>
                                <w:lang w:val="nl-NL"/>
                              </w:rPr>
                              <w:tab/>
                              <w:t xml:space="preserve">    </w:t>
                            </w:r>
                            <w:r w:rsidRPr="0030752F">
                              <w:rPr>
                                <w:b w:val="0"/>
                                <w:sz w:val="20"/>
                                <w:szCs w:val="20"/>
                                <w:lang w:val="nl-NL"/>
                              </w:rPr>
                              <w:t>B. nằm trên đoạn thẳng AB với MA= a/2</w:t>
                            </w:r>
                          </w:p>
                          <w:p w14:paraId="588A9C60" w14:textId="77777777" w:rsidR="00621F06" w:rsidRPr="0030752F" w:rsidRDefault="00621F06" w:rsidP="003B5E5C">
                            <w:pPr>
                              <w:tabs>
                                <w:tab w:val="left" w:pos="284"/>
                              </w:tabs>
                              <w:jc w:val="both"/>
                              <w:rPr>
                                <w:b w:val="0"/>
                                <w:sz w:val="20"/>
                                <w:szCs w:val="20"/>
                                <w:lang w:val="nl-NL"/>
                              </w:rPr>
                            </w:pPr>
                            <w:r w:rsidRPr="0030752F">
                              <w:rPr>
                                <w:b w:val="0"/>
                                <w:sz w:val="20"/>
                                <w:szCs w:val="20"/>
                                <w:lang w:val="nl-NL"/>
                              </w:rPr>
                              <w:t>C. nằm ngoài đ</w:t>
                            </w:r>
                            <w:r>
                              <w:rPr>
                                <w:b w:val="0"/>
                                <w:sz w:val="20"/>
                                <w:szCs w:val="20"/>
                                <w:lang w:val="nl-NL"/>
                              </w:rPr>
                              <w:t>oạn thẳng AB với MA=a/4</w:t>
                            </w:r>
                            <w:r>
                              <w:rPr>
                                <w:b w:val="0"/>
                                <w:sz w:val="20"/>
                                <w:szCs w:val="20"/>
                                <w:lang w:val="nl-NL"/>
                              </w:rPr>
                              <w:tab/>
                              <w:t xml:space="preserve">       </w:t>
                            </w:r>
                            <w:r w:rsidRPr="0030752F">
                              <w:rPr>
                                <w:b w:val="0"/>
                                <w:sz w:val="20"/>
                                <w:szCs w:val="20"/>
                                <w:lang w:val="nl-NL"/>
                              </w:rPr>
                              <w:t>D. nằm ngoài đoạn thẳng AB với MA= a/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27AFB7" id="_x0000_s1041" type="#_x0000_t202" style="position:absolute;left:0;text-align:left;margin-left:-15.9pt;margin-top:0;width:510.25pt;height:785.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">
                <v:path arrowok="t"/>
                <v:textbox>
                  <w:txbxContent>
                    <w:p w14:paraId="0D0C7BF2"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1.</w:t>
                      </w:r>
                      <w:r w:rsidRPr="0030752F">
                        <w:rPr>
                          <w:b w:val="0"/>
                          <w:sz w:val="20"/>
                          <w:szCs w:val="20"/>
                          <w:lang w:val="nl-NL"/>
                        </w:rPr>
                        <w:t xml:space="preserve"> Công thức xác định cường độ điện trường gây ra bởi điện tích Q &lt; 0, tại một điểm trong chân không, cách điện tích Q một khoảng r là</w:t>
                      </w:r>
                      <w:r w:rsidRPr="0030752F">
                        <w:rPr>
                          <w:b w:val="0"/>
                          <w:sz w:val="20"/>
                          <w:szCs w:val="20"/>
                          <w:lang w:val="nl-NL"/>
                        </w:rPr>
                        <w:tab/>
                        <w:t xml:space="preserve">A. </w:t>
                      </w:r>
                      <w:r w:rsidR="007C18AF" w:rsidRPr="00621F06">
                        <w:rPr>
                          <w:b w:val="0"/>
                          <w:noProof/>
                          <w:position w:val="-24"/>
                          <w:sz w:val="20"/>
                          <w:szCs w:val="20"/>
                          <w:lang w:val="nl-NL"/>
                        </w:rPr>
                        <w:object w:dxaOrig="1154" w:dyaOrig="582" w14:anchorId="6828ED96">
                          <v:shape id="_x0000_i1126" type="#_x0000_t75" alt="" style="width:57.7pt;height:29.15pt;mso-width-percent:0;mso-height-percent:0;mso-width-percent:0;mso-height-percent:0">
                            <v:imagedata r:id="rId152" o:title=""/>
                          </v:shape>
                          <o:OLEObject Type="Embed" ProgID="Equation.3" ShapeID="_x0000_i1126" DrawAspect="Content" ObjectID="_1629742333" r:id="rId153"/>
                        </w:object>
                      </w:r>
                      <w:r w:rsidRPr="0030752F">
                        <w:rPr>
                          <w:b w:val="0"/>
                          <w:sz w:val="20"/>
                          <w:szCs w:val="20"/>
                          <w:lang w:val="nl-NL"/>
                        </w:rPr>
                        <w:tab/>
                        <w:t xml:space="preserve">       B. </w:t>
                      </w:r>
                      <w:r w:rsidR="007C18AF" w:rsidRPr="00621F06">
                        <w:rPr>
                          <w:b w:val="0"/>
                          <w:noProof/>
                          <w:position w:val="-24"/>
                          <w:sz w:val="20"/>
                          <w:szCs w:val="20"/>
                          <w:lang w:val="nl-NL"/>
                        </w:rPr>
                        <w:object w:dxaOrig="1239" w:dyaOrig="582" w14:anchorId="00A0AEAB">
                          <v:shape id="_x0000_i1125" type="#_x0000_t75" alt="" style="width:61.9pt;height:29.15pt;mso-width-percent:0;mso-height-percent:0;mso-width-percent:0;mso-height-percent:0">
                            <v:imagedata r:id="rId154" o:title=""/>
                          </v:shape>
                          <o:OLEObject Type="Embed" ProgID="Equation.3" ShapeID="_x0000_i1125" DrawAspect="Content" ObjectID="_1629742334" r:id="rId155"/>
                        </w:object>
                      </w:r>
                      <w:r w:rsidRPr="0030752F">
                        <w:rPr>
                          <w:b w:val="0"/>
                          <w:sz w:val="20"/>
                          <w:szCs w:val="20"/>
                          <w:lang w:val="nl-NL"/>
                        </w:rPr>
                        <w:tab/>
                        <w:t xml:space="preserve">   C. </w:t>
                      </w:r>
                      <w:r w:rsidRPr="0030752F">
                        <w:rPr>
                          <w:b w:val="0"/>
                          <w:noProof/>
                          <w:position w:val="-24"/>
                          <w:sz w:val="20"/>
                          <w:szCs w:val="20"/>
                          <w:lang w:val="nl-NL"/>
                        </w:rPr>
                        <w:drawing>
                          <wp:inline distT="0" distB="0" distL="0" distR="0" wp14:anchorId="630710C4" wp14:editId="211B2990">
                            <wp:extent cx="708025" cy="350520"/>
                            <wp:effectExtent l="0" t="0" r="0" b="0"/>
                            <wp:docPr id="73" name="Picture 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08025" cy="350520"/>
                                    </a:xfrm>
                                    <a:prstGeom prst="rect">
                                      <a:avLst/>
                                    </a:prstGeom>
                                    <a:noFill/>
                                    <a:ln>
                                      <a:noFill/>
                                    </a:ln>
                                  </pic:spPr>
                                </pic:pic>
                              </a:graphicData>
                            </a:graphic>
                          </wp:inline>
                        </w:drawing>
                      </w:r>
                      <w:r w:rsidRPr="0030752F">
                        <w:rPr>
                          <w:b w:val="0"/>
                          <w:sz w:val="20"/>
                          <w:szCs w:val="20"/>
                          <w:lang w:val="nl-NL"/>
                        </w:rPr>
                        <w:tab/>
                        <w:t xml:space="preserve">     D. </w:t>
                      </w:r>
                      <w:r w:rsidR="007C18AF" w:rsidRPr="00621F06">
                        <w:rPr>
                          <w:b w:val="0"/>
                          <w:noProof/>
                          <w:position w:val="-24"/>
                          <w:sz w:val="20"/>
                          <w:szCs w:val="20"/>
                          <w:lang w:val="nl-NL"/>
                        </w:rPr>
                        <w:object w:dxaOrig="1313" w:dyaOrig="582" w14:anchorId="781D0498">
                          <v:shape id="_x0000_i1124" type="#_x0000_t75" alt="" style="width:66.05pt;height:29.15pt;mso-width-percent:0;mso-height-percent:0;mso-width-percent:0;mso-height-percent:0">
                            <v:imagedata r:id="rId157" o:title=""/>
                          </v:shape>
                          <o:OLEObject Type="Embed" ProgID="Equation.3" ShapeID="_x0000_i1124" DrawAspect="Content" ObjectID="_1629742335" r:id="rId158"/>
                        </w:object>
                      </w:r>
                    </w:p>
                    <w:p w14:paraId="6BB73401" w14:textId="77777777" w:rsidR="00621F06" w:rsidRDefault="00621F06" w:rsidP="003B5E5C">
                      <w:pPr>
                        <w:tabs>
                          <w:tab w:val="left" w:pos="284"/>
                        </w:tabs>
                        <w:jc w:val="both"/>
                        <w:rPr>
                          <w:b w:val="0"/>
                          <w:sz w:val="20"/>
                          <w:szCs w:val="20"/>
                          <w:lang w:val="nl-NL"/>
                        </w:rPr>
                      </w:pPr>
                      <w:r w:rsidRPr="0030752F">
                        <w:rPr>
                          <w:sz w:val="20"/>
                          <w:szCs w:val="20"/>
                          <w:u w:val="single"/>
                          <w:lang w:val="nl-NL"/>
                        </w:rPr>
                        <w:t>Câu 2</w:t>
                      </w:r>
                      <w:r w:rsidRPr="0030752F">
                        <w:rPr>
                          <w:b w:val="0"/>
                          <w:bCs w:val="0"/>
                          <w:sz w:val="20"/>
                          <w:szCs w:val="20"/>
                          <w:lang w:val="nl-NL"/>
                        </w:rPr>
                        <w:t xml:space="preserve">. </w:t>
                      </w:r>
                      <w:r w:rsidRPr="0030752F">
                        <w:rPr>
                          <w:b w:val="0"/>
                          <w:sz w:val="20"/>
                          <w:szCs w:val="20"/>
                          <w:lang w:val="nl-NL"/>
                        </w:rPr>
                        <w:t>Quả cầu nhỏ mang điện tích 10</w:t>
                      </w:r>
                      <w:r w:rsidRPr="0030752F">
                        <w:rPr>
                          <w:b w:val="0"/>
                          <w:sz w:val="20"/>
                          <w:szCs w:val="20"/>
                          <w:vertAlign w:val="superscript"/>
                          <w:lang w:val="nl-NL"/>
                        </w:rPr>
                        <w:t>-9</w:t>
                      </w:r>
                      <w:r w:rsidRPr="0030752F">
                        <w:rPr>
                          <w:b w:val="0"/>
                          <w:sz w:val="20"/>
                          <w:szCs w:val="20"/>
                          <w:lang w:val="nl-NL"/>
                        </w:rPr>
                        <w:t>C đặt trong không khí. Cường độ điện trường tại 1 điểm cách quả cầu 3cm là</w:t>
                      </w:r>
                    </w:p>
                    <w:p w14:paraId="7922D368" w14:textId="57A4E377" w:rsidR="00621F06" w:rsidRPr="0030752F" w:rsidRDefault="00621F06" w:rsidP="003B5E5C">
                      <w:pPr>
                        <w:tabs>
                          <w:tab w:val="left" w:pos="284"/>
                        </w:tabs>
                        <w:jc w:val="both"/>
                        <w:rPr>
                          <w:b w:val="0"/>
                          <w:sz w:val="20"/>
                          <w:szCs w:val="20"/>
                          <w:lang w:val="nl-NL"/>
                        </w:rPr>
                      </w:pPr>
                      <w:r w:rsidRPr="0030752F">
                        <w:rPr>
                          <w:b w:val="0"/>
                          <w:sz w:val="20"/>
                          <w:szCs w:val="20"/>
                          <w:lang w:val="nl-NL"/>
                        </w:rPr>
                        <w:t>A. 10</w:t>
                      </w:r>
                      <w:r w:rsidRPr="0030752F">
                        <w:rPr>
                          <w:b w:val="0"/>
                          <w:sz w:val="20"/>
                          <w:szCs w:val="20"/>
                          <w:vertAlign w:val="superscript"/>
                          <w:lang w:val="nl-NL"/>
                        </w:rPr>
                        <w:t>5</w:t>
                      </w:r>
                      <w:r w:rsidRPr="0030752F">
                        <w:rPr>
                          <w:b w:val="0"/>
                          <w:sz w:val="20"/>
                          <w:szCs w:val="20"/>
                          <w:lang w:val="nl-NL"/>
                        </w:rPr>
                        <w:t>V/m</w:t>
                      </w:r>
                      <w:r w:rsidRPr="0030752F">
                        <w:rPr>
                          <w:b w:val="0"/>
                          <w:sz w:val="20"/>
                          <w:szCs w:val="20"/>
                          <w:lang w:val="nl-NL"/>
                        </w:rPr>
                        <w:tab/>
                      </w:r>
                      <w:r w:rsidRPr="000D3F9D">
                        <w:rPr>
                          <w:b w:val="0"/>
                          <w:color w:val="FF0000"/>
                          <w:sz w:val="20"/>
                          <w:szCs w:val="20"/>
                          <w:lang w:val="nl-NL"/>
                        </w:rPr>
                        <w:t xml:space="preserve">    B. 10</w:t>
                      </w:r>
                      <w:r w:rsidRPr="000D3F9D">
                        <w:rPr>
                          <w:b w:val="0"/>
                          <w:color w:val="FF0000"/>
                          <w:sz w:val="20"/>
                          <w:szCs w:val="20"/>
                          <w:vertAlign w:val="superscript"/>
                          <w:lang w:val="nl-NL"/>
                        </w:rPr>
                        <w:t>4</w:t>
                      </w:r>
                      <w:r w:rsidRPr="000D3F9D">
                        <w:rPr>
                          <w:b w:val="0"/>
                          <w:color w:val="FF0000"/>
                          <w:sz w:val="20"/>
                          <w:szCs w:val="20"/>
                          <w:lang w:val="nl-NL"/>
                        </w:rPr>
                        <w:t>V/m</w:t>
                      </w:r>
                      <w:r w:rsidRPr="0030752F">
                        <w:rPr>
                          <w:b w:val="0"/>
                          <w:sz w:val="20"/>
                          <w:szCs w:val="20"/>
                          <w:lang w:val="nl-NL"/>
                        </w:rPr>
                        <w:tab/>
                        <w:t xml:space="preserve">    </w:t>
                      </w:r>
                      <w:r w:rsidRPr="0030752F">
                        <w:rPr>
                          <w:b w:val="0"/>
                          <w:sz w:val="20"/>
                          <w:szCs w:val="20"/>
                          <w:lang w:val="nl-NL"/>
                        </w:rPr>
                        <w:tab/>
                        <w:t>C. 5.10</w:t>
                      </w:r>
                      <w:r w:rsidRPr="0030752F">
                        <w:rPr>
                          <w:b w:val="0"/>
                          <w:sz w:val="20"/>
                          <w:szCs w:val="20"/>
                          <w:vertAlign w:val="superscript"/>
                          <w:lang w:val="nl-NL"/>
                        </w:rPr>
                        <w:t>3</w:t>
                      </w:r>
                      <w:r w:rsidRPr="0030752F">
                        <w:rPr>
                          <w:b w:val="0"/>
                          <w:sz w:val="20"/>
                          <w:szCs w:val="20"/>
                          <w:lang w:val="nl-NL"/>
                        </w:rPr>
                        <w:t>V/m</w:t>
                      </w:r>
                      <w:r w:rsidRPr="0030752F">
                        <w:rPr>
                          <w:b w:val="0"/>
                          <w:sz w:val="20"/>
                          <w:szCs w:val="20"/>
                          <w:lang w:val="nl-NL"/>
                        </w:rPr>
                        <w:tab/>
                        <w:t xml:space="preserve">    </w:t>
                      </w:r>
                      <w:r w:rsidRPr="0030752F">
                        <w:rPr>
                          <w:b w:val="0"/>
                          <w:sz w:val="20"/>
                          <w:szCs w:val="20"/>
                          <w:lang w:val="nl-NL"/>
                        </w:rPr>
                        <w:tab/>
                        <w:t>D. 3.10</w:t>
                      </w:r>
                      <w:r w:rsidRPr="0030752F">
                        <w:rPr>
                          <w:b w:val="0"/>
                          <w:sz w:val="20"/>
                          <w:szCs w:val="20"/>
                          <w:vertAlign w:val="superscript"/>
                          <w:lang w:val="nl-NL"/>
                        </w:rPr>
                        <w:t>4</w:t>
                      </w:r>
                      <w:r w:rsidRPr="0030752F">
                        <w:rPr>
                          <w:b w:val="0"/>
                          <w:sz w:val="20"/>
                          <w:szCs w:val="20"/>
                          <w:lang w:val="nl-NL"/>
                        </w:rPr>
                        <w:t>V/m</w:t>
                      </w:r>
                    </w:p>
                    <w:p w14:paraId="0D4AFBE7" w14:textId="7C59F113" w:rsidR="00621F06" w:rsidRDefault="00621F06" w:rsidP="003B5E5C">
                      <w:pPr>
                        <w:tabs>
                          <w:tab w:val="left" w:pos="284"/>
                        </w:tabs>
                        <w:jc w:val="both"/>
                        <w:rPr>
                          <w:b w:val="0"/>
                          <w:bCs w:val="0"/>
                          <w:sz w:val="20"/>
                          <w:szCs w:val="20"/>
                          <w:lang w:val="nl-NL"/>
                        </w:rPr>
                      </w:pPr>
                      <w:r w:rsidRPr="0030752F">
                        <w:rPr>
                          <w:sz w:val="20"/>
                          <w:szCs w:val="20"/>
                          <w:u w:val="single"/>
                          <w:lang w:val="nl-NL"/>
                        </w:rPr>
                        <w:t>Câu 3.</w:t>
                      </w:r>
                      <w:r w:rsidRPr="0030752F">
                        <w:rPr>
                          <w:b w:val="0"/>
                          <w:bCs w:val="0"/>
                          <w:sz w:val="20"/>
                          <w:szCs w:val="20"/>
                          <w:lang w:val="nl-NL"/>
                        </w:rPr>
                        <w:t xml:space="preserve"> Một điện tích điểm q đặt trong một môi trường đồng tính, vô hạn có hằng số điện môi bằng 2,5. Tại điểm M cách q một đoạn 4</w:t>
                      </w:r>
                      <w:r>
                        <w:rPr>
                          <w:b w:val="0"/>
                          <w:bCs w:val="0"/>
                          <w:sz w:val="20"/>
                          <w:szCs w:val="20"/>
                          <w:lang w:val="vi-VN"/>
                        </w:rPr>
                        <w:t xml:space="preserve"> c</w:t>
                      </w:r>
                      <w:r w:rsidRPr="0030752F">
                        <w:rPr>
                          <w:b w:val="0"/>
                          <w:bCs w:val="0"/>
                          <w:sz w:val="20"/>
                          <w:szCs w:val="20"/>
                          <w:lang w:val="nl-NL"/>
                        </w:rPr>
                        <w:t>m vectơ cường độ điện trường có độ lớn bằng 9.10</w:t>
                      </w:r>
                      <w:r w:rsidRPr="0030752F">
                        <w:rPr>
                          <w:b w:val="0"/>
                          <w:bCs w:val="0"/>
                          <w:sz w:val="20"/>
                          <w:szCs w:val="20"/>
                          <w:vertAlign w:val="superscript"/>
                          <w:lang w:val="nl-NL"/>
                        </w:rPr>
                        <w:t>5</w:t>
                      </w:r>
                      <w:r w:rsidRPr="0030752F">
                        <w:rPr>
                          <w:b w:val="0"/>
                          <w:bCs w:val="0"/>
                          <w:sz w:val="20"/>
                          <w:szCs w:val="20"/>
                          <w:lang w:val="nl-NL"/>
                        </w:rPr>
                        <w:t>V/m và hướng về phía điện tích q. Khẳng định nào sau đây đúng khi nói về dấu và độ lớn của điện tích q?</w:t>
                      </w:r>
                      <w:r w:rsidRPr="0030752F">
                        <w:rPr>
                          <w:b w:val="0"/>
                          <w:bCs w:val="0"/>
                          <w:sz w:val="20"/>
                          <w:szCs w:val="20"/>
                          <w:lang w:val="nl-NL"/>
                        </w:rPr>
                        <w:tab/>
                      </w:r>
                    </w:p>
                    <w:p w14:paraId="4815272E" w14:textId="24C74FBE" w:rsidR="00621F06" w:rsidRPr="00621F06" w:rsidRDefault="00621F06" w:rsidP="003B5E5C">
                      <w:pPr>
                        <w:tabs>
                          <w:tab w:val="left" w:pos="284"/>
                        </w:tabs>
                        <w:jc w:val="both"/>
                        <w:rPr>
                          <w:b w:val="0"/>
                          <w:bCs w:val="0"/>
                          <w:color w:val="FF0000"/>
                          <w:sz w:val="20"/>
                          <w:szCs w:val="20"/>
                          <w:lang w:val="nl-NL"/>
                        </w:rPr>
                      </w:pPr>
                      <w:r w:rsidRPr="0030752F">
                        <w:rPr>
                          <w:b w:val="0"/>
                          <w:bCs w:val="0"/>
                          <w:sz w:val="20"/>
                          <w:szCs w:val="20"/>
                          <w:lang w:val="nl-NL"/>
                        </w:rPr>
                        <w:t>A. q= - 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t>B. q= 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t>C. q= 0,4</w:t>
                      </w:r>
                      <w:r w:rsidRPr="0030752F">
                        <w:rPr>
                          <w:b w:val="0"/>
                          <w:bCs w:val="0"/>
                          <w:sz w:val="20"/>
                          <w:szCs w:val="20"/>
                          <w:lang w:val="nl-NL"/>
                        </w:rPr>
                        <w:sym w:font="Symbol" w:char="F06D"/>
                      </w:r>
                      <w:r w:rsidRPr="0030752F">
                        <w:rPr>
                          <w:b w:val="0"/>
                          <w:bCs w:val="0"/>
                          <w:sz w:val="20"/>
                          <w:szCs w:val="20"/>
                          <w:lang w:val="nl-NL"/>
                        </w:rPr>
                        <w:t>C</w:t>
                      </w:r>
                      <w:r w:rsidRPr="0030752F">
                        <w:rPr>
                          <w:b w:val="0"/>
                          <w:bCs w:val="0"/>
                          <w:sz w:val="20"/>
                          <w:szCs w:val="20"/>
                          <w:lang w:val="nl-NL"/>
                        </w:rPr>
                        <w:tab/>
                      </w:r>
                      <w:r w:rsidRPr="00621F06">
                        <w:rPr>
                          <w:b w:val="0"/>
                          <w:color w:val="FF0000"/>
                          <w:sz w:val="20"/>
                          <w:szCs w:val="20"/>
                          <w:lang w:val="nl-NL"/>
                        </w:rPr>
                        <w:t>D.</w:t>
                      </w:r>
                      <w:r w:rsidRPr="00621F06">
                        <w:rPr>
                          <w:b w:val="0"/>
                          <w:bCs w:val="0"/>
                          <w:color w:val="FF0000"/>
                          <w:sz w:val="20"/>
                          <w:szCs w:val="20"/>
                          <w:u w:val="single"/>
                          <w:lang w:val="nl-NL"/>
                        </w:rPr>
                        <w:t xml:space="preserve"> </w:t>
                      </w:r>
                      <w:r w:rsidRPr="00621F06">
                        <w:rPr>
                          <w:b w:val="0"/>
                          <w:bCs w:val="0"/>
                          <w:color w:val="FF0000"/>
                          <w:sz w:val="20"/>
                          <w:szCs w:val="20"/>
                          <w:lang w:val="nl-NL"/>
                        </w:rPr>
                        <w:t>q= - 0,4</w:t>
                      </w:r>
                      <w:r w:rsidRPr="00621F06">
                        <w:rPr>
                          <w:b w:val="0"/>
                          <w:bCs w:val="0"/>
                          <w:color w:val="FF0000"/>
                          <w:sz w:val="20"/>
                          <w:szCs w:val="20"/>
                          <w:lang w:val="nl-NL"/>
                        </w:rPr>
                        <w:sym w:font="Symbol" w:char="F06D"/>
                      </w:r>
                      <w:r w:rsidRPr="00621F06">
                        <w:rPr>
                          <w:b w:val="0"/>
                          <w:bCs w:val="0"/>
                          <w:color w:val="FF0000"/>
                          <w:sz w:val="20"/>
                          <w:szCs w:val="20"/>
                          <w:lang w:val="nl-NL"/>
                        </w:rPr>
                        <w:t>C</w:t>
                      </w:r>
                    </w:p>
                    <w:p w14:paraId="0053AAAD" w14:textId="77777777" w:rsidR="00621F06" w:rsidRDefault="00621F06" w:rsidP="003B5E5C">
                      <w:pPr>
                        <w:tabs>
                          <w:tab w:val="left" w:pos="284"/>
                        </w:tabs>
                        <w:jc w:val="both"/>
                        <w:rPr>
                          <w:b w:val="0"/>
                          <w:sz w:val="20"/>
                          <w:szCs w:val="20"/>
                          <w:lang w:val="nl-NL"/>
                        </w:rPr>
                      </w:pPr>
                      <w:r w:rsidRPr="0030752F">
                        <w:rPr>
                          <w:sz w:val="20"/>
                          <w:szCs w:val="20"/>
                          <w:u w:val="single"/>
                          <w:lang w:val="nl-NL"/>
                        </w:rPr>
                        <w:t>Câu 4.</w:t>
                      </w:r>
                      <w:r w:rsidRPr="0030752F">
                        <w:rPr>
                          <w:b w:val="0"/>
                          <w:bCs w:val="0"/>
                          <w:sz w:val="20"/>
                          <w:szCs w:val="20"/>
                          <w:lang w:val="nl-NL"/>
                        </w:rPr>
                        <w:t xml:space="preserve"> </w:t>
                      </w:r>
                      <w:r w:rsidRPr="0030752F">
                        <w:rPr>
                          <w:b w:val="0"/>
                          <w:sz w:val="20"/>
                          <w:szCs w:val="20"/>
                          <w:lang w:val="nl-NL"/>
                        </w:rPr>
                        <w:t>Hai điện tích q</w:t>
                      </w:r>
                      <w:r w:rsidRPr="0030752F">
                        <w:rPr>
                          <w:b w:val="0"/>
                          <w:sz w:val="20"/>
                          <w:szCs w:val="20"/>
                          <w:vertAlign w:val="subscript"/>
                          <w:lang w:val="nl-NL"/>
                        </w:rPr>
                        <w:t>1</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C; q</w:t>
                      </w:r>
                      <w:r w:rsidRPr="0030752F">
                        <w:rPr>
                          <w:b w:val="0"/>
                          <w:sz w:val="20"/>
                          <w:szCs w:val="20"/>
                          <w:vertAlign w:val="subscript"/>
                          <w:lang w:val="nl-NL"/>
                        </w:rPr>
                        <w:t>2</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C đặt tại hai điểm A, B cách nhau 40cm trong không khí. Cường độ điện trường tổng hợp tại trung điểm M của AB là</w:t>
                      </w:r>
                      <w:r w:rsidRPr="0030752F">
                        <w:rPr>
                          <w:b w:val="0"/>
                          <w:sz w:val="20"/>
                          <w:szCs w:val="20"/>
                          <w:lang w:val="nl-NL"/>
                        </w:rPr>
                        <w:tab/>
                      </w:r>
                    </w:p>
                    <w:p w14:paraId="6E8CE6DA" w14:textId="6E52FA27" w:rsidR="00621F06" w:rsidRPr="00621F06" w:rsidRDefault="00621F06" w:rsidP="003B5E5C">
                      <w:pPr>
                        <w:tabs>
                          <w:tab w:val="left" w:pos="284"/>
                        </w:tabs>
                        <w:jc w:val="both"/>
                        <w:rPr>
                          <w:b w:val="0"/>
                          <w:color w:val="FF0000"/>
                          <w:sz w:val="20"/>
                          <w:szCs w:val="20"/>
                          <w:lang w:val="nl-NL"/>
                        </w:rPr>
                      </w:pPr>
                      <w:r w:rsidRPr="0030752F">
                        <w:rPr>
                          <w:b w:val="0"/>
                          <w:sz w:val="20"/>
                          <w:szCs w:val="20"/>
                          <w:lang w:val="nl-NL"/>
                        </w:rPr>
                        <w:t>A. 4,5.10</w:t>
                      </w:r>
                      <w:r w:rsidRPr="0030752F">
                        <w:rPr>
                          <w:b w:val="0"/>
                          <w:sz w:val="20"/>
                          <w:szCs w:val="20"/>
                          <w:vertAlign w:val="superscript"/>
                          <w:lang w:val="nl-NL"/>
                        </w:rPr>
                        <w:t>6</w:t>
                      </w:r>
                      <w:r w:rsidRPr="0030752F">
                        <w:rPr>
                          <w:b w:val="0"/>
                          <w:sz w:val="20"/>
                          <w:szCs w:val="20"/>
                          <w:lang w:val="nl-NL"/>
                        </w:rPr>
                        <w:t>V/m</w:t>
                      </w:r>
                      <w:r w:rsidRPr="0030752F">
                        <w:rPr>
                          <w:b w:val="0"/>
                          <w:sz w:val="20"/>
                          <w:szCs w:val="20"/>
                          <w:lang w:val="nl-NL"/>
                        </w:rPr>
                        <w:tab/>
                      </w:r>
                      <w:r w:rsidRPr="0030752F">
                        <w:rPr>
                          <w:b w:val="0"/>
                          <w:sz w:val="20"/>
                          <w:szCs w:val="20"/>
                          <w:lang w:val="nl-NL"/>
                        </w:rPr>
                        <w:tab/>
                        <w:t>B. 0</w:t>
                      </w:r>
                      <w:r w:rsidRPr="0030752F">
                        <w:rPr>
                          <w:b w:val="0"/>
                          <w:sz w:val="20"/>
                          <w:szCs w:val="20"/>
                          <w:lang w:val="nl-NL"/>
                        </w:rPr>
                        <w:tab/>
                        <w:t xml:space="preserve">   C. 2,25.10</w:t>
                      </w:r>
                      <w:r w:rsidRPr="0030752F">
                        <w:rPr>
                          <w:b w:val="0"/>
                          <w:sz w:val="20"/>
                          <w:szCs w:val="20"/>
                          <w:vertAlign w:val="superscript"/>
                          <w:lang w:val="nl-NL"/>
                        </w:rPr>
                        <w:t>5</w:t>
                      </w:r>
                      <w:r w:rsidRPr="0030752F">
                        <w:rPr>
                          <w:b w:val="0"/>
                          <w:sz w:val="20"/>
                          <w:szCs w:val="20"/>
                          <w:lang w:val="nl-NL"/>
                        </w:rPr>
                        <w:t>V/m</w:t>
                      </w:r>
                      <w:r w:rsidRPr="0030752F">
                        <w:rPr>
                          <w:b w:val="0"/>
                          <w:sz w:val="20"/>
                          <w:szCs w:val="20"/>
                          <w:lang w:val="nl-NL"/>
                        </w:rPr>
                        <w:tab/>
                        <w:t xml:space="preserve">   </w:t>
                      </w:r>
                      <w:r w:rsidRPr="00621F06">
                        <w:rPr>
                          <w:b w:val="0"/>
                          <w:color w:val="FF0000"/>
                          <w:sz w:val="20"/>
                          <w:szCs w:val="20"/>
                          <w:lang w:val="nl-NL"/>
                        </w:rPr>
                        <w:t>D. 4,5.10</w:t>
                      </w:r>
                      <w:r w:rsidRPr="00621F06">
                        <w:rPr>
                          <w:b w:val="0"/>
                          <w:color w:val="FF0000"/>
                          <w:sz w:val="20"/>
                          <w:szCs w:val="20"/>
                          <w:vertAlign w:val="superscript"/>
                          <w:lang w:val="nl-NL"/>
                        </w:rPr>
                        <w:t>5</w:t>
                      </w:r>
                      <w:r w:rsidRPr="00621F06">
                        <w:rPr>
                          <w:b w:val="0"/>
                          <w:color w:val="FF0000"/>
                          <w:sz w:val="20"/>
                          <w:szCs w:val="20"/>
                          <w:lang w:val="nl-NL"/>
                        </w:rPr>
                        <w:t>V/m</w:t>
                      </w:r>
                    </w:p>
                    <w:p w14:paraId="1186341C" w14:textId="77777777" w:rsidR="00621F06" w:rsidRDefault="00621F06" w:rsidP="003B5E5C">
                      <w:pPr>
                        <w:tabs>
                          <w:tab w:val="left" w:pos="284"/>
                        </w:tabs>
                        <w:jc w:val="both"/>
                        <w:rPr>
                          <w:b w:val="0"/>
                          <w:sz w:val="20"/>
                          <w:szCs w:val="20"/>
                          <w:lang w:val="nl-NL"/>
                        </w:rPr>
                      </w:pPr>
                      <w:r w:rsidRPr="0030752F">
                        <w:rPr>
                          <w:sz w:val="20"/>
                          <w:szCs w:val="20"/>
                          <w:u w:val="single"/>
                          <w:lang w:val="nl-NL"/>
                        </w:rPr>
                        <w:t>Câu 5.</w:t>
                      </w:r>
                      <w:r w:rsidRPr="0030752F">
                        <w:rPr>
                          <w:b w:val="0"/>
                          <w:bCs w:val="0"/>
                          <w:sz w:val="20"/>
                          <w:szCs w:val="20"/>
                          <w:lang w:val="nl-NL"/>
                        </w:rPr>
                        <w:t xml:space="preserve"> </w:t>
                      </w:r>
                      <w:r w:rsidRPr="0030752F">
                        <w:rPr>
                          <w:b w:val="0"/>
                          <w:sz w:val="20"/>
                          <w:szCs w:val="20"/>
                          <w:lang w:val="nl-NL"/>
                        </w:rPr>
                        <w:t>Hai điện tích điểm q</w:t>
                      </w:r>
                      <w:r w:rsidRPr="0030752F">
                        <w:rPr>
                          <w:b w:val="0"/>
                          <w:sz w:val="20"/>
                          <w:szCs w:val="20"/>
                          <w:vertAlign w:val="subscript"/>
                          <w:lang w:val="nl-NL"/>
                        </w:rPr>
                        <w:t>1</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 xml:space="preserve"> và q</w:t>
                      </w:r>
                      <w:r w:rsidRPr="0030752F">
                        <w:rPr>
                          <w:b w:val="0"/>
                          <w:sz w:val="20"/>
                          <w:szCs w:val="20"/>
                          <w:vertAlign w:val="subscript"/>
                          <w:lang w:val="nl-NL"/>
                        </w:rPr>
                        <w:t>2</w:t>
                      </w:r>
                      <w:r w:rsidRPr="0030752F">
                        <w:rPr>
                          <w:b w:val="0"/>
                          <w:sz w:val="20"/>
                          <w:szCs w:val="20"/>
                          <w:lang w:val="nl-NL"/>
                        </w:rPr>
                        <w:t xml:space="preserve"> = 10</w:t>
                      </w:r>
                      <w:r w:rsidRPr="0030752F">
                        <w:rPr>
                          <w:b w:val="0"/>
                          <w:sz w:val="20"/>
                          <w:szCs w:val="20"/>
                          <w:vertAlign w:val="superscript"/>
                          <w:lang w:val="nl-NL"/>
                        </w:rPr>
                        <w:t>-6</w:t>
                      </w:r>
                      <w:r w:rsidRPr="0030752F">
                        <w:rPr>
                          <w:b w:val="0"/>
                          <w:sz w:val="20"/>
                          <w:szCs w:val="20"/>
                          <w:lang w:val="nl-NL"/>
                        </w:rPr>
                        <w:t xml:space="preserve">C đặt tại hai điểm A và B AB = 40cm trong chân không. Cường độ điện trường tổng hợp tại điểm N cách A 20cm ; cách B 60cm có độ lớn   </w:t>
                      </w:r>
                    </w:p>
                    <w:p w14:paraId="2E811C8D" w14:textId="7C0EAFBC" w:rsidR="00621F06" w:rsidRPr="0030752F" w:rsidRDefault="00621F06" w:rsidP="003B5E5C">
                      <w:pPr>
                        <w:tabs>
                          <w:tab w:val="left" w:pos="284"/>
                        </w:tabs>
                        <w:jc w:val="both"/>
                        <w:rPr>
                          <w:b w:val="0"/>
                          <w:sz w:val="20"/>
                          <w:szCs w:val="20"/>
                          <w:lang w:val="nl-NL"/>
                        </w:rPr>
                      </w:pPr>
                      <w:r w:rsidRPr="0030752F">
                        <w:rPr>
                          <w:b w:val="0"/>
                          <w:sz w:val="20"/>
                          <w:szCs w:val="20"/>
                          <w:lang w:val="nl-NL"/>
                        </w:rPr>
                        <w:t>A. 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B. 0,5.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C.</w:t>
                      </w:r>
                      <w:r w:rsidRPr="0030752F">
                        <w:rPr>
                          <w:b w:val="0"/>
                          <w:sz w:val="20"/>
                          <w:szCs w:val="20"/>
                          <w:u w:val="single"/>
                          <w:lang w:val="nl-NL"/>
                        </w:rPr>
                        <w:t xml:space="preserve"> </w:t>
                      </w:r>
                      <w:r w:rsidRPr="0030752F">
                        <w:rPr>
                          <w:b w:val="0"/>
                          <w:sz w:val="20"/>
                          <w:szCs w:val="20"/>
                          <w:lang w:val="nl-NL"/>
                        </w:rPr>
                        <w:t>2.10</w:t>
                      </w:r>
                      <w:r w:rsidRPr="0030752F">
                        <w:rPr>
                          <w:b w:val="0"/>
                          <w:sz w:val="20"/>
                          <w:szCs w:val="20"/>
                          <w:vertAlign w:val="superscript"/>
                          <w:lang w:val="nl-NL"/>
                        </w:rPr>
                        <w:t>5</w:t>
                      </w:r>
                      <w:r w:rsidRPr="0030752F">
                        <w:rPr>
                          <w:b w:val="0"/>
                          <w:sz w:val="20"/>
                          <w:szCs w:val="20"/>
                          <w:lang w:val="nl-NL"/>
                        </w:rPr>
                        <w:t xml:space="preserve">V/m </w:t>
                      </w:r>
                      <w:r>
                        <w:rPr>
                          <w:b w:val="0"/>
                          <w:sz w:val="20"/>
                          <w:szCs w:val="20"/>
                          <w:lang w:val="nl-NL"/>
                        </w:rPr>
                        <w:tab/>
                      </w:r>
                      <w:r w:rsidRPr="0030752F">
                        <w:rPr>
                          <w:b w:val="0"/>
                          <w:sz w:val="20"/>
                          <w:szCs w:val="20"/>
                          <w:lang w:val="nl-NL"/>
                        </w:rPr>
                        <w:t>D. 2,5.10</w:t>
                      </w:r>
                      <w:r w:rsidRPr="0030752F">
                        <w:rPr>
                          <w:b w:val="0"/>
                          <w:sz w:val="20"/>
                          <w:szCs w:val="20"/>
                          <w:vertAlign w:val="superscript"/>
                          <w:lang w:val="nl-NL"/>
                        </w:rPr>
                        <w:t>5</w:t>
                      </w:r>
                      <w:r w:rsidRPr="0030752F">
                        <w:rPr>
                          <w:b w:val="0"/>
                          <w:sz w:val="20"/>
                          <w:szCs w:val="20"/>
                          <w:lang w:val="nl-NL"/>
                        </w:rPr>
                        <w:t>V/m</w:t>
                      </w:r>
                    </w:p>
                    <w:p w14:paraId="13BC45FB" w14:textId="77777777" w:rsidR="00621F06" w:rsidRDefault="00621F06" w:rsidP="003B5E5C">
                      <w:pPr>
                        <w:tabs>
                          <w:tab w:val="left" w:pos="284"/>
                        </w:tabs>
                        <w:jc w:val="both"/>
                        <w:rPr>
                          <w:b w:val="0"/>
                          <w:sz w:val="20"/>
                          <w:szCs w:val="20"/>
                          <w:lang w:val="nl-NL"/>
                        </w:rPr>
                      </w:pPr>
                      <w:r w:rsidRPr="0030752F">
                        <w:rPr>
                          <w:sz w:val="20"/>
                          <w:szCs w:val="20"/>
                          <w:u w:val="single"/>
                          <w:lang w:val="nl-NL"/>
                        </w:rPr>
                        <w:t>Câu 6</w:t>
                      </w:r>
                      <w:r w:rsidRPr="0030752F">
                        <w:rPr>
                          <w:b w:val="0"/>
                          <w:bCs w:val="0"/>
                          <w:sz w:val="20"/>
                          <w:szCs w:val="20"/>
                          <w:lang w:val="nl-NL"/>
                        </w:rPr>
                        <w:t xml:space="preserve">. </w:t>
                      </w:r>
                      <w:r w:rsidRPr="0030752F">
                        <w:rPr>
                          <w:b w:val="0"/>
                          <w:sz w:val="20"/>
                          <w:szCs w:val="20"/>
                          <w:lang w:val="nl-NL"/>
                        </w:rPr>
                        <w:t>Hai điện tích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xml:space="preserve"> = 5.10</w:t>
                      </w:r>
                      <w:r w:rsidRPr="0030752F">
                        <w:rPr>
                          <w:b w:val="0"/>
                          <w:sz w:val="20"/>
                          <w:szCs w:val="20"/>
                          <w:vertAlign w:val="superscript"/>
                          <w:lang w:val="nl-NL"/>
                        </w:rPr>
                        <w:t>-9</w:t>
                      </w:r>
                      <w:r w:rsidRPr="0030752F">
                        <w:rPr>
                          <w:b w:val="0"/>
                          <w:sz w:val="20"/>
                          <w:szCs w:val="20"/>
                          <w:lang w:val="nl-NL"/>
                        </w:rPr>
                        <w:t xml:space="preserve"> C, đặt tại </w:t>
                      </w:r>
                      <w:r>
                        <w:rPr>
                          <w:b w:val="0"/>
                          <w:sz w:val="20"/>
                          <w:szCs w:val="20"/>
                          <w:lang w:val="nl-NL"/>
                        </w:rPr>
                        <w:t>AB =</w:t>
                      </w:r>
                      <w:r w:rsidRPr="0030752F">
                        <w:rPr>
                          <w:b w:val="0"/>
                          <w:sz w:val="20"/>
                          <w:szCs w:val="20"/>
                          <w:lang w:val="nl-NL"/>
                        </w:rPr>
                        <w:t xml:space="preserve"> 10 cm trong chân không. Độ lớn cường độ điện trường tại điểm nằm trên đường thẳng đi qua hai điện tích và cá</w:t>
                      </w:r>
                      <w:r>
                        <w:rPr>
                          <w:b w:val="0"/>
                          <w:sz w:val="20"/>
                          <w:szCs w:val="20"/>
                          <w:lang w:val="nl-NL"/>
                        </w:rPr>
                        <w:t xml:space="preserve">ch đều hai điện tích bằng      </w:t>
                      </w:r>
                    </w:p>
                    <w:p w14:paraId="2A3121AB" w14:textId="6489C0F4" w:rsidR="00621F06" w:rsidRPr="0030752F" w:rsidRDefault="00621F06" w:rsidP="003B5E5C">
                      <w:pPr>
                        <w:tabs>
                          <w:tab w:val="left" w:pos="284"/>
                        </w:tabs>
                        <w:jc w:val="both"/>
                        <w:rPr>
                          <w:b w:val="0"/>
                          <w:sz w:val="20"/>
                          <w:szCs w:val="20"/>
                          <w:lang w:val="nl-NL"/>
                        </w:rPr>
                      </w:pPr>
                      <w:r>
                        <w:rPr>
                          <w:b w:val="0"/>
                          <w:sz w:val="20"/>
                          <w:szCs w:val="20"/>
                          <w:lang w:val="nl-NL"/>
                        </w:rPr>
                        <w:t xml:space="preserve">A. 18000 V/m </w:t>
                      </w:r>
                      <w:r w:rsidRPr="0030752F">
                        <w:rPr>
                          <w:b w:val="0"/>
                          <w:sz w:val="20"/>
                          <w:szCs w:val="20"/>
                          <w:lang w:val="nl-NL"/>
                        </w:rPr>
                        <w:t xml:space="preserve">  B. 36000 V/m</w:t>
                      </w:r>
                      <w:r w:rsidRPr="0030752F">
                        <w:rPr>
                          <w:b w:val="0"/>
                          <w:sz w:val="20"/>
                          <w:szCs w:val="20"/>
                          <w:lang w:val="nl-NL"/>
                        </w:rPr>
                        <w:tab/>
                        <w:t xml:space="preserve">  C. 1,800 V/m</w:t>
                      </w:r>
                      <w:r w:rsidRPr="0030752F">
                        <w:rPr>
                          <w:b w:val="0"/>
                          <w:sz w:val="20"/>
                          <w:szCs w:val="20"/>
                          <w:lang w:val="nl-NL"/>
                        </w:rPr>
                        <w:tab/>
                        <w:t xml:space="preserve"> D.</w:t>
                      </w:r>
                      <w:r w:rsidRPr="0030752F">
                        <w:rPr>
                          <w:b w:val="0"/>
                          <w:sz w:val="20"/>
                          <w:szCs w:val="20"/>
                          <w:u w:val="single"/>
                          <w:lang w:val="nl-NL"/>
                        </w:rPr>
                        <w:t xml:space="preserve"> </w:t>
                      </w:r>
                      <w:r w:rsidRPr="0030752F">
                        <w:rPr>
                          <w:b w:val="0"/>
                          <w:sz w:val="20"/>
                          <w:szCs w:val="20"/>
                          <w:lang w:val="nl-NL"/>
                        </w:rPr>
                        <w:t>0 V/m</w:t>
                      </w:r>
                    </w:p>
                    <w:p w14:paraId="39E56BCC" w14:textId="77777777" w:rsidR="00621F06" w:rsidRPr="0030752F" w:rsidRDefault="00621F06" w:rsidP="003B5E5C">
                      <w:pPr>
                        <w:tabs>
                          <w:tab w:val="left" w:pos="284"/>
                        </w:tabs>
                        <w:jc w:val="both"/>
                        <w:rPr>
                          <w:b w:val="0"/>
                          <w:color w:val="FF0000"/>
                          <w:sz w:val="20"/>
                          <w:szCs w:val="20"/>
                          <w:lang w:val="nl-NL"/>
                        </w:rPr>
                      </w:pPr>
                      <w:r w:rsidRPr="0030752F">
                        <w:rPr>
                          <w:sz w:val="20"/>
                          <w:szCs w:val="20"/>
                          <w:u w:val="single"/>
                          <w:lang w:val="nl-NL"/>
                        </w:rPr>
                        <w:t>Câu 7.</w:t>
                      </w:r>
                      <w:r w:rsidRPr="0030752F">
                        <w:rPr>
                          <w:b w:val="0"/>
                          <w:sz w:val="20"/>
                          <w:szCs w:val="20"/>
                          <w:lang w:val="nl-NL"/>
                        </w:rPr>
                        <w:t xml:space="preserve"> Hai điện tích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xml:space="preserve"> = 5.10</w:t>
                      </w:r>
                      <w:r w:rsidRPr="0030752F">
                        <w:rPr>
                          <w:b w:val="0"/>
                          <w:sz w:val="20"/>
                          <w:szCs w:val="20"/>
                          <w:vertAlign w:val="superscript"/>
                          <w:lang w:val="nl-NL"/>
                        </w:rPr>
                        <w:t>-16</w:t>
                      </w:r>
                      <w:r w:rsidRPr="0030752F">
                        <w:rPr>
                          <w:b w:val="0"/>
                          <w:sz w:val="20"/>
                          <w:szCs w:val="20"/>
                          <w:lang w:val="nl-NL"/>
                        </w:rPr>
                        <w:t>C, đặt tại hai đỉnh B và C của một tam giác đều ABC cạnh bằng 8cm trong không khí. Cường độ điện trường tại đỉnh A của tam giác ABC có độ lớn bằng</w:t>
                      </w:r>
                      <w:r w:rsidRPr="0030752F">
                        <w:rPr>
                          <w:b w:val="0"/>
                          <w:color w:val="FF0000"/>
                          <w:sz w:val="20"/>
                          <w:szCs w:val="20"/>
                          <w:lang w:val="nl-NL"/>
                        </w:rPr>
                        <w:t xml:space="preserve">                </w:t>
                      </w:r>
                    </w:p>
                    <w:p w14:paraId="3165404F" w14:textId="38D572E5" w:rsidR="00621F06" w:rsidRPr="0030752F" w:rsidRDefault="00621F06" w:rsidP="003B5E5C">
                      <w:pPr>
                        <w:tabs>
                          <w:tab w:val="left" w:pos="284"/>
                        </w:tabs>
                        <w:ind w:left="136"/>
                        <w:jc w:val="both"/>
                        <w:rPr>
                          <w:b w:val="0"/>
                          <w:sz w:val="20"/>
                          <w:szCs w:val="20"/>
                          <w:lang w:val="nl-NL"/>
                        </w:rPr>
                      </w:pPr>
                      <w:r w:rsidRPr="0030752F">
                        <w:rPr>
                          <w:b w:val="0"/>
                          <w:sz w:val="20"/>
                          <w:szCs w:val="20"/>
                          <w:lang w:val="nl-NL"/>
                        </w:rPr>
                        <w:t xml:space="preserve"> A. 1,2178.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r>
                      <w:r w:rsidRPr="0030752F">
                        <w:rPr>
                          <w:b w:val="0"/>
                          <w:sz w:val="20"/>
                          <w:szCs w:val="20"/>
                          <w:lang w:val="nl-NL"/>
                        </w:rPr>
                        <w:tab/>
                        <w:t>B. 0,6089.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t>C. 0,3515.10</w:t>
                      </w:r>
                      <w:r w:rsidRPr="0030752F">
                        <w:rPr>
                          <w:b w:val="0"/>
                          <w:sz w:val="20"/>
                          <w:szCs w:val="20"/>
                          <w:vertAlign w:val="superscript"/>
                          <w:lang w:val="nl-NL"/>
                        </w:rPr>
                        <w:t>-3</w:t>
                      </w:r>
                      <w:r w:rsidRPr="0030752F">
                        <w:rPr>
                          <w:b w:val="0"/>
                          <w:sz w:val="20"/>
                          <w:szCs w:val="20"/>
                          <w:lang w:val="nl-NL"/>
                        </w:rPr>
                        <w:t xml:space="preserve"> V/m</w:t>
                      </w:r>
                      <w:r w:rsidRPr="0030752F">
                        <w:rPr>
                          <w:b w:val="0"/>
                          <w:sz w:val="20"/>
                          <w:szCs w:val="20"/>
                          <w:lang w:val="nl-NL"/>
                        </w:rPr>
                        <w:tab/>
                      </w:r>
                      <w:r w:rsidRPr="0030752F">
                        <w:rPr>
                          <w:b w:val="0"/>
                          <w:sz w:val="20"/>
                          <w:szCs w:val="20"/>
                          <w:lang w:val="nl-NL"/>
                        </w:rPr>
                        <w:tab/>
                        <w:t>D. 0,7031.10</w:t>
                      </w:r>
                      <w:r w:rsidRPr="0030752F">
                        <w:rPr>
                          <w:b w:val="0"/>
                          <w:sz w:val="20"/>
                          <w:szCs w:val="20"/>
                          <w:vertAlign w:val="superscript"/>
                          <w:lang w:val="nl-NL"/>
                        </w:rPr>
                        <w:t>-3</w:t>
                      </w:r>
                      <w:r w:rsidRPr="0030752F">
                        <w:rPr>
                          <w:b w:val="0"/>
                          <w:sz w:val="20"/>
                          <w:szCs w:val="20"/>
                          <w:lang w:val="nl-NL"/>
                        </w:rPr>
                        <w:t xml:space="preserve"> V/m</w:t>
                      </w:r>
                    </w:p>
                    <w:p w14:paraId="1460F051"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 xml:space="preserve">Câu 8. </w:t>
                      </w:r>
                      <w:r w:rsidRPr="0030752F">
                        <w:rPr>
                          <w:b w:val="0"/>
                          <w:sz w:val="20"/>
                          <w:szCs w:val="20"/>
                          <w:lang w:val="nl-NL"/>
                        </w:rPr>
                        <w:t>Tại hai điểm A, B trong không khí lần lượt đặt hai điện tích điểm q</w:t>
                      </w:r>
                      <w:r w:rsidRPr="0030752F">
                        <w:rPr>
                          <w:b w:val="0"/>
                          <w:sz w:val="20"/>
                          <w:szCs w:val="20"/>
                          <w:vertAlign w:val="subscript"/>
                          <w:lang w:val="nl-NL"/>
                        </w:rPr>
                        <w:t>A</w:t>
                      </w:r>
                      <w:r w:rsidRPr="0030752F">
                        <w:rPr>
                          <w:b w:val="0"/>
                          <w:sz w:val="20"/>
                          <w:szCs w:val="20"/>
                          <w:lang w:val="nl-NL"/>
                        </w:rPr>
                        <w:t>= q</w:t>
                      </w:r>
                      <w:r w:rsidRPr="0030752F">
                        <w:rPr>
                          <w:b w:val="0"/>
                          <w:sz w:val="20"/>
                          <w:szCs w:val="20"/>
                          <w:vertAlign w:val="subscript"/>
                          <w:lang w:val="nl-NL"/>
                        </w:rPr>
                        <w:t>B</w:t>
                      </w:r>
                      <w:r w:rsidRPr="0030752F">
                        <w:rPr>
                          <w:b w:val="0"/>
                          <w:sz w:val="20"/>
                          <w:szCs w:val="20"/>
                          <w:lang w:val="nl-NL"/>
                        </w:rPr>
                        <w:t xml:space="preserve"> = 3.10</w:t>
                      </w:r>
                      <w:r w:rsidRPr="0030752F">
                        <w:rPr>
                          <w:b w:val="0"/>
                          <w:sz w:val="20"/>
                          <w:szCs w:val="20"/>
                          <w:vertAlign w:val="superscript"/>
                          <w:lang w:val="nl-NL"/>
                        </w:rPr>
                        <w:t>-7</w:t>
                      </w:r>
                      <w:r w:rsidRPr="0030752F">
                        <w:rPr>
                          <w:b w:val="0"/>
                          <w:sz w:val="20"/>
                          <w:szCs w:val="20"/>
                          <w:lang w:val="nl-NL"/>
                        </w:rPr>
                        <w:t>C, AB=12cm. M là một điểm nằm trên đường trung trực của AB, cách đoạn AB 8cm. Cường độ điện trường tổng hợp do q</w:t>
                      </w:r>
                      <w:r w:rsidRPr="0030752F">
                        <w:rPr>
                          <w:b w:val="0"/>
                          <w:sz w:val="20"/>
                          <w:szCs w:val="20"/>
                          <w:vertAlign w:val="subscript"/>
                          <w:lang w:val="nl-NL"/>
                        </w:rPr>
                        <w:t>A</w:t>
                      </w:r>
                      <w:r w:rsidRPr="0030752F">
                        <w:rPr>
                          <w:b w:val="0"/>
                          <w:sz w:val="20"/>
                          <w:szCs w:val="20"/>
                          <w:lang w:val="nl-NL"/>
                        </w:rPr>
                        <w:t xml:space="preserve"> và q</w:t>
                      </w:r>
                      <w:r w:rsidRPr="0030752F">
                        <w:rPr>
                          <w:b w:val="0"/>
                          <w:sz w:val="20"/>
                          <w:szCs w:val="20"/>
                          <w:vertAlign w:val="subscript"/>
                          <w:lang w:val="nl-NL"/>
                        </w:rPr>
                        <w:t>B</w:t>
                      </w:r>
                      <w:r w:rsidRPr="0030752F">
                        <w:rPr>
                          <w:b w:val="0"/>
                          <w:sz w:val="20"/>
                          <w:szCs w:val="20"/>
                          <w:lang w:val="nl-NL"/>
                        </w:rPr>
                        <w:softHyphen/>
                        <w:t xml:space="preserve"> gây ra có độ lớn </w:t>
                      </w:r>
                    </w:p>
                    <w:p w14:paraId="65F01031"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 bằng 1,35.10</w:t>
                      </w:r>
                      <w:r w:rsidRPr="0030752F">
                        <w:rPr>
                          <w:b w:val="0"/>
                          <w:sz w:val="20"/>
                          <w:szCs w:val="20"/>
                          <w:vertAlign w:val="superscript"/>
                          <w:lang w:val="nl-NL"/>
                        </w:rPr>
                        <w:t>5</w:t>
                      </w:r>
                      <w:r w:rsidRPr="0030752F">
                        <w:rPr>
                          <w:b w:val="0"/>
                          <w:sz w:val="20"/>
                          <w:szCs w:val="20"/>
                          <w:lang w:val="nl-NL"/>
                        </w:rPr>
                        <w:t>V/m và  hướng vuông góc với AB</w:t>
                      </w:r>
                      <w:r w:rsidRPr="0030752F">
                        <w:rPr>
                          <w:b w:val="0"/>
                          <w:sz w:val="20"/>
                          <w:szCs w:val="20"/>
                          <w:lang w:val="nl-NL"/>
                        </w:rPr>
                        <w:tab/>
                      </w:r>
                      <w:r w:rsidRPr="0030752F">
                        <w:rPr>
                          <w:b w:val="0"/>
                          <w:sz w:val="20"/>
                          <w:szCs w:val="20"/>
                          <w:lang w:val="nl-NL"/>
                        </w:rPr>
                        <w:tab/>
                        <w:t>B. bằng 1,35.10</w:t>
                      </w:r>
                      <w:r w:rsidRPr="0030752F">
                        <w:rPr>
                          <w:b w:val="0"/>
                          <w:sz w:val="20"/>
                          <w:szCs w:val="20"/>
                          <w:vertAlign w:val="superscript"/>
                          <w:lang w:val="nl-NL"/>
                        </w:rPr>
                        <w:t>5</w:t>
                      </w:r>
                      <w:r w:rsidRPr="0030752F">
                        <w:rPr>
                          <w:b w:val="0"/>
                          <w:sz w:val="20"/>
                          <w:szCs w:val="20"/>
                          <w:lang w:val="nl-NL"/>
                        </w:rPr>
                        <w:t>V/m và  hướng song song  với AB</w:t>
                      </w:r>
                      <w:r w:rsidRPr="0030752F">
                        <w:rPr>
                          <w:b w:val="0"/>
                          <w:sz w:val="20"/>
                          <w:szCs w:val="20"/>
                          <w:lang w:val="nl-NL"/>
                        </w:rPr>
                        <w:tab/>
                      </w:r>
                    </w:p>
                    <w:p w14:paraId="45AA0D8E" w14:textId="6FA58452" w:rsidR="00621F06" w:rsidRPr="0030752F" w:rsidRDefault="00621F06" w:rsidP="003B5E5C">
                      <w:pPr>
                        <w:tabs>
                          <w:tab w:val="left" w:pos="284"/>
                        </w:tabs>
                        <w:ind w:left="136"/>
                        <w:jc w:val="both"/>
                        <w:rPr>
                          <w:b w:val="0"/>
                          <w:sz w:val="20"/>
                          <w:szCs w:val="20"/>
                          <w:lang w:val="nl-NL"/>
                        </w:rPr>
                      </w:pPr>
                      <w:r w:rsidRPr="0030752F">
                        <w:rPr>
                          <w:b w:val="0"/>
                          <w:sz w:val="20"/>
                          <w:szCs w:val="20"/>
                          <w:lang w:val="nl-NL"/>
                        </w:rPr>
                        <w:t>C. bằng 1,35</w:t>
                      </w:r>
                      <w:r w:rsidR="007C18AF" w:rsidRPr="00621F06">
                        <w:rPr>
                          <w:b w:val="0"/>
                          <w:noProof/>
                          <w:position w:val="-8"/>
                          <w:sz w:val="20"/>
                          <w:szCs w:val="20"/>
                          <w:lang w:val="nl-NL"/>
                        </w:rPr>
                        <w:object w:dxaOrig="339" w:dyaOrig="339" w14:anchorId="1380A9CA">
                          <v:shape id="_x0000_i1123" type="#_x0000_t75" alt="" style="width:17.25pt;height:17.25pt;mso-width-percent:0;mso-height-percent:0;mso-width-percent:0;mso-height-percent:0">
                            <v:imagedata r:id="rId159" o:title=""/>
                          </v:shape>
                          <o:OLEObject Type="Embed" ProgID="Equation.3" ShapeID="_x0000_i1123" DrawAspect="Content" ObjectID="_1629742336" r:id="rId160"/>
                        </w:object>
                      </w:r>
                      <w:r w:rsidRPr="0030752F">
                        <w:rPr>
                          <w:b w:val="0"/>
                          <w:sz w:val="20"/>
                          <w:szCs w:val="20"/>
                          <w:lang w:val="nl-NL"/>
                        </w:rPr>
                        <w:t>.10</w:t>
                      </w:r>
                      <w:r w:rsidRPr="0030752F">
                        <w:rPr>
                          <w:b w:val="0"/>
                          <w:sz w:val="20"/>
                          <w:szCs w:val="20"/>
                          <w:vertAlign w:val="superscript"/>
                          <w:lang w:val="nl-NL"/>
                        </w:rPr>
                        <w:t>5</w:t>
                      </w:r>
                      <w:r w:rsidRPr="0030752F">
                        <w:rPr>
                          <w:b w:val="0"/>
                          <w:sz w:val="20"/>
                          <w:szCs w:val="20"/>
                          <w:lang w:val="nl-NL"/>
                        </w:rPr>
                        <w:t>V/m và  hướng vuông góc với AB</w:t>
                      </w:r>
                      <w:r w:rsidRPr="0030752F">
                        <w:rPr>
                          <w:b w:val="0"/>
                          <w:sz w:val="20"/>
                          <w:szCs w:val="20"/>
                          <w:lang w:val="nl-NL"/>
                        </w:rPr>
                        <w:tab/>
                        <w:t>D.  bằng 1,35</w:t>
                      </w:r>
                      <w:r w:rsidR="007C18AF" w:rsidRPr="00621F06">
                        <w:rPr>
                          <w:b w:val="0"/>
                          <w:noProof/>
                          <w:position w:val="-8"/>
                          <w:sz w:val="20"/>
                          <w:szCs w:val="20"/>
                          <w:lang w:val="nl-NL"/>
                        </w:rPr>
                        <w:object w:dxaOrig="339" w:dyaOrig="339" w14:anchorId="3FA117E8">
                          <v:shape id="_x0000_i1122" type="#_x0000_t75" alt="" style="width:17.25pt;height:17.25pt;mso-width-percent:0;mso-height-percent:0;mso-width-percent:0;mso-height-percent:0">
                            <v:imagedata r:id="rId161" o:title=""/>
                          </v:shape>
                          <o:OLEObject Type="Embed" ProgID="Equation.3" ShapeID="_x0000_i1122" DrawAspect="Content" ObjectID="_1629742337" r:id="rId162"/>
                        </w:object>
                      </w:r>
                      <w:r w:rsidRPr="0030752F">
                        <w:rPr>
                          <w:b w:val="0"/>
                          <w:sz w:val="20"/>
                          <w:szCs w:val="20"/>
                          <w:lang w:val="nl-NL"/>
                        </w:rPr>
                        <w:t>.10</w:t>
                      </w:r>
                      <w:r w:rsidRPr="0030752F">
                        <w:rPr>
                          <w:b w:val="0"/>
                          <w:sz w:val="20"/>
                          <w:szCs w:val="20"/>
                          <w:vertAlign w:val="superscript"/>
                          <w:lang w:val="nl-NL"/>
                        </w:rPr>
                        <w:t>5</w:t>
                      </w:r>
                      <w:r w:rsidRPr="0030752F">
                        <w:rPr>
                          <w:b w:val="0"/>
                          <w:sz w:val="20"/>
                          <w:szCs w:val="20"/>
                          <w:lang w:val="nl-NL"/>
                        </w:rPr>
                        <w:t>V/m và  hướng song song với AB</w:t>
                      </w:r>
                    </w:p>
                    <w:p w14:paraId="27D6CDB0"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9</w:t>
                      </w:r>
                      <w:r w:rsidRPr="0030752F">
                        <w:rPr>
                          <w:b w:val="0"/>
                          <w:bCs w:val="0"/>
                          <w:sz w:val="20"/>
                          <w:szCs w:val="20"/>
                          <w:lang w:val="nl-NL"/>
                        </w:rPr>
                        <w:t xml:space="preserve">. </w:t>
                      </w:r>
                      <w:r w:rsidRPr="0030752F">
                        <w:rPr>
                          <w:b w:val="0"/>
                          <w:sz w:val="20"/>
                          <w:szCs w:val="20"/>
                          <w:lang w:val="nl-NL"/>
                        </w:rPr>
                        <w:t>Ba điện tích dương q</w:t>
                      </w:r>
                      <w:r w:rsidRPr="0030752F">
                        <w:rPr>
                          <w:b w:val="0"/>
                          <w:sz w:val="20"/>
                          <w:szCs w:val="20"/>
                          <w:vertAlign w:val="subscript"/>
                          <w:lang w:val="nl-NL"/>
                        </w:rPr>
                        <w:t>1</w:t>
                      </w:r>
                      <w:r w:rsidRPr="0030752F">
                        <w:rPr>
                          <w:b w:val="0"/>
                          <w:sz w:val="20"/>
                          <w:szCs w:val="20"/>
                          <w:lang w:val="nl-NL"/>
                        </w:rPr>
                        <w:t xml:space="preserve"> = q</w:t>
                      </w:r>
                      <w:r w:rsidRPr="0030752F">
                        <w:rPr>
                          <w:b w:val="0"/>
                          <w:sz w:val="20"/>
                          <w:szCs w:val="20"/>
                          <w:vertAlign w:val="subscript"/>
                          <w:lang w:val="nl-NL"/>
                        </w:rPr>
                        <w:t>2</w:t>
                      </w:r>
                      <w:r w:rsidRPr="0030752F">
                        <w:rPr>
                          <w:b w:val="0"/>
                          <w:sz w:val="20"/>
                          <w:szCs w:val="20"/>
                          <w:lang w:val="nl-NL"/>
                        </w:rPr>
                        <w:t>= q</w:t>
                      </w:r>
                      <w:r w:rsidRPr="0030752F">
                        <w:rPr>
                          <w:b w:val="0"/>
                          <w:sz w:val="20"/>
                          <w:szCs w:val="20"/>
                          <w:vertAlign w:val="subscript"/>
                          <w:lang w:val="nl-NL"/>
                        </w:rPr>
                        <w:t>3</w:t>
                      </w:r>
                      <w:r w:rsidRPr="0030752F">
                        <w:rPr>
                          <w:b w:val="0"/>
                          <w:sz w:val="20"/>
                          <w:szCs w:val="20"/>
                          <w:lang w:val="nl-NL"/>
                        </w:rPr>
                        <w:t>= q= 5.10</w:t>
                      </w:r>
                      <w:r w:rsidRPr="0030752F">
                        <w:rPr>
                          <w:b w:val="0"/>
                          <w:sz w:val="20"/>
                          <w:szCs w:val="20"/>
                          <w:vertAlign w:val="superscript"/>
                          <w:lang w:val="nl-NL"/>
                        </w:rPr>
                        <w:t>-9</w:t>
                      </w:r>
                      <w:r w:rsidRPr="0030752F">
                        <w:rPr>
                          <w:b w:val="0"/>
                          <w:sz w:val="20"/>
                          <w:szCs w:val="20"/>
                          <w:lang w:val="nl-NL"/>
                        </w:rPr>
                        <w:t>C đặt tại 3 đỉnh liên tiếp của hình vuông cạnh a = 30cm trong không khí. Cường độ điện trường ở đỉnh thứ tư có độ lớn</w:t>
                      </w:r>
                      <w:r w:rsidRPr="0030752F">
                        <w:rPr>
                          <w:b w:val="0"/>
                          <w:sz w:val="20"/>
                          <w:szCs w:val="20"/>
                          <w:lang w:val="nl-NL"/>
                        </w:rPr>
                        <w:tab/>
                        <w:t>A. 9,6.10</w:t>
                      </w:r>
                      <w:r w:rsidRPr="0030752F">
                        <w:rPr>
                          <w:b w:val="0"/>
                          <w:sz w:val="20"/>
                          <w:szCs w:val="20"/>
                          <w:vertAlign w:val="superscript"/>
                          <w:lang w:val="nl-NL"/>
                        </w:rPr>
                        <w:t>3</w:t>
                      </w:r>
                      <w:r w:rsidRPr="0030752F">
                        <w:rPr>
                          <w:b w:val="0"/>
                          <w:sz w:val="20"/>
                          <w:szCs w:val="20"/>
                          <w:lang w:val="nl-NL"/>
                        </w:rPr>
                        <w:t>V/m</w:t>
                      </w:r>
                      <w:r w:rsidRPr="0030752F">
                        <w:rPr>
                          <w:b w:val="0"/>
                          <w:sz w:val="20"/>
                          <w:szCs w:val="20"/>
                          <w:lang w:val="nl-NL"/>
                        </w:rPr>
                        <w:tab/>
                        <w:t>B</w:t>
                      </w:r>
                      <w:r w:rsidRPr="0030752F">
                        <w:rPr>
                          <w:b w:val="0"/>
                          <w:color w:val="FF0000"/>
                          <w:sz w:val="20"/>
                          <w:szCs w:val="20"/>
                          <w:lang w:val="nl-NL"/>
                        </w:rPr>
                        <w:t>.</w:t>
                      </w:r>
                      <w:r w:rsidRPr="0030752F">
                        <w:rPr>
                          <w:b w:val="0"/>
                          <w:sz w:val="20"/>
                          <w:szCs w:val="20"/>
                          <w:lang w:val="nl-NL"/>
                        </w:rPr>
                        <w:t xml:space="preserve"> 9,6.10</w:t>
                      </w:r>
                      <w:r w:rsidRPr="0030752F">
                        <w:rPr>
                          <w:b w:val="0"/>
                          <w:sz w:val="20"/>
                          <w:szCs w:val="20"/>
                          <w:vertAlign w:val="superscript"/>
                          <w:lang w:val="nl-NL"/>
                        </w:rPr>
                        <w:t>2</w:t>
                      </w:r>
                      <w:r w:rsidRPr="0030752F">
                        <w:rPr>
                          <w:b w:val="0"/>
                          <w:sz w:val="20"/>
                          <w:szCs w:val="20"/>
                          <w:lang w:val="nl-NL"/>
                        </w:rPr>
                        <w:t>V/m</w:t>
                      </w:r>
                      <w:r w:rsidRPr="0030752F">
                        <w:rPr>
                          <w:b w:val="0"/>
                          <w:sz w:val="20"/>
                          <w:szCs w:val="20"/>
                          <w:lang w:val="nl-NL"/>
                        </w:rPr>
                        <w:tab/>
                        <w:t>C. 7,5.10</w:t>
                      </w:r>
                      <w:r w:rsidRPr="0030752F">
                        <w:rPr>
                          <w:b w:val="0"/>
                          <w:sz w:val="20"/>
                          <w:szCs w:val="20"/>
                          <w:vertAlign w:val="superscript"/>
                          <w:lang w:val="nl-NL"/>
                        </w:rPr>
                        <w:t>4</w:t>
                      </w:r>
                      <w:r w:rsidRPr="0030752F">
                        <w:rPr>
                          <w:b w:val="0"/>
                          <w:sz w:val="20"/>
                          <w:szCs w:val="20"/>
                          <w:lang w:val="nl-NL"/>
                        </w:rPr>
                        <w:t>V/m</w:t>
                      </w:r>
                      <w:r w:rsidRPr="0030752F">
                        <w:rPr>
                          <w:b w:val="0"/>
                          <w:sz w:val="20"/>
                          <w:szCs w:val="20"/>
                          <w:lang w:val="nl-NL"/>
                        </w:rPr>
                        <w:tab/>
                        <w:t>D.8,2.10</w:t>
                      </w:r>
                      <w:r w:rsidRPr="0030752F">
                        <w:rPr>
                          <w:b w:val="0"/>
                          <w:sz w:val="20"/>
                          <w:szCs w:val="20"/>
                          <w:vertAlign w:val="superscript"/>
                          <w:lang w:val="nl-NL"/>
                        </w:rPr>
                        <w:t>3</w:t>
                      </w:r>
                      <w:r w:rsidRPr="0030752F">
                        <w:rPr>
                          <w:b w:val="0"/>
                          <w:sz w:val="20"/>
                          <w:szCs w:val="20"/>
                          <w:lang w:val="nl-NL"/>
                        </w:rPr>
                        <w:t>V/m</w:t>
                      </w:r>
                    </w:p>
                    <w:p w14:paraId="769DAF40" w14:textId="77777777" w:rsidR="00621F06" w:rsidRPr="0030752F" w:rsidRDefault="00621F06" w:rsidP="003B5E5C">
                      <w:pPr>
                        <w:tabs>
                          <w:tab w:val="left" w:pos="284"/>
                        </w:tabs>
                        <w:jc w:val="both"/>
                        <w:rPr>
                          <w:b w:val="0"/>
                          <w:sz w:val="20"/>
                          <w:szCs w:val="20"/>
                          <w:lang w:val="nl-NL"/>
                        </w:rPr>
                      </w:pPr>
                      <w:r w:rsidRPr="0030752F">
                        <w:rPr>
                          <w:sz w:val="20"/>
                          <w:szCs w:val="20"/>
                          <w:u w:val="single"/>
                          <w:lang w:val="nl-NL"/>
                        </w:rPr>
                        <w:t>Câu 10.</w:t>
                      </w:r>
                      <w:r w:rsidRPr="0030752F">
                        <w:rPr>
                          <w:b w:val="0"/>
                          <w:bCs w:val="0"/>
                          <w:sz w:val="20"/>
                          <w:szCs w:val="20"/>
                          <w:lang w:val="nl-NL"/>
                        </w:rPr>
                        <w:t xml:space="preserve"> </w:t>
                      </w:r>
                      <w:r w:rsidRPr="0030752F">
                        <w:rPr>
                          <w:b w:val="0"/>
                          <w:sz w:val="20"/>
                          <w:szCs w:val="20"/>
                          <w:lang w:val="nl-NL"/>
                        </w:rPr>
                        <w:t>Tại ba đỉnh của tam giác vuông cân ABC, AB=AC=a, đặt ba điện tích dương q</w:t>
                      </w:r>
                      <w:r w:rsidRPr="0030752F">
                        <w:rPr>
                          <w:b w:val="0"/>
                          <w:sz w:val="20"/>
                          <w:szCs w:val="20"/>
                          <w:vertAlign w:val="subscript"/>
                          <w:lang w:val="nl-NL"/>
                        </w:rPr>
                        <w:t>A</w:t>
                      </w:r>
                      <w:r w:rsidRPr="0030752F">
                        <w:rPr>
                          <w:b w:val="0"/>
                          <w:sz w:val="20"/>
                          <w:szCs w:val="20"/>
                          <w:lang w:val="nl-NL"/>
                        </w:rPr>
                        <w:t>= q</w:t>
                      </w:r>
                      <w:r w:rsidRPr="0030752F">
                        <w:rPr>
                          <w:b w:val="0"/>
                          <w:sz w:val="20"/>
                          <w:szCs w:val="20"/>
                          <w:vertAlign w:val="subscript"/>
                          <w:lang w:val="nl-NL"/>
                        </w:rPr>
                        <w:t>B</w:t>
                      </w:r>
                      <w:r w:rsidRPr="0030752F">
                        <w:rPr>
                          <w:b w:val="0"/>
                          <w:sz w:val="20"/>
                          <w:szCs w:val="20"/>
                          <w:lang w:val="nl-NL"/>
                        </w:rPr>
                        <w:t>= q; q</w:t>
                      </w:r>
                      <w:r w:rsidRPr="0030752F">
                        <w:rPr>
                          <w:b w:val="0"/>
                          <w:sz w:val="20"/>
                          <w:szCs w:val="20"/>
                          <w:vertAlign w:val="subscript"/>
                          <w:lang w:val="nl-NL"/>
                        </w:rPr>
                        <w:t>C</w:t>
                      </w:r>
                      <w:r w:rsidRPr="0030752F">
                        <w:rPr>
                          <w:b w:val="0"/>
                          <w:sz w:val="20"/>
                          <w:szCs w:val="20"/>
                          <w:lang w:val="nl-NL"/>
                        </w:rPr>
                        <w:t xml:space="preserve">= 2q trong chân không. Cường độ điện trường </w:t>
                      </w:r>
                      <w:r w:rsidR="007C18AF" w:rsidRPr="00621F06">
                        <w:rPr>
                          <w:b w:val="0"/>
                          <w:noProof/>
                          <w:position w:val="-4"/>
                          <w:sz w:val="20"/>
                          <w:szCs w:val="20"/>
                          <w:lang w:val="nl-NL"/>
                        </w:rPr>
                        <w:object w:dxaOrig="244" w:dyaOrig="318" w14:anchorId="2079CA3F">
                          <v:shape id="_x0000_i1121" type="#_x0000_t75" alt="" style="width:11.9pt;height:16.05pt;mso-width-percent:0;mso-height-percent:0;mso-width-percent:0;mso-height-percent:0">
                            <v:imagedata r:id="rId163" o:title=""/>
                          </v:shape>
                          <o:OLEObject Type="Embed" ProgID="Equation.3" ShapeID="_x0000_i1121" DrawAspect="Content" ObjectID="_1629742338" r:id="rId164"/>
                        </w:object>
                      </w:r>
                      <w:r w:rsidRPr="0030752F">
                        <w:rPr>
                          <w:b w:val="0"/>
                          <w:sz w:val="20"/>
                          <w:szCs w:val="20"/>
                          <w:lang w:val="nl-NL"/>
                        </w:rPr>
                        <w:t xml:space="preserve"> tại H là chân đường cao hạ từ đỉnh góc vuông A xuống cạnh huyền BC có biểu thức</w:t>
                      </w:r>
                    </w:p>
                    <w:p w14:paraId="1A59340C"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w:t>
                      </w:r>
                      <w:r w:rsidRPr="0030752F">
                        <w:rPr>
                          <w:b w:val="0"/>
                          <w:sz w:val="20"/>
                          <w:szCs w:val="20"/>
                          <w:u w:val="single"/>
                          <w:lang w:val="nl-NL"/>
                        </w:rPr>
                        <w:t xml:space="preserve"> </w:t>
                      </w:r>
                      <w:r w:rsidR="007C18AF" w:rsidRPr="00621F06">
                        <w:rPr>
                          <w:b w:val="0"/>
                          <w:noProof/>
                          <w:position w:val="-24"/>
                          <w:sz w:val="20"/>
                          <w:szCs w:val="20"/>
                          <w:lang w:val="nl-NL"/>
                        </w:rPr>
                        <w:object w:dxaOrig="1006" w:dyaOrig="604" w14:anchorId="41348D67">
                          <v:shape id="_x0000_i1120" type="#_x0000_t75" alt="" style="width:50pt;height:29.75pt;mso-width-percent:0;mso-height-percent:0;mso-width-percent:0;mso-height-percent:0">
                            <v:imagedata r:id="rId165" o:title=""/>
                          </v:shape>
                          <o:OLEObject Type="Embed" ProgID="Equation.3" ShapeID="_x0000_i1120" DrawAspect="Content" ObjectID="_1629742339" r:id="rId166"/>
                        </w:object>
                      </w:r>
                      <w:r w:rsidRPr="0030752F">
                        <w:rPr>
                          <w:b w:val="0"/>
                          <w:sz w:val="20"/>
                          <w:szCs w:val="20"/>
                          <w:lang w:val="nl-NL"/>
                        </w:rPr>
                        <w:tab/>
                      </w:r>
                      <w:r w:rsidRPr="0030752F">
                        <w:rPr>
                          <w:b w:val="0"/>
                          <w:sz w:val="20"/>
                          <w:szCs w:val="20"/>
                          <w:lang w:val="nl-NL"/>
                        </w:rPr>
                        <w:tab/>
                        <w:t xml:space="preserve">B. </w:t>
                      </w:r>
                      <w:r w:rsidR="007C18AF" w:rsidRPr="00621F06">
                        <w:rPr>
                          <w:b w:val="0"/>
                          <w:noProof/>
                          <w:position w:val="-24"/>
                          <w:sz w:val="20"/>
                          <w:szCs w:val="20"/>
                          <w:lang w:val="nl-NL"/>
                        </w:rPr>
                        <w:object w:dxaOrig="794" w:dyaOrig="604" w14:anchorId="79268108">
                          <v:shape id="_x0000_i1119" type="#_x0000_t75" alt="" style="width:39.85pt;height:29.75pt;mso-width-percent:0;mso-height-percent:0;mso-width-percent:0;mso-height-percent:0">
                            <v:imagedata r:id="rId167" o:title=""/>
                          </v:shape>
                          <o:OLEObject Type="Embed" ProgID="Equation.3" ShapeID="_x0000_i1119" DrawAspect="Content" ObjectID="_1629742340" r:id="rId168"/>
                        </w:object>
                      </w:r>
                      <w:r w:rsidRPr="0030752F">
                        <w:rPr>
                          <w:b w:val="0"/>
                          <w:sz w:val="20"/>
                          <w:szCs w:val="20"/>
                          <w:lang w:val="nl-NL"/>
                        </w:rPr>
                        <w:tab/>
                      </w:r>
                      <w:r w:rsidRPr="0030752F">
                        <w:rPr>
                          <w:b w:val="0"/>
                          <w:sz w:val="20"/>
                          <w:szCs w:val="20"/>
                          <w:lang w:val="nl-NL"/>
                        </w:rPr>
                        <w:tab/>
                        <w:t xml:space="preserve">  C. </w:t>
                      </w:r>
                      <w:r w:rsidR="007C18AF" w:rsidRPr="00621F06">
                        <w:rPr>
                          <w:b w:val="0"/>
                          <w:noProof/>
                          <w:position w:val="-24"/>
                          <w:sz w:val="20"/>
                          <w:szCs w:val="20"/>
                          <w:lang w:val="nl-NL"/>
                        </w:rPr>
                        <w:object w:dxaOrig="667" w:dyaOrig="582" w14:anchorId="79ED20CC">
                          <v:shape id="_x0000_i1118" type="#_x0000_t75" alt="" style="width:32.75pt;height:29.15pt;mso-width-percent:0;mso-height-percent:0;mso-width-percent:0;mso-height-percent:0">
                            <v:imagedata r:id="rId169" o:title=""/>
                          </v:shape>
                          <o:OLEObject Type="Embed" ProgID="Equation.3" ShapeID="_x0000_i1118" DrawAspect="Content" ObjectID="_1629742341" r:id="rId170"/>
                        </w:object>
                      </w:r>
                      <w:r w:rsidRPr="0030752F">
                        <w:rPr>
                          <w:b w:val="0"/>
                          <w:sz w:val="20"/>
                          <w:szCs w:val="20"/>
                          <w:lang w:val="nl-NL"/>
                        </w:rPr>
                        <w:tab/>
                      </w:r>
                      <w:r w:rsidRPr="0030752F">
                        <w:rPr>
                          <w:b w:val="0"/>
                          <w:sz w:val="20"/>
                          <w:szCs w:val="20"/>
                          <w:lang w:val="nl-NL"/>
                        </w:rPr>
                        <w:tab/>
                        <w:t xml:space="preserve">D. </w:t>
                      </w:r>
                      <w:r w:rsidR="007C18AF" w:rsidRPr="00621F06">
                        <w:rPr>
                          <w:b w:val="0"/>
                          <w:noProof/>
                          <w:position w:val="-24"/>
                          <w:sz w:val="20"/>
                          <w:szCs w:val="20"/>
                          <w:lang w:val="nl-NL"/>
                        </w:rPr>
                        <w:object w:dxaOrig="773" w:dyaOrig="582" w14:anchorId="52160596">
                          <v:shape id="_x0000_i1117" type="#_x0000_t75" alt="" style="width:39.25pt;height:29.15pt;mso-width-percent:0;mso-height-percent:0;mso-width-percent:0;mso-height-percent:0">
                            <v:imagedata r:id="rId171" o:title=""/>
                          </v:shape>
                          <o:OLEObject Type="Embed" ProgID="Equation.3" ShapeID="_x0000_i1117" DrawAspect="Content" ObjectID="_1629742342" r:id="rId172"/>
                        </w:object>
                      </w:r>
                    </w:p>
                    <w:p w14:paraId="4E57AABA" w14:textId="77777777" w:rsidR="00621F06" w:rsidRDefault="00621F06" w:rsidP="003B5E5C">
                      <w:pPr>
                        <w:tabs>
                          <w:tab w:val="left" w:pos="284"/>
                        </w:tabs>
                        <w:jc w:val="both"/>
                        <w:rPr>
                          <w:b w:val="0"/>
                          <w:sz w:val="20"/>
                          <w:szCs w:val="20"/>
                          <w:lang w:val="nl-NL"/>
                        </w:rPr>
                      </w:pPr>
                      <w:r w:rsidRPr="0030752F">
                        <w:rPr>
                          <w:sz w:val="20"/>
                          <w:szCs w:val="20"/>
                          <w:u w:val="single"/>
                          <w:lang w:val="nl-NL"/>
                        </w:rPr>
                        <w:t>Câu 11.</w:t>
                      </w:r>
                      <w:r w:rsidRPr="0030752F">
                        <w:rPr>
                          <w:b w:val="0"/>
                          <w:bCs w:val="0"/>
                          <w:sz w:val="20"/>
                          <w:szCs w:val="20"/>
                          <w:lang w:val="nl-NL"/>
                        </w:rPr>
                        <w:t xml:space="preserve"> </w:t>
                      </w:r>
                      <w:r w:rsidRPr="0030752F">
                        <w:rPr>
                          <w:b w:val="0"/>
                          <w:sz w:val="20"/>
                          <w:szCs w:val="20"/>
                          <w:lang w:val="nl-NL"/>
                        </w:rPr>
                        <w:t>Ba điện tích Q giống hệt nhau được đặt cố định tại ba đỉnh của một tam giác đều có cạnh a. Độ lớn cường độ điện tr</w:t>
                      </w:r>
                      <w:r>
                        <w:rPr>
                          <w:b w:val="0"/>
                          <w:sz w:val="20"/>
                          <w:szCs w:val="20"/>
                          <w:lang w:val="nl-NL"/>
                        </w:rPr>
                        <w:t>ường tại tâm của tam giác đó là</w:t>
                      </w:r>
                      <w:r>
                        <w:rPr>
                          <w:b w:val="0"/>
                          <w:sz w:val="20"/>
                          <w:szCs w:val="20"/>
                          <w:lang w:val="nl-NL"/>
                        </w:rPr>
                        <w:tab/>
                      </w:r>
                    </w:p>
                    <w:p w14:paraId="6B2E6555" w14:textId="560664D9" w:rsidR="00621F06" w:rsidRPr="0030752F" w:rsidRDefault="00621F06" w:rsidP="003B5E5C">
                      <w:pPr>
                        <w:tabs>
                          <w:tab w:val="left" w:pos="284"/>
                        </w:tabs>
                        <w:jc w:val="both"/>
                        <w:rPr>
                          <w:b w:val="0"/>
                          <w:sz w:val="20"/>
                          <w:szCs w:val="20"/>
                          <w:lang w:val="nl-NL"/>
                        </w:rPr>
                      </w:pPr>
                      <w:r w:rsidRPr="0030752F">
                        <w:rPr>
                          <w:b w:val="0"/>
                          <w:sz w:val="20"/>
                          <w:szCs w:val="20"/>
                          <w:lang w:val="nl-NL"/>
                        </w:rPr>
                        <w:t xml:space="preserve">A. </w:t>
                      </w:r>
                      <w:r w:rsidR="007C18AF" w:rsidRPr="00621F06">
                        <w:rPr>
                          <w:b w:val="0"/>
                          <w:noProof/>
                          <w:position w:val="-24"/>
                          <w:sz w:val="20"/>
                          <w:szCs w:val="20"/>
                          <w:lang w:val="nl-NL"/>
                        </w:rPr>
                        <w:object w:dxaOrig="1239" w:dyaOrig="540" w14:anchorId="36145B8A">
                          <v:shape id="_x0000_i1116" type="#_x0000_t75" alt="" style="width:61.9pt;height:26.8pt;mso-width-percent:0;mso-height-percent:0;mso-width-percent:0;mso-height-percent:0">
                            <v:imagedata r:id="rId173" o:title=""/>
                          </v:shape>
                          <o:OLEObject Type="Embed" ProgID="Equation.3" ShapeID="_x0000_i1116" DrawAspect="Content" ObjectID="_1629742343" r:id="rId174"/>
                        </w:object>
                      </w:r>
                      <w:r>
                        <w:rPr>
                          <w:b w:val="0"/>
                          <w:sz w:val="20"/>
                          <w:szCs w:val="20"/>
                          <w:lang w:val="nl-NL"/>
                        </w:rPr>
                        <w:tab/>
                      </w:r>
                      <w:r w:rsidRPr="0030752F">
                        <w:rPr>
                          <w:b w:val="0"/>
                          <w:sz w:val="20"/>
                          <w:szCs w:val="20"/>
                          <w:lang w:val="nl-NL"/>
                        </w:rPr>
                        <w:t xml:space="preserve">B. </w:t>
                      </w:r>
                      <w:r w:rsidR="007C18AF" w:rsidRPr="00621F06">
                        <w:rPr>
                          <w:b w:val="0"/>
                          <w:noProof/>
                          <w:position w:val="-24"/>
                          <w:sz w:val="20"/>
                          <w:szCs w:val="20"/>
                          <w:lang w:val="nl-NL"/>
                        </w:rPr>
                        <w:object w:dxaOrig="1313" w:dyaOrig="582" w14:anchorId="3681B79C">
                          <v:shape id="_x0000_i1115" type="#_x0000_t75" alt="" style="width:66.05pt;height:29.15pt;mso-width-percent:0;mso-height-percent:0;mso-width-percent:0;mso-height-percent:0">
                            <v:imagedata r:id="rId175" o:title=""/>
                          </v:shape>
                          <o:OLEObject Type="Embed" ProgID="Equation.3" ShapeID="_x0000_i1115" DrawAspect="Content" ObjectID="_1629742344" r:id="rId176"/>
                        </w:object>
                      </w:r>
                      <w:r w:rsidRPr="0030752F">
                        <w:rPr>
                          <w:b w:val="0"/>
                          <w:sz w:val="20"/>
                          <w:szCs w:val="20"/>
                          <w:lang w:val="nl-NL"/>
                        </w:rPr>
                        <w:tab/>
                        <w:t xml:space="preserve">C. </w:t>
                      </w:r>
                      <w:r w:rsidR="007C18AF" w:rsidRPr="00621F06">
                        <w:rPr>
                          <w:b w:val="0"/>
                          <w:noProof/>
                          <w:position w:val="-24"/>
                          <w:sz w:val="20"/>
                          <w:szCs w:val="20"/>
                          <w:lang w:val="nl-NL"/>
                        </w:rPr>
                        <w:object w:dxaOrig="1313" w:dyaOrig="582" w14:anchorId="1D442CF3">
                          <v:shape id="_x0000_i1114" type="#_x0000_t75" alt="" style="width:66.05pt;height:29.15pt;mso-width-percent:0;mso-height-percent:0;mso-width-percent:0;mso-height-percent:0">
                            <v:imagedata r:id="rId177" o:title=""/>
                          </v:shape>
                          <o:OLEObject Type="Embed" ProgID="Equation.3" ShapeID="_x0000_i1114" DrawAspect="Content" ObjectID="_1629742345" r:id="rId178"/>
                        </w:object>
                      </w:r>
                      <w:r>
                        <w:rPr>
                          <w:b w:val="0"/>
                          <w:sz w:val="20"/>
                          <w:szCs w:val="20"/>
                          <w:lang w:val="nl-NL"/>
                        </w:rPr>
                        <w:tab/>
                      </w:r>
                      <w:r w:rsidRPr="0030752F">
                        <w:rPr>
                          <w:b w:val="0"/>
                          <w:sz w:val="20"/>
                          <w:szCs w:val="20"/>
                          <w:lang w:val="nl-NL"/>
                        </w:rPr>
                        <w:t>D</w:t>
                      </w:r>
                      <w:r w:rsidRPr="0030752F">
                        <w:rPr>
                          <w:b w:val="0"/>
                          <w:color w:val="FF0000"/>
                          <w:sz w:val="20"/>
                          <w:szCs w:val="20"/>
                          <w:lang w:val="nl-NL"/>
                        </w:rPr>
                        <w:t>.</w:t>
                      </w:r>
                      <w:r w:rsidRPr="0030752F">
                        <w:rPr>
                          <w:b w:val="0"/>
                          <w:sz w:val="20"/>
                          <w:szCs w:val="20"/>
                          <w:lang w:val="nl-NL"/>
                        </w:rPr>
                        <w:t xml:space="preserve"> E = 0.</w:t>
                      </w:r>
                    </w:p>
                    <w:p w14:paraId="077F3A9E" w14:textId="77777777" w:rsidR="00621F06" w:rsidRDefault="00621F06" w:rsidP="003B5E5C">
                      <w:pPr>
                        <w:tabs>
                          <w:tab w:val="left" w:pos="284"/>
                        </w:tabs>
                        <w:jc w:val="both"/>
                        <w:rPr>
                          <w:b w:val="0"/>
                          <w:bCs w:val="0"/>
                          <w:sz w:val="20"/>
                          <w:szCs w:val="20"/>
                          <w:lang w:val="nl-NL"/>
                        </w:rPr>
                      </w:pPr>
                      <w:r w:rsidRPr="0030752F">
                        <w:rPr>
                          <w:sz w:val="20"/>
                          <w:szCs w:val="20"/>
                          <w:u w:val="single"/>
                          <w:lang w:val="nl-NL"/>
                        </w:rPr>
                        <w:t>Câu 12.</w:t>
                      </w:r>
                      <w:r w:rsidRPr="0030752F">
                        <w:rPr>
                          <w:b w:val="0"/>
                          <w:bCs w:val="0"/>
                          <w:sz w:val="20"/>
                          <w:szCs w:val="20"/>
                          <w:lang w:val="nl-NL"/>
                        </w:rPr>
                        <w:t xml:space="preserve"> Bốn điện tích cùng dấu, cùng độ lớn Q đặt tại 4 đỉnh của hình vuông ABCD cạnh a. Cường độ điện trường tại </w:t>
                      </w:r>
                      <w:r>
                        <w:rPr>
                          <w:b w:val="0"/>
                          <w:bCs w:val="0"/>
                          <w:sz w:val="20"/>
                          <w:szCs w:val="20"/>
                          <w:lang w:val="nl-NL"/>
                        </w:rPr>
                        <w:t xml:space="preserve">tâm O của hình vuông có độ lớn </w:t>
                      </w:r>
                      <w:r>
                        <w:rPr>
                          <w:b w:val="0"/>
                          <w:bCs w:val="0"/>
                          <w:sz w:val="20"/>
                          <w:szCs w:val="20"/>
                          <w:lang w:val="nl-NL"/>
                        </w:rPr>
                        <w:tab/>
                      </w:r>
                    </w:p>
                    <w:p w14:paraId="6DF257D3" w14:textId="3BD2226B" w:rsidR="00621F06" w:rsidRPr="00834559" w:rsidRDefault="00621F06" w:rsidP="003B5E5C">
                      <w:pPr>
                        <w:tabs>
                          <w:tab w:val="left" w:pos="284"/>
                        </w:tabs>
                        <w:jc w:val="both"/>
                        <w:rPr>
                          <w:b w:val="0"/>
                          <w:bCs w:val="0"/>
                          <w:sz w:val="20"/>
                          <w:szCs w:val="20"/>
                          <w:lang w:val="nl-NL"/>
                        </w:rPr>
                      </w:pPr>
                      <w:r w:rsidRPr="0030752F">
                        <w:rPr>
                          <w:b w:val="0"/>
                          <w:bCs w:val="0"/>
                          <w:sz w:val="20"/>
                          <w:szCs w:val="20"/>
                          <w:lang w:val="nl-NL"/>
                        </w:rPr>
                        <w:t xml:space="preserve">A. </w:t>
                      </w:r>
                      <w:r w:rsidR="007C18AF" w:rsidRPr="00621F06">
                        <w:rPr>
                          <w:b w:val="0"/>
                          <w:noProof/>
                          <w:position w:val="-24"/>
                          <w:sz w:val="20"/>
                          <w:szCs w:val="20"/>
                          <w:lang w:val="nl-NL"/>
                        </w:rPr>
                        <w:object w:dxaOrig="1260" w:dyaOrig="540" w14:anchorId="4A6D77D8">
                          <v:shape id="_x0000_i1113" type="#_x0000_t75" alt="" style="width:63.05pt;height:26.8pt;mso-width-percent:0;mso-height-percent:0;mso-width-percent:0;mso-height-percent:0">
                            <v:imagedata r:id="rId179" o:title=""/>
                          </v:shape>
                          <o:OLEObject Type="Embed" ProgID="Equation.3" ShapeID="_x0000_i1113" DrawAspect="Content" ObjectID="_1629742346" r:id="rId180"/>
                        </w:object>
                      </w:r>
                      <w:r w:rsidRPr="0030752F">
                        <w:rPr>
                          <w:b w:val="0"/>
                          <w:sz w:val="20"/>
                          <w:szCs w:val="20"/>
                          <w:lang w:val="nl-NL"/>
                        </w:rPr>
                        <w:tab/>
                        <w:t xml:space="preserve">B. </w:t>
                      </w:r>
                      <w:r w:rsidR="007C18AF" w:rsidRPr="00621F06">
                        <w:rPr>
                          <w:b w:val="0"/>
                          <w:noProof/>
                          <w:position w:val="-24"/>
                          <w:sz w:val="20"/>
                          <w:szCs w:val="20"/>
                          <w:lang w:val="nl-NL"/>
                        </w:rPr>
                        <w:object w:dxaOrig="1334" w:dyaOrig="582" w14:anchorId="68F239C1">
                          <v:shape id="_x0000_i1112" type="#_x0000_t75" alt="" style="width:67.25pt;height:29.15pt;mso-width-percent:0;mso-height-percent:0;mso-width-percent:0;mso-height-percent:0">
                            <v:imagedata r:id="rId181" o:title=""/>
                          </v:shape>
                          <o:OLEObject Type="Embed" ProgID="Equation.3" ShapeID="_x0000_i1112" DrawAspect="Content" ObjectID="_1629742347" r:id="rId182"/>
                        </w:object>
                      </w:r>
                      <w:r>
                        <w:rPr>
                          <w:b w:val="0"/>
                          <w:sz w:val="20"/>
                          <w:szCs w:val="20"/>
                          <w:lang w:val="nl-NL"/>
                        </w:rPr>
                        <w:t xml:space="preserve">            </w:t>
                      </w:r>
                      <w:r w:rsidRPr="0030752F">
                        <w:rPr>
                          <w:b w:val="0"/>
                          <w:sz w:val="20"/>
                          <w:szCs w:val="20"/>
                          <w:lang w:val="nl-NL"/>
                        </w:rPr>
                        <w:t>C. 0</w:t>
                      </w:r>
                      <w:r w:rsidRPr="0030752F">
                        <w:rPr>
                          <w:b w:val="0"/>
                          <w:sz w:val="20"/>
                          <w:szCs w:val="20"/>
                          <w:lang w:val="nl-NL"/>
                        </w:rPr>
                        <w:tab/>
                      </w:r>
                      <w:r w:rsidRPr="0030752F">
                        <w:rPr>
                          <w:b w:val="0"/>
                          <w:sz w:val="20"/>
                          <w:szCs w:val="20"/>
                          <w:lang w:val="nl-NL"/>
                        </w:rPr>
                        <w:tab/>
                        <w:t xml:space="preserve">D. </w:t>
                      </w:r>
                      <w:r w:rsidR="007C18AF" w:rsidRPr="00621F06">
                        <w:rPr>
                          <w:b w:val="0"/>
                          <w:noProof/>
                          <w:position w:val="-24"/>
                          <w:sz w:val="20"/>
                          <w:szCs w:val="20"/>
                          <w:lang w:val="nl-NL"/>
                        </w:rPr>
                        <w:object w:dxaOrig="1525" w:dyaOrig="540" w14:anchorId="69437989">
                          <v:shape id="_x0000_i1111" type="#_x0000_t75" alt="" style="width:76.15pt;height:26.8pt;mso-width-percent:0;mso-height-percent:0;mso-width-percent:0;mso-height-percent:0">
                            <v:imagedata r:id="rId183" o:title=""/>
                          </v:shape>
                          <o:OLEObject Type="Embed" ProgID="Equation.3" ShapeID="_x0000_i1111" DrawAspect="Content" ObjectID="_1629742348" r:id="rId184"/>
                        </w:object>
                      </w:r>
                    </w:p>
                    <w:p w14:paraId="72A400D5" w14:textId="77777777" w:rsidR="00621F06" w:rsidRDefault="00621F06" w:rsidP="003B5E5C">
                      <w:pPr>
                        <w:tabs>
                          <w:tab w:val="left" w:pos="284"/>
                        </w:tabs>
                        <w:jc w:val="both"/>
                        <w:rPr>
                          <w:b w:val="0"/>
                          <w:sz w:val="20"/>
                          <w:szCs w:val="20"/>
                          <w:lang w:val="nl-NL"/>
                        </w:rPr>
                      </w:pPr>
                      <w:r w:rsidRPr="0030752F">
                        <w:rPr>
                          <w:sz w:val="20"/>
                          <w:szCs w:val="20"/>
                          <w:u w:val="single"/>
                          <w:lang w:val="nl-NL"/>
                        </w:rPr>
                        <w:t>Câu 13.</w:t>
                      </w:r>
                      <w:r w:rsidRPr="0030752F">
                        <w:rPr>
                          <w:b w:val="0"/>
                          <w:sz w:val="20"/>
                          <w:szCs w:val="20"/>
                          <w:lang w:val="nl-NL"/>
                        </w:rPr>
                        <w:t xml:space="preserve"> Hai điện tích điểm q</w:t>
                      </w:r>
                      <w:r w:rsidRPr="0030752F">
                        <w:rPr>
                          <w:b w:val="0"/>
                          <w:sz w:val="20"/>
                          <w:szCs w:val="20"/>
                          <w:vertAlign w:val="subscript"/>
                          <w:lang w:val="nl-NL"/>
                        </w:rPr>
                        <w:t>1</w:t>
                      </w:r>
                      <w:r w:rsidRPr="0030752F">
                        <w:rPr>
                          <w:b w:val="0"/>
                          <w:sz w:val="20"/>
                          <w:szCs w:val="20"/>
                          <w:lang w:val="nl-NL"/>
                        </w:rPr>
                        <w:t>=2.10</w:t>
                      </w:r>
                      <w:r w:rsidRPr="0030752F">
                        <w:rPr>
                          <w:b w:val="0"/>
                          <w:sz w:val="20"/>
                          <w:szCs w:val="20"/>
                          <w:vertAlign w:val="superscript"/>
                          <w:lang w:val="nl-NL"/>
                        </w:rPr>
                        <w:t>-6</w:t>
                      </w:r>
                      <w:r w:rsidRPr="0030752F">
                        <w:rPr>
                          <w:b w:val="0"/>
                          <w:sz w:val="20"/>
                          <w:szCs w:val="20"/>
                          <w:lang w:val="nl-NL"/>
                        </w:rPr>
                        <w:t xml:space="preserve"> C và q</w:t>
                      </w:r>
                      <w:r w:rsidRPr="0030752F">
                        <w:rPr>
                          <w:b w:val="0"/>
                          <w:sz w:val="20"/>
                          <w:szCs w:val="20"/>
                          <w:vertAlign w:val="subscript"/>
                          <w:lang w:val="nl-NL"/>
                        </w:rPr>
                        <w:t>2</w:t>
                      </w:r>
                      <w:r w:rsidRPr="0030752F">
                        <w:rPr>
                          <w:b w:val="0"/>
                          <w:sz w:val="20"/>
                          <w:szCs w:val="20"/>
                          <w:lang w:val="nl-NL"/>
                        </w:rPr>
                        <w:t>= - 8.10</w:t>
                      </w:r>
                      <w:r w:rsidRPr="0030752F">
                        <w:rPr>
                          <w:b w:val="0"/>
                          <w:sz w:val="20"/>
                          <w:szCs w:val="20"/>
                          <w:vertAlign w:val="superscript"/>
                          <w:lang w:val="nl-NL"/>
                        </w:rPr>
                        <w:t>-6</w:t>
                      </w:r>
                      <w:r w:rsidRPr="0030752F">
                        <w:rPr>
                          <w:b w:val="0"/>
                          <w:sz w:val="20"/>
                          <w:szCs w:val="20"/>
                          <w:lang w:val="nl-NL"/>
                        </w:rPr>
                        <w:t xml:space="preserve">C lần lượt đặt tại A và B với AB= 10cm. Gọi </w:t>
                      </w:r>
                      <w:r w:rsidR="007C18AF" w:rsidRPr="00621F06">
                        <w:rPr>
                          <w:b w:val="0"/>
                          <w:noProof/>
                          <w:position w:val="-10"/>
                          <w:sz w:val="20"/>
                          <w:szCs w:val="20"/>
                          <w:lang w:val="nl-NL"/>
                        </w:rPr>
                        <w:object w:dxaOrig="286" w:dyaOrig="371" w14:anchorId="1B6B398D">
                          <v:shape id="_x0000_i1110" type="#_x0000_t75" alt="" style="width:14.3pt;height:19.05pt;mso-width-percent:0;mso-height-percent:0;mso-width-percent:0;mso-height-percent:0">
                            <v:imagedata r:id="rId185" o:title=""/>
                          </v:shape>
                          <o:OLEObject Type="Embed" ProgID="Equation.3" ShapeID="_x0000_i1110" DrawAspect="Content" ObjectID="_1629742349" r:id="rId186"/>
                        </w:object>
                      </w:r>
                      <w:r w:rsidRPr="0030752F">
                        <w:rPr>
                          <w:b w:val="0"/>
                          <w:sz w:val="20"/>
                          <w:szCs w:val="20"/>
                          <w:lang w:val="nl-NL"/>
                        </w:rPr>
                        <w:t xml:space="preserve"> và </w:t>
                      </w:r>
                      <w:r w:rsidR="007C18AF" w:rsidRPr="00621F06">
                        <w:rPr>
                          <w:b w:val="0"/>
                          <w:noProof/>
                          <w:position w:val="-10"/>
                          <w:sz w:val="20"/>
                          <w:szCs w:val="20"/>
                          <w:lang w:val="nl-NL"/>
                        </w:rPr>
                        <w:object w:dxaOrig="318" w:dyaOrig="371" w14:anchorId="6216961A">
                          <v:shape id="_x0000_i1109" type="#_x0000_t75" alt="" style="width:16.05pt;height:19.05pt;mso-width-percent:0;mso-height-percent:0;mso-width-percent:0;mso-height-percent:0">
                            <v:imagedata r:id="rId187" o:title=""/>
                          </v:shape>
                          <o:OLEObject Type="Embed" ProgID="Equation.3" ShapeID="_x0000_i1109" DrawAspect="Content" ObjectID="_1629742350" r:id="rId188"/>
                        </w:object>
                      </w:r>
                      <w:r w:rsidRPr="0030752F">
                        <w:rPr>
                          <w:b w:val="0"/>
                          <w:sz w:val="20"/>
                          <w:szCs w:val="20"/>
                          <w:lang w:val="nl-NL"/>
                        </w:rPr>
                        <w:t xml:space="preserve"> lần lượt là vec tơ cường độ điện trường do q</w:t>
                      </w:r>
                      <w:r w:rsidRPr="0030752F">
                        <w:rPr>
                          <w:b w:val="0"/>
                          <w:sz w:val="20"/>
                          <w:szCs w:val="20"/>
                          <w:vertAlign w:val="subscript"/>
                          <w:lang w:val="nl-NL"/>
                        </w:rPr>
                        <w:t>1</w:t>
                      </w:r>
                      <w:r w:rsidRPr="0030752F">
                        <w:rPr>
                          <w:b w:val="0"/>
                          <w:sz w:val="20"/>
                          <w:szCs w:val="20"/>
                          <w:lang w:val="nl-NL"/>
                        </w:rPr>
                        <w:t>, q</w:t>
                      </w:r>
                      <w:r w:rsidRPr="0030752F">
                        <w:rPr>
                          <w:b w:val="0"/>
                          <w:sz w:val="20"/>
                          <w:szCs w:val="20"/>
                          <w:vertAlign w:val="subscript"/>
                          <w:lang w:val="nl-NL"/>
                        </w:rPr>
                        <w:t>2</w:t>
                      </w:r>
                      <w:r w:rsidRPr="0030752F">
                        <w:rPr>
                          <w:b w:val="0"/>
                          <w:sz w:val="20"/>
                          <w:szCs w:val="20"/>
                          <w:lang w:val="nl-NL"/>
                        </w:rPr>
                        <w:t xml:space="preserve"> sinh ra tại điểm M trên đường thẳng AB. Biết </w:t>
                      </w:r>
                      <w:r w:rsidR="007C18AF" w:rsidRPr="00621F06">
                        <w:rPr>
                          <w:b w:val="0"/>
                          <w:noProof/>
                          <w:position w:val="-10"/>
                          <w:sz w:val="20"/>
                          <w:szCs w:val="20"/>
                          <w:lang w:val="nl-NL"/>
                        </w:rPr>
                        <w:object w:dxaOrig="942" w:dyaOrig="371" w14:anchorId="513C40A7">
                          <v:shape id="_x0000_i1108" type="#_x0000_t75" alt="" style="width:47pt;height:19.05pt;mso-width-percent:0;mso-height-percent:0;mso-width-percent:0;mso-height-percent:0">
                            <v:imagedata r:id="rId189" o:title=""/>
                          </v:shape>
                          <o:OLEObject Type="Embed" ProgID="Equation.3" ShapeID="_x0000_i1108" DrawAspect="Content" ObjectID="_1629742351" r:id="rId190"/>
                        </w:object>
                      </w:r>
                      <w:r w:rsidRPr="0030752F">
                        <w:rPr>
                          <w:b w:val="0"/>
                          <w:sz w:val="20"/>
                          <w:szCs w:val="20"/>
                          <w:lang w:val="nl-NL"/>
                        </w:rPr>
                        <w:t>. Khẳng định nào sau đây về vị trí của điểm M là đúng?</w:t>
                      </w:r>
                      <w:r>
                        <w:rPr>
                          <w:b w:val="0"/>
                          <w:sz w:val="20"/>
                          <w:szCs w:val="20"/>
                          <w:lang w:val="nl-NL"/>
                        </w:rPr>
                        <w:tab/>
                        <w:t xml:space="preserve">   </w:t>
                      </w:r>
                    </w:p>
                    <w:p w14:paraId="052033DD" w14:textId="36F86769" w:rsidR="00621F06" w:rsidRPr="0030752F" w:rsidRDefault="00621F06" w:rsidP="003B5E5C">
                      <w:pPr>
                        <w:tabs>
                          <w:tab w:val="left" w:pos="284"/>
                        </w:tabs>
                        <w:jc w:val="both"/>
                        <w:rPr>
                          <w:b w:val="0"/>
                          <w:sz w:val="20"/>
                          <w:szCs w:val="20"/>
                          <w:lang w:val="nl-NL"/>
                        </w:rPr>
                      </w:pPr>
                      <w:r w:rsidRPr="0030752F">
                        <w:rPr>
                          <w:b w:val="0"/>
                          <w:sz w:val="20"/>
                          <w:szCs w:val="20"/>
                          <w:lang w:val="nl-NL"/>
                        </w:rPr>
                        <w:t xml:space="preserve">A. M nằm trong đoạn thẳng AB với AM = 2,5cm.   </w:t>
                      </w:r>
                      <w:r w:rsidRPr="0030752F">
                        <w:rPr>
                          <w:b w:val="0"/>
                          <w:sz w:val="20"/>
                          <w:szCs w:val="20"/>
                          <w:lang w:val="nl-NL"/>
                        </w:rPr>
                        <w:tab/>
                      </w:r>
                      <w:r w:rsidRPr="0030752F">
                        <w:rPr>
                          <w:b w:val="0"/>
                          <w:sz w:val="20"/>
                          <w:szCs w:val="20"/>
                          <w:lang w:val="nl-NL"/>
                        </w:rPr>
                        <w:tab/>
                        <w:t xml:space="preserve">B. M nằm trong đoạn thẳng AB với AM= 5cm.               </w:t>
                      </w:r>
                    </w:p>
                    <w:p w14:paraId="3F7262A7" w14:textId="18C0D57B" w:rsidR="00621F06" w:rsidRPr="0030752F" w:rsidRDefault="00621F06" w:rsidP="00FA04FE">
                      <w:pPr>
                        <w:tabs>
                          <w:tab w:val="left" w:pos="284"/>
                        </w:tabs>
                        <w:jc w:val="both"/>
                        <w:rPr>
                          <w:b w:val="0"/>
                          <w:sz w:val="20"/>
                          <w:szCs w:val="20"/>
                          <w:lang w:val="nl-NL"/>
                        </w:rPr>
                      </w:pPr>
                      <w:r w:rsidRPr="0030752F">
                        <w:rPr>
                          <w:b w:val="0"/>
                          <w:sz w:val="20"/>
                          <w:szCs w:val="20"/>
                          <w:lang w:val="nl-NL"/>
                        </w:rPr>
                        <w:t xml:space="preserve">C. M nằm ngoài đoạn thẳng AB với AM = 2,5cm.              </w:t>
                      </w:r>
                      <w:r w:rsidRPr="0030752F">
                        <w:rPr>
                          <w:b w:val="0"/>
                          <w:sz w:val="20"/>
                          <w:szCs w:val="20"/>
                          <w:lang w:val="nl-NL"/>
                        </w:rPr>
                        <w:tab/>
                        <w:t xml:space="preserve">D. M nằm ngoài đoạn thẳng AB với AM= 5cm.  </w:t>
                      </w:r>
                    </w:p>
                    <w:p w14:paraId="223F7171" w14:textId="77777777"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4.</w:t>
                      </w:r>
                      <w:r w:rsidRPr="0030752F">
                        <w:rPr>
                          <w:b w:val="0"/>
                          <w:bCs w:val="0"/>
                          <w:sz w:val="20"/>
                          <w:szCs w:val="20"/>
                          <w:lang w:val="nl-NL"/>
                        </w:rPr>
                        <w:t xml:space="preserve"> </w:t>
                      </w:r>
                      <w:r w:rsidRPr="0030752F">
                        <w:rPr>
                          <w:b w:val="0"/>
                          <w:sz w:val="20"/>
                          <w:szCs w:val="20"/>
                          <w:lang w:val="nl-NL"/>
                        </w:rPr>
                        <w:t>Mộ</w:t>
                      </w:r>
                      <w:bookmarkStart w:id="1" w:name="_GoBack"/>
                      <w:bookmarkEnd w:id="1"/>
                      <w:r w:rsidRPr="0030752F">
                        <w:rPr>
                          <w:b w:val="0"/>
                          <w:sz w:val="20"/>
                          <w:szCs w:val="20"/>
                          <w:lang w:val="nl-NL"/>
                        </w:rPr>
                        <w:t>t điện tích điểm Q đặt trong không khí. Gọi E</w:t>
                      </w:r>
                      <w:r w:rsidRPr="0030752F">
                        <w:rPr>
                          <w:b w:val="0"/>
                          <w:sz w:val="20"/>
                          <w:szCs w:val="20"/>
                          <w:vertAlign w:val="subscript"/>
                          <w:lang w:val="nl-NL"/>
                        </w:rPr>
                        <w:t>A</w:t>
                      </w:r>
                      <w:r w:rsidRPr="0030752F">
                        <w:rPr>
                          <w:b w:val="0"/>
                          <w:sz w:val="20"/>
                          <w:szCs w:val="20"/>
                          <w:lang w:val="nl-NL"/>
                        </w:rPr>
                        <w:t>, E</w:t>
                      </w:r>
                      <w:r w:rsidRPr="0030752F">
                        <w:rPr>
                          <w:b w:val="0"/>
                          <w:sz w:val="20"/>
                          <w:szCs w:val="20"/>
                          <w:vertAlign w:val="subscript"/>
                          <w:lang w:val="nl-NL"/>
                        </w:rPr>
                        <w:t>B</w:t>
                      </w:r>
                      <w:r w:rsidRPr="0030752F">
                        <w:rPr>
                          <w:b w:val="0"/>
                          <w:sz w:val="20"/>
                          <w:szCs w:val="20"/>
                          <w:lang w:val="nl-NL"/>
                        </w:rPr>
                        <w:t xml:space="preserve"> là cường độ điện trường do Q gây ra tại A và B, r là khoảng cách từ A đến Q. Cường độ điện trường do Q gây ra tại A và B lần lượt là </w:t>
                      </w:r>
                      <w:r w:rsidR="007C18AF" w:rsidRPr="00621F06">
                        <w:rPr>
                          <w:b w:val="0"/>
                          <w:noProof/>
                          <w:position w:val="-10"/>
                          <w:sz w:val="20"/>
                          <w:szCs w:val="20"/>
                          <w:lang w:val="nl-NL"/>
                        </w:rPr>
                        <w:object w:dxaOrig="339" w:dyaOrig="371" w14:anchorId="24F6498F">
                          <v:shape id="_x0000_i1107" type="#_x0000_t75" alt="" style="width:17.25pt;height:19.05pt;mso-width-percent:0;mso-height-percent:0;mso-width-percent:0;mso-height-percent:0">
                            <v:imagedata r:id="rId191" o:title=""/>
                          </v:shape>
                          <o:OLEObject Type="Embed" ProgID="Equation.3" ShapeID="_x0000_i1107" DrawAspect="Content" ObjectID="_1629742352" r:id="rId192"/>
                        </w:object>
                      </w:r>
                      <w:r w:rsidRPr="0030752F">
                        <w:rPr>
                          <w:b w:val="0"/>
                          <w:sz w:val="20"/>
                          <w:szCs w:val="20"/>
                          <w:lang w:val="nl-NL"/>
                        </w:rPr>
                        <w:t xml:space="preserve"> và </w:t>
                      </w:r>
                      <w:r w:rsidR="007C18AF" w:rsidRPr="00621F06">
                        <w:rPr>
                          <w:b w:val="0"/>
                          <w:noProof/>
                          <w:position w:val="-10"/>
                          <w:sz w:val="20"/>
                          <w:szCs w:val="20"/>
                          <w:lang w:val="nl-NL"/>
                        </w:rPr>
                        <w:object w:dxaOrig="339" w:dyaOrig="371" w14:anchorId="5C3F2C55">
                          <v:shape id="_x0000_i1106" type="#_x0000_t75" alt="" style="width:17.25pt;height:19.05pt;mso-width-percent:0;mso-height-percent:0;mso-width-percent:0;mso-height-percent:0">
                            <v:imagedata r:id="rId193" o:title=""/>
                          </v:shape>
                          <o:OLEObject Type="Embed" ProgID="Equation.3" ShapeID="_x0000_i1106" DrawAspect="Content" ObjectID="_1629742353" r:id="rId194"/>
                        </w:object>
                      </w:r>
                      <w:r w:rsidRPr="0030752F">
                        <w:rPr>
                          <w:b w:val="0"/>
                          <w:sz w:val="20"/>
                          <w:szCs w:val="20"/>
                          <w:lang w:val="nl-NL"/>
                        </w:rPr>
                        <w:t xml:space="preserve">. Để </w:t>
                      </w:r>
                      <w:r w:rsidR="007C18AF" w:rsidRPr="00621F06">
                        <w:rPr>
                          <w:b w:val="0"/>
                          <w:noProof/>
                          <w:position w:val="-10"/>
                          <w:sz w:val="20"/>
                          <w:szCs w:val="20"/>
                          <w:lang w:val="nl-NL"/>
                        </w:rPr>
                        <w:object w:dxaOrig="339" w:dyaOrig="371" w14:anchorId="76ECEE5B">
                          <v:shape id="_x0000_i1105" type="#_x0000_t75" alt="" style="width:17.25pt;height:19.05pt;mso-width-percent:0;mso-height-percent:0;mso-width-percent:0;mso-height-percent:0">
                            <v:imagedata r:id="rId191" o:title=""/>
                          </v:shape>
                          <o:OLEObject Type="Embed" ProgID="Equation.3" ShapeID="_x0000_i1105" DrawAspect="Content" ObjectID="_1629742354" r:id="rId195"/>
                        </w:object>
                      </w:r>
                      <w:r w:rsidRPr="0030752F">
                        <w:rPr>
                          <w:b w:val="0"/>
                          <w:sz w:val="20"/>
                          <w:szCs w:val="20"/>
                          <w:lang w:val="nl-NL"/>
                        </w:rPr>
                        <w:t xml:space="preserve"> có phương vuông góc </w:t>
                      </w:r>
                      <w:r w:rsidR="007C18AF" w:rsidRPr="00621F06">
                        <w:rPr>
                          <w:b w:val="0"/>
                          <w:noProof/>
                          <w:position w:val="-10"/>
                          <w:sz w:val="20"/>
                          <w:szCs w:val="20"/>
                          <w:lang w:val="nl-NL"/>
                        </w:rPr>
                        <w:object w:dxaOrig="339" w:dyaOrig="371" w14:anchorId="6121D303">
                          <v:shape id="_x0000_i1104" type="#_x0000_t75" alt="" style="width:17.25pt;height:19.05pt;mso-width-percent:0;mso-height-percent:0;mso-width-percent:0;mso-height-percent:0">
                            <v:imagedata r:id="rId193" o:title=""/>
                          </v:shape>
                          <o:OLEObject Type="Embed" ProgID="Equation.3" ShapeID="_x0000_i1104" DrawAspect="Content" ObjectID="_1629742355" r:id="rId196"/>
                        </w:object>
                      </w:r>
                      <w:r w:rsidRPr="0030752F">
                        <w:rPr>
                          <w:b w:val="0"/>
                          <w:sz w:val="20"/>
                          <w:szCs w:val="20"/>
                          <w:lang w:val="nl-NL"/>
                        </w:rPr>
                        <w:t xml:space="preserve"> và E</w:t>
                      </w:r>
                      <w:r w:rsidRPr="0030752F">
                        <w:rPr>
                          <w:b w:val="0"/>
                          <w:sz w:val="20"/>
                          <w:szCs w:val="20"/>
                          <w:vertAlign w:val="subscript"/>
                          <w:lang w:val="nl-NL"/>
                        </w:rPr>
                        <w:t>A</w:t>
                      </w:r>
                      <w:r w:rsidRPr="0030752F">
                        <w:rPr>
                          <w:b w:val="0"/>
                          <w:sz w:val="20"/>
                          <w:szCs w:val="20"/>
                          <w:lang w:val="nl-NL"/>
                        </w:rPr>
                        <w:t xml:space="preserve"> = E</w:t>
                      </w:r>
                      <w:r w:rsidRPr="0030752F">
                        <w:rPr>
                          <w:b w:val="0"/>
                          <w:sz w:val="20"/>
                          <w:szCs w:val="20"/>
                          <w:vertAlign w:val="subscript"/>
                          <w:lang w:val="nl-NL"/>
                        </w:rPr>
                        <w:t>B</w:t>
                      </w:r>
                      <w:r w:rsidRPr="0030752F">
                        <w:rPr>
                          <w:b w:val="0"/>
                          <w:sz w:val="20"/>
                          <w:szCs w:val="20"/>
                          <w:lang w:val="nl-NL"/>
                        </w:rPr>
                        <w:t xml:space="preserve"> thì khoảng cách giữa A và B là</w:t>
                      </w:r>
                      <w:r w:rsidRPr="0030752F">
                        <w:rPr>
                          <w:b w:val="0"/>
                          <w:sz w:val="20"/>
                          <w:szCs w:val="20"/>
                          <w:lang w:val="nl-NL"/>
                        </w:rPr>
                        <w:tab/>
                      </w:r>
                      <w:r w:rsidRPr="0030752F">
                        <w:rPr>
                          <w:b w:val="0"/>
                          <w:sz w:val="20"/>
                          <w:szCs w:val="20"/>
                          <w:lang w:val="nl-NL"/>
                        </w:rPr>
                        <w:tab/>
                        <w:t>A. r</w:t>
                      </w:r>
                      <w:r w:rsidRPr="0030752F">
                        <w:rPr>
                          <w:b w:val="0"/>
                          <w:noProof/>
                          <w:position w:val="-8"/>
                          <w:sz w:val="20"/>
                          <w:szCs w:val="20"/>
                          <w:lang w:val="nl-NL"/>
                        </w:rPr>
                        <w:drawing>
                          <wp:inline distT="0" distB="0" distL="0" distR="0" wp14:anchorId="70351407" wp14:editId="3F4E370C">
                            <wp:extent cx="231775" cy="231775"/>
                            <wp:effectExtent l="0" t="0" r="0" b="0"/>
                            <wp:docPr id="34" name="Picture 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pic:cNvPicPr>
                                      <a:picLocks/>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30752F">
                        <w:rPr>
                          <w:b w:val="0"/>
                          <w:sz w:val="20"/>
                          <w:szCs w:val="20"/>
                          <w:lang w:val="nl-NL"/>
                        </w:rPr>
                        <w:tab/>
                      </w:r>
                      <w:r w:rsidRPr="0030752F">
                        <w:rPr>
                          <w:b w:val="0"/>
                          <w:sz w:val="20"/>
                          <w:szCs w:val="20"/>
                          <w:lang w:val="nl-NL"/>
                        </w:rPr>
                        <w:tab/>
                        <w:t>B. r</w:t>
                      </w:r>
                      <w:r w:rsidRPr="0030752F">
                        <w:rPr>
                          <w:b w:val="0"/>
                          <w:noProof/>
                          <w:position w:val="-6"/>
                          <w:sz w:val="20"/>
                          <w:szCs w:val="20"/>
                          <w:lang w:val="nl-NL"/>
                        </w:rPr>
                        <w:drawing>
                          <wp:inline distT="0" distB="0" distL="0" distR="0" wp14:anchorId="36A28D6B" wp14:editId="15181558">
                            <wp:extent cx="244475" cy="212725"/>
                            <wp:effectExtent l="0" t="0" r="0" b="0"/>
                            <wp:docPr id="35" name="Picture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44475" cy="212725"/>
                                    </a:xfrm>
                                    <a:prstGeom prst="rect">
                                      <a:avLst/>
                                    </a:prstGeom>
                                    <a:noFill/>
                                    <a:ln>
                                      <a:noFill/>
                                    </a:ln>
                                  </pic:spPr>
                                </pic:pic>
                              </a:graphicData>
                            </a:graphic>
                          </wp:inline>
                        </w:drawing>
                      </w:r>
                      <w:r w:rsidRPr="0030752F">
                        <w:rPr>
                          <w:b w:val="0"/>
                          <w:sz w:val="20"/>
                          <w:szCs w:val="20"/>
                          <w:lang w:val="nl-NL"/>
                        </w:rPr>
                        <w:tab/>
                      </w:r>
                      <w:r w:rsidRPr="0030752F">
                        <w:rPr>
                          <w:b w:val="0"/>
                          <w:sz w:val="20"/>
                          <w:szCs w:val="20"/>
                          <w:lang w:val="nl-NL"/>
                        </w:rPr>
                        <w:tab/>
                        <w:t>C. r</w:t>
                      </w:r>
                      <w:r w:rsidRPr="0030752F">
                        <w:rPr>
                          <w:b w:val="0"/>
                          <w:sz w:val="20"/>
                          <w:szCs w:val="20"/>
                          <w:lang w:val="nl-NL"/>
                        </w:rPr>
                        <w:tab/>
                      </w:r>
                      <w:r w:rsidRPr="0030752F">
                        <w:rPr>
                          <w:b w:val="0"/>
                          <w:sz w:val="20"/>
                          <w:szCs w:val="20"/>
                          <w:lang w:val="nl-NL"/>
                        </w:rPr>
                        <w:tab/>
                      </w:r>
                      <w:r w:rsidRPr="0030752F">
                        <w:rPr>
                          <w:b w:val="0"/>
                          <w:sz w:val="20"/>
                          <w:szCs w:val="20"/>
                          <w:lang w:val="nl-NL"/>
                        </w:rPr>
                        <w:tab/>
                        <w:t>D. 2r</w:t>
                      </w:r>
                    </w:p>
                    <w:p w14:paraId="76EFCE8B" w14:textId="77777777" w:rsidR="00621F06" w:rsidRPr="0030752F" w:rsidRDefault="00621F06" w:rsidP="003B5E5C">
                      <w:pPr>
                        <w:tabs>
                          <w:tab w:val="left" w:pos="284"/>
                        </w:tabs>
                        <w:jc w:val="both"/>
                        <w:rPr>
                          <w:b w:val="0"/>
                          <w:bCs w:val="0"/>
                          <w:sz w:val="20"/>
                          <w:szCs w:val="20"/>
                          <w:lang w:val="nl-NL"/>
                        </w:rPr>
                      </w:pPr>
                      <w:r w:rsidRPr="002D71A7">
                        <w:rPr>
                          <w:bCs w:val="0"/>
                          <w:sz w:val="20"/>
                          <w:szCs w:val="20"/>
                          <w:u w:val="single"/>
                          <w:lang w:val="nl-NL"/>
                        </w:rPr>
                        <w:t>Câu15.</w:t>
                      </w:r>
                      <w:r w:rsidRPr="0030752F">
                        <w:rPr>
                          <w:b w:val="0"/>
                          <w:bCs w:val="0"/>
                          <w:sz w:val="20"/>
                          <w:szCs w:val="20"/>
                          <w:lang w:val="nl-NL"/>
                        </w:rPr>
                        <w:t xml:space="preserve"> Cường độ điện trường do một điện tích điểm sinh ra tại A và B lần lượt là 25V/m và 49V/m. Cường độ điện trường E</w:t>
                      </w:r>
                      <w:r w:rsidRPr="0030752F">
                        <w:rPr>
                          <w:b w:val="0"/>
                          <w:bCs w:val="0"/>
                          <w:sz w:val="20"/>
                          <w:szCs w:val="20"/>
                          <w:vertAlign w:val="subscript"/>
                          <w:lang w:val="nl-NL"/>
                        </w:rPr>
                        <w:t>M</w:t>
                      </w:r>
                      <w:r w:rsidRPr="0030752F">
                        <w:rPr>
                          <w:b w:val="0"/>
                          <w:bCs w:val="0"/>
                          <w:sz w:val="20"/>
                          <w:szCs w:val="20"/>
                          <w:lang w:val="nl-NL"/>
                        </w:rPr>
                        <w:t xml:space="preserve"> do điện tích nói trên sinh ra tại điểm M (M là trung điểm của đoạn AB) được xác định bằng biểu thức nào sau đây?</w:t>
                      </w:r>
                    </w:p>
                    <w:p w14:paraId="68D3AA2C" w14:textId="77777777" w:rsidR="00621F06" w:rsidRPr="0030752F" w:rsidRDefault="00621F06" w:rsidP="003B5E5C">
                      <w:pPr>
                        <w:tabs>
                          <w:tab w:val="left" w:pos="284"/>
                        </w:tabs>
                        <w:ind w:left="136"/>
                        <w:jc w:val="both"/>
                        <w:rPr>
                          <w:b w:val="0"/>
                          <w:bCs w:val="0"/>
                          <w:sz w:val="20"/>
                          <w:szCs w:val="20"/>
                          <w:lang w:val="nl-NL"/>
                        </w:rPr>
                      </w:pPr>
                      <w:r w:rsidRPr="0030752F">
                        <w:rPr>
                          <w:b w:val="0"/>
                          <w:bCs w:val="0"/>
                          <w:sz w:val="20"/>
                          <w:szCs w:val="20"/>
                          <w:lang w:val="nl-NL"/>
                        </w:rPr>
                        <w:t>A. 37 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t>B. 12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t>C. 16,6V/m</w:t>
                      </w:r>
                      <w:r w:rsidRPr="0030752F">
                        <w:rPr>
                          <w:b w:val="0"/>
                          <w:bCs w:val="0"/>
                          <w:sz w:val="20"/>
                          <w:szCs w:val="20"/>
                          <w:lang w:val="nl-NL"/>
                        </w:rPr>
                        <w:tab/>
                      </w:r>
                      <w:r w:rsidRPr="0030752F">
                        <w:rPr>
                          <w:b w:val="0"/>
                          <w:bCs w:val="0"/>
                          <w:sz w:val="20"/>
                          <w:szCs w:val="20"/>
                          <w:lang w:val="nl-NL"/>
                        </w:rPr>
                        <w:tab/>
                      </w:r>
                      <w:r w:rsidRPr="0030752F">
                        <w:rPr>
                          <w:b w:val="0"/>
                          <w:bCs w:val="0"/>
                          <w:sz w:val="20"/>
                          <w:szCs w:val="20"/>
                          <w:lang w:val="nl-NL"/>
                        </w:rPr>
                        <w:tab/>
                      </w:r>
                      <w:r w:rsidRPr="0030752F">
                        <w:rPr>
                          <w:b w:val="0"/>
                          <w:sz w:val="20"/>
                          <w:szCs w:val="20"/>
                          <w:lang w:val="nl-NL"/>
                        </w:rPr>
                        <w:t>D.</w:t>
                      </w:r>
                      <w:r w:rsidRPr="0030752F">
                        <w:rPr>
                          <w:b w:val="0"/>
                          <w:bCs w:val="0"/>
                          <w:sz w:val="20"/>
                          <w:szCs w:val="20"/>
                          <w:lang w:val="nl-NL"/>
                        </w:rPr>
                        <w:t xml:space="preserve"> 34V/m</w:t>
                      </w:r>
                    </w:p>
                    <w:p w14:paraId="1B34479B" w14:textId="77777777"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6.</w:t>
                      </w:r>
                      <w:r w:rsidRPr="0030752F">
                        <w:rPr>
                          <w:b w:val="0"/>
                          <w:bCs w:val="0"/>
                          <w:sz w:val="20"/>
                          <w:szCs w:val="20"/>
                          <w:lang w:val="nl-NL"/>
                        </w:rPr>
                        <w:t xml:space="preserve"> </w:t>
                      </w:r>
                      <w:r w:rsidRPr="0030752F">
                        <w:rPr>
                          <w:b w:val="0"/>
                          <w:sz w:val="20"/>
                          <w:szCs w:val="20"/>
                          <w:lang w:val="nl-NL"/>
                        </w:rPr>
                        <w:t xml:space="preserve">Một điện tích điểm Q đặt trong không khí. Gọi </w:t>
                      </w:r>
                      <w:r w:rsidR="007C18AF" w:rsidRPr="00621F06">
                        <w:rPr>
                          <w:b w:val="0"/>
                          <w:noProof/>
                          <w:position w:val="-10"/>
                          <w:sz w:val="20"/>
                          <w:szCs w:val="20"/>
                          <w:lang w:val="nl-NL"/>
                        </w:rPr>
                        <w:object w:dxaOrig="339" w:dyaOrig="371" w14:anchorId="5F28C835">
                          <v:shape id="_x0000_i1103" type="#_x0000_t75" alt="" style="width:17.25pt;height:19.05pt;mso-width-percent:0;mso-height-percent:0;mso-width-percent:0;mso-height-percent:0">
                            <v:imagedata r:id="rId199" o:title=""/>
                          </v:shape>
                          <o:OLEObject Type="Embed" ProgID="Equation.3" ShapeID="_x0000_i1103" DrawAspect="Content" ObjectID="_1629742356" r:id="rId200"/>
                        </w:object>
                      </w:r>
                      <w:r w:rsidRPr="0030752F">
                        <w:rPr>
                          <w:b w:val="0"/>
                          <w:sz w:val="20"/>
                          <w:szCs w:val="20"/>
                          <w:lang w:val="nl-NL"/>
                        </w:rPr>
                        <w:t xml:space="preserve">, </w:t>
                      </w:r>
                      <w:r w:rsidR="007C18AF" w:rsidRPr="00621F06">
                        <w:rPr>
                          <w:b w:val="0"/>
                          <w:noProof/>
                          <w:position w:val="-10"/>
                          <w:sz w:val="20"/>
                          <w:szCs w:val="20"/>
                          <w:lang w:val="nl-NL"/>
                        </w:rPr>
                        <w:object w:dxaOrig="339" w:dyaOrig="371" w14:anchorId="691E440A">
                          <v:shape id="_x0000_i1102" type="#_x0000_t75" alt="" style="width:17.25pt;height:19.05pt;mso-width-percent:0;mso-height-percent:0;mso-width-percent:0;mso-height-percent:0">
                            <v:imagedata r:id="rId201" o:title=""/>
                          </v:shape>
                          <o:OLEObject Type="Embed" ProgID="Equation.3" ShapeID="_x0000_i1102" DrawAspect="Content" ObjectID="_1629742357" r:id="rId202"/>
                        </w:object>
                      </w:r>
                      <w:r w:rsidRPr="0030752F">
                        <w:rPr>
                          <w:b w:val="0"/>
                          <w:sz w:val="20"/>
                          <w:szCs w:val="20"/>
                          <w:lang w:val="nl-NL"/>
                        </w:rPr>
                        <w:t xml:space="preserve"> là cường độ điện trường do Q gây ra tại A va B; r là khoảng cách từ A đến Q. Để </w:t>
                      </w:r>
                      <w:r w:rsidR="007C18AF" w:rsidRPr="00621F06">
                        <w:rPr>
                          <w:b w:val="0"/>
                          <w:noProof/>
                          <w:position w:val="-10"/>
                          <w:sz w:val="20"/>
                          <w:szCs w:val="20"/>
                          <w:lang w:val="nl-NL"/>
                        </w:rPr>
                        <w:object w:dxaOrig="339" w:dyaOrig="371" w14:anchorId="649F435B">
                          <v:shape id="_x0000_i1101" type="#_x0000_t75" alt="" style="width:17.25pt;height:19.05pt;mso-width-percent:0;mso-height-percent:0;mso-width-percent:0;mso-height-percent:0">
                            <v:imagedata r:id="rId191" o:title=""/>
                          </v:shape>
                          <o:OLEObject Type="Embed" ProgID="Equation.3" ShapeID="_x0000_i1101" DrawAspect="Content" ObjectID="_1629742358" r:id="rId203"/>
                        </w:object>
                      </w:r>
                      <w:r w:rsidRPr="0030752F">
                        <w:rPr>
                          <w:b w:val="0"/>
                          <w:sz w:val="20"/>
                          <w:szCs w:val="20"/>
                          <w:lang w:val="nl-NL"/>
                        </w:rPr>
                        <w:t xml:space="preserve"> cùng phương , ngược chiều </w:t>
                      </w:r>
                      <w:r w:rsidR="007C18AF" w:rsidRPr="00621F06">
                        <w:rPr>
                          <w:b w:val="0"/>
                          <w:noProof/>
                          <w:position w:val="-10"/>
                          <w:sz w:val="20"/>
                          <w:szCs w:val="20"/>
                          <w:lang w:val="nl-NL"/>
                        </w:rPr>
                        <w:object w:dxaOrig="339" w:dyaOrig="371" w14:anchorId="2E835BF4">
                          <v:shape id="_x0000_i1100" type="#_x0000_t75" alt="" style="width:17.25pt;height:19.05pt;mso-width-percent:0;mso-height-percent:0;mso-width-percent:0;mso-height-percent:0">
                            <v:imagedata r:id="rId193" o:title=""/>
                          </v:shape>
                          <o:OLEObject Type="Embed" ProgID="Equation.3" ShapeID="_x0000_i1100" DrawAspect="Content" ObjectID="_1629742359" r:id="rId204"/>
                        </w:object>
                      </w:r>
                      <w:r w:rsidRPr="0030752F">
                        <w:rPr>
                          <w:b w:val="0"/>
                          <w:sz w:val="20"/>
                          <w:szCs w:val="20"/>
                          <w:lang w:val="nl-NL"/>
                        </w:rPr>
                        <w:t xml:space="preserve"> và E</w:t>
                      </w:r>
                      <w:r w:rsidRPr="0030752F">
                        <w:rPr>
                          <w:b w:val="0"/>
                          <w:sz w:val="20"/>
                          <w:szCs w:val="20"/>
                          <w:vertAlign w:val="subscript"/>
                          <w:lang w:val="nl-NL"/>
                        </w:rPr>
                        <w:t xml:space="preserve">A </w:t>
                      </w:r>
                      <w:r w:rsidRPr="0030752F">
                        <w:rPr>
                          <w:b w:val="0"/>
                          <w:sz w:val="20"/>
                          <w:szCs w:val="20"/>
                          <w:lang w:val="nl-NL"/>
                        </w:rPr>
                        <w:t>= E</w:t>
                      </w:r>
                      <w:r w:rsidRPr="0030752F">
                        <w:rPr>
                          <w:b w:val="0"/>
                          <w:sz w:val="20"/>
                          <w:szCs w:val="20"/>
                          <w:vertAlign w:val="subscript"/>
                          <w:lang w:val="nl-NL"/>
                        </w:rPr>
                        <w:t xml:space="preserve">B </w:t>
                      </w:r>
                      <w:r w:rsidRPr="0030752F">
                        <w:rPr>
                          <w:b w:val="0"/>
                          <w:sz w:val="20"/>
                          <w:szCs w:val="20"/>
                          <w:lang w:val="nl-NL"/>
                        </w:rPr>
                        <w:t>thì khoảng cách giữa A và B là</w:t>
                      </w:r>
                    </w:p>
                    <w:p w14:paraId="3FABD52F" w14:textId="77777777" w:rsidR="00621F06" w:rsidRPr="0030752F" w:rsidRDefault="00621F06" w:rsidP="003B5E5C">
                      <w:pPr>
                        <w:tabs>
                          <w:tab w:val="left" w:pos="284"/>
                        </w:tabs>
                        <w:ind w:left="136"/>
                        <w:jc w:val="both"/>
                        <w:rPr>
                          <w:b w:val="0"/>
                          <w:sz w:val="20"/>
                          <w:szCs w:val="20"/>
                          <w:lang w:val="nl-NL"/>
                        </w:rPr>
                      </w:pPr>
                      <w:r w:rsidRPr="0030752F">
                        <w:rPr>
                          <w:b w:val="0"/>
                          <w:sz w:val="20"/>
                          <w:szCs w:val="20"/>
                          <w:lang w:val="nl-NL"/>
                        </w:rPr>
                        <w:tab/>
                        <w:t>A</w:t>
                      </w:r>
                      <w:r w:rsidRPr="0030752F">
                        <w:rPr>
                          <w:b w:val="0"/>
                          <w:color w:val="FF0000"/>
                          <w:sz w:val="20"/>
                          <w:szCs w:val="20"/>
                          <w:lang w:val="nl-NL"/>
                        </w:rPr>
                        <w:t>.</w:t>
                      </w:r>
                      <w:r w:rsidRPr="0030752F">
                        <w:rPr>
                          <w:b w:val="0"/>
                          <w:sz w:val="20"/>
                          <w:szCs w:val="20"/>
                          <w:lang w:val="nl-NL"/>
                        </w:rPr>
                        <w:t xml:space="preserve"> r</w:t>
                      </w:r>
                      <w:r w:rsidRPr="0030752F">
                        <w:rPr>
                          <w:b w:val="0"/>
                          <w:sz w:val="20"/>
                          <w:szCs w:val="20"/>
                          <w:lang w:val="nl-NL"/>
                        </w:rPr>
                        <w:tab/>
                      </w:r>
                      <w:r w:rsidRPr="0030752F">
                        <w:rPr>
                          <w:b w:val="0"/>
                          <w:sz w:val="20"/>
                          <w:szCs w:val="20"/>
                          <w:lang w:val="nl-NL"/>
                        </w:rPr>
                        <w:tab/>
                      </w:r>
                      <w:r w:rsidRPr="0030752F">
                        <w:rPr>
                          <w:b w:val="0"/>
                          <w:sz w:val="20"/>
                          <w:szCs w:val="20"/>
                          <w:lang w:val="nl-NL"/>
                        </w:rPr>
                        <w:tab/>
                      </w:r>
                      <w:r w:rsidRPr="0030752F">
                        <w:rPr>
                          <w:b w:val="0"/>
                          <w:sz w:val="20"/>
                          <w:szCs w:val="20"/>
                          <w:lang w:val="nl-NL"/>
                        </w:rPr>
                        <w:tab/>
                        <w:t>B. r</w:t>
                      </w:r>
                      <w:r w:rsidRPr="0030752F">
                        <w:rPr>
                          <w:b w:val="0"/>
                          <w:noProof/>
                          <w:position w:val="-6"/>
                          <w:sz w:val="20"/>
                          <w:szCs w:val="20"/>
                          <w:lang w:val="nl-NL"/>
                        </w:rPr>
                        <w:drawing>
                          <wp:inline distT="0" distB="0" distL="0" distR="0" wp14:anchorId="62AF0822" wp14:editId="6FD7DCF6">
                            <wp:extent cx="206375" cy="187960"/>
                            <wp:effectExtent l="0" t="0" r="0" b="0"/>
                            <wp:docPr id="90" name="Picture 9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6375" cy="187960"/>
                                    </a:xfrm>
                                    <a:prstGeom prst="rect">
                                      <a:avLst/>
                                    </a:prstGeom>
                                    <a:noFill/>
                                    <a:ln>
                                      <a:noFill/>
                                    </a:ln>
                                  </pic:spPr>
                                </pic:pic>
                              </a:graphicData>
                            </a:graphic>
                          </wp:inline>
                        </w:drawing>
                      </w:r>
                      <w:r w:rsidRPr="0030752F">
                        <w:rPr>
                          <w:b w:val="0"/>
                          <w:sz w:val="20"/>
                          <w:szCs w:val="20"/>
                          <w:lang w:val="nl-NL"/>
                        </w:rPr>
                        <w:t xml:space="preserve"> </w:t>
                      </w:r>
                      <w:r w:rsidRPr="0030752F">
                        <w:rPr>
                          <w:b w:val="0"/>
                          <w:sz w:val="20"/>
                          <w:szCs w:val="20"/>
                          <w:lang w:val="nl-NL"/>
                        </w:rPr>
                        <w:tab/>
                      </w:r>
                      <w:r w:rsidRPr="0030752F">
                        <w:rPr>
                          <w:b w:val="0"/>
                          <w:sz w:val="20"/>
                          <w:szCs w:val="20"/>
                          <w:lang w:val="nl-NL"/>
                        </w:rPr>
                        <w:tab/>
                      </w:r>
                      <w:r w:rsidRPr="0030752F">
                        <w:rPr>
                          <w:b w:val="0"/>
                          <w:sz w:val="20"/>
                          <w:szCs w:val="20"/>
                          <w:lang w:val="nl-NL"/>
                        </w:rPr>
                        <w:tab/>
                        <w:t>C. 2r</w:t>
                      </w:r>
                      <w:r w:rsidRPr="0030752F">
                        <w:rPr>
                          <w:b w:val="0"/>
                          <w:sz w:val="20"/>
                          <w:szCs w:val="20"/>
                          <w:lang w:val="nl-NL"/>
                        </w:rPr>
                        <w:tab/>
                      </w:r>
                      <w:r w:rsidRPr="0030752F">
                        <w:rPr>
                          <w:b w:val="0"/>
                          <w:sz w:val="20"/>
                          <w:szCs w:val="20"/>
                          <w:lang w:val="nl-NL"/>
                        </w:rPr>
                        <w:tab/>
                      </w:r>
                      <w:r w:rsidRPr="0030752F">
                        <w:rPr>
                          <w:b w:val="0"/>
                          <w:sz w:val="20"/>
                          <w:szCs w:val="20"/>
                          <w:lang w:val="nl-NL"/>
                        </w:rPr>
                        <w:tab/>
                      </w:r>
                      <w:r w:rsidRPr="0030752F">
                        <w:rPr>
                          <w:b w:val="0"/>
                          <w:sz w:val="20"/>
                          <w:szCs w:val="20"/>
                          <w:lang w:val="nl-NL"/>
                        </w:rPr>
                        <w:tab/>
                        <w:t>D. 3r</w:t>
                      </w:r>
                    </w:p>
                    <w:p w14:paraId="1ABA6873" w14:textId="77777777" w:rsidR="00621F06" w:rsidRDefault="00621F06" w:rsidP="003B5E5C">
                      <w:pPr>
                        <w:tabs>
                          <w:tab w:val="left" w:pos="284"/>
                        </w:tabs>
                        <w:jc w:val="both"/>
                        <w:rPr>
                          <w:b w:val="0"/>
                          <w:sz w:val="20"/>
                          <w:szCs w:val="20"/>
                          <w:lang w:val="nl-NL"/>
                        </w:rPr>
                      </w:pPr>
                      <w:r w:rsidRPr="002D71A7">
                        <w:rPr>
                          <w:bCs w:val="0"/>
                          <w:sz w:val="20"/>
                          <w:szCs w:val="20"/>
                          <w:u w:val="single"/>
                          <w:lang w:val="nl-NL"/>
                        </w:rPr>
                        <w:t>Câu 17.</w:t>
                      </w:r>
                      <w:r w:rsidRPr="0030752F">
                        <w:rPr>
                          <w:b w:val="0"/>
                          <w:bCs w:val="0"/>
                          <w:sz w:val="20"/>
                          <w:szCs w:val="20"/>
                          <w:lang w:val="nl-NL"/>
                        </w:rPr>
                        <w:t xml:space="preserve"> </w:t>
                      </w:r>
                      <w:r w:rsidRPr="0030752F">
                        <w:rPr>
                          <w:b w:val="0"/>
                          <w:sz w:val="20"/>
                          <w:szCs w:val="20"/>
                          <w:lang w:val="nl-NL"/>
                        </w:rPr>
                        <w:t>Hai điện tích điểm q</w:t>
                      </w:r>
                      <w:r w:rsidRPr="0030752F">
                        <w:rPr>
                          <w:b w:val="0"/>
                          <w:sz w:val="20"/>
                          <w:szCs w:val="20"/>
                          <w:vertAlign w:val="subscript"/>
                          <w:lang w:val="nl-NL"/>
                        </w:rPr>
                        <w:t>1</w:t>
                      </w:r>
                      <w:r w:rsidRPr="0030752F">
                        <w:rPr>
                          <w:b w:val="0"/>
                          <w:sz w:val="20"/>
                          <w:szCs w:val="20"/>
                          <w:lang w:val="nl-NL"/>
                        </w:rPr>
                        <w:t>= 4</w:t>
                      </w:r>
                      <w:r w:rsidRPr="0030752F">
                        <w:rPr>
                          <w:b w:val="0"/>
                          <w:sz w:val="20"/>
                          <w:szCs w:val="20"/>
                          <w:lang w:val="nl-NL"/>
                        </w:rPr>
                        <w:sym w:font="Symbol" w:char="F06D"/>
                      </w:r>
                      <w:r w:rsidRPr="0030752F">
                        <w:rPr>
                          <w:b w:val="0"/>
                          <w:sz w:val="20"/>
                          <w:szCs w:val="20"/>
                          <w:lang w:val="nl-NL"/>
                        </w:rPr>
                        <w:t>C và q</w:t>
                      </w:r>
                      <w:r w:rsidRPr="0030752F">
                        <w:rPr>
                          <w:b w:val="0"/>
                          <w:sz w:val="20"/>
                          <w:szCs w:val="20"/>
                          <w:vertAlign w:val="subscript"/>
                          <w:lang w:val="nl-NL"/>
                        </w:rPr>
                        <w:t>2</w:t>
                      </w:r>
                      <w:r w:rsidRPr="0030752F">
                        <w:rPr>
                          <w:b w:val="0"/>
                          <w:sz w:val="20"/>
                          <w:szCs w:val="20"/>
                          <w:lang w:val="nl-NL"/>
                        </w:rPr>
                        <w:t xml:space="preserve"> = - 9</w:t>
                      </w:r>
                      <w:r w:rsidRPr="0030752F">
                        <w:rPr>
                          <w:b w:val="0"/>
                          <w:sz w:val="20"/>
                          <w:szCs w:val="20"/>
                          <w:lang w:val="nl-NL"/>
                        </w:rPr>
                        <w:sym w:font="Symbol" w:char="F06D"/>
                      </w:r>
                      <w:r w:rsidRPr="0030752F">
                        <w:rPr>
                          <w:b w:val="0"/>
                          <w:sz w:val="20"/>
                          <w:szCs w:val="20"/>
                          <w:lang w:val="nl-NL"/>
                        </w:rPr>
                        <w:t xml:space="preserve">C đặt tại hai điểm A và B cách nhau 9cm trong chân không. Điểm M có cường độ điện trường tổng hợp bằng O cách B một khoảng </w:t>
                      </w:r>
                      <w:r>
                        <w:rPr>
                          <w:b w:val="0"/>
                          <w:sz w:val="20"/>
                          <w:szCs w:val="20"/>
                          <w:lang w:val="nl-NL"/>
                        </w:rPr>
                        <w:tab/>
                      </w:r>
                    </w:p>
                    <w:p w14:paraId="3E1E37AD" w14:textId="5E3E6520" w:rsidR="00621F06" w:rsidRPr="0030752F" w:rsidRDefault="00621F06" w:rsidP="003B5E5C">
                      <w:pPr>
                        <w:tabs>
                          <w:tab w:val="left" w:pos="284"/>
                        </w:tabs>
                        <w:jc w:val="both"/>
                        <w:rPr>
                          <w:b w:val="0"/>
                          <w:sz w:val="20"/>
                          <w:szCs w:val="20"/>
                          <w:lang w:val="nl-NL"/>
                        </w:rPr>
                      </w:pPr>
                      <w:r w:rsidRPr="0030752F">
                        <w:rPr>
                          <w:b w:val="0"/>
                          <w:sz w:val="20"/>
                          <w:szCs w:val="20"/>
                          <w:lang w:val="nl-NL"/>
                        </w:rPr>
                        <w:t>A. 18cm</w:t>
                      </w:r>
                      <w:r w:rsidRPr="0030752F">
                        <w:rPr>
                          <w:b w:val="0"/>
                          <w:sz w:val="20"/>
                          <w:szCs w:val="20"/>
                          <w:lang w:val="nl-NL"/>
                        </w:rPr>
                        <w:tab/>
                      </w:r>
                      <w:r w:rsidRPr="0030752F">
                        <w:rPr>
                          <w:b w:val="0"/>
                          <w:sz w:val="20"/>
                          <w:szCs w:val="20"/>
                          <w:lang w:val="nl-NL"/>
                        </w:rPr>
                        <w:tab/>
                        <w:t>B. 9cm</w:t>
                      </w:r>
                      <w:r w:rsidRPr="0030752F">
                        <w:rPr>
                          <w:b w:val="0"/>
                          <w:sz w:val="20"/>
                          <w:szCs w:val="20"/>
                          <w:lang w:val="nl-NL"/>
                        </w:rPr>
                        <w:tab/>
                      </w:r>
                      <w:r w:rsidRPr="0030752F">
                        <w:rPr>
                          <w:b w:val="0"/>
                          <w:sz w:val="20"/>
                          <w:szCs w:val="20"/>
                          <w:lang w:val="nl-NL"/>
                        </w:rPr>
                        <w:tab/>
                        <w:t>C. 27cm</w:t>
                      </w:r>
                      <w:r w:rsidRPr="0030752F">
                        <w:rPr>
                          <w:b w:val="0"/>
                          <w:sz w:val="20"/>
                          <w:szCs w:val="20"/>
                          <w:lang w:val="nl-NL"/>
                        </w:rPr>
                        <w:tab/>
                      </w:r>
                      <w:r w:rsidRPr="0030752F">
                        <w:rPr>
                          <w:b w:val="0"/>
                          <w:sz w:val="20"/>
                          <w:szCs w:val="20"/>
                          <w:lang w:val="nl-NL"/>
                        </w:rPr>
                        <w:tab/>
                        <w:t>D. 4,5cm</w:t>
                      </w:r>
                    </w:p>
                    <w:p w14:paraId="284ACC41" w14:textId="64DCD1B1" w:rsidR="00621F06" w:rsidRPr="0030752F" w:rsidRDefault="00621F06" w:rsidP="003B5E5C">
                      <w:pPr>
                        <w:tabs>
                          <w:tab w:val="left" w:pos="284"/>
                        </w:tabs>
                        <w:jc w:val="both"/>
                        <w:rPr>
                          <w:b w:val="0"/>
                          <w:sz w:val="20"/>
                          <w:szCs w:val="20"/>
                          <w:lang w:val="nl-NL"/>
                        </w:rPr>
                      </w:pPr>
                      <w:r w:rsidRPr="002D71A7">
                        <w:rPr>
                          <w:bCs w:val="0"/>
                          <w:sz w:val="20"/>
                          <w:szCs w:val="20"/>
                          <w:u w:val="single"/>
                          <w:lang w:val="nl-NL"/>
                        </w:rPr>
                        <w:t>Câu 18.</w:t>
                      </w:r>
                      <w:r w:rsidRPr="0030752F">
                        <w:rPr>
                          <w:b w:val="0"/>
                          <w:sz w:val="20"/>
                          <w:szCs w:val="20"/>
                          <w:lang w:val="nl-NL"/>
                        </w:rPr>
                        <w:t xml:space="preserve"> Hai điện tích q</w:t>
                      </w:r>
                      <w:r w:rsidRPr="0030752F">
                        <w:rPr>
                          <w:b w:val="0"/>
                          <w:sz w:val="20"/>
                          <w:szCs w:val="20"/>
                          <w:vertAlign w:val="subscript"/>
                          <w:lang w:val="nl-NL"/>
                        </w:rPr>
                        <w:t>1</w:t>
                      </w:r>
                      <w:r w:rsidRPr="0030752F">
                        <w:rPr>
                          <w:b w:val="0"/>
                          <w:sz w:val="20"/>
                          <w:szCs w:val="20"/>
                          <w:lang w:val="nl-NL"/>
                        </w:rPr>
                        <w:t>=3q và q</w:t>
                      </w:r>
                      <w:r w:rsidRPr="0030752F">
                        <w:rPr>
                          <w:b w:val="0"/>
                          <w:sz w:val="20"/>
                          <w:szCs w:val="20"/>
                          <w:vertAlign w:val="subscript"/>
                          <w:lang w:val="nl-NL"/>
                        </w:rPr>
                        <w:t>2</w:t>
                      </w:r>
                      <w:r w:rsidRPr="0030752F">
                        <w:rPr>
                          <w:b w:val="0"/>
                          <w:sz w:val="20"/>
                          <w:szCs w:val="20"/>
                          <w:lang w:val="nl-NL"/>
                        </w:rPr>
                        <w:t xml:space="preserve">=27q đặt cố định tại 2 điểm A, B trong không khí với AB=a. Tại điểm M có cường độ điện trường tổng hợp bằng 0. Điểm M </w:t>
                      </w:r>
                      <w:r>
                        <w:rPr>
                          <w:b w:val="0"/>
                          <w:sz w:val="20"/>
                          <w:szCs w:val="20"/>
                          <w:lang w:val="nl-NL"/>
                        </w:rPr>
                        <w:tab/>
                      </w:r>
                      <w:r w:rsidRPr="00834559">
                        <w:rPr>
                          <w:b w:val="0"/>
                          <w:sz w:val="20"/>
                          <w:szCs w:val="20"/>
                          <w:lang w:val="nl-NL"/>
                        </w:rPr>
                        <w:t>A. nằm</w:t>
                      </w:r>
                      <w:r w:rsidRPr="0030752F">
                        <w:rPr>
                          <w:b w:val="0"/>
                          <w:sz w:val="20"/>
                          <w:szCs w:val="20"/>
                          <w:lang w:val="nl-NL"/>
                        </w:rPr>
                        <w:t xml:space="preserve"> trên đ</w:t>
                      </w:r>
                      <w:r>
                        <w:rPr>
                          <w:b w:val="0"/>
                          <w:sz w:val="20"/>
                          <w:szCs w:val="20"/>
                          <w:lang w:val="nl-NL"/>
                        </w:rPr>
                        <w:t>oạn thẳng AB với MA=a/4</w:t>
                      </w:r>
                      <w:r>
                        <w:rPr>
                          <w:b w:val="0"/>
                          <w:sz w:val="20"/>
                          <w:szCs w:val="20"/>
                          <w:lang w:val="nl-NL"/>
                        </w:rPr>
                        <w:tab/>
                        <w:t xml:space="preserve">    </w:t>
                      </w:r>
                      <w:r w:rsidRPr="0030752F">
                        <w:rPr>
                          <w:b w:val="0"/>
                          <w:sz w:val="20"/>
                          <w:szCs w:val="20"/>
                          <w:lang w:val="nl-NL"/>
                        </w:rPr>
                        <w:t>B. nằm trên đoạn thẳng AB với MA= a/2</w:t>
                      </w:r>
                    </w:p>
                    <w:p w14:paraId="588A9C60" w14:textId="77777777" w:rsidR="00621F06" w:rsidRPr="0030752F" w:rsidRDefault="00621F06" w:rsidP="003B5E5C">
                      <w:pPr>
                        <w:tabs>
                          <w:tab w:val="left" w:pos="284"/>
                        </w:tabs>
                        <w:jc w:val="both"/>
                        <w:rPr>
                          <w:b w:val="0"/>
                          <w:sz w:val="20"/>
                          <w:szCs w:val="20"/>
                          <w:lang w:val="nl-NL"/>
                        </w:rPr>
                      </w:pPr>
                      <w:r w:rsidRPr="0030752F">
                        <w:rPr>
                          <w:b w:val="0"/>
                          <w:sz w:val="20"/>
                          <w:szCs w:val="20"/>
                          <w:lang w:val="nl-NL"/>
                        </w:rPr>
                        <w:t>C. nằm ngoài đ</w:t>
                      </w:r>
                      <w:r>
                        <w:rPr>
                          <w:b w:val="0"/>
                          <w:sz w:val="20"/>
                          <w:szCs w:val="20"/>
                          <w:lang w:val="nl-NL"/>
                        </w:rPr>
                        <w:t>oạn thẳng AB với MA=a/4</w:t>
                      </w:r>
                      <w:r>
                        <w:rPr>
                          <w:b w:val="0"/>
                          <w:sz w:val="20"/>
                          <w:szCs w:val="20"/>
                          <w:lang w:val="nl-NL"/>
                        </w:rPr>
                        <w:tab/>
                        <w:t xml:space="preserve">       </w:t>
                      </w:r>
                      <w:r w:rsidRPr="0030752F">
                        <w:rPr>
                          <w:b w:val="0"/>
                          <w:sz w:val="20"/>
                          <w:szCs w:val="20"/>
                          <w:lang w:val="nl-NL"/>
                        </w:rPr>
                        <w:t>D. nằm ngoài đoạn thẳng AB với MA= a/2</w:t>
                      </w:r>
                    </w:p>
                  </w:txbxContent>
                </v:textbox>
                <w10:wrap type="through"/>
              </v:shape>
            </w:pict>
          </mc:Fallback>
        </mc:AlternateContent>
      </w:r>
    </w:p>
    <w:p w14:paraId="441B7A98" w14:textId="0ADFA428" w:rsidR="002860ED" w:rsidRPr="0046538A" w:rsidRDefault="00FA04FE">
      <w:r w:rsidRPr="0046538A">
        <w:rPr>
          <w:noProof/>
          <w:sz w:val="22"/>
          <w:szCs w:val="22"/>
        </w:rPr>
        <w:lastRenderedPageBreak/>
        <mc:AlternateContent>
          <mc:Choice Requires="wps">
            <w:drawing>
              <wp:anchor distT="0" distB="0" distL="114300" distR="114300" simplePos="0" relativeHeight="251680768" behindDoc="0" locked="0" layoutInCell="1" allowOverlap="1" wp14:anchorId="6803DC70" wp14:editId="78879016">
                <wp:simplePos x="0" y="0"/>
                <wp:positionH relativeFrom="column">
                  <wp:posOffset>-5715</wp:posOffset>
                </wp:positionH>
                <wp:positionV relativeFrom="paragraph">
                  <wp:posOffset>0</wp:posOffset>
                </wp:positionV>
                <wp:extent cx="6480000" cy="9979200"/>
                <wp:effectExtent l="0" t="0" r="10160" b="15875"/>
                <wp:wrapThrough wrapText="bothSides">
                  <wp:wrapPolygon edited="0">
                    <wp:start x="0" y="0"/>
                    <wp:lineTo x="0" y="21607"/>
                    <wp:lineTo x="21592" y="21607"/>
                    <wp:lineTo x="21592" y="0"/>
                    <wp:lineTo x="0" y="0"/>
                  </wp:wrapPolygon>
                </wp:wrapThrough>
                <wp:docPr id="89"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9200"/>
                        </a:xfrm>
                        <a:prstGeom prst="rect">
                          <a:avLst/>
                        </a:prstGeom>
                        <a:solidFill>
                          <a:srgbClr val="FFFFFF"/>
                        </a:solidFill>
                        <a:ln w="9525">
                          <a:solidFill>
                            <a:srgbClr val="000000"/>
                          </a:solidFill>
                          <a:miter lim="800000"/>
                          <a:headEnd/>
                          <a:tailEnd/>
                        </a:ln>
                      </wps:spPr>
                      <wps:txbx>
                        <w:txbxContent>
                          <w:p w14:paraId="1901E1EC" w14:textId="7844DACC" w:rsidR="00621F06" w:rsidRPr="00CB0FB9"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9</w:t>
                            </w:r>
                            <w:r w:rsidRPr="00234110">
                              <w:rPr>
                                <w:sz w:val="21"/>
                                <w:szCs w:val="21"/>
                                <w:u w:val="single"/>
                                <w:lang w:val="nl-NL"/>
                              </w:rPr>
                              <w:t>.</w:t>
                            </w:r>
                            <w:r w:rsidRPr="00234110">
                              <w:rPr>
                                <w:b w:val="0"/>
                                <w:sz w:val="21"/>
                                <w:szCs w:val="21"/>
                                <w:lang w:val="nl-NL"/>
                              </w:rPr>
                              <w:t xml:space="preserve"> </w:t>
                            </w:r>
                            <w:r>
                              <w:rPr>
                                <w:b w:val="0"/>
                                <w:sz w:val="21"/>
                                <w:szCs w:val="21"/>
                                <w:lang w:val="vi-VN"/>
                              </w:rPr>
                              <w:t xml:space="preserve"> Hai điện tích q</w:t>
                            </w:r>
                            <w:r>
                              <w:rPr>
                                <w:b w:val="0"/>
                                <w:sz w:val="21"/>
                                <w:szCs w:val="21"/>
                                <w:vertAlign w:val="subscript"/>
                                <w:lang w:val="vi-VN"/>
                              </w:rPr>
                              <w:t>1</w:t>
                            </w:r>
                            <w:r>
                              <w:rPr>
                                <w:b w:val="0"/>
                                <w:sz w:val="21"/>
                                <w:szCs w:val="21"/>
                                <w:lang w:val="vi-VN"/>
                              </w:rPr>
                              <w:t xml:space="preserve"> = -9</w:t>
                            </w:r>
                            <w:r>
                              <w:rPr>
                                <w:b w:val="0"/>
                                <w:sz w:val="21"/>
                                <w:szCs w:val="21"/>
                                <w:lang w:val="vi-VN"/>
                              </w:rPr>
                              <w:sym w:font="Symbol" w:char="F06D"/>
                            </w:r>
                            <w:r>
                              <w:rPr>
                                <w:b w:val="0"/>
                                <w:sz w:val="21"/>
                                <w:szCs w:val="21"/>
                                <w:lang w:val="vi-VN"/>
                              </w:rPr>
                              <w:t>C và q</w:t>
                            </w:r>
                            <w:r>
                              <w:rPr>
                                <w:b w:val="0"/>
                                <w:sz w:val="21"/>
                                <w:szCs w:val="21"/>
                                <w:vertAlign w:val="subscript"/>
                                <w:lang w:val="vi-VN"/>
                              </w:rPr>
                              <w:t>2</w:t>
                            </w:r>
                            <w:r>
                              <w:rPr>
                                <w:b w:val="0"/>
                                <w:sz w:val="21"/>
                                <w:szCs w:val="21"/>
                                <w:lang w:val="vi-VN"/>
                              </w:rPr>
                              <w:t xml:space="preserve"> = 4</w:t>
                            </w:r>
                            <w:r>
                              <w:rPr>
                                <w:b w:val="0"/>
                                <w:sz w:val="21"/>
                                <w:szCs w:val="21"/>
                                <w:lang w:val="vi-VN"/>
                              </w:rPr>
                              <w:sym w:font="Symbol" w:char="F06D"/>
                            </w:r>
                            <w:r>
                              <w:rPr>
                                <w:b w:val="0"/>
                                <w:sz w:val="21"/>
                                <w:szCs w:val="21"/>
                                <w:lang w:val="vi-VN"/>
                              </w:rPr>
                              <w:t>C đặt tại A, B cách nhau 20 cm trong không khí. Tìm vị trí điểm C để tại đó vectơ cường độ điện trường do hai điện tích q</w:t>
                            </w:r>
                            <w:r>
                              <w:rPr>
                                <w:b w:val="0"/>
                                <w:sz w:val="21"/>
                                <w:szCs w:val="21"/>
                                <w:vertAlign w:val="subscript"/>
                                <w:lang w:val="vi-VN"/>
                              </w:rPr>
                              <w:t>1</w:t>
                            </w:r>
                            <w:r>
                              <w:rPr>
                                <w:b w:val="0"/>
                                <w:sz w:val="21"/>
                                <w:szCs w:val="21"/>
                                <w:lang w:val="vi-VN"/>
                              </w:rPr>
                              <w:t xml:space="preserve"> và q</w:t>
                            </w:r>
                            <w:r>
                              <w:rPr>
                                <w:b w:val="0"/>
                                <w:sz w:val="21"/>
                                <w:szCs w:val="21"/>
                                <w:vertAlign w:val="subscript"/>
                                <w:lang w:val="vi-VN"/>
                              </w:rPr>
                              <w:t>2</w:t>
                            </w:r>
                            <w:r>
                              <w:rPr>
                                <w:b w:val="0"/>
                                <w:sz w:val="21"/>
                                <w:szCs w:val="21"/>
                                <w:lang w:val="vi-VN"/>
                              </w:rPr>
                              <w:t xml:space="preserve"> gây ra bằng nhau.</w:t>
                            </w:r>
                          </w:p>
                          <w:p w14:paraId="5FD27D43" w14:textId="4F5021C9" w:rsidR="00621F06"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10</w:t>
                            </w:r>
                            <w:r w:rsidRPr="00234110">
                              <w:rPr>
                                <w:sz w:val="21"/>
                                <w:szCs w:val="21"/>
                                <w:u w:val="single"/>
                                <w:lang w:val="nl-NL"/>
                              </w:rPr>
                              <w:t>.</w:t>
                            </w:r>
                            <w:r w:rsidRPr="00234110">
                              <w:rPr>
                                <w:b w:val="0"/>
                                <w:sz w:val="21"/>
                                <w:szCs w:val="21"/>
                                <w:lang w:val="nl-NL"/>
                              </w:rPr>
                              <w:t xml:space="preserve">  </w:t>
                            </w:r>
                            <w:r>
                              <w:rPr>
                                <w:b w:val="0"/>
                                <w:sz w:val="21"/>
                                <w:szCs w:val="21"/>
                                <w:lang w:val="vi-VN"/>
                              </w:rPr>
                              <w:t>Hai điện tích q</w:t>
                            </w:r>
                            <w:r>
                              <w:rPr>
                                <w:b w:val="0"/>
                                <w:sz w:val="21"/>
                                <w:szCs w:val="21"/>
                                <w:vertAlign w:val="subscript"/>
                                <w:lang w:val="vi-VN"/>
                              </w:rPr>
                              <w:t>1</w:t>
                            </w:r>
                            <w:r>
                              <w:rPr>
                                <w:b w:val="0"/>
                                <w:sz w:val="21"/>
                                <w:szCs w:val="21"/>
                                <w:lang w:val="vi-VN"/>
                              </w:rPr>
                              <w:t xml:space="preserve"> = 1nC và q</w:t>
                            </w:r>
                            <w:r>
                              <w:rPr>
                                <w:b w:val="0"/>
                                <w:sz w:val="21"/>
                                <w:szCs w:val="21"/>
                                <w:vertAlign w:val="subscript"/>
                                <w:lang w:val="vi-VN"/>
                              </w:rPr>
                              <w:t>2</w:t>
                            </w:r>
                            <w:r>
                              <w:rPr>
                                <w:b w:val="0"/>
                                <w:sz w:val="21"/>
                                <w:szCs w:val="21"/>
                                <w:lang w:val="vi-VN"/>
                              </w:rPr>
                              <w:t xml:space="preserve"> = -8nC đặt tại A, B cách nhau 30 cm trong chân không. Tìm vị trí điểm C để tại đó có </w:t>
                            </w:r>
                            <m:oMath>
                              <m:sSub>
                                <m:sSubPr>
                                  <m:ctrlPr>
                                    <w:rPr>
                                      <w:rFonts w:ascii="Cambria Math" w:hAnsi="Cambria Math"/>
                                      <w:b w:val="0"/>
                                      <w:i/>
                                      <w:sz w:val="21"/>
                                      <w:szCs w:val="21"/>
                                      <w:lang w:val="vi-VN"/>
                                    </w:rPr>
                                  </m:ctrlPr>
                                </m:sSubPr>
                                <m:e>
                                  <m:acc>
                                    <m:accPr>
                                      <m:chr m:val="⃗"/>
                                      <m:ctrlPr>
                                        <w:rPr>
                                          <w:rFonts w:ascii="Cambria Math" w:hAnsi="Cambria Math"/>
                                          <w:b w:val="0"/>
                                          <w:i/>
                                          <w:sz w:val="21"/>
                                          <w:szCs w:val="21"/>
                                          <w:lang w:val="vi-VN"/>
                                        </w:rPr>
                                      </m:ctrlPr>
                                    </m:accPr>
                                    <m:e>
                                      <m:r>
                                        <m:rPr>
                                          <m:sty m:val="bi"/>
                                        </m:rPr>
                                        <w:rPr>
                                          <w:rFonts w:ascii="Cambria Math" w:hAnsi="Cambria Math"/>
                                          <w:sz w:val="21"/>
                                          <w:szCs w:val="21"/>
                                          <w:lang w:val="vi-VN"/>
                                        </w:rPr>
                                        <m:t>E</m:t>
                                      </m:r>
                                    </m:e>
                                  </m:acc>
                                </m:e>
                                <m:sub>
                                  <m:r>
                                    <m:rPr>
                                      <m:sty m:val="bi"/>
                                    </m:rPr>
                                    <w:rPr>
                                      <w:rFonts w:ascii="Cambria Math" w:hAnsi="Cambria Math"/>
                                      <w:sz w:val="21"/>
                                      <w:szCs w:val="21"/>
                                      <w:lang w:val="vi-VN"/>
                                    </w:rPr>
                                    <m:t>2</m:t>
                                  </m:r>
                                </m:sub>
                              </m:sSub>
                              <m:r>
                                <m:rPr>
                                  <m:sty m:val="bi"/>
                                </m:rPr>
                                <w:rPr>
                                  <w:rFonts w:ascii="Cambria Math" w:hAnsi="Cambria Math"/>
                                  <w:sz w:val="21"/>
                                  <w:szCs w:val="21"/>
                                  <w:lang w:val="vi-VN"/>
                                </w:rPr>
                                <m:t>=2</m:t>
                              </m:r>
                              <m:acc>
                                <m:accPr>
                                  <m:chr m:val="⃗"/>
                                  <m:ctrlPr>
                                    <w:rPr>
                                      <w:rFonts w:ascii="Cambria Math" w:hAnsi="Cambria Math"/>
                                      <w:b w:val="0"/>
                                      <w:i/>
                                      <w:sz w:val="21"/>
                                      <w:szCs w:val="21"/>
                                      <w:lang w:val="vi-VN"/>
                                    </w:rPr>
                                  </m:ctrlPr>
                                </m:accPr>
                                <m:e>
                                  <m:sSub>
                                    <m:sSubPr>
                                      <m:ctrlPr>
                                        <w:rPr>
                                          <w:rFonts w:ascii="Cambria Math" w:hAnsi="Cambria Math"/>
                                          <w:b w:val="0"/>
                                          <w:i/>
                                          <w:sz w:val="21"/>
                                          <w:szCs w:val="21"/>
                                          <w:lang w:val="vi-VN"/>
                                        </w:rPr>
                                      </m:ctrlPr>
                                    </m:sSubPr>
                                    <m:e>
                                      <m:r>
                                        <m:rPr>
                                          <m:sty m:val="bi"/>
                                        </m:rPr>
                                        <w:rPr>
                                          <w:rFonts w:ascii="Cambria Math" w:hAnsi="Cambria Math"/>
                                          <w:sz w:val="21"/>
                                          <w:szCs w:val="21"/>
                                          <w:lang w:val="vi-VN"/>
                                        </w:rPr>
                                        <m:t>E</m:t>
                                      </m:r>
                                    </m:e>
                                    <m:sub>
                                      <m:r>
                                        <m:rPr>
                                          <m:sty m:val="bi"/>
                                        </m:rPr>
                                        <w:rPr>
                                          <w:rFonts w:ascii="Cambria Math" w:hAnsi="Cambria Math"/>
                                          <w:sz w:val="21"/>
                                          <w:szCs w:val="21"/>
                                          <w:lang w:val="vi-VN"/>
                                        </w:rPr>
                                        <m:t>1</m:t>
                                      </m:r>
                                    </m:sub>
                                  </m:sSub>
                                </m:e>
                              </m:acc>
                            </m:oMath>
                            <w:r>
                              <w:rPr>
                                <w:b w:val="0"/>
                                <w:sz w:val="21"/>
                                <w:szCs w:val="21"/>
                                <w:lang w:val="vi-VN"/>
                              </w:rPr>
                              <w:t>.</w:t>
                            </w:r>
                          </w:p>
                          <w:p w14:paraId="502D031F" w14:textId="35F4E21E" w:rsidR="00621F06"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11</w:t>
                            </w:r>
                            <w:r w:rsidRPr="00234110">
                              <w:rPr>
                                <w:sz w:val="21"/>
                                <w:szCs w:val="21"/>
                                <w:u w:val="single"/>
                                <w:lang w:val="nl-NL"/>
                              </w:rPr>
                              <w:t>.</w:t>
                            </w:r>
                            <w:r w:rsidRPr="00234110">
                              <w:rPr>
                                <w:b w:val="0"/>
                                <w:sz w:val="21"/>
                                <w:szCs w:val="21"/>
                                <w:lang w:val="nl-NL"/>
                              </w:rPr>
                              <w:t xml:space="preserve"> </w:t>
                            </w:r>
                            <w:r>
                              <w:rPr>
                                <w:b w:val="0"/>
                                <w:sz w:val="21"/>
                                <w:szCs w:val="21"/>
                                <w:lang w:val="vi-VN"/>
                              </w:rPr>
                              <w:t>Hai điện tích q</w:t>
                            </w:r>
                            <w:r>
                              <w:rPr>
                                <w:b w:val="0"/>
                                <w:sz w:val="21"/>
                                <w:szCs w:val="21"/>
                                <w:vertAlign w:val="subscript"/>
                                <w:lang w:val="vi-VN"/>
                              </w:rPr>
                              <w:t>1</w:t>
                            </w:r>
                            <w:r>
                              <w:rPr>
                                <w:b w:val="0"/>
                                <w:sz w:val="21"/>
                                <w:szCs w:val="21"/>
                                <w:lang w:val="vi-VN"/>
                              </w:rPr>
                              <w:t xml:space="preserve"> = 1nC và q</w:t>
                            </w:r>
                            <w:r>
                              <w:rPr>
                                <w:b w:val="0"/>
                                <w:sz w:val="21"/>
                                <w:szCs w:val="21"/>
                                <w:vertAlign w:val="subscript"/>
                                <w:lang w:val="vi-VN"/>
                              </w:rPr>
                              <w:t>2</w:t>
                            </w:r>
                            <w:r>
                              <w:rPr>
                                <w:b w:val="0"/>
                                <w:sz w:val="21"/>
                                <w:szCs w:val="21"/>
                                <w:lang w:val="vi-VN"/>
                              </w:rPr>
                              <w:t xml:space="preserve"> = 3nC đặt tại A, B cách nhau 60 cm trong chân không. Tìm vị trí điểm C để tại đó có </w:t>
                            </w:r>
                            <m:oMath>
                              <m:sSub>
                                <m:sSubPr>
                                  <m:ctrlPr>
                                    <w:rPr>
                                      <w:rFonts w:ascii="Cambria Math" w:hAnsi="Cambria Math"/>
                                      <w:b w:val="0"/>
                                      <w:i/>
                                      <w:sz w:val="21"/>
                                      <w:szCs w:val="21"/>
                                      <w:lang w:val="vi-VN"/>
                                    </w:rPr>
                                  </m:ctrlPr>
                                </m:sSubPr>
                                <m:e>
                                  <m:acc>
                                    <m:accPr>
                                      <m:chr m:val="⃗"/>
                                      <m:ctrlPr>
                                        <w:rPr>
                                          <w:rFonts w:ascii="Cambria Math" w:hAnsi="Cambria Math"/>
                                          <w:b w:val="0"/>
                                          <w:i/>
                                          <w:sz w:val="21"/>
                                          <w:szCs w:val="21"/>
                                          <w:lang w:val="vi-VN"/>
                                        </w:rPr>
                                      </m:ctrlPr>
                                    </m:accPr>
                                    <m:e>
                                      <m:r>
                                        <m:rPr>
                                          <m:sty m:val="bi"/>
                                        </m:rPr>
                                        <w:rPr>
                                          <w:rFonts w:ascii="Cambria Math" w:hAnsi="Cambria Math"/>
                                          <w:sz w:val="21"/>
                                          <w:szCs w:val="21"/>
                                          <w:lang w:val="vi-VN"/>
                                        </w:rPr>
                                        <m:t>E</m:t>
                                      </m:r>
                                    </m:e>
                                  </m:acc>
                                </m:e>
                                <m:sub>
                                  <m:r>
                                    <m:rPr>
                                      <m:sty m:val="bi"/>
                                    </m:rPr>
                                    <w:rPr>
                                      <w:rFonts w:ascii="Cambria Math" w:hAnsi="Cambria Math"/>
                                      <w:sz w:val="21"/>
                                      <w:szCs w:val="21"/>
                                      <w:lang w:val="vi-VN"/>
                                    </w:rPr>
                                    <m:t>1</m:t>
                                  </m:r>
                                </m:sub>
                              </m:sSub>
                              <m:r>
                                <m:rPr>
                                  <m:sty m:val="bi"/>
                                </m:rPr>
                                <w:rPr>
                                  <w:rFonts w:ascii="Cambria Math" w:hAnsi="Cambria Math"/>
                                  <w:sz w:val="21"/>
                                  <w:szCs w:val="21"/>
                                  <w:lang w:val="vi-VN"/>
                                </w:rPr>
                                <m:t>=-3</m:t>
                              </m:r>
                              <m:acc>
                                <m:accPr>
                                  <m:chr m:val="⃗"/>
                                  <m:ctrlPr>
                                    <w:rPr>
                                      <w:rFonts w:ascii="Cambria Math" w:hAnsi="Cambria Math"/>
                                      <w:b w:val="0"/>
                                      <w:i/>
                                      <w:sz w:val="21"/>
                                      <w:szCs w:val="21"/>
                                      <w:lang w:val="vi-VN"/>
                                    </w:rPr>
                                  </m:ctrlPr>
                                </m:accPr>
                                <m:e>
                                  <m:sSub>
                                    <m:sSubPr>
                                      <m:ctrlPr>
                                        <w:rPr>
                                          <w:rFonts w:ascii="Cambria Math" w:hAnsi="Cambria Math"/>
                                          <w:b w:val="0"/>
                                          <w:i/>
                                          <w:sz w:val="21"/>
                                          <w:szCs w:val="21"/>
                                          <w:lang w:val="vi-VN"/>
                                        </w:rPr>
                                      </m:ctrlPr>
                                    </m:sSubPr>
                                    <m:e>
                                      <m:r>
                                        <m:rPr>
                                          <m:sty m:val="bi"/>
                                        </m:rPr>
                                        <w:rPr>
                                          <w:rFonts w:ascii="Cambria Math" w:hAnsi="Cambria Math"/>
                                          <w:sz w:val="21"/>
                                          <w:szCs w:val="21"/>
                                          <w:lang w:val="vi-VN"/>
                                        </w:rPr>
                                        <m:t>E</m:t>
                                      </m:r>
                                    </m:e>
                                    <m:sub>
                                      <m:r>
                                        <m:rPr>
                                          <m:sty m:val="bi"/>
                                        </m:rPr>
                                        <w:rPr>
                                          <w:rFonts w:ascii="Cambria Math" w:hAnsi="Cambria Math"/>
                                          <w:sz w:val="21"/>
                                          <w:szCs w:val="21"/>
                                          <w:lang w:val="vi-VN"/>
                                        </w:rPr>
                                        <m:t>2</m:t>
                                      </m:r>
                                    </m:sub>
                                  </m:sSub>
                                </m:e>
                              </m:acc>
                            </m:oMath>
                            <w:r>
                              <w:rPr>
                                <w:b w:val="0"/>
                                <w:sz w:val="21"/>
                                <w:szCs w:val="21"/>
                                <w:lang w:val="vi-VN"/>
                              </w:rPr>
                              <w:t>.</w:t>
                            </w:r>
                          </w:p>
                          <w:tbl>
                            <w:tblPr>
                              <w:tblW w:w="10101" w:type="dxa"/>
                              <w:tblInd w:w="10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01"/>
                            </w:tblGrid>
                            <w:tr w:rsidR="00621F06" w:rsidRPr="009F71B3" w14:paraId="52D5472C" w14:textId="77777777" w:rsidTr="00834BDA">
                              <w:tc>
                                <w:tcPr>
                                  <w:tcW w:w="10101" w:type="dxa"/>
                                  <w:shd w:val="clear" w:color="auto" w:fill="auto"/>
                                </w:tcPr>
                                <w:p w14:paraId="6C8E22D9" w14:textId="132D2F4A"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rStyle w:val="Strong"/>
                                      <w:color w:val="000000"/>
                                      <w:sz w:val="20"/>
                                      <w:szCs w:val="20"/>
                                      <w:u w:val="single"/>
                                    </w:rPr>
                                    <w:t xml:space="preserve">Bài </w:t>
                                  </w:r>
                                  <w:r>
                                    <w:rPr>
                                      <w:rStyle w:val="Strong"/>
                                      <w:color w:val="000000"/>
                                      <w:sz w:val="20"/>
                                      <w:szCs w:val="20"/>
                                      <w:u w:val="single"/>
                                      <w:lang w:val="vi-VN"/>
                                    </w:rPr>
                                    <w:t>12</w:t>
                                  </w:r>
                                  <w:r w:rsidRPr="00EC6785">
                                    <w:rPr>
                                      <w:rStyle w:val="Strong"/>
                                      <w:color w:val="000000"/>
                                      <w:sz w:val="20"/>
                                      <w:szCs w:val="20"/>
                                      <w:u w:val="single"/>
                                    </w:rPr>
                                    <w:t>:</w:t>
                                  </w:r>
                                  <w:r w:rsidRPr="00EC6785">
                                    <w:rPr>
                                      <w:rStyle w:val="Strong"/>
                                      <w:color w:val="000000"/>
                                      <w:sz w:val="20"/>
                                      <w:szCs w:val="20"/>
                                    </w:rPr>
                                    <w:t> </w:t>
                                  </w:r>
                                  <w:r w:rsidRPr="00EC6785">
                                    <w:rPr>
                                      <w:color w:val="000000"/>
                                      <w:sz w:val="20"/>
                                      <w:szCs w:val="20"/>
                                    </w:rPr>
                                    <w:t>Hai điện tích +q và – q (q &gt;0) đặt tại hai điểm A và B với AB = 2a. M là một điểm nằm trên đường trung trực của AB cách AB một đoạn x.</w:t>
                                  </w:r>
                                </w:p>
                                <w:p w14:paraId="23DBC410"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a. Xác định vectơ cường độ điện trường tại M</w:t>
                                  </w:r>
                                </w:p>
                                <w:p w14:paraId="40FD5C93"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b. Xác định x để cường độ điện trường tại M cực đại, tính giá trị đó</w:t>
                                  </w:r>
                                </w:p>
                              </w:tc>
                            </w:tr>
                          </w:tbl>
                          <w:p w14:paraId="6CFCCD66" w14:textId="76F05831"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rStyle w:val="Strong"/>
                                <w:color w:val="000000"/>
                                <w:sz w:val="20"/>
                                <w:szCs w:val="20"/>
                                <w:u w:val="single"/>
                              </w:rPr>
                              <w:t xml:space="preserve">Bài </w:t>
                            </w:r>
                            <w:r>
                              <w:rPr>
                                <w:rStyle w:val="Strong"/>
                                <w:color w:val="000000"/>
                                <w:sz w:val="20"/>
                                <w:szCs w:val="20"/>
                                <w:u w:val="single"/>
                                <w:lang w:val="vi-VN"/>
                              </w:rPr>
                              <w:t>13.</w:t>
                            </w:r>
                            <w:r w:rsidRPr="00EC6785">
                              <w:rPr>
                                <w:color w:val="000000"/>
                                <w:sz w:val="20"/>
                                <w:szCs w:val="20"/>
                              </w:rPr>
                              <w:t> Hai điện tích q</w:t>
                            </w:r>
                            <w:r w:rsidRPr="00EC6785">
                              <w:rPr>
                                <w:color w:val="000000"/>
                                <w:sz w:val="20"/>
                                <w:szCs w:val="20"/>
                                <w:vertAlign w:val="subscript"/>
                              </w:rPr>
                              <w:t>1</w:t>
                            </w:r>
                            <w:r w:rsidRPr="00EC6785">
                              <w:rPr>
                                <w:color w:val="000000"/>
                                <w:sz w:val="20"/>
                                <w:szCs w:val="20"/>
                              </w:rPr>
                              <w:t> = q</w:t>
                            </w:r>
                            <w:r w:rsidRPr="00EC6785">
                              <w:rPr>
                                <w:color w:val="000000"/>
                                <w:sz w:val="20"/>
                                <w:szCs w:val="20"/>
                                <w:vertAlign w:val="subscript"/>
                              </w:rPr>
                              <w:t>2</w:t>
                            </w:r>
                            <w:r w:rsidRPr="00EC6785">
                              <w:rPr>
                                <w:color w:val="000000"/>
                                <w:sz w:val="20"/>
                                <w:szCs w:val="20"/>
                              </w:rPr>
                              <w:t> = q &gt; 0 đặt tại A và B trong không khí. cho biết AB = 2a</w:t>
                            </w:r>
                          </w:p>
                          <w:p w14:paraId="3960BE23"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a) Xác định cường độ điện trường tại điểm M trên đường trung trực của AB cách Ab một đoạn h.</w:t>
                            </w:r>
                          </w:p>
                          <w:p w14:paraId="0E935897" w14:textId="4F6B16C3" w:rsidR="00621F06" w:rsidRPr="00D74E0A" w:rsidRDefault="00621F06" w:rsidP="00D74E0A">
                            <w:pPr>
                              <w:tabs>
                                <w:tab w:val="left" w:pos="720"/>
                              </w:tabs>
                              <w:jc w:val="both"/>
                              <w:rPr>
                                <w:b w:val="0"/>
                                <w:bCs w:val="0"/>
                                <w:sz w:val="21"/>
                                <w:szCs w:val="21"/>
                                <w:lang w:val="vi-VN"/>
                              </w:rPr>
                            </w:pPr>
                            <w:r w:rsidRPr="00D74E0A">
                              <w:rPr>
                                <w:b w:val="0"/>
                                <w:bCs w:val="0"/>
                                <w:color w:val="000000"/>
                                <w:sz w:val="20"/>
                                <w:szCs w:val="20"/>
                              </w:rPr>
                              <w:t>b) Định h để E</w:t>
                            </w:r>
                            <w:r w:rsidRPr="00D74E0A">
                              <w:rPr>
                                <w:b w:val="0"/>
                                <w:bCs w:val="0"/>
                                <w:color w:val="000000"/>
                                <w:sz w:val="20"/>
                                <w:szCs w:val="20"/>
                                <w:vertAlign w:val="subscript"/>
                              </w:rPr>
                              <w:t>M </w:t>
                            </w:r>
                            <w:r w:rsidRPr="00D74E0A">
                              <w:rPr>
                                <w:b w:val="0"/>
                                <w:bCs w:val="0"/>
                                <w:color w:val="000000"/>
                                <w:sz w:val="20"/>
                                <w:szCs w:val="20"/>
                              </w:rPr>
                              <w:t> cực đại. Tính giá trị cực đại này.</w:t>
                            </w:r>
                            <w:r w:rsidRPr="00D74E0A">
                              <w:rPr>
                                <w:b w:val="0"/>
                                <w:bCs w:val="0"/>
                                <w:sz w:val="21"/>
                                <w:szCs w:val="21"/>
                                <w:lang w:val="nl-NL"/>
                              </w:rPr>
                              <w:tab/>
                            </w:r>
                          </w:p>
                          <w:tbl>
                            <w:tblPr>
                              <w:tblW w:w="975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822"/>
                              <w:gridCol w:w="4929"/>
                            </w:tblGrid>
                            <w:tr w:rsidR="00621F06" w:rsidRPr="00D74E0A" w14:paraId="4130A833" w14:textId="733FB0A1" w:rsidTr="00834BDA">
                              <w:tc>
                                <w:tcPr>
                                  <w:tcW w:w="4822" w:type="dxa"/>
                                  <w:shd w:val="clear" w:color="auto" w:fill="auto"/>
                                </w:tcPr>
                                <w:p w14:paraId="291C63E2" w14:textId="77777777" w:rsidR="00621F06" w:rsidRPr="00D74E0A" w:rsidRDefault="00621F06" w:rsidP="00834BDA">
                                  <w:pPr>
                                    <w:jc w:val="both"/>
                                    <w:rPr>
                                      <w:b w:val="0"/>
                                      <w:sz w:val="26"/>
                                      <w:szCs w:val="26"/>
                                    </w:rPr>
                                  </w:pPr>
                                </w:p>
                              </w:tc>
                              <w:tc>
                                <w:tcPr>
                                  <w:tcW w:w="4929" w:type="dxa"/>
                                </w:tcPr>
                                <w:p w14:paraId="6D67FA82" w14:textId="77777777" w:rsidR="00621F06" w:rsidRPr="00D74E0A" w:rsidRDefault="00621F06" w:rsidP="00834BDA">
                                  <w:pPr>
                                    <w:rPr>
                                      <w:sz w:val="26"/>
                                      <w:szCs w:val="26"/>
                                    </w:rPr>
                                  </w:pPr>
                                </w:p>
                              </w:tc>
                            </w:tr>
                            <w:tr w:rsidR="00621F06" w:rsidRPr="00D74E0A" w14:paraId="4FC5DA09" w14:textId="77777777" w:rsidTr="00834BDA">
                              <w:tc>
                                <w:tcPr>
                                  <w:tcW w:w="4822" w:type="dxa"/>
                                  <w:shd w:val="clear" w:color="auto" w:fill="auto"/>
                                </w:tcPr>
                                <w:p w14:paraId="6A2043ED" w14:textId="77777777" w:rsidR="00621F06" w:rsidRPr="00D74E0A" w:rsidRDefault="00621F06" w:rsidP="00834BDA">
                                  <w:pPr>
                                    <w:jc w:val="both"/>
                                    <w:rPr>
                                      <w:b w:val="0"/>
                                      <w:sz w:val="26"/>
                                      <w:szCs w:val="26"/>
                                    </w:rPr>
                                  </w:pPr>
                                </w:p>
                              </w:tc>
                              <w:tc>
                                <w:tcPr>
                                  <w:tcW w:w="4929" w:type="dxa"/>
                                </w:tcPr>
                                <w:p w14:paraId="72DAD261" w14:textId="77777777" w:rsidR="00621F06" w:rsidRPr="00D74E0A" w:rsidRDefault="00621F06" w:rsidP="00834BDA">
                                  <w:pPr>
                                    <w:rPr>
                                      <w:sz w:val="26"/>
                                      <w:szCs w:val="26"/>
                                    </w:rPr>
                                  </w:pPr>
                                </w:p>
                              </w:tc>
                            </w:tr>
                            <w:tr w:rsidR="00621F06" w:rsidRPr="00D74E0A" w14:paraId="2CEA5B89" w14:textId="77777777" w:rsidTr="00834BDA">
                              <w:tc>
                                <w:tcPr>
                                  <w:tcW w:w="4822" w:type="dxa"/>
                                  <w:shd w:val="clear" w:color="auto" w:fill="auto"/>
                                </w:tcPr>
                                <w:p w14:paraId="14DFA0B2" w14:textId="77777777" w:rsidR="00621F06" w:rsidRPr="00D74E0A" w:rsidRDefault="00621F06" w:rsidP="00834BDA">
                                  <w:pPr>
                                    <w:jc w:val="both"/>
                                    <w:rPr>
                                      <w:b w:val="0"/>
                                      <w:sz w:val="26"/>
                                      <w:szCs w:val="26"/>
                                    </w:rPr>
                                  </w:pPr>
                                </w:p>
                              </w:tc>
                              <w:tc>
                                <w:tcPr>
                                  <w:tcW w:w="4929" w:type="dxa"/>
                                </w:tcPr>
                                <w:p w14:paraId="62247D5E" w14:textId="77777777" w:rsidR="00621F06" w:rsidRPr="00D74E0A" w:rsidRDefault="00621F06" w:rsidP="00834BDA">
                                  <w:pPr>
                                    <w:rPr>
                                      <w:sz w:val="26"/>
                                      <w:szCs w:val="26"/>
                                    </w:rPr>
                                  </w:pPr>
                                </w:p>
                              </w:tc>
                            </w:tr>
                            <w:tr w:rsidR="00621F06" w:rsidRPr="00D74E0A" w14:paraId="6235061F" w14:textId="77777777" w:rsidTr="00834BDA">
                              <w:tc>
                                <w:tcPr>
                                  <w:tcW w:w="4822" w:type="dxa"/>
                                  <w:shd w:val="clear" w:color="auto" w:fill="auto"/>
                                </w:tcPr>
                                <w:p w14:paraId="70F0476F" w14:textId="77777777" w:rsidR="00621F06" w:rsidRPr="00D74E0A" w:rsidRDefault="00621F06" w:rsidP="00834BDA">
                                  <w:pPr>
                                    <w:jc w:val="both"/>
                                    <w:rPr>
                                      <w:b w:val="0"/>
                                      <w:sz w:val="26"/>
                                      <w:szCs w:val="26"/>
                                    </w:rPr>
                                  </w:pPr>
                                </w:p>
                              </w:tc>
                              <w:tc>
                                <w:tcPr>
                                  <w:tcW w:w="4929" w:type="dxa"/>
                                </w:tcPr>
                                <w:p w14:paraId="4CF15ACB" w14:textId="77777777" w:rsidR="00621F06" w:rsidRPr="00D74E0A" w:rsidRDefault="00621F06" w:rsidP="00834BDA">
                                  <w:pPr>
                                    <w:rPr>
                                      <w:sz w:val="26"/>
                                      <w:szCs w:val="26"/>
                                    </w:rPr>
                                  </w:pPr>
                                </w:p>
                              </w:tc>
                            </w:tr>
                            <w:tr w:rsidR="00621F06" w:rsidRPr="00D74E0A" w14:paraId="69AA06B8" w14:textId="77777777" w:rsidTr="00834BDA">
                              <w:tc>
                                <w:tcPr>
                                  <w:tcW w:w="4822" w:type="dxa"/>
                                  <w:shd w:val="clear" w:color="auto" w:fill="auto"/>
                                </w:tcPr>
                                <w:p w14:paraId="3B1A08DE" w14:textId="77777777" w:rsidR="00621F06" w:rsidRPr="00D74E0A" w:rsidRDefault="00621F06" w:rsidP="00834BDA">
                                  <w:pPr>
                                    <w:jc w:val="both"/>
                                    <w:rPr>
                                      <w:b w:val="0"/>
                                      <w:sz w:val="26"/>
                                      <w:szCs w:val="26"/>
                                    </w:rPr>
                                  </w:pPr>
                                </w:p>
                              </w:tc>
                              <w:tc>
                                <w:tcPr>
                                  <w:tcW w:w="4929" w:type="dxa"/>
                                </w:tcPr>
                                <w:p w14:paraId="70D2FFBE" w14:textId="77777777" w:rsidR="00621F06" w:rsidRPr="00D74E0A" w:rsidRDefault="00621F06" w:rsidP="00834BDA">
                                  <w:pPr>
                                    <w:rPr>
                                      <w:sz w:val="26"/>
                                      <w:szCs w:val="26"/>
                                    </w:rPr>
                                  </w:pPr>
                                </w:p>
                              </w:tc>
                            </w:tr>
                            <w:tr w:rsidR="00621F06" w:rsidRPr="00D74E0A" w14:paraId="5B5C8C6C" w14:textId="77777777" w:rsidTr="00834BDA">
                              <w:tc>
                                <w:tcPr>
                                  <w:tcW w:w="4822" w:type="dxa"/>
                                  <w:shd w:val="clear" w:color="auto" w:fill="auto"/>
                                </w:tcPr>
                                <w:p w14:paraId="15CD2E8B" w14:textId="77777777" w:rsidR="00621F06" w:rsidRPr="00D74E0A" w:rsidRDefault="00621F06" w:rsidP="00834BDA">
                                  <w:pPr>
                                    <w:jc w:val="both"/>
                                    <w:rPr>
                                      <w:b w:val="0"/>
                                      <w:sz w:val="26"/>
                                      <w:szCs w:val="26"/>
                                    </w:rPr>
                                  </w:pPr>
                                </w:p>
                              </w:tc>
                              <w:tc>
                                <w:tcPr>
                                  <w:tcW w:w="4929" w:type="dxa"/>
                                </w:tcPr>
                                <w:p w14:paraId="7B7F3D38" w14:textId="77777777" w:rsidR="00621F06" w:rsidRPr="00D74E0A" w:rsidRDefault="00621F06" w:rsidP="00834BDA">
                                  <w:pPr>
                                    <w:rPr>
                                      <w:sz w:val="26"/>
                                      <w:szCs w:val="26"/>
                                    </w:rPr>
                                  </w:pPr>
                                </w:p>
                              </w:tc>
                            </w:tr>
                            <w:tr w:rsidR="00621F06" w:rsidRPr="00D74E0A" w14:paraId="6D27E404" w14:textId="77777777" w:rsidTr="00834BDA">
                              <w:tc>
                                <w:tcPr>
                                  <w:tcW w:w="4822" w:type="dxa"/>
                                  <w:shd w:val="clear" w:color="auto" w:fill="auto"/>
                                </w:tcPr>
                                <w:p w14:paraId="767CAC4A" w14:textId="77777777" w:rsidR="00621F06" w:rsidRPr="00D74E0A" w:rsidRDefault="00621F06" w:rsidP="00834BDA">
                                  <w:pPr>
                                    <w:jc w:val="both"/>
                                    <w:rPr>
                                      <w:b w:val="0"/>
                                      <w:sz w:val="26"/>
                                      <w:szCs w:val="26"/>
                                    </w:rPr>
                                  </w:pPr>
                                </w:p>
                              </w:tc>
                              <w:tc>
                                <w:tcPr>
                                  <w:tcW w:w="4929" w:type="dxa"/>
                                </w:tcPr>
                                <w:p w14:paraId="27EA9376" w14:textId="77777777" w:rsidR="00621F06" w:rsidRPr="00D74E0A" w:rsidRDefault="00621F06" w:rsidP="00834BDA">
                                  <w:pPr>
                                    <w:rPr>
                                      <w:sz w:val="26"/>
                                      <w:szCs w:val="26"/>
                                    </w:rPr>
                                  </w:pPr>
                                </w:p>
                              </w:tc>
                            </w:tr>
                            <w:tr w:rsidR="00621F06" w:rsidRPr="00D74E0A" w14:paraId="09ABA693" w14:textId="77777777" w:rsidTr="00834BDA">
                              <w:tc>
                                <w:tcPr>
                                  <w:tcW w:w="4822" w:type="dxa"/>
                                  <w:shd w:val="clear" w:color="auto" w:fill="auto"/>
                                </w:tcPr>
                                <w:p w14:paraId="36EE323F" w14:textId="77777777" w:rsidR="00621F06" w:rsidRPr="00D74E0A" w:rsidRDefault="00621F06" w:rsidP="00834BDA">
                                  <w:pPr>
                                    <w:jc w:val="both"/>
                                    <w:rPr>
                                      <w:b w:val="0"/>
                                      <w:sz w:val="26"/>
                                      <w:szCs w:val="26"/>
                                    </w:rPr>
                                  </w:pPr>
                                </w:p>
                              </w:tc>
                              <w:tc>
                                <w:tcPr>
                                  <w:tcW w:w="4929" w:type="dxa"/>
                                </w:tcPr>
                                <w:p w14:paraId="6B0A6AAF" w14:textId="77777777" w:rsidR="00621F06" w:rsidRPr="00D74E0A" w:rsidRDefault="00621F06" w:rsidP="00834BDA">
                                  <w:pPr>
                                    <w:rPr>
                                      <w:sz w:val="26"/>
                                      <w:szCs w:val="26"/>
                                    </w:rPr>
                                  </w:pPr>
                                </w:p>
                              </w:tc>
                            </w:tr>
                            <w:tr w:rsidR="00621F06" w:rsidRPr="00D74E0A" w14:paraId="0E74F9B7" w14:textId="77777777" w:rsidTr="00834BDA">
                              <w:tc>
                                <w:tcPr>
                                  <w:tcW w:w="4822" w:type="dxa"/>
                                  <w:shd w:val="clear" w:color="auto" w:fill="auto"/>
                                </w:tcPr>
                                <w:p w14:paraId="24E3B51B" w14:textId="77777777" w:rsidR="00621F06" w:rsidRPr="00D74E0A" w:rsidRDefault="00621F06" w:rsidP="00834BDA">
                                  <w:pPr>
                                    <w:jc w:val="both"/>
                                    <w:rPr>
                                      <w:b w:val="0"/>
                                      <w:sz w:val="26"/>
                                      <w:szCs w:val="26"/>
                                    </w:rPr>
                                  </w:pPr>
                                </w:p>
                              </w:tc>
                              <w:tc>
                                <w:tcPr>
                                  <w:tcW w:w="4929" w:type="dxa"/>
                                </w:tcPr>
                                <w:p w14:paraId="4EA797BC" w14:textId="77777777" w:rsidR="00621F06" w:rsidRPr="00D74E0A" w:rsidRDefault="00621F06" w:rsidP="00834BDA">
                                  <w:pPr>
                                    <w:rPr>
                                      <w:sz w:val="26"/>
                                      <w:szCs w:val="26"/>
                                    </w:rPr>
                                  </w:pPr>
                                </w:p>
                              </w:tc>
                            </w:tr>
                            <w:tr w:rsidR="00621F06" w:rsidRPr="00D74E0A" w14:paraId="40B5CFB8" w14:textId="77777777" w:rsidTr="00834BDA">
                              <w:tc>
                                <w:tcPr>
                                  <w:tcW w:w="4822" w:type="dxa"/>
                                  <w:shd w:val="clear" w:color="auto" w:fill="auto"/>
                                </w:tcPr>
                                <w:p w14:paraId="5BF8BBCA" w14:textId="77777777" w:rsidR="00621F06" w:rsidRPr="00D74E0A" w:rsidRDefault="00621F06" w:rsidP="00834BDA">
                                  <w:pPr>
                                    <w:jc w:val="both"/>
                                    <w:rPr>
                                      <w:b w:val="0"/>
                                      <w:sz w:val="26"/>
                                      <w:szCs w:val="26"/>
                                    </w:rPr>
                                  </w:pPr>
                                </w:p>
                              </w:tc>
                              <w:tc>
                                <w:tcPr>
                                  <w:tcW w:w="4929" w:type="dxa"/>
                                </w:tcPr>
                                <w:p w14:paraId="7049224D" w14:textId="77777777" w:rsidR="00621F06" w:rsidRPr="00D74E0A" w:rsidRDefault="00621F06" w:rsidP="00834BDA">
                                  <w:pPr>
                                    <w:rPr>
                                      <w:sz w:val="26"/>
                                      <w:szCs w:val="26"/>
                                    </w:rPr>
                                  </w:pPr>
                                </w:p>
                              </w:tc>
                            </w:tr>
                            <w:tr w:rsidR="00621F06" w:rsidRPr="00D74E0A" w14:paraId="351E73D1" w14:textId="77777777" w:rsidTr="00834BDA">
                              <w:tc>
                                <w:tcPr>
                                  <w:tcW w:w="4822" w:type="dxa"/>
                                  <w:shd w:val="clear" w:color="auto" w:fill="auto"/>
                                </w:tcPr>
                                <w:p w14:paraId="394024E8" w14:textId="77777777" w:rsidR="00621F06" w:rsidRPr="00D74E0A" w:rsidRDefault="00621F06" w:rsidP="00834BDA">
                                  <w:pPr>
                                    <w:jc w:val="both"/>
                                    <w:rPr>
                                      <w:b w:val="0"/>
                                      <w:sz w:val="26"/>
                                      <w:szCs w:val="26"/>
                                    </w:rPr>
                                  </w:pPr>
                                </w:p>
                              </w:tc>
                              <w:tc>
                                <w:tcPr>
                                  <w:tcW w:w="4929" w:type="dxa"/>
                                </w:tcPr>
                                <w:p w14:paraId="6CD4A72E" w14:textId="77777777" w:rsidR="00621F06" w:rsidRPr="00D74E0A" w:rsidRDefault="00621F06" w:rsidP="00834BDA">
                                  <w:pPr>
                                    <w:rPr>
                                      <w:sz w:val="26"/>
                                      <w:szCs w:val="26"/>
                                    </w:rPr>
                                  </w:pPr>
                                </w:p>
                              </w:tc>
                            </w:tr>
                            <w:tr w:rsidR="00621F06" w:rsidRPr="00D74E0A" w14:paraId="0623DA82" w14:textId="77777777" w:rsidTr="00834BDA">
                              <w:tc>
                                <w:tcPr>
                                  <w:tcW w:w="4822" w:type="dxa"/>
                                  <w:shd w:val="clear" w:color="auto" w:fill="auto"/>
                                </w:tcPr>
                                <w:p w14:paraId="01495F49" w14:textId="77777777" w:rsidR="00621F06" w:rsidRPr="00D74E0A" w:rsidRDefault="00621F06" w:rsidP="00834BDA">
                                  <w:pPr>
                                    <w:jc w:val="both"/>
                                    <w:rPr>
                                      <w:b w:val="0"/>
                                      <w:sz w:val="26"/>
                                      <w:szCs w:val="26"/>
                                    </w:rPr>
                                  </w:pPr>
                                </w:p>
                              </w:tc>
                              <w:tc>
                                <w:tcPr>
                                  <w:tcW w:w="4929" w:type="dxa"/>
                                </w:tcPr>
                                <w:p w14:paraId="76D9371A" w14:textId="77777777" w:rsidR="00621F06" w:rsidRPr="00D74E0A" w:rsidRDefault="00621F06" w:rsidP="00834BDA">
                                  <w:pPr>
                                    <w:rPr>
                                      <w:sz w:val="26"/>
                                      <w:szCs w:val="26"/>
                                    </w:rPr>
                                  </w:pPr>
                                </w:p>
                              </w:tc>
                            </w:tr>
                            <w:tr w:rsidR="00621F06" w:rsidRPr="00D74E0A" w14:paraId="0F01CE8E" w14:textId="77777777" w:rsidTr="00834BDA">
                              <w:tc>
                                <w:tcPr>
                                  <w:tcW w:w="4822" w:type="dxa"/>
                                  <w:shd w:val="clear" w:color="auto" w:fill="auto"/>
                                </w:tcPr>
                                <w:p w14:paraId="2364BB45" w14:textId="77777777" w:rsidR="00621F06" w:rsidRPr="00D74E0A" w:rsidRDefault="00621F06" w:rsidP="00834BDA">
                                  <w:pPr>
                                    <w:jc w:val="both"/>
                                    <w:rPr>
                                      <w:b w:val="0"/>
                                      <w:sz w:val="26"/>
                                      <w:szCs w:val="26"/>
                                    </w:rPr>
                                  </w:pPr>
                                </w:p>
                              </w:tc>
                              <w:tc>
                                <w:tcPr>
                                  <w:tcW w:w="4929" w:type="dxa"/>
                                </w:tcPr>
                                <w:p w14:paraId="6A711364" w14:textId="77777777" w:rsidR="00621F06" w:rsidRPr="00D74E0A" w:rsidRDefault="00621F06" w:rsidP="00834BDA">
                                  <w:pPr>
                                    <w:rPr>
                                      <w:sz w:val="26"/>
                                      <w:szCs w:val="26"/>
                                    </w:rPr>
                                  </w:pPr>
                                </w:p>
                              </w:tc>
                            </w:tr>
                            <w:tr w:rsidR="00621F06" w:rsidRPr="00D74E0A" w14:paraId="23CA4C1C" w14:textId="77777777" w:rsidTr="00834BDA">
                              <w:tc>
                                <w:tcPr>
                                  <w:tcW w:w="4822" w:type="dxa"/>
                                  <w:shd w:val="clear" w:color="auto" w:fill="auto"/>
                                </w:tcPr>
                                <w:p w14:paraId="6899347B" w14:textId="77777777" w:rsidR="00621F06" w:rsidRPr="00D74E0A" w:rsidRDefault="00621F06" w:rsidP="00834BDA">
                                  <w:pPr>
                                    <w:jc w:val="both"/>
                                    <w:rPr>
                                      <w:b w:val="0"/>
                                      <w:sz w:val="26"/>
                                      <w:szCs w:val="26"/>
                                    </w:rPr>
                                  </w:pPr>
                                </w:p>
                              </w:tc>
                              <w:tc>
                                <w:tcPr>
                                  <w:tcW w:w="4929" w:type="dxa"/>
                                </w:tcPr>
                                <w:p w14:paraId="587F3969" w14:textId="77777777" w:rsidR="00621F06" w:rsidRPr="00D74E0A" w:rsidRDefault="00621F06" w:rsidP="00834BDA">
                                  <w:pPr>
                                    <w:rPr>
                                      <w:sz w:val="26"/>
                                      <w:szCs w:val="26"/>
                                    </w:rPr>
                                  </w:pPr>
                                </w:p>
                              </w:tc>
                            </w:tr>
                            <w:tr w:rsidR="00621F06" w:rsidRPr="00D74E0A" w14:paraId="3FFA5BE6" w14:textId="77777777" w:rsidTr="00834BDA">
                              <w:tc>
                                <w:tcPr>
                                  <w:tcW w:w="4822" w:type="dxa"/>
                                  <w:shd w:val="clear" w:color="auto" w:fill="auto"/>
                                </w:tcPr>
                                <w:p w14:paraId="62E24590" w14:textId="77777777" w:rsidR="00621F06" w:rsidRPr="00D74E0A" w:rsidRDefault="00621F06" w:rsidP="00834BDA">
                                  <w:pPr>
                                    <w:jc w:val="both"/>
                                    <w:rPr>
                                      <w:b w:val="0"/>
                                      <w:sz w:val="26"/>
                                      <w:szCs w:val="26"/>
                                    </w:rPr>
                                  </w:pPr>
                                </w:p>
                              </w:tc>
                              <w:tc>
                                <w:tcPr>
                                  <w:tcW w:w="4929" w:type="dxa"/>
                                </w:tcPr>
                                <w:p w14:paraId="1D9388F8" w14:textId="77777777" w:rsidR="00621F06" w:rsidRPr="00D74E0A" w:rsidRDefault="00621F06" w:rsidP="00834BDA">
                                  <w:pPr>
                                    <w:rPr>
                                      <w:sz w:val="26"/>
                                      <w:szCs w:val="26"/>
                                    </w:rPr>
                                  </w:pPr>
                                </w:p>
                              </w:tc>
                            </w:tr>
                            <w:tr w:rsidR="00621F06" w:rsidRPr="00D74E0A" w14:paraId="08E0CF76" w14:textId="77777777" w:rsidTr="00834BDA">
                              <w:tc>
                                <w:tcPr>
                                  <w:tcW w:w="4822" w:type="dxa"/>
                                  <w:shd w:val="clear" w:color="auto" w:fill="auto"/>
                                </w:tcPr>
                                <w:p w14:paraId="229603E1" w14:textId="77777777" w:rsidR="00621F06" w:rsidRPr="00D74E0A" w:rsidRDefault="00621F06" w:rsidP="00834BDA">
                                  <w:pPr>
                                    <w:jc w:val="both"/>
                                    <w:rPr>
                                      <w:b w:val="0"/>
                                      <w:sz w:val="26"/>
                                      <w:szCs w:val="26"/>
                                    </w:rPr>
                                  </w:pPr>
                                </w:p>
                              </w:tc>
                              <w:tc>
                                <w:tcPr>
                                  <w:tcW w:w="4929" w:type="dxa"/>
                                </w:tcPr>
                                <w:p w14:paraId="701FA3EE" w14:textId="77777777" w:rsidR="00621F06" w:rsidRPr="00D74E0A" w:rsidRDefault="00621F06" w:rsidP="00834BDA">
                                  <w:pPr>
                                    <w:rPr>
                                      <w:sz w:val="26"/>
                                      <w:szCs w:val="26"/>
                                    </w:rPr>
                                  </w:pPr>
                                </w:p>
                              </w:tc>
                            </w:tr>
                            <w:tr w:rsidR="00621F06" w:rsidRPr="00D74E0A" w14:paraId="0DC03520" w14:textId="77777777" w:rsidTr="00834BDA">
                              <w:tc>
                                <w:tcPr>
                                  <w:tcW w:w="4822" w:type="dxa"/>
                                  <w:shd w:val="clear" w:color="auto" w:fill="auto"/>
                                </w:tcPr>
                                <w:p w14:paraId="088C52A7" w14:textId="77777777" w:rsidR="00621F06" w:rsidRPr="00D74E0A" w:rsidRDefault="00621F06" w:rsidP="00834BDA">
                                  <w:pPr>
                                    <w:jc w:val="both"/>
                                    <w:rPr>
                                      <w:b w:val="0"/>
                                      <w:sz w:val="26"/>
                                      <w:szCs w:val="26"/>
                                    </w:rPr>
                                  </w:pPr>
                                </w:p>
                              </w:tc>
                              <w:tc>
                                <w:tcPr>
                                  <w:tcW w:w="4929" w:type="dxa"/>
                                </w:tcPr>
                                <w:p w14:paraId="0A4B81D3" w14:textId="77777777" w:rsidR="00621F06" w:rsidRPr="00D74E0A" w:rsidRDefault="00621F06" w:rsidP="00834BDA">
                                  <w:pPr>
                                    <w:rPr>
                                      <w:sz w:val="26"/>
                                      <w:szCs w:val="26"/>
                                    </w:rPr>
                                  </w:pPr>
                                </w:p>
                              </w:tc>
                            </w:tr>
                            <w:tr w:rsidR="00621F06" w:rsidRPr="00D74E0A" w14:paraId="4446BB12" w14:textId="77777777" w:rsidTr="00834BDA">
                              <w:tc>
                                <w:tcPr>
                                  <w:tcW w:w="4822" w:type="dxa"/>
                                  <w:shd w:val="clear" w:color="auto" w:fill="auto"/>
                                </w:tcPr>
                                <w:p w14:paraId="2BCBFF78" w14:textId="77777777" w:rsidR="00621F06" w:rsidRPr="00D74E0A" w:rsidRDefault="00621F06" w:rsidP="00834BDA">
                                  <w:pPr>
                                    <w:jc w:val="both"/>
                                    <w:rPr>
                                      <w:b w:val="0"/>
                                      <w:sz w:val="26"/>
                                      <w:szCs w:val="26"/>
                                    </w:rPr>
                                  </w:pPr>
                                </w:p>
                              </w:tc>
                              <w:tc>
                                <w:tcPr>
                                  <w:tcW w:w="4929" w:type="dxa"/>
                                </w:tcPr>
                                <w:p w14:paraId="4C145D29" w14:textId="77777777" w:rsidR="00621F06" w:rsidRPr="00D74E0A" w:rsidRDefault="00621F06" w:rsidP="00834BDA">
                                  <w:pPr>
                                    <w:rPr>
                                      <w:sz w:val="26"/>
                                      <w:szCs w:val="26"/>
                                    </w:rPr>
                                  </w:pPr>
                                </w:p>
                              </w:tc>
                            </w:tr>
                            <w:tr w:rsidR="00621F06" w:rsidRPr="00D74E0A" w14:paraId="3FD6C2DD" w14:textId="77777777" w:rsidTr="00834BDA">
                              <w:tc>
                                <w:tcPr>
                                  <w:tcW w:w="4822" w:type="dxa"/>
                                  <w:shd w:val="clear" w:color="auto" w:fill="auto"/>
                                </w:tcPr>
                                <w:p w14:paraId="3A2D1001" w14:textId="77777777" w:rsidR="00621F06" w:rsidRPr="00D74E0A" w:rsidRDefault="00621F06" w:rsidP="00834BDA">
                                  <w:pPr>
                                    <w:jc w:val="both"/>
                                    <w:rPr>
                                      <w:b w:val="0"/>
                                      <w:sz w:val="26"/>
                                      <w:szCs w:val="26"/>
                                    </w:rPr>
                                  </w:pPr>
                                </w:p>
                              </w:tc>
                              <w:tc>
                                <w:tcPr>
                                  <w:tcW w:w="4929" w:type="dxa"/>
                                </w:tcPr>
                                <w:p w14:paraId="6DCBD5D2" w14:textId="77777777" w:rsidR="00621F06" w:rsidRPr="00D74E0A" w:rsidRDefault="00621F06" w:rsidP="00834BDA">
                                  <w:pPr>
                                    <w:rPr>
                                      <w:sz w:val="26"/>
                                      <w:szCs w:val="26"/>
                                    </w:rPr>
                                  </w:pPr>
                                </w:p>
                              </w:tc>
                            </w:tr>
                            <w:tr w:rsidR="00621F06" w:rsidRPr="00D74E0A" w14:paraId="2E9DC047" w14:textId="77777777" w:rsidTr="00834BDA">
                              <w:tc>
                                <w:tcPr>
                                  <w:tcW w:w="4822" w:type="dxa"/>
                                  <w:shd w:val="clear" w:color="auto" w:fill="auto"/>
                                </w:tcPr>
                                <w:p w14:paraId="2463B7B8" w14:textId="77777777" w:rsidR="00621F06" w:rsidRPr="00D74E0A" w:rsidRDefault="00621F06" w:rsidP="00834BDA">
                                  <w:pPr>
                                    <w:jc w:val="both"/>
                                    <w:rPr>
                                      <w:b w:val="0"/>
                                      <w:sz w:val="26"/>
                                      <w:szCs w:val="26"/>
                                    </w:rPr>
                                  </w:pPr>
                                </w:p>
                              </w:tc>
                              <w:tc>
                                <w:tcPr>
                                  <w:tcW w:w="4929" w:type="dxa"/>
                                </w:tcPr>
                                <w:p w14:paraId="208BCF55" w14:textId="77777777" w:rsidR="00621F06" w:rsidRPr="00D74E0A" w:rsidRDefault="00621F06" w:rsidP="00834BDA">
                                  <w:pPr>
                                    <w:rPr>
                                      <w:sz w:val="26"/>
                                      <w:szCs w:val="26"/>
                                    </w:rPr>
                                  </w:pPr>
                                </w:p>
                              </w:tc>
                            </w:tr>
                            <w:tr w:rsidR="00621F06" w:rsidRPr="00D74E0A" w14:paraId="04945008" w14:textId="77777777" w:rsidTr="00834BDA">
                              <w:tc>
                                <w:tcPr>
                                  <w:tcW w:w="4822" w:type="dxa"/>
                                  <w:shd w:val="clear" w:color="auto" w:fill="auto"/>
                                </w:tcPr>
                                <w:p w14:paraId="47F272B8" w14:textId="77777777" w:rsidR="00621F06" w:rsidRPr="00D74E0A" w:rsidRDefault="00621F06" w:rsidP="00834BDA">
                                  <w:pPr>
                                    <w:jc w:val="both"/>
                                    <w:rPr>
                                      <w:b w:val="0"/>
                                      <w:sz w:val="26"/>
                                      <w:szCs w:val="26"/>
                                    </w:rPr>
                                  </w:pPr>
                                </w:p>
                              </w:tc>
                              <w:tc>
                                <w:tcPr>
                                  <w:tcW w:w="4929" w:type="dxa"/>
                                </w:tcPr>
                                <w:p w14:paraId="3B27E54B" w14:textId="77777777" w:rsidR="00621F06" w:rsidRPr="00D74E0A" w:rsidRDefault="00621F06" w:rsidP="00834BDA">
                                  <w:pPr>
                                    <w:rPr>
                                      <w:sz w:val="26"/>
                                      <w:szCs w:val="26"/>
                                    </w:rPr>
                                  </w:pPr>
                                </w:p>
                              </w:tc>
                            </w:tr>
                            <w:tr w:rsidR="00621F06" w:rsidRPr="00D74E0A" w14:paraId="0EDE8D75" w14:textId="77777777" w:rsidTr="00834BDA">
                              <w:tc>
                                <w:tcPr>
                                  <w:tcW w:w="4822" w:type="dxa"/>
                                  <w:shd w:val="clear" w:color="auto" w:fill="auto"/>
                                </w:tcPr>
                                <w:p w14:paraId="151F0987" w14:textId="77777777" w:rsidR="00621F06" w:rsidRPr="00D74E0A" w:rsidRDefault="00621F06" w:rsidP="00834BDA">
                                  <w:pPr>
                                    <w:jc w:val="both"/>
                                    <w:rPr>
                                      <w:b w:val="0"/>
                                      <w:sz w:val="26"/>
                                      <w:szCs w:val="26"/>
                                    </w:rPr>
                                  </w:pPr>
                                </w:p>
                              </w:tc>
                              <w:tc>
                                <w:tcPr>
                                  <w:tcW w:w="4929" w:type="dxa"/>
                                </w:tcPr>
                                <w:p w14:paraId="62BD2FC5" w14:textId="77777777" w:rsidR="00621F06" w:rsidRPr="00D74E0A" w:rsidRDefault="00621F06" w:rsidP="00834BDA">
                                  <w:pPr>
                                    <w:rPr>
                                      <w:sz w:val="26"/>
                                      <w:szCs w:val="26"/>
                                    </w:rPr>
                                  </w:pPr>
                                </w:p>
                              </w:tc>
                            </w:tr>
                            <w:tr w:rsidR="00621F06" w:rsidRPr="00D74E0A" w14:paraId="40349883" w14:textId="77777777" w:rsidTr="00834BDA">
                              <w:tc>
                                <w:tcPr>
                                  <w:tcW w:w="4822" w:type="dxa"/>
                                  <w:shd w:val="clear" w:color="auto" w:fill="auto"/>
                                </w:tcPr>
                                <w:p w14:paraId="3C3BD0D5" w14:textId="77777777" w:rsidR="00621F06" w:rsidRPr="00D74E0A" w:rsidRDefault="00621F06" w:rsidP="00834BDA">
                                  <w:pPr>
                                    <w:jc w:val="both"/>
                                    <w:rPr>
                                      <w:b w:val="0"/>
                                      <w:sz w:val="26"/>
                                      <w:szCs w:val="26"/>
                                    </w:rPr>
                                  </w:pPr>
                                </w:p>
                              </w:tc>
                              <w:tc>
                                <w:tcPr>
                                  <w:tcW w:w="4929" w:type="dxa"/>
                                </w:tcPr>
                                <w:p w14:paraId="5DC741CF" w14:textId="77777777" w:rsidR="00621F06" w:rsidRPr="00D74E0A" w:rsidRDefault="00621F06" w:rsidP="00834BDA">
                                  <w:pPr>
                                    <w:rPr>
                                      <w:sz w:val="26"/>
                                      <w:szCs w:val="26"/>
                                    </w:rPr>
                                  </w:pPr>
                                </w:p>
                              </w:tc>
                            </w:tr>
                            <w:tr w:rsidR="00621F06" w:rsidRPr="00D74E0A" w14:paraId="29A172B6" w14:textId="77777777" w:rsidTr="00834BDA">
                              <w:tc>
                                <w:tcPr>
                                  <w:tcW w:w="4822" w:type="dxa"/>
                                  <w:shd w:val="clear" w:color="auto" w:fill="auto"/>
                                </w:tcPr>
                                <w:p w14:paraId="31A084D9" w14:textId="77777777" w:rsidR="00621F06" w:rsidRPr="00D74E0A" w:rsidRDefault="00621F06" w:rsidP="00834BDA">
                                  <w:pPr>
                                    <w:jc w:val="both"/>
                                    <w:rPr>
                                      <w:b w:val="0"/>
                                      <w:sz w:val="26"/>
                                      <w:szCs w:val="26"/>
                                    </w:rPr>
                                  </w:pPr>
                                </w:p>
                              </w:tc>
                              <w:tc>
                                <w:tcPr>
                                  <w:tcW w:w="4929" w:type="dxa"/>
                                </w:tcPr>
                                <w:p w14:paraId="76154914" w14:textId="77777777" w:rsidR="00621F06" w:rsidRPr="00D74E0A" w:rsidRDefault="00621F06" w:rsidP="00834BDA">
                                  <w:pPr>
                                    <w:rPr>
                                      <w:sz w:val="26"/>
                                      <w:szCs w:val="26"/>
                                    </w:rPr>
                                  </w:pPr>
                                </w:p>
                              </w:tc>
                            </w:tr>
                            <w:tr w:rsidR="00621F06" w:rsidRPr="00D74E0A" w14:paraId="0D517603" w14:textId="77777777" w:rsidTr="00834BDA">
                              <w:tc>
                                <w:tcPr>
                                  <w:tcW w:w="4822" w:type="dxa"/>
                                  <w:shd w:val="clear" w:color="auto" w:fill="auto"/>
                                </w:tcPr>
                                <w:p w14:paraId="73A125AB" w14:textId="77777777" w:rsidR="00621F06" w:rsidRPr="00D74E0A" w:rsidRDefault="00621F06" w:rsidP="00834BDA">
                                  <w:pPr>
                                    <w:jc w:val="both"/>
                                    <w:rPr>
                                      <w:b w:val="0"/>
                                      <w:sz w:val="26"/>
                                      <w:szCs w:val="26"/>
                                    </w:rPr>
                                  </w:pPr>
                                </w:p>
                              </w:tc>
                              <w:tc>
                                <w:tcPr>
                                  <w:tcW w:w="4929" w:type="dxa"/>
                                </w:tcPr>
                                <w:p w14:paraId="082EFAA0" w14:textId="77777777" w:rsidR="00621F06" w:rsidRPr="00D74E0A" w:rsidRDefault="00621F06" w:rsidP="00834BDA">
                                  <w:pPr>
                                    <w:rPr>
                                      <w:sz w:val="26"/>
                                      <w:szCs w:val="26"/>
                                    </w:rPr>
                                  </w:pPr>
                                </w:p>
                              </w:tc>
                            </w:tr>
                            <w:tr w:rsidR="00621F06" w:rsidRPr="00D74E0A" w14:paraId="2D0EBA8E" w14:textId="77777777" w:rsidTr="00834BDA">
                              <w:tc>
                                <w:tcPr>
                                  <w:tcW w:w="4822" w:type="dxa"/>
                                  <w:shd w:val="clear" w:color="auto" w:fill="auto"/>
                                </w:tcPr>
                                <w:p w14:paraId="023AEFA8" w14:textId="77777777" w:rsidR="00621F06" w:rsidRPr="00D74E0A" w:rsidRDefault="00621F06" w:rsidP="00834BDA">
                                  <w:pPr>
                                    <w:jc w:val="both"/>
                                    <w:rPr>
                                      <w:b w:val="0"/>
                                      <w:sz w:val="26"/>
                                      <w:szCs w:val="26"/>
                                    </w:rPr>
                                  </w:pPr>
                                </w:p>
                              </w:tc>
                              <w:tc>
                                <w:tcPr>
                                  <w:tcW w:w="4929" w:type="dxa"/>
                                </w:tcPr>
                                <w:p w14:paraId="2A08C232" w14:textId="77777777" w:rsidR="00621F06" w:rsidRPr="00D74E0A" w:rsidRDefault="00621F06" w:rsidP="00834BDA">
                                  <w:pPr>
                                    <w:rPr>
                                      <w:sz w:val="26"/>
                                      <w:szCs w:val="26"/>
                                    </w:rPr>
                                  </w:pPr>
                                </w:p>
                              </w:tc>
                            </w:tr>
                            <w:tr w:rsidR="00621F06" w:rsidRPr="00D74E0A" w14:paraId="61D5947F" w14:textId="77777777" w:rsidTr="00834BDA">
                              <w:tc>
                                <w:tcPr>
                                  <w:tcW w:w="4822" w:type="dxa"/>
                                  <w:shd w:val="clear" w:color="auto" w:fill="auto"/>
                                </w:tcPr>
                                <w:p w14:paraId="247E0A97" w14:textId="77777777" w:rsidR="00621F06" w:rsidRPr="00D74E0A" w:rsidRDefault="00621F06" w:rsidP="00834BDA">
                                  <w:pPr>
                                    <w:jc w:val="both"/>
                                    <w:rPr>
                                      <w:b w:val="0"/>
                                      <w:sz w:val="26"/>
                                      <w:szCs w:val="26"/>
                                    </w:rPr>
                                  </w:pPr>
                                </w:p>
                              </w:tc>
                              <w:tc>
                                <w:tcPr>
                                  <w:tcW w:w="4929" w:type="dxa"/>
                                </w:tcPr>
                                <w:p w14:paraId="12690445" w14:textId="77777777" w:rsidR="00621F06" w:rsidRPr="00D74E0A" w:rsidRDefault="00621F06" w:rsidP="00834BDA">
                                  <w:pPr>
                                    <w:rPr>
                                      <w:sz w:val="26"/>
                                      <w:szCs w:val="26"/>
                                    </w:rPr>
                                  </w:pPr>
                                </w:p>
                              </w:tc>
                            </w:tr>
                            <w:tr w:rsidR="00621F06" w:rsidRPr="00D74E0A" w14:paraId="6374C346" w14:textId="77777777" w:rsidTr="00834BDA">
                              <w:tc>
                                <w:tcPr>
                                  <w:tcW w:w="4822" w:type="dxa"/>
                                  <w:shd w:val="clear" w:color="auto" w:fill="auto"/>
                                </w:tcPr>
                                <w:p w14:paraId="211E17BA" w14:textId="77777777" w:rsidR="00621F06" w:rsidRPr="00D74E0A" w:rsidRDefault="00621F06" w:rsidP="00834BDA">
                                  <w:pPr>
                                    <w:jc w:val="both"/>
                                    <w:rPr>
                                      <w:b w:val="0"/>
                                      <w:sz w:val="26"/>
                                      <w:szCs w:val="26"/>
                                    </w:rPr>
                                  </w:pPr>
                                </w:p>
                              </w:tc>
                              <w:tc>
                                <w:tcPr>
                                  <w:tcW w:w="4929" w:type="dxa"/>
                                </w:tcPr>
                                <w:p w14:paraId="1A810A4C" w14:textId="77777777" w:rsidR="00621F06" w:rsidRPr="00D74E0A" w:rsidRDefault="00621F06" w:rsidP="00834BDA">
                                  <w:pPr>
                                    <w:rPr>
                                      <w:sz w:val="26"/>
                                      <w:szCs w:val="26"/>
                                    </w:rPr>
                                  </w:pPr>
                                </w:p>
                              </w:tc>
                            </w:tr>
                            <w:tr w:rsidR="00621F06" w:rsidRPr="00D74E0A" w14:paraId="019F01A7" w14:textId="77777777" w:rsidTr="00834BDA">
                              <w:tc>
                                <w:tcPr>
                                  <w:tcW w:w="4822" w:type="dxa"/>
                                  <w:shd w:val="clear" w:color="auto" w:fill="auto"/>
                                </w:tcPr>
                                <w:p w14:paraId="4DBAA49B" w14:textId="77777777" w:rsidR="00621F06" w:rsidRPr="00D74E0A" w:rsidRDefault="00621F06" w:rsidP="00834BDA">
                                  <w:pPr>
                                    <w:jc w:val="both"/>
                                    <w:rPr>
                                      <w:b w:val="0"/>
                                      <w:sz w:val="26"/>
                                      <w:szCs w:val="26"/>
                                    </w:rPr>
                                  </w:pPr>
                                </w:p>
                              </w:tc>
                              <w:tc>
                                <w:tcPr>
                                  <w:tcW w:w="4929" w:type="dxa"/>
                                </w:tcPr>
                                <w:p w14:paraId="0C49ADD8" w14:textId="77777777" w:rsidR="00621F06" w:rsidRPr="00D74E0A" w:rsidRDefault="00621F06" w:rsidP="00834BDA">
                                  <w:pPr>
                                    <w:rPr>
                                      <w:sz w:val="26"/>
                                      <w:szCs w:val="26"/>
                                    </w:rPr>
                                  </w:pPr>
                                </w:p>
                              </w:tc>
                            </w:tr>
                            <w:tr w:rsidR="00621F06" w:rsidRPr="00D74E0A" w14:paraId="4D9FA8F7" w14:textId="77777777" w:rsidTr="00834BDA">
                              <w:tc>
                                <w:tcPr>
                                  <w:tcW w:w="4822" w:type="dxa"/>
                                  <w:shd w:val="clear" w:color="auto" w:fill="auto"/>
                                </w:tcPr>
                                <w:p w14:paraId="6A9DDB3A" w14:textId="77777777" w:rsidR="00621F06" w:rsidRPr="00D74E0A" w:rsidRDefault="00621F06" w:rsidP="00834BDA">
                                  <w:pPr>
                                    <w:jc w:val="both"/>
                                    <w:rPr>
                                      <w:b w:val="0"/>
                                      <w:sz w:val="26"/>
                                      <w:szCs w:val="26"/>
                                    </w:rPr>
                                  </w:pPr>
                                </w:p>
                              </w:tc>
                              <w:tc>
                                <w:tcPr>
                                  <w:tcW w:w="4929" w:type="dxa"/>
                                </w:tcPr>
                                <w:p w14:paraId="44F03149" w14:textId="77777777" w:rsidR="00621F06" w:rsidRPr="00D74E0A" w:rsidRDefault="00621F06" w:rsidP="00834BDA">
                                  <w:pPr>
                                    <w:rPr>
                                      <w:sz w:val="26"/>
                                      <w:szCs w:val="26"/>
                                    </w:rPr>
                                  </w:pPr>
                                </w:p>
                              </w:tc>
                            </w:tr>
                            <w:tr w:rsidR="00621F06" w:rsidRPr="00D74E0A" w14:paraId="21634C57" w14:textId="77777777" w:rsidTr="00834BDA">
                              <w:tc>
                                <w:tcPr>
                                  <w:tcW w:w="4822" w:type="dxa"/>
                                  <w:shd w:val="clear" w:color="auto" w:fill="auto"/>
                                </w:tcPr>
                                <w:p w14:paraId="206CB00D" w14:textId="77777777" w:rsidR="00621F06" w:rsidRPr="00D74E0A" w:rsidRDefault="00621F06" w:rsidP="00834BDA">
                                  <w:pPr>
                                    <w:jc w:val="both"/>
                                    <w:rPr>
                                      <w:b w:val="0"/>
                                      <w:sz w:val="26"/>
                                      <w:szCs w:val="26"/>
                                    </w:rPr>
                                  </w:pPr>
                                </w:p>
                              </w:tc>
                              <w:tc>
                                <w:tcPr>
                                  <w:tcW w:w="4929" w:type="dxa"/>
                                </w:tcPr>
                                <w:p w14:paraId="04AAA407" w14:textId="77777777" w:rsidR="00621F06" w:rsidRPr="00D74E0A" w:rsidRDefault="00621F06" w:rsidP="00834BDA">
                                  <w:pPr>
                                    <w:rPr>
                                      <w:sz w:val="26"/>
                                      <w:szCs w:val="26"/>
                                    </w:rPr>
                                  </w:pPr>
                                </w:p>
                              </w:tc>
                            </w:tr>
                            <w:tr w:rsidR="00621F06" w:rsidRPr="00D74E0A" w14:paraId="40E23E90" w14:textId="77777777" w:rsidTr="00834BDA">
                              <w:tc>
                                <w:tcPr>
                                  <w:tcW w:w="4822" w:type="dxa"/>
                                  <w:shd w:val="clear" w:color="auto" w:fill="auto"/>
                                </w:tcPr>
                                <w:p w14:paraId="00D2AB08" w14:textId="77777777" w:rsidR="00621F06" w:rsidRPr="00D74E0A" w:rsidRDefault="00621F06" w:rsidP="00834BDA">
                                  <w:pPr>
                                    <w:jc w:val="both"/>
                                    <w:rPr>
                                      <w:b w:val="0"/>
                                      <w:sz w:val="26"/>
                                      <w:szCs w:val="26"/>
                                    </w:rPr>
                                  </w:pPr>
                                </w:p>
                              </w:tc>
                              <w:tc>
                                <w:tcPr>
                                  <w:tcW w:w="4929" w:type="dxa"/>
                                </w:tcPr>
                                <w:p w14:paraId="2CF7FE44" w14:textId="77777777" w:rsidR="00621F06" w:rsidRPr="00D74E0A" w:rsidRDefault="00621F06" w:rsidP="00834BDA">
                                  <w:pPr>
                                    <w:rPr>
                                      <w:sz w:val="26"/>
                                      <w:szCs w:val="26"/>
                                    </w:rPr>
                                  </w:pPr>
                                </w:p>
                              </w:tc>
                            </w:tr>
                            <w:tr w:rsidR="00621F06" w:rsidRPr="00D74E0A" w14:paraId="036CDB30" w14:textId="77777777" w:rsidTr="00834BDA">
                              <w:tc>
                                <w:tcPr>
                                  <w:tcW w:w="4822" w:type="dxa"/>
                                  <w:shd w:val="clear" w:color="auto" w:fill="auto"/>
                                </w:tcPr>
                                <w:p w14:paraId="57C243EE" w14:textId="77777777" w:rsidR="00621F06" w:rsidRPr="00D74E0A" w:rsidRDefault="00621F06" w:rsidP="00834BDA">
                                  <w:pPr>
                                    <w:jc w:val="both"/>
                                    <w:rPr>
                                      <w:b w:val="0"/>
                                      <w:sz w:val="26"/>
                                      <w:szCs w:val="26"/>
                                    </w:rPr>
                                  </w:pPr>
                                </w:p>
                              </w:tc>
                              <w:tc>
                                <w:tcPr>
                                  <w:tcW w:w="4929" w:type="dxa"/>
                                </w:tcPr>
                                <w:p w14:paraId="52B4F6CC" w14:textId="77777777" w:rsidR="00621F06" w:rsidRPr="00D74E0A" w:rsidRDefault="00621F06" w:rsidP="00834BDA">
                                  <w:pPr>
                                    <w:rPr>
                                      <w:sz w:val="26"/>
                                      <w:szCs w:val="26"/>
                                    </w:rPr>
                                  </w:pPr>
                                </w:p>
                              </w:tc>
                            </w:tr>
                            <w:tr w:rsidR="00621F06" w:rsidRPr="00D74E0A" w14:paraId="72DDF3BF" w14:textId="77777777" w:rsidTr="00834BDA">
                              <w:tc>
                                <w:tcPr>
                                  <w:tcW w:w="4822" w:type="dxa"/>
                                  <w:shd w:val="clear" w:color="auto" w:fill="auto"/>
                                </w:tcPr>
                                <w:p w14:paraId="32EC13FC" w14:textId="77777777" w:rsidR="00621F06" w:rsidRPr="00D74E0A" w:rsidRDefault="00621F06" w:rsidP="00834BDA">
                                  <w:pPr>
                                    <w:jc w:val="both"/>
                                    <w:rPr>
                                      <w:b w:val="0"/>
                                      <w:sz w:val="26"/>
                                      <w:szCs w:val="26"/>
                                    </w:rPr>
                                  </w:pPr>
                                </w:p>
                              </w:tc>
                              <w:tc>
                                <w:tcPr>
                                  <w:tcW w:w="4929" w:type="dxa"/>
                                </w:tcPr>
                                <w:p w14:paraId="25C788F5" w14:textId="77777777" w:rsidR="00621F06" w:rsidRPr="00D74E0A" w:rsidRDefault="00621F06" w:rsidP="00834BDA">
                                  <w:pPr>
                                    <w:rPr>
                                      <w:sz w:val="26"/>
                                      <w:szCs w:val="26"/>
                                    </w:rPr>
                                  </w:pPr>
                                </w:p>
                              </w:tc>
                            </w:tr>
                          </w:tbl>
                          <w:p w14:paraId="6ED09636" w14:textId="77777777" w:rsidR="00621F06" w:rsidRPr="0030752F" w:rsidRDefault="00621F06" w:rsidP="00FA04FE">
                            <w:pPr>
                              <w:tabs>
                                <w:tab w:val="left" w:pos="284"/>
                              </w:tabs>
                              <w:jc w:val="both"/>
                              <w:rPr>
                                <w:b w:val="0"/>
                                <w:sz w:val="20"/>
                                <w:szCs w:val="20"/>
                                <w:lang w:val="nl-NL"/>
                              </w:rPr>
                            </w:pPr>
                            <w:r w:rsidRPr="002D71A7">
                              <w:rPr>
                                <w:bCs w:val="0"/>
                                <w:sz w:val="20"/>
                                <w:szCs w:val="20"/>
                                <w:u w:val="single"/>
                                <w:lang w:val="nl-NL"/>
                              </w:rPr>
                              <w:t>Câu 19.</w:t>
                            </w:r>
                            <w:r w:rsidRPr="0030752F">
                              <w:rPr>
                                <w:b w:val="0"/>
                                <w:sz w:val="20"/>
                                <w:szCs w:val="20"/>
                                <w:lang w:val="nl-NL"/>
                              </w:rPr>
                              <w:t xml:space="preserve"> Tại hai đỉnh MP của một hình vuông MNPQ cạnh a đặt hai </w:t>
                            </w:r>
                            <w:hyperlink r:id="rId205" w:anchor="1" w:tgtFrame="_blank" w:history="1">
                              <w:r w:rsidRPr="0030752F">
                                <w:rPr>
                                  <w:b w:val="0"/>
                                  <w:sz w:val="20"/>
                                  <w:szCs w:val="20"/>
                                  <w:lang w:val="nl-NL"/>
                                </w:rPr>
                                <w:t>điện</w:t>
                              </w:r>
                            </w:hyperlink>
                            <w:r w:rsidRPr="0030752F">
                              <w:rPr>
                                <w:b w:val="0"/>
                                <w:sz w:val="20"/>
                                <w:szCs w:val="20"/>
                                <w:lang w:val="nl-NL"/>
                              </w:rPr>
                              <w:t xml:space="preserve"> tích điểm q</w:t>
                            </w:r>
                            <w:r w:rsidRPr="0030752F">
                              <w:rPr>
                                <w:b w:val="0"/>
                                <w:sz w:val="20"/>
                                <w:szCs w:val="20"/>
                                <w:vertAlign w:val="subscript"/>
                                <w:lang w:val="nl-NL"/>
                              </w:rPr>
                              <w:t>M</w:t>
                            </w:r>
                            <w:r w:rsidRPr="0030752F">
                              <w:rPr>
                                <w:b w:val="0"/>
                                <w:sz w:val="20"/>
                                <w:szCs w:val="20"/>
                                <w:lang w:val="nl-NL"/>
                              </w:rPr>
                              <w:t>= q</w:t>
                            </w:r>
                            <w:r w:rsidRPr="0030752F">
                              <w:rPr>
                                <w:b w:val="0"/>
                                <w:sz w:val="20"/>
                                <w:szCs w:val="20"/>
                                <w:vertAlign w:val="subscript"/>
                                <w:lang w:val="nl-NL"/>
                              </w:rPr>
                              <w:t xml:space="preserve">P </w:t>
                            </w:r>
                            <w:r w:rsidRPr="0030752F">
                              <w:rPr>
                                <w:b w:val="0"/>
                                <w:sz w:val="20"/>
                                <w:szCs w:val="20"/>
                                <w:lang w:val="nl-NL"/>
                              </w:rPr>
                              <w:t>= - 3.10</w:t>
                            </w:r>
                            <w:r w:rsidRPr="0030752F">
                              <w:rPr>
                                <w:b w:val="0"/>
                                <w:sz w:val="20"/>
                                <w:szCs w:val="20"/>
                                <w:vertAlign w:val="superscript"/>
                                <w:lang w:val="nl-NL"/>
                              </w:rPr>
                              <w:t>-6</w:t>
                            </w:r>
                            <w:r w:rsidRPr="0030752F">
                              <w:rPr>
                                <w:b w:val="0"/>
                                <w:sz w:val="20"/>
                                <w:szCs w:val="20"/>
                                <w:lang w:val="nl-NL"/>
                              </w:rPr>
                              <w:t xml:space="preserve"> C. Phải đặt tại đỉnh Q một </w:t>
                            </w:r>
                            <w:hyperlink r:id="rId206" w:anchor="1" w:tgtFrame="_blank" w:history="1">
                              <w:r w:rsidRPr="0030752F">
                                <w:rPr>
                                  <w:b w:val="0"/>
                                  <w:sz w:val="20"/>
                                  <w:szCs w:val="20"/>
                                  <w:lang w:val="nl-NL"/>
                                </w:rPr>
                                <w:t>điện</w:t>
                              </w:r>
                            </w:hyperlink>
                            <w:r w:rsidRPr="0030752F">
                              <w:rPr>
                                <w:b w:val="0"/>
                                <w:sz w:val="20"/>
                                <w:szCs w:val="20"/>
                                <w:lang w:val="nl-NL"/>
                              </w:rPr>
                              <w:t xml:space="preserve"> tích q bằng bao nhiêu để </w:t>
                            </w:r>
                            <w:hyperlink r:id="rId207" w:anchor="1" w:tgtFrame="_blank" w:history="1">
                              <w:r w:rsidRPr="0030752F">
                                <w:rPr>
                                  <w:b w:val="0"/>
                                  <w:sz w:val="20"/>
                                  <w:szCs w:val="20"/>
                                  <w:lang w:val="nl-NL"/>
                                </w:rPr>
                                <w:t>điện</w:t>
                              </w:r>
                            </w:hyperlink>
                            <w:r w:rsidRPr="0030752F">
                              <w:rPr>
                                <w:b w:val="0"/>
                                <w:sz w:val="20"/>
                                <w:szCs w:val="20"/>
                                <w:lang w:val="nl-NL"/>
                              </w:rPr>
                              <w:t xml:space="preserve"> trường gây bởi hệ ba </w:t>
                            </w:r>
                            <w:hyperlink r:id="rId208" w:anchor="1" w:tgtFrame="_blank" w:history="1">
                              <w:r w:rsidRPr="0030752F">
                                <w:rPr>
                                  <w:b w:val="0"/>
                                  <w:sz w:val="20"/>
                                  <w:szCs w:val="20"/>
                                  <w:lang w:val="nl-NL"/>
                                </w:rPr>
                                <w:t>điện</w:t>
                              </w:r>
                            </w:hyperlink>
                            <w:r w:rsidRPr="0030752F">
                              <w:rPr>
                                <w:b w:val="0"/>
                                <w:sz w:val="20"/>
                                <w:szCs w:val="20"/>
                                <w:lang w:val="nl-NL"/>
                              </w:rPr>
                              <w:t xml:space="preserve"> tích này tại N triệt tiêu?</w:t>
                            </w:r>
                          </w:p>
                          <w:p w14:paraId="531F8A81" w14:textId="77777777" w:rsidR="00621F06" w:rsidRPr="0030752F" w:rsidRDefault="00621F06" w:rsidP="00FA04FE">
                            <w:pPr>
                              <w:tabs>
                                <w:tab w:val="left" w:pos="284"/>
                              </w:tabs>
                              <w:ind w:left="136"/>
                              <w:jc w:val="both"/>
                              <w:rPr>
                                <w:b w:val="0"/>
                                <w:bCs w:val="0"/>
                                <w:sz w:val="20"/>
                                <w:szCs w:val="20"/>
                                <w:lang w:val="nl-NL"/>
                              </w:rPr>
                            </w:pPr>
                            <w:r w:rsidRPr="00834559">
                              <w:rPr>
                                <w:b w:val="0"/>
                                <w:sz w:val="20"/>
                                <w:szCs w:val="20"/>
                                <w:lang w:val="nl-NL"/>
                              </w:rPr>
                              <w:t>A.</w:t>
                            </w:r>
                            <w:r w:rsidRPr="00834559">
                              <w:rPr>
                                <w:b w:val="0"/>
                                <w:bCs w:val="0"/>
                                <w:sz w:val="20"/>
                                <w:szCs w:val="20"/>
                                <w:lang w:val="nl-NL"/>
                              </w:rPr>
                              <w:t xml:space="preserve"> q</w:t>
                            </w:r>
                            <w:r w:rsidRPr="0030752F">
                              <w:rPr>
                                <w:b w:val="0"/>
                                <w:bCs w:val="0"/>
                                <w:sz w:val="20"/>
                                <w:szCs w:val="20"/>
                                <w:lang w:val="nl-NL"/>
                              </w:rPr>
                              <w:t xml:space="preserve"> = 6</w:t>
                            </w:r>
                            <w:r w:rsidR="007C18AF" w:rsidRPr="00621F06">
                              <w:rPr>
                                <w:b w:val="0"/>
                                <w:noProof/>
                                <w:position w:val="-6"/>
                                <w:sz w:val="20"/>
                                <w:szCs w:val="20"/>
                                <w:lang w:val="nl-NL"/>
                              </w:rPr>
                              <w:object w:dxaOrig="381" w:dyaOrig="345" w14:anchorId="18D5902D">
                                <v:shape id="_x0000_i1069" type="#_x0000_t75" alt="" style="width:19.05pt;height:17.25pt;mso-width-percent:0;mso-height-percent:0;mso-width-percent:0;mso-height-percent:0" o:ole="">
                                  <v:imagedata r:id="rId209" o:title=""/>
                                </v:shape>
                                <o:OLEObject Type="Embed" ProgID="Equation.3" ShapeID="_x0000_i1069" DrawAspect="Content" ObjectID="_1691511767" r:id="rId210"/>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r>
                            <w:r w:rsidRPr="0030752F">
                              <w:rPr>
                                <w:b w:val="0"/>
                                <w:bCs w:val="0"/>
                                <w:sz w:val="20"/>
                                <w:szCs w:val="20"/>
                                <w:lang w:val="nl-NL"/>
                              </w:rPr>
                              <w:tab/>
                              <w:t>B. q = - 6</w:t>
                            </w:r>
                            <w:r w:rsidR="007C18AF" w:rsidRPr="00621F06">
                              <w:rPr>
                                <w:b w:val="0"/>
                                <w:noProof/>
                                <w:position w:val="-6"/>
                                <w:sz w:val="20"/>
                                <w:szCs w:val="20"/>
                                <w:lang w:val="nl-NL"/>
                              </w:rPr>
                              <w:object w:dxaOrig="381" w:dyaOrig="345" w14:anchorId="16056DAE">
                                <v:shape id="_x0000_i1070" type="#_x0000_t75" alt="" style="width:19.05pt;height:17.25pt;mso-width-percent:0;mso-height-percent:0;mso-width-percent:0;mso-height-percent:0" o:ole="">
                                  <v:imagedata r:id="rId211" o:title=""/>
                                </v:shape>
                                <o:OLEObject Type="Embed" ProgID="Equation.3" ShapeID="_x0000_i1070" DrawAspect="Content" ObjectID="_1691511768" r:id="rId212"/>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t>C. q = - 3</w:t>
                            </w:r>
                            <w:r w:rsidR="007C18AF" w:rsidRPr="00621F06">
                              <w:rPr>
                                <w:b w:val="0"/>
                                <w:noProof/>
                                <w:position w:val="-6"/>
                                <w:sz w:val="20"/>
                                <w:szCs w:val="20"/>
                                <w:lang w:val="nl-NL"/>
                              </w:rPr>
                              <w:object w:dxaOrig="381" w:dyaOrig="345" w14:anchorId="48515A8E">
                                <v:shape id="_x0000_i1071" type="#_x0000_t75" alt="" style="width:19.05pt;height:17.25pt;mso-width-percent:0;mso-height-percent:0;mso-width-percent:0;mso-height-percent:0" o:ole="">
                                  <v:imagedata r:id="rId211" o:title=""/>
                                </v:shape>
                                <o:OLEObject Type="Embed" ProgID="Equation.3" ShapeID="_x0000_i1071" DrawAspect="Content" ObjectID="_1691511769" r:id="rId213"/>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r>
                            <w:r w:rsidRPr="0030752F">
                              <w:rPr>
                                <w:b w:val="0"/>
                                <w:bCs w:val="0"/>
                                <w:sz w:val="20"/>
                                <w:szCs w:val="20"/>
                                <w:lang w:val="nl-NL"/>
                              </w:rPr>
                              <w:tab/>
                              <w:t>D. q=3</w:t>
                            </w:r>
                            <w:r w:rsidR="007C18AF" w:rsidRPr="00621F06">
                              <w:rPr>
                                <w:b w:val="0"/>
                                <w:noProof/>
                                <w:position w:val="-6"/>
                                <w:sz w:val="20"/>
                                <w:szCs w:val="20"/>
                                <w:lang w:val="nl-NL"/>
                              </w:rPr>
                              <w:object w:dxaOrig="381" w:dyaOrig="345" w14:anchorId="2C10DCE4">
                                <v:shape id="_x0000_i1072" type="#_x0000_t75" alt="" style="width:19.05pt;height:17.25pt;mso-width-percent:0;mso-height-percent:0;mso-width-percent:0;mso-height-percent:0" o:ole="">
                                  <v:imagedata r:id="rId211" o:title=""/>
                                </v:shape>
                                <o:OLEObject Type="Embed" ProgID="Equation.3" ShapeID="_x0000_i1072" DrawAspect="Content" ObjectID="_1691511770" r:id="rId214"/>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p>
                          <w:p w14:paraId="645E957C" w14:textId="77777777" w:rsidR="00621F06" w:rsidRDefault="00621F06" w:rsidP="00FA04FE">
                            <w:pPr>
                              <w:tabs>
                                <w:tab w:val="left" w:pos="284"/>
                              </w:tabs>
                              <w:jc w:val="both"/>
                              <w:rPr>
                                <w:b w:val="0"/>
                                <w:sz w:val="20"/>
                                <w:szCs w:val="20"/>
                                <w:lang w:val="nl-NL"/>
                              </w:rPr>
                            </w:pPr>
                            <w:r w:rsidRPr="002D71A7">
                              <w:rPr>
                                <w:bCs w:val="0"/>
                                <w:sz w:val="20"/>
                                <w:szCs w:val="20"/>
                                <w:u w:val="single"/>
                                <w:lang w:val="nl-NL"/>
                              </w:rPr>
                              <w:t>Câu 20.</w:t>
                            </w:r>
                            <w:r w:rsidRPr="0030752F">
                              <w:rPr>
                                <w:b w:val="0"/>
                                <w:sz w:val="20"/>
                                <w:szCs w:val="20"/>
                                <w:lang w:val="nl-NL"/>
                              </w:rPr>
                              <w:t xml:space="preserve"> Một hạt bụi tích điện có khối lượng m=10</w:t>
                            </w:r>
                            <w:r w:rsidRPr="0030752F">
                              <w:rPr>
                                <w:b w:val="0"/>
                                <w:sz w:val="20"/>
                                <w:szCs w:val="20"/>
                                <w:vertAlign w:val="superscript"/>
                                <w:lang w:val="nl-NL"/>
                              </w:rPr>
                              <w:t>-8</w:t>
                            </w:r>
                            <w:r w:rsidRPr="0030752F">
                              <w:rPr>
                                <w:b w:val="0"/>
                                <w:sz w:val="20"/>
                                <w:szCs w:val="20"/>
                                <w:lang w:val="nl-NL"/>
                              </w:rPr>
                              <w:t>g nằm cân bằng trong điện trường đều</w:t>
                            </w:r>
                            <w:r w:rsidRPr="00FA04FE">
                              <w:rPr>
                                <w:b w:val="0"/>
                                <w:sz w:val="20"/>
                                <w:szCs w:val="20"/>
                                <w:lang w:val="nl-NL"/>
                              </w:rPr>
                              <w:t xml:space="preserve"> </w:t>
                            </w:r>
                            <w:r w:rsidRPr="0030752F">
                              <w:rPr>
                                <w:b w:val="0"/>
                                <w:sz w:val="20"/>
                                <w:szCs w:val="20"/>
                                <w:lang w:val="nl-NL"/>
                              </w:rPr>
                              <w:t>có hướng thẳng đứng xuống dưới và có cường độ E= 1000V/m, lấy g=10m/s</w:t>
                            </w:r>
                            <w:r w:rsidRPr="0030752F">
                              <w:rPr>
                                <w:b w:val="0"/>
                                <w:sz w:val="20"/>
                                <w:szCs w:val="20"/>
                                <w:vertAlign w:val="superscript"/>
                                <w:lang w:val="nl-NL"/>
                              </w:rPr>
                              <w:t>2</w:t>
                            </w:r>
                            <w:r w:rsidRPr="0030752F">
                              <w:rPr>
                                <w:b w:val="0"/>
                                <w:sz w:val="20"/>
                                <w:szCs w:val="20"/>
                                <w:lang w:val="nl-NL"/>
                              </w:rPr>
                              <w:t xml:space="preserve">. Điện tích của hạt bụi là </w:t>
                            </w:r>
                            <w:r w:rsidRPr="0030752F">
                              <w:rPr>
                                <w:b w:val="0"/>
                                <w:sz w:val="20"/>
                                <w:szCs w:val="20"/>
                                <w:lang w:val="nl-NL"/>
                              </w:rPr>
                              <w:tab/>
                            </w:r>
                            <w:r>
                              <w:rPr>
                                <w:b w:val="0"/>
                                <w:sz w:val="20"/>
                                <w:szCs w:val="20"/>
                                <w:lang w:val="nl-NL"/>
                              </w:rPr>
                              <w:t xml:space="preserve">   </w:t>
                            </w:r>
                          </w:p>
                          <w:p w14:paraId="19D104CC" w14:textId="750BE50A" w:rsidR="00621F06" w:rsidRPr="0030752F" w:rsidRDefault="00621F06" w:rsidP="00FA04FE">
                            <w:pPr>
                              <w:tabs>
                                <w:tab w:val="left" w:pos="284"/>
                              </w:tabs>
                              <w:jc w:val="both"/>
                              <w:rPr>
                                <w:b w:val="0"/>
                                <w:sz w:val="20"/>
                                <w:szCs w:val="20"/>
                                <w:lang w:val="nl-NL"/>
                              </w:rPr>
                            </w:pPr>
                            <w:r w:rsidRPr="0030752F">
                              <w:rPr>
                                <w:b w:val="0"/>
                                <w:sz w:val="20"/>
                                <w:szCs w:val="20"/>
                                <w:u w:val="single"/>
                                <w:lang w:val="nl-NL"/>
                              </w:rPr>
                              <w:t xml:space="preserve">A. </w:t>
                            </w:r>
                            <w:r w:rsidRPr="0030752F">
                              <w:rPr>
                                <w:b w:val="0"/>
                                <w:sz w:val="20"/>
                                <w:szCs w:val="20"/>
                                <w:lang w:val="nl-NL"/>
                              </w:rPr>
                              <w:t>- 10</w:t>
                            </w:r>
                            <w:r w:rsidRPr="0030752F">
                              <w:rPr>
                                <w:b w:val="0"/>
                                <w:sz w:val="20"/>
                                <w:szCs w:val="20"/>
                                <w:vertAlign w:val="superscript"/>
                                <w:lang w:val="nl-NL"/>
                              </w:rPr>
                              <w:t xml:space="preserve">-13 </w:t>
                            </w:r>
                            <w:r>
                              <w:rPr>
                                <w:b w:val="0"/>
                                <w:sz w:val="20"/>
                                <w:szCs w:val="20"/>
                                <w:lang w:val="nl-NL"/>
                              </w:rPr>
                              <w:t xml:space="preserve">C         </w:t>
                            </w:r>
                            <w:r w:rsidRPr="0030752F">
                              <w:rPr>
                                <w:b w:val="0"/>
                                <w:sz w:val="20"/>
                                <w:szCs w:val="20"/>
                                <w:lang w:val="nl-NL"/>
                              </w:rPr>
                              <w:t>B. 10</w:t>
                            </w:r>
                            <w:r w:rsidRPr="0030752F">
                              <w:rPr>
                                <w:b w:val="0"/>
                                <w:sz w:val="20"/>
                                <w:szCs w:val="20"/>
                                <w:vertAlign w:val="superscript"/>
                                <w:lang w:val="nl-NL"/>
                              </w:rPr>
                              <w:t xml:space="preserve">-13 </w:t>
                            </w:r>
                            <w:r>
                              <w:rPr>
                                <w:b w:val="0"/>
                                <w:sz w:val="20"/>
                                <w:szCs w:val="20"/>
                                <w:lang w:val="nl-NL"/>
                              </w:rPr>
                              <w:t xml:space="preserve">C             </w:t>
                            </w:r>
                            <w:r w:rsidRPr="0030752F">
                              <w:rPr>
                                <w:b w:val="0"/>
                                <w:sz w:val="20"/>
                                <w:szCs w:val="20"/>
                                <w:lang w:val="nl-NL"/>
                              </w:rPr>
                              <w:t>C.  - 10</w:t>
                            </w:r>
                            <w:r w:rsidRPr="0030752F">
                              <w:rPr>
                                <w:b w:val="0"/>
                                <w:sz w:val="20"/>
                                <w:szCs w:val="20"/>
                                <w:vertAlign w:val="superscript"/>
                                <w:lang w:val="nl-NL"/>
                              </w:rPr>
                              <w:t xml:space="preserve">-10 </w:t>
                            </w:r>
                            <w:r>
                              <w:rPr>
                                <w:b w:val="0"/>
                                <w:sz w:val="20"/>
                                <w:szCs w:val="20"/>
                                <w:lang w:val="nl-NL"/>
                              </w:rPr>
                              <w:t xml:space="preserve">C            </w:t>
                            </w:r>
                            <w:r w:rsidRPr="0030752F">
                              <w:rPr>
                                <w:b w:val="0"/>
                                <w:sz w:val="20"/>
                                <w:szCs w:val="20"/>
                                <w:lang w:val="nl-NL"/>
                              </w:rPr>
                              <w:t>D. 10</w:t>
                            </w:r>
                            <w:r w:rsidRPr="0030752F">
                              <w:rPr>
                                <w:b w:val="0"/>
                                <w:sz w:val="20"/>
                                <w:szCs w:val="20"/>
                                <w:vertAlign w:val="superscript"/>
                                <w:lang w:val="nl-NL"/>
                              </w:rPr>
                              <w:t xml:space="preserve">-10 </w:t>
                            </w:r>
                            <w:r w:rsidRPr="0030752F">
                              <w:rPr>
                                <w:b w:val="0"/>
                                <w:sz w:val="20"/>
                                <w:szCs w:val="20"/>
                                <w:lang w:val="nl-NL"/>
                              </w:rPr>
                              <w:t>C</w:t>
                            </w:r>
                          </w:p>
                          <w:p w14:paraId="02B1D22A" w14:textId="77777777" w:rsidR="00621F06" w:rsidRPr="0030752F" w:rsidRDefault="00621F06" w:rsidP="00FA04FE">
                            <w:pPr>
                              <w:tabs>
                                <w:tab w:val="left" w:pos="720"/>
                              </w:tabs>
                              <w:rPr>
                                <w:b w:val="0"/>
                                <w:sz w:val="20"/>
                                <w:szCs w:val="20"/>
                                <w:u w:val="single"/>
                                <w:lang w:val="nl-NL"/>
                              </w:rPr>
                            </w:pPr>
                          </w:p>
                          <w:p w14:paraId="7AD856BE" w14:textId="77777777" w:rsidR="00621F06" w:rsidRPr="0030752F" w:rsidRDefault="00621F06" w:rsidP="00FA04FE">
                            <w:pPr>
                              <w:spacing w:line="276" w:lineRule="auto"/>
                              <w:rPr>
                                <w:sz w:val="20"/>
                                <w:szCs w:val="20"/>
                              </w:rPr>
                            </w:pPr>
                          </w:p>
                          <w:p w14:paraId="49EBB89A" w14:textId="7C115E7C" w:rsidR="00621F06" w:rsidRPr="00525F97" w:rsidRDefault="00621F06" w:rsidP="00FA04FE">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45pt;margin-top:0;width:510.25pt;height:785.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">
                <v:path arrowok="t"/>
                <v:textbox>
                  <w:txbxContent>
                    <w:p w14:paraId="1901E1EC" w14:textId="7844DACC" w:rsidR="00621F06" w:rsidRPr="00CB0FB9"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9</w:t>
                      </w:r>
                      <w:r w:rsidRPr="00234110">
                        <w:rPr>
                          <w:sz w:val="21"/>
                          <w:szCs w:val="21"/>
                          <w:u w:val="single"/>
                          <w:lang w:val="nl-NL"/>
                        </w:rPr>
                        <w:t>.</w:t>
                      </w:r>
                      <w:r w:rsidRPr="00234110">
                        <w:rPr>
                          <w:b w:val="0"/>
                          <w:sz w:val="21"/>
                          <w:szCs w:val="21"/>
                          <w:lang w:val="nl-NL"/>
                        </w:rPr>
                        <w:t xml:space="preserve"> </w:t>
                      </w:r>
                      <w:r>
                        <w:rPr>
                          <w:b w:val="0"/>
                          <w:sz w:val="21"/>
                          <w:szCs w:val="21"/>
                          <w:lang w:val="vi-VN"/>
                        </w:rPr>
                        <w:t xml:space="preserve"> Hai điện tích q</w:t>
                      </w:r>
                      <w:r>
                        <w:rPr>
                          <w:b w:val="0"/>
                          <w:sz w:val="21"/>
                          <w:szCs w:val="21"/>
                          <w:vertAlign w:val="subscript"/>
                          <w:lang w:val="vi-VN"/>
                        </w:rPr>
                        <w:t>1</w:t>
                      </w:r>
                      <w:r>
                        <w:rPr>
                          <w:b w:val="0"/>
                          <w:sz w:val="21"/>
                          <w:szCs w:val="21"/>
                          <w:lang w:val="vi-VN"/>
                        </w:rPr>
                        <w:t xml:space="preserve"> = -9</w:t>
                      </w:r>
                      <w:r>
                        <w:rPr>
                          <w:b w:val="0"/>
                          <w:sz w:val="21"/>
                          <w:szCs w:val="21"/>
                          <w:lang w:val="vi-VN"/>
                        </w:rPr>
                        <w:sym w:font="Symbol" w:char="F06D"/>
                      </w:r>
                      <w:r>
                        <w:rPr>
                          <w:b w:val="0"/>
                          <w:sz w:val="21"/>
                          <w:szCs w:val="21"/>
                          <w:lang w:val="vi-VN"/>
                        </w:rPr>
                        <w:t>C và q</w:t>
                      </w:r>
                      <w:r>
                        <w:rPr>
                          <w:b w:val="0"/>
                          <w:sz w:val="21"/>
                          <w:szCs w:val="21"/>
                          <w:vertAlign w:val="subscript"/>
                          <w:lang w:val="vi-VN"/>
                        </w:rPr>
                        <w:t>2</w:t>
                      </w:r>
                      <w:r>
                        <w:rPr>
                          <w:b w:val="0"/>
                          <w:sz w:val="21"/>
                          <w:szCs w:val="21"/>
                          <w:lang w:val="vi-VN"/>
                        </w:rPr>
                        <w:t xml:space="preserve"> = 4</w:t>
                      </w:r>
                      <w:r>
                        <w:rPr>
                          <w:b w:val="0"/>
                          <w:sz w:val="21"/>
                          <w:szCs w:val="21"/>
                          <w:lang w:val="vi-VN"/>
                        </w:rPr>
                        <w:sym w:font="Symbol" w:char="F06D"/>
                      </w:r>
                      <w:r>
                        <w:rPr>
                          <w:b w:val="0"/>
                          <w:sz w:val="21"/>
                          <w:szCs w:val="21"/>
                          <w:lang w:val="vi-VN"/>
                        </w:rPr>
                        <w:t>C đặt tại A, B cách nhau 20 cm trong không khí. Tìm vị trí điểm C để tại đó vectơ cường độ điện trường do hai điện tích q</w:t>
                      </w:r>
                      <w:r>
                        <w:rPr>
                          <w:b w:val="0"/>
                          <w:sz w:val="21"/>
                          <w:szCs w:val="21"/>
                          <w:vertAlign w:val="subscript"/>
                          <w:lang w:val="vi-VN"/>
                        </w:rPr>
                        <w:t>1</w:t>
                      </w:r>
                      <w:r>
                        <w:rPr>
                          <w:b w:val="0"/>
                          <w:sz w:val="21"/>
                          <w:szCs w:val="21"/>
                          <w:lang w:val="vi-VN"/>
                        </w:rPr>
                        <w:t xml:space="preserve"> và q</w:t>
                      </w:r>
                      <w:r>
                        <w:rPr>
                          <w:b w:val="0"/>
                          <w:sz w:val="21"/>
                          <w:szCs w:val="21"/>
                          <w:vertAlign w:val="subscript"/>
                          <w:lang w:val="vi-VN"/>
                        </w:rPr>
                        <w:t>2</w:t>
                      </w:r>
                      <w:r>
                        <w:rPr>
                          <w:b w:val="0"/>
                          <w:sz w:val="21"/>
                          <w:szCs w:val="21"/>
                          <w:lang w:val="vi-VN"/>
                        </w:rPr>
                        <w:t xml:space="preserve"> gây ra bằng nhau.</w:t>
                      </w:r>
                    </w:p>
                    <w:p w14:paraId="5FD27D43" w14:textId="4F5021C9" w:rsidR="00621F06"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10</w:t>
                      </w:r>
                      <w:r w:rsidRPr="00234110">
                        <w:rPr>
                          <w:sz w:val="21"/>
                          <w:szCs w:val="21"/>
                          <w:u w:val="single"/>
                          <w:lang w:val="nl-NL"/>
                        </w:rPr>
                        <w:t>.</w:t>
                      </w:r>
                      <w:r w:rsidRPr="00234110">
                        <w:rPr>
                          <w:b w:val="0"/>
                          <w:sz w:val="21"/>
                          <w:szCs w:val="21"/>
                          <w:lang w:val="nl-NL"/>
                        </w:rPr>
                        <w:t xml:space="preserve">  </w:t>
                      </w:r>
                      <w:r>
                        <w:rPr>
                          <w:b w:val="0"/>
                          <w:sz w:val="21"/>
                          <w:szCs w:val="21"/>
                          <w:lang w:val="vi-VN"/>
                        </w:rPr>
                        <w:t>Hai điện tích q</w:t>
                      </w:r>
                      <w:r>
                        <w:rPr>
                          <w:b w:val="0"/>
                          <w:sz w:val="21"/>
                          <w:szCs w:val="21"/>
                          <w:vertAlign w:val="subscript"/>
                          <w:lang w:val="vi-VN"/>
                        </w:rPr>
                        <w:t>1</w:t>
                      </w:r>
                      <w:r>
                        <w:rPr>
                          <w:b w:val="0"/>
                          <w:sz w:val="21"/>
                          <w:szCs w:val="21"/>
                          <w:lang w:val="vi-VN"/>
                        </w:rPr>
                        <w:t xml:space="preserve"> = 1nC và q</w:t>
                      </w:r>
                      <w:r>
                        <w:rPr>
                          <w:b w:val="0"/>
                          <w:sz w:val="21"/>
                          <w:szCs w:val="21"/>
                          <w:vertAlign w:val="subscript"/>
                          <w:lang w:val="vi-VN"/>
                        </w:rPr>
                        <w:t>2</w:t>
                      </w:r>
                      <w:r>
                        <w:rPr>
                          <w:b w:val="0"/>
                          <w:sz w:val="21"/>
                          <w:szCs w:val="21"/>
                          <w:lang w:val="vi-VN"/>
                        </w:rPr>
                        <w:t xml:space="preserve"> = -8nC đặt tại A, B cách nhau 30 cm trong chân không. Tìm vị trí điểm C để tại đó có </w:t>
                      </w:r>
                      <m:oMath>
                        <m:sSub>
                          <m:sSubPr>
                            <m:ctrlPr>
                              <w:rPr>
                                <w:rFonts w:ascii="Cambria Math" w:hAnsi="Cambria Math"/>
                                <w:b w:val="0"/>
                                <w:i/>
                                <w:sz w:val="21"/>
                                <w:szCs w:val="21"/>
                                <w:lang w:val="vi-VN"/>
                              </w:rPr>
                            </m:ctrlPr>
                          </m:sSubPr>
                          <m:e>
                            <m:acc>
                              <m:accPr>
                                <m:chr m:val="⃗"/>
                                <m:ctrlPr>
                                  <w:rPr>
                                    <w:rFonts w:ascii="Cambria Math" w:hAnsi="Cambria Math"/>
                                    <w:b w:val="0"/>
                                    <w:i/>
                                    <w:sz w:val="21"/>
                                    <w:szCs w:val="21"/>
                                    <w:lang w:val="vi-VN"/>
                                  </w:rPr>
                                </m:ctrlPr>
                              </m:accPr>
                              <m:e>
                                <m:r>
                                  <m:rPr>
                                    <m:sty m:val="bi"/>
                                  </m:rPr>
                                  <w:rPr>
                                    <w:rFonts w:ascii="Cambria Math" w:hAnsi="Cambria Math"/>
                                    <w:sz w:val="21"/>
                                    <w:szCs w:val="21"/>
                                    <w:lang w:val="vi-VN"/>
                                  </w:rPr>
                                  <m:t>E</m:t>
                                </m:r>
                              </m:e>
                            </m:acc>
                          </m:e>
                          <m:sub>
                            <m:r>
                              <m:rPr>
                                <m:sty m:val="bi"/>
                              </m:rPr>
                              <w:rPr>
                                <w:rFonts w:ascii="Cambria Math" w:hAnsi="Cambria Math"/>
                                <w:sz w:val="21"/>
                                <w:szCs w:val="21"/>
                                <w:lang w:val="vi-VN"/>
                              </w:rPr>
                              <m:t>2</m:t>
                            </m:r>
                          </m:sub>
                        </m:sSub>
                        <m:r>
                          <m:rPr>
                            <m:sty m:val="bi"/>
                          </m:rPr>
                          <w:rPr>
                            <w:rFonts w:ascii="Cambria Math" w:hAnsi="Cambria Math"/>
                            <w:sz w:val="21"/>
                            <w:szCs w:val="21"/>
                            <w:lang w:val="vi-VN"/>
                          </w:rPr>
                          <m:t>=2</m:t>
                        </m:r>
                        <m:acc>
                          <m:accPr>
                            <m:chr m:val="⃗"/>
                            <m:ctrlPr>
                              <w:rPr>
                                <w:rFonts w:ascii="Cambria Math" w:hAnsi="Cambria Math"/>
                                <w:b w:val="0"/>
                                <w:i/>
                                <w:sz w:val="21"/>
                                <w:szCs w:val="21"/>
                                <w:lang w:val="vi-VN"/>
                              </w:rPr>
                            </m:ctrlPr>
                          </m:accPr>
                          <m:e>
                            <m:sSub>
                              <m:sSubPr>
                                <m:ctrlPr>
                                  <w:rPr>
                                    <w:rFonts w:ascii="Cambria Math" w:hAnsi="Cambria Math"/>
                                    <w:b w:val="0"/>
                                    <w:i/>
                                    <w:sz w:val="21"/>
                                    <w:szCs w:val="21"/>
                                    <w:lang w:val="vi-VN"/>
                                  </w:rPr>
                                </m:ctrlPr>
                              </m:sSubPr>
                              <m:e>
                                <m:r>
                                  <m:rPr>
                                    <m:sty m:val="bi"/>
                                  </m:rPr>
                                  <w:rPr>
                                    <w:rFonts w:ascii="Cambria Math" w:hAnsi="Cambria Math"/>
                                    <w:sz w:val="21"/>
                                    <w:szCs w:val="21"/>
                                    <w:lang w:val="vi-VN"/>
                                  </w:rPr>
                                  <m:t>E</m:t>
                                </m:r>
                              </m:e>
                              <m:sub>
                                <m:r>
                                  <m:rPr>
                                    <m:sty m:val="bi"/>
                                  </m:rPr>
                                  <w:rPr>
                                    <w:rFonts w:ascii="Cambria Math" w:hAnsi="Cambria Math"/>
                                    <w:sz w:val="21"/>
                                    <w:szCs w:val="21"/>
                                    <w:lang w:val="vi-VN"/>
                                  </w:rPr>
                                  <m:t>1</m:t>
                                </m:r>
                              </m:sub>
                            </m:sSub>
                          </m:e>
                        </m:acc>
                      </m:oMath>
                      <w:r>
                        <w:rPr>
                          <w:b w:val="0"/>
                          <w:sz w:val="21"/>
                          <w:szCs w:val="21"/>
                          <w:lang w:val="vi-VN"/>
                        </w:rPr>
                        <w:t>.</w:t>
                      </w:r>
                    </w:p>
                    <w:p w14:paraId="502D031F" w14:textId="35F4E21E" w:rsidR="00621F06" w:rsidRDefault="00621F06" w:rsidP="00CB0FB9">
                      <w:pPr>
                        <w:tabs>
                          <w:tab w:val="left" w:pos="720"/>
                        </w:tabs>
                        <w:jc w:val="both"/>
                        <w:rPr>
                          <w:b w:val="0"/>
                          <w:sz w:val="21"/>
                          <w:szCs w:val="21"/>
                          <w:lang w:val="vi-VN"/>
                        </w:rPr>
                      </w:pPr>
                      <w:r>
                        <w:rPr>
                          <w:sz w:val="21"/>
                          <w:szCs w:val="21"/>
                          <w:u w:val="single"/>
                          <w:lang w:val="nl-NL"/>
                        </w:rPr>
                        <w:t xml:space="preserve">Bài </w:t>
                      </w:r>
                      <w:r>
                        <w:rPr>
                          <w:sz w:val="21"/>
                          <w:szCs w:val="21"/>
                          <w:u w:val="single"/>
                          <w:lang w:val="vi-VN"/>
                        </w:rPr>
                        <w:t>11</w:t>
                      </w:r>
                      <w:r w:rsidRPr="00234110">
                        <w:rPr>
                          <w:sz w:val="21"/>
                          <w:szCs w:val="21"/>
                          <w:u w:val="single"/>
                          <w:lang w:val="nl-NL"/>
                        </w:rPr>
                        <w:t>.</w:t>
                      </w:r>
                      <w:r w:rsidRPr="00234110">
                        <w:rPr>
                          <w:b w:val="0"/>
                          <w:sz w:val="21"/>
                          <w:szCs w:val="21"/>
                          <w:lang w:val="nl-NL"/>
                        </w:rPr>
                        <w:t xml:space="preserve"> </w:t>
                      </w:r>
                      <w:r>
                        <w:rPr>
                          <w:b w:val="0"/>
                          <w:sz w:val="21"/>
                          <w:szCs w:val="21"/>
                          <w:lang w:val="vi-VN"/>
                        </w:rPr>
                        <w:t>Hai điện tích q</w:t>
                      </w:r>
                      <w:r>
                        <w:rPr>
                          <w:b w:val="0"/>
                          <w:sz w:val="21"/>
                          <w:szCs w:val="21"/>
                          <w:vertAlign w:val="subscript"/>
                          <w:lang w:val="vi-VN"/>
                        </w:rPr>
                        <w:t>1</w:t>
                      </w:r>
                      <w:r>
                        <w:rPr>
                          <w:b w:val="0"/>
                          <w:sz w:val="21"/>
                          <w:szCs w:val="21"/>
                          <w:lang w:val="vi-VN"/>
                        </w:rPr>
                        <w:t xml:space="preserve"> = 1nC và q</w:t>
                      </w:r>
                      <w:r>
                        <w:rPr>
                          <w:b w:val="0"/>
                          <w:sz w:val="21"/>
                          <w:szCs w:val="21"/>
                          <w:vertAlign w:val="subscript"/>
                          <w:lang w:val="vi-VN"/>
                        </w:rPr>
                        <w:t>2</w:t>
                      </w:r>
                      <w:r>
                        <w:rPr>
                          <w:b w:val="0"/>
                          <w:sz w:val="21"/>
                          <w:szCs w:val="21"/>
                          <w:lang w:val="vi-VN"/>
                        </w:rPr>
                        <w:t xml:space="preserve"> = 3nC đặt tại A, B cách nhau 60 cm trong chân không. Tìm vị trí điểm C để tại đó có </w:t>
                      </w:r>
                      <m:oMath>
                        <m:sSub>
                          <m:sSubPr>
                            <m:ctrlPr>
                              <w:rPr>
                                <w:rFonts w:ascii="Cambria Math" w:hAnsi="Cambria Math"/>
                                <w:b w:val="0"/>
                                <w:i/>
                                <w:sz w:val="21"/>
                                <w:szCs w:val="21"/>
                                <w:lang w:val="vi-VN"/>
                              </w:rPr>
                            </m:ctrlPr>
                          </m:sSubPr>
                          <m:e>
                            <m:acc>
                              <m:accPr>
                                <m:chr m:val="⃗"/>
                                <m:ctrlPr>
                                  <w:rPr>
                                    <w:rFonts w:ascii="Cambria Math" w:hAnsi="Cambria Math"/>
                                    <w:b w:val="0"/>
                                    <w:i/>
                                    <w:sz w:val="21"/>
                                    <w:szCs w:val="21"/>
                                    <w:lang w:val="vi-VN"/>
                                  </w:rPr>
                                </m:ctrlPr>
                              </m:accPr>
                              <m:e>
                                <m:r>
                                  <m:rPr>
                                    <m:sty m:val="bi"/>
                                  </m:rPr>
                                  <w:rPr>
                                    <w:rFonts w:ascii="Cambria Math" w:hAnsi="Cambria Math"/>
                                    <w:sz w:val="21"/>
                                    <w:szCs w:val="21"/>
                                    <w:lang w:val="vi-VN"/>
                                  </w:rPr>
                                  <m:t>E</m:t>
                                </m:r>
                              </m:e>
                            </m:acc>
                          </m:e>
                          <m:sub>
                            <m:r>
                              <m:rPr>
                                <m:sty m:val="bi"/>
                              </m:rPr>
                              <w:rPr>
                                <w:rFonts w:ascii="Cambria Math" w:hAnsi="Cambria Math"/>
                                <w:sz w:val="21"/>
                                <w:szCs w:val="21"/>
                                <w:lang w:val="vi-VN"/>
                              </w:rPr>
                              <m:t>1</m:t>
                            </m:r>
                          </m:sub>
                        </m:sSub>
                        <m:r>
                          <m:rPr>
                            <m:sty m:val="bi"/>
                          </m:rPr>
                          <w:rPr>
                            <w:rFonts w:ascii="Cambria Math" w:hAnsi="Cambria Math"/>
                            <w:sz w:val="21"/>
                            <w:szCs w:val="21"/>
                            <w:lang w:val="vi-VN"/>
                          </w:rPr>
                          <m:t>=-3</m:t>
                        </m:r>
                        <m:acc>
                          <m:accPr>
                            <m:chr m:val="⃗"/>
                            <m:ctrlPr>
                              <w:rPr>
                                <w:rFonts w:ascii="Cambria Math" w:hAnsi="Cambria Math"/>
                                <w:b w:val="0"/>
                                <w:i/>
                                <w:sz w:val="21"/>
                                <w:szCs w:val="21"/>
                                <w:lang w:val="vi-VN"/>
                              </w:rPr>
                            </m:ctrlPr>
                          </m:accPr>
                          <m:e>
                            <m:sSub>
                              <m:sSubPr>
                                <m:ctrlPr>
                                  <w:rPr>
                                    <w:rFonts w:ascii="Cambria Math" w:hAnsi="Cambria Math"/>
                                    <w:b w:val="0"/>
                                    <w:i/>
                                    <w:sz w:val="21"/>
                                    <w:szCs w:val="21"/>
                                    <w:lang w:val="vi-VN"/>
                                  </w:rPr>
                                </m:ctrlPr>
                              </m:sSubPr>
                              <m:e>
                                <m:r>
                                  <m:rPr>
                                    <m:sty m:val="bi"/>
                                  </m:rPr>
                                  <w:rPr>
                                    <w:rFonts w:ascii="Cambria Math" w:hAnsi="Cambria Math"/>
                                    <w:sz w:val="21"/>
                                    <w:szCs w:val="21"/>
                                    <w:lang w:val="vi-VN"/>
                                  </w:rPr>
                                  <m:t>E</m:t>
                                </m:r>
                              </m:e>
                              <m:sub>
                                <m:r>
                                  <m:rPr>
                                    <m:sty m:val="bi"/>
                                  </m:rPr>
                                  <w:rPr>
                                    <w:rFonts w:ascii="Cambria Math" w:hAnsi="Cambria Math"/>
                                    <w:sz w:val="21"/>
                                    <w:szCs w:val="21"/>
                                    <w:lang w:val="vi-VN"/>
                                  </w:rPr>
                                  <m:t>2</m:t>
                                </m:r>
                              </m:sub>
                            </m:sSub>
                          </m:e>
                        </m:acc>
                      </m:oMath>
                      <w:r>
                        <w:rPr>
                          <w:b w:val="0"/>
                          <w:sz w:val="21"/>
                          <w:szCs w:val="21"/>
                          <w:lang w:val="vi-VN"/>
                        </w:rPr>
                        <w:t>.</w:t>
                      </w:r>
                    </w:p>
                    <w:tbl>
                      <w:tblPr>
                        <w:tblW w:w="10101" w:type="dxa"/>
                        <w:tblInd w:w="10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01"/>
                      </w:tblGrid>
                      <w:tr w:rsidR="00621F06" w:rsidRPr="009F71B3" w14:paraId="52D5472C" w14:textId="77777777" w:rsidTr="00834BDA">
                        <w:tc>
                          <w:tcPr>
                            <w:tcW w:w="10101" w:type="dxa"/>
                            <w:shd w:val="clear" w:color="auto" w:fill="auto"/>
                          </w:tcPr>
                          <w:p w14:paraId="6C8E22D9" w14:textId="132D2F4A"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rStyle w:val="Strong"/>
                                <w:color w:val="000000"/>
                                <w:sz w:val="20"/>
                                <w:szCs w:val="20"/>
                                <w:u w:val="single"/>
                              </w:rPr>
                              <w:t xml:space="preserve">Bài </w:t>
                            </w:r>
                            <w:r>
                              <w:rPr>
                                <w:rStyle w:val="Strong"/>
                                <w:color w:val="000000"/>
                                <w:sz w:val="20"/>
                                <w:szCs w:val="20"/>
                                <w:u w:val="single"/>
                                <w:lang w:val="vi-VN"/>
                              </w:rPr>
                              <w:t>12</w:t>
                            </w:r>
                            <w:r w:rsidRPr="00EC6785">
                              <w:rPr>
                                <w:rStyle w:val="Strong"/>
                                <w:color w:val="000000"/>
                                <w:sz w:val="20"/>
                                <w:szCs w:val="20"/>
                                <w:u w:val="single"/>
                              </w:rPr>
                              <w:t>:</w:t>
                            </w:r>
                            <w:r w:rsidRPr="00EC6785">
                              <w:rPr>
                                <w:rStyle w:val="Strong"/>
                                <w:color w:val="000000"/>
                                <w:sz w:val="20"/>
                                <w:szCs w:val="20"/>
                              </w:rPr>
                              <w:t> </w:t>
                            </w:r>
                            <w:r w:rsidRPr="00EC6785">
                              <w:rPr>
                                <w:color w:val="000000"/>
                                <w:sz w:val="20"/>
                                <w:szCs w:val="20"/>
                              </w:rPr>
                              <w:t>Hai điện tích +q và – q (q &gt;0) đặt tại hai điểm A và B với AB = 2a. M là một điểm nằm trên đường trung trực của AB cách AB một đoạn x.</w:t>
                            </w:r>
                          </w:p>
                          <w:p w14:paraId="23DBC410"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a. Xác định vectơ cường độ điện trường tại M</w:t>
                            </w:r>
                          </w:p>
                          <w:p w14:paraId="40FD5C93"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b. Xác định x để cường độ điện trường tại M cực đại, tính giá trị đó</w:t>
                            </w:r>
                          </w:p>
                        </w:tc>
                      </w:tr>
                    </w:tbl>
                    <w:p w14:paraId="6CFCCD66" w14:textId="76F05831"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rStyle w:val="Strong"/>
                          <w:color w:val="000000"/>
                          <w:sz w:val="20"/>
                          <w:szCs w:val="20"/>
                          <w:u w:val="single"/>
                        </w:rPr>
                        <w:t xml:space="preserve">Bài </w:t>
                      </w:r>
                      <w:r>
                        <w:rPr>
                          <w:rStyle w:val="Strong"/>
                          <w:color w:val="000000"/>
                          <w:sz w:val="20"/>
                          <w:szCs w:val="20"/>
                          <w:u w:val="single"/>
                          <w:lang w:val="vi-VN"/>
                        </w:rPr>
                        <w:t>13.</w:t>
                      </w:r>
                      <w:r w:rsidRPr="00EC6785">
                        <w:rPr>
                          <w:color w:val="000000"/>
                          <w:sz w:val="20"/>
                          <w:szCs w:val="20"/>
                        </w:rPr>
                        <w:t> Hai điện tích q</w:t>
                      </w:r>
                      <w:r w:rsidRPr="00EC6785">
                        <w:rPr>
                          <w:color w:val="000000"/>
                          <w:sz w:val="20"/>
                          <w:szCs w:val="20"/>
                          <w:vertAlign w:val="subscript"/>
                        </w:rPr>
                        <w:t>1</w:t>
                      </w:r>
                      <w:r w:rsidRPr="00EC6785">
                        <w:rPr>
                          <w:color w:val="000000"/>
                          <w:sz w:val="20"/>
                          <w:szCs w:val="20"/>
                        </w:rPr>
                        <w:t> = q</w:t>
                      </w:r>
                      <w:r w:rsidRPr="00EC6785">
                        <w:rPr>
                          <w:color w:val="000000"/>
                          <w:sz w:val="20"/>
                          <w:szCs w:val="20"/>
                          <w:vertAlign w:val="subscript"/>
                        </w:rPr>
                        <w:t>2</w:t>
                      </w:r>
                      <w:r w:rsidRPr="00EC6785">
                        <w:rPr>
                          <w:color w:val="000000"/>
                          <w:sz w:val="20"/>
                          <w:szCs w:val="20"/>
                        </w:rPr>
                        <w:t> = q &gt; 0 đặt tại A và B trong không khí. cho biết AB = 2a</w:t>
                      </w:r>
                    </w:p>
                    <w:p w14:paraId="3960BE23" w14:textId="77777777" w:rsidR="00621F06" w:rsidRPr="00EC6785" w:rsidRDefault="00621F06" w:rsidP="00D74E0A">
                      <w:pPr>
                        <w:pStyle w:val="NormalWeb"/>
                        <w:spacing w:before="0" w:beforeAutospacing="0" w:after="0" w:afterAutospacing="0" w:line="276" w:lineRule="auto"/>
                        <w:rPr>
                          <w:rFonts w:ascii="Arial" w:hAnsi="Arial" w:cs="Arial"/>
                          <w:color w:val="000000"/>
                          <w:sz w:val="20"/>
                          <w:szCs w:val="20"/>
                        </w:rPr>
                      </w:pPr>
                      <w:r w:rsidRPr="00EC6785">
                        <w:rPr>
                          <w:color w:val="000000"/>
                          <w:sz w:val="20"/>
                          <w:szCs w:val="20"/>
                        </w:rPr>
                        <w:t>a) Xác định cường độ điện trường tại điểm M trên đường trung trực của AB cách Ab một đoạn h.</w:t>
                      </w:r>
                    </w:p>
                    <w:p w14:paraId="0E935897" w14:textId="4F6B16C3" w:rsidR="00621F06" w:rsidRPr="00D74E0A" w:rsidRDefault="00621F06" w:rsidP="00D74E0A">
                      <w:pPr>
                        <w:tabs>
                          <w:tab w:val="left" w:pos="720"/>
                        </w:tabs>
                        <w:jc w:val="both"/>
                        <w:rPr>
                          <w:b w:val="0"/>
                          <w:bCs w:val="0"/>
                          <w:sz w:val="21"/>
                          <w:szCs w:val="21"/>
                          <w:lang w:val="vi-VN"/>
                        </w:rPr>
                      </w:pPr>
                      <w:r w:rsidRPr="00D74E0A">
                        <w:rPr>
                          <w:b w:val="0"/>
                          <w:bCs w:val="0"/>
                          <w:color w:val="000000"/>
                          <w:sz w:val="20"/>
                          <w:szCs w:val="20"/>
                        </w:rPr>
                        <w:t>b) Định h để E</w:t>
                      </w:r>
                      <w:r w:rsidRPr="00D74E0A">
                        <w:rPr>
                          <w:b w:val="0"/>
                          <w:bCs w:val="0"/>
                          <w:color w:val="000000"/>
                          <w:sz w:val="20"/>
                          <w:szCs w:val="20"/>
                          <w:vertAlign w:val="subscript"/>
                        </w:rPr>
                        <w:t>M </w:t>
                      </w:r>
                      <w:r w:rsidRPr="00D74E0A">
                        <w:rPr>
                          <w:b w:val="0"/>
                          <w:bCs w:val="0"/>
                          <w:color w:val="000000"/>
                          <w:sz w:val="20"/>
                          <w:szCs w:val="20"/>
                        </w:rPr>
                        <w:t> cực đại. Tính giá trị cực đại này.</w:t>
                      </w:r>
                      <w:r w:rsidRPr="00D74E0A">
                        <w:rPr>
                          <w:b w:val="0"/>
                          <w:bCs w:val="0"/>
                          <w:sz w:val="21"/>
                          <w:szCs w:val="21"/>
                          <w:lang w:val="nl-NL"/>
                        </w:rPr>
                        <w:tab/>
                      </w:r>
                    </w:p>
                    <w:tbl>
                      <w:tblPr>
                        <w:tblW w:w="975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822"/>
                        <w:gridCol w:w="4929"/>
                      </w:tblGrid>
                      <w:tr w:rsidR="00621F06" w:rsidRPr="00D74E0A" w14:paraId="4130A833" w14:textId="733FB0A1" w:rsidTr="00834BDA">
                        <w:tc>
                          <w:tcPr>
                            <w:tcW w:w="4822" w:type="dxa"/>
                            <w:shd w:val="clear" w:color="auto" w:fill="auto"/>
                          </w:tcPr>
                          <w:p w14:paraId="291C63E2" w14:textId="77777777" w:rsidR="00621F06" w:rsidRPr="00D74E0A" w:rsidRDefault="00621F06" w:rsidP="00834BDA">
                            <w:pPr>
                              <w:jc w:val="both"/>
                              <w:rPr>
                                <w:b w:val="0"/>
                                <w:sz w:val="26"/>
                                <w:szCs w:val="26"/>
                              </w:rPr>
                            </w:pPr>
                          </w:p>
                        </w:tc>
                        <w:tc>
                          <w:tcPr>
                            <w:tcW w:w="4929" w:type="dxa"/>
                          </w:tcPr>
                          <w:p w14:paraId="6D67FA82" w14:textId="77777777" w:rsidR="00621F06" w:rsidRPr="00D74E0A" w:rsidRDefault="00621F06" w:rsidP="00834BDA">
                            <w:pPr>
                              <w:rPr>
                                <w:sz w:val="26"/>
                                <w:szCs w:val="26"/>
                              </w:rPr>
                            </w:pPr>
                          </w:p>
                        </w:tc>
                      </w:tr>
                      <w:tr w:rsidR="00621F06" w:rsidRPr="00D74E0A" w14:paraId="4FC5DA09" w14:textId="77777777" w:rsidTr="00834BDA">
                        <w:tc>
                          <w:tcPr>
                            <w:tcW w:w="4822" w:type="dxa"/>
                            <w:shd w:val="clear" w:color="auto" w:fill="auto"/>
                          </w:tcPr>
                          <w:p w14:paraId="6A2043ED" w14:textId="77777777" w:rsidR="00621F06" w:rsidRPr="00D74E0A" w:rsidRDefault="00621F06" w:rsidP="00834BDA">
                            <w:pPr>
                              <w:jc w:val="both"/>
                              <w:rPr>
                                <w:b w:val="0"/>
                                <w:sz w:val="26"/>
                                <w:szCs w:val="26"/>
                              </w:rPr>
                            </w:pPr>
                          </w:p>
                        </w:tc>
                        <w:tc>
                          <w:tcPr>
                            <w:tcW w:w="4929" w:type="dxa"/>
                          </w:tcPr>
                          <w:p w14:paraId="72DAD261" w14:textId="77777777" w:rsidR="00621F06" w:rsidRPr="00D74E0A" w:rsidRDefault="00621F06" w:rsidP="00834BDA">
                            <w:pPr>
                              <w:rPr>
                                <w:sz w:val="26"/>
                                <w:szCs w:val="26"/>
                              </w:rPr>
                            </w:pPr>
                          </w:p>
                        </w:tc>
                      </w:tr>
                      <w:tr w:rsidR="00621F06" w:rsidRPr="00D74E0A" w14:paraId="2CEA5B89" w14:textId="77777777" w:rsidTr="00834BDA">
                        <w:tc>
                          <w:tcPr>
                            <w:tcW w:w="4822" w:type="dxa"/>
                            <w:shd w:val="clear" w:color="auto" w:fill="auto"/>
                          </w:tcPr>
                          <w:p w14:paraId="14DFA0B2" w14:textId="77777777" w:rsidR="00621F06" w:rsidRPr="00D74E0A" w:rsidRDefault="00621F06" w:rsidP="00834BDA">
                            <w:pPr>
                              <w:jc w:val="both"/>
                              <w:rPr>
                                <w:b w:val="0"/>
                                <w:sz w:val="26"/>
                                <w:szCs w:val="26"/>
                              </w:rPr>
                            </w:pPr>
                          </w:p>
                        </w:tc>
                        <w:tc>
                          <w:tcPr>
                            <w:tcW w:w="4929" w:type="dxa"/>
                          </w:tcPr>
                          <w:p w14:paraId="62247D5E" w14:textId="77777777" w:rsidR="00621F06" w:rsidRPr="00D74E0A" w:rsidRDefault="00621F06" w:rsidP="00834BDA">
                            <w:pPr>
                              <w:rPr>
                                <w:sz w:val="26"/>
                                <w:szCs w:val="26"/>
                              </w:rPr>
                            </w:pPr>
                          </w:p>
                        </w:tc>
                      </w:tr>
                      <w:tr w:rsidR="00621F06" w:rsidRPr="00D74E0A" w14:paraId="6235061F" w14:textId="77777777" w:rsidTr="00834BDA">
                        <w:tc>
                          <w:tcPr>
                            <w:tcW w:w="4822" w:type="dxa"/>
                            <w:shd w:val="clear" w:color="auto" w:fill="auto"/>
                          </w:tcPr>
                          <w:p w14:paraId="70F0476F" w14:textId="77777777" w:rsidR="00621F06" w:rsidRPr="00D74E0A" w:rsidRDefault="00621F06" w:rsidP="00834BDA">
                            <w:pPr>
                              <w:jc w:val="both"/>
                              <w:rPr>
                                <w:b w:val="0"/>
                                <w:sz w:val="26"/>
                                <w:szCs w:val="26"/>
                              </w:rPr>
                            </w:pPr>
                          </w:p>
                        </w:tc>
                        <w:tc>
                          <w:tcPr>
                            <w:tcW w:w="4929" w:type="dxa"/>
                          </w:tcPr>
                          <w:p w14:paraId="4CF15ACB" w14:textId="77777777" w:rsidR="00621F06" w:rsidRPr="00D74E0A" w:rsidRDefault="00621F06" w:rsidP="00834BDA">
                            <w:pPr>
                              <w:rPr>
                                <w:sz w:val="26"/>
                                <w:szCs w:val="26"/>
                              </w:rPr>
                            </w:pPr>
                          </w:p>
                        </w:tc>
                      </w:tr>
                      <w:tr w:rsidR="00621F06" w:rsidRPr="00D74E0A" w14:paraId="69AA06B8" w14:textId="77777777" w:rsidTr="00834BDA">
                        <w:tc>
                          <w:tcPr>
                            <w:tcW w:w="4822" w:type="dxa"/>
                            <w:shd w:val="clear" w:color="auto" w:fill="auto"/>
                          </w:tcPr>
                          <w:p w14:paraId="3B1A08DE" w14:textId="77777777" w:rsidR="00621F06" w:rsidRPr="00D74E0A" w:rsidRDefault="00621F06" w:rsidP="00834BDA">
                            <w:pPr>
                              <w:jc w:val="both"/>
                              <w:rPr>
                                <w:b w:val="0"/>
                                <w:sz w:val="26"/>
                                <w:szCs w:val="26"/>
                              </w:rPr>
                            </w:pPr>
                          </w:p>
                        </w:tc>
                        <w:tc>
                          <w:tcPr>
                            <w:tcW w:w="4929" w:type="dxa"/>
                          </w:tcPr>
                          <w:p w14:paraId="70D2FFBE" w14:textId="77777777" w:rsidR="00621F06" w:rsidRPr="00D74E0A" w:rsidRDefault="00621F06" w:rsidP="00834BDA">
                            <w:pPr>
                              <w:rPr>
                                <w:sz w:val="26"/>
                                <w:szCs w:val="26"/>
                              </w:rPr>
                            </w:pPr>
                          </w:p>
                        </w:tc>
                      </w:tr>
                      <w:tr w:rsidR="00621F06" w:rsidRPr="00D74E0A" w14:paraId="5B5C8C6C" w14:textId="77777777" w:rsidTr="00834BDA">
                        <w:tc>
                          <w:tcPr>
                            <w:tcW w:w="4822" w:type="dxa"/>
                            <w:shd w:val="clear" w:color="auto" w:fill="auto"/>
                          </w:tcPr>
                          <w:p w14:paraId="15CD2E8B" w14:textId="77777777" w:rsidR="00621F06" w:rsidRPr="00D74E0A" w:rsidRDefault="00621F06" w:rsidP="00834BDA">
                            <w:pPr>
                              <w:jc w:val="both"/>
                              <w:rPr>
                                <w:b w:val="0"/>
                                <w:sz w:val="26"/>
                                <w:szCs w:val="26"/>
                              </w:rPr>
                            </w:pPr>
                          </w:p>
                        </w:tc>
                        <w:tc>
                          <w:tcPr>
                            <w:tcW w:w="4929" w:type="dxa"/>
                          </w:tcPr>
                          <w:p w14:paraId="7B7F3D38" w14:textId="77777777" w:rsidR="00621F06" w:rsidRPr="00D74E0A" w:rsidRDefault="00621F06" w:rsidP="00834BDA">
                            <w:pPr>
                              <w:rPr>
                                <w:sz w:val="26"/>
                                <w:szCs w:val="26"/>
                              </w:rPr>
                            </w:pPr>
                          </w:p>
                        </w:tc>
                      </w:tr>
                      <w:tr w:rsidR="00621F06" w:rsidRPr="00D74E0A" w14:paraId="6D27E404" w14:textId="77777777" w:rsidTr="00834BDA">
                        <w:tc>
                          <w:tcPr>
                            <w:tcW w:w="4822" w:type="dxa"/>
                            <w:shd w:val="clear" w:color="auto" w:fill="auto"/>
                          </w:tcPr>
                          <w:p w14:paraId="767CAC4A" w14:textId="77777777" w:rsidR="00621F06" w:rsidRPr="00D74E0A" w:rsidRDefault="00621F06" w:rsidP="00834BDA">
                            <w:pPr>
                              <w:jc w:val="both"/>
                              <w:rPr>
                                <w:b w:val="0"/>
                                <w:sz w:val="26"/>
                                <w:szCs w:val="26"/>
                              </w:rPr>
                            </w:pPr>
                          </w:p>
                        </w:tc>
                        <w:tc>
                          <w:tcPr>
                            <w:tcW w:w="4929" w:type="dxa"/>
                          </w:tcPr>
                          <w:p w14:paraId="27EA9376" w14:textId="77777777" w:rsidR="00621F06" w:rsidRPr="00D74E0A" w:rsidRDefault="00621F06" w:rsidP="00834BDA">
                            <w:pPr>
                              <w:rPr>
                                <w:sz w:val="26"/>
                                <w:szCs w:val="26"/>
                              </w:rPr>
                            </w:pPr>
                          </w:p>
                        </w:tc>
                      </w:tr>
                      <w:tr w:rsidR="00621F06" w:rsidRPr="00D74E0A" w14:paraId="09ABA693" w14:textId="77777777" w:rsidTr="00834BDA">
                        <w:tc>
                          <w:tcPr>
                            <w:tcW w:w="4822" w:type="dxa"/>
                            <w:shd w:val="clear" w:color="auto" w:fill="auto"/>
                          </w:tcPr>
                          <w:p w14:paraId="36EE323F" w14:textId="77777777" w:rsidR="00621F06" w:rsidRPr="00D74E0A" w:rsidRDefault="00621F06" w:rsidP="00834BDA">
                            <w:pPr>
                              <w:jc w:val="both"/>
                              <w:rPr>
                                <w:b w:val="0"/>
                                <w:sz w:val="26"/>
                                <w:szCs w:val="26"/>
                              </w:rPr>
                            </w:pPr>
                          </w:p>
                        </w:tc>
                        <w:tc>
                          <w:tcPr>
                            <w:tcW w:w="4929" w:type="dxa"/>
                          </w:tcPr>
                          <w:p w14:paraId="6B0A6AAF" w14:textId="77777777" w:rsidR="00621F06" w:rsidRPr="00D74E0A" w:rsidRDefault="00621F06" w:rsidP="00834BDA">
                            <w:pPr>
                              <w:rPr>
                                <w:sz w:val="26"/>
                                <w:szCs w:val="26"/>
                              </w:rPr>
                            </w:pPr>
                          </w:p>
                        </w:tc>
                      </w:tr>
                      <w:tr w:rsidR="00621F06" w:rsidRPr="00D74E0A" w14:paraId="0E74F9B7" w14:textId="77777777" w:rsidTr="00834BDA">
                        <w:tc>
                          <w:tcPr>
                            <w:tcW w:w="4822" w:type="dxa"/>
                            <w:shd w:val="clear" w:color="auto" w:fill="auto"/>
                          </w:tcPr>
                          <w:p w14:paraId="24E3B51B" w14:textId="77777777" w:rsidR="00621F06" w:rsidRPr="00D74E0A" w:rsidRDefault="00621F06" w:rsidP="00834BDA">
                            <w:pPr>
                              <w:jc w:val="both"/>
                              <w:rPr>
                                <w:b w:val="0"/>
                                <w:sz w:val="26"/>
                                <w:szCs w:val="26"/>
                              </w:rPr>
                            </w:pPr>
                          </w:p>
                        </w:tc>
                        <w:tc>
                          <w:tcPr>
                            <w:tcW w:w="4929" w:type="dxa"/>
                          </w:tcPr>
                          <w:p w14:paraId="4EA797BC" w14:textId="77777777" w:rsidR="00621F06" w:rsidRPr="00D74E0A" w:rsidRDefault="00621F06" w:rsidP="00834BDA">
                            <w:pPr>
                              <w:rPr>
                                <w:sz w:val="26"/>
                                <w:szCs w:val="26"/>
                              </w:rPr>
                            </w:pPr>
                          </w:p>
                        </w:tc>
                      </w:tr>
                      <w:tr w:rsidR="00621F06" w:rsidRPr="00D74E0A" w14:paraId="40B5CFB8" w14:textId="77777777" w:rsidTr="00834BDA">
                        <w:tc>
                          <w:tcPr>
                            <w:tcW w:w="4822" w:type="dxa"/>
                            <w:shd w:val="clear" w:color="auto" w:fill="auto"/>
                          </w:tcPr>
                          <w:p w14:paraId="5BF8BBCA" w14:textId="77777777" w:rsidR="00621F06" w:rsidRPr="00D74E0A" w:rsidRDefault="00621F06" w:rsidP="00834BDA">
                            <w:pPr>
                              <w:jc w:val="both"/>
                              <w:rPr>
                                <w:b w:val="0"/>
                                <w:sz w:val="26"/>
                                <w:szCs w:val="26"/>
                              </w:rPr>
                            </w:pPr>
                          </w:p>
                        </w:tc>
                        <w:tc>
                          <w:tcPr>
                            <w:tcW w:w="4929" w:type="dxa"/>
                          </w:tcPr>
                          <w:p w14:paraId="7049224D" w14:textId="77777777" w:rsidR="00621F06" w:rsidRPr="00D74E0A" w:rsidRDefault="00621F06" w:rsidP="00834BDA">
                            <w:pPr>
                              <w:rPr>
                                <w:sz w:val="26"/>
                                <w:szCs w:val="26"/>
                              </w:rPr>
                            </w:pPr>
                          </w:p>
                        </w:tc>
                      </w:tr>
                      <w:tr w:rsidR="00621F06" w:rsidRPr="00D74E0A" w14:paraId="351E73D1" w14:textId="77777777" w:rsidTr="00834BDA">
                        <w:tc>
                          <w:tcPr>
                            <w:tcW w:w="4822" w:type="dxa"/>
                            <w:shd w:val="clear" w:color="auto" w:fill="auto"/>
                          </w:tcPr>
                          <w:p w14:paraId="394024E8" w14:textId="77777777" w:rsidR="00621F06" w:rsidRPr="00D74E0A" w:rsidRDefault="00621F06" w:rsidP="00834BDA">
                            <w:pPr>
                              <w:jc w:val="both"/>
                              <w:rPr>
                                <w:b w:val="0"/>
                                <w:sz w:val="26"/>
                                <w:szCs w:val="26"/>
                              </w:rPr>
                            </w:pPr>
                          </w:p>
                        </w:tc>
                        <w:tc>
                          <w:tcPr>
                            <w:tcW w:w="4929" w:type="dxa"/>
                          </w:tcPr>
                          <w:p w14:paraId="6CD4A72E" w14:textId="77777777" w:rsidR="00621F06" w:rsidRPr="00D74E0A" w:rsidRDefault="00621F06" w:rsidP="00834BDA">
                            <w:pPr>
                              <w:rPr>
                                <w:sz w:val="26"/>
                                <w:szCs w:val="26"/>
                              </w:rPr>
                            </w:pPr>
                          </w:p>
                        </w:tc>
                      </w:tr>
                      <w:tr w:rsidR="00621F06" w:rsidRPr="00D74E0A" w14:paraId="0623DA82" w14:textId="77777777" w:rsidTr="00834BDA">
                        <w:tc>
                          <w:tcPr>
                            <w:tcW w:w="4822" w:type="dxa"/>
                            <w:shd w:val="clear" w:color="auto" w:fill="auto"/>
                          </w:tcPr>
                          <w:p w14:paraId="01495F49" w14:textId="77777777" w:rsidR="00621F06" w:rsidRPr="00D74E0A" w:rsidRDefault="00621F06" w:rsidP="00834BDA">
                            <w:pPr>
                              <w:jc w:val="both"/>
                              <w:rPr>
                                <w:b w:val="0"/>
                                <w:sz w:val="26"/>
                                <w:szCs w:val="26"/>
                              </w:rPr>
                            </w:pPr>
                          </w:p>
                        </w:tc>
                        <w:tc>
                          <w:tcPr>
                            <w:tcW w:w="4929" w:type="dxa"/>
                          </w:tcPr>
                          <w:p w14:paraId="76D9371A" w14:textId="77777777" w:rsidR="00621F06" w:rsidRPr="00D74E0A" w:rsidRDefault="00621F06" w:rsidP="00834BDA">
                            <w:pPr>
                              <w:rPr>
                                <w:sz w:val="26"/>
                                <w:szCs w:val="26"/>
                              </w:rPr>
                            </w:pPr>
                          </w:p>
                        </w:tc>
                      </w:tr>
                      <w:tr w:rsidR="00621F06" w:rsidRPr="00D74E0A" w14:paraId="0F01CE8E" w14:textId="77777777" w:rsidTr="00834BDA">
                        <w:tc>
                          <w:tcPr>
                            <w:tcW w:w="4822" w:type="dxa"/>
                            <w:shd w:val="clear" w:color="auto" w:fill="auto"/>
                          </w:tcPr>
                          <w:p w14:paraId="2364BB45" w14:textId="77777777" w:rsidR="00621F06" w:rsidRPr="00D74E0A" w:rsidRDefault="00621F06" w:rsidP="00834BDA">
                            <w:pPr>
                              <w:jc w:val="both"/>
                              <w:rPr>
                                <w:b w:val="0"/>
                                <w:sz w:val="26"/>
                                <w:szCs w:val="26"/>
                              </w:rPr>
                            </w:pPr>
                          </w:p>
                        </w:tc>
                        <w:tc>
                          <w:tcPr>
                            <w:tcW w:w="4929" w:type="dxa"/>
                          </w:tcPr>
                          <w:p w14:paraId="6A711364" w14:textId="77777777" w:rsidR="00621F06" w:rsidRPr="00D74E0A" w:rsidRDefault="00621F06" w:rsidP="00834BDA">
                            <w:pPr>
                              <w:rPr>
                                <w:sz w:val="26"/>
                                <w:szCs w:val="26"/>
                              </w:rPr>
                            </w:pPr>
                          </w:p>
                        </w:tc>
                      </w:tr>
                      <w:tr w:rsidR="00621F06" w:rsidRPr="00D74E0A" w14:paraId="23CA4C1C" w14:textId="77777777" w:rsidTr="00834BDA">
                        <w:tc>
                          <w:tcPr>
                            <w:tcW w:w="4822" w:type="dxa"/>
                            <w:shd w:val="clear" w:color="auto" w:fill="auto"/>
                          </w:tcPr>
                          <w:p w14:paraId="6899347B" w14:textId="77777777" w:rsidR="00621F06" w:rsidRPr="00D74E0A" w:rsidRDefault="00621F06" w:rsidP="00834BDA">
                            <w:pPr>
                              <w:jc w:val="both"/>
                              <w:rPr>
                                <w:b w:val="0"/>
                                <w:sz w:val="26"/>
                                <w:szCs w:val="26"/>
                              </w:rPr>
                            </w:pPr>
                          </w:p>
                        </w:tc>
                        <w:tc>
                          <w:tcPr>
                            <w:tcW w:w="4929" w:type="dxa"/>
                          </w:tcPr>
                          <w:p w14:paraId="587F3969" w14:textId="77777777" w:rsidR="00621F06" w:rsidRPr="00D74E0A" w:rsidRDefault="00621F06" w:rsidP="00834BDA">
                            <w:pPr>
                              <w:rPr>
                                <w:sz w:val="26"/>
                                <w:szCs w:val="26"/>
                              </w:rPr>
                            </w:pPr>
                          </w:p>
                        </w:tc>
                      </w:tr>
                      <w:tr w:rsidR="00621F06" w:rsidRPr="00D74E0A" w14:paraId="3FFA5BE6" w14:textId="77777777" w:rsidTr="00834BDA">
                        <w:tc>
                          <w:tcPr>
                            <w:tcW w:w="4822" w:type="dxa"/>
                            <w:shd w:val="clear" w:color="auto" w:fill="auto"/>
                          </w:tcPr>
                          <w:p w14:paraId="62E24590" w14:textId="77777777" w:rsidR="00621F06" w:rsidRPr="00D74E0A" w:rsidRDefault="00621F06" w:rsidP="00834BDA">
                            <w:pPr>
                              <w:jc w:val="both"/>
                              <w:rPr>
                                <w:b w:val="0"/>
                                <w:sz w:val="26"/>
                                <w:szCs w:val="26"/>
                              </w:rPr>
                            </w:pPr>
                          </w:p>
                        </w:tc>
                        <w:tc>
                          <w:tcPr>
                            <w:tcW w:w="4929" w:type="dxa"/>
                          </w:tcPr>
                          <w:p w14:paraId="1D9388F8" w14:textId="77777777" w:rsidR="00621F06" w:rsidRPr="00D74E0A" w:rsidRDefault="00621F06" w:rsidP="00834BDA">
                            <w:pPr>
                              <w:rPr>
                                <w:sz w:val="26"/>
                                <w:szCs w:val="26"/>
                              </w:rPr>
                            </w:pPr>
                          </w:p>
                        </w:tc>
                      </w:tr>
                      <w:tr w:rsidR="00621F06" w:rsidRPr="00D74E0A" w14:paraId="08E0CF76" w14:textId="77777777" w:rsidTr="00834BDA">
                        <w:tc>
                          <w:tcPr>
                            <w:tcW w:w="4822" w:type="dxa"/>
                            <w:shd w:val="clear" w:color="auto" w:fill="auto"/>
                          </w:tcPr>
                          <w:p w14:paraId="229603E1" w14:textId="77777777" w:rsidR="00621F06" w:rsidRPr="00D74E0A" w:rsidRDefault="00621F06" w:rsidP="00834BDA">
                            <w:pPr>
                              <w:jc w:val="both"/>
                              <w:rPr>
                                <w:b w:val="0"/>
                                <w:sz w:val="26"/>
                                <w:szCs w:val="26"/>
                              </w:rPr>
                            </w:pPr>
                          </w:p>
                        </w:tc>
                        <w:tc>
                          <w:tcPr>
                            <w:tcW w:w="4929" w:type="dxa"/>
                          </w:tcPr>
                          <w:p w14:paraId="701FA3EE" w14:textId="77777777" w:rsidR="00621F06" w:rsidRPr="00D74E0A" w:rsidRDefault="00621F06" w:rsidP="00834BDA">
                            <w:pPr>
                              <w:rPr>
                                <w:sz w:val="26"/>
                                <w:szCs w:val="26"/>
                              </w:rPr>
                            </w:pPr>
                          </w:p>
                        </w:tc>
                      </w:tr>
                      <w:tr w:rsidR="00621F06" w:rsidRPr="00D74E0A" w14:paraId="0DC03520" w14:textId="77777777" w:rsidTr="00834BDA">
                        <w:tc>
                          <w:tcPr>
                            <w:tcW w:w="4822" w:type="dxa"/>
                            <w:shd w:val="clear" w:color="auto" w:fill="auto"/>
                          </w:tcPr>
                          <w:p w14:paraId="088C52A7" w14:textId="77777777" w:rsidR="00621F06" w:rsidRPr="00D74E0A" w:rsidRDefault="00621F06" w:rsidP="00834BDA">
                            <w:pPr>
                              <w:jc w:val="both"/>
                              <w:rPr>
                                <w:b w:val="0"/>
                                <w:sz w:val="26"/>
                                <w:szCs w:val="26"/>
                              </w:rPr>
                            </w:pPr>
                          </w:p>
                        </w:tc>
                        <w:tc>
                          <w:tcPr>
                            <w:tcW w:w="4929" w:type="dxa"/>
                          </w:tcPr>
                          <w:p w14:paraId="0A4B81D3" w14:textId="77777777" w:rsidR="00621F06" w:rsidRPr="00D74E0A" w:rsidRDefault="00621F06" w:rsidP="00834BDA">
                            <w:pPr>
                              <w:rPr>
                                <w:sz w:val="26"/>
                                <w:szCs w:val="26"/>
                              </w:rPr>
                            </w:pPr>
                          </w:p>
                        </w:tc>
                      </w:tr>
                      <w:tr w:rsidR="00621F06" w:rsidRPr="00D74E0A" w14:paraId="4446BB12" w14:textId="77777777" w:rsidTr="00834BDA">
                        <w:tc>
                          <w:tcPr>
                            <w:tcW w:w="4822" w:type="dxa"/>
                            <w:shd w:val="clear" w:color="auto" w:fill="auto"/>
                          </w:tcPr>
                          <w:p w14:paraId="2BCBFF78" w14:textId="77777777" w:rsidR="00621F06" w:rsidRPr="00D74E0A" w:rsidRDefault="00621F06" w:rsidP="00834BDA">
                            <w:pPr>
                              <w:jc w:val="both"/>
                              <w:rPr>
                                <w:b w:val="0"/>
                                <w:sz w:val="26"/>
                                <w:szCs w:val="26"/>
                              </w:rPr>
                            </w:pPr>
                          </w:p>
                        </w:tc>
                        <w:tc>
                          <w:tcPr>
                            <w:tcW w:w="4929" w:type="dxa"/>
                          </w:tcPr>
                          <w:p w14:paraId="4C145D29" w14:textId="77777777" w:rsidR="00621F06" w:rsidRPr="00D74E0A" w:rsidRDefault="00621F06" w:rsidP="00834BDA">
                            <w:pPr>
                              <w:rPr>
                                <w:sz w:val="26"/>
                                <w:szCs w:val="26"/>
                              </w:rPr>
                            </w:pPr>
                          </w:p>
                        </w:tc>
                      </w:tr>
                      <w:tr w:rsidR="00621F06" w:rsidRPr="00D74E0A" w14:paraId="3FD6C2DD" w14:textId="77777777" w:rsidTr="00834BDA">
                        <w:tc>
                          <w:tcPr>
                            <w:tcW w:w="4822" w:type="dxa"/>
                            <w:shd w:val="clear" w:color="auto" w:fill="auto"/>
                          </w:tcPr>
                          <w:p w14:paraId="3A2D1001" w14:textId="77777777" w:rsidR="00621F06" w:rsidRPr="00D74E0A" w:rsidRDefault="00621F06" w:rsidP="00834BDA">
                            <w:pPr>
                              <w:jc w:val="both"/>
                              <w:rPr>
                                <w:b w:val="0"/>
                                <w:sz w:val="26"/>
                                <w:szCs w:val="26"/>
                              </w:rPr>
                            </w:pPr>
                          </w:p>
                        </w:tc>
                        <w:tc>
                          <w:tcPr>
                            <w:tcW w:w="4929" w:type="dxa"/>
                          </w:tcPr>
                          <w:p w14:paraId="6DCBD5D2" w14:textId="77777777" w:rsidR="00621F06" w:rsidRPr="00D74E0A" w:rsidRDefault="00621F06" w:rsidP="00834BDA">
                            <w:pPr>
                              <w:rPr>
                                <w:sz w:val="26"/>
                                <w:szCs w:val="26"/>
                              </w:rPr>
                            </w:pPr>
                          </w:p>
                        </w:tc>
                      </w:tr>
                      <w:tr w:rsidR="00621F06" w:rsidRPr="00D74E0A" w14:paraId="2E9DC047" w14:textId="77777777" w:rsidTr="00834BDA">
                        <w:tc>
                          <w:tcPr>
                            <w:tcW w:w="4822" w:type="dxa"/>
                            <w:shd w:val="clear" w:color="auto" w:fill="auto"/>
                          </w:tcPr>
                          <w:p w14:paraId="2463B7B8" w14:textId="77777777" w:rsidR="00621F06" w:rsidRPr="00D74E0A" w:rsidRDefault="00621F06" w:rsidP="00834BDA">
                            <w:pPr>
                              <w:jc w:val="both"/>
                              <w:rPr>
                                <w:b w:val="0"/>
                                <w:sz w:val="26"/>
                                <w:szCs w:val="26"/>
                              </w:rPr>
                            </w:pPr>
                          </w:p>
                        </w:tc>
                        <w:tc>
                          <w:tcPr>
                            <w:tcW w:w="4929" w:type="dxa"/>
                          </w:tcPr>
                          <w:p w14:paraId="208BCF55" w14:textId="77777777" w:rsidR="00621F06" w:rsidRPr="00D74E0A" w:rsidRDefault="00621F06" w:rsidP="00834BDA">
                            <w:pPr>
                              <w:rPr>
                                <w:sz w:val="26"/>
                                <w:szCs w:val="26"/>
                              </w:rPr>
                            </w:pPr>
                          </w:p>
                        </w:tc>
                      </w:tr>
                      <w:tr w:rsidR="00621F06" w:rsidRPr="00D74E0A" w14:paraId="04945008" w14:textId="77777777" w:rsidTr="00834BDA">
                        <w:tc>
                          <w:tcPr>
                            <w:tcW w:w="4822" w:type="dxa"/>
                            <w:shd w:val="clear" w:color="auto" w:fill="auto"/>
                          </w:tcPr>
                          <w:p w14:paraId="47F272B8" w14:textId="77777777" w:rsidR="00621F06" w:rsidRPr="00D74E0A" w:rsidRDefault="00621F06" w:rsidP="00834BDA">
                            <w:pPr>
                              <w:jc w:val="both"/>
                              <w:rPr>
                                <w:b w:val="0"/>
                                <w:sz w:val="26"/>
                                <w:szCs w:val="26"/>
                              </w:rPr>
                            </w:pPr>
                          </w:p>
                        </w:tc>
                        <w:tc>
                          <w:tcPr>
                            <w:tcW w:w="4929" w:type="dxa"/>
                          </w:tcPr>
                          <w:p w14:paraId="3B27E54B" w14:textId="77777777" w:rsidR="00621F06" w:rsidRPr="00D74E0A" w:rsidRDefault="00621F06" w:rsidP="00834BDA">
                            <w:pPr>
                              <w:rPr>
                                <w:sz w:val="26"/>
                                <w:szCs w:val="26"/>
                              </w:rPr>
                            </w:pPr>
                          </w:p>
                        </w:tc>
                      </w:tr>
                      <w:tr w:rsidR="00621F06" w:rsidRPr="00D74E0A" w14:paraId="0EDE8D75" w14:textId="77777777" w:rsidTr="00834BDA">
                        <w:tc>
                          <w:tcPr>
                            <w:tcW w:w="4822" w:type="dxa"/>
                            <w:shd w:val="clear" w:color="auto" w:fill="auto"/>
                          </w:tcPr>
                          <w:p w14:paraId="151F0987" w14:textId="77777777" w:rsidR="00621F06" w:rsidRPr="00D74E0A" w:rsidRDefault="00621F06" w:rsidP="00834BDA">
                            <w:pPr>
                              <w:jc w:val="both"/>
                              <w:rPr>
                                <w:b w:val="0"/>
                                <w:sz w:val="26"/>
                                <w:szCs w:val="26"/>
                              </w:rPr>
                            </w:pPr>
                          </w:p>
                        </w:tc>
                        <w:tc>
                          <w:tcPr>
                            <w:tcW w:w="4929" w:type="dxa"/>
                          </w:tcPr>
                          <w:p w14:paraId="62BD2FC5" w14:textId="77777777" w:rsidR="00621F06" w:rsidRPr="00D74E0A" w:rsidRDefault="00621F06" w:rsidP="00834BDA">
                            <w:pPr>
                              <w:rPr>
                                <w:sz w:val="26"/>
                                <w:szCs w:val="26"/>
                              </w:rPr>
                            </w:pPr>
                          </w:p>
                        </w:tc>
                      </w:tr>
                      <w:tr w:rsidR="00621F06" w:rsidRPr="00D74E0A" w14:paraId="40349883" w14:textId="77777777" w:rsidTr="00834BDA">
                        <w:tc>
                          <w:tcPr>
                            <w:tcW w:w="4822" w:type="dxa"/>
                            <w:shd w:val="clear" w:color="auto" w:fill="auto"/>
                          </w:tcPr>
                          <w:p w14:paraId="3C3BD0D5" w14:textId="77777777" w:rsidR="00621F06" w:rsidRPr="00D74E0A" w:rsidRDefault="00621F06" w:rsidP="00834BDA">
                            <w:pPr>
                              <w:jc w:val="both"/>
                              <w:rPr>
                                <w:b w:val="0"/>
                                <w:sz w:val="26"/>
                                <w:szCs w:val="26"/>
                              </w:rPr>
                            </w:pPr>
                          </w:p>
                        </w:tc>
                        <w:tc>
                          <w:tcPr>
                            <w:tcW w:w="4929" w:type="dxa"/>
                          </w:tcPr>
                          <w:p w14:paraId="5DC741CF" w14:textId="77777777" w:rsidR="00621F06" w:rsidRPr="00D74E0A" w:rsidRDefault="00621F06" w:rsidP="00834BDA">
                            <w:pPr>
                              <w:rPr>
                                <w:sz w:val="26"/>
                                <w:szCs w:val="26"/>
                              </w:rPr>
                            </w:pPr>
                          </w:p>
                        </w:tc>
                      </w:tr>
                      <w:tr w:rsidR="00621F06" w:rsidRPr="00D74E0A" w14:paraId="29A172B6" w14:textId="77777777" w:rsidTr="00834BDA">
                        <w:tc>
                          <w:tcPr>
                            <w:tcW w:w="4822" w:type="dxa"/>
                            <w:shd w:val="clear" w:color="auto" w:fill="auto"/>
                          </w:tcPr>
                          <w:p w14:paraId="31A084D9" w14:textId="77777777" w:rsidR="00621F06" w:rsidRPr="00D74E0A" w:rsidRDefault="00621F06" w:rsidP="00834BDA">
                            <w:pPr>
                              <w:jc w:val="both"/>
                              <w:rPr>
                                <w:b w:val="0"/>
                                <w:sz w:val="26"/>
                                <w:szCs w:val="26"/>
                              </w:rPr>
                            </w:pPr>
                          </w:p>
                        </w:tc>
                        <w:tc>
                          <w:tcPr>
                            <w:tcW w:w="4929" w:type="dxa"/>
                          </w:tcPr>
                          <w:p w14:paraId="76154914" w14:textId="77777777" w:rsidR="00621F06" w:rsidRPr="00D74E0A" w:rsidRDefault="00621F06" w:rsidP="00834BDA">
                            <w:pPr>
                              <w:rPr>
                                <w:sz w:val="26"/>
                                <w:szCs w:val="26"/>
                              </w:rPr>
                            </w:pPr>
                          </w:p>
                        </w:tc>
                      </w:tr>
                      <w:tr w:rsidR="00621F06" w:rsidRPr="00D74E0A" w14:paraId="0D517603" w14:textId="77777777" w:rsidTr="00834BDA">
                        <w:tc>
                          <w:tcPr>
                            <w:tcW w:w="4822" w:type="dxa"/>
                            <w:shd w:val="clear" w:color="auto" w:fill="auto"/>
                          </w:tcPr>
                          <w:p w14:paraId="73A125AB" w14:textId="77777777" w:rsidR="00621F06" w:rsidRPr="00D74E0A" w:rsidRDefault="00621F06" w:rsidP="00834BDA">
                            <w:pPr>
                              <w:jc w:val="both"/>
                              <w:rPr>
                                <w:b w:val="0"/>
                                <w:sz w:val="26"/>
                                <w:szCs w:val="26"/>
                              </w:rPr>
                            </w:pPr>
                          </w:p>
                        </w:tc>
                        <w:tc>
                          <w:tcPr>
                            <w:tcW w:w="4929" w:type="dxa"/>
                          </w:tcPr>
                          <w:p w14:paraId="082EFAA0" w14:textId="77777777" w:rsidR="00621F06" w:rsidRPr="00D74E0A" w:rsidRDefault="00621F06" w:rsidP="00834BDA">
                            <w:pPr>
                              <w:rPr>
                                <w:sz w:val="26"/>
                                <w:szCs w:val="26"/>
                              </w:rPr>
                            </w:pPr>
                          </w:p>
                        </w:tc>
                      </w:tr>
                      <w:tr w:rsidR="00621F06" w:rsidRPr="00D74E0A" w14:paraId="2D0EBA8E" w14:textId="77777777" w:rsidTr="00834BDA">
                        <w:tc>
                          <w:tcPr>
                            <w:tcW w:w="4822" w:type="dxa"/>
                            <w:shd w:val="clear" w:color="auto" w:fill="auto"/>
                          </w:tcPr>
                          <w:p w14:paraId="023AEFA8" w14:textId="77777777" w:rsidR="00621F06" w:rsidRPr="00D74E0A" w:rsidRDefault="00621F06" w:rsidP="00834BDA">
                            <w:pPr>
                              <w:jc w:val="both"/>
                              <w:rPr>
                                <w:b w:val="0"/>
                                <w:sz w:val="26"/>
                                <w:szCs w:val="26"/>
                              </w:rPr>
                            </w:pPr>
                          </w:p>
                        </w:tc>
                        <w:tc>
                          <w:tcPr>
                            <w:tcW w:w="4929" w:type="dxa"/>
                          </w:tcPr>
                          <w:p w14:paraId="2A08C232" w14:textId="77777777" w:rsidR="00621F06" w:rsidRPr="00D74E0A" w:rsidRDefault="00621F06" w:rsidP="00834BDA">
                            <w:pPr>
                              <w:rPr>
                                <w:sz w:val="26"/>
                                <w:szCs w:val="26"/>
                              </w:rPr>
                            </w:pPr>
                          </w:p>
                        </w:tc>
                      </w:tr>
                      <w:tr w:rsidR="00621F06" w:rsidRPr="00D74E0A" w14:paraId="61D5947F" w14:textId="77777777" w:rsidTr="00834BDA">
                        <w:tc>
                          <w:tcPr>
                            <w:tcW w:w="4822" w:type="dxa"/>
                            <w:shd w:val="clear" w:color="auto" w:fill="auto"/>
                          </w:tcPr>
                          <w:p w14:paraId="247E0A97" w14:textId="77777777" w:rsidR="00621F06" w:rsidRPr="00D74E0A" w:rsidRDefault="00621F06" w:rsidP="00834BDA">
                            <w:pPr>
                              <w:jc w:val="both"/>
                              <w:rPr>
                                <w:b w:val="0"/>
                                <w:sz w:val="26"/>
                                <w:szCs w:val="26"/>
                              </w:rPr>
                            </w:pPr>
                          </w:p>
                        </w:tc>
                        <w:tc>
                          <w:tcPr>
                            <w:tcW w:w="4929" w:type="dxa"/>
                          </w:tcPr>
                          <w:p w14:paraId="12690445" w14:textId="77777777" w:rsidR="00621F06" w:rsidRPr="00D74E0A" w:rsidRDefault="00621F06" w:rsidP="00834BDA">
                            <w:pPr>
                              <w:rPr>
                                <w:sz w:val="26"/>
                                <w:szCs w:val="26"/>
                              </w:rPr>
                            </w:pPr>
                          </w:p>
                        </w:tc>
                      </w:tr>
                      <w:tr w:rsidR="00621F06" w:rsidRPr="00D74E0A" w14:paraId="6374C346" w14:textId="77777777" w:rsidTr="00834BDA">
                        <w:tc>
                          <w:tcPr>
                            <w:tcW w:w="4822" w:type="dxa"/>
                            <w:shd w:val="clear" w:color="auto" w:fill="auto"/>
                          </w:tcPr>
                          <w:p w14:paraId="211E17BA" w14:textId="77777777" w:rsidR="00621F06" w:rsidRPr="00D74E0A" w:rsidRDefault="00621F06" w:rsidP="00834BDA">
                            <w:pPr>
                              <w:jc w:val="both"/>
                              <w:rPr>
                                <w:b w:val="0"/>
                                <w:sz w:val="26"/>
                                <w:szCs w:val="26"/>
                              </w:rPr>
                            </w:pPr>
                          </w:p>
                        </w:tc>
                        <w:tc>
                          <w:tcPr>
                            <w:tcW w:w="4929" w:type="dxa"/>
                          </w:tcPr>
                          <w:p w14:paraId="1A810A4C" w14:textId="77777777" w:rsidR="00621F06" w:rsidRPr="00D74E0A" w:rsidRDefault="00621F06" w:rsidP="00834BDA">
                            <w:pPr>
                              <w:rPr>
                                <w:sz w:val="26"/>
                                <w:szCs w:val="26"/>
                              </w:rPr>
                            </w:pPr>
                          </w:p>
                        </w:tc>
                      </w:tr>
                      <w:tr w:rsidR="00621F06" w:rsidRPr="00D74E0A" w14:paraId="019F01A7" w14:textId="77777777" w:rsidTr="00834BDA">
                        <w:tc>
                          <w:tcPr>
                            <w:tcW w:w="4822" w:type="dxa"/>
                            <w:shd w:val="clear" w:color="auto" w:fill="auto"/>
                          </w:tcPr>
                          <w:p w14:paraId="4DBAA49B" w14:textId="77777777" w:rsidR="00621F06" w:rsidRPr="00D74E0A" w:rsidRDefault="00621F06" w:rsidP="00834BDA">
                            <w:pPr>
                              <w:jc w:val="both"/>
                              <w:rPr>
                                <w:b w:val="0"/>
                                <w:sz w:val="26"/>
                                <w:szCs w:val="26"/>
                              </w:rPr>
                            </w:pPr>
                          </w:p>
                        </w:tc>
                        <w:tc>
                          <w:tcPr>
                            <w:tcW w:w="4929" w:type="dxa"/>
                          </w:tcPr>
                          <w:p w14:paraId="0C49ADD8" w14:textId="77777777" w:rsidR="00621F06" w:rsidRPr="00D74E0A" w:rsidRDefault="00621F06" w:rsidP="00834BDA">
                            <w:pPr>
                              <w:rPr>
                                <w:sz w:val="26"/>
                                <w:szCs w:val="26"/>
                              </w:rPr>
                            </w:pPr>
                          </w:p>
                        </w:tc>
                      </w:tr>
                      <w:tr w:rsidR="00621F06" w:rsidRPr="00D74E0A" w14:paraId="4D9FA8F7" w14:textId="77777777" w:rsidTr="00834BDA">
                        <w:tc>
                          <w:tcPr>
                            <w:tcW w:w="4822" w:type="dxa"/>
                            <w:shd w:val="clear" w:color="auto" w:fill="auto"/>
                          </w:tcPr>
                          <w:p w14:paraId="6A9DDB3A" w14:textId="77777777" w:rsidR="00621F06" w:rsidRPr="00D74E0A" w:rsidRDefault="00621F06" w:rsidP="00834BDA">
                            <w:pPr>
                              <w:jc w:val="both"/>
                              <w:rPr>
                                <w:b w:val="0"/>
                                <w:sz w:val="26"/>
                                <w:szCs w:val="26"/>
                              </w:rPr>
                            </w:pPr>
                          </w:p>
                        </w:tc>
                        <w:tc>
                          <w:tcPr>
                            <w:tcW w:w="4929" w:type="dxa"/>
                          </w:tcPr>
                          <w:p w14:paraId="44F03149" w14:textId="77777777" w:rsidR="00621F06" w:rsidRPr="00D74E0A" w:rsidRDefault="00621F06" w:rsidP="00834BDA">
                            <w:pPr>
                              <w:rPr>
                                <w:sz w:val="26"/>
                                <w:szCs w:val="26"/>
                              </w:rPr>
                            </w:pPr>
                          </w:p>
                        </w:tc>
                      </w:tr>
                      <w:tr w:rsidR="00621F06" w:rsidRPr="00D74E0A" w14:paraId="21634C57" w14:textId="77777777" w:rsidTr="00834BDA">
                        <w:tc>
                          <w:tcPr>
                            <w:tcW w:w="4822" w:type="dxa"/>
                            <w:shd w:val="clear" w:color="auto" w:fill="auto"/>
                          </w:tcPr>
                          <w:p w14:paraId="206CB00D" w14:textId="77777777" w:rsidR="00621F06" w:rsidRPr="00D74E0A" w:rsidRDefault="00621F06" w:rsidP="00834BDA">
                            <w:pPr>
                              <w:jc w:val="both"/>
                              <w:rPr>
                                <w:b w:val="0"/>
                                <w:sz w:val="26"/>
                                <w:szCs w:val="26"/>
                              </w:rPr>
                            </w:pPr>
                          </w:p>
                        </w:tc>
                        <w:tc>
                          <w:tcPr>
                            <w:tcW w:w="4929" w:type="dxa"/>
                          </w:tcPr>
                          <w:p w14:paraId="04AAA407" w14:textId="77777777" w:rsidR="00621F06" w:rsidRPr="00D74E0A" w:rsidRDefault="00621F06" w:rsidP="00834BDA">
                            <w:pPr>
                              <w:rPr>
                                <w:sz w:val="26"/>
                                <w:szCs w:val="26"/>
                              </w:rPr>
                            </w:pPr>
                          </w:p>
                        </w:tc>
                      </w:tr>
                      <w:tr w:rsidR="00621F06" w:rsidRPr="00D74E0A" w14:paraId="40E23E90" w14:textId="77777777" w:rsidTr="00834BDA">
                        <w:tc>
                          <w:tcPr>
                            <w:tcW w:w="4822" w:type="dxa"/>
                            <w:shd w:val="clear" w:color="auto" w:fill="auto"/>
                          </w:tcPr>
                          <w:p w14:paraId="00D2AB08" w14:textId="77777777" w:rsidR="00621F06" w:rsidRPr="00D74E0A" w:rsidRDefault="00621F06" w:rsidP="00834BDA">
                            <w:pPr>
                              <w:jc w:val="both"/>
                              <w:rPr>
                                <w:b w:val="0"/>
                                <w:sz w:val="26"/>
                                <w:szCs w:val="26"/>
                              </w:rPr>
                            </w:pPr>
                          </w:p>
                        </w:tc>
                        <w:tc>
                          <w:tcPr>
                            <w:tcW w:w="4929" w:type="dxa"/>
                          </w:tcPr>
                          <w:p w14:paraId="2CF7FE44" w14:textId="77777777" w:rsidR="00621F06" w:rsidRPr="00D74E0A" w:rsidRDefault="00621F06" w:rsidP="00834BDA">
                            <w:pPr>
                              <w:rPr>
                                <w:sz w:val="26"/>
                                <w:szCs w:val="26"/>
                              </w:rPr>
                            </w:pPr>
                          </w:p>
                        </w:tc>
                      </w:tr>
                      <w:tr w:rsidR="00621F06" w:rsidRPr="00D74E0A" w14:paraId="036CDB30" w14:textId="77777777" w:rsidTr="00834BDA">
                        <w:tc>
                          <w:tcPr>
                            <w:tcW w:w="4822" w:type="dxa"/>
                            <w:shd w:val="clear" w:color="auto" w:fill="auto"/>
                          </w:tcPr>
                          <w:p w14:paraId="57C243EE" w14:textId="77777777" w:rsidR="00621F06" w:rsidRPr="00D74E0A" w:rsidRDefault="00621F06" w:rsidP="00834BDA">
                            <w:pPr>
                              <w:jc w:val="both"/>
                              <w:rPr>
                                <w:b w:val="0"/>
                                <w:sz w:val="26"/>
                                <w:szCs w:val="26"/>
                              </w:rPr>
                            </w:pPr>
                          </w:p>
                        </w:tc>
                        <w:tc>
                          <w:tcPr>
                            <w:tcW w:w="4929" w:type="dxa"/>
                          </w:tcPr>
                          <w:p w14:paraId="52B4F6CC" w14:textId="77777777" w:rsidR="00621F06" w:rsidRPr="00D74E0A" w:rsidRDefault="00621F06" w:rsidP="00834BDA">
                            <w:pPr>
                              <w:rPr>
                                <w:sz w:val="26"/>
                                <w:szCs w:val="26"/>
                              </w:rPr>
                            </w:pPr>
                          </w:p>
                        </w:tc>
                      </w:tr>
                      <w:tr w:rsidR="00621F06" w:rsidRPr="00D74E0A" w14:paraId="72DDF3BF" w14:textId="77777777" w:rsidTr="00834BDA">
                        <w:tc>
                          <w:tcPr>
                            <w:tcW w:w="4822" w:type="dxa"/>
                            <w:shd w:val="clear" w:color="auto" w:fill="auto"/>
                          </w:tcPr>
                          <w:p w14:paraId="32EC13FC" w14:textId="77777777" w:rsidR="00621F06" w:rsidRPr="00D74E0A" w:rsidRDefault="00621F06" w:rsidP="00834BDA">
                            <w:pPr>
                              <w:jc w:val="both"/>
                              <w:rPr>
                                <w:b w:val="0"/>
                                <w:sz w:val="26"/>
                                <w:szCs w:val="26"/>
                              </w:rPr>
                            </w:pPr>
                          </w:p>
                        </w:tc>
                        <w:tc>
                          <w:tcPr>
                            <w:tcW w:w="4929" w:type="dxa"/>
                          </w:tcPr>
                          <w:p w14:paraId="25C788F5" w14:textId="77777777" w:rsidR="00621F06" w:rsidRPr="00D74E0A" w:rsidRDefault="00621F06" w:rsidP="00834BDA">
                            <w:pPr>
                              <w:rPr>
                                <w:sz w:val="26"/>
                                <w:szCs w:val="26"/>
                              </w:rPr>
                            </w:pPr>
                          </w:p>
                        </w:tc>
                      </w:tr>
                    </w:tbl>
                    <w:p w14:paraId="6ED09636" w14:textId="77777777" w:rsidR="00621F06" w:rsidRPr="0030752F" w:rsidRDefault="00621F06" w:rsidP="00FA04FE">
                      <w:pPr>
                        <w:tabs>
                          <w:tab w:val="left" w:pos="284"/>
                        </w:tabs>
                        <w:jc w:val="both"/>
                        <w:rPr>
                          <w:b w:val="0"/>
                          <w:sz w:val="20"/>
                          <w:szCs w:val="20"/>
                          <w:lang w:val="nl-NL"/>
                        </w:rPr>
                      </w:pPr>
                      <w:r w:rsidRPr="002D71A7">
                        <w:rPr>
                          <w:bCs w:val="0"/>
                          <w:sz w:val="20"/>
                          <w:szCs w:val="20"/>
                          <w:u w:val="single"/>
                          <w:lang w:val="nl-NL"/>
                        </w:rPr>
                        <w:t>Câu 19.</w:t>
                      </w:r>
                      <w:r w:rsidRPr="0030752F">
                        <w:rPr>
                          <w:b w:val="0"/>
                          <w:sz w:val="20"/>
                          <w:szCs w:val="20"/>
                          <w:lang w:val="nl-NL"/>
                        </w:rPr>
                        <w:t xml:space="preserve"> Tại hai đỉnh MP của một hình vuông MNPQ cạnh a đặt hai </w:t>
                      </w:r>
                      <w:hyperlink r:id="rId215" w:anchor="1" w:tgtFrame="_blank" w:history="1">
                        <w:r w:rsidRPr="0030752F">
                          <w:rPr>
                            <w:b w:val="0"/>
                            <w:sz w:val="20"/>
                            <w:szCs w:val="20"/>
                            <w:lang w:val="nl-NL"/>
                          </w:rPr>
                          <w:t>điện</w:t>
                        </w:r>
                      </w:hyperlink>
                      <w:r w:rsidRPr="0030752F">
                        <w:rPr>
                          <w:b w:val="0"/>
                          <w:sz w:val="20"/>
                          <w:szCs w:val="20"/>
                          <w:lang w:val="nl-NL"/>
                        </w:rPr>
                        <w:t xml:space="preserve"> tích điểm q</w:t>
                      </w:r>
                      <w:r w:rsidRPr="0030752F">
                        <w:rPr>
                          <w:b w:val="0"/>
                          <w:sz w:val="20"/>
                          <w:szCs w:val="20"/>
                          <w:vertAlign w:val="subscript"/>
                          <w:lang w:val="nl-NL"/>
                        </w:rPr>
                        <w:t>M</w:t>
                      </w:r>
                      <w:r w:rsidRPr="0030752F">
                        <w:rPr>
                          <w:b w:val="0"/>
                          <w:sz w:val="20"/>
                          <w:szCs w:val="20"/>
                          <w:lang w:val="nl-NL"/>
                        </w:rPr>
                        <w:t>= q</w:t>
                      </w:r>
                      <w:r w:rsidRPr="0030752F">
                        <w:rPr>
                          <w:b w:val="0"/>
                          <w:sz w:val="20"/>
                          <w:szCs w:val="20"/>
                          <w:vertAlign w:val="subscript"/>
                          <w:lang w:val="nl-NL"/>
                        </w:rPr>
                        <w:t xml:space="preserve">P </w:t>
                      </w:r>
                      <w:r w:rsidRPr="0030752F">
                        <w:rPr>
                          <w:b w:val="0"/>
                          <w:sz w:val="20"/>
                          <w:szCs w:val="20"/>
                          <w:lang w:val="nl-NL"/>
                        </w:rPr>
                        <w:t>= - 3.10</w:t>
                      </w:r>
                      <w:r w:rsidRPr="0030752F">
                        <w:rPr>
                          <w:b w:val="0"/>
                          <w:sz w:val="20"/>
                          <w:szCs w:val="20"/>
                          <w:vertAlign w:val="superscript"/>
                          <w:lang w:val="nl-NL"/>
                        </w:rPr>
                        <w:t>-6</w:t>
                      </w:r>
                      <w:r w:rsidRPr="0030752F">
                        <w:rPr>
                          <w:b w:val="0"/>
                          <w:sz w:val="20"/>
                          <w:szCs w:val="20"/>
                          <w:lang w:val="nl-NL"/>
                        </w:rPr>
                        <w:t xml:space="preserve"> C. Phải đặt tại đỉnh Q một </w:t>
                      </w:r>
                      <w:hyperlink r:id="rId216" w:anchor="1" w:tgtFrame="_blank" w:history="1">
                        <w:r w:rsidRPr="0030752F">
                          <w:rPr>
                            <w:b w:val="0"/>
                            <w:sz w:val="20"/>
                            <w:szCs w:val="20"/>
                            <w:lang w:val="nl-NL"/>
                          </w:rPr>
                          <w:t>điện</w:t>
                        </w:r>
                      </w:hyperlink>
                      <w:r w:rsidRPr="0030752F">
                        <w:rPr>
                          <w:b w:val="0"/>
                          <w:sz w:val="20"/>
                          <w:szCs w:val="20"/>
                          <w:lang w:val="nl-NL"/>
                        </w:rPr>
                        <w:t xml:space="preserve"> tích q bằng bao nhiêu để </w:t>
                      </w:r>
                      <w:hyperlink r:id="rId217" w:anchor="1" w:tgtFrame="_blank" w:history="1">
                        <w:r w:rsidRPr="0030752F">
                          <w:rPr>
                            <w:b w:val="0"/>
                            <w:sz w:val="20"/>
                            <w:szCs w:val="20"/>
                            <w:lang w:val="nl-NL"/>
                          </w:rPr>
                          <w:t>điện</w:t>
                        </w:r>
                      </w:hyperlink>
                      <w:r w:rsidRPr="0030752F">
                        <w:rPr>
                          <w:b w:val="0"/>
                          <w:sz w:val="20"/>
                          <w:szCs w:val="20"/>
                          <w:lang w:val="nl-NL"/>
                        </w:rPr>
                        <w:t xml:space="preserve"> trường gây bởi hệ ba </w:t>
                      </w:r>
                      <w:hyperlink r:id="rId218" w:anchor="1" w:tgtFrame="_blank" w:history="1">
                        <w:r w:rsidRPr="0030752F">
                          <w:rPr>
                            <w:b w:val="0"/>
                            <w:sz w:val="20"/>
                            <w:szCs w:val="20"/>
                            <w:lang w:val="nl-NL"/>
                          </w:rPr>
                          <w:t>điện</w:t>
                        </w:r>
                      </w:hyperlink>
                      <w:r w:rsidRPr="0030752F">
                        <w:rPr>
                          <w:b w:val="0"/>
                          <w:sz w:val="20"/>
                          <w:szCs w:val="20"/>
                          <w:lang w:val="nl-NL"/>
                        </w:rPr>
                        <w:t xml:space="preserve"> tích này tại N triệt tiêu?</w:t>
                      </w:r>
                    </w:p>
                    <w:p w14:paraId="531F8A81" w14:textId="77777777" w:rsidR="00621F06" w:rsidRPr="0030752F" w:rsidRDefault="00621F06" w:rsidP="00FA04FE">
                      <w:pPr>
                        <w:tabs>
                          <w:tab w:val="left" w:pos="284"/>
                        </w:tabs>
                        <w:ind w:left="136"/>
                        <w:jc w:val="both"/>
                        <w:rPr>
                          <w:b w:val="0"/>
                          <w:bCs w:val="0"/>
                          <w:sz w:val="20"/>
                          <w:szCs w:val="20"/>
                          <w:lang w:val="nl-NL"/>
                        </w:rPr>
                      </w:pPr>
                      <w:r w:rsidRPr="00834559">
                        <w:rPr>
                          <w:b w:val="0"/>
                          <w:sz w:val="20"/>
                          <w:szCs w:val="20"/>
                          <w:lang w:val="nl-NL"/>
                        </w:rPr>
                        <w:t>A.</w:t>
                      </w:r>
                      <w:r w:rsidRPr="00834559">
                        <w:rPr>
                          <w:b w:val="0"/>
                          <w:bCs w:val="0"/>
                          <w:sz w:val="20"/>
                          <w:szCs w:val="20"/>
                          <w:lang w:val="nl-NL"/>
                        </w:rPr>
                        <w:t xml:space="preserve"> q</w:t>
                      </w:r>
                      <w:r w:rsidRPr="0030752F">
                        <w:rPr>
                          <w:b w:val="0"/>
                          <w:bCs w:val="0"/>
                          <w:sz w:val="20"/>
                          <w:szCs w:val="20"/>
                          <w:lang w:val="nl-NL"/>
                        </w:rPr>
                        <w:t xml:space="preserve"> = 6</w:t>
                      </w:r>
                      <w:r w:rsidR="007C18AF" w:rsidRPr="00621F06">
                        <w:rPr>
                          <w:b w:val="0"/>
                          <w:noProof/>
                          <w:position w:val="-6"/>
                          <w:sz w:val="20"/>
                          <w:szCs w:val="20"/>
                          <w:lang w:val="nl-NL"/>
                        </w:rPr>
                        <w:object w:dxaOrig="381" w:dyaOrig="345" w14:anchorId="18D5902D">
                          <v:shape id="_x0000_i1069" type="#_x0000_t75" alt="" style="width:19.05pt;height:17.25pt;mso-width-percent:0;mso-height-percent:0;mso-width-percent:0;mso-height-percent:0" o:ole="">
                            <v:imagedata r:id="rId209" o:title=""/>
                          </v:shape>
                          <o:OLEObject Type="Embed" ProgID="Equation.3" ShapeID="_x0000_i1069" DrawAspect="Content" ObjectID="_1691511767" r:id="rId219"/>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r>
                      <w:r w:rsidRPr="0030752F">
                        <w:rPr>
                          <w:b w:val="0"/>
                          <w:bCs w:val="0"/>
                          <w:sz w:val="20"/>
                          <w:szCs w:val="20"/>
                          <w:lang w:val="nl-NL"/>
                        </w:rPr>
                        <w:tab/>
                        <w:t>B. q = - 6</w:t>
                      </w:r>
                      <w:r w:rsidR="007C18AF" w:rsidRPr="00621F06">
                        <w:rPr>
                          <w:b w:val="0"/>
                          <w:noProof/>
                          <w:position w:val="-6"/>
                          <w:sz w:val="20"/>
                          <w:szCs w:val="20"/>
                          <w:lang w:val="nl-NL"/>
                        </w:rPr>
                        <w:object w:dxaOrig="381" w:dyaOrig="345" w14:anchorId="16056DAE">
                          <v:shape id="_x0000_i1070" type="#_x0000_t75" alt="" style="width:19.05pt;height:17.25pt;mso-width-percent:0;mso-height-percent:0;mso-width-percent:0;mso-height-percent:0" o:ole="">
                            <v:imagedata r:id="rId211" o:title=""/>
                          </v:shape>
                          <o:OLEObject Type="Embed" ProgID="Equation.3" ShapeID="_x0000_i1070" DrawAspect="Content" ObjectID="_1691511768" r:id="rId220"/>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t>C. q = - 3</w:t>
                      </w:r>
                      <w:r w:rsidR="007C18AF" w:rsidRPr="00621F06">
                        <w:rPr>
                          <w:b w:val="0"/>
                          <w:noProof/>
                          <w:position w:val="-6"/>
                          <w:sz w:val="20"/>
                          <w:szCs w:val="20"/>
                          <w:lang w:val="nl-NL"/>
                        </w:rPr>
                        <w:object w:dxaOrig="381" w:dyaOrig="345" w14:anchorId="48515A8E">
                          <v:shape id="_x0000_i1071" type="#_x0000_t75" alt="" style="width:19.05pt;height:17.25pt;mso-width-percent:0;mso-height-percent:0;mso-width-percent:0;mso-height-percent:0" o:ole="">
                            <v:imagedata r:id="rId211" o:title=""/>
                          </v:shape>
                          <o:OLEObject Type="Embed" ProgID="Equation.3" ShapeID="_x0000_i1071" DrawAspect="Content" ObjectID="_1691511769" r:id="rId221"/>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r w:rsidRPr="0030752F">
                        <w:rPr>
                          <w:b w:val="0"/>
                          <w:bCs w:val="0"/>
                          <w:sz w:val="20"/>
                          <w:szCs w:val="20"/>
                          <w:lang w:val="nl-NL"/>
                        </w:rPr>
                        <w:tab/>
                      </w:r>
                      <w:r w:rsidRPr="0030752F">
                        <w:rPr>
                          <w:b w:val="0"/>
                          <w:bCs w:val="0"/>
                          <w:sz w:val="20"/>
                          <w:szCs w:val="20"/>
                          <w:lang w:val="nl-NL"/>
                        </w:rPr>
                        <w:tab/>
                        <w:t>D. q=3</w:t>
                      </w:r>
                      <w:r w:rsidR="007C18AF" w:rsidRPr="00621F06">
                        <w:rPr>
                          <w:b w:val="0"/>
                          <w:noProof/>
                          <w:position w:val="-6"/>
                          <w:sz w:val="20"/>
                          <w:szCs w:val="20"/>
                          <w:lang w:val="nl-NL"/>
                        </w:rPr>
                        <w:object w:dxaOrig="381" w:dyaOrig="345" w14:anchorId="2C10DCE4">
                          <v:shape id="_x0000_i1072" type="#_x0000_t75" alt="" style="width:19.05pt;height:17.25pt;mso-width-percent:0;mso-height-percent:0;mso-width-percent:0;mso-height-percent:0" o:ole="">
                            <v:imagedata r:id="rId211" o:title=""/>
                          </v:shape>
                          <o:OLEObject Type="Embed" ProgID="Equation.3" ShapeID="_x0000_i1072" DrawAspect="Content" ObjectID="_1691511770" r:id="rId222"/>
                        </w:object>
                      </w:r>
                      <w:r w:rsidRPr="0030752F">
                        <w:rPr>
                          <w:b w:val="0"/>
                          <w:bCs w:val="0"/>
                          <w:sz w:val="20"/>
                          <w:szCs w:val="20"/>
                          <w:lang w:val="nl-NL"/>
                        </w:rPr>
                        <w:t>.10</w:t>
                      </w:r>
                      <w:r w:rsidRPr="0030752F">
                        <w:rPr>
                          <w:b w:val="0"/>
                          <w:bCs w:val="0"/>
                          <w:sz w:val="20"/>
                          <w:szCs w:val="20"/>
                          <w:vertAlign w:val="superscript"/>
                          <w:lang w:val="nl-NL"/>
                        </w:rPr>
                        <w:t>-6</w:t>
                      </w:r>
                      <w:r w:rsidRPr="0030752F">
                        <w:rPr>
                          <w:b w:val="0"/>
                          <w:bCs w:val="0"/>
                          <w:sz w:val="20"/>
                          <w:szCs w:val="20"/>
                          <w:lang w:val="nl-NL"/>
                        </w:rPr>
                        <w:t xml:space="preserve"> C</w:t>
                      </w:r>
                    </w:p>
                    <w:p w14:paraId="645E957C" w14:textId="77777777" w:rsidR="00621F06" w:rsidRDefault="00621F06" w:rsidP="00FA04FE">
                      <w:pPr>
                        <w:tabs>
                          <w:tab w:val="left" w:pos="284"/>
                        </w:tabs>
                        <w:jc w:val="both"/>
                        <w:rPr>
                          <w:b w:val="0"/>
                          <w:sz w:val="20"/>
                          <w:szCs w:val="20"/>
                          <w:lang w:val="nl-NL"/>
                        </w:rPr>
                      </w:pPr>
                      <w:r w:rsidRPr="002D71A7">
                        <w:rPr>
                          <w:bCs w:val="0"/>
                          <w:sz w:val="20"/>
                          <w:szCs w:val="20"/>
                          <w:u w:val="single"/>
                          <w:lang w:val="nl-NL"/>
                        </w:rPr>
                        <w:t>Câu 20.</w:t>
                      </w:r>
                      <w:r w:rsidRPr="0030752F">
                        <w:rPr>
                          <w:b w:val="0"/>
                          <w:sz w:val="20"/>
                          <w:szCs w:val="20"/>
                          <w:lang w:val="nl-NL"/>
                        </w:rPr>
                        <w:t xml:space="preserve"> Một hạt bụi tích điện có khối lượng m=10</w:t>
                      </w:r>
                      <w:r w:rsidRPr="0030752F">
                        <w:rPr>
                          <w:b w:val="0"/>
                          <w:sz w:val="20"/>
                          <w:szCs w:val="20"/>
                          <w:vertAlign w:val="superscript"/>
                          <w:lang w:val="nl-NL"/>
                        </w:rPr>
                        <w:t>-8</w:t>
                      </w:r>
                      <w:r w:rsidRPr="0030752F">
                        <w:rPr>
                          <w:b w:val="0"/>
                          <w:sz w:val="20"/>
                          <w:szCs w:val="20"/>
                          <w:lang w:val="nl-NL"/>
                        </w:rPr>
                        <w:t>g nằm cân bằng trong điện trường đều</w:t>
                      </w:r>
                      <w:r w:rsidRPr="00FA04FE">
                        <w:rPr>
                          <w:b w:val="0"/>
                          <w:sz w:val="20"/>
                          <w:szCs w:val="20"/>
                          <w:lang w:val="nl-NL"/>
                        </w:rPr>
                        <w:t xml:space="preserve"> </w:t>
                      </w:r>
                      <w:r w:rsidRPr="0030752F">
                        <w:rPr>
                          <w:b w:val="0"/>
                          <w:sz w:val="20"/>
                          <w:szCs w:val="20"/>
                          <w:lang w:val="nl-NL"/>
                        </w:rPr>
                        <w:t>có hướng thẳng đứng xuống dưới và có cường độ E= 1000V/m, lấy g=10m/s</w:t>
                      </w:r>
                      <w:r w:rsidRPr="0030752F">
                        <w:rPr>
                          <w:b w:val="0"/>
                          <w:sz w:val="20"/>
                          <w:szCs w:val="20"/>
                          <w:vertAlign w:val="superscript"/>
                          <w:lang w:val="nl-NL"/>
                        </w:rPr>
                        <w:t>2</w:t>
                      </w:r>
                      <w:r w:rsidRPr="0030752F">
                        <w:rPr>
                          <w:b w:val="0"/>
                          <w:sz w:val="20"/>
                          <w:szCs w:val="20"/>
                          <w:lang w:val="nl-NL"/>
                        </w:rPr>
                        <w:t xml:space="preserve">. Điện tích của hạt bụi là </w:t>
                      </w:r>
                      <w:r w:rsidRPr="0030752F">
                        <w:rPr>
                          <w:b w:val="0"/>
                          <w:sz w:val="20"/>
                          <w:szCs w:val="20"/>
                          <w:lang w:val="nl-NL"/>
                        </w:rPr>
                        <w:tab/>
                      </w:r>
                      <w:r>
                        <w:rPr>
                          <w:b w:val="0"/>
                          <w:sz w:val="20"/>
                          <w:szCs w:val="20"/>
                          <w:lang w:val="nl-NL"/>
                        </w:rPr>
                        <w:t xml:space="preserve">   </w:t>
                      </w:r>
                    </w:p>
                    <w:p w14:paraId="19D104CC" w14:textId="750BE50A" w:rsidR="00621F06" w:rsidRPr="0030752F" w:rsidRDefault="00621F06" w:rsidP="00FA04FE">
                      <w:pPr>
                        <w:tabs>
                          <w:tab w:val="left" w:pos="284"/>
                        </w:tabs>
                        <w:jc w:val="both"/>
                        <w:rPr>
                          <w:b w:val="0"/>
                          <w:sz w:val="20"/>
                          <w:szCs w:val="20"/>
                          <w:lang w:val="nl-NL"/>
                        </w:rPr>
                      </w:pPr>
                      <w:r w:rsidRPr="0030752F">
                        <w:rPr>
                          <w:b w:val="0"/>
                          <w:sz w:val="20"/>
                          <w:szCs w:val="20"/>
                          <w:u w:val="single"/>
                          <w:lang w:val="nl-NL"/>
                        </w:rPr>
                        <w:t xml:space="preserve">A. </w:t>
                      </w:r>
                      <w:r w:rsidRPr="0030752F">
                        <w:rPr>
                          <w:b w:val="0"/>
                          <w:sz w:val="20"/>
                          <w:szCs w:val="20"/>
                          <w:lang w:val="nl-NL"/>
                        </w:rPr>
                        <w:t>- 10</w:t>
                      </w:r>
                      <w:r w:rsidRPr="0030752F">
                        <w:rPr>
                          <w:b w:val="0"/>
                          <w:sz w:val="20"/>
                          <w:szCs w:val="20"/>
                          <w:vertAlign w:val="superscript"/>
                          <w:lang w:val="nl-NL"/>
                        </w:rPr>
                        <w:t xml:space="preserve">-13 </w:t>
                      </w:r>
                      <w:r>
                        <w:rPr>
                          <w:b w:val="0"/>
                          <w:sz w:val="20"/>
                          <w:szCs w:val="20"/>
                          <w:lang w:val="nl-NL"/>
                        </w:rPr>
                        <w:t xml:space="preserve">C         </w:t>
                      </w:r>
                      <w:r w:rsidRPr="0030752F">
                        <w:rPr>
                          <w:b w:val="0"/>
                          <w:sz w:val="20"/>
                          <w:szCs w:val="20"/>
                          <w:lang w:val="nl-NL"/>
                        </w:rPr>
                        <w:t>B. 10</w:t>
                      </w:r>
                      <w:r w:rsidRPr="0030752F">
                        <w:rPr>
                          <w:b w:val="0"/>
                          <w:sz w:val="20"/>
                          <w:szCs w:val="20"/>
                          <w:vertAlign w:val="superscript"/>
                          <w:lang w:val="nl-NL"/>
                        </w:rPr>
                        <w:t xml:space="preserve">-13 </w:t>
                      </w:r>
                      <w:r>
                        <w:rPr>
                          <w:b w:val="0"/>
                          <w:sz w:val="20"/>
                          <w:szCs w:val="20"/>
                          <w:lang w:val="nl-NL"/>
                        </w:rPr>
                        <w:t xml:space="preserve">C             </w:t>
                      </w:r>
                      <w:r w:rsidRPr="0030752F">
                        <w:rPr>
                          <w:b w:val="0"/>
                          <w:sz w:val="20"/>
                          <w:szCs w:val="20"/>
                          <w:lang w:val="nl-NL"/>
                        </w:rPr>
                        <w:t>C.  - 10</w:t>
                      </w:r>
                      <w:r w:rsidRPr="0030752F">
                        <w:rPr>
                          <w:b w:val="0"/>
                          <w:sz w:val="20"/>
                          <w:szCs w:val="20"/>
                          <w:vertAlign w:val="superscript"/>
                          <w:lang w:val="nl-NL"/>
                        </w:rPr>
                        <w:t xml:space="preserve">-10 </w:t>
                      </w:r>
                      <w:r>
                        <w:rPr>
                          <w:b w:val="0"/>
                          <w:sz w:val="20"/>
                          <w:szCs w:val="20"/>
                          <w:lang w:val="nl-NL"/>
                        </w:rPr>
                        <w:t xml:space="preserve">C            </w:t>
                      </w:r>
                      <w:r w:rsidRPr="0030752F">
                        <w:rPr>
                          <w:b w:val="0"/>
                          <w:sz w:val="20"/>
                          <w:szCs w:val="20"/>
                          <w:lang w:val="nl-NL"/>
                        </w:rPr>
                        <w:t>D. 10</w:t>
                      </w:r>
                      <w:r w:rsidRPr="0030752F">
                        <w:rPr>
                          <w:b w:val="0"/>
                          <w:sz w:val="20"/>
                          <w:szCs w:val="20"/>
                          <w:vertAlign w:val="superscript"/>
                          <w:lang w:val="nl-NL"/>
                        </w:rPr>
                        <w:t xml:space="preserve">-10 </w:t>
                      </w:r>
                      <w:r w:rsidRPr="0030752F">
                        <w:rPr>
                          <w:b w:val="0"/>
                          <w:sz w:val="20"/>
                          <w:szCs w:val="20"/>
                          <w:lang w:val="nl-NL"/>
                        </w:rPr>
                        <w:t>C</w:t>
                      </w:r>
                    </w:p>
                    <w:p w14:paraId="02B1D22A" w14:textId="77777777" w:rsidR="00621F06" w:rsidRPr="0030752F" w:rsidRDefault="00621F06" w:rsidP="00FA04FE">
                      <w:pPr>
                        <w:tabs>
                          <w:tab w:val="left" w:pos="720"/>
                        </w:tabs>
                        <w:rPr>
                          <w:b w:val="0"/>
                          <w:sz w:val="20"/>
                          <w:szCs w:val="20"/>
                          <w:u w:val="single"/>
                          <w:lang w:val="nl-NL"/>
                        </w:rPr>
                      </w:pPr>
                    </w:p>
                    <w:p w14:paraId="7AD856BE" w14:textId="77777777" w:rsidR="00621F06" w:rsidRPr="0030752F" w:rsidRDefault="00621F06" w:rsidP="00FA04FE">
                      <w:pPr>
                        <w:spacing w:line="276" w:lineRule="auto"/>
                        <w:rPr>
                          <w:sz w:val="20"/>
                          <w:szCs w:val="20"/>
                        </w:rPr>
                      </w:pPr>
                    </w:p>
                    <w:p w14:paraId="49EBB89A" w14:textId="7C115E7C" w:rsidR="00621F06" w:rsidRPr="00525F97" w:rsidRDefault="00621F06" w:rsidP="00FA04FE">
                      <w:pPr>
                        <w:spacing w:line="276" w:lineRule="auto"/>
                        <w:rPr>
                          <w:sz w:val="22"/>
                          <w:szCs w:val="22"/>
                        </w:rPr>
                      </w:pPr>
                    </w:p>
                  </w:txbxContent>
                </v:textbox>
                <w10:wrap type="through"/>
              </v:shape>
            </w:pict>
          </mc:Fallback>
        </mc:AlternateContent>
      </w:r>
    </w:p>
    <w:tbl>
      <w:tblPr>
        <w:tblW w:w="95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FA54A7" w:rsidRPr="0046538A" w14:paraId="749FA19A" w14:textId="77777777" w:rsidTr="00FA04FE">
        <w:trPr>
          <w:trHeight w:val="417"/>
        </w:trPr>
        <w:tc>
          <w:tcPr>
            <w:tcW w:w="9540" w:type="dxa"/>
            <w:shd w:val="clear" w:color="auto" w:fill="auto"/>
            <w:vAlign w:val="center"/>
          </w:tcPr>
          <w:p w14:paraId="7E6144F7" w14:textId="77777777" w:rsidR="00FA54A7" w:rsidRPr="0046538A" w:rsidRDefault="00FA54A7" w:rsidP="00A52BBA">
            <w:pPr>
              <w:jc w:val="center"/>
              <w:rPr>
                <w:rFonts w:ascii="Cambria" w:hAnsi="Cambria"/>
                <w:b w:val="0"/>
                <w:sz w:val="24"/>
                <w:szCs w:val="24"/>
              </w:rPr>
            </w:pPr>
            <w:r w:rsidRPr="0046538A">
              <w:rPr>
                <w:sz w:val="24"/>
                <w:szCs w:val="24"/>
              </w:rPr>
              <w:lastRenderedPageBreak/>
              <w:t>Bài 04</w:t>
            </w:r>
            <w:r w:rsidRPr="0046538A">
              <w:rPr>
                <w:rFonts w:ascii="Cambria" w:hAnsi="Cambria"/>
                <w:b w:val="0"/>
                <w:sz w:val="24"/>
                <w:szCs w:val="24"/>
              </w:rPr>
              <w:t xml:space="preserve">: </w:t>
            </w:r>
            <w:r w:rsidRPr="0046538A">
              <w:rPr>
                <w:rFonts w:ascii="Cambria" w:hAnsi="Cambria"/>
                <w:sz w:val="24"/>
                <w:szCs w:val="24"/>
              </w:rPr>
              <w:t>CÔNG CỦA LỰC ĐIỆN.</w:t>
            </w:r>
          </w:p>
        </w:tc>
      </w:tr>
    </w:tbl>
    <w:p w14:paraId="2B07841D" w14:textId="77777777" w:rsidR="00FA54A7" w:rsidRPr="0046538A" w:rsidRDefault="00FA54A7" w:rsidP="00FA54A7">
      <w:pPr>
        <w:jc w:val="both"/>
        <w:rPr>
          <w:sz w:val="22"/>
          <w:szCs w:val="22"/>
        </w:rPr>
      </w:pPr>
      <w:r w:rsidRPr="0046538A">
        <w:rPr>
          <w:noProof/>
          <w:sz w:val="22"/>
          <w:szCs w:val="22"/>
        </w:rPr>
        <mc:AlternateContent>
          <mc:Choice Requires="wps">
            <w:drawing>
              <wp:anchor distT="0" distB="0" distL="114300" distR="114300" simplePos="0" relativeHeight="251682816" behindDoc="0" locked="0" layoutInCell="1" allowOverlap="1" wp14:anchorId="7845DB9E" wp14:editId="79CD6345">
                <wp:simplePos x="0" y="0"/>
                <wp:positionH relativeFrom="column">
                  <wp:posOffset>-191770</wp:posOffset>
                </wp:positionH>
                <wp:positionV relativeFrom="paragraph">
                  <wp:posOffset>70485</wp:posOffset>
                </wp:positionV>
                <wp:extent cx="6480000" cy="9612000"/>
                <wp:effectExtent l="0" t="0" r="10160" b="14605"/>
                <wp:wrapNone/>
                <wp:docPr id="95"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291434A2" w14:textId="77777777" w:rsidR="00621F06" w:rsidRDefault="00621F06" w:rsidP="00FA54A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733FD34" w14:textId="77777777" w:rsidR="00621F06" w:rsidRPr="00930520" w:rsidRDefault="00621F06" w:rsidP="00FA54A7">
                            <w:pPr>
                              <w:tabs>
                                <w:tab w:val="left" w:pos="219"/>
                              </w:tabs>
                              <w:spacing w:line="276" w:lineRule="auto"/>
                              <w:jc w:val="both"/>
                              <w:rPr>
                                <w:b w:val="0"/>
                                <w:sz w:val="21"/>
                                <w:szCs w:val="21"/>
                              </w:rPr>
                            </w:pPr>
                            <w:r w:rsidRPr="00930520">
                              <w:rPr>
                                <w:b w:val="0"/>
                                <w:sz w:val="21"/>
                                <w:szCs w:val="21"/>
                              </w:rPr>
                              <w:t xml:space="preserve">1. Nêu công thức tính công của lực đã học ở lớp 10. Áp dụng tính công của lực điện làm dịch chuyển điện tích q trong điện trường. Nhắc lại đặc điểm cộng của trọng lực. </w:t>
                            </w:r>
                          </w:p>
                          <w:p w14:paraId="708558E7"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1. Đặc điểm của lực điện tác dụng lên đtích đặt trong đtrường đều?</w:t>
                            </w:r>
                          </w:p>
                          <w:p w14:paraId="46B08BC8" w14:textId="77777777" w:rsidR="00621F06" w:rsidRPr="00930520" w:rsidRDefault="00621F06" w:rsidP="00FA54A7">
                            <w:pPr>
                              <w:spacing w:beforeLines="20" w:before="48" w:afterLines="20" w:after="48"/>
                              <w:jc w:val="both"/>
                              <w:rPr>
                                <w:b w:val="0"/>
                                <w:bCs w:val="0"/>
                                <w:sz w:val="21"/>
                                <w:szCs w:val="21"/>
                                <w:lang w:val="it-IT"/>
                              </w:rPr>
                            </w:pPr>
                            <w:r w:rsidRPr="00930520">
                              <w:rPr>
                                <w:b w:val="0"/>
                                <w:bCs w:val="0"/>
                                <w:sz w:val="21"/>
                                <w:szCs w:val="21"/>
                                <w:lang w:val="it-IT"/>
                              </w:rPr>
                              <w:tab/>
                              <w:t>+ Điểm đặt: ... + Phương: ...+ Chiều: ...+ Độ lớn: ...</w:t>
                            </w:r>
                          </w:p>
                          <w:p w14:paraId="7DEF46DA"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2. Biểu thức tính công của lực điện? Trong đó d là gì, được xác định như thế nào ?</w:t>
                            </w:r>
                          </w:p>
                          <w:p w14:paraId="5F7E192C"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3. Biện luận về công của lực điện: Khi nào công dương, khi nào công âm, khi nào công bằng 0?</w:t>
                            </w:r>
                          </w:p>
                          <w:p w14:paraId="0398901E"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4. Đặc điểm công của lực điện?</w:t>
                            </w:r>
                            <w:r>
                              <w:rPr>
                                <w:b w:val="0"/>
                                <w:color w:val="000000"/>
                                <w:spacing w:val="-4"/>
                                <w:sz w:val="21"/>
                                <w:szCs w:val="21"/>
                                <w:lang w:val="it-IT"/>
                              </w:rPr>
                              <w:tab/>
                            </w:r>
                            <w:r w:rsidRPr="00930520">
                              <w:rPr>
                                <w:b w:val="0"/>
                                <w:color w:val="000000"/>
                                <w:spacing w:val="-4"/>
                                <w:sz w:val="21"/>
                                <w:szCs w:val="21"/>
                                <w:lang w:val="it-IT"/>
                              </w:rPr>
                              <w:t>5. Trả lời câu hỏi C2 trang 23 sgk?</w:t>
                            </w:r>
                          </w:p>
                          <w:p w14:paraId="0EDD8E4B" w14:textId="77777777" w:rsidR="00621F06" w:rsidRPr="00930520" w:rsidRDefault="00621F06" w:rsidP="00FA54A7">
                            <w:pPr>
                              <w:spacing w:beforeLines="20" w:before="48" w:afterLines="20" w:after="48"/>
                              <w:rPr>
                                <w:b w:val="0"/>
                                <w:color w:val="000000"/>
                                <w:spacing w:val="-4"/>
                                <w:sz w:val="21"/>
                                <w:szCs w:val="21"/>
                                <w:lang w:val="it-IT"/>
                              </w:rPr>
                            </w:pPr>
                            <w:r w:rsidRPr="00930520">
                              <w:rPr>
                                <w:b w:val="0"/>
                                <w:color w:val="000000"/>
                                <w:spacing w:val="-4"/>
                                <w:sz w:val="21"/>
                                <w:szCs w:val="21"/>
                                <w:lang w:val="it-IT"/>
                              </w:rPr>
                              <w:t>1. Thế năng của đtích trong đtrường đặc trưng cho đtrường về phương diện nào ?</w:t>
                            </w:r>
                          </w:p>
                          <w:p w14:paraId="64A879FB" w14:textId="77777777" w:rsidR="00621F06" w:rsidRPr="00930520" w:rsidRDefault="00621F06" w:rsidP="00FA54A7">
                            <w:pPr>
                              <w:spacing w:beforeLines="20" w:before="48" w:afterLines="20" w:after="48"/>
                              <w:rPr>
                                <w:b w:val="0"/>
                                <w:bCs w:val="0"/>
                                <w:sz w:val="21"/>
                                <w:szCs w:val="21"/>
                                <w:lang w:val="it-IT"/>
                              </w:rPr>
                            </w:pPr>
                            <w:r w:rsidRPr="00930520">
                              <w:rPr>
                                <w:b w:val="0"/>
                                <w:color w:val="000000"/>
                                <w:spacing w:val="-4"/>
                                <w:sz w:val="21"/>
                                <w:szCs w:val="21"/>
                                <w:lang w:val="it-IT"/>
                              </w:rPr>
                              <w:t>2. Thế năng của một đtích tại một điểm trong đtrường được vác định như thế nào: Đối với đtrường đều và đtrường bất kì ?</w:t>
                            </w:r>
                          </w:p>
                          <w:p w14:paraId="2E5C8EDE" w14:textId="77777777" w:rsidR="00621F06" w:rsidRPr="00930520" w:rsidRDefault="00621F06" w:rsidP="00FA54A7">
                            <w:pPr>
                              <w:spacing w:beforeLines="20" w:before="48" w:afterLines="20" w:after="48"/>
                              <w:jc w:val="both"/>
                              <w:rPr>
                                <w:b w:val="0"/>
                                <w:color w:val="000000"/>
                                <w:spacing w:val="-4"/>
                                <w:sz w:val="21"/>
                                <w:szCs w:val="21"/>
                                <w:lang w:val="it-IT"/>
                              </w:rPr>
                            </w:pPr>
                            <w:r w:rsidRPr="00930520">
                              <w:rPr>
                                <w:b w:val="0"/>
                                <w:color w:val="000000"/>
                                <w:spacing w:val="-4"/>
                                <w:sz w:val="21"/>
                                <w:szCs w:val="21"/>
                                <w:lang w:val="it-IT"/>
                              </w:rPr>
                              <w:t>3. Trình bày mối liên hệ giữa công của lực điện và độ giảm thế năng của đtích trong đtrường ?</w:t>
                            </w:r>
                          </w:p>
                          <w:p w14:paraId="2FE197B7" w14:textId="77777777" w:rsidR="00621F06" w:rsidRPr="00930520" w:rsidRDefault="00621F06" w:rsidP="00FA54A7">
                            <w:pPr>
                              <w:spacing w:beforeLines="20" w:before="48" w:afterLines="20" w:after="48"/>
                              <w:rPr>
                                <w:b w:val="0"/>
                                <w:color w:val="000000"/>
                                <w:spacing w:val="-4"/>
                                <w:sz w:val="21"/>
                                <w:szCs w:val="21"/>
                                <w:lang w:val="it-IT"/>
                              </w:rPr>
                            </w:pPr>
                            <w:r w:rsidRPr="00930520">
                              <w:rPr>
                                <w:b w:val="0"/>
                                <w:color w:val="000000"/>
                                <w:spacing w:val="-4"/>
                                <w:sz w:val="21"/>
                                <w:szCs w:val="21"/>
                                <w:lang w:val="it-IT"/>
                              </w:rPr>
                              <w:t>1. Điện thế tại một điểm trong đtrường đặc trưng cho đtrường về phương diện nào ?</w:t>
                            </w:r>
                          </w:p>
                          <w:p w14:paraId="7C8622BD" w14:textId="77777777" w:rsidR="00621F06" w:rsidRPr="00930520" w:rsidRDefault="00621F06" w:rsidP="00FA54A7">
                            <w:pPr>
                              <w:spacing w:beforeLines="20" w:before="48" w:afterLines="20" w:after="48"/>
                              <w:jc w:val="both"/>
                              <w:rPr>
                                <w:b w:val="0"/>
                                <w:color w:val="000000"/>
                                <w:sz w:val="21"/>
                                <w:szCs w:val="21"/>
                                <w:lang w:val="it-IT"/>
                              </w:rPr>
                            </w:pPr>
                            <w:r w:rsidRPr="00930520">
                              <w:rPr>
                                <w:b w:val="0"/>
                                <w:color w:val="000000"/>
                                <w:sz w:val="21"/>
                                <w:szCs w:val="21"/>
                                <w:lang w:val="it-IT"/>
                              </w:rPr>
                              <w:t xml:space="preserve">2. Nêu định nghĩa, biểu thức, đơn vị của điện thế ? </w:t>
                            </w:r>
                          </w:p>
                          <w:p w14:paraId="40EFB601" w14:textId="77777777" w:rsidR="00621F06" w:rsidRPr="00930520" w:rsidRDefault="00621F06" w:rsidP="00FA54A7">
                            <w:pPr>
                              <w:spacing w:beforeLines="20" w:before="48" w:afterLines="20" w:after="48"/>
                              <w:jc w:val="both"/>
                              <w:rPr>
                                <w:b w:val="0"/>
                                <w:color w:val="000000"/>
                                <w:sz w:val="21"/>
                                <w:szCs w:val="21"/>
                                <w:lang w:val="it-IT"/>
                              </w:rPr>
                            </w:pPr>
                            <w:r w:rsidRPr="00930520">
                              <w:rPr>
                                <w:b w:val="0"/>
                                <w:color w:val="000000"/>
                                <w:sz w:val="21"/>
                                <w:szCs w:val="21"/>
                                <w:lang w:val="it-IT"/>
                              </w:rPr>
                              <w:t>3. Nêu định nghĩa, biểu thức, đơn vị của HĐT giữa hai điểm trong đtrường ? Mối liên hệ giữa HĐT với CĐĐT?</w:t>
                            </w:r>
                          </w:p>
                          <w:p w14:paraId="47261C41" w14:textId="77777777" w:rsidR="00621F06" w:rsidRPr="0037628F" w:rsidRDefault="00621F06" w:rsidP="00FA54A7">
                            <w:pPr>
                              <w:rPr>
                                <w:sz w:val="12"/>
                                <w:szCs w:val="12"/>
                              </w:rPr>
                            </w:pPr>
                          </w:p>
                          <w:p w14:paraId="1C16C5ED" w14:textId="77777777" w:rsidR="00621F06" w:rsidRPr="005B3818" w:rsidRDefault="00621F06" w:rsidP="00FA54A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301C25">
                              <w:rPr>
                                <w:sz w:val="24"/>
                                <w:szCs w:val="24"/>
                              </w:rPr>
                              <w:t>Bài 0</w:t>
                            </w:r>
                            <w:r>
                              <w:rPr>
                                <w:sz w:val="24"/>
                                <w:szCs w:val="24"/>
                              </w:rPr>
                              <w:t>4</w:t>
                            </w:r>
                            <w:r w:rsidRPr="00301C25">
                              <w:rPr>
                                <w:rFonts w:ascii="Cambria" w:hAnsi="Cambria"/>
                                <w:b w:val="0"/>
                                <w:sz w:val="24"/>
                                <w:szCs w:val="24"/>
                              </w:rPr>
                              <w:t xml:space="preserve">: </w:t>
                            </w:r>
                            <w:r>
                              <w:rPr>
                                <w:rFonts w:ascii="Cambria" w:hAnsi="Cambria"/>
                                <w:sz w:val="24"/>
                                <w:szCs w:val="24"/>
                              </w:rPr>
                              <w:t>CÔNG CỦA LỰC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20C4038F" w14:textId="77777777" w:rsidTr="00A52BBA">
                              <w:tc>
                                <w:tcPr>
                                  <w:tcW w:w="10555" w:type="dxa"/>
                                  <w:shd w:val="clear" w:color="auto" w:fill="auto"/>
                                </w:tcPr>
                                <w:p w14:paraId="30B3E68C" w14:textId="77777777" w:rsidR="00621F06" w:rsidRPr="00341918" w:rsidRDefault="00621F06" w:rsidP="00A52BBA">
                                  <w:pPr>
                                    <w:spacing w:line="276" w:lineRule="auto"/>
                                    <w:rPr>
                                      <w:sz w:val="22"/>
                                      <w:szCs w:val="22"/>
                                    </w:rPr>
                                  </w:pPr>
                                  <w:r w:rsidRPr="00341918">
                                    <w:rPr>
                                      <w:b w:val="0"/>
                                      <w:sz w:val="22"/>
                                      <w:szCs w:val="22"/>
                                    </w:rPr>
                                    <w:t>.</w:t>
                                  </w:r>
                                  <w:r>
                                    <w:rPr>
                                      <w:b w:val="0"/>
                                      <w:sz w:val="22"/>
                                      <w:szCs w:val="22"/>
                                    </w:rPr>
                                    <w:t xml:space="preserve"> </w:t>
                                  </w:r>
                                  <w:r w:rsidRPr="00341918">
                                    <w:rPr>
                                      <w:sz w:val="22"/>
                                      <w:szCs w:val="22"/>
                                    </w:rPr>
                                    <w:t xml:space="preserve">I. </w:t>
                                  </w:r>
                                  <w:r>
                                    <w:rPr>
                                      <w:sz w:val="22"/>
                                      <w:szCs w:val="22"/>
                                    </w:rPr>
                                    <w:t>Công của lực điện.</w:t>
                                  </w:r>
                                </w:p>
                                <w:p w14:paraId="00A04D59"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Đặc điểm của lực điện tác dụng lên điện tích đặt trong điện trường đều.</w:t>
                                  </w:r>
                                </w:p>
                              </w:tc>
                            </w:tr>
                            <w:tr w:rsidR="00621F06" w:rsidRPr="00FF1495" w14:paraId="37FEC2CF" w14:textId="77777777" w:rsidTr="00A52BBA">
                              <w:tc>
                                <w:tcPr>
                                  <w:tcW w:w="10555" w:type="dxa"/>
                                  <w:shd w:val="clear" w:color="auto" w:fill="auto"/>
                                </w:tcPr>
                                <w:p w14:paraId="1AC94F95" w14:textId="77777777" w:rsidR="00621F06" w:rsidRPr="00EA6A3F" w:rsidRDefault="00621F06" w:rsidP="00A52BBA">
                                  <w:r w:rsidRPr="00E83662">
                                    <w:rPr>
                                      <w:b w:val="0"/>
                                    </w:rPr>
                                    <w:t>.</w:t>
                                  </w:r>
                                </w:p>
                              </w:tc>
                            </w:tr>
                            <w:tr w:rsidR="00621F06" w:rsidRPr="00FF1495" w14:paraId="485CCA90" w14:textId="77777777" w:rsidTr="00A52BBA">
                              <w:tc>
                                <w:tcPr>
                                  <w:tcW w:w="10555" w:type="dxa"/>
                                  <w:shd w:val="clear" w:color="auto" w:fill="auto"/>
                                </w:tcPr>
                                <w:p w14:paraId="43845FD2" w14:textId="77777777" w:rsidR="00621F06" w:rsidRPr="00341918" w:rsidRDefault="00621F06" w:rsidP="00A52BBA">
                                  <w:pPr>
                                    <w:rPr>
                                      <w:b w:val="0"/>
                                      <w:sz w:val="22"/>
                                      <w:szCs w:val="22"/>
                                      <w:u w:val="single"/>
                                    </w:rPr>
                                  </w:pPr>
                                  <w:r>
                                    <w:rPr>
                                      <w:b w:val="0"/>
                                    </w:rPr>
                                    <w:t>.</w:t>
                                  </w:r>
                                </w:p>
                              </w:tc>
                            </w:tr>
                            <w:tr w:rsidR="00621F06" w:rsidRPr="00FF1495" w14:paraId="1BE7EE34" w14:textId="77777777" w:rsidTr="00A52BBA">
                              <w:tc>
                                <w:tcPr>
                                  <w:tcW w:w="10555" w:type="dxa"/>
                                  <w:shd w:val="clear" w:color="auto" w:fill="auto"/>
                                </w:tcPr>
                                <w:p w14:paraId="2AD3D6E6" w14:textId="77777777" w:rsidR="00621F06" w:rsidRPr="005B3818" w:rsidRDefault="00621F06" w:rsidP="00A52BBA">
                                  <w:pPr>
                                    <w:rPr>
                                      <w:b w:val="0"/>
                                    </w:rPr>
                                  </w:pPr>
                                  <w:r>
                                    <w:rPr>
                                      <w:b w:val="0"/>
                                    </w:rPr>
                                    <w:t xml:space="preserve">. </w:t>
                                  </w:r>
                                  <w:r>
                                    <w:rPr>
                                      <w:b w:val="0"/>
                                      <w:sz w:val="22"/>
                                      <w:szCs w:val="22"/>
                                    </w:rPr>
                                    <w:t xml:space="preserve">+ Nhận xét : Trong điện trường đều , </w:t>
                                  </w:r>
                                </w:p>
                              </w:tc>
                            </w:tr>
                            <w:tr w:rsidR="00621F06" w:rsidRPr="00FF1495" w14:paraId="33E7F69D" w14:textId="77777777" w:rsidTr="00A52BBA">
                              <w:tc>
                                <w:tcPr>
                                  <w:tcW w:w="10555" w:type="dxa"/>
                                  <w:shd w:val="clear" w:color="auto" w:fill="auto"/>
                                </w:tcPr>
                                <w:p w14:paraId="2BAA00A8" w14:textId="77777777" w:rsidR="00621F06" w:rsidRPr="00253852" w:rsidRDefault="00621F06" w:rsidP="00A52BBA">
                                  <w:pPr>
                                    <w:rPr>
                                      <w:b w:val="0"/>
                                      <w:sz w:val="22"/>
                                      <w:szCs w:val="22"/>
                                      <w:lang w:val="es-ES"/>
                                    </w:rPr>
                                  </w:pPr>
                                  <w:r>
                                    <w:rPr>
                                      <w:b w:val="0"/>
                                    </w:rPr>
                                    <w:t>.</w:t>
                                  </w:r>
                                </w:p>
                              </w:tc>
                            </w:tr>
                            <w:tr w:rsidR="00621F06" w:rsidRPr="00FF1495" w14:paraId="65C5D2B0" w14:textId="77777777" w:rsidTr="00A52BBA">
                              <w:tc>
                                <w:tcPr>
                                  <w:tcW w:w="10555" w:type="dxa"/>
                                  <w:shd w:val="clear" w:color="auto" w:fill="auto"/>
                                </w:tcPr>
                                <w:p w14:paraId="64ECA6BF" w14:textId="77777777" w:rsidR="00621F06" w:rsidRPr="00F90743" w:rsidRDefault="00621F06" w:rsidP="00A52BBA">
                                  <w:pPr>
                                    <w:rPr>
                                      <w:b w:val="0"/>
                                    </w:rPr>
                                  </w:pPr>
                                  <w:r>
                                    <w:rPr>
                                      <w:b w:val="0"/>
                                    </w:rPr>
                                    <w:t>.</w:t>
                                  </w:r>
                                  <w:r>
                                    <w:rPr>
                                      <w:b w:val="0"/>
                                      <w:sz w:val="22"/>
                                      <w:szCs w:val="22"/>
                                    </w:rPr>
                                    <w:t xml:space="preserve"> 2. </w:t>
                                  </w:r>
                                  <w:r>
                                    <w:rPr>
                                      <w:b w:val="0"/>
                                      <w:sz w:val="22"/>
                                      <w:szCs w:val="22"/>
                                      <w:u w:val="single"/>
                                    </w:rPr>
                                    <w:t>Công của lực điện trong điện trường đều..</w:t>
                                  </w:r>
                                </w:p>
                              </w:tc>
                            </w:tr>
                            <w:tr w:rsidR="00621F06" w:rsidRPr="00FF1495" w14:paraId="708F14AF" w14:textId="77777777" w:rsidTr="00A52BBA">
                              <w:tc>
                                <w:tcPr>
                                  <w:tcW w:w="10555" w:type="dxa"/>
                                  <w:shd w:val="clear" w:color="auto" w:fill="auto"/>
                                </w:tcPr>
                                <w:p w14:paraId="713099F4" w14:textId="77777777" w:rsidR="00621F06" w:rsidRPr="00F90743" w:rsidRDefault="00621F06" w:rsidP="00A52BBA">
                                  <w:pPr>
                                    <w:rPr>
                                      <w:b w:val="0"/>
                                    </w:rPr>
                                  </w:pPr>
                                  <w:r>
                                    <w:rPr>
                                      <w:b w:val="0"/>
                                    </w:rPr>
                                    <w:t xml:space="preserve">. </w:t>
                                  </w:r>
                                  <w:r w:rsidRPr="001D3D23">
                                    <w:rPr>
                                      <w:b w:val="0"/>
                                      <w:sz w:val="22"/>
                                      <w:szCs w:val="22"/>
                                    </w:rPr>
                                    <w:t xml:space="preserve">+ Một điện tích q nằm trong một điện trường đều </w:t>
                                  </w:r>
                                  <w:r w:rsidR="007C18AF" w:rsidRPr="00621F06">
                                    <w:rPr>
                                      <w:b w:val="0"/>
                                      <w:i/>
                                      <w:noProof/>
                                      <w:position w:val="-4"/>
                                      <w:sz w:val="22"/>
                                      <w:szCs w:val="22"/>
                                    </w:rPr>
                                    <w:object w:dxaOrig="201" w:dyaOrig="287" w14:anchorId="0CA5D00D">
                                      <v:shape id="_x0000_i1073" type="#_x0000_t75" alt="" style="width:10.7pt;height:14.9pt;mso-width-percent:0;mso-height-percent:0;mso-width-percent:0;mso-height-percent:0" o:ole="">
                                        <v:imagedata r:id="rId223" o:title=""/>
                                      </v:shape>
                                      <o:OLEObject Type="Embed" ProgID="Equation.DSMT4" ShapeID="_x0000_i1073" DrawAspect="Content" ObjectID="_1691511771" r:id="rId224"/>
                                    </w:object>
                                  </w:r>
                                  <w:r w:rsidRPr="001D3D23">
                                    <w:rPr>
                                      <w:b w:val="0"/>
                                      <w:i/>
                                      <w:sz w:val="22"/>
                                      <w:szCs w:val="22"/>
                                    </w:rPr>
                                    <w:t xml:space="preserve"> </w:t>
                                  </w:r>
                                  <w:r w:rsidRPr="001D3D23">
                                    <w:rPr>
                                      <w:b w:val="0"/>
                                      <w:sz w:val="22"/>
                                      <w:szCs w:val="22"/>
                                    </w:rPr>
                                    <w:t>thì chịu tác dụng một lực điện.</w:t>
                                  </w:r>
                                </w:p>
                              </w:tc>
                            </w:tr>
                            <w:tr w:rsidR="00621F06" w:rsidRPr="00FF1495" w14:paraId="345AC253" w14:textId="77777777" w:rsidTr="00A52BBA">
                              <w:tc>
                                <w:tcPr>
                                  <w:tcW w:w="10555" w:type="dxa"/>
                                  <w:shd w:val="clear" w:color="auto" w:fill="auto"/>
                                </w:tcPr>
                                <w:p w14:paraId="3C195EE8" w14:textId="77777777" w:rsidR="00621F06" w:rsidRPr="001D3D23" w:rsidRDefault="00621F06" w:rsidP="00A52BBA">
                                  <w:pPr>
                                    <w:tabs>
                                      <w:tab w:val="right" w:leader="dot" w:pos="9360"/>
                                    </w:tabs>
                                    <w:rPr>
                                      <w:rFonts w:ascii="Cambria" w:hAnsi="Cambria"/>
                                      <w:szCs w:val="26"/>
                                    </w:rPr>
                                  </w:pPr>
                                  <w:r>
                                    <w:rPr>
                                      <w:b w:val="0"/>
                                    </w:rPr>
                                    <w:t xml:space="preserve">. </w:t>
                                  </w:r>
                                  <w:r w:rsidRPr="001D3D23">
                                    <w:rPr>
                                      <w:b w:val="0"/>
                                      <w:sz w:val="22"/>
                                      <w:szCs w:val="22"/>
                                    </w:rPr>
                                    <w:t>+ Cho q di chuyển từ M đến N trong điện trường thì lực điện sinh công:</w:t>
                                  </w:r>
                                  <w:r>
                                    <w:rPr>
                                      <w:b w:val="0"/>
                                      <w:sz w:val="22"/>
                                      <w:szCs w:val="22"/>
                                    </w:rPr>
                                    <w:t xml:space="preserve"> </w:t>
                                  </w:r>
                                </w:p>
                              </w:tc>
                            </w:tr>
                            <w:tr w:rsidR="00621F06" w:rsidRPr="00FF1495" w14:paraId="0B6A7ED7" w14:textId="77777777" w:rsidTr="00A52BBA">
                              <w:tc>
                                <w:tcPr>
                                  <w:tcW w:w="10555" w:type="dxa"/>
                                  <w:shd w:val="clear" w:color="auto" w:fill="auto"/>
                                </w:tcPr>
                                <w:p w14:paraId="18DDAE0A" w14:textId="77777777" w:rsidR="00621F06" w:rsidRPr="00F90743" w:rsidRDefault="00621F06" w:rsidP="00A52BBA">
                                  <w:pPr>
                                    <w:rPr>
                                      <w:b w:val="0"/>
                                    </w:rPr>
                                  </w:pPr>
                                </w:p>
                              </w:tc>
                            </w:tr>
                            <w:tr w:rsidR="00621F06" w:rsidRPr="00FF1495" w14:paraId="3FA2B427" w14:textId="77777777" w:rsidTr="00A52BBA">
                              <w:tc>
                                <w:tcPr>
                                  <w:tcW w:w="10555" w:type="dxa"/>
                                  <w:shd w:val="clear" w:color="auto" w:fill="auto"/>
                                </w:tcPr>
                                <w:p w14:paraId="0F90C358" w14:textId="77777777" w:rsidR="00621F06" w:rsidRPr="00F90743" w:rsidRDefault="00621F06" w:rsidP="00A52BBA">
                                  <w:pPr>
                                    <w:rPr>
                                      <w:b w:val="0"/>
                                    </w:rPr>
                                  </w:pPr>
                                </w:p>
                              </w:tc>
                            </w:tr>
                            <w:tr w:rsidR="00621F06" w:rsidRPr="00FF1495" w14:paraId="16325B92" w14:textId="77777777" w:rsidTr="00A52BBA">
                              <w:tc>
                                <w:tcPr>
                                  <w:tcW w:w="10555" w:type="dxa"/>
                                  <w:shd w:val="clear" w:color="auto" w:fill="auto"/>
                                </w:tcPr>
                                <w:p w14:paraId="5FE603F3" w14:textId="77777777" w:rsidR="00621F06" w:rsidRPr="00994703" w:rsidRDefault="00621F06" w:rsidP="00A52BBA">
                                  <w:pPr>
                                    <w:rPr>
                                      <w:b w:val="0"/>
                                      <w:sz w:val="22"/>
                                      <w:szCs w:val="22"/>
                                    </w:rPr>
                                  </w:pPr>
                                  <w:r>
                                    <w:rPr>
                                      <w:b w:val="0"/>
                                    </w:rPr>
                                    <w:t xml:space="preserve">. </w:t>
                                  </w:r>
                                  <w:r>
                                    <w:rPr>
                                      <w:b w:val="0"/>
                                      <w:sz w:val="22"/>
                                      <w:szCs w:val="22"/>
                                    </w:rPr>
                                    <w:t xml:space="preserve">Trong đó :  </w:t>
                                  </w:r>
                                </w:p>
                              </w:tc>
                            </w:tr>
                            <w:tr w:rsidR="00621F06" w:rsidRPr="00FF1495" w14:paraId="17ABB8C6" w14:textId="77777777" w:rsidTr="00A52BBA">
                              <w:tc>
                                <w:tcPr>
                                  <w:tcW w:w="10555" w:type="dxa"/>
                                  <w:shd w:val="clear" w:color="auto" w:fill="auto"/>
                                </w:tcPr>
                                <w:p w14:paraId="24EF9ECC" w14:textId="77777777" w:rsidR="00621F06" w:rsidRPr="00F90743" w:rsidRDefault="00621F06" w:rsidP="00A52BBA">
                                  <w:pPr>
                                    <w:rPr>
                                      <w:b w:val="0"/>
                                    </w:rPr>
                                  </w:pPr>
                                </w:p>
                              </w:tc>
                            </w:tr>
                            <w:tr w:rsidR="00621F06" w:rsidRPr="00FF1495" w14:paraId="6C9ED067" w14:textId="77777777" w:rsidTr="00A52BBA">
                              <w:tc>
                                <w:tcPr>
                                  <w:tcW w:w="10555" w:type="dxa"/>
                                  <w:shd w:val="clear" w:color="auto" w:fill="auto"/>
                                </w:tcPr>
                                <w:p w14:paraId="31DC5467" w14:textId="77777777" w:rsidR="00621F06" w:rsidRPr="00F90743" w:rsidRDefault="00621F06" w:rsidP="00A52BBA">
                                  <w:pPr>
                                    <w:rPr>
                                      <w:b w:val="0"/>
                                    </w:rPr>
                                  </w:pPr>
                                </w:p>
                              </w:tc>
                            </w:tr>
                            <w:tr w:rsidR="00621F06" w:rsidRPr="00FF1495" w14:paraId="61D8CF1A" w14:textId="77777777" w:rsidTr="00A52BBA">
                              <w:tc>
                                <w:tcPr>
                                  <w:tcW w:w="10555" w:type="dxa"/>
                                  <w:shd w:val="clear" w:color="auto" w:fill="auto"/>
                                </w:tcPr>
                                <w:p w14:paraId="23ADE938" w14:textId="77777777" w:rsidR="00621F06" w:rsidRPr="00F90743" w:rsidRDefault="00621F06" w:rsidP="00A52BBA">
                                  <w:pPr>
                                    <w:rPr>
                                      <w:b w:val="0"/>
                                    </w:rPr>
                                  </w:pPr>
                                </w:p>
                              </w:tc>
                            </w:tr>
                            <w:tr w:rsidR="00621F06" w:rsidRPr="00FF1495" w14:paraId="4232C514" w14:textId="77777777" w:rsidTr="00A52BBA">
                              <w:tc>
                                <w:tcPr>
                                  <w:tcW w:w="10555" w:type="dxa"/>
                                  <w:shd w:val="clear" w:color="auto" w:fill="auto"/>
                                </w:tcPr>
                                <w:p w14:paraId="558DF668" w14:textId="77777777" w:rsidR="00621F06" w:rsidRDefault="00621F06" w:rsidP="00A52BBA">
                                  <w:pPr>
                                    <w:rPr>
                                      <w:b w:val="0"/>
                                    </w:rPr>
                                  </w:pPr>
                                </w:p>
                              </w:tc>
                            </w:tr>
                            <w:tr w:rsidR="00621F06" w:rsidRPr="00FF1495" w14:paraId="3ACC3A2E" w14:textId="77777777" w:rsidTr="00A52BBA">
                              <w:tc>
                                <w:tcPr>
                                  <w:tcW w:w="10555" w:type="dxa"/>
                                  <w:shd w:val="clear" w:color="auto" w:fill="auto"/>
                                </w:tcPr>
                                <w:p w14:paraId="30BF6D2E" w14:textId="2F2A4075" w:rsidR="00621F06" w:rsidRPr="00880127" w:rsidRDefault="00621F06" w:rsidP="00A52BBA">
                                  <w:pPr>
                                    <w:rPr>
                                      <w:b w:val="0"/>
                                      <w:lang w:val="vi-VN"/>
                                    </w:rPr>
                                  </w:pPr>
                                  <w:r w:rsidRPr="00001BB8">
                                    <w:rPr>
                                      <w:b w:val="0"/>
                                    </w:rPr>
                                    <w:t>.</w:t>
                                  </w:r>
                                  <w:r>
                                    <w:rPr>
                                      <w:b w:val="0"/>
                                      <w:lang w:val="vi-VN"/>
                                    </w:rPr>
                                    <w:t xml:space="preserve"> </w:t>
                                  </w:r>
                                  <w:r w:rsidRPr="00880127">
                                    <w:rPr>
                                      <w:b w:val="0"/>
                                      <w:sz w:val="22"/>
                                      <w:szCs w:val="22"/>
                                      <w:lang w:val="vi-VN"/>
                                    </w:rPr>
                                    <w:t>*</w:t>
                                  </w:r>
                                  <w:r>
                                    <w:rPr>
                                      <w:b w:val="0"/>
                                      <w:sz w:val="22"/>
                                      <w:szCs w:val="22"/>
                                      <w:lang w:val="vi-VN"/>
                                    </w:rPr>
                                    <w:t xml:space="preserve"> </w:t>
                                  </w:r>
                                  <w:r w:rsidRPr="00880127">
                                    <w:rPr>
                                      <w:b w:val="0"/>
                                      <w:i/>
                                      <w:iCs/>
                                      <w:sz w:val="22"/>
                                      <w:szCs w:val="22"/>
                                      <w:lang w:val="vi-VN"/>
                                    </w:rPr>
                                    <w:t>Đặc điểm</w:t>
                                  </w:r>
                                  <w:r>
                                    <w:rPr>
                                      <w:b w:val="0"/>
                                      <w:i/>
                                      <w:iCs/>
                                      <w:sz w:val="22"/>
                                      <w:szCs w:val="22"/>
                                      <w:lang w:val="vi-VN"/>
                                    </w:rPr>
                                    <w:t xml:space="preserve"> công của lực điện</w:t>
                                  </w:r>
                                  <w:r w:rsidRPr="00880127">
                                    <w:rPr>
                                      <w:b w:val="0"/>
                                      <w:i/>
                                      <w:iCs/>
                                      <w:sz w:val="22"/>
                                      <w:szCs w:val="22"/>
                                      <w:lang w:val="vi-VN"/>
                                    </w:rPr>
                                    <w:t xml:space="preserve"> :</w:t>
                                  </w:r>
                                </w:p>
                              </w:tc>
                            </w:tr>
                            <w:tr w:rsidR="00621F06" w:rsidRPr="00FF1495" w14:paraId="5164E878" w14:textId="77777777" w:rsidTr="00A52BBA">
                              <w:tc>
                                <w:tcPr>
                                  <w:tcW w:w="10555" w:type="dxa"/>
                                  <w:shd w:val="clear" w:color="auto" w:fill="auto"/>
                                </w:tcPr>
                                <w:p w14:paraId="4F141B37" w14:textId="77777777" w:rsidR="00621F06" w:rsidRPr="00472A0F" w:rsidRDefault="00621F06" w:rsidP="00A52BBA">
                                  <w:pPr>
                                    <w:rPr>
                                      <w:b w:val="0"/>
                                      <w:sz w:val="22"/>
                                      <w:szCs w:val="22"/>
                                    </w:rPr>
                                  </w:pPr>
                                  <w:r>
                                    <w:rPr>
                                      <w:b w:val="0"/>
                                    </w:rPr>
                                    <w:t xml:space="preserve">. </w:t>
                                  </w:r>
                                  <w:r>
                                    <w:rPr>
                                      <w:b w:val="0"/>
                                      <w:sz w:val="22"/>
                                      <w:szCs w:val="22"/>
                                    </w:rPr>
                                    <w:t xml:space="preserve">+ </w:t>
                                  </w:r>
                                </w:p>
                              </w:tc>
                            </w:tr>
                            <w:tr w:rsidR="00621F06" w:rsidRPr="00FF1495" w14:paraId="0731EB5B" w14:textId="77777777" w:rsidTr="00A52BBA">
                              <w:tc>
                                <w:tcPr>
                                  <w:tcW w:w="10555" w:type="dxa"/>
                                  <w:shd w:val="clear" w:color="auto" w:fill="auto"/>
                                </w:tcPr>
                                <w:p w14:paraId="2737151E" w14:textId="77777777" w:rsidR="00621F06" w:rsidRPr="00472A0F" w:rsidRDefault="00621F06" w:rsidP="00A52BBA">
                                  <w:pPr>
                                    <w:rPr>
                                      <w:b w:val="0"/>
                                      <w:sz w:val="22"/>
                                      <w:szCs w:val="22"/>
                                    </w:rPr>
                                  </w:pPr>
                                  <w:r>
                                    <w:rPr>
                                      <w:b w:val="0"/>
                                    </w:rPr>
                                    <w:t xml:space="preserve">. </w:t>
                                  </w:r>
                                  <w:r>
                                    <w:rPr>
                                      <w:b w:val="0"/>
                                      <w:sz w:val="22"/>
                                      <w:szCs w:val="22"/>
                                    </w:rPr>
                                    <w:t xml:space="preserve">+ </w:t>
                                  </w:r>
                                </w:p>
                              </w:tc>
                            </w:tr>
                            <w:tr w:rsidR="00621F06" w:rsidRPr="00FF1495" w14:paraId="31A5C043" w14:textId="77777777" w:rsidTr="00A52BBA">
                              <w:tc>
                                <w:tcPr>
                                  <w:tcW w:w="10555" w:type="dxa"/>
                                  <w:shd w:val="clear" w:color="auto" w:fill="auto"/>
                                </w:tcPr>
                                <w:p w14:paraId="211EB22A" w14:textId="77777777" w:rsidR="00621F06" w:rsidRDefault="00621F06" w:rsidP="00A52BBA">
                                  <w:pPr>
                                    <w:rPr>
                                      <w:b w:val="0"/>
                                    </w:rPr>
                                  </w:pPr>
                                  <w:r>
                                    <w:rPr>
                                      <w:b w:val="0"/>
                                    </w:rPr>
                                    <w:t xml:space="preserve">. </w:t>
                                  </w:r>
                                  <w:r w:rsidRPr="00472A0F">
                                    <w:rPr>
                                      <w:b w:val="0"/>
                                      <w:sz w:val="22"/>
                                      <w:szCs w:val="22"/>
                                    </w:rPr>
                                    <w:t>+</w:t>
                                  </w:r>
                                </w:p>
                              </w:tc>
                            </w:tr>
                            <w:tr w:rsidR="00621F06" w:rsidRPr="00FF1495" w14:paraId="711AB626" w14:textId="77777777" w:rsidTr="00A52BBA">
                              <w:tc>
                                <w:tcPr>
                                  <w:tcW w:w="10555" w:type="dxa"/>
                                  <w:shd w:val="clear" w:color="auto" w:fill="auto"/>
                                </w:tcPr>
                                <w:p w14:paraId="3ECD9D5C" w14:textId="77777777" w:rsidR="00621F06" w:rsidRDefault="00621F06" w:rsidP="00A52BBA">
                                  <w:pPr>
                                    <w:rPr>
                                      <w:b w:val="0"/>
                                    </w:rPr>
                                  </w:pPr>
                                </w:p>
                              </w:tc>
                            </w:tr>
                            <w:tr w:rsidR="00621F06" w:rsidRPr="00FF1495" w14:paraId="5C7530D4" w14:textId="77777777" w:rsidTr="00A52BBA">
                              <w:tc>
                                <w:tcPr>
                                  <w:tcW w:w="10555" w:type="dxa"/>
                                  <w:shd w:val="clear" w:color="auto" w:fill="auto"/>
                                </w:tcPr>
                                <w:p w14:paraId="584EA74E" w14:textId="77777777" w:rsidR="00621F06" w:rsidRDefault="00621F06" w:rsidP="00A52BBA">
                                  <w:pPr>
                                    <w:rPr>
                                      <w:b w:val="0"/>
                                    </w:rPr>
                                  </w:pPr>
                                </w:p>
                              </w:tc>
                            </w:tr>
                            <w:tr w:rsidR="00621F06" w:rsidRPr="00FF1495" w14:paraId="063EDE33" w14:textId="77777777" w:rsidTr="00A52BBA">
                              <w:tc>
                                <w:tcPr>
                                  <w:tcW w:w="10555" w:type="dxa"/>
                                  <w:shd w:val="clear" w:color="auto" w:fill="auto"/>
                                </w:tcPr>
                                <w:p w14:paraId="28CAC6F1" w14:textId="77777777" w:rsidR="00621F06" w:rsidRPr="00E92963" w:rsidRDefault="00621F06" w:rsidP="00A52BBA">
                                  <w:pPr>
                                    <w:rPr>
                                      <w:sz w:val="22"/>
                                      <w:szCs w:val="22"/>
                                    </w:rPr>
                                  </w:pPr>
                                  <w:r>
                                    <w:rPr>
                                      <w:b w:val="0"/>
                                    </w:rPr>
                                    <w:t xml:space="preserve">. </w:t>
                                  </w:r>
                                  <w:r w:rsidRPr="00341918">
                                    <w:rPr>
                                      <w:sz w:val="22"/>
                                      <w:szCs w:val="22"/>
                                    </w:rPr>
                                    <w:t>I</w:t>
                                  </w:r>
                                  <w:r>
                                    <w:rPr>
                                      <w:sz w:val="22"/>
                                      <w:szCs w:val="22"/>
                                    </w:rPr>
                                    <w:t>I</w:t>
                                  </w:r>
                                  <w:r w:rsidRPr="00341918">
                                    <w:rPr>
                                      <w:sz w:val="22"/>
                                      <w:szCs w:val="22"/>
                                    </w:rPr>
                                    <w:t xml:space="preserve">. </w:t>
                                  </w:r>
                                  <w:r>
                                    <w:rPr>
                                      <w:sz w:val="22"/>
                                      <w:szCs w:val="22"/>
                                    </w:rPr>
                                    <w:t>Thế năng của một điện tích trong điện trường.</w:t>
                                  </w:r>
                                </w:p>
                              </w:tc>
                            </w:tr>
                            <w:tr w:rsidR="00621F06" w:rsidRPr="00FF1495" w14:paraId="6BC5C6E2" w14:textId="77777777" w:rsidTr="00A52BBA">
                              <w:tc>
                                <w:tcPr>
                                  <w:tcW w:w="10555" w:type="dxa"/>
                                  <w:shd w:val="clear" w:color="auto" w:fill="auto"/>
                                </w:tcPr>
                                <w:p w14:paraId="34DF0B6B" w14:textId="77777777" w:rsidR="00621F06" w:rsidRPr="00110E90" w:rsidRDefault="00621F06" w:rsidP="00A52BBA">
                                  <w:pPr>
                                    <w:rPr>
                                      <w:b w:val="0"/>
                                      <w:sz w:val="22"/>
                                      <w:szCs w:val="22"/>
                                    </w:rPr>
                                  </w:pPr>
                                  <w:r>
                                    <w:rPr>
                                      <w:b w:val="0"/>
                                    </w:rPr>
                                    <w:t xml:space="preserve">. </w:t>
                                  </w:r>
                                  <w:r>
                                    <w:rPr>
                                      <w:b w:val="0"/>
                                      <w:sz w:val="22"/>
                                      <w:szCs w:val="22"/>
                                    </w:rPr>
                                    <w:t xml:space="preserve">1. </w:t>
                                  </w:r>
                                  <w:r w:rsidRPr="00D430E0">
                                    <w:rPr>
                                      <w:b w:val="0"/>
                                      <w:sz w:val="22"/>
                                      <w:szCs w:val="22"/>
                                      <w:u w:val="single"/>
                                    </w:rPr>
                                    <w:t>Khái niệm về thế năng của một điện tích trong điện trường</w:t>
                                  </w:r>
                                  <w:r>
                                    <w:rPr>
                                      <w:b w:val="0"/>
                                      <w:sz w:val="22"/>
                                      <w:szCs w:val="22"/>
                                    </w:rPr>
                                    <w:t>.</w:t>
                                  </w:r>
                                </w:p>
                              </w:tc>
                            </w:tr>
                            <w:tr w:rsidR="00621F06" w:rsidRPr="00FF1495" w14:paraId="4A280DEA" w14:textId="77777777" w:rsidTr="00A52BBA">
                              <w:tc>
                                <w:tcPr>
                                  <w:tcW w:w="10555" w:type="dxa"/>
                                  <w:shd w:val="clear" w:color="auto" w:fill="auto"/>
                                </w:tcPr>
                                <w:p w14:paraId="1D6BC317" w14:textId="77777777" w:rsidR="00621F06" w:rsidRPr="00D430E0" w:rsidRDefault="00621F06" w:rsidP="00A52BBA">
                                  <w:pPr>
                                    <w:rPr>
                                      <w:b w:val="0"/>
                                      <w:sz w:val="22"/>
                                      <w:szCs w:val="22"/>
                                    </w:rPr>
                                  </w:pPr>
                                  <w:r>
                                    <w:rPr>
                                      <w:b w:val="0"/>
                                    </w:rPr>
                                    <w:t xml:space="preserve">. </w:t>
                                  </w:r>
                                  <w:r>
                                    <w:rPr>
                                      <w:b w:val="0"/>
                                      <w:sz w:val="22"/>
                                      <w:szCs w:val="22"/>
                                    </w:rPr>
                                    <w:t>+</w:t>
                                  </w:r>
                                  <w:r w:rsidRPr="00D430E0">
                                    <w:rPr>
                                      <w:b w:val="0"/>
                                      <w:i/>
                                      <w:sz w:val="22"/>
                                      <w:szCs w:val="22"/>
                                    </w:rPr>
                                    <w:t xml:space="preserve"> Ý nghĩa vật lý của thế năng</w:t>
                                  </w:r>
                                  <w:r>
                                    <w:rPr>
                                      <w:b w:val="0"/>
                                      <w:sz w:val="22"/>
                                      <w:szCs w:val="22"/>
                                    </w:rPr>
                                    <w:t xml:space="preserve">: </w:t>
                                  </w:r>
                                  <w:r w:rsidRPr="00D430E0">
                                    <w:rPr>
                                      <w:b w:val="0"/>
                                      <w:sz w:val="22"/>
                                      <w:szCs w:val="22"/>
                                    </w:rPr>
                                    <w:t>Thế năng của một điện tích q trong điện trường đặc trưng cho</w:t>
                                  </w:r>
                                </w:p>
                              </w:tc>
                            </w:tr>
                            <w:tr w:rsidR="00621F06" w:rsidRPr="00FF1495" w14:paraId="1784A030" w14:textId="77777777" w:rsidTr="00A52BBA">
                              <w:tc>
                                <w:tcPr>
                                  <w:tcW w:w="10555" w:type="dxa"/>
                                  <w:shd w:val="clear" w:color="auto" w:fill="auto"/>
                                </w:tcPr>
                                <w:p w14:paraId="7DAAAB90" w14:textId="77777777" w:rsidR="00621F06" w:rsidRDefault="00621F06" w:rsidP="00A52BBA">
                                  <w:pPr>
                                    <w:rPr>
                                      <w:b w:val="0"/>
                                    </w:rPr>
                                  </w:pPr>
                                </w:p>
                              </w:tc>
                            </w:tr>
                            <w:tr w:rsidR="00621F06" w:rsidRPr="00FF1495" w14:paraId="26161B99" w14:textId="77777777" w:rsidTr="00A52BBA">
                              <w:tc>
                                <w:tcPr>
                                  <w:tcW w:w="10555" w:type="dxa"/>
                                  <w:shd w:val="clear" w:color="auto" w:fill="auto"/>
                                </w:tcPr>
                                <w:p w14:paraId="56020211" w14:textId="77777777" w:rsidR="00621F06" w:rsidRPr="000266EE" w:rsidRDefault="00621F06" w:rsidP="00A52BBA">
                                  <w:pPr>
                                    <w:rPr>
                                      <w:b w:val="0"/>
                                      <w:sz w:val="22"/>
                                      <w:szCs w:val="22"/>
                                    </w:rPr>
                                  </w:pPr>
                                  <w:r>
                                    <w:rPr>
                                      <w:b w:val="0"/>
                                    </w:rPr>
                                    <w:t xml:space="preserve">. </w:t>
                                  </w:r>
                                  <w:r>
                                    <w:rPr>
                                      <w:b w:val="0"/>
                                      <w:sz w:val="22"/>
                                      <w:szCs w:val="22"/>
                                    </w:rPr>
                                    <w:t xml:space="preserve">* </w:t>
                                  </w:r>
                                  <w:r>
                                    <w:rPr>
                                      <w:sz w:val="22"/>
                                      <w:szCs w:val="22"/>
                                    </w:rPr>
                                    <w:t xml:space="preserve">Công thức tính thế năng : </w:t>
                                  </w:r>
                                  <w:r>
                                    <w:rPr>
                                      <w:b w:val="0"/>
                                      <w:sz w:val="22"/>
                                      <w:szCs w:val="22"/>
                                    </w:rPr>
                                    <w:t>(chọn mốc tính thế năng ở vô cực)</w:t>
                                  </w:r>
                                </w:p>
                              </w:tc>
                            </w:tr>
                            <w:tr w:rsidR="00621F06" w:rsidRPr="00FF1495" w14:paraId="1F983C78" w14:textId="77777777" w:rsidTr="00A52BBA">
                              <w:tc>
                                <w:tcPr>
                                  <w:tcW w:w="10555" w:type="dxa"/>
                                  <w:shd w:val="clear" w:color="auto" w:fill="auto"/>
                                </w:tcPr>
                                <w:p w14:paraId="392D72C2" w14:textId="77777777" w:rsidR="00621F06" w:rsidRDefault="00621F06" w:rsidP="00A52BBA">
                                  <w:pPr>
                                    <w:rPr>
                                      <w:b w:val="0"/>
                                    </w:rPr>
                                  </w:pPr>
                                </w:p>
                              </w:tc>
                            </w:tr>
                            <w:tr w:rsidR="00621F06" w:rsidRPr="00FF1495" w14:paraId="66CF41B7" w14:textId="77777777" w:rsidTr="00A52BBA">
                              <w:tc>
                                <w:tcPr>
                                  <w:tcW w:w="10555" w:type="dxa"/>
                                  <w:shd w:val="clear" w:color="auto" w:fill="auto"/>
                                </w:tcPr>
                                <w:p w14:paraId="07BC888D" w14:textId="77777777" w:rsidR="00621F06" w:rsidRDefault="00621F06" w:rsidP="00A52BBA">
                                  <w:pPr>
                                    <w:rPr>
                                      <w:b w:val="0"/>
                                    </w:rPr>
                                  </w:pPr>
                                </w:p>
                              </w:tc>
                            </w:tr>
                            <w:tr w:rsidR="00621F06" w14:paraId="20E40AAF" w14:textId="77777777" w:rsidTr="00D92AF8">
                              <w:tc>
                                <w:tcPr>
                                  <w:tcW w:w="10555" w:type="dxa"/>
                                  <w:tcBorders>
                                    <w:top w:val="dotted" w:sz="4" w:space="0" w:color="auto"/>
                                    <w:bottom w:val="dotted" w:sz="4" w:space="0" w:color="auto"/>
                                  </w:tcBorders>
                                  <w:shd w:val="clear" w:color="auto" w:fill="auto"/>
                                </w:tcPr>
                                <w:p w14:paraId="6E3FCE8E" w14:textId="77777777" w:rsidR="00621F06" w:rsidRDefault="00621F06" w:rsidP="00D92AF8">
                                  <w:pPr>
                                    <w:rPr>
                                      <w:b w:val="0"/>
                                    </w:rPr>
                                  </w:pPr>
                                  <w:r>
                                    <w:rPr>
                                      <w:b w:val="0"/>
                                    </w:rPr>
                                    <w:t xml:space="preserve">. </w:t>
                                  </w:r>
                                  <w:r w:rsidRPr="00D92AF8">
                                    <w:rPr>
                                      <w:b w:val="0"/>
                                      <w:sz w:val="22"/>
                                      <w:szCs w:val="22"/>
                                    </w:rPr>
                                    <w:t>2. Sự phụ thuộc của thế năng vào điện tích q</w:t>
                                  </w:r>
                                  <w:r w:rsidRPr="00D92AF8">
                                    <w:rPr>
                                      <w:b w:val="0"/>
                                    </w:rPr>
                                    <w:t xml:space="preserve"> </w:t>
                                  </w:r>
                                </w:p>
                              </w:tc>
                            </w:tr>
                            <w:tr w:rsidR="00621F06" w:rsidRPr="00001BB8" w14:paraId="6680985B" w14:textId="77777777" w:rsidTr="00D92AF8">
                              <w:tc>
                                <w:tcPr>
                                  <w:tcW w:w="10555" w:type="dxa"/>
                                  <w:tcBorders>
                                    <w:top w:val="dotted" w:sz="4" w:space="0" w:color="auto"/>
                                    <w:bottom w:val="dotted" w:sz="4" w:space="0" w:color="auto"/>
                                  </w:tcBorders>
                                  <w:shd w:val="clear" w:color="auto" w:fill="auto"/>
                                </w:tcPr>
                                <w:p w14:paraId="677AA108" w14:textId="77777777" w:rsidR="00621F06" w:rsidRPr="00001BB8" w:rsidRDefault="00621F06" w:rsidP="00D92AF8">
                                  <w:pPr>
                                    <w:rPr>
                                      <w:b w:val="0"/>
                                    </w:rPr>
                                  </w:pPr>
                                  <w:r w:rsidRPr="00001BB8">
                                    <w:rPr>
                                      <w:b w:val="0"/>
                                    </w:rPr>
                                    <w:t>.</w:t>
                                  </w:r>
                                </w:p>
                              </w:tc>
                            </w:tr>
                            <w:tr w:rsidR="00621F06" w14:paraId="36965F85" w14:textId="77777777" w:rsidTr="00D92AF8">
                              <w:tc>
                                <w:tcPr>
                                  <w:tcW w:w="10555" w:type="dxa"/>
                                  <w:tcBorders>
                                    <w:top w:val="dotted" w:sz="4" w:space="0" w:color="auto"/>
                                    <w:bottom w:val="dotted" w:sz="4" w:space="0" w:color="auto"/>
                                  </w:tcBorders>
                                  <w:shd w:val="clear" w:color="auto" w:fill="auto"/>
                                </w:tcPr>
                                <w:p w14:paraId="6E61BCD6" w14:textId="77777777" w:rsidR="00621F06" w:rsidRDefault="00621F06" w:rsidP="00D92AF8">
                                  <w:pPr>
                                    <w:rPr>
                                      <w:b w:val="0"/>
                                    </w:rPr>
                                  </w:pPr>
                                  <w:r>
                                    <w:rPr>
                                      <w:b w:val="0"/>
                                    </w:rPr>
                                    <w:t>.</w:t>
                                  </w:r>
                                </w:p>
                              </w:tc>
                            </w:tr>
                          </w:tbl>
                          <w:p w14:paraId="2E547FB7" w14:textId="77777777" w:rsidR="00621F06" w:rsidRPr="00A30063" w:rsidRDefault="00621F06" w:rsidP="00FA54A7">
                            <w:pPr>
                              <w:tabs>
                                <w:tab w:val="left" w:pos="294"/>
                              </w:tabs>
                              <w:spacing w:line="276" w:lineRule="auto"/>
                              <w:jc w:val="both"/>
                              <w:rPr>
                                <w:b w:val="0"/>
                                <w:sz w:val="21"/>
                                <w:szCs w:val="21"/>
                              </w:rPr>
                            </w:pPr>
                          </w:p>
                          <w:p w14:paraId="7AB46B30" w14:textId="77777777" w:rsidR="00621F06" w:rsidRPr="00A30063" w:rsidRDefault="00621F06" w:rsidP="00FA54A7">
                            <w:pPr>
                              <w:tabs>
                                <w:tab w:val="left" w:pos="720"/>
                              </w:tabs>
                              <w:spacing w:line="276" w:lineRule="auto"/>
                              <w:jc w:val="both"/>
                              <w:rPr>
                                <w:b w:val="0"/>
                                <w:iCs/>
                                <w:sz w:val="21"/>
                                <w:szCs w:val="21"/>
                              </w:rPr>
                            </w:pPr>
                          </w:p>
                          <w:p w14:paraId="76811D3A" w14:textId="77777777" w:rsidR="00621F06" w:rsidRPr="000F33D3" w:rsidRDefault="00621F06" w:rsidP="00FA54A7">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15.1pt;margin-top:5.55pt;width:510.25pt;height:756.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" strokeweight=".5pt">
                <v:path arrowok="t"/>
                <v:textbox>
                  <w:txbxContent>
                    <w:p w14:paraId="291434A2" w14:textId="77777777" w:rsidR="00621F06" w:rsidRDefault="00621F06" w:rsidP="00FA54A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733FD34" w14:textId="77777777" w:rsidR="00621F06" w:rsidRPr="00930520" w:rsidRDefault="00621F06" w:rsidP="00FA54A7">
                      <w:pPr>
                        <w:tabs>
                          <w:tab w:val="left" w:pos="219"/>
                        </w:tabs>
                        <w:spacing w:line="276" w:lineRule="auto"/>
                        <w:jc w:val="both"/>
                        <w:rPr>
                          <w:b w:val="0"/>
                          <w:sz w:val="21"/>
                          <w:szCs w:val="21"/>
                        </w:rPr>
                      </w:pPr>
                      <w:r w:rsidRPr="00930520">
                        <w:rPr>
                          <w:b w:val="0"/>
                          <w:sz w:val="21"/>
                          <w:szCs w:val="21"/>
                        </w:rPr>
                        <w:t xml:space="preserve">1. Nêu công thức tính công của lực đã học ở lớp 10. Áp dụng tính công của lực điện làm dịch chuyển điện tích q trong điện trường. Nhắc lại đặc điểm cộng của trọng lực. </w:t>
                      </w:r>
                    </w:p>
                    <w:p w14:paraId="708558E7"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1. Đặc điểm của lực điện tác dụng lên đtích đặt trong đtrường đều?</w:t>
                      </w:r>
                    </w:p>
                    <w:p w14:paraId="46B08BC8" w14:textId="77777777" w:rsidR="00621F06" w:rsidRPr="00930520" w:rsidRDefault="00621F06" w:rsidP="00FA54A7">
                      <w:pPr>
                        <w:spacing w:beforeLines="20" w:before="48" w:afterLines="20" w:after="48"/>
                        <w:jc w:val="both"/>
                        <w:rPr>
                          <w:b w:val="0"/>
                          <w:bCs w:val="0"/>
                          <w:sz w:val="21"/>
                          <w:szCs w:val="21"/>
                          <w:lang w:val="it-IT"/>
                        </w:rPr>
                      </w:pPr>
                      <w:r w:rsidRPr="00930520">
                        <w:rPr>
                          <w:b w:val="0"/>
                          <w:bCs w:val="0"/>
                          <w:sz w:val="21"/>
                          <w:szCs w:val="21"/>
                          <w:lang w:val="it-IT"/>
                        </w:rPr>
                        <w:tab/>
                        <w:t>+ Điểm đặt: ... + Phương: ...+ Chiều: ...+ Độ lớn: ...</w:t>
                      </w:r>
                    </w:p>
                    <w:p w14:paraId="7DEF46DA"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2. Biểu thức tính công của lực điện? Trong đó d là gì, được xác định như thế nào ?</w:t>
                      </w:r>
                    </w:p>
                    <w:p w14:paraId="5F7E192C"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3. Biện luận về công của lực điện: Khi nào công dương, khi nào công âm, khi nào công bằng 0?</w:t>
                      </w:r>
                    </w:p>
                    <w:p w14:paraId="0398901E" w14:textId="77777777" w:rsidR="00621F06" w:rsidRPr="00930520" w:rsidRDefault="00621F06" w:rsidP="00FA54A7">
                      <w:pPr>
                        <w:rPr>
                          <w:b w:val="0"/>
                          <w:color w:val="000000"/>
                          <w:spacing w:val="-4"/>
                          <w:sz w:val="21"/>
                          <w:szCs w:val="21"/>
                          <w:lang w:val="it-IT"/>
                        </w:rPr>
                      </w:pPr>
                      <w:r w:rsidRPr="00930520">
                        <w:rPr>
                          <w:b w:val="0"/>
                          <w:color w:val="000000"/>
                          <w:spacing w:val="-4"/>
                          <w:sz w:val="21"/>
                          <w:szCs w:val="21"/>
                          <w:lang w:val="it-IT"/>
                        </w:rPr>
                        <w:t>4. Đặc điểm công của lực điện?</w:t>
                      </w:r>
                      <w:r>
                        <w:rPr>
                          <w:b w:val="0"/>
                          <w:color w:val="000000"/>
                          <w:spacing w:val="-4"/>
                          <w:sz w:val="21"/>
                          <w:szCs w:val="21"/>
                          <w:lang w:val="it-IT"/>
                        </w:rPr>
                        <w:tab/>
                      </w:r>
                      <w:r w:rsidRPr="00930520">
                        <w:rPr>
                          <w:b w:val="0"/>
                          <w:color w:val="000000"/>
                          <w:spacing w:val="-4"/>
                          <w:sz w:val="21"/>
                          <w:szCs w:val="21"/>
                          <w:lang w:val="it-IT"/>
                        </w:rPr>
                        <w:t>5. Trả lời câu hỏi C2 trang 23 sgk?</w:t>
                      </w:r>
                    </w:p>
                    <w:p w14:paraId="0EDD8E4B" w14:textId="77777777" w:rsidR="00621F06" w:rsidRPr="00930520" w:rsidRDefault="00621F06" w:rsidP="00FA54A7">
                      <w:pPr>
                        <w:spacing w:beforeLines="20" w:before="48" w:afterLines="20" w:after="48"/>
                        <w:rPr>
                          <w:b w:val="0"/>
                          <w:color w:val="000000"/>
                          <w:spacing w:val="-4"/>
                          <w:sz w:val="21"/>
                          <w:szCs w:val="21"/>
                          <w:lang w:val="it-IT"/>
                        </w:rPr>
                      </w:pPr>
                      <w:r w:rsidRPr="00930520">
                        <w:rPr>
                          <w:b w:val="0"/>
                          <w:color w:val="000000"/>
                          <w:spacing w:val="-4"/>
                          <w:sz w:val="21"/>
                          <w:szCs w:val="21"/>
                          <w:lang w:val="it-IT"/>
                        </w:rPr>
                        <w:t>1. Thế năng của đtích trong đtrường đặc trưng cho đtrường về phương diện nào ?</w:t>
                      </w:r>
                    </w:p>
                    <w:p w14:paraId="64A879FB" w14:textId="77777777" w:rsidR="00621F06" w:rsidRPr="00930520" w:rsidRDefault="00621F06" w:rsidP="00FA54A7">
                      <w:pPr>
                        <w:spacing w:beforeLines="20" w:before="48" w:afterLines="20" w:after="48"/>
                        <w:rPr>
                          <w:b w:val="0"/>
                          <w:bCs w:val="0"/>
                          <w:sz w:val="21"/>
                          <w:szCs w:val="21"/>
                          <w:lang w:val="it-IT"/>
                        </w:rPr>
                      </w:pPr>
                      <w:r w:rsidRPr="00930520">
                        <w:rPr>
                          <w:b w:val="0"/>
                          <w:color w:val="000000"/>
                          <w:spacing w:val="-4"/>
                          <w:sz w:val="21"/>
                          <w:szCs w:val="21"/>
                          <w:lang w:val="it-IT"/>
                        </w:rPr>
                        <w:t>2. Thế năng của một đtích tại một điểm trong đtrường được vác định như thế nào: Đối với đtrường đều và đtrường bất kì ?</w:t>
                      </w:r>
                    </w:p>
                    <w:p w14:paraId="2E5C8EDE" w14:textId="77777777" w:rsidR="00621F06" w:rsidRPr="00930520" w:rsidRDefault="00621F06" w:rsidP="00FA54A7">
                      <w:pPr>
                        <w:spacing w:beforeLines="20" w:before="48" w:afterLines="20" w:after="48"/>
                        <w:jc w:val="both"/>
                        <w:rPr>
                          <w:b w:val="0"/>
                          <w:color w:val="000000"/>
                          <w:spacing w:val="-4"/>
                          <w:sz w:val="21"/>
                          <w:szCs w:val="21"/>
                          <w:lang w:val="it-IT"/>
                        </w:rPr>
                      </w:pPr>
                      <w:r w:rsidRPr="00930520">
                        <w:rPr>
                          <w:b w:val="0"/>
                          <w:color w:val="000000"/>
                          <w:spacing w:val="-4"/>
                          <w:sz w:val="21"/>
                          <w:szCs w:val="21"/>
                          <w:lang w:val="it-IT"/>
                        </w:rPr>
                        <w:t>3. Trình bày mối liên hệ giữa công của lực điện và độ giảm thế năng của đtích trong đtrường ?</w:t>
                      </w:r>
                    </w:p>
                    <w:p w14:paraId="2FE197B7" w14:textId="77777777" w:rsidR="00621F06" w:rsidRPr="00930520" w:rsidRDefault="00621F06" w:rsidP="00FA54A7">
                      <w:pPr>
                        <w:spacing w:beforeLines="20" w:before="48" w:afterLines="20" w:after="48"/>
                        <w:rPr>
                          <w:b w:val="0"/>
                          <w:color w:val="000000"/>
                          <w:spacing w:val="-4"/>
                          <w:sz w:val="21"/>
                          <w:szCs w:val="21"/>
                          <w:lang w:val="it-IT"/>
                        </w:rPr>
                      </w:pPr>
                      <w:r w:rsidRPr="00930520">
                        <w:rPr>
                          <w:b w:val="0"/>
                          <w:color w:val="000000"/>
                          <w:spacing w:val="-4"/>
                          <w:sz w:val="21"/>
                          <w:szCs w:val="21"/>
                          <w:lang w:val="it-IT"/>
                        </w:rPr>
                        <w:t>1. Điện thế tại một điểm trong đtrường đặc trưng cho đtrường về phương diện nào ?</w:t>
                      </w:r>
                    </w:p>
                    <w:p w14:paraId="7C8622BD" w14:textId="77777777" w:rsidR="00621F06" w:rsidRPr="00930520" w:rsidRDefault="00621F06" w:rsidP="00FA54A7">
                      <w:pPr>
                        <w:spacing w:beforeLines="20" w:before="48" w:afterLines="20" w:after="48"/>
                        <w:jc w:val="both"/>
                        <w:rPr>
                          <w:b w:val="0"/>
                          <w:color w:val="000000"/>
                          <w:sz w:val="21"/>
                          <w:szCs w:val="21"/>
                          <w:lang w:val="it-IT"/>
                        </w:rPr>
                      </w:pPr>
                      <w:r w:rsidRPr="00930520">
                        <w:rPr>
                          <w:b w:val="0"/>
                          <w:color w:val="000000"/>
                          <w:sz w:val="21"/>
                          <w:szCs w:val="21"/>
                          <w:lang w:val="it-IT"/>
                        </w:rPr>
                        <w:t xml:space="preserve">2. Nêu định nghĩa, biểu thức, đơn vị của điện thế ? </w:t>
                      </w:r>
                    </w:p>
                    <w:p w14:paraId="40EFB601" w14:textId="77777777" w:rsidR="00621F06" w:rsidRPr="00930520" w:rsidRDefault="00621F06" w:rsidP="00FA54A7">
                      <w:pPr>
                        <w:spacing w:beforeLines="20" w:before="48" w:afterLines="20" w:after="48"/>
                        <w:jc w:val="both"/>
                        <w:rPr>
                          <w:b w:val="0"/>
                          <w:color w:val="000000"/>
                          <w:sz w:val="21"/>
                          <w:szCs w:val="21"/>
                          <w:lang w:val="it-IT"/>
                        </w:rPr>
                      </w:pPr>
                      <w:r w:rsidRPr="00930520">
                        <w:rPr>
                          <w:b w:val="0"/>
                          <w:color w:val="000000"/>
                          <w:sz w:val="21"/>
                          <w:szCs w:val="21"/>
                          <w:lang w:val="it-IT"/>
                        </w:rPr>
                        <w:t>3. Nêu định nghĩa, biểu thức, đơn vị của HĐT giữa hai điểm trong đtrường ? Mối liên hệ giữa HĐT với CĐĐT?</w:t>
                      </w:r>
                    </w:p>
                    <w:p w14:paraId="47261C41" w14:textId="77777777" w:rsidR="00621F06" w:rsidRPr="0037628F" w:rsidRDefault="00621F06" w:rsidP="00FA54A7">
                      <w:pPr>
                        <w:rPr>
                          <w:sz w:val="12"/>
                          <w:szCs w:val="12"/>
                        </w:rPr>
                      </w:pPr>
                    </w:p>
                    <w:p w14:paraId="1C16C5ED" w14:textId="77777777" w:rsidR="00621F06" w:rsidRPr="005B3818" w:rsidRDefault="00621F06" w:rsidP="00FA54A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301C25">
                        <w:rPr>
                          <w:sz w:val="24"/>
                          <w:szCs w:val="24"/>
                        </w:rPr>
                        <w:t>Bài 0</w:t>
                      </w:r>
                      <w:r>
                        <w:rPr>
                          <w:sz w:val="24"/>
                          <w:szCs w:val="24"/>
                        </w:rPr>
                        <w:t>4</w:t>
                      </w:r>
                      <w:r w:rsidRPr="00301C25">
                        <w:rPr>
                          <w:rFonts w:ascii="Cambria" w:hAnsi="Cambria"/>
                          <w:b w:val="0"/>
                          <w:sz w:val="24"/>
                          <w:szCs w:val="24"/>
                        </w:rPr>
                        <w:t xml:space="preserve">: </w:t>
                      </w:r>
                      <w:r>
                        <w:rPr>
                          <w:rFonts w:ascii="Cambria" w:hAnsi="Cambria"/>
                          <w:sz w:val="24"/>
                          <w:szCs w:val="24"/>
                        </w:rPr>
                        <w:t>CÔNG CỦA LỰC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20C4038F" w14:textId="77777777" w:rsidTr="00A52BBA">
                        <w:tc>
                          <w:tcPr>
                            <w:tcW w:w="10555" w:type="dxa"/>
                            <w:shd w:val="clear" w:color="auto" w:fill="auto"/>
                          </w:tcPr>
                          <w:p w14:paraId="30B3E68C" w14:textId="77777777" w:rsidR="00621F06" w:rsidRPr="00341918" w:rsidRDefault="00621F06" w:rsidP="00A52BBA">
                            <w:pPr>
                              <w:spacing w:line="276" w:lineRule="auto"/>
                              <w:rPr>
                                <w:sz w:val="22"/>
                                <w:szCs w:val="22"/>
                              </w:rPr>
                            </w:pPr>
                            <w:r w:rsidRPr="00341918">
                              <w:rPr>
                                <w:b w:val="0"/>
                                <w:sz w:val="22"/>
                                <w:szCs w:val="22"/>
                              </w:rPr>
                              <w:t>.</w:t>
                            </w:r>
                            <w:r>
                              <w:rPr>
                                <w:b w:val="0"/>
                                <w:sz w:val="22"/>
                                <w:szCs w:val="22"/>
                              </w:rPr>
                              <w:t xml:space="preserve"> </w:t>
                            </w:r>
                            <w:r w:rsidRPr="00341918">
                              <w:rPr>
                                <w:sz w:val="22"/>
                                <w:szCs w:val="22"/>
                              </w:rPr>
                              <w:t xml:space="preserve">I. </w:t>
                            </w:r>
                            <w:r>
                              <w:rPr>
                                <w:sz w:val="22"/>
                                <w:szCs w:val="22"/>
                              </w:rPr>
                              <w:t>Công của lực điện.</w:t>
                            </w:r>
                          </w:p>
                          <w:p w14:paraId="00A04D59"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Đặc điểm của lực điện tác dụng lên điện tích đặt trong điện trường đều.</w:t>
                            </w:r>
                          </w:p>
                        </w:tc>
                      </w:tr>
                      <w:tr w:rsidR="00621F06" w:rsidRPr="00FF1495" w14:paraId="37FEC2CF" w14:textId="77777777" w:rsidTr="00A52BBA">
                        <w:tc>
                          <w:tcPr>
                            <w:tcW w:w="10555" w:type="dxa"/>
                            <w:shd w:val="clear" w:color="auto" w:fill="auto"/>
                          </w:tcPr>
                          <w:p w14:paraId="1AC94F95" w14:textId="77777777" w:rsidR="00621F06" w:rsidRPr="00EA6A3F" w:rsidRDefault="00621F06" w:rsidP="00A52BBA">
                            <w:r w:rsidRPr="00E83662">
                              <w:rPr>
                                <w:b w:val="0"/>
                              </w:rPr>
                              <w:t>.</w:t>
                            </w:r>
                          </w:p>
                        </w:tc>
                      </w:tr>
                      <w:tr w:rsidR="00621F06" w:rsidRPr="00FF1495" w14:paraId="485CCA90" w14:textId="77777777" w:rsidTr="00A52BBA">
                        <w:tc>
                          <w:tcPr>
                            <w:tcW w:w="10555" w:type="dxa"/>
                            <w:shd w:val="clear" w:color="auto" w:fill="auto"/>
                          </w:tcPr>
                          <w:p w14:paraId="43845FD2" w14:textId="77777777" w:rsidR="00621F06" w:rsidRPr="00341918" w:rsidRDefault="00621F06" w:rsidP="00A52BBA">
                            <w:pPr>
                              <w:rPr>
                                <w:b w:val="0"/>
                                <w:sz w:val="22"/>
                                <w:szCs w:val="22"/>
                                <w:u w:val="single"/>
                              </w:rPr>
                            </w:pPr>
                            <w:r>
                              <w:rPr>
                                <w:b w:val="0"/>
                              </w:rPr>
                              <w:t>.</w:t>
                            </w:r>
                          </w:p>
                        </w:tc>
                      </w:tr>
                      <w:tr w:rsidR="00621F06" w:rsidRPr="00FF1495" w14:paraId="1BE7EE34" w14:textId="77777777" w:rsidTr="00A52BBA">
                        <w:tc>
                          <w:tcPr>
                            <w:tcW w:w="10555" w:type="dxa"/>
                            <w:shd w:val="clear" w:color="auto" w:fill="auto"/>
                          </w:tcPr>
                          <w:p w14:paraId="2AD3D6E6" w14:textId="77777777" w:rsidR="00621F06" w:rsidRPr="005B3818" w:rsidRDefault="00621F06" w:rsidP="00A52BBA">
                            <w:pPr>
                              <w:rPr>
                                <w:b w:val="0"/>
                              </w:rPr>
                            </w:pPr>
                            <w:r>
                              <w:rPr>
                                <w:b w:val="0"/>
                              </w:rPr>
                              <w:t xml:space="preserve">. </w:t>
                            </w:r>
                            <w:r>
                              <w:rPr>
                                <w:b w:val="0"/>
                                <w:sz w:val="22"/>
                                <w:szCs w:val="22"/>
                              </w:rPr>
                              <w:t xml:space="preserve">+ Nhận xét : Trong điện trường đều , </w:t>
                            </w:r>
                          </w:p>
                        </w:tc>
                      </w:tr>
                      <w:tr w:rsidR="00621F06" w:rsidRPr="00FF1495" w14:paraId="33E7F69D" w14:textId="77777777" w:rsidTr="00A52BBA">
                        <w:tc>
                          <w:tcPr>
                            <w:tcW w:w="10555" w:type="dxa"/>
                            <w:shd w:val="clear" w:color="auto" w:fill="auto"/>
                          </w:tcPr>
                          <w:p w14:paraId="2BAA00A8" w14:textId="77777777" w:rsidR="00621F06" w:rsidRPr="00253852" w:rsidRDefault="00621F06" w:rsidP="00A52BBA">
                            <w:pPr>
                              <w:rPr>
                                <w:b w:val="0"/>
                                <w:sz w:val="22"/>
                                <w:szCs w:val="22"/>
                                <w:lang w:val="es-ES"/>
                              </w:rPr>
                            </w:pPr>
                            <w:r>
                              <w:rPr>
                                <w:b w:val="0"/>
                              </w:rPr>
                              <w:t>.</w:t>
                            </w:r>
                          </w:p>
                        </w:tc>
                      </w:tr>
                      <w:tr w:rsidR="00621F06" w:rsidRPr="00FF1495" w14:paraId="65C5D2B0" w14:textId="77777777" w:rsidTr="00A52BBA">
                        <w:tc>
                          <w:tcPr>
                            <w:tcW w:w="10555" w:type="dxa"/>
                            <w:shd w:val="clear" w:color="auto" w:fill="auto"/>
                          </w:tcPr>
                          <w:p w14:paraId="64ECA6BF" w14:textId="77777777" w:rsidR="00621F06" w:rsidRPr="00F90743" w:rsidRDefault="00621F06" w:rsidP="00A52BBA">
                            <w:pPr>
                              <w:rPr>
                                <w:b w:val="0"/>
                              </w:rPr>
                            </w:pPr>
                            <w:r>
                              <w:rPr>
                                <w:b w:val="0"/>
                              </w:rPr>
                              <w:t>.</w:t>
                            </w:r>
                            <w:r>
                              <w:rPr>
                                <w:b w:val="0"/>
                                <w:sz w:val="22"/>
                                <w:szCs w:val="22"/>
                              </w:rPr>
                              <w:t xml:space="preserve"> 2. </w:t>
                            </w:r>
                            <w:r>
                              <w:rPr>
                                <w:b w:val="0"/>
                                <w:sz w:val="22"/>
                                <w:szCs w:val="22"/>
                                <w:u w:val="single"/>
                              </w:rPr>
                              <w:t>Công của lực điện trong điện trường đều..</w:t>
                            </w:r>
                          </w:p>
                        </w:tc>
                      </w:tr>
                      <w:tr w:rsidR="00621F06" w:rsidRPr="00FF1495" w14:paraId="708F14AF" w14:textId="77777777" w:rsidTr="00A52BBA">
                        <w:tc>
                          <w:tcPr>
                            <w:tcW w:w="10555" w:type="dxa"/>
                            <w:shd w:val="clear" w:color="auto" w:fill="auto"/>
                          </w:tcPr>
                          <w:p w14:paraId="713099F4" w14:textId="77777777" w:rsidR="00621F06" w:rsidRPr="00F90743" w:rsidRDefault="00621F06" w:rsidP="00A52BBA">
                            <w:pPr>
                              <w:rPr>
                                <w:b w:val="0"/>
                              </w:rPr>
                            </w:pPr>
                            <w:r>
                              <w:rPr>
                                <w:b w:val="0"/>
                              </w:rPr>
                              <w:t xml:space="preserve">. </w:t>
                            </w:r>
                            <w:r w:rsidRPr="001D3D23">
                              <w:rPr>
                                <w:b w:val="0"/>
                                <w:sz w:val="22"/>
                                <w:szCs w:val="22"/>
                              </w:rPr>
                              <w:t xml:space="preserve">+ Một điện tích q nằm trong một điện trường đều </w:t>
                            </w:r>
                            <w:r w:rsidR="007C18AF" w:rsidRPr="00621F06">
                              <w:rPr>
                                <w:b w:val="0"/>
                                <w:i/>
                                <w:noProof/>
                                <w:position w:val="-4"/>
                                <w:sz w:val="22"/>
                                <w:szCs w:val="22"/>
                              </w:rPr>
                              <w:object w:dxaOrig="201" w:dyaOrig="287" w14:anchorId="0CA5D00D">
                                <v:shape id="_x0000_i1073" type="#_x0000_t75" alt="" style="width:10.7pt;height:14.9pt;mso-width-percent:0;mso-height-percent:0;mso-width-percent:0;mso-height-percent:0" o:ole="">
                                  <v:imagedata r:id="rId223" o:title=""/>
                                </v:shape>
                                <o:OLEObject Type="Embed" ProgID="Equation.DSMT4" ShapeID="_x0000_i1073" DrawAspect="Content" ObjectID="_1691511771" r:id="rId225"/>
                              </w:object>
                            </w:r>
                            <w:r w:rsidRPr="001D3D23">
                              <w:rPr>
                                <w:b w:val="0"/>
                                <w:i/>
                                <w:sz w:val="22"/>
                                <w:szCs w:val="22"/>
                              </w:rPr>
                              <w:t xml:space="preserve"> </w:t>
                            </w:r>
                            <w:r w:rsidRPr="001D3D23">
                              <w:rPr>
                                <w:b w:val="0"/>
                                <w:sz w:val="22"/>
                                <w:szCs w:val="22"/>
                              </w:rPr>
                              <w:t>thì chịu tác dụng một lực điện.</w:t>
                            </w:r>
                          </w:p>
                        </w:tc>
                      </w:tr>
                      <w:tr w:rsidR="00621F06" w:rsidRPr="00FF1495" w14:paraId="345AC253" w14:textId="77777777" w:rsidTr="00A52BBA">
                        <w:tc>
                          <w:tcPr>
                            <w:tcW w:w="10555" w:type="dxa"/>
                            <w:shd w:val="clear" w:color="auto" w:fill="auto"/>
                          </w:tcPr>
                          <w:p w14:paraId="3C195EE8" w14:textId="77777777" w:rsidR="00621F06" w:rsidRPr="001D3D23" w:rsidRDefault="00621F06" w:rsidP="00A52BBA">
                            <w:pPr>
                              <w:tabs>
                                <w:tab w:val="right" w:leader="dot" w:pos="9360"/>
                              </w:tabs>
                              <w:rPr>
                                <w:rFonts w:ascii="Cambria" w:hAnsi="Cambria"/>
                                <w:szCs w:val="26"/>
                              </w:rPr>
                            </w:pPr>
                            <w:r>
                              <w:rPr>
                                <w:b w:val="0"/>
                              </w:rPr>
                              <w:t xml:space="preserve">. </w:t>
                            </w:r>
                            <w:r w:rsidRPr="001D3D23">
                              <w:rPr>
                                <w:b w:val="0"/>
                                <w:sz w:val="22"/>
                                <w:szCs w:val="22"/>
                              </w:rPr>
                              <w:t>+ Cho q di chuyển từ M đến N trong điện trường thì lực điện sinh công:</w:t>
                            </w:r>
                            <w:r>
                              <w:rPr>
                                <w:b w:val="0"/>
                                <w:sz w:val="22"/>
                                <w:szCs w:val="22"/>
                              </w:rPr>
                              <w:t xml:space="preserve"> </w:t>
                            </w:r>
                          </w:p>
                        </w:tc>
                      </w:tr>
                      <w:tr w:rsidR="00621F06" w:rsidRPr="00FF1495" w14:paraId="0B6A7ED7" w14:textId="77777777" w:rsidTr="00A52BBA">
                        <w:tc>
                          <w:tcPr>
                            <w:tcW w:w="10555" w:type="dxa"/>
                            <w:shd w:val="clear" w:color="auto" w:fill="auto"/>
                          </w:tcPr>
                          <w:p w14:paraId="18DDAE0A" w14:textId="77777777" w:rsidR="00621F06" w:rsidRPr="00F90743" w:rsidRDefault="00621F06" w:rsidP="00A52BBA">
                            <w:pPr>
                              <w:rPr>
                                <w:b w:val="0"/>
                              </w:rPr>
                            </w:pPr>
                          </w:p>
                        </w:tc>
                      </w:tr>
                      <w:tr w:rsidR="00621F06" w:rsidRPr="00FF1495" w14:paraId="3FA2B427" w14:textId="77777777" w:rsidTr="00A52BBA">
                        <w:tc>
                          <w:tcPr>
                            <w:tcW w:w="10555" w:type="dxa"/>
                            <w:shd w:val="clear" w:color="auto" w:fill="auto"/>
                          </w:tcPr>
                          <w:p w14:paraId="0F90C358" w14:textId="77777777" w:rsidR="00621F06" w:rsidRPr="00F90743" w:rsidRDefault="00621F06" w:rsidP="00A52BBA">
                            <w:pPr>
                              <w:rPr>
                                <w:b w:val="0"/>
                              </w:rPr>
                            </w:pPr>
                          </w:p>
                        </w:tc>
                      </w:tr>
                      <w:tr w:rsidR="00621F06" w:rsidRPr="00FF1495" w14:paraId="16325B92" w14:textId="77777777" w:rsidTr="00A52BBA">
                        <w:tc>
                          <w:tcPr>
                            <w:tcW w:w="10555" w:type="dxa"/>
                            <w:shd w:val="clear" w:color="auto" w:fill="auto"/>
                          </w:tcPr>
                          <w:p w14:paraId="5FE603F3" w14:textId="77777777" w:rsidR="00621F06" w:rsidRPr="00994703" w:rsidRDefault="00621F06" w:rsidP="00A52BBA">
                            <w:pPr>
                              <w:rPr>
                                <w:b w:val="0"/>
                                <w:sz w:val="22"/>
                                <w:szCs w:val="22"/>
                              </w:rPr>
                            </w:pPr>
                            <w:r>
                              <w:rPr>
                                <w:b w:val="0"/>
                              </w:rPr>
                              <w:t xml:space="preserve">. </w:t>
                            </w:r>
                            <w:r>
                              <w:rPr>
                                <w:b w:val="0"/>
                                <w:sz w:val="22"/>
                                <w:szCs w:val="22"/>
                              </w:rPr>
                              <w:t xml:space="preserve">Trong đó :  </w:t>
                            </w:r>
                          </w:p>
                        </w:tc>
                      </w:tr>
                      <w:tr w:rsidR="00621F06" w:rsidRPr="00FF1495" w14:paraId="17ABB8C6" w14:textId="77777777" w:rsidTr="00A52BBA">
                        <w:tc>
                          <w:tcPr>
                            <w:tcW w:w="10555" w:type="dxa"/>
                            <w:shd w:val="clear" w:color="auto" w:fill="auto"/>
                          </w:tcPr>
                          <w:p w14:paraId="24EF9ECC" w14:textId="77777777" w:rsidR="00621F06" w:rsidRPr="00F90743" w:rsidRDefault="00621F06" w:rsidP="00A52BBA">
                            <w:pPr>
                              <w:rPr>
                                <w:b w:val="0"/>
                              </w:rPr>
                            </w:pPr>
                          </w:p>
                        </w:tc>
                      </w:tr>
                      <w:tr w:rsidR="00621F06" w:rsidRPr="00FF1495" w14:paraId="6C9ED067" w14:textId="77777777" w:rsidTr="00A52BBA">
                        <w:tc>
                          <w:tcPr>
                            <w:tcW w:w="10555" w:type="dxa"/>
                            <w:shd w:val="clear" w:color="auto" w:fill="auto"/>
                          </w:tcPr>
                          <w:p w14:paraId="31DC5467" w14:textId="77777777" w:rsidR="00621F06" w:rsidRPr="00F90743" w:rsidRDefault="00621F06" w:rsidP="00A52BBA">
                            <w:pPr>
                              <w:rPr>
                                <w:b w:val="0"/>
                              </w:rPr>
                            </w:pPr>
                          </w:p>
                        </w:tc>
                      </w:tr>
                      <w:tr w:rsidR="00621F06" w:rsidRPr="00FF1495" w14:paraId="61D8CF1A" w14:textId="77777777" w:rsidTr="00A52BBA">
                        <w:tc>
                          <w:tcPr>
                            <w:tcW w:w="10555" w:type="dxa"/>
                            <w:shd w:val="clear" w:color="auto" w:fill="auto"/>
                          </w:tcPr>
                          <w:p w14:paraId="23ADE938" w14:textId="77777777" w:rsidR="00621F06" w:rsidRPr="00F90743" w:rsidRDefault="00621F06" w:rsidP="00A52BBA">
                            <w:pPr>
                              <w:rPr>
                                <w:b w:val="0"/>
                              </w:rPr>
                            </w:pPr>
                          </w:p>
                        </w:tc>
                      </w:tr>
                      <w:tr w:rsidR="00621F06" w:rsidRPr="00FF1495" w14:paraId="4232C514" w14:textId="77777777" w:rsidTr="00A52BBA">
                        <w:tc>
                          <w:tcPr>
                            <w:tcW w:w="10555" w:type="dxa"/>
                            <w:shd w:val="clear" w:color="auto" w:fill="auto"/>
                          </w:tcPr>
                          <w:p w14:paraId="558DF668" w14:textId="77777777" w:rsidR="00621F06" w:rsidRDefault="00621F06" w:rsidP="00A52BBA">
                            <w:pPr>
                              <w:rPr>
                                <w:b w:val="0"/>
                              </w:rPr>
                            </w:pPr>
                          </w:p>
                        </w:tc>
                      </w:tr>
                      <w:tr w:rsidR="00621F06" w:rsidRPr="00FF1495" w14:paraId="3ACC3A2E" w14:textId="77777777" w:rsidTr="00A52BBA">
                        <w:tc>
                          <w:tcPr>
                            <w:tcW w:w="10555" w:type="dxa"/>
                            <w:shd w:val="clear" w:color="auto" w:fill="auto"/>
                          </w:tcPr>
                          <w:p w14:paraId="30BF6D2E" w14:textId="2F2A4075" w:rsidR="00621F06" w:rsidRPr="00880127" w:rsidRDefault="00621F06" w:rsidP="00A52BBA">
                            <w:pPr>
                              <w:rPr>
                                <w:b w:val="0"/>
                                <w:lang w:val="vi-VN"/>
                              </w:rPr>
                            </w:pPr>
                            <w:r w:rsidRPr="00001BB8">
                              <w:rPr>
                                <w:b w:val="0"/>
                              </w:rPr>
                              <w:t>.</w:t>
                            </w:r>
                            <w:r>
                              <w:rPr>
                                <w:b w:val="0"/>
                                <w:lang w:val="vi-VN"/>
                              </w:rPr>
                              <w:t xml:space="preserve"> </w:t>
                            </w:r>
                            <w:r w:rsidRPr="00880127">
                              <w:rPr>
                                <w:b w:val="0"/>
                                <w:sz w:val="22"/>
                                <w:szCs w:val="22"/>
                                <w:lang w:val="vi-VN"/>
                              </w:rPr>
                              <w:t>*</w:t>
                            </w:r>
                            <w:r>
                              <w:rPr>
                                <w:b w:val="0"/>
                                <w:sz w:val="22"/>
                                <w:szCs w:val="22"/>
                                <w:lang w:val="vi-VN"/>
                              </w:rPr>
                              <w:t xml:space="preserve"> </w:t>
                            </w:r>
                            <w:r w:rsidRPr="00880127">
                              <w:rPr>
                                <w:b w:val="0"/>
                                <w:i/>
                                <w:iCs/>
                                <w:sz w:val="22"/>
                                <w:szCs w:val="22"/>
                                <w:lang w:val="vi-VN"/>
                              </w:rPr>
                              <w:t>Đặc điểm</w:t>
                            </w:r>
                            <w:r>
                              <w:rPr>
                                <w:b w:val="0"/>
                                <w:i/>
                                <w:iCs/>
                                <w:sz w:val="22"/>
                                <w:szCs w:val="22"/>
                                <w:lang w:val="vi-VN"/>
                              </w:rPr>
                              <w:t xml:space="preserve"> công của lực điện</w:t>
                            </w:r>
                            <w:r w:rsidRPr="00880127">
                              <w:rPr>
                                <w:b w:val="0"/>
                                <w:i/>
                                <w:iCs/>
                                <w:sz w:val="22"/>
                                <w:szCs w:val="22"/>
                                <w:lang w:val="vi-VN"/>
                              </w:rPr>
                              <w:t xml:space="preserve"> :</w:t>
                            </w:r>
                          </w:p>
                        </w:tc>
                      </w:tr>
                      <w:tr w:rsidR="00621F06" w:rsidRPr="00FF1495" w14:paraId="5164E878" w14:textId="77777777" w:rsidTr="00A52BBA">
                        <w:tc>
                          <w:tcPr>
                            <w:tcW w:w="10555" w:type="dxa"/>
                            <w:shd w:val="clear" w:color="auto" w:fill="auto"/>
                          </w:tcPr>
                          <w:p w14:paraId="4F141B37" w14:textId="77777777" w:rsidR="00621F06" w:rsidRPr="00472A0F" w:rsidRDefault="00621F06" w:rsidP="00A52BBA">
                            <w:pPr>
                              <w:rPr>
                                <w:b w:val="0"/>
                                <w:sz w:val="22"/>
                                <w:szCs w:val="22"/>
                              </w:rPr>
                            </w:pPr>
                            <w:r>
                              <w:rPr>
                                <w:b w:val="0"/>
                              </w:rPr>
                              <w:t xml:space="preserve">. </w:t>
                            </w:r>
                            <w:r>
                              <w:rPr>
                                <w:b w:val="0"/>
                                <w:sz w:val="22"/>
                                <w:szCs w:val="22"/>
                              </w:rPr>
                              <w:t xml:space="preserve">+ </w:t>
                            </w:r>
                          </w:p>
                        </w:tc>
                      </w:tr>
                      <w:tr w:rsidR="00621F06" w:rsidRPr="00FF1495" w14:paraId="0731EB5B" w14:textId="77777777" w:rsidTr="00A52BBA">
                        <w:tc>
                          <w:tcPr>
                            <w:tcW w:w="10555" w:type="dxa"/>
                            <w:shd w:val="clear" w:color="auto" w:fill="auto"/>
                          </w:tcPr>
                          <w:p w14:paraId="2737151E" w14:textId="77777777" w:rsidR="00621F06" w:rsidRPr="00472A0F" w:rsidRDefault="00621F06" w:rsidP="00A52BBA">
                            <w:pPr>
                              <w:rPr>
                                <w:b w:val="0"/>
                                <w:sz w:val="22"/>
                                <w:szCs w:val="22"/>
                              </w:rPr>
                            </w:pPr>
                            <w:r>
                              <w:rPr>
                                <w:b w:val="0"/>
                              </w:rPr>
                              <w:t xml:space="preserve">. </w:t>
                            </w:r>
                            <w:r>
                              <w:rPr>
                                <w:b w:val="0"/>
                                <w:sz w:val="22"/>
                                <w:szCs w:val="22"/>
                              </w:rPr>
                              <w:t xml:space="preserve">+ </w:t>
                            </w:r>
                          </w:p>
                        </w:tc>
                      </w:tr>
                      <w:tr w:rsidR="00621F06" w:rsidRPr="00FF1495" w14:paraId="31A5C043" w14:textId="77777777" w:rsidTr="00A52BBA">
                        <w:tc>
                          <w:tcPr>
                            <w:tcW w:w="10555" w:type="dxa"/>
                            <w:shd w:val="clear" w:color="auto" w:fill="auto"/>
                          </w:tcPr>
                          <w:p w14:paraId="211EB22A" w14:textId="77777777" w:rsidR="00621F06" w:rsidRDefault="00621F06" w:rsidP="00A52BBA">
                            <w:pPr>
                              <w:rPr>
                                <w:b w:val="0"/>
                              </w:rPr>
                            </w:pPr>
                            <w:r>
                              <w:rPr>
                                <w:b w:val="0"/>
                              </w:rPr>
                              <w:t xml:space="preserve">. </w:t>
                            </w:r>
                            <w:r w:rsidRPr="00472A0F">
                              <w:rPr>
                                <w:b w:val="0"/>
                                <w:sz w:val="22"/>
                                <w:szCs w:val="22"/>
                              </w:rPr>
                              <w:t>+</w:t>
                            </w:r>
                          </w:p>
                        </w:tc>
                      </w:tr>
                      <w:tr w:rsidR="00621F06" w:rsidRPr="00FF1495" w14:paraId="711AB626" w14:textId="77777777" w:rsidTr="00A52BBA">
                        <w:tc>
                          <w:tcPr>
                            <w:tcW w:w="10555" w:type="dxa"/>
                            <w:shd w:val="clear" w:color="auto" w:fill="auto"/>
                          </w:tcPr>
                          <w:p w14:paraId="3ECD9D5C" w14:textId="77777777" w:rsidR="00621F06" w:rsidRDefault="00621F06" w:rsidP="00A52BBA">
                            <w:pPr>
                              <w:rPr>
                                <w:b w:val="0"/>
                              </w:rPr>
                            </w:pPr>
                          </w:p>
                        </w:tc>
                      </w:tr>
                      <w:tr w:rsidR="00621F06" w:rsidRPr="00FF1495" w14:paraId="5C7530D4" w14:textId="77777777" w:rsidTr="00A52BBA">
                        <w:tc>
                          <w:tcPr>
                            <w:tcW w:w="10555" w:type="dxa"/>
                            <w:shd w:val="clear" w:color="auto" w:fill="auto"/>
                          </w:tcPr>
                          <w:p w14:paraId="584EA74E" w14:textId="77777777" w:rsidR="00621F06" w:rsidRDefault="00621F06" w:rsidP="00A52BBA">
                            <w:pPr>
                              <w:rPr>
                                <w:b w:val="0"/>
                              </w:rPr>
                            </w:pPr>
                          </w:p>
                        </w:tc>
                      </w:tr>
                      <w:tr w:rsidR="00621F06" w:rsidRPr="00FF1495" w14:paraId="063EDE33" w14:textId="77777777" w:rsidTr="00A52BBA">
                        <w:tc>
                          <w:tcPr>
                            <w:tcW w:w="10555" w:type="dxa"/>
                            <w:shd w:val="clear" w:color="auto" w:fill="auto"/>
                          </w:tcPr>
                          <w:p w14:paraId="28CAC6F1" w14:textId="77777777" w:rsidR="00621F06" w:rsidRPr="00E92963" w:rsidRDefault="00621F06" w:rsidP="00A52BBA">
                            <w:pPr>
                              <w:rPr>
                                <w:sz w:val="22"/>
                                <w:szCs w:val="22"/>
                              </w:rPr>
                            </w:pPr>
                            <w:r>
                              <w:rPr>
                                <w:b w:val="0"/>
                              </w:rPr>
                              <w:t xml:space="preserve">. </w:t>
                            </w:r>
                            <w:r w:rsidRPr="00341918">
                              <w:rPr>
                                <w:sz w:val="22"/>
                                <w:szCs w:val="22"/>
                              </w:rPr>
                              <w:t>I</w:t>
                            </w:r>
                            <w:r>
                              <w:rPr>
                                <w:sz w:val="22"/>
                                <w:szCs w:val="22"/>
                              </w:rPr>
                              <w:t>I</w:t>
                            </w:r>
                            <w:r w:rsidRPr="00341918">
                              <w:rPr>
                                <w:sz w:val="22"/>
                                <w:szCs w:val="22"/>
                              </w:rPr>
                              <w:t xml:space="preserve">. </w:t>
                            </w:r>
                            <w:r>
                              <w:rPr>
                                <w:sz w:val="22"/>
                                <w:szCs w:val="22"/>
                              </w:rPr>
                              <w:t>Thế năng của một điện tích trong điện trường.</w:t>
                            </w:r>
                          </w:p>
                        </w:tc>
                      </w:tr>
                      <w:tr w:rsidR="00621F06" w:rsidRPr="00FF1495" w14:paraId="6BC5C6E2" w14:textId="77777777" w:rsidTr="00A52BBA">
                        <w:tc>
                          <w:tcPr>
                            <w:tcW w:w="10555" w:type="dxa"/>
                            <w:shd w:val="clear" w:color="auto" w:fill="auto"/>
                          </w:tcPr>
                          <w:p w14:paraId="34DF0B6B" w14:textId="77777777" w:rsidR="00621F06" w:rsidRPr="00110E90" w:rsidRDefault="00621F06" w:rsidP="00A52BBA">
                            <w:pPr>
                              <w:rPr>
                                <w:b w:val="0"/>
                                <w:sz w:val="22"/>
                                <w:szCs w:val="22"/>
                              </w:rPr>
                            </w:pPr>
                            <w:r>
                              <w:rPr>
                                <w:b w:val="0"/>
                              </w:rPr>
                              <w:t xml:space="preserve">. </w:t>
                            </w:r>
                            <w:r>
                              <w:rPr>
                                <w:b w:val="0"/>
                                <w:sz w:val="22"/>
                                <w:szCs w:val="22"/>
                              </w:rPr>
                              <w:t xml:space="preserve">1. </w:t>
                            </w:r>
                            <w:r w:rsidRPr="00D430E0">
                              <w:rPr>
                                <w:b w:val="0"/>
                                <w:sz w:val="22"/>
                                <w:szCs w:val="22"/>
                                <w:u w:val="single"/>
                              </w:rPr>
                              <w:t>Khái niệm về thế năng của một điện tích trong điện trường</w:t>
                            </w:r>
                            <w:r>
                              <w:rPr>
                                <w:b w:val="0"/>
                                <w:sz w:val="22"/>
                                <w:szCs w:val="22"/>
                              </w:rPr>
                              <w:t>.</w:t>
                            </w:r>
                          </w:p>
                        </w:tc>
                      </w:tr>
                      <w:tr w:rsidR="00621F06" w:rsidRPr="00FF1495" w14:paraId="4A280DEA" w14:textId="77777777" w:rsidTr="00A52BBA">
                        <w:tc>
                          <w:tcPr>
                            <w:tcW w:w="10555" w:type="dxa"/>
                            <w:shd w:val="clear" w:color="auto" w:fill="auto"/>
                          </w:tcPr>
                          <w:p w14:paraId="1D6BC317" w14:textId="77777777" w:rsidR="00621F06" w:rsidRPr="00D430E0" w:rsidRDefault="00621F06" w:rsidP="00A52BBA">
                            <w:pPr>
                              <w:rPr>
                                <w:b w:val="0"/>
                                <w:sz w:val="22"/>
                                <w:szCs w:val="22"/>
                              </w:rPr>
                            </w:pPr>
                            <w:r>
                              <w:rPr>
                                <w:b w:val="0"/>
                              </w:rPr>
                              <w:t xml:space="preserve">. </w:t>
                            </w:r>
                            <w:r>
                              <w:rPr>
                                <w:b w:val="0"/>
                                <w:sz w:val="22"/>
                                <w:szCs w:val="22"/>
                              </w:rPr>
                              <w:t>+</w:t>
                            </w:r>
                            <w:r w:rsidRPr="00D430E0">
                              <w:rPr>
                                <w:b w:val="0"/>
                                <w:i/>
                                <w:sz w:val="22"/>
                                <w:szCs w:val="22"/>
                              </w:rPr>
                              <w:t xml:space="preserve"> Ý nghĩa vật lý của thế năng</w:t>
                            </w:r>
                            <w:r>
                              <w:rPr>
                                <w:b w:val="0"/>
                                <w:sz w:val="22"/>
                                <w:szCs w:val="22"/>
                              </w:rPr>
                              <w:t xml:space="preserve">: </w:t>
                            </w:r>
                            <w:r w:rsidRPr="00D430E0">
                              <w:rPr>
                                <w:b w:val="0"/>
                                <w:sz w:val="22"/>
                                <w:szCs w:val="22"/>
                              </w:rPr>
                              <w:t>Thế năng của một điện tích q trong điện trường đặc trưng cho</w:t>
                            </w:r>
                          </w:p>
                        </w:tc>
                      </w:tr>
                      <w:tr w:rsidR="00621F06" w:rsidRPr="00FF1495" w14:paraId="1784A030" w14:textId="77777777" w:rsidTr="00A52BBA">
                        <w:tc>
                          <w:tcPr>
                            <w:tcW w:w="10555" w:type="dxa"/>
                            <w:shd w:val="clear" w:color="auto" w:fill="auto"/>
                          </w:tcPr>
                          <w:p w14:paraId="7DAAAB90" w14:textId="77777777" w:rsidR="00621F06" w:rsidRDefault="00621F06" w:rsidP="00A52BBA">
                            <w:pPr>
                              <w:rPr>
                                <w:b w:val="0"/>
                              </w:rPr>
                            </w:pPr>
                          </w:p>
                        </w:tc>
                      </w:tr>
                      <w:tr w:rsidR="00621F06" w:rsidRPr="00FF1495" w14:paraId="26161B99" w14:textId="77777777" w:rsidTr="00A52BBA">
                        <w:tc>
                          <w:tcPr>
                            <w:tcW w:w="10555" w:type="dxa"/>
                            <w:shd w:val="clear" w:color="auto" w:fill="auto"/>
                          </w:tcPr>
                          <w:p w14:paraId="56020211" w14:textId="77777777" w:rsidR="00621F06" w:rsidRPr="000266EE" w:rsidRDefault="00621F06" w:rsidP="00A52BBA">
                            <w:pPr>
                              <w:rPr>
                                <w:b w:val="0"/>
                                <w:sz w:val="22"/>
                                <w:szCs w:val="22"/>
                              </w:rPr>
                            </w:pPr>
                            <w:r>
                              <w:rPr>
                                <w:b w:val="0"/>
                              </w:rPr>
                              <w:t xml:space="preserve">. </w:t>
                            </w:r>
                            <w:r>
                              <w:rPr>
                                <w:b w:val="0"/>
                                <w:sz w:val="22"/>
                                <w:szCs w:val="22"/>
                              </w:rPr>
                              <w:t xml:space="preserve">* </w:t>
                            </w:r>
                            <w:r>
                              <w:rPr>
                                <w:sz w:val="22"/>
                                <w:szCs w:val="22"/>
                              </w:rPr>
                              <w:t xml:space="preserve">Công thức tính thế năng : </w:t>
                            </w:r>
                            <w:r>
                              <w:rPr>
                                <w:b w:val="0"/>
                                <w:sz w:val="22"/>
                                <w:szCs w:val="22"/>
                              </w:rPr>
                              <w:t>(chọn mốc tính thế năng ở vô cực)</w:t>
                            </w:r>
                          </w:p>
                        </w:tc>
                      </w:tr>
                      <w:tr w:rsidR="00621F06" w:rsidRPr="00FF1495" w14:paraId="1F983C78" w14:textId="77777777" w:rsidTr="00A52BBA">
                        <w:tc>
                          <w:tcPr>
                            <w:tcW w:w="10555" w:type="dxa"/>
                            <w:shd w:val="clear" w:color="auto" w:fill="auto"/>
                          </w:tcPr>
                          <w:p w14:paraId="392D72C2" w14:textId="77777777" w:rsidR="00621F06" w:rsidRDefault="00621F06" w:rsidP="00A52BBA">
                            <w:pPr>
                              <w:rPr>
                                <w:b w:val="0"/>
                              </w:rPr>
                            </w:pPr>
                          </w:p>
                        </w:tc>
                      </w:tr>
                      <w:tr w:rsidR="00621F06" w:rsidRPr="00FF1495" w14:paraId="66CF41B7" w14:textId="77777777" w:rsidTr="00A52BBA">
                        <w:tc>
                          <w:tcPr>
                            <w:tcW w:w="10555" w:type="dxa"/>
                            <w:shd w:val="clear" w:color="auto" w:fill="auto"/>
                          </w:tcPr>
                          <w:p w14:paraId="07BC888D" w14:textId="77777777" w:rsidR="00621F06" w:rsidRDefault="00621F06" w:rsidP="00A52BBA">
                            <w:pPr>
                              <w:rPr>
                                <w:b w:val="0"/>
                              </w:rPr>
                            </w:pPr>
                          </w:p>
                        </w:tc>
                      </w:tr>
                      <w:tr w:rsidR="00621F06" w14:paraId="20E40AAF" w14:textId="77777777" w:rsidTr="00D92AF8">
                        <w:tc>
                          <w:tcPr>
                            <w:tcW w:w="10555" w:type="dxa"/>
                            <w:tcBorders>
                              <w:top w:val="dotted" w:sz="4" w:space="0" w:color="auto"/>
                              <w:bottom w:val="dotted" w:sz="4" w:space="0" w:color="auto"/>
                            </w:tcBorders>
                            <w:shd w:val="clear" w:color="auto" w:fill="auto"/>
                          </w:tcPr>
                          <w:p w14:paraId="6E3FCE8E" w14:textId="77777777" w:rsidR="00621F06" w:rsidRDefault="00621F06" w:rsidP="00D92AF8">
                            <w:pPr>
                              <w:rPr>
                                <w:b w:val="0"/>
                              </w:rPr>
                            </w:pPr>
                            <w:r>
                              <w:rPr>
                                <w:b w:val="0"/>
                              </w:rPr>
                              <w:t xml:space="preserve">. </w:t>
                            </w:r>
                            <w:r w:rsidRPr="00D92AF8">
                              <w:rPr>
                                <w:b w:val="0"/>
                                <w:sz w:val="22"/>
                                <w:szCs w:val="22"/>
                              </w:rPr>
                              <w:t>2. Sự phụ thuộc của thế năng vào điện tích q</w:t>
                            </w:r>
                            <w:r w:rsidRPr="00D92AF8">
                              <w:rPr>
                                <w:b w:val="0"/>
                              </w:rPr>
                              <w:t xml:space="preserve"> </w:t>
                            </w:r>
                          </w:p>
                        </w:tc>
                      </w:tr>
                      <w:tr w:rsidR="00621F06" w:rsidRPr="00001BB8" w14:paraId="6680985B" w14:textId="77777777" w:rsidTr="00D92AF8">
                        <w:tc>
                          <w:tcPr>
                            <w:tcW w:w="10555" w:type="dxa"/>
                            <w:tcBorders>
                              <w:top w:val="dotted" w:sz="4" w:space="0" w:color="auto"/>
                              <w:bottom w:val="dotted" w:sz="4" w:space="0" w:color="auto"/>
                            </w:tcBorders>
                            <w:shd w:val="clear" w:color="auto" w:fill="auto"/>
                          </w:tcPr>
                          <w:p w14:paraId="677AA108" w14:textId="77777777" w:rsidR="00621F06" w:rsidRPr="00001BB8" w:rsidRDefault="00621F06" w:rsidP="00D92AF8">
                            <w:pPr>
                              <w:rPr>
                                <w:b w:val="0"/>
                              </w:rPr>
                            </w:pPr>
                            <w:r w:rsidRPr="00001BB8">
                              <w:rPr>
                                <w:b w:val="0"/>
                              </w:rPr>
                              <w:t>.</w:t>
                            </w:r>
                          </w:p>
                        </w:tc>
                      </w:tr>
                      <w:tr w:rsidR="00621F06" w14:paraId="36965F85" w14:textId="77777777" w:rsidTr="00D92AF8">
                        <w:tc>
                          <w:tcPr>
                            <w:tcW w:w="10555" w:type="dxa"/>
                            <w:tcBorders>
                              <w:top w:val="dotted" w:sz="4" w:space="0" w:color="auto"/>
                              <w:bottom w:val="dotted" w:sz="4" w:space="0" w:color="auto"/>
                            </w:tcBorders>
                            <w:shd w:val="clear" w:color="auto" w:fill="auto"/>
                          </w:tcPr>
                          <w:p w14:paraId="6E61BCD6" w14:textId="77777777" w:rsidR="00621F06" w:rsidRDefault="00621F06" w:rsidP="00D92AF8">
                            <w:pPr>
                              <w:rPr>
                                <w:b w:val="0"/>
                              </w:rPr>
                            </w:pPr>
                            <w:r>
                              <w:rPr>
                                <w:b w:val="0"/>
                              </w:rPr>
                              <w:t>.</w:t>
                            </w:r>
                          </w:p>
                        </w:tc>
                      </w:tr>
                    </w:tbl>
                    <w:p w14:paraId="2E547FB7" w14:textId="77777777" w:rsidR="00621F06" w:rsidRPr="00A30063" w:rsidRDefault="00621F06" w:rsidP="00FA54A7">
                      <w:pPr>
                        <w:tabs>
                          <w:tab w:val="left" w:pos="294"/>
                        </w:tabs>
                        <w:spacing w:line="276" w:lineRule="auto"/>
                        <w:jc w:val="both"/>
                        <w:rPr>
                          <w:b w:val="0"/>
                          <w:sz w:val="21"/>
                          <w:szCs w:val="21"/>
                        </w:rPr>
                      </w:pPr>
                    </w:p>
                    <w:p w14:paraId="7AB46B30" w14:textId="77777777" w:rsidR="00621F06" w:rsidRPr="00A30063" w:rsidRDefault="00621F06" w:rsidP="00FA54A7">
                      <w:pPr>
                        <w:tabs>
                          <w:tab w:val="left" w:pos="720"/>
                        </w:tabs>
                        <w:spacing w:line="276" w:lineRule="auto"/>
                        <w:jc w:val="both"/>
                        <w:rPr>
                          <w:b w:val="0"/>
                          <w:iCs/>
                          <w:sz w:val="21"/>
                          <w:szCs w:val="21"/>
                        </w:rPr>
                      </w:pPr>
                    </w:p>
                    <w:p w14:paraId="76811D3A" w14:textId="77777777" w:rsidR="00621F06" w:rsidRPr="000F33D3" w:rsidRDefault="00621F06" w:rsidP="00FA54A7">
                      <w:pPr>
                        <w:spacing w:line="276" w:lineRule="auto"/>
                        <w:jc w:val="both"/>
                        <w:rPr>
                          <w:b w:val="0"/>
                          <w:sz w:val="22"/>
                          <w:szCs w:val="22"/>
                        </w:rPr>
                      </w:pPr>
                    </w:p>
                  </w:txbxContent>
                </v:textbox>
              </v:shape>
            </w:pict>
          </mc:Fallback>
        </mc:AlternateContent>
      </w:r>
    </w:p>
    <w:p w14:paraId="5A64070E" w14:textId="77777777" w:rsidR="00FA54A7" w:rsidRPr="0046538A" w:rsidRDefault="00FA54A7" w:rsidP="00FA54A7">
      <w:pPr>
        <w:jc w:val="both"/>
        <w:rPr>
          <w:sz w:val="22"/>
          <w:szCs w:val="22"/>
        </w:rPr>
      </w:pPr>
    </w:p>
    <w:p w14:paraId="4A6F789B" w14:textId="77777777" w:rsidR="00FA54A7" w:rsidRPr="0046538A" w:rsidRDefault="00FA54A7" w:rsidP="00FA54A7">
      <w:pPr>
        <w:jc w:val="both"/>
        <w:rPr>
          <w:sz w:val="22"/>
          <w:szCs w:val="22"/>
        </w:rPr>
      </w:pPr>
    </w:p>
    <w:p w14:paraId="3172A7F4" w14:textId="77777777" w:rsidR="00FA54A7" w:rsidRPr="0046538A" w:rsidRDefault="00FA54A7" w:rsidP="00FA54A7">
      <w:pPr>
        <w:jc w:val="both"/>
        <w:rPr>
          <w:sz w:val="22"/>
          <w:szCs w:val="22"/>
        </w:rPr>
      </w:pPr>
      <w:r w:rsidRPr="0046538A">
        <w:rPr>
          <w:noProof/>
          <w:sz w:val="22"/>
          <w:szCs w:val="22"/>
        </w:rPr>
        <mc:AlternateContent>
          <mc:Choice Requires="wps">
            <w:drawing>
              <wp:anchor distT="0" distB="0" distL="114300" distR="114300" simplePos="0" relativeHeight="251686912" behindDoc="0" locked="0" layoutInCell="1" allowOverlap="1" wp14:anchorId="4D9329CD" wp14:editId="44A380B8">
                <wp:simplePos x="0" y="0"/>
                <wp:positionH relativeFrom="column">
                  <wp:posOffset>4664075</wp:posOffset>
                </wp:positionH>
                <wp:positionV relativeFrom="paragraph">
                  <wp:posOffset>37465</wp:posOffset>
                </wp:positionV>
                <wp:extent cx="1572260" cy="1161415"/>
                <wp:effectExtent l="0" t="0" r="0" b="0"/>
                <wp:wrapTight wrapText="bothSides">
                  <wp:wrapPolygon edited="0">
                    <wp:start x="0" y="0"/>
                    <wp:lineTo x="21600" y="0"/>
                    <wp:lineTo x="21600" y="21600"/>
                    <wp:lineTo x="0" y="21600"/>
                    <wp:lineTo x="0" y="0"/>
                  </wp:wrapPolygon>
                </wp:wrapTight>
                <wp:docPr id="145"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72260" cy="116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4F0AC" w14:textId="77777777" w:rsidR="00621F06" w:rsidRDefault="00621F06" w:rsidP="00FA54A7">
                            <w:r w:rsidRPr="001D3D23">
                              <w:rPr>
                                <w:noProof/>
                              </w:rPr>
                              <w:drawing>
                                <wp:inline distT="0" distB="0" distL="0" distR="0" wp14:anchorId="05CEFC5C" wp14:editId="70B40EE4">
                                  <wp:extent cx="1391285" cy="980440"/>
                                  <wp:effectExtent l="0" t="0" r="0" b="0"/>
                                  <wp:docPr id="1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391285" cy="98044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D9329CD" id="_x0000_s1044" type="#_x0000_t202" style="position:absolute;left:0;text-align:left;margin-left:367.25pt;margin-top:2.95pt;width:123.8pt;height:91.45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" filled="f" stroked="f">
                <v:path arrowok="t"/>
                <v:textbox style="mso-fit-shape-to-text:t" inset=",7.2pt,,7.2pt">
                  <w:txbxContent>
                    <w:p w14:paraId="5F04F0AC" w14:textId="77777777" w:rsidR="00621F06" w:rsidRDefault="00621F06" w:rsidP="00FA54A7">
                      <w:r w:rsidRPr="001D3D23">
                        <w:rPr>
                          <w:noProof/>
                        </w:rPr>
                        <w:drawing>
                          <wp:inline distT="0" distB="0" distL="0" distR="0" wp14:anchorId="05CEFC5C" wp14:editId="70B40EE4">
                            <wp:extent cx="1391285" cy="980440"/>
                            <wp:effectExtent l="0" t="0" r="0" b="0"/>
                            <wp:docPr id="1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391285" cy="980440"/>
                                    </a:xfrm>
                                    <a:prstGeom prst="rect">
                                      <a:avLst/>
                                    </a:prstGeom>
                                    <a:noFill/>
                                    <a:ln>
                                      <a:noFill/>
                                    </a:ln>
                                  </pic:spPr>
                                </pic:pic>
                              </a:graphicData>
                            </a:graphic>
                          </wp:inline>
                        </w:drawing>
                      </w:r>
                    </w:p>
                  </w:txbxContent>
                </v:textbox>
                <w10:wrap type="tight"/>
              </v:shape>
            </w:pict>
          </mc:Fallback>
        </mc:AlternateContent>
      </w:r>
    </w:p>
    <w:p w14:paraId="16A206B9" w14:textId="77777777" w:rsidR="00FA54A7" w:rsidRPr="0046538A" w:rsidRDefault="00FA54A7" w:rsidP="00FA54A7">
      <w:pPr>
        <w:jc w:val="both"/>
        <w:rPr>
          <w:sz w:val="22"/>
          <w:szCs w:val="22"/>
        </w:rPr>
      </w:pPr>
    </w:p>
    <w:p w14:paraId="60E89AD5" w14:textId="77777777" w:rsidR="00FA54A7" w:rsidRPr="0046538A" w:rsidRDefault="00FA54A7" w:rsidP="00FA54A7">
      <w:pPr>
        <w:jc w:val="both"/>
        <w:rPr>
          <w:sz w:val="22"/>
          <w:szCs w:val="22"/>
        </w:rPr>
      </w:pPr>
    </w:p>
    <w:p w14:paraId="5688BCFD" w14:textId="77777777" w:rsidR="00FA54A7" w:rsidRPr="0046538A" w:rsidRDefault="00FA54A7" w:rsidP="00FA54A7">
      <w:pPr>
        <w:jc w:val="both"/>
        <w:rPr>
          <w:sz w:val="22"/>
          <w:szCs w:val="22"/>
        </w:rPr>
      </w:pPr>
    </w:p>
    <w:p w14:paraId="56C7070E" w14:textId="77777777" w:rsidR="00FA54A7" w:rsidRPr="0046538A" w:rsidRDefault="00FA54A7" w:rsidP="00FA54A7">
      <w:pPr>
        <w:jc w:val="both"/>
        <w:rPr>
          <w:sz w:val="22"/>
          <w:szCs w:val="22"/>
        </w:rPr>
      </w:pPr>
    </w:p>
    <w:p w14:paraId="2C66996D" w14:textId="77777777" w:rsidR="00FA54A7" w:rsidRPr="0046538A" w:rsidRDefault="00FA54A7" w:rsidP="00FA54A7">
      <w:pPr>
        <w:jc w:val="both"/>
        <w:rPr>
          <w:sz w:val="22"/>
          <w:szCs w:val="22"/>
        </w:rPr>
      </w:pPr>
    </w:p>
    <w:p w14:paraId="7718AF4E" w14:textId="77777777" w:rsidR="00FA54A7" w:rsidRPr="0046538A" w:rsidRDefault="00FA54A7" w:rsidP="00FA54A7">
      <w:pPr>
        <w:jc w:val="both"/>
        <w:rPr>
          <w:sz w:val="22"/>
          <w:szCs w:val="22"/>
        </w:rPr>
      </w:pPr>
    </w:p>
    <w:p w14:paraId="090A32D5" w14:textId="77777777" w:rsidR="00FA54A7" w:rsidRPr="0046538A" w:rsidRDefault="00FA54A7" w:rsidP="00FA54A7">
      <w:pPr>
        <w:jc w:val="both"/>
        <w:rPr>
          <w:sz w:val="22"/>
          <w:szCs w:val="22"/>
        </w:rPr>
      </w:pPr>
    </w:p>
    <w:p w14:paraId="674CD3A4" w14:textId="77777777" w:rsidR="00FA54A7" w:rsidRPr="0046538A" w:rsidRDefault="00FA54A7" w:rsidP="00FA54A7">
      <w:pPr>
        <w:jc w:val="both"/>
        <w:rPr>
          <w:sz w:val="22"/>
          <w:szCs w:val="22"/>
        </w:rPr>
      </w:pPr>
    </w:p>
    <w:p w14:paraId="0960389C" w14:textId="77777777" w:rsidR="00FA54A7" w:rsidRPr="0046538A" w:rsidRDefault="00FA54A7" w:rsidP="00FA54A7">
      <w:pPr>
        <w:jc w:val="both"/>
        <w:rPr>
          <w:sz w:val="22"/>
          <w:szCs w:val="22"/>
        </w:rPr>
      </w:pPr>
    </w:p>
    <w:p w14:paraId="4B688014" w14:textId="77777777" w:rsidR="00FA54A7" w:rsidRPr="0046538A" w:rsidRDefault="00FA54A7" w:rsidP="00FA54A7">
      <w:pPr>
        <w:jc w:val="both"/>
        <w:rPr>
          <w:sz w:val="22"/>
          <w:szCs w:val="22"/>
        </w:rPr>
      </w:pPr>
    </w:p>
    <w:p w14:paraId="03065D14" w14:textId="77777777" w:rsidR="00FA54A7" w:rsidRPr="0046538A" w:rsidRDefault="00FA54A7" w:rsidP="00FA54A7">
      <w:pPr>
        <w:jc w:val="both"/>
        <w:rPr>
          <w:sz w:val="22"/>
          <w:szCs w:val="22"/>
        </w:rPr>
      </w:pPr>
    </w:p>
    <w:p w14:paraId="262D8BA1" w14:textId="77777777" w:rsidR="00FA54A7" w:rsidRPr="0046538A" w:rsidRDefault="00FA54A7" w:rsidP="00FA54A7">
      <w:pPr>
        <w:jc w:val="both"/>
        <w:rPr>
          <w:sz w:val="22"/>
          <w:szCs w:val="22"/>
        </w:rPr>
      </w:pPr>
    </w:p>
    <w:p w14:paraId="3C525E48" w14:textId="566EDF3D" w:rsidR="00FA54A7" w:rsidRPr="0046538A" w:rsidRDefault="00FA54A7" w:rsidP="00FA54A7">
      <w:pPr>
        <w:jc w:val="both"/>
        <w:rPr>
          <w:sz w:val="22"/>
          <w:szCs w:val="22"/>
        </w:rPr>
      </w:pPr>
    </w:p>
    <w:p w14:paraId="3EF7C2E1" w14:textId="7676FDB3" w:rsidR="00FA54A7" w:rsidRPr="0046538A" w:rsidRDefault="00FA04FE" w:rsidP="00FA54A7">
      <w:pPr>
        <w:jc w:val="both"/>
        <w:rPr>
          <w:sz w:val="22"/>
          <w:szCs w:val="22"/>
        </w:rPr>
      </w:pPr>
      <w:r w:rsidRPr="0046538A">
        <w:rPr>
          <w:noProof/>
          <w:sz w:val="22"/>
          <w:szCs w:val="22"/>
        </w:rPr>
        <mc:AlternateContent>
          <mc:Choice Requires="wps">
            <w:drawing>
              <wp:anchor distT="0" distB="0" distL="114300" distR="114300" simplePos="0" relativeHeight="251687936" behindDoc="0" locked="0" layoutInCell="1" allowOverlap="1" wp14:anchorId="16D924B2" wp14:editId="01B91032">
                <wp:simplePos x="0" y="0"/>
                <wp:positionH relativeFrom="column">
                  <wp:posOffset>4756260</wp:posOffset>
                </wp:positionH>
                <wp:positionV relativeFrom="paragraph">
                  <wp:posOffset>74157</wp:posOffset>
                </wp:positionV>
                <wp:extent cx="1472565" cy="1259205"/>
                <wp:effectExtent l="0" t="0" r="0" b="0"/>
                <wp:wrapTight wrapText="bothSides">
                  <wp:wrapPolygon edited="0">
                    <wp:start x="0" y="0"/>
                    <wp:lineTo x="21600" y="0"/>
                    <wp:lineTo x="21600" y="21600"/>
                    <wp:lineTo x="0" y="21600"/>
                    <wp:lineTo x="0" y="0"/>
                  </wp:wrapPolygon>
                </wp:wrapTight>
                <wp:docPr id="18"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72565" cy="1259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C26E1" w14:textId="77777777" w:rsidR="00621F06" w:rsidRDefault="00621F06" w:rsidP="00FA54A7">
                            <w:r w:rsidRPr="00C23ACA">
                              <w:rPr>
                                <w:rFonts w:ascii="Cambria" w:hAnsi="Cambria"/>
                                <w:noProof/>
                                <w:szCs w:val="26"/>
                              </w:rPr>
                              <w:drawing>
                                <wp:inline distT="0" distB="0" distL="0" distR="0" wp14:anchorId="5615E80E" wp14:editId="21743DC6">
                                  <wp:extent cx="1292225" cy="1073150"/>
                                  <wp:effectExtent l="0" t="0" r="0" b="0"/>
                                  <wp:docPr id="17" name="Picture 28" descr="hinh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hinh57"/>
                                          <pic:cNvPicPr>
                                            <a:picLocks/>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292225" cy="107315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D924B2" id="_x0000_s1045" type="#_x0000_t202" style="position:absolute;left:0;text-align:left;margin-left:374.5pt;margin-top:5.85pt;width:115.95pt;height:99.15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" filled="f" stroked="f">
                <v:path arrowok="t"/>
                <v:textbox style="mso-fit-shape-to-text:t" inset=",7.2pt,,7.2pt">
                  <w:txbxContent>
                    <w:p w14:paraId="46AC26E1" w14:textId="77777777" w:rsidR="00621F06" w:rsidRDefault="00621F06" w:rsidP="00FA54A7">
                      <w:r w:rsidRPr="00C23ACA">
                        <w:rPr>
                          <w:rFonts w:ascii="Cambria" w:hAnsi="Cambria"/>
                          <w:noProof/>
                          <w:szCs w:val="26"/>
                        </w:rPr>
                        <w:drawing>
                          <wp:inline distT="0" distB="0" distL="0" distR="0" wp14:anchorId="5615E80E" wp14:editId="21743DC6">
                            <wp:extent cx="1292225" cy="1073150"/>
                            <wp:effectExtent l="0" t="0" r="0" b="0"/>
                            <wp:docPr id="17" name="Picture 28" descr="hinh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hinh57"/>
                                    <pic:cNvPicPr>
                                      <a:picLocks/>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292225" cy="1073150"/>
                                    </a:xfrm>
                                    <a:prstGeom prst="rect">
                                      <a:avLst/>
                                    </a:prstGeom>
                                    <a:noFill/>
                                    <a:ln>
                                      <a:noFill/>
                                    </a:ln>
                                  </pic:spPr>
                                </pic:pic>
                              </a:graphicData>
                            </a:graphic>
                          </wp:inline>
                        </w:drawing>
                      </w:r>
                    </w:p>
                  </w:txbxContent>
                </v:textbox>
                <w10:wrap type="tight"/>
              </v:shape>
            </w:pict>
          </mc:Fallback>
        </mc:AlternateContent>
      </w:r>
    </w:p>
    <w:p w14:paraId="41FBF998" w14:textId="77777777" w:rsidR="00FA54A7" w:rsidRPr="0046538A" w:rsidRDefault="00FA54A7" w:rsidP="00FA54A7">
      <w:pPr>
        <w:jc w:val="both"/>
        <w:rPr>
          <w:sz w:val="22"/>
          <w:szCs w:val="22"/>
        </w:rPr>
      </w:pPr>
    </w:p>
    <w:p w14:paraId="7AA31D79" w14:textId="77777777" w:rsidR="00FA54A7" w:rsidRPr="0046538A" w:rsidRDefault="00FA54A7" w:rsidP="00FA54A7">
      <w:pPr>
        <w:jc w:val="both"/>
        <w:rPr>
          <w:sz w:val="22"/>
          <w:szCs w:val="22"/>
        </w:rPr>
      </w:pPr>
    </w:p>
    <w:p w14:paraId="5EAEA251" w14:textId="77777777" w:rsidR="00FA54A7" w:rsidRPr="0046538A" w:rsidRDefault="00FA54A7" w:rsidP="00FA54A7">
      <w:pPr>
        <w:jc w:val="both"/>
        <w:rPr>
          <w:sz w:val="22"/>
          <w:szCs w:val="22"/>
        </w:rPr>
      </w:pPr>
    </w:p>
    <w:p w14:paraId="6C95E4E6" w14:textId="77777777" w:rsidR="00FA54A7" w:rsidRPr="0046538A" w:rsidRDefault="00FA54A7" w:rsidP="00FA54A7">
      <w:pPr>
        <w:jc w:val="both"/>
        <w:rPr>
          <w:sz w:val="22"/>
          <w:szCs w:val="22"/>
        </w:rPr>
      </w:pPr>
    </w:p>
    <w:p w14:paraId="4D7B45D6" w14:textId="77777777" w:rsidR="00FA54A7" w:rsidRPr="0046538A" w:rsidRDefault="00FA54A7" w:rsidP="00FA54A7">
      <w:pPr>
        <w:jc w:val="both"/>
        <w:rPr>
          <w:sz w:val="22"/>
          <w:szCs w:val="22"/>
        </w:rPr>
      </w:pPr>
    </w:p>
    <w:p w14:paraId="0D330D5E" w14:textId="77777777" w:rsidR="00FA54A7" w:rsidRPr="0046538A" w:rsidRDefault="00FA54A7" w:rsidP="00FA54A7">
      <w:pPr>
        <w:jc w:val="both"/>
        <w:rPr>
          <w:sz w:val="22"/>
          <w:szCs w:val="22"/>
        </w:rPr>
      </w:pPr>
    </w:p>
    <w:p w14:paraId="7A9494D4" w14:textId="77777777" w:rsidR="00FA54A7" w:rsidRPr="0046538A" w:rsidRDefault="00FA54A7" w:rsidP="00FA54A7">
      <w:pPr>
        <w:jc w:val="both"/>
        <w:rPr>
          <w:sz w:val="22"/>
          <w:szCs w:val="22"/>
        </w:rPr>
      </w:pPr>
    </w:p>
    <w:p w14:paraId="311E865F" w14:textId="77777777" w:rsidR="00FA54A7" w:rsidRPr="0046538A" w:rsidRDefault="00FA54A7" w:rsidP="00FA54A7">
      <w:pPr>
        <w:jc w:val="both"/>
        <w:rPr>
          <w:sz w:val="22"/>
          <w:szCs w:val="22"/>
        </w:rPr>
      </w:pPr>
    </w:p>
    <w:p w14:paraId="7B15C000" w14:textId="77777777" w:rsidR="00FA54A7" w:rsidRPr="0046538A" w:rsidRDefault="00FA54A7" w:rsidP="00FA54A7">
      <w:pPr>
        <w:jc w:val="both"/>
        <w:rPr>
          <w:sz w:val="22"/>
          <w:szCs w:val="22"/>
        </w:rPr>
      </w:pPr>
    </w:p>
    <w:p w14:paraId="0C73C9DF" w14:textId="77777777" w:rsidR="00FA54A7" w:rsidRPr="0046538A" w:rsidRDefault="00FA54A7" w:rsidP="00FA54A7">
      <w:pPr>
        <w:jc w:val="both"/>
        <w:rPr>
          <w:sz w:val="22"/>
          <w:szCs w:val="22"/>
        </w:rPr>
      </w:pPr>
    </w:p>
    <w:p w14:paraId="51142BE1" w14:textId="77777777" w:rsidR="00FA54A7" w:rsidRPr="0046538A" w:rsidRDefault="00FA54A7" w:rsidP="00FA54A7">
      <w:pPr>
        <w:jc w:val="both"/>
        <w:rPr>
          <w:sz w:val="22"/>
          <w:szCs w:val="22"/>
        </w:rPr>
      </w:pPr>
    </w:p>
    <w:p w14:paraId="0DE4359A" w14:textId="77777777" w:rsidR="00FA54A7" w:rsidRPr="0046538A" w:rsidRDefault="00FA54A7" w:rsidP="00FA54A7">
      <w:pPr>
        <w:jc w:val="both"/>
        <w:rPr>
          <w:sz w:val="22"/>
          <w:szCs w:val="22"/>
        </w:rPr>
      </w:pPr>
    </w:p>
    <w:p w14:paraId="06E906C7" w14:textId="77777777" w:rsidR="00FA54A7" w:rsidRPr="0046538A" w:rsidRDefault="00FA54A7" w:rsidP="00FA54A7">
      <w:pPr>
        <w:jc w:val="both"/>
        <w:rPr>
          <w:sz w:val="22"/>
          <w:szCs w:val="22"/>
        </w:rPr>
      </w:pPr>
    </w:p>
    <w:p w14:paraId="34B5ABC1" w14:textId="77777777" w:rsidR="00FA54A7" w:rsidRPr="0046538A" w:rsidRDefault="00FA54A7" w:rsidP="00FA54A7">
      <w:pPr>
        <w:jc w:val="both"/>
        <w:rPr>
          <w:sz w:val="22"/>
          <w:szCs w:val="22"/>
        </w:rPr>
      </w:pPr>
    </w:p>
    <w:p w14:paraId="388ACC14" w14:textId="77777777" w:rsidR="00FA54A7" w:rsidRPr="0046538A" w:rsidRDefault="00FA54A7" w:rsidP="00FA54A7">
      <w:pPr>
        <w:jc w:val="both"/>
        <w:rPr>
          <w:sz w:val="22"/>
          <w:szCs w:val="22"/>
        </w:rPr>
      </w:pPr>
    </w:p>
    <w:p w14:paraId="3FC3E140" w14:textId="77777777" w:rsidR="00FA54A7" w:rsidRPr="0046538A" w:rsidRDefault="00FA54A7" w:rsidP="00FA54A7">
      <w:pPr>
        <w:jc w:val="both"/>
        <w:rPr>
          <w:sz w:val="22"/>
          <w:szCs w:val="22"/>
        </w:rPr>
      </w:pPr>
    </w:p>
    <w:p w14:paraId="58A520C0" w14:textId="77777777" w:rsidR="00FA54A7" w:rsidRPr="0046538A" w:rsidRDefault="00FA54A7" w:rsidP="00FA54A7">
      <w:pPr>
        <w:jc w:val="both"/>
        <w:rPr>
          <w:sz w:val="22"/>
          <w:szCs w:val="22"/>
        </w:rPr>
      </w:pPr>
    </w:p>
    <w:p w14:paraId="51E6510C" w14:textId="77777777" w:rsidR="00FA54A7" w:rsidRPr="0046538A" w:rsidRDefault="00FA54A7" w:rsidP="00FA54A7">
      <w:pPr>
        <w:jc w:val="both"/>
        <w:rPr>
          <w:sz w:val="22"/>
          <w:szCs w:val="22"/>
        </w:rPr>
      </w:pPr>
    </w:p>
    <w:p w14:paraId="0BC01766" w14:textId="77777777" w:rsidR="00FA54A7" w:rsidRPr="0046538A" w:rsidRDefault="00FA54A7" w:rsidP="00FA54A7">
      <w:pPr>
        <w:jc w:val="both"/>
        <w:rPr>
          <w:sz w:val="22"/>
          <w:szCs w:val="22"/>
        </w:rPr>
      </w:pPr>
    </w:p>
    <w:p w14:paraId="634E55F5" w14:textId="77777777" w:rsidR="00FA54A7" w:rsidRPr="0046538A" w:rsidRDefault="00FA54A7" w:rsidP="00FA54A7">
      <w:pPr>
        <w:jc w:val="both"/>
        <w:rPr>
          <w:sz w:val="22"/>
          <w:szCs w:val="22"/>
        </w:rPr>
      </w:pPr>
    </w:p>
    <w:p w14:paraId="4F4470CB" w14:textId="77777777" w:rsidR="00FA54A7" w:rsidRPr="0046538A" w:rsidRDefault="00FA54A7" w:rsidP="00FA54A7">
      <w:pPr>
        <w:jc w:val="both"/>
        <w:rPr>
          <w:sz w:val="22"/>
          <w:szCs w:val="22"/>
        </w:rPr>
      </w:pPr>
    </w:p>
    <w:p w14:paraId="0FA7FEF4" w14:textId="77777777" w:rsidR="00FA54A7" w:rsidRPr="0046538A" w:rsidRDefault="00FA54A7" w:rsidP="00FA54A7">
      <w:pPr>
        <w:jc w:val="both"/>
        <w:rPr>
          <w:sz w:val="22"/>
          <w:szCs w:val="22"/>
        </w:rPr>
      </w:pPr>
    </w:p>
    <w:p w14:paraId="3AEC9D00" w14:textId="77777777" w:rsidR="00FA54A7" w:rsidRPr="0046538A" w:rsidRDefault="00FA54A7" w:rsidP="00FA54A7">
      <w:pPr>
        <w:jc w:val="both"/>
        <w:rPr>
          <w:sz w:val="22"/>
          <w:szCs w:val="22"/>
        </w:rPr>
      </w:pPr>
    </w:p>
    <w:p w14:paraId="224FD1FB" w14:textId="77777777" w:rsidR="00FA54A7" w:rsidRPr="0046538A" w:rsidRDefault="00FA54A7" w:rsidP="00FA54A7">
      <w:pPr>
        <w:jc w:val="both"/>
        <w:rPr>
          <w:sz w:val="22"/>
          <w:szCs w:val="22"/>
        </w:rPr>
      </w:pPr>
    </w:p>
    <w:p w14:paraId="6B3760E0" w14:textId="77777777" w:rsidR="00FA54A7" w:rsidRPr="0046538A" w:rsidRDefault="00FA54A7" w:rsidP="00FA54A7">
      <w:pPr>
        <w:jc w:val="both"/>
        <w:rPr>
          <w:sz w:val="22"/>
          <w:szCs w:val="22"/>
        </w:rPr>
      </w:pPr>
    </w:p>
    <w:p w14:paraId="468C5148" w14:textId="77777777" w:rsidR="00FA54A7" w:rsidRPr="0046538A" w:rsidRDefault="00FA54A7" w:rsidP="00FA54A7">
      <w:pPr>
        <w:jc w:val="both"/>
        <w:rPr>
          <w:sz w:val="22"/>
          <w:szCs w:val="22"/>
        </w:rPr>
      </w:pPr>
    </w:p>
    <w:p w14:paraId="1017242E" w14:textId="77777777" w:rsidR="00FA54A7" w:rsidRPr="0046538A" w:rsidRDefault="00FA54A7" w:rsidP="00FA54A7">
      <w:pPr>
        <w:jc w:val="both"/>
        <w:rPr>
          <w:sz w:val="22"/>
          <w:szCs w:val="22"/>
        </w:rPr>
      </w:pPr>
    </w:p>
    <w:p w14:paraId="62D3B733" w14:textId="77777777" w:rsidR="00FA54A7" w:rsidRPr="0046538A" w:rsidRDefault="00FA54A7" w:rsidP="00FA54A7">
      <w:pPr>
        <w:jc w:val="both"/>
        <w:rPr>
          <w:sz w:val="22"/>
          <w:szCs w:val="22"/>
        </w:rPr>
      </w:pPr>
    </w:p>
    <w:p w14:paraId="6F280C19" w14:textId="77777777" w:rsidR="00FA54A7" w:rsidRPr="0046538A" w:rsidRDefault="00FA54A7" w:rsidP="00FA54A7">
      <w:pPr>
        <w:jc w:val="both"/>
        <w:rPr>
          <w:sz w:val="22"/>
          <w:szCs w:val="22"/>
        </w:rPr>
      </w:pPr>
    </w:p>
    <w:p w14:paraId="6E64FC7C" w14:textId="77777777" w:rsidR="00FA54A7" w:rsidRPr="0046538A" w:rsidRDefault="00FA54A7" w:rsidP="00FA54A7">
      <w:pPr>
        <w:jc w:val="both"/>
        <w:rPr>
          <w:sz w:val="22"/>
          <w:szCs w:val="22"/>
        </w:rPr>
      </w:pPr>
    </w:p>
    <w:p w14:paraId="33372658" w14:textId="77777777" w:rsidR="00FA54A7" w:rsidRPr="0046538A" w:rsidRDefault="00FA54A7" w:rsidP="00FA54A7">
      <w:pPr>
        <w:jc w:val="both"/>
        <w:rPr>
          <w:sz w:val="22"/>
          <w:szCs w:val="22"/>
        </w:rPr>
      </w:pPr>
    </w:p>
    <w:p w14:paraId="65C6DD33" w14:textId="77777777" w:rsidR="00FA54A7" w:rsidRPr="0046538A" w:rsidRDefault="00FA54A7" w:rsidP="00FA54A7">
      <w:pPr>
        <w:jc w:val="both"/>
        <w:rPr>
          <w:sz w:val="22"/>
          <w:szCs w:val="22"/>
        </w:rPr>
      </w:pPr>
    </w:p>
    <w:p w14:paraId="1920E890" w14:textId="77777777" w:rsidR="00FA54A7" w:rsidRPr="0046538A" w:rsidRDefault="00FA54A7" w:rsidP="00FA54A7">
      <w:pPr>
        <w:jc w:val="both"/>
        <w:rPr>
          <w:sz w:val="22"/>
          <w:szCs w:val="22"/>
        </w:rPr>
      </w:pPr>
    </w:p>
    <w:p w14:paraId="1E869988" w14:textId="77777777" w:rsidR="00FA54A7" w:rsidRPr="0046538A" w:rsidRDefault="00FA54A7" w:rsidP="00FA54A7">
      <w:pPr>
        <w:jc w:val="both"/>
        <w:rPr>
          <w:sz w:val="22"/>
          <w:szCs w:val="22"/>
        </w:rPr>
      </w:pPr>
    </w:p>
    <w:p w14:paraId="2CBCB93E" w14:textId="77777777" w:rsidR="00FA54A7" w:rsidRPr="0046538A" w:rsidRDefault="00FA54A7" w:rsidP="00FA54A7">
      <w:pPr>
        <w:jc w:val="both"/>
        <w:rPr>
          <w:sz w:val="22"/>
          <w:szCs w:val="22"/>
        </w:rPr>
      </w:pPr>
    </w:p>
    <w:p w14:paraId="5F1B5A43" w14:textId="77777777" w:rsidR="00FA54A7" w:rsidRPr="0046538A" w:rsidRDefault="00FA54A7" w:rsidP="00FA54A7">
      <w:pPr>
        <w:jc w:val="both"/>
        <w:rPr>
          <w:sz w:val="22"/>
          <w:szCs w:val="22"/>
        </w:rPr>
      </w:pPr>
    </w:p>
    <w:p w14:paraId="376294E8" w14:textId="77777777" w:rsidR="00FA54A7" w:rsidRPr="0046538A" w:rsidRDefault="00FA54A7" w:rsidP="00FA54A7">
      <w:pPr>
        <w:jc w:val="both"/>
        <w:rPr>
          <w:sz w:val="22"/>
          <w:szCs w:val="22"/>
        </w:rPr>
      </w:pPr>
    </w:p>
    <w:p w14:paraId="5BF75694" w14:textId="77777777" w:rsidR="00FA54A7" w:rsidRPr="0046538A" w:rsidRDefault="00FA54A7" w:rsidP="00FA54A7">
      <w:pPr>
        <w:jc w:val="both"/>
        <w:rPr>
          <w:sz w:val="22"/>
          <w:szCs w:val="22"/>
        </w:rPr>
      </w:pPr>
    </w:p>
    <w:p w14:paraId="3AC164DA" w14:textId="1A6074D7" w:rsidR="00FA54A7" w:rsidRPr="0046538A" w:rsidRDefault="00FA54A7" w:rsidP="00FA54A7">
      <w:pPr>
        <w:jc w:val="both"/>
        <w:rPr>
          <w:sz w:val="22"/>
          <w:szCs w:val="22"/>
        </w:rPr>
      </w:pPr>
    </w:p>
    <w:p w14:paraId="2846C70E" w14:textId="77777777" w:rsidR="00FA54A7" w:rsidRPr="0046538A" w:rsidRDefault="00FA54A7" w:rsidP="00FA54A7">
      <w:pPr>
        <w:jc w:val="both"/>
        <w:rPr>
          <w:sz w:val="22"/>
          <w:szCs w:val="22"/>
        </w:rPr>
      </w:pPr>
    </w:p>
    <w:p w14:paraId="3E4F1EFB" w14:textId="77777777" w:rsidR="00FA54A7" w:rsidRPr="0046538A" w:rsidRDefault="00FA54A7" w:rsidP="00FA54A7">
      <w:pPr>
        <w:jc w:val="both"/>
        <w:rPr>
          <w:sz w:val="22"/>
          <w:szCs w:val="22"/>
        </w:rPr>
      </w:pPr>
    </w:p>
    <w:p w14:paraId="7C64542D" w14:textId="77777777" w:rsidR="00FA54A7" w:rsidRPr="0046538A" w:rsidRDefault="00FA54A7" w:rsidP="00FA54A7">
      <w:pPr>
        <w:jc w:val="both"/>
        <w:rPr>
          <w:sz w:val="22"/>
          <w:szCs w:val="22"/>
        </w:rPr>
      </w:pPr>
    </w:p>
    <w:p w14:paraId="2FFE501D" w14:textId="016F0DC9" w:rsidR="00FA54A7" w:rsidRPr="0046538A" w:rsidRDefault="00FA04FE" w:rsidP="00FA54A7">
      <w:pPr>
        <w:jc w:val="both"/>
        <w:rPr>
          <w:sz w:val="22"/>
          <w:szCs w:val="22"/>
        </w:rPr>
      </w:pPr>
      <w:r w:rsidRPr="0046538A">
        <w:rPr>
          <w:noProof/>
          <w:sz w:val="22"/>
          <w:szCs w:val="22"/>
        </w:rPr>
        <w:lastRenderedPageBreak/>
        <mc:AlternateContent>
          <mc:Choice Requires="wps">
            <w:drawing>
              <wp:anchor distT="0" distB="0" distL="114300" distR="114300" simplePos="0" relativeHeight="251683840" behindDoc="0" locked="0" layoutInCell="1" allowOverlap="1" wp14:anchorId="6B894811" wp14:editId="37DB4E37">
                <wp:simplePos x="0" y="0"/>
                <wp:positionH relativeFrom="column">
                  <wp:posOffset>-78105</wp:posOffset>
                </wp:positionH>
                <wp:positionV relativeFrom="paragraph">
                  <wp:posOffset>-3810</wp:posOffset>
                </wp:positionV>
                <wp:extent cx="6480000" cy="9972000"/>
                <wp:effectExtent l="0" t="0" r="10160" b="10795"/>
                <wp:wrapNone/>
                <wp:docPr id="1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9996"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6"/>
                            </w:tblGrid>
                            <w:tr w:rsidR="00621F06" w14:paraId="7E1F70C7" w14:textId="77777777" w:rsidTr="00EB21B2">
                              <w:tc>
                                <w:tcPr>
                                  <w:tcW w:w="9996" w:type="dxa"/>
                                  <w:shd w:val="clear" w:color="auto" w:fill="auto"/>
                                </w:tcPr>
                                <w:p w14:paraId="39474499" w14:textId="77777777" w:rsidR="00621F06" w:rsidRDefault="00621F06" w:rsidP="00A52BBA">
                                  <w:pPr>
                                    <w:rPr>
                                      <w:b w:val="0"/>
                                    </w:rPr>
                                  </w:pPr>
                                  <w:r>
                                    <w:rPr>
                                      <w:b w:val="0"/>
                                    </w:rPr>
                                    <w:t xml:space="preserve">. </w:t>
                                  </w:r>
                                  <w:r>
                                    <w:rPr>
                                      <w:b w:val="0"/>
                                      <w:sz w:val="22"/>
                                      <w:szCs w:val="22"/>
                                    </w:rPr>
                                    <w:t>3</w:t>
                                  </w:r>
                                  <w:r w:rsidRPr="00EA500E">
                                    <w:rPr>
                                      <w:b w:val="0"/>
                                      <w:sz w:val="22"/>
                                      <w:szCs w:val="22"/>
                                    </w:rPr>
                                    <w:t xml:space="preserve">. </w:t>
                                  </w:r>
                                  <w:r w:rsidRPr="00EA500E">
                                    <w:rPr>
                                      <w:b w:val="0"/>
                                      <w:sz w:val="22"/>
                                      <w:szCs w:val="22"/>
                                      <w:u w:val="single"/>
                                    </w:rPr>
                                    <w:t>Công của lực điện và độ giảm thế năng của điện tích trong điện trường</w:t>
                                  </w:r>
                                  <w:r>
                                    <w:rPr>
                                      <w:b w:val="0"/>
                                      <w:sz w:val="22"/>
                                      <w:szCs w:val="22"/>
                                      <w:u w:val="single"/>
                                    </w:rPr>
                                    <w:t>.</w:t>
                                  </w:r>
                                </w:p>
                              </w:tc>
                            </w:tr>
                            <w:tr w:rsidR="00621F06" w:rsidRPr="00EA500E" w14:paraId="21307433" w14:textId="77777777" w:rsidTr="00EB21B2">
                              <w:tc>
                                <w:tcPr>
                                  <w:tcW w:w="9996" w:type="dxa"/>
                                  <w:shd w:val="clear" w:color="auto" w:fill="auto"/>
                                </w:tcPr>
                                <w:p w14:paraId="17368246" w14:textId="2EEC4B29" w:rsidR="00621F06" w:rsidRPr="00EA500E" w:rsidRDefault="00621F06" w:rsidP="00A52BBA">
                                  <w:pPr>
                                    <w:rPr>
                                      <w:b w:val="0"/>
                                      <w:sz w:val="22"/>
                                      <w:szCs w:val="22"/>
                                    </w:rPr>
                                  </w:pPr>
                                  <w:r>
                                    <w:rPr>
                                      <w:b w:val="0"/>
                                    </w:rPr>
                                    <w:t xml:space="preserve">. </w:t>
                                  </w:r>
                                  <w:r>
                                    <w:rPr>
                                      <w:b w:val="0"/>
                                      <w:sz w:val="22"/>
                                      <w:szCs w:val="22"/>
                                    </w:rPr>
                                    <w:t xml:space="preserve">+ </w:t>
                                  </w:r>
                                  <w:r w:rsidRPr="00EA500E">
                                    <w:rPr>
                                      <w:b w:val="0"/>
                                      <w:sz w:val="22"/>
                                      <w:szCs w:val="22"/>
                                    </w:rPr>
                                    <w:t>Khi một điện tích q di chuyển từ điểm M đến điểm N trong một điện trường thì công lực điện tác dụng lên q sinh ra bằng</w:t>
                                  </w:r>
                                </w:p>
                              </w:tc>
                            </w:tr>
                            <w:tr w:rsidR="00621F06" w14:paraId="58F90F79" w14:textId="77777777" w:rsidTr="00EB21B2">
                              <w:tc>
                                <w:tcPr>
                                  <w:tcW w:w="9996" w:type="dxa"/>
                                  <w:shd w:val="clear" w:color="auto" w:fill="auto"/>
                                </w:tcPr>
                                <w:p w14:paraId="5AE687EA" w14:textId="26D75BDF" w:rsidR="00621F06" w:rsidRDefault="00621F06" w:rsidP="00A52BBA">
                                  <w:pPr>
                                    <w:rPr>
                                      <w:b w:val="0"/>
                                    </w:rPr>
                                  </w:pPr>
                                  <w:r>
                                    <w:rPr>
                                      <w:b w:val="0"/>
                                    </w:rPr>
                                    <w:t xml:space="preserve">. </w:t>
                                  </w:r>
                                </w:p>
                              </w:tc>
                            </w:tr>
                            <w:tr w:rsidR="00621F06" w14:paraId="7AC73FDB" w14:textId="77777777" w:rsidTr="00EB21B2">
                              <w:tc>
                                <w:tcPr>
                                  <w:tcW w:w="9996" w:type="dxa"/>
                                  <w:shd w:val="clear" w:color="auto" w:fill="auto"/>
                                </w:tcPr>
                                <w:p w14:paraId="65D36B46" w14:textId="77777777" w:rsidR="00621F06" w:rsidRDefault="00621F06" w:rsidP="00A52BBA">
                                  <w:pPr>
                                    <w:rPr>
                                      <w:b w:val="0"/>
                                    </w:rPr>
                                  </w:pPr>
                                </w:p>
                              </w:tc>
                            </w:tr>
                            <w:tr w:rsidR="00621F06" w14:paraId="48FF0C34" w14:textId="77777777" w:rsidTr="00EB21B2">
                              <w:tc>
                                <w:tcPr>
                                  <w:tcW w:w="9996" w:type="dxa"/>
                                  <w:shd w:val="clear" w:color="auto" w:fill="auto"/>
                                </w:tcPr>
                                <w:p w14:paraId="48E9B62F" w14:textId="77777777" w:rsidR="00621F06" w:rsidRDefault="00621F06" w:rsidP="00A52BBA">
                                  <w:pPr>
                                    <w:rPr>
                                      <w:b w:val="0"/>
                                    </w:rPr>
                                  </w:pPr>
                                </w:p>
                              </w:tc>
                            </w:tr>
                            <w:tr w:rsidR="00621F06" w14:paraId="13E5E30C" w14:textId="77777777" w:rsidTr="00EB21B2">
                              <w:tc>
                                <w:tcPr>
                                  <w:tcW w:w="9996" w:type="dxa"/>
                                  <w:shd w:val="clear" w:color="auto" w:fill="auto"/>
                                </w:tcPr>
                                <w:p w14:paraId="7B840CA4" w14:textId="77777777" w:rsidR="00621F06" w:rsidRDefault="00621F06" w:rsidP="00A52BBA">
                                  <w:pPr>
                                    <w:rPr>
                                      <w:b w:val="0"/>
                                    </w:rPr>
                                  </w:pPr>
                                </w:p>
                              </w:tc>
                            </w:tr>
                          </w:tbl>
                          <w:p w14:paraId="6FA09B6C" w14:textId="77777777" w:rsidR="00621F06" w:rsidRPr="00DB7021" w:rsidRDefault="00621F06" w:rsidP="00FA54A7">
                            <w:pPr>
                              <w:rPr>
                                <w:sz w:val="22"/>
                                <w:szCs w:val="22"/>
                                <w:u w:val="single"/>
                                <w:lang w:val="fr-FR"/>
                              </w:rPr>
                            </w:pPr>
                            <w:r w:rsidRPr="00DB7021">
                              <w:rPr>
                                <w:sz w:val="22"/>
                                <w:szCs w:val="22"/>
                                <w:lang w:val="fr-FR"/>
                              </w:rPr>
                              <w:t xml:space="preserve">III. </w:t>
                            </w:r>
                            <w:r w:rsidRPr="00DB7021">
                              <w:rPr>
                                <w:sz w:val="22"/>
                                <w:szCs w:val="22"/>
                                <w:u w:val="single"/>
                                <w:lang w:val="fr-FR"/>
                              </w:rPr>
                              <w:t>Bài tập vận dụng.</w:t>
                            </w:r>
                          </w:p>
                          <w:tbl>
                            <w:tblPr>
                              <w:tblW w:w="997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5"/>
                            </w:tblGrid>
                            <w:tr w:rsidR="00621F06" w14:paraId="25DE6493" w14:textId="77777777" w:rsidTr="00EB21B2">
                              <w:tc>
                                <w:tcPr>
                                  <w:tcW w:w="9975" w:type="dxa"/>
                                  <w:shd w:val="clear" w:color="auto" w:fill="auto"/>
                                </w:tcPr>
                                <w:p w14:paraId="7F777C09" w14:textId="77777777" w:rsidR="00621F06" w:rsidRPr="00A96CA6" w:rsidRDefault="00621F06" w:rsidP="00A52BBA">
                                  <w:pPr>
                                    <w:spacing w:before="60" w:after="60"/>
                                    <w:jc w:val="both"/>
                                    <w:rPr>
                                      <w:b w:val="0"/>
                                      <w:color w:val="000000"/>
                                      <w:sz w:val="22"/>
                                      <w:szCs w:val="22"/>
                                      <w:lang w:val="nl-NL"/>
                                    </w:rPr>
                                  </w:pPr>
                                  <w:r>
                                    <w:rPr>
                                      <w:b w:val="0"/>
                                    </w:rPr>
                                    <w:t xml:space="preserve">. </w:t>
                                  </w:r>
                                  <w:r>
                                    <w:rPr>
                                      <w:sz w:val="22"/>
                                      <w:szCs w:val="22"/>
                                      <w:u w:val="single"/>
                                    </w:rPr>
                                    <w:t>Bài 1.</w:t>
                                  </w:r>
                                  <w:r>
                                    <w:rPr>
                                      <w:b w:val="0"/>
                                      <w:sz w:val="22"/>
                                      <w:szCs w:val="22"/>
                                    </w:rPr>
                                    <w:t xml:space="preserve"> </w:t>
                                  </w:r>
                                  <w:r w:rsidRPr="00A96CA6">
                                    <w:rPr>
                                      <w:b w:val="0"/>
                                      <w:color w:val="000000"/>
                                      <w:sz w:val="22"/>
                                      <w:szCs w:val="22"/>
                                      <w:lang w:val="nl-NL"/>
                                    </w:rPr>
                                    <w:t>Ba điểm A, B, C là ba đỉnh của một tam giác vuông trong điện trường đều, cường độ E</w:t>
                                  </w:r>
                                  <w:r>
                                    <w:rPr>
                                      <w:b w:val="0"/>
                                      <w:color w:val="000000"/>
                                      <w:sz w:val="22"/>
                                      <w:szCs w:val="22"/>
                                      <w:lang w:val="nl-NL"/>
                                    </w:rPr>
                                    <w:t xml:space="preserve"> </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5000V/m. Đường sức điện trườ</w:t>
                                  </w:r>
                                  <w:r>
                                    <w:rPr>
                                      <w:b w:val="0"/>
                                      <w:color w:val="000000"/>
                                      <w:sz w:val="22"/>
                                      <w:szCs w:val="22"/>
                                      <w:lang w:val="nl-NL"/>
                                    </w:rPr>
                                    <w:t>ng song song với AC. Biết AC = 8cm, CB = 6</w:t>
                                  </w:r>
                                  <w:r w:rsidRPr="00A96CA6">
                                    <w:rPr>
                                      <w:b w:val="0"/>
                                      <w:color w:val="000000"/>
                                      <w:sz w:val="22"/>
                                      <w:szCs w:val="22"/>
                                      <w:lang w:val="nl-NL"/>
                                    </w:rPr>
                                    <w:t>cm. Góc ACB</w:t>
                                  </w:r>
                                  <w:r>
                                    <w:rPr>
                                      <w:b w:val="0"/>
                                      <w:color w:val="000000"/>
                                      <w:sz w:val="22"/>
                                      <w:szCs w:val="22"/>
                                      <w:lang w:val="nl-NL"/>
                                    </w:rPr>
                                    <w:t xml:space="preserve"> </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90</w:t>
                                  </w:r>
                                  <w:r w:rsidRPr="00A96CA6">
                                    <w:rPr>
                                      <w:b w:val="0"/>
                                      <w:color w:val="000000"/>
                                      <w:sz w:val="22"/>
                                      <w:szCs w:val="22"/>
                                      <w:vertAlign w:val="superscript"/>
                                      <w:lang w:val="nl-NL"/>
                                    </w:rPr>
                                    <w:t>0</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 xml:space="preserve">Tính </w:t>
                                  </w:r>
                                  <w:r>
                                    <w:rPr>
                                      <w:b w:val="0"/>
                                      <w:color w:val="000000"/>
                                      <w:sz w:val="22"/>
                                      <w:szCs w:val="22"/>
                                      <w:lang w:val="nl-NL"/>
                                    </w:rPr>
                                    <w:t>công của lực điện làm dịch chuyển một electron từ A đến B; B đến C; C đến A; từ A đến B đến C đến A.</w:t>
                                  </w:r>
                                </w:p>
                              </w:tc>
                            </w:tr>
                            <w:tr w:rsidR="00621F06" w14:paraId="29597710" w14:textId="77777777" w:rsidTr="00EB21B2">
                              <w:tc>
                                <w:tcPr>
                                  <w:tcW w:w="9975" w:type="dxa"/>
                                  <w:shd w:val="clear" w:color="auto" w:fill="auto"/>
                                </w:tcPr>
                                <w:p w14:paraId="5FC52641" w14:textId="77777777" w:rsidR="00621F06" w:rsidRDefault="00621F06" w:rsidP="00A52BBA">
                                  <w:pPr>
                                    <w:rPr>
                                      <w:b w:val="0"/>
                                    </w:rPr>
                                  </w:pPr>
                                </w:p>
                              </w:tc>
                            </w:tr>
                            <w:tr w:rsidR="00621F06" w14:paraId="7D1B0D41" w14:textId="77777777" w:rsidTr="00EB21B2">
                              <w:tc>
                                <w:tcPr>
                                  <w:tcW w:w="9975" w:type="dxa"/>
                                  <w:shd w:val="clear" w:color="auto" w:fill="auto"/>
                                </w:tcPr>
                                <w:p w14:paraId="6839666B" w14:textId="77777777" w:rsidR="00621F06" w:rsidRDefault="00621F06" w:rsidP="00A52BBA">
                                  <w:pPr>
                                    <w:rPr>
                                      <w:b w:val="0"/>
                                    </w:rPr>
                                  </w:pPr>
                                </w:p>
                              </w:tc>
                            </w:tr>
                            <w:tr w:rsidR="00621F06" w14:paraId="38478231" w14:textId="77777777" w:rsidTr="00EB21B2">
                              <w:tc>
                                <w:tcPr>
                                  <w:tcW w:w="9975" w:type="dxa"/>
                                  <w:shd w:val="clear" w:color="auto" w:fill="auto"/>
                                </w:tcPr>
                                <w:p w14:paraId="11D87685" w14:textId="77777777" w:rsidR="00621F06" w:rsidRDefault="00621F06" w:rsidP="00A52BBA">
                                  <w:pPr>
                                    <w:rPr>
                                      <w:b w:val="0"/>
                                    </w:rPr>
                                  </w:pPr>
                                </w:p>
                              </w:tc>
                            </w:tr>
                            <w:tr w:rsidR="00621F06" w14:paraId="6792FEC2" w14:textId="77777777" w:rsidTr="00EB21B2">
                              <w:tc>
                                <w:tcPr>
                                  <w:tcW w:w="9975" w:type="dxa"/>
                                  <w:shd w:val="clear" w:color="auto" w:fill="auto"/>
                                </w:tcPr>
                                <w:p w14:paraId="2A5A5C48" w14:textId="77777777" w:rsidR="00621F06" w:rsidRDefault="00621F06" w:rsidP="00A52BBA">
                                  <w:pPr>
                                    <w:rPr>
                                      <w:b w:val="0"/>
                                    </w:rPr>
                                  </w:pPr>
                                </w:p>
                              </w:tc>
                            </w:tr>
                            <w:tr w:rsidR="00621F06" w14:paraId="12193C3D" w14:textId="77777777" w:rsidTr="00EB21B2">
                              <w:tc>
                                <w:tcPr>
                                  <w:tcW w:w="9975" w:type="dxa"/>
                                  <w:shd w:val="clear" w:color="auto" w:fill="auto"/>
                                </w:tcPr>
                                <w:p w14:paraId="0D44590F" w14:textId="77777777" w:rsidR="00621F06" w:rsidRDefault="00621F06" w:rsidP="00A52BBA">
                                  <w:pPr>
                                    <w:rPr>
                                      <w:b w:val="0"/>
                                    </w:rPr>
                                  </w:pPr>
                                </w:p>
                              </w:tc>
                            </w:tr>
                            <w:tr w:rsidR="00621F06" w14:paraId="4DB27803" w14:textId="77777777" w:rsidTr="00EB21B2">
                              <w:tc>
                                <w:tcPr>
                                  <w:tcW w:w="9975" w:type="dxa"/>
                                  <w:shd w:val="clear" w:color="auto" w:fill="auto"/>
                                </w:tcPr>
                                <w:p w14:paraId="6D28B4F1" w14:textId="77777777" w:rsidR="00621F06" w:rsidRDefault="00621F06" w:rsidP="00A52BBA">
                                  <w:pPr>
                                    <w:rPr>
                                      <w:b w:val="0"/>
                                    </w:rPr>
                                  </w:pPr>
                                </w:p>
                              </w:tc>
                            </w:tr>
                            <w:tr w:rsidR="00621F06" w14:paraId="3508047F" w14:textId="77777777" w:rsidTr="00EB21B2">
                              <w:tc>
                                <w:tcPr>
                                  <w:tcW w:w="9975" w:type="dxa"/>
                                  <w:shd w:val="clear" w:color="auto" w:fill="auto"/>
                                </w:tcPr>
                                <w:p w14:paraId="52B2EBAC" w14:textId="77777777" w:rsidR="00621F06" w:rsidRDefault="00621F06" w:rsidP="00A52BBA">
                                  <w:pPr>
                                    <w:rPr>
                                      <w:b w:val="0"/>
                                    </w:rPr>
                                  </w:pPr>
                                </w:p>
                              </w:tc>
                            </w:tr>
                            <w:tr w:rsidR="00621F06" w14:paraId="3783D680" w14:textId="77777777" w:rsidTr="00EB21B2">
                              <w:tc>
                                <w:tcPr>
                                  <w:tcW w:w="9975" w:type="dxa"/>
                                  <w:shd w:val="clear" w:color="auto" w:fill="auto"/>
                                </w:tcPr>
                                <w:p w14:paraId="0FA13BE7" w14:textId="77777777" w:rsidR="00621F06" w:rsidRDefault="00621F06" w:rsidP="00A52BBA">
                                  <w:pPr>
                                    <w:rPr>
                                      <w:b w:val="0"/>
                                    </w:rPr>
                                  </w:pPr>
                                </w:p>
                              </w:tc>
                            </w:tr>
                            <w:tr w:rsidR="00621F06" w14:paraId="48D032EC" w14:textId="77777777" w:rsidTr="00EB21B2">
                              <w:tc>
                                <w:tcPr>
                                  <w:tcW w:w="9975" w:type="dxa"/>
                                  <w:shd w:val="clear" w:color="auto" w:fill="auto"/>
                                </w:tcPr>
                                <w:p w14:paraId="57C8AE36" w14:textId="77777777" w:rsidR="00621F06" w:rsidRDefault="00621F06" w:rsidP="00A52BBA">
                                  <w:pPr>
                                    <w:rPr>
                                      <w:b w:val="0"/>
                                    </w:rPr>
                                  </w:pPr>
                                </w:p>
                              </w:tc>
                            </w:tr>
                            <w:tr w:rsidR="00621F06" w14:paraId="4FC53202" w14:textId="77777777" w:rsidTr="00EB21B2">
                              <w:tc>
                                <w:tcPr>
                                  <w:tcW w:w="9975" w:type="dxa"/>
                                  <w:shd w:val="clear" w:color="auto" w:fill="auto"/>
                                </w:tcPr>
                                <w:p w14:paraId="763E5163" w14:textId="77777777" w:rsidR="00621F06" w:rsidRDefault="00621F06" w:rsidP="00A52BBA">
                                  <w:pPr>
                                    <w:rPr>
                                      <w:b w:val="0"/>
                                    </w:rPr>
                                  </w:pPr>
                                </w:p>
                              </w:tc>
                            </w:tr>
                            <w:tr w:rsidR="00621F06" w14:paraId="696B0F6A" w14:textId="77777777" w:rsidTr="00EB21B2">
                              <w:tc>
                                <w:tcPr>
                                  <w:tcW w:w="9975" w:type="dxa"/>
                                  <w:shd w:val="clear" w:color="auto" w:fill="auto"/>
                                </w:tcPr>
                                <w:p w14:paraId="5B1C580F" w14:textId="77777777" w:rsidR="00621F06" w:rsidRDefault="00621F06" w:rsidP="00A52BBA">
                                  <w:pPr>
                                    <w:rPr>
                                      <w:b w:val="0"/>
                                    </w:rPr>
                                  </w:pPr>
                                </w:p>
                              </w:tc>
                            </w:tr>
                            <w:tr w:rsidR="00621F06" w14:paraId="39FE6AB6" w14:textId="77777777" w:rsidTr="00EB21B2">
                              <w:tc>
                                <w:tcPr>
                                  <w:tcW w:w="9975" w:type="dxa"/>
                                  <w:shd w:val="clear" w:color="auto" w:fill="auto"/>
                                </w:tcPr>
                                <w:p w14:paraId="4B3B38CA" w14:textId="77777777" w:rsidR="00621F06" w:rsidRDefault="00621F06" w:rsidP="00A52BBA">
                                  <w:pPr>
                                    <w:rPr>
                                      <w:b w:val="0"/>
                                    </w:rPr>
                                  </w:pPr>
                                </w:p>
                              </w:tc>
                            </w:tr>
                            <w:tr w:rsidR="00621F06" w14:paraId="5D3D29E3" w14:textId="77777777" w:rsidTr="00EB21B2">
                              <w:tc>
                                <w:tcPr>
                                  <w:tcW w:w="9975" w:type="dxa"/>
                                  <w:shd w:val="clear" w:color="auto" w:fill="auto"/>
                                </w:tcPr>
                                <w:p w14:paraId="70508CF9" w14:textId="77777777" w:rsidR="00621F06" w:rsidRDefault="00621F06" w:rsidP="00A52BBA">
                                  <w:pPr>
                                    <w:rPr>
                                      <w:b w:val="0"/>
                                    </w:rPr>
                                  </w:pPr>
                                </w:p>
                              </w:tc>
                            </w:tr>
                            <w:tr w:rsidR="00621F06" w14:paraId="63C4D45A" w14:textId="77777777" w:rsidTr="00EB21B2">
                              <w:tc>
                                <w:tcPr>
                                  <w:tcW w:w="9975" w:type="dxa"/>
                                  <w:shd w:val="clear" w:color="auto" w:fill="auto"/>
                                </w:tcPr>
                                <w:p w14:paraId="0E7CC601" w14:textId="77777777" w:rsidR="00621F06" w:rsidRDefault="00621F06" w:rsidP="00A52BBA">
                                  <w:pPr>
                                    <w:rPr>
                                      <w:b w:val="0"/>
                                    </w:rPr>
                                  </w:pPr>
                                </w:p>
                              </w:tc>
                            </w:tr>
                            <w:tr w:rsidR="00621F06" w14:paraId="2F37436D" w14:textId="77777777" w:rsidTr="00EB21B2">
                              <w:tc>
                                <w:tcPr>
                                  <w:tcW w:w="9975" w:type="dxa"/>
                                  <w:shd w:val="clear" w:color="auto" w:fill="auto"/>
                                </w:tcPr>
                                <w:p w14:paraId="11135F2F" w14:textId="77777777" w:rsidR="00621F06" w:rsidRDefault="00621F06" w:rsidP="00A52BBA">
                                  <w:pPr>
                                    <w:rPr>
                                      <w:b w:val="0"/>
                                    </w:rPr>
                                  </w:pPr>
                                </w:p>
                              </w:tc>
                            </w:tr>
                            <w:tr w:rsidR="00621F06" w14:paraId="21AF74DA" w14:textId="77777777" w:rsidTr="00EB21B2">
                              <w:tc>
                                <w:tcPr>
                                  <w:tcW w:w="9975" w:type="dxa"/>
                                  <w:shd w:val="clear" w:color="auto" w:fill="auto"/>
                                </w:tcPr>
                                <w:p w14:paraId="76226CA9" w14:textId="77777777" w:rsidR="00621F06" w:rsidRDefault="00621F06" w:rsidP="00A52BBA">
                                  <w:pPr>
                                    <w:rPr>
                                      <w:b w:val="0"/>
                                    </w:rPr>
                                  </w:pPr>
                                </w:p>
                              </w:tc>
                            </w:tr>
                            <w:tr w:rsidR="00621F06" w14:paraId="3DAB55C7" w14:textId="77777777" w:rsidTr="00EB21B2">
                              <w:tc>
                                <w:tcPr>
                                  <w:tcW w:w="9975" w:type="dxa"/>
                                  <w:shd w:val="clear" w:color="auto" w:fill="auto"/>
                                </w:tcPr>
                                <w:p w14:paraId="63228092" w14:textId="77777777" w:rsidR="00621F06" w:rsidRDefault="00621F06" w:rsidP="00A52BBA">
                                  <w:pPr>
                                    <w:rPr>
                                      <w:b w:val="0"/>
                                    </w:rPr>
                                  </w:pPr>
                                </w:p>
                              </w:tc>
                            </w:tr>
                            <w:tr w:rsidR="00621F06" w14:paraId="235B6349" w14:textId="77777777" w:rsidTr="00EB21B2">
                              <w:tc>
                                <w:tcPr>
                                  <w:tcW w:w="9975" w:type="dxa"/>
                                  <w:shd w:val="clear" w:color="auto" w:fill="auto"/>
                                </w:tcPr>
                                <w:p w14:paraId="71068CFB" w14:textId="77777777" w:rsidR="00621F06" w:rsidRDefault="00621F06" w:rsidP="00A52BBA">
                                  <w:pPr>
                                    <w:rPr>
                                      <w:b w:val="0"/>
                                    </w:rPr>
                                  </w:pPr>
                                </w:p>
                              </w:tc>
                            </w:tr>
                            <w:tr w:rsidR="00621F06" w14:paraId="0DFDECDD" w14:textId="77777777" w:rsidTr="00EB21B2">
                              <w:tc>
                                <w:tcPr>
                                  <w:tcW w:w="9975" w:type="dxa"/>
                                  <w:shd w:val="clear" w:color="auto" w:fill="auto"/>
                                </w:tcPr>
                                <w:p w14:paraId="03FCA2CB" w14:textId="77777777" w:rsidR="00621F06" w:rsidRDefault="00621F06" w:rsidP="00A52BBA">
                                  <w:pPr>
                                    <w:rPr>
                                      <w:b w:val="0"/>
                                    </w:rPr>
                                  </w:pPr>
                                </w:p>
                              </w:tc>
                            </w:tr>
                            <w:tr w:rsidR="00621F06" w14:paraId="4E610FAB" w14:textId="77777777" w:rsidTr="00EB21B2">
                              <w:tc>
                                <w:tcPr>
                                  <w:tcW w:w="9975" w:type="dxa"/>
                                  <w:shd w:val="clear" w:color="auto" w:fill="auto"/>
                                </w:tcPr>
                                <w:p w14:paraId="617486B7" w14:textId="77777777" w:rsidR="00621F06" w:rsidRDefault="00621F06" w:rsidP="00A52BBA">
                                  <w:pPr>
                                    <w:rPr>
                                      <w:b w:val="0"/>
                                    </w:rPr>
                                  </w:pPr>
                                </w:p>
                              </w:tc>
                            </w:tr>
                            <w:tr w:rsidR="00621F06" w14:paraId="11E7E55A" w14:textId="77777777" w:rsidTr="00EB21B2">
                              <w:tc>
                                <w:tcPr>
                                  <w:tcW w:w="9975" w:type="dxa"/>
                                  <w:shd w:val="clear" w:color="auto" w:fill="auto"/>
                                </w:tcPr>
                                <w:p w14:paraId="7CA2F041" w14:textId="77777777" w:rsidR="00621F06" w:rsidRDefault="00621F06" w:rsidP="00A52BBA">
                                  <w:pPr>
                                    <w:rPr>
                                      <w:b w:val="0"/>
                                    </w:rPr>
                                  </w:pPr>
                                </w:p>
                              </w:tc>
                            </w:tr>
                            <w:tr w:rsidR="00621F06" w14:paraId="76619511" w14:textId="77777777" w:rsidTr="00EB21B2">
                              <w:tc>
                                <w:tcPr>
                                  <w:tcW w:w="9975" w:type="dxa"/>
                                  <w:shd w:val="clear" w:color="auto" w:fill="auto"/>
                                </w:tcPr>
                                <w:p w14:paraId="08566B5D" w14:textId="77777777" w:rsidR="00621F06" w:rsidRDefault="00621F06" w:rsidP="00A52BBA">
                                  <w:pPr>
                                    <w:rPr>
                                      <w:b w:val="0"/>
                                    </w:rPr>
                                  </w:pPr>
                                </w:p>
                              </w:tc>
                            </w:tr>
                            <w:tr w:rsidR="00621F06" w14:paraId="63961D1C" w14:textId="77777777" w:rsidTr="00EB21B2">
                              <w:tc>
                                <w:tcPr>
                                  <w:tcW w:w="9975" w:type="dxa"/>
                                  <w:shd w:val="clear" w:color="auto" w:fill="auto"/>
                                </w:tcPr>
                                <w:p w14:paraId="18A0958E" w14:textId="77777777" w:rsidR="00621F06" w:rsidRDefault="00621F06" w:rsidP="00A52BBA">
                                  <w:pPr>
                                    <w:rPr>
                                      <w:b w:val="0"/>
                                    </w:rPr>
                                  </w:pPr>
                                </w:p>
                              </w:tc>
                            </w:tr>
                            <w:tr w:rsidR="00621F06" w14:paraId="21322FE8" w14:textId="77777777" w:rsidTr="00EB21B2">
                              <w:tc>
                                <w:tcPr>
                                  <w:tcW w:w="9975" w:type="dxa"/>
                                  <w:shd w:val="clear" w:color="auto" w:fill="auto"/>
                                </w:tcPr>
                                <w:p w14:paraId="10E7A1AD" w14:textId="77777777" w:rsidR="00621F06" w:rsidRDefault="00621F06" w:rsidP="00A52BBA">
                                  <w:pPr>
                                    <w:rPr>
                                      <w:b w:val="0"/>
                                    </w:rPr>
                                  </w:pPr>
                                </w:p>
                              </w:tc>
                            </w:tr>
                            <w:tr w:rsidR="00621F06" w14:paraId="39F76EED" w14:textId="77777777" w:rsidTr="00EB21B2">
                              <w:tc>
                                <w:tcPr>
                                  <w:tcW w:w="9975" w:type="dxa"/>
                                  <w:shd w:val="clear" w:color="auto" w:fill="auto"/>
                                </w:tcPr>
                                <w:p w14:paraId="1D64AAC1" w14:textId="77777777" w:rsidR="00621F06" w:rsidRDefault="00621F06" w:rsidP="00A52BBA">
                                  <w:pPr>
                                    <w:rPr>
                                      <w:b w:val="0"/>
                                    </w:rPr>
                                  </w:pPr>
                                </w:p>
                              </w:tc>
                            </w:tr>
                            <w:tr w:rsidR="00621F06" w14:paraId="6BBB47F8" w14:textId="77777777" w:rsidTr="00EB21B2">
                              <w:tc>
                                <w:tcPr>
                                  <w:tcW w:w="9975" w:type="dxa"/>
                                  <w:shd w:val="clear" w:color="auto" w:fill="auto"/>
                                </w:tcPr>
                                <w:p w14:paraId="64675881" w14:textId="77777777" w:rsidR="00621F06" w:rsidRDefault="00621F06" w:rsidP="00A52BBA">
                                  <w:pPr>
                                    <w:rPr>
                                      <w:b w:val="0"/>
                                    </w:rPr>
                                  </w:pPr>
                                </w:p>
                              </w:tc>
                            </w:tr>
                            <w:tr w:rsidR="00621F06" w14:paraId="3DC47BCF" w14:textId="77777777" w:rsidTr="00EB21B2">
                              <w:tc>
                                <w:tcPr>
                                  <w:tcW w:w="9975" w:type="dxa"/>
                                  <w:shd w:val="clear" w:color="auto" w:fill="auto"/>
                                </w:tcPr>
                                <w:p w14:paraId="0AC4DFA5" w14:textId="77777777" w:rsidR="00621F06" w:rsidRDefault="00621F06" w:rsidP="00A52BBA">
                                  <w:pPr>
                                    <w:rPr>
                                      <w:b w:val="0"/>
                                    </w:rPr>
                                  </w:pPr>
                                </w:p>
                              </w:tc>
                            </w:tr>
                            <w:tr w:rsidR="00621F06" w14:paraId="4CB3AF44" w14:textId="77777777" w:rsidTr="00EB21B2">
                              <w:tc>
                                <w:tcPr>
                                  <w:tcW w:w="9975" w:type="dxa"/>
                                  <w:shd w:val="clear" w:color="auto" w:fill="auto"/>
                                </w:tcPr>
                                <w:p w14:paraId="35CE76E3" w14:textId="77777777" w:rsidR="00621F06" w:rsidRDefault="00621F06" w:rsidP="00A52BBA">
                                  <w:pPr>
                                    <w:rPr>
                                      <w:b w:val="0"/>
                                    </w:rPr>
                                  </w:pPr>
                                </w:p>
                              </w:tc>
                            </w:tr>
                            <w:tr w:rsidR="00621F06" w14:paraId="514F0324" w14:textId="77777777" w:rsidTr="00EB21B2">
                              <w:tc>
                                <w:tcPr>
                                  <w:tcW w:w="9975" w:type="dxa"/>
                                  <w:shd w:val="clear" w:color="auto" w:fill="auto"/>
                                </w:tcPr>
                                <w:p w14:paraId="2457A483" w14:textId="77777777" w:rsidR="00621F06" w:rsidRDefault="00621F06" w:rsidP="00A52BBA">
                                  <w:pPr>
                                    <w:rPr>
                                      <w:b w:val="0"/>
                                    </w:rPr>
                                  </w:pPr>
                                </w:p>
                              </w:tc>
                            </w:tr>
                            <w:tr w:rsidR="00621F06" w14:paraId="0F420A2D" w14:textId="77777777" w:rsidTr="00EB21B2">
                              <w:tc>
                                <w:tcPr>
                                  <w:tcW w:w="9975" w:type="dxa"/>
                                  <w:shd w:val="clear" w:color="auto" w:fill="auto"/>
                                </w:tcPr>
                                <w:p w14:paraId="5F3855D7" w14:textId="77777777" w:rsidR="00621F06" w:rsidRDefault="00621F06" w:rsidP="00A52BBA">
                                  <w:pPr>
                                    <w:rPr>
                                      <w:b w:val="0"/>
                                    </w:rPr>
                                  </w:pPr>
                                </w:p>
                              </w:tc>
                            </w:tr>
                            <w:tr w:rsidR="00621F06" w14:paraId="06CB30FE" w14:textId="77777777" w:rsidTr="00EB21B2">
                              <w:tc>
                                <w:tcPr>
                                  <w:tcW w:w="9975" w:type="dxa"/>
                                  <w:shd w:val="clear" w:color="auto" w:fill="auto"/>
                                </w:tcPr>
                                <w:p w14:paraId="738D177E" w14:textId="77777777" w:rsidR="00621F06" w:rsidRDefault="00621F06" w:rsidP="00A52BBA">
                                  <w:pPr>
                                    <w:rPr>
                                      <w:b w:val="0"/>
                                    </w:rPr>
                                  </w:pPr>
                                </w:p>
                              </w:tc>
                            </w:tr>
                            <w:tr w:rsidR="00621F06" w14:paraId="2BF2B087" w14:textId="77777777" w:rsidTr="00EB21B2">
                              <w:tc>
                                <w:tcPr>
                                  <w:tcW w:w="9975" w:type="dxa"/>
                                  <w:shd w:val="clear" w:color="auto" w:fill="auto"/>
                                </w:tcPr>
                                <w:p w14:paraId="3C232943" w14:textId="77777777" w:rsidR="00621F06" w:rsidRDefault="00621F06" w:rsidP="00A52BBA">
                                  <w:pPr>
                                    <w:rPr>
                                      <w:b w:val="0"/>
                                    </w:rPr>
                                  </w:pPr>
                                </w:p>
                              </w:tc>
                            </w:tr>
                            <w:tr w:rsidR="00621F06" w14:paraId="5CCF61F6" w14:textId="77777777" w:rsidTr="00EB21B2">
                              <w:tc>
                                <w:tcPr>
                                  <w:tcW w:w="9975" w:type="dxa"/>
                                  <w:shd w:val="clear" w:color="auto" w:fill="auto"/>
                                </w:tcPr>
                                <w:p w14:paraId="186B05EF" w14:textId="77777777" w:rsidR="00621F06" w:rsidRDefault="00621F06" w:rsidP="00A52BBA">
                                  <w:pPr>
                                    <w:rPr>
                                      <w:b w:val="0"/>
                                    </w:rPr>
                                  </w:pPr>
                                </w:p>
                              </w:tc>
                            </w:tr>
                            <w:tr w:rsidR="00621F06" w14:paraId="388746DB" w14:textId="77777777" w:rsidTr="00EB21B2">
                              <w:tc>
                                <w:tcPr>
                                  <w:tcW w:w="9975" w:type="dxa"/>
                                  <w:shd w:val="clear" w:color="auto" w:fill="auto"/>
                                </w:tcPr>
                                <w:p w14:paraId="1AEE06CA" w14:textId="77777777" w:rsidR="00621F06" w:rsidRDefault="00621F06" w:rsidP="00A52BBA">
                                  <w:pPr>
                                    <w:rPr>
                                      <w:b w:val="0"/>
                                    </w:rPr>
                                  </w:pPr>
                                </w:p>
                              </w:tc>
                            </w:tr>
                            <w:tr w:rsidR="00621F06" w14:paraId="39391AEC" w14:textId="77777777" w:rsidTr="00EB21B2">
                              <w:tc>
                                <w:tcPr>
                                  <w:tcW w:w="9975" w:type="dxa"/>
                                  <w:shd w:val="clear" w:color="auto" w:fill="auto"/>
                                </w:tcPr>
                                <w:p w14:paraId="38B6005F" w14:textId="77777777" w:rsidR="00621F06" w:rsidRDefault="00621F06" w:rsidP="00A52BBA">
                                  <w:pPr>
                                    <w:rPr>
                                      <w:b w:val="0"/>
                                    </w:rPr>
                                  </w:pPr>
                                </w:p>
                              </w:tc>
                            </w:tr>
                            <w:tr w:rsidR="00621F06" w14:paraId="1F14C6DF" w14:textId="77777777" w:rsidTr="00EB21B2">
                              <w:tc>
                                <w:tcPr>
                                  <w:tcW w:w="9975" w:type="dxa"/>
                                  <w:shd w:val="clear" w:color="auto" w:fill="auto"/>
                                </w:tcPr>
                                <w:p w14:paraId="5ECAA47A" w14:textId="77777777" w:rsidR="00621F06" w:rsidRDefault="00621F06" w:rsidP="00A52BBA">
                                  <w:pPr>
                                    <w:rPr>
                                      <w:b w:val="0"/>
                                    </w:rPr>
                                  </w:pPr>
                                </w:p>
                              </w:tc>
                            </w:tr>
                            <w:tr w:rsidR="00621F06" w14:paraId="4C8115AF" w14:textId="77777777" w:rsidTr="00EB21B2">
                              <w:tc>
                                <w:tcPr>
                                  <w:tcW w:w="9975" w:type="dxa"/>
                                  <w:shd w:val="clear" w:color="auto" w:fill="auto"/>
                                </w:tcPr>
                                <w:p w14:paraId="7B1E17B9" w14:textId="77777777" w:rsidR="00621F06" w:rsidRDefault="00621F06" w:rsidP="00A52BBA">
                                  <w:pPr>
                                    <w:rPr>
                                      <w:b w:val="0"/>
                                    </w:rPr>
                                  </w:pPr>
                                </w:p>
                              </w:tc>
                            </w:tr>
                            <w:tr w:rsidR="00621F06" w14:paraId="4D432075" w14:textId="77777777" w:rsidTr="00EB21B2">
                              <w:tc>
                                <w:tcPr>
                                  <w:tcW w:w="9975" w:type="dxa"/>
                                  <w:shd w:val="clear" w:color="auto" w:fill="auto"/>
                                </w:tcPr>
                                <w:p w14:paraId="0F29AF9F" w14:textId="77777777" w:rsidR="00621F06" w:rsidRDefault="00621F06" w:rsidP="00A52BBA">
                                  <w:pPr>
                                    <w:rPr>
                                      <w:b w:val="0"/>
                                    </w:rPr>
                                  </w:pPr>
                                </w:p>
                              </w:tc>
                            </w:tr>
                            <w:tr w:rsidR="00621F06" w14:paraId="0F3A84B2" w14:textId="77777777" w:rsidTr="00EB21B2">
                              <w:tc>
                                <w:tcPr>
                                  <w:tcW w:w="9975" w:type="dxa"/>
                                  <w:shd w:val="clear" w:color="auto" w:fill="auto"/>
                                </w:tcPr>
                                <w:p w14:paraId="2340FD1A" w14:textId="77777777" w:rsidR="00621F06" w:rsidRDefault="00621F06" w:rsidP="00A52BBA">
                                  <w:pPr>
                                    <w:rPr>
                                      <w:b w:val="0"/>
                                    </w:rPr>
                                  </w:pPr>
                                </w:p>
                              </w:tc>
                            </w:tr>
                            <w:tr w:rsidR="00621F06" w14:paraId="77F1191F" w14:textId="77777777" w:rsidTr="00EB21B2">
                              <w:tc>
                                <w:tcPr>
                                  <w:tcW w:w="9975" w:type="dxa"/>
                                  <w:shd w:val="clear" w:color="auto" w:fill="auto"/>
                                </w:tcPr>
                                <w:p w14:paraId="5301679F" w14:textId="77777777" w:rsidR="00621F06" w:rsidRDefault="00621F06" w:rsidP="00A52BBA">
                                  <w:pPr>
                                    <w:rPr>
                                      <w:b w:val="0"/>
                                    </w:rPr>
                                  </w:pPr>
                                </w:p>
                              </w:tc>
                            </w:tr>
                            <w:tr w:rsidR="00621F06" w14:paraId="621D7519" w14:textId="77777777" w:rsidTr="00EB21B2">
                              <w:tc>
                                <w:tcPr>
                                  <w:tcW w:w="9975" w:type="dxa"/>
                                  <w:shd w:val="clear" w:color="auto" w:fill="auto"/>
                                </w:tcPr>
                                <w:p w14:paraId="775DBCB5" w14:textId="77777777" w:rsidR="00621F06" w:rsidRDefault="00621F06" w:rsidP="00A52BBA">
                                  <w:pPr>
                                    <w:rPr>
                                      <w:b w:val="0"/>
                                    </w:rPr>
                                  </w:pPr>
                                </w:p>
                              </w:tc>
                            </w:tr>
                          </w:tbl>
                          <w:p w14:paraId="1F2217FA" w14:textId="77777777" w:rsidR="00621F06" w:rsidRPr="00525F97" w:rsidRDefault="00621F06" w:rsidP="00FA54A7">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left:0;text-align:left;margin-left:-6.15pt;margin-top:-.3pt;width:510.25pt;height:785.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">
                <v:path arrowok="t"/>
                <v:textbox>
                  <w:txbxContent>
                    <w:tbl>
                      <w:tblPr>
                        <w:tblW w:w="9996"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6"/>
                      </w:tblGrid>
                      <w:tr w:rsidR="00621F06" w14:paraId="7E1F70C7" w14:textId="77777777" w:rsidTr="00EB21B2">
                        <w:tc>
                          <w:tcPr>
                            <w:tcW w:w="9996" w:type="dxa"/>
                            <w:shd w:val="clear" w:color="auto" w:fill="auto"/>
                          </w:tcPr>
                          <w:p w14:paraId="39474499" w14:textId="77777777" w:rsidR="00621F06" w:rsidRDefault="00621F06" w:rsidP="00A52BBA">
                            <w:pPr>
                              <w:rPr>
                                <w:b w:val="0"/>
                              </w:rPr>
                            </w:pPr>
                            <w:r>
                              <w:rPr>
                                <w:b w:val="0"/>
                              </w:rPr>
                              <w:t xml:space="preserve">. </w:t>
                            </w:r>
                            <w:r>
                              <w:rPr>
                                <w:b w:val="0"/>
                                <w:sz w:val="22"/>
                                <w:szCs w:val="22"/>
                              </w:rPr>
                              <w:t>3</w:t>
                            </w:r>
                            <w:r w:rsidRPr="00EA500E">
                              <w:rPr>
                                <w:b w:val="0"/>
                                <w:sz w:val="22"/>
                                <w:szCs w:val="22"/>
                              </w:rPr>
                              <w:t xml:space="preserve">. </w:t>
                            </w:r>
                            <w:r w:rsidRPr="00EA500E">
                              <w:rPr>
                                <w:b w:val="0"/>
                                <w:sz w:val="22"/>
                                <w:szCs w:val="22"/>
                                <w:u w:val="single"/>
                              </w:rPr>
                              <w:t>Công của lực điện và độ giảm thế năng của điện tích trong điện trường</w:t>
                            </w:r>
                            <w:r>
                              <w:rPr>
                                <w:b w:val="0"/>
                                <w:sz w:val="22"/>
                                <w:szCs w:val="22"/>
                                <w:u w:val="single"/>
                              </w:rPr>
                              <w:t>.</w:t>
                            </w:r>
                          </w:p>
                        </w:tc>
                      </w:tr>
                      <w:tr w:rsidR="00621F06" w:rsidRPr="00EA500E" w14:paraId="21307433" w14:textId="77777777" w:rsidTr="00EB21B2">
                        <w:tc>
                          <w:tcPr>
                            <w:tcW w:w="9996" w:type="dxa"/>
                            <w:shd w:val="clear" w:color="auto" w:fill="auto"/>
                          </w:tcPr>
                          <w:p w14:paraId="17368246" w14:textId="2EEC4B29" w:rsidR="00621F06" w:rsidRPr="00EA500E" w:rsidRDefault="00621F06" w:rsidP="00A52BBA">
                            <w:pPr>
                              <w:rPr>
                                <w:b w:val="0"/>
                                <w:sz w:val="22"/>
                                <w:szCs w:val="22"/>
                              </w:rPr>
                            </w:pPr>
                            <w:r>
                              <w:rPr>
                                <w:b w:val="0"/>
                              </w:rPr>
                              <w:t xml:space="preserve">. </w:t>
                            </w:r>
                            <w:r>
                              <w:rPr>
                                <w:b w:val="0"/>
                                <w:sz w:val="22"/>
                                <w:szCs w:val="22"/>
                              </w:rPr>
                              <w:t xml:space="preserve">+ </w:t>
                            </w:r>
                            <w:r w:rsidRPr="00EA500E">
                              <w:rPr>
                                <w:b w:val="0"/>
                                <w:sz w:val="22"/>
                                <w:szCs w:val="22"/>
                              </w:rPr>
                              <w:t>Khi một điện tích q di chuyển từ điểm M đến điểm N trong một điện trường thì công lực điện tác dụng lên q sinh ra bằng</w:t>
                            </w:r>
                          </w:p>
                        </w:tc>
                      </w:tr>
                      <w:tr w:rsidR="00621F06" w14:paraId="58F90F79" w14:textId="77777777" w:rsidTr="00EB21B2">
                        <w:tc>
                          <w:tcPr>
                            <w:tcW w:w="9996" w:type="dxa"/>
                            <w:shd w:val="clear" w:color="auto" w:fill="auto"/>
                          </w:tcPr>
                          <w:p w14:paraId="5AE687EA" w14:textId="26D75BDF" w:rsidR="00621F06" w:rsidRDefault="00621F06" w:rsidP="00A52BBA">
                            <w:pPr>
                              <w:rPr>
                                <w:b w:val="0"/>
                              </w:rPr>
                            </w:pPr>
                            <w:r>
                              <w:rPr>
                                <w:b w:val="0"/>
                              </w:rPr>
                              <w:t xml:space="preserve">. </w:t>
                            </w:r>
                          </w:p>
                        </w:tc>
                      </w:tr>
                      <w:tr w:rsidR="00621F06" w14:paraId="7AC73FDB" w14:textId="77777777" w:rsidTr="00EB21B2">
                        <w:tc>
                          <w:tcPr>
                            <w:tcW w:w="9996" w:type="dxa"/>
                            <w:shd w:val="clear" w:color="auto" w:fill="auto"/>
                          </w:tcPr>
                          <w:p w14:paraId="65D36B46" w14:textId="77777777" w:rsidR="00621F06" w:rsidRDefault="00621F06" w:rsidP="00A52BBA">
                            <w:pPr>
                              <w:rPr>
                                <w:b w:val="0"/>
                              </w:rPr>
                            </w:pPr>
                          </w:p>
                        </w:tc>
                      </w:tr>
                      <w:tr w:rsidR="00621F06" w14:paraId="48FF0C34" w14:textId="77777777" w:rsidTr="00EB21B2">
                        <w:tc>
                          <w:tcPr>
                            <w:tcW w:w="9996" w:type="dxa"/>
                            <w:shd w:val="clear" w:color="auto" w:fill="auto"/>
                          </w:tcPr>
                          <w:p w14:paraId="48E9B62F" w14:textId="77777777" w:rsidR="00621F06" w:rsidRDefault="00621F06" w:rsidP="00A52BBA">
                            <w:pPr>
                              <w:rPr>
                                <w:b w:val="0"/>
                              </w:rPr>
                            </w:pPr>
                          </w:p>
                        </w:tc>
                      </w:tr>
                      <w:tr w:rsidR="00621F06" w14:paraId="13E5E30C" w14:textId="77777777" w:rsidTr="00EB21B2">
                        <w:tc>
                          <w:tcPr>
                            <w:tcW w:w="9996" w:type="dxa"/>
                            <w:shd w:val="clear" w:color="auto" w:fill="auto"/>
                          </w:tcPr>
                          <w:p w14:paraId="7B840CA4" w14:textId="77777777" w:rsidR="00621F06" w:rsidRDefault="00621F06" w:rsidP="00A52BBA">
                            <w:pPr>
                              <w:rPr>
                                <w:b w:val="0"/>
                              </w:rPr>
                            </w:pPr>
                          </w:p>
                        </w:tc>
                      </w:tr>
                    </w:tbl>
                    <w:p w14:paraId="6FA09B6C" w14:textId="77777777" w:rsidR="00621F06" w:rsidRPr="00DB7021" w:rsidRDefault="00621F06" w:rsidP="00FA54A7">
                      <w:pPr>
                        <w:rPr>
                          <w:sz w:val="22"/>
                          <w:szCs w:val="22"/>
                          <w:u w:val="single"/>
                          <w:lang w:val="fr-FR"/>
                        </w:rPr>
                      </w:pPr>
                      <w:r w:rsidRPr="00DB7021">
                        <w:rPr>
                          <w:sz w:val="22"/>
                          <w:szCs w:val="22"/>
                          <w:lang w:val="fr-FR"/>
                        </w:rPr>
                        <w:t xml:space="preserve">III. </w:t>
                      </w:r>
                      <w:r w:rsidRPr="00DB7021">
                        <w:rPr>
                          <w:sz w:val="22"/>
                          <w:szCs w:val="22"/>
                          <w:u w:val="single"/>
                          <w:lang w:val="fr-FR"/>
                        </w:rPr>
                        <w:t>Bài tập vận dụng.</w:t>
                      </w:r>
                    </w:p>
                    <w:tbl>
                      <w:tblPr>
                        <w:tblW w:w="997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5"/>
                      </w:tblGrid>
                      <w:tr w:rsidR="00621F06" w14:paraId="25DE6493" w14:textId="77777777" w:rsidTr="00EB21B2">
                        <w:tc>
                          <w:tcPr>
                            <w:tcW w:w="9975" w:type="dxa"/>
                            <w:shd w:val="clear" w:color="auto" w:fill="auto"/>
                          </w:tcPr>
                          <w:p w14:paraId="7F777C09" w14:textId="77777777" w:rsidR="00621F06" w:rsidRPr="00A96CA6" w:rsidRDefault="00621F06" w:rsidP="00A52BBA">
                            <w:pPr>
                              <w:spacing w:before="60" w:after="60"/>
                              <w:jc w:val="both"/>
                              <w:rPr>
                                <w:b w:val="0"/>
                                <w:color w:val="000000"/>
                                <w:sz w:val="22"/>
                                <w:szCs w:val="22"/>
                                <w:lang w:val="nl-NL"/>
                              </w:rPr>
                            </w:pPr>
                            <w:r>
                              <w:rPr>
                                <w:b w:val="0"/>
                              </w:rPr>
                              <w:t xml:space="preserve">. </w:t>
                            </w:r>
                            <w:r>
                              <w:rPr>
                                <w:sz w:val="22"/>
                                <w:szCs w:val="22"/>
                                <w:u w:val="single"/>
                              </w:rPr>
                              <w:t>Bài 1.</w:t>
                            </w:r>
                            <w:r>
                              <w:rPr>
                                <w:b w:val="0"/>
                                <w:sz w:val="22"/>
                                <w:szCs w:val="22"/>
                              </w:rPr>
                              <w:t xml:space="preserve"> </w:t>
                            </w:r>
                            <w:r w:rsidRPr="00A96CA6">
                              <w:rPr>
                                <w:b w:val="0"/>
                                <w:color w:val="000000"/>
                                <w:sz w:val="22"/>
                                <w:szCs w:val="22"/>
                                <w:lang w:val="nl-NL"/>
                              </w:rPr>
                              <w:t>Ba điểm A, B, C là ba đỉnh của một tam giác vuông trong điện trường đều, cường độ E</w:t>
                            </w:r>
                            <w:r>
                              <w:rPr>
                                <w:b w:val="0"/>
                                <w:color w:val="000000"/>
                                <w:sz w:val="22"/>
                                <w:szCs w:val="22"/>
                                <w:lang w:val="nl-NL"/>
                              </w:rPr>
                              <w:t xml:space="preserve"> </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5000V/m. Đường sức điện trườ</w:t>
                            </w:r>
                            <w:r>
                              <w:rPr>
                                <w:b w:val="0"/>
                                <w:color w:val="000000"/>
                                <w:sz w:val="22"/>
                                <w:szCs w:val="22"/>
                                <w:lang w:val="nl-NL"/>
                              </w:rPr>
                              <w:t>ng song song với AC. Biết AC = 8cm, CB = 6</w:t>
                            </w:r>
                            <w:r w:rsidRPr="00A96CA6">
                              <w:rPr>
                                <w:b w:val="0"/>
                                <w:color w:val="000000"/>
                                <w:sz w:val="22"/>
                                <w:szCs w:val="22"/>
                                <w:lang w:val="nl-NL"/>
                              </w:rPr>
                              <w:t>cm. Góc ACB</w:t>
                            </w:r>
                            <w:r>
                              <w:rPr>
                                <w:b w:val="0"/>
                                <w:color w:val="000000"/>
                                <w:sz w:val="22"/>
                                <w:szCs w:val="22"/>
                                <w:lang w:val="nl-NL"/>
                              </w:rPr>
                              <w:t xml:space="preserve"> </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90</w:t>
                            </w:r>
                            <w:r w:rsidRPr="00A96CA6">
                              <w:rPr>
                                <w:b w:val="0"/>
                                <w:color w:val="000000"/>
                                <w:sz w:val="22"/>
                                <w:szCs w:val="22"/>
                                <w:vertAlign w:val="superscript"/>
                                <w:lang w:val="nl-NL"/>
                              </w:rPr>
                              <w:t>0</w:t>
                            </w:r>
                            <w:r w:rsidRPr="00A96CA6">
                              <w:rPr>
                                <w:b w:val="0"/>
                                <w:color w:val="000000"/>
                                <w:sz w:val="22"/>
                                <w:szCs w:val="22"/>
                                <w:lang w:val="nl-NL"/>
                              </w:rPr>
                              <w:t>.</w:t>
                            </w:r>
                            <w:r>
                              <w:rPr>
                                <w:b w:val="0"/>
                                <w:color w:val="000000"/>
                                <w:sz w:val="22"/>
                                <w:szCs w:val="22"/>
                                <w:lang w:val="nl-NL"/>
                              </w:rPr>
                              <w:t xml:space="preserve"> </w:t>
                            </w:r>
                            <w:r w:rsidRPr="00A96CA6">
                              <w:rPr>
                                <w:b w:val="0"/>
                                <w:color w:val="000000"/>
                                <w:sz w:val="22"/>
                                <w:szCs w:val="22"/>
                                <w:lang w:val="nl-NL"/>
                              </w:rPr>
                              <w:t xml:space="preserve">Tính </w:t>
                            </w:r>
                            <w:r>
                              <w:rPr>
                                <w:b w:val="0"/>
                                <w:color w:val="000000"/>
                                <w:sz w:val="22"/>
                                <w:szCs w:val="22"/>
                                <w:lang w:val="nl-NL"/>
                              </w:rPr>
                              <w:t>công của lực điện làm dịch chuyển một electron từ A đến B; B đến C; C đến A; từ A đến B đến C đến A.</w:t>
                            </w:r>
                          </w:p>
                        </w:tc>
                      </w:tr>
                      <w:tr w:rsidR="00621F06" w14:paraId="29597710" w14:textId="77777777" w:rsidTr="00EB21B2">
                        <w:tc>
                          <w:tcPr>
                            <w:tcW w:w="9975" w:type="dxa"/>
                            <w:shd w:val="clear" w:color="auto" w:fill="auto"/>
                          </w:tcPr>
                          <w:p w14:paraId="5FC52641" w14:textId="77777777" w:rsidR="00621F06" w:rsidRDefault="00621F06" w:rsidP="00A52BBA">
                            <w:pPr>
                              <w:rPr>
                                <w:b w:val="0"/>
                              </w:rPr>
                            </w:pPr>
                          </w:p>
                        </w:tc>
                      </w:tr>
                      <w:tr w:rsidR="00621F06" w14:paraId="7D1B0D41" w14:textId="77777777" w:rsidTr="00EB21B2">
                        <w:tc>
                          <w:tcPr>
                            <w:tcW w:w="9975" w:type="dxa"/>
                            <w:shd w:val="clear" w:color="auto" w:fill="auto"/>
                          </w:tcPr>
                          <w:p w14:paraId="6839666B" w14:textId="77777777" w:rsidR="00621F06" w:rsidRDefault="00621F06" w:rsidP="00A52BBA">
                            <w:pPr>
                              <w:rPr>
                                <w:b w:val="0"/>
                              </w:rPr>
                            </w:pPr>
                          </w:p>
                        </w:tc>
                      </w:tr>
                      <w:tr w:rsidR="00621F06" w14:paraId="38478231" w14:textId="77777777" w:rsidTr="00EB21B2">
                        <w:tc>
                          <w:tcPr>
                            <w:tcW w:w="9975" w:type="dxa"/>
                            <w:shd w:val="clear" w:color="auto" w:fill="auto"/>
                          </w:tcPr>
                          <w:p w14:paraId="11D87685" w14:textId="77777777" w:rsidR="00621F06" w:rsidRDefault="00621F06" w:rsidP="00A52BBA">
                            <w:pPr>
                              <w:rPr>
                                <w:b w:val="0"/>
                              </w:rPr>
                            </w:pPr>
                          </w:p>
                        </w:tc>
                      </w:tr>
                      <w:tr w:rsidR="00621F06" w14:paraId="6792FEC2" w14:textId="77777777" w:rsidTr="00EB21B2">
                        <w:tc>
                          <w:tcPr>
                            <w:tcW w:w="9975" w:type="dxa"/>
                            <w:shd w:val="clear" w:color="auto" w:fill="auto"/>
                          </w:tcPr>
                          <w:p w14:paraId="2A5A5C48" w14:textId="77777777" w:rsidR="00621F06" w:rsidRDefault="00621F06" w:rsidP="00A52BBA">
                            <w:pPr>
                              <w:rPr>
                                <w:b w:val="0"/>
                              </w:rPr>
                            </w:pPr>
                          </w:p>
                        </w:tc>
                      </w:tr>
                      <w:tr w:rsidR="00621F06" w14:paraId="12193C3D" w14:textId="77777777" w:rsidTr="00EB21B2">
                        <w:tc>
                          <w:tcPr>
                            <w:tcW w:w="9975" w:type="dxa"/>
                            <w:shd w:val="clear" w:color="auto" w:fill="auto"/>
                          </w:tcPr>
                          <w:p w14:paraId="0D44590F" w14:textId="77777777" w:rsidR="00621F06" w:rsidRDefault="00621F06" w:rsidP="00A52BBA">
                            <w:pPr>
                              <w:rPr>
                                <w:b w:val="0"/>
                              </w:rPr>
                            </w:pPr>
                          </w:p>
                        </w:tc>
                      </w:tr>
                      <w:tr w:rsidR="00621F06" w14:paraId="4DB27803" w14:textId="77777777" w:rsidTr="00EB21B2">
                        <w:tc>
                          <w:tcPr>
                            <w:tcW w:w="9975" w:type="dxa"/>
                            <w:shd w:val="clear" w:color="auto" w:fill="auto"/>
                          </w:tcPr>
                          <w:p w14:paraId="6D28B4F1" w14:textId="77777777" w:rsidR="00621F06" w:rsidRDefault="00621F06" w:rsidP="00A52BBA">
                            <w:pPr>
                              <w:rPr>
                                <w:b w:val="0"/>
                              </w:rPr>
                            </w:pPr>
                          </w:p>
                        </w:tc>
                      </w:tr>
                      <w:tr w:rsidR="00621F06" w14:paraId="3508047F" w14:textId="77777777" w:rsidTr="00EB21B2">
                        <w:tc>
                          <w:tcPr>
                            <w:tcW w:w="9975" w:type="dxa"/>
                            <w:shd w:val="clear" w:color="auto" w:fill="auto"/>
                          </w:tcPr>
                          <w:p w14:paraId="52B2EBAC" w14:textId="77777777" w:rsidR="00621F06" w:rsidRDefault="00621F06" w:rsidP="00A52BBA">
                            <w:pPr>
                              <w:rPr>
                                <w:b w:val="0"/>
                              </w:rPr>
                            </w:pPr>
                          </w:p>
                        </w:tc>
                      </w:tr>
                      <w:tr w:rsidR="00621F06" w14:paraId="3783D680" w14:textId="77777777" w:rsidTr="00EB21B2">
                        <w:tc>
                          <w:tcPr>
                            <w:tcW w:w="9975" w:type="dxa"/>
                            <w:shd w:val="clear" w:color="auto" w:fill="auto"/>
                          </w:tcPr>
                          <w:p w14:paraId="0FA13BE7" w14:textId="77777777" w:rsidR="00621F06" w:rsidRDefault="00621F06" w:rsidP="00A52BBA">
                            <w:pPr>
                              <w:rPr>
                                <w:b w:val="0"/>
                              </w:rPr>
                            </w:pPr>
                          </w:p>
                        </w:tc>
                      </w:tr>
                      <w:tr w:rsidR="00621F06" w14:paraId="48D032EC" w14:textId="77777777" w:rsidTr="00EB21B2">
                        <w:tc>
                          <w:tcPr>
                            <w:tcW w:w="9975" w:type="dxa"/>
                            <w:shd w:val="clear" w:color="auto" w:fill="auto"/>
                          </w:tcPr>
                          <w:p w14:paraId="57C8AE36" w14:textId="77777777" w:rsidR="00621F06" w:rsidRDefault="00621F06" w:rsidP="00A52BBA">
                            <w:pPr>
                              <w:rPr>
                                <w:b w:val="0"/>
                              </w:rPr>
                            </w:pPr>
                          </w:p>
                        </w:tc>
                      </w:tr>
                      <w:tr w:rsidR="00621F06" w14:paraId="4FC53202" w14:textId="77777777" w:rsidTr="00EB21B2">
                        <w:tc>
                          <w:tcPr>
                            <w:tcW w:w="9975" w:type="dxa"/>
                            <w:shd w:val="clear" w:color="auto" w:fill="auto"/>
                          </w:tcPr>
                          <w:p w14:paraId="763E5163" w14:textId="77777777" w:rsidR="00621F06" w:rsidRDefault="00621F06" w:rsidP="00A52BBA">
                            <w:pPr>
                              <w:rPr>
                                <w:b w:val="0"/>
                              </w:rPr>
                            </w:pPr>
                          </w:p>
                        </w:tc>
                      </w:tr>
                      <w:tr w:rsidR="00621F06" w14:paraId="696B0F6A" w14:textId="77777777" w:rsidTr="00EB21B2">
                        <w:tc>
                          <w:tcPr>
                            <w:tcW w:w="9975" w:type="dxa"/>
                            <w:shd w:val="clear" w:color="auto" w:fill="auto"/>
                          </w:tcPr>
                          <w:p w14:paraId="5B1C580F" w14:textId="77777777" w:rsidR="00621F06" w:rsidRDefault="00621F06" w:rsidP="00A52BBA">
                            <w:pPr>
                              <w:rPr>
                                <w:b w:val="0"/>
                              </w:rPr>
                            </w:pPr>
                          </w:p>
                        </w:tc>
                      </w:tr>
                      <w:tr w:rsidR="00621F06" w14:paraId="39FE6AB6" w14:textId="77777777" w:rsidTr="00EB21B2">
                        <w:tc>
                          <w:tcPr>
                            <w:tcW w:w="9975" w:type="dxa"/>
                            <w:shd w:val="clear" w:color="auto" w:fill="auto"/>
                          </w:tcPr>
                          <w:p w14:paraId="4B3B38CA" w14:textId="77777777" w:rsidR="00621F06" w:rsidRDefault="00621F06" w:rsidP="00A52BBA">
                            <w:pPr>
                              <w:rPr>
                                <w:b w:val="0"/>
                              </w:rPr>
                            </w:pPr>
                          </w:p>
                        </w:tc>
                      </w:tr>
                      <w:tr w:rsidR="00621F06" w14:paraId="5D3D29E3" w14:textId="77777777" w:rsidTr="00EB21B2">
                        <w:tc>
                          <w:tcPr>
                            <w:tcW w:w="9975" w:type="dxa"/>
                            <w:shd w:val="clear" w:color="auto" w:fill="auto"/>
                          </w:tcPr>
                          <w:p w14:paraId="70508CF9" w14:textId="77777777" w:rsidR="00621F06" w:rsidRDefault="00621F06" w:rsidP="00A52BBA">
                            <w:pPr>
                              <w:rPr>
                                <w:b w:val="0"/>
                              </w:rPr>
                            </w:pPr>
                          </w:p>
                        </w:tc>
                      </w:tr>
                      <w:tr w:rsidR="00621F06" w14:paraId="63C4D45A" w14:textId="77777777" w:rsidTr="00EB21B2">
                        <w:tc>
                          <w:tcPr>
                            <w:tcW w:w="9975" w:type="dxa"/>
                            <w:shd w:val="clear" w:color="auto" w:fill="auto"/>
                          </w:tcPr>
                          <w:p w14:paraId="0E7CC601" w14:textId="77777777" w:rsidR="00621F06" w:rsidRDefault="00621F06" w:rsidP="00A52BBA">
                            <w:pPr>
                              <w:rPr>
                                <w:b w:val="0"/>
                              </w:rPr>
                            </w:pPr>
                          </w:p>
                        </w:tc>
                      </w:tr>
                      <w:tr w:rsidR="00621F06" w14:paraId="2F37436D" w14:textId="77777777" w:rsidTr="00EB21B2">
                        <w:tc>
                          <w:tcPr>
                            <w:tcW w:w="9975" w:type="dxa"/>
                            <w:shd w:val="clear" w:color="auto" w:fill="auto"/>
                          </w:tcPr>
                          <w:p w14:paraId="11135F2F" w14:textId="77777777" w:rsidR="00621F06" w:rsidRDefault="00621F06" w:rsidP="00A52BBA">
                            <w:pPr>
                              <w:rPr>
                                <w:b w:val="0"/>
                              </w:rPr>
                            </w:pPr>
                          </w:p>
                        </w:tc>
                      </w:tr>
                      <w:tr w:rsidR="00621F06" w14:paraId="21AF74DA" w14:textId="77777777" w:rsidTr="00EB21B2">
                        <w:tc>
                          <w:tcPr>
                            <w:tcW w:w="9975" w:type="dxa"/>
                            <w:shd w:val="clear" w:color="auto" w:fill="auto"/>
                          </w:tcPr>
                          <w:p w14:paraId="76226CA9" w14:textId="77777777" w:rsidR="00621F06" w:rsidRDefault="00621F06" w:rsidP="00A52BBA">
                            <w:pPr>
                              <w:rPr>
                                <w:b w:val="0"/>
                              </w:rPr>
                            </w:pPr>
                          </w:p>
                        </w:tc>
                      </w:tr>
                      <w:tr w:rsidR="00621F06" w14:paraId="3DAB55C7" w14:textId="77777777" w:rsidTr="00EB21B2">
                        <w:tc>
                          <w:tcPr>
                            <w:tcW w:w="9975" w:type="dxa"/>
                            <w:shd w:val="clear" w:color="auto" w:fill="auto"/>
                          </w:tcPr>
                          <w:p w14:paraId="63228092" w14:textId="77777777" w:rsidR="00621F06" w:rsidRDefault="00621F06" w:rsidP="00A52BBA">
                            <w:pPr>
                              <w:rPr>
                                <w:b w:val="0"/>
                              </w:rPr>
                            </w:pPr>
                          </w:p>
                        </w:tc>
                      </w:tr>
                      <w:tr w:rsidR="00621F06" w14:paraId="235B6349" w14:textId="77777777" w:rsidTr="00EB21B2">
                        <w:tc>
                          <w:tcPr>
                            <w:tcW w:w="9975" w:type="dxa"/>
                            <w:shd w:val="clear" w:color="auto" w:fill="auto"/>
                          </w:tcPr>
                          <w:p w14:paraId="71068CFB" w14:textId="77777777" w:rsidR="00621F06" w:rsidRDefault="00621F06" w:rsidP="00A52BBA">
                            <w:pPr>
                              <w:rPr>
                                <w:b w:val="0"/>
                              </w:rPr>
                            </w:pPr>
                          </w:p>
                        </w:tc>
                      </w:tr>
                      <w:tr w:rsidR="00621F06" w14:paraId="0DFDECDD" w14:textId="77777777" w:rsidTr="00EB21B2">
                        <w:tc>
                          <w:tcPr>
                            <w:tcW w:w="9975" w:type="dxa"/>
                            <w:shd w:val="clear" w:color="auto" w:fill="auto"/>
                          </w:tcPr>
                          <w:p w14:paraId="03FCA2CB" w14:textId="77777777" w:rsidR="00621F06" w:rsidRDefault="00621F06" w:rsidP="00A52BBA">
                            <w:pPr>
                              <w:rPr>
                                <w:b w:val="0"/>
                              </w:rPr>
                            </w:pPr>
                          </w:p>
                        </w:tc>
                      </w:tr>
                      <w:tr w:rsidR="00621F06" w14:paraId="4E610FAB" w14:textId="77777777" w:rsidTr="00EB21B2">
                        <w:tc>
                          <w:tcPr>
                            <w:tcW w:w="9975" w:type="dxa"/>
                            <w:shd w:val="clear" w:color="auto" w:fill="auto"/>
                          </w:tcPr>
                          <w:p w14:paraId="617486B7" w14:textId="77777777" w:rsidR="00621F06" w:rsidRDefault="00621F06" w:rsidP="00A52BBA">
                            <w:pPr>
                              <w:rPr>
                                <w:b w:val="0"/>
                              </w:rPr>
                            </w:pPr>
                          </w:p>
                        </w:tc>
                      </w:tr>
                      <w:tr w:rsidR="00621F06" w14:paraId="11E7E55A" w14:textId="77777777" w:rsidTr="00EB21B2">
                        <w:tc>
                          <w:tcPr>
                            <w:tcW w:w="9975" w:type="dxa"/>
                            <w:shd w:val="clear" w:color="auto" w:fill="auto"/>
                          </w:tcPr>
                          <w:p w14:paraId="7CA2F041" w14:textId="77777777" w:rsidR="00621F06" w:rsidRDefault="00621F06" w:rsidP="00A52BBA">
                            <w:pPr>
                              <w:rPr>
                                <w:b w:val="0"/>
                              </w:rPr>
                            </w:pPr>
                          </w:p>
                        </w:tc>
                      </w:tr>
                      <w:tr w:rsidR="00621F06" w14:paraId="76619511" w14:textId="77777777" w:rsidTr="00EB21B2">
                        <w:tc>
                          <w:tcPr>
                            <w:tcW w:w="9975" w:type="dxa"/>
                            <w:shd w:val="clear" w:color="auto" w:fill="auto"/>
                          </w:tcPr>
                          <w:p w14:paraId="08566B5D" w14:textId="77777777" w:rsidR="00621F06" w:rsidRDefault="00621F06" w:rsidP="00A52BBA">
                            <w:pPr>
                              <w:rPr>
                                <w:b w:val="0"/>
                              </w:rPr>
                            </w:pPr>
                          </w:p>
                        </w:tc>
                      </w:tr>
                      <w:tr w:rsidR="00621F06" w14:paraId="63961D1C" w14:textId="77777777" w:rsidTr="00EB21B2">
                        <w:tc>
                          <w:tcPr>
                            <w:tcW w:w="9975" w:type="dxa"/>
                            <w:shd w:val="clear" w:color="auto" w:fill="auto"/>
                          </w:tcPr>
                          <w:p w14:paraId="18A0958E" w14:textId="77777777" w:rsidR="00621F06" w:rsidRDefault="00621F06" w:rsidP="00A52BBA">
                            <w:pPr>
                              <w:rPr>
                                <w:b w:val="0"/>
                              </w:rPr>
                            </w:pPr>
                          </w:p>
                        </w:tc>
                      </w:tr>
                      <w:tr w:rsidR="00621F06" w14:paraId="21322FE8" w14:textId="77777777" w:rsidTr="00EB21B2">
                        <w:tc>
                          <w:tcPr>
                            <w:tcW w:w="9975" w:type="dxa"/>
                            <w:shd w:val="clear" w:color="auto" w:fill="auto"/>
                          </w:tcPr>
                          <w:p w14:paraId="10E7A1AD" w14:textId="77777777" w:rsidR="00621F06" w:rsidRDefault="00621F06" w:rsidP="00A52BBA">
                            <w:pPr>
                              <w:rPr>
                                <w:b w:val="0"/>
                              </w:rPr>
                            </w:pPr>
                          </w:p>
                        </w:tc>
                      </w:tr>
                      <w:tr w:rsidR="00621F06" w14:paraId="39F76EED" w14:textId="77777777" w:rsidTr="00EB21B2">
                        <w:tc>
                          <w:tcPr>
                            <w:tcW w:w="9975" w:type="dxa"/>
                            <w:shd w:val="clear" w:color="auto" w:fill="auto"/>
                          </w:tcPr>
                          <w:p w14:paraId="1D64AAC1" w14:textId="77777777" w:rsidR="00621F06" w:rsidRDefault="00621F06" w:rsidP="00A52BBA">
                            <w:pPr>
                              <w:rPr>
                                <w:b w:val="0"/>
                              </w:rPr>
                            </w:pPr>
                          </w:p>
                        </w:tc>
                      </w:tr>
                      <w:tr w:rsidR="00621F06" w14:paraId="6BBB47F8" w14:textId="77777777" w:rsidTr="00EB21B2">
                        <w:tc>
                          <w:tcPr>
                            <w:tcW w:w="9975" w:type="dxa"/>
                            <w:shd w:val="clear" w:color="auto" w:fill="auto"/>
                          </w:tcPr>
                          <w:p w14:paraId="64675881" w14:textId="77777777" w:rsidR="00621F06" w:rsidRDefault="00621F06" w:rsidP="00A52BBA">
                            <w:pPr>
                              <w:rPr>
                                <w:b w:val="0"/>
                              </w:rPr>
                            </w:pPr>
                          </w:p>
                        </w:tc>
                      </w:tr>
                      <w:tr w:rsidR="00621F06" w14:paraId="3DC47BCF" w14:textId="77777777" w:rsidTr="00EB21B2">
                        <w:tc>
                          <w:tcPr>
                            <w:tcW w:w="9975" w:type="dxa"/>
                            <w:shd w:val="clear" w:color="auto" w:fill="auto"/>
                          </w:tcPr>
                          <w:p w14:paraId="0AC4DFA5" w14:textId="77777777" w:rsidR="00621F06" w:rsidRDefault="00621F06" w:rsidP="00A52BBA">
                            <w:pPr>
                              <w:rPr>
                                <w:b w:val="0"/>
                              </w:rPr>
                            </w:pPr>
                          </w:p>
                        </w:tc>
                      </w:tr>
                      <w:tr w:rsidR="00621F06" w14:paraId="4CB3AF44" w14:textId="77777777" w:rsidTr="00EB21B2">
                        <w:tc>
                          <w:tcPr>
                            <w:tcW w:w="9975" w:type="dxa"/>
                            <w:shd w:val="clear" w:color="auto" w:fill="auto"/>
                          </w:tcPr>
                          <w:p w14:paraId="35CE76E3" w14:textId="77777777" w:rsidR="00621F06" w:rsidRDefault="00621F06" w:rsidP="00A52BBA">
                            <w:pPr>
                              <w:rPr>
                                <w:b w:val="0"/>
                              </w:rPr>
                            </w:pPr>
                          </w:p>
                        </w:tc>
                      </w:tr>
                      <w:tr w:rsidR="00621F06" w14:paraId="514F0324" w14:textId="77777777" w:rsidTr="00EB21B2">
                        <w:tc>
                          <w:tcPr>
                            <w:tcW w:w="9975" w:type="dxa"/>
                            <w:shd w:val="clear" w:color="auto" w:fill="auto"/>
                          </w:tcPr>
                          <w:p w14:paraId="2457A483" w14:textId="77777777" w:rsidR="00621F06" w:rsidRDefault="00621F06" w:rsidP="00A52BBA">
                            <w:pPr>
                              <w:rPr>
                                <w:b w:val="0"/>
                              </w:rPr>
                            </w:pPr>
                          </w:p>
                        </w:tc>
                      </w:tr>
                      <w:tr w:rsidR="00621F06" w14:paraId="0F420A2D" w14:textId="77777777" w:rsidTr="00EB21B2">
                        <w:tc>
                          <w:tcPr>
                            <w:tcW w:w="9975" w:type="dxa"/>
                            <w:shd w:val="clear" w:color="auto" w:fill="auto"/>
                          </w:tcPr>
                          <w:p w14:paraId="5F3855D7" w14:textId="77777777" w:rsidR="00621F06" w:rsidRDefault="00621F06" w:rsidP="00A52BBA">
                            <w:pPr>
                              <w:rPr>
                                <w:b w:val="0"/>
                              </w:rPr>
                            </w:pPr>
                          </w:p>
                        </w:tc>
                      </w:tr>
                      <w:tr w:rsidR="00621F06" w14:paraId="06CB30FE" w14:textId="77777777" w:rsidTr="00EB21B2">
                        <w:tc>
                          <w:tcPr>
                            <w:tcW w:w="9975" w:type="dxa"/>
                            <w:shd w:val="clear" w:color="auto" w:fill="auto"/>
                          </w:tcPr>
                          <w:p w14:paraId="738D177E" w14:textId="77777777" w:rsidR="00621F06" w:rsidRDefault="00621F06" w:rsidP="00A52BBA">
                            <w:pPr>
                              <w:rPr>
                                <w:b w:val="0"/>
                              </w:rPr>
                            </w:pPr>
                          </w:p>
                        </w:tc>
                      </w:tr>
                      <w:tr w:rsidR="00621F06" w14:paraId="2BF2B087" w14:textId="77777777" w:rsidTr="00EB21B2">
                        <w:tc>
                          <w:tcPr>
                            <w:tcW w:w="9975" w:type="dxa"/>
                            <w:shd w:val="clear" w:color="auto" w:fill="auto"/>
                          </w:tcPr>
                          <w:p w14:paraId="3C232943" w14:textId="77777777" w:rsidR="00621F06" w:rsidRDefault="00621F06" w:rsidP="00A52BBA">
                            <w:pPr>
                              <w:rPr>
                                <w:b w:val="0"/>
                              </w:rPr>
                            </w:pPr>
                          </w:p>
                        </w:tc>
                      </w:tr>
                      <w:tr w:rsidR="00621F06" w14:paraId="5CCF61F6" w14:textId="77777777" w:rsidTr="00EB21B2">
                        <w:tc>
                          <w:tcPr>
                            <w:tcW w:w="9975" w:type="dxa"/>
                            <w:shd w:val="clear" w:color="auto" w:fill="auto"/>
                          </w:tcPr>
                          <w:p w14:paraId="186B05EF" w14:textId="77777777" w:rsidR="00621F06" w:rsidRDefault="00621F06" w:rsidP="00A52BBA">
                            <w:pPr>
                              <w:rPr>
                                <w:b w:val="0"/>
                              </w:rPr>
                            </w:pPr>
                          </w:p>
                        </w:tc>
                      </w:tr>
                      <w:tr w:rsidR="00621F06" w14:paraId="388746DB" w14:textId="77777777" w:rsidTr="00EB21B2">
                        <w:tc>
                          <w:tcPr>
                            <w:tcW w:w="9975" w:type="dxa"/>
                            <w:shd w:val="clear" w:color="auto" w:fill="auto"/>
                          </w:tcPr>
                          <w:p w14:paraId="1AEE06CA" w14:textId="77777777" w:rsidR="00621F06" w:rsidRDefault="00621F06" w:rsidP="00A52BBA">
                            <w:pPr>
                              <w:rPr>
                                <w:b w:val="0"/>
                              </w:rPr>
                            </w:pPr>
                          </w:p>
                        </w:tc>
                      </w:tr>
                      <w:tr w:rsidR="00621F06" w14:paraId="39391AEC" w14:textId="77777777" w:rsidTr="00EB21B2">
                        <w:tc>
                          <w:tcPr>
                            <w:tcW w:w="9975" w:type="dxa"/>
                            <w:shd w:val="clear" w:color="auto" w:fill="auto"/>
                          </w:tcPr>
                          <w:p w14:paraId="38B6005F" w14:textId="77777777" w:rsidR="00621F06" w:rsidRDefault="00621F06" w:rsidP="00A52BBA">
                            <w:pPr>
                              <w:rPr>
                                <w:b w:val="0"/>
                              </w:rPr>
                            </w:pPr>
                          </w:p>
                        </w:tc>
                      </w:tr>
                      <w:tr w:rsidR="00621F06" w14:paraId="1F14C6DF" w14:textId="77777777" w:rsidTr="00EB21B2">
                        <w:tc>
                          <w:tcPr>
                            <w:tcW w:w="9975" w:type="dxa"/>
                            <w:shd w:val="clear" w:color="auto" w:fill="auto"/>
                          </w:tcPr>
                          <w:p w14:paraId="5ECAA47A" w14:textId="77777777" w:rsidR="00621F06" w:rsidRDefault="00621F06" w:rsidP="00A52BBA">
                            <w:pPr>
                              <w:rPr>
                                <w:b w:val="0"/>
                              </w:rPr>
                            </w:pPr>
                          </w:p>
                        </w:tc>
                      </w:tr>
                      <w:tr w:rsidR="00621F06" w14:paraId="4C8115AF" w14:textId="77777777" w:rsidTr="00EB21B2">
                        <w:tc>
                          <w:tcPr>
                            <w:tcW w:w="9975" w:type="dxa"/>
                            <w:shd w:val="clear" w:color="auto" w:fill="auto"/>
                          </w:tcPr>
                          <w:p w14:paraId="7B1E17B9" w14:textId="77777777" w:rsidR="00621F06" w:rsidRDefault="00621F06" w:rsidP="00A52BBA">
                            <w:pPr>
                              <w:rPr>
                                <w:b w:val="0"/>
                              </w:rPr>
                            </w:pPr>
                          </w:p>
                        </w:tc>
                      </w:tr>
                      <w:tr w:rsidR="00621F06" w14:paraId="4D432075" w14:textId="77777777" w:rsidTr="00EB21B2">
                        <w:tc>
                          <w:tcPr>
                            <w:tcW w:w="9975" w:type="dxa"/>
                            <w:shd w:val="clear" w:color="auto" w:fill="auto"/>
                          </w:tcPr>
                          <w:p w14:paraId="0F29AF9F" w14:textId="77777777" w:rsidR="00621F06" w:rsidRDefault="00621F06" w:rsidP="00A52BBA">
                            <w:pPr>
                              <w:rPr>
                                <w:b w:val="0"/>
                              </w:rPr>
                            </w:pPr>
                          </w:p>
                        </w:tc>
                      </w:tr>
                      <w:tr w:rsidR="00621F06" w14:paraId="0F3A84B2" w14:textId="77777777" w:rsidTr="00EB21B2">
                        <w:tc>
                          <w:tcPr>
                            <w:tcW w:w="9975" w:type="dxa"/>
                            <w:shd w:val="clear" w:color="auto" w:fill="auto"/>
                          </w:tcPr>
                          <w:p w14:paraId="2340FD1A" w14:textId="77777777" w:rsidR="00621F06" w:rsidRDefault="00621F06" w:rsidP="00A52BBA">
                            <w:pPr>
                              <w:rPr>
                                <w:b w:val="0"/>
                              </w:rPr>
                            </w:pPr>
                          </w:p>
                        </w:tc>
                      </w:tr>
                      <w:tr w:rsidR="00621F06" w14:paraId="77F1191F" w14:textId="77777777" w:rsidTr="00EB21B2">
                        <w:tc>
                          <w:tcPr>
                            <w:tcW w:w="9975" w:type="dxa"/>
                            <w:shd w:val="clear" w:color="auto" w:fill="auto"/>
                          </w:tcPr>
                          <w:p w14:paraId="5301679F" w14:textId="77777777" w:rsidR="00621F06" w:rsidRDefault="00621F06" w:rsidP="00A52BBA">
                            <w:pPr>
                              <w:rPr>
                                <w:b w:val="0"/>
                              </w:rPr>
                            </w:pPr>
                          </w:p>
                        </w:tc>
                      </w:tr>
                      <w:tr w:rsidR="00621F06" w14:paraId="621D7519" w14:textId="77777777" w:rsidTr="00EB21B2">
                        <w:tc>
                          <w:tcPr>
                            <w:tcW w:w="9975" w:type="dxa"/>
                            <w:shd w:val="clear" w:color="auto" w:fill="auto"/>
                          </w:tcPr>
                          <w:p w14:paraId="775DBCB5" w14:textId="77777777" w:rsidR="00621F06" w:rsidRDefault="00621F06" w:rsidP="00A52BBA">
                            <w:pPr>
                              <w:rPr>
                                <w:b w:val="0"/>
                              </w:rPr>
                            </w:pPr>
                          </w:p>
                        </w:tc>
                      </w:tr>
                    </w:tbl>
                    <w:p w14:paraId="1F2217FA" w14:textId="77777777" w:rsidR="00621F06" w:rsidRPr="00525F97" w:rsidRDefault="00621F06" w:rsidP="00FA54A7">
                      <w:pPr>
                        <w:spacing w:line="276" w:lineRule="auto"/>
                        <w:rPr>
                          <w:sz w:val="22"/>
                          <w:szCs w:val="22"/>
                        </w:rPr>
                      </w:pPr>
                    </w:p>
                  </w:txbxContent>
                </v:textbox>
              </v:shape>
            </w:pict>
          </mc:Fallback>
        </mc:AlternateContent>
      </w:r>
    </w:p>
    <w:p w14:paraId="4A54357C" w14:textId="72109DA9" w:rsidR="00FA54A7" w:rsidRPr="0046538A" w:rsidRDefault="00FA54A7" w:rsidP="00FA54A7">
      <w:pPr>
        <w:jc w:val="both"/>
        <w:rPr>
          <w:sz w:val="22"/>
          <w:szCs w:val="22"/>
        </w:rPr>
      </w:pPr>
    </w:p>
    <w:p w14:paraId="1B94C4CB" w14:textId="77777777" w:rsidR="00FA54A7" w:rsidRPr="0046538A" w:rsidRDefault="00FA54A7" w:rsidP="00FA54A7">
      <w:pPr>
        <w:jc w:val="both"/>
        <w:rPr>
          <w:sz w:val="22"/>
          <w:szCs w:val="22"/>
        </w:rPr>
      </w:pPr>
    </w:p>
    <w:p w14:paraId="354E650E" w14:textId="77777777" w:rsidR="00FA54A7" w:rsidRPr="0046538A" w:rsidRDefault="00FA54A7" w:rsidP="00FA54A7">
      <w:pPr>
        <w:jc w:val="both"/>
        <w:rPr>
          <w:sz w:val="22"/>
          <w:szCs w:val="22"/>
        </w:rPr>
      </w:pPr>
    </w:p>
    <w:p w14:paraId="1B87A49A" w14:textId="77777777" w:rsidR="00FA54A7" w:rsidRPr="0046538A" w:rsidRDefault="00FA54A7" w:rsidP="00FA54A7">
      <w:pPr>
        <w:jc w:val="both"/>
        <w:rPr>
          <w:sz w:val="22"/>
          <w:szCs w:val="22"/>
        </w:rPr>
      </w:pPr>
    </w:p>
    <w:p w14:paraId="3DC26B9B" w14:textId="77777777" w:rsidR="00FA54A7" w:rsidRPr="0046538A" w:rsidRDefault="00FA54A7" w:rsidP="00FA54A7">
      <w:pPr>
        <w:jc w:val="both"/>
        <w:rPr>
          <w:sz w:val="22"/>
          <w:szCs w:val="22"/>
        </w:rPr>
      </w:pPr>
    </w:p>
    <w:p w14:paraId="66A6F3F8" w14:textId="77777777" w:rsidR="00FA54A7" w:rsidRPr="0046538A" w:rsidRDefault="00FA54A7" w:rsidP="00FA54A7">
      <w:pPr>
        <w:jc w:val="both"/>
        <w:rPr>
          <w:sz w:val="22"/>
          <w:szCs w:val="22"/>
        </w:rPr>
      </w:pPr>
    </w:p>
    <w:p w14:paraId="2DEA690E" w14:textId="77777777" w:rsidR="00FA54A7" w:rsidRPr="0046538A" w:rsidRDefault="00FA54A7" w:rsidP="00FA54A7">
      <w:pPr>
        <w:jc w:val="both"/>
        <w:rPr>
          <w:sz w:val="22"/>
          <w:szCs w:val="22"/>
        </w:rPr>
      </w:pPr>
    </w:p>
    <w:p w14:paraId="14CD1083" w14:textId="77777777" w:rsidR="00FA54A7" w:rsidRPr="0046538A" w:rsidRDefault="00FA54A7" w:rsidP="00FA54A7">
      <w:pPr>
        <w:jc w:val="both"/>
        <w:rPr>
          <w:sz w:val="22"/>
          <w:szCs w:val="22"/>
        </w:rPr>
      </w:pPr>
    </w:p>
    <w:p w14:paraId="19FF1D93" w14:textId="77777777" w:rsidR="00FA54A7" w:rsidRPr="0046538A" w:rsidRDefault="00FA54A7" w:rsidP="00FA54A7">
      <w:pPr>
        <w:jc w:val="both"/>
        <w:rPr>
          <w:sz w:val="22"/>
          <w:szCs w:val="22"/>
        </w:rPr>
      </w:pPr>
    </w:p>
    <w:p w14:paraId="6B1E5BC7" w14:textId="77777777" w:rsidR="00FA54A7" w:rsidRPr="0046538A" w:rsidRDefault="00FA54A7" w:rsidP="00FA54A7">
      <w:pPr>
        <w:jc w:val="both"/>
        <w:rPr>
          <w:sz w:val="22"/>
          <w:szCs w:val="22"/>
        </w:rPr>
      </w:pPr>
    </w:p>
    <w:p w14:paraId="06B3D729" w14:textId="77777777" w:rsidR="00FA54A7" w:rsidRPr="0046538A" w:rsidRDefault="00FA54A7" w:rsidP="00FA54A7">
      <w:pPr>
        <w:jc w:val="both"/>
        <w:rPr>
          <w:sz w:val="22"/>
          <w:szCs w:val="22"/>
        </w:rPr>
      </w:pPr>
    </w:p>
    <w:p w14:paraId="3C51E8BB" w14:textId="77777777" w:rsidR="00FA54A7" w:rsidRPr="0046538A" w:rsidRDefault="00FA54A7" w:rsidP="00FA54A7">
      <w:pPr>
        <w:jc w:val="both"/>
        <w:rPr>
          <w:sz w:val="22"/>
          <w:szCs w:val="22"/>
        </w:rPr>
      </w:pPr>
    </w:p>
    <w:p w14:paraId="2D5A278D" w14:textId="77777777" w:rsidR="00FA54A7" w:rsidRPr="0046538A" w:rsidRDefault="00FA54A7" w:rsidP="00FA54A7">
      <w:pPr>
        <w:jc w:val="both"/>
        <w:rPr>
          <w:sz w:val="22"/>
          <w:szCs w:val="22"/>
        </w:rPr>
      </w:pPr>
    </w:p>
    <w:p w14:paraId="76AC08FD" w14:textId="77777777" w:rsidR="00FA54A7" w:rsidRPr="0046538A" w:rsidRDefault="00FA54A7" w:rsidP="00FA54A7">
      <w:pPr>
        <w:jc w:val="both"/>
        <w:rPr>
          <w:sz w:val="22"/>
          <w:szCs w:val="22"/>
        </w:rPr>
      </w:pPr>
    </w:p>
    <w:p w14:paraId="40E1B7AA" w14:textId="77777777" w:rsidR="00FA54A7" w:rsidRPr="0046538A" w:rsidRDefault="00FA54A7" w:rsidP="00FA54A7">
      <w:pPr>
        <w:jc w:val="both"/>
        <w:rPr>
          <w:sz w:val="22"/>
          <w:szCs w:val="22"/>
        </w:rPr>
      </w:pPr>
    </w:p>
    <w:p w14:paraId="2E4FC203" w14:textId="77777777" w:rsidR="00FA54A7" w:rsidRPr="0046538A" w:rsidRDefault="00FA54A7" w:rsidP="00FA54A7">
      <w:pPr>
        <w:jc w:val="both"/>
        <w:rPr>
          <w:sz w:val="22"/>
          <w:szCs w:val="22"/>
        </w:rPr>
      </w:pPr>
    </w:p>
    <w:p w14:paraId="44D2AAFB" w14:textId="77777777" w:rsidR="00FA54A7" w:rsidRPr="0046538A" w:rsidRDefault="00FA54A7" w:rsidP="00FA54A7">
      <w:pPr>
        <w:jc w:val="both"/>
        <w:rPr>
          <w:sz w:val="22"/>
          <w:szCs w:val="22"/>
        </w:rPr>
      </w:pPr>
    </w:p>
    <w:p w14:paraId="60F63A5F" w14:textId="77777777" w:rsidR="00FA54A7" w:rsidRPr="0046538A" w:rsidRDefault="00FA54A7" w:rsidP="00FA54A7">
      <w:pPr>
        <w:jc w:val="both"/>
        <w:rPr>
          <w:sz w:val="22"/>
          <w:szCs w:val="22"/>
        </w:rPr>
      </w:pPr>
    </w:p>
    <w:p w14:paraId="612A2A86" w14:textId="77777777" w:rsidR="00FA54A7" w:rsidRPr="0046538A" w:rsidRDefault="00FA54A7" w:rsidP="00FA54A7">
      <w:pPr>
        <w:jc w:val="both"/>
        <w:rPr>
          <w:sz w:val="22"/>
          <w:szCs w:val="22"/>
        </w:rPr>
      </w:pPr>
    </w:p>
    <w:p w14:paraId="29AE329E" w14:textId="77777777" w:rsidR="00FA54A7" w:rsidRPr="0046538A" w:rsidRDefault="00FA54A7" w:rsidP="00FA54A7">
      <w:pPr>
        <w:jc w:val="both"/>
        <w:rPr>
          <w:sz w:val="22"/>
          <w:szCs w:val="22"/>
        </w:rPr>
      </w:pPr>
    </w:p>
    <w:p w14:paraId="1AD8AC5F" w14:textId="77777777" w:rsidR="00FA54A7" w:rsidRPr="0046538A" w:rsidRDefault="00FA54A7" w:rsidP="00FA54A7">
      <w:pPr>
        <w:jc w:val="both"/>
        <w:rPr>
          <w:sz w:val="22"/>
          <w:szCs w:val="22"/>
        </w:rPr>
      </w:pPr>
    </w:p>
    <w:p w14:paraId="05596B3E" w14:textId="77777777" w:rsidR="00FA54A7" w:rsidRPr="0046538A" w:rsidRDefault="00FA54A7" w:rsidP="00FA54A7">
      <w:pPr>
        <w:jc w:val="both"/>
        <w:rPr>
          <w:sz w:val="22"/>
          <w:szCs w:val="22"/>
        </w:rPr>
      </w:pPr>
    </w:p>
    <w:p w14:paraId="5273DBE0" w14:textId="77777777" w:rsidR="00FA54A7" w:rsidRPr="0046538A" w:rsidRDefault="00FA54A7" w:rsidP="00FA54A7">
      <w:pPr>
        <w:jc w:val="both"/>
        <w:rPr>
          <w:sz w:val="22"/>
          <w:szCs w:val="22"/>
        </w:rPr>
      </w:pPr>
    </w:p>
    <w:p w14:paraId="41C6FC9D" w14:textId="77777777" w:rsidR="00FA54A7" w:rsidRPr="0046538A" w:rsidRDefault="00FA54A7" w:rsidP="00FA54A7">
      <w:pPr>
        <w:jc w:val="both"/>
        <w:rPr>
          <w:sz w:val="22"/>
          <w:szCs w:val="22"/>
        </w:rPr>
      </w:pPr>
    </w:p>
    <w:p w14:paraId="09D5DD84" w14:textId="77777777" w:rsidR="00FA54A7" w:rsidRPr="0046538A" w:rsidRDefault="00FA54A7" w:rsidP="00FA54A7">
      <w:pPr>
        <w:jc w:val="both"/>
        <w:rPr>
          <w:sz w:val="22"/>
          <w:szCs w:val="22"/>
        </w:rPr>
      </w:pPr>
    </w:p>
    <w:p w14:paraId="6C9FD98E" w14:textId="77777777" w:rsidR="00FA54A7" w:rsidRPr="0046538A" w:rsidRDefault="00FA54A7" w:rsidP="00FA54A7">
      <w:pPr>
        <w:jc w:val="both"/>
        <w:rPr>
          <w:sz w:val="22"/>
          <w:szCs w:val="22"/>
        </w:rPr>
      </w:pPr>
    </w:p>
    <w:p w14:paraId="4B6A1D2A" w14:textId="77777777" w:rsidR="00FA54A7" w:rsidRPr="0046538A" w:rsidRDefault="00FA54A7" w:rsidP="00FA54A7">
      <w:pPr>
        <w:jc w:val="both"/>
        <w:rPr>
          <w:sz w:val="22"/>
          <w:szCs w:val="22"/>
        </w:rPr>
      </w:pPr>
    </w:p>
    <w:p w14:paraId="40EDA269" w14:textId="77777777" w:rsidR="00FA54A7" w:rsidRPr="0046538A" w:rsidRDefault="00FA54A7" w:rsidP="00FA54A7">
      <w:pPr>
        <w:jc w:val="both"/>
        <w:rPr>
          <w:sz w:val="22"/>
          <w:szCs w:val="22"/>
        </w:rPr>
      </w:pPr>
    </w:p>
    <w:p w14:paraId="777C5AED" w14:textId="77777777" w:rsidR="00FA54A7" w:rsidRPr="0046538A" w:rsidRDefault="00FA54A7" w:rsidP="00FA54A7">
      <w:pPr>
        <w:jc w:val="both"/>
        <w:rPr>
          <w:sz w:val="22"/>
          <w:szCs w:val="22"/>
        </w:rPr>
      </w:pPr>
    </w:p>
    <w:p w14:paraId="78B92C8E" w14:textId="77777777" w:rsidR="00FA54A7" w:rsidRPr="0046538A" w:rsidRDefault="00FA54A7" w:rsidP="00FA54A7">
      <w:pPr>
        <w:jc w:val="both"/>
        <w:rPr>
          <w:sz w:val="22"/>
          <w:szCs w:val="22"/>
        </w:rPr>
      </w:pPr>
    </w:p>
    <w:p w14:paraId="72EF4A87" w14:textId="77777777" w:rsidR="00FA54A7" w:rsidRPr="0046538A" w:rsidRDefault="00FA54A7" w:rsidP="00FA54A7">
      <w:pPr>
        <w:jc w:val="both"/>
        <w:rPr>
          <w:sz w:val="22"/>
          <w:szCs w:val="22"/>
        </w:rPr>
      </w:pPr>
    </w:p>
    <w:p w14:paraId="610B227D" w14:textId="77777777" w:rsidR="00FA54A7" w:rsidRPr="0046538A" w:rsidRDefault="00FA54A7" w:rsidP="00FA54A7">
      <w:pPr>
        <w:jc w:val="both"/>
        <w:rPr>
          <w:sz w:val="22"/>
          <w:szCs w:val="22"/>
        </w:rPr>
      </w:pPr>
    </w:p>
    <w:p w14:paraId="03370296" w14:textId="77777777" w:rsidR="00FA54A7" w:rsidRPr="0046538A" w:rsidRDefault="00FA54A7" w:rsidP="00FA54A7">
      <w:pPr>
        <w:jc w:val="both"/>
        <w:rPr>
          <w:sz w:val="22"/>
          <w:szCs w:val="22"/>
        </w:rPr>
      </w:pPr>
    </w:p>
    <w:p w14:paraId="706ADA8E" w14:textId="77777777" w:rsidR="00FA54A7" w:rsidRPr="0046538A" w:rsidRDefault="00FA54A7" w:rsidP="00FA54A7">
      <w:pPr>
        <w:jc w:val="both"/>
        <w:rPr>
          <w:sz w:val="22"/>
          <w:szCs w:val="22"/>
        </w:rPr>
      </w:pPr>
    </w:p>
    <w:p w14:paraId="4E4F5DEB" w14:textId="77777777" w:rsidR="00FA54A7" w:rsidRPr="0046538A" w:rsidRDefault="00FA54A7" w:rsidP="00FA54A7">
      <w:pPr>
        <w:jc w:val="both"/>
        <w:rPr>
          <w:sz w:val="22"/>
          <w:szCs w:val="22"/>
        </w:rPr>
      </w:pPr>
    </w:p>
    <w:p w14:paraId="55D2D32A" w14:textId="77777777" w:rsidR="00FA54A7" w:rsidRPr="0046538A" w:rsidRDefault="00FA54A7" w:rsidP="00FA54A7">
      <w:pPr>
        <w:jc w:val="both"/>
        <w:rPr>
          <w:sz w:val="22"/>
          <w:szCs w:val="22"/>
        </w:rPr>
      </w:pPr>
    </w:p>
    <w:p w14:paraId="13FBE773" w14:textId="77777777" w:rsidR="00FA54A7" w:rsidRPr="0046538A" w:rsidRDefault="00FA54A7" w:rsidP="00FA54A7">
      <w:pPr>
        <w:jc w:val="both"/>
        <w:rPr>
          <w:sz w:val="22"/>
          <w:szCs w:val="22"/>
        </w:rPr>
      </w:pPr>
    </w:p>
    <w:p w14:paraId="41EADD8D" w14:textId="77777777" w:rsidR="00FA54A7" w:rsidRPr="0046538A" w:rsidRDefault="00FA54A7" w:rsidP="00FA54A7">
      <w:pPr>
        <w:jc w:val="both"/>
        <w:rPr>
          <w:sz w:val="22"/>
          <w:szCs w:val="22"/>
        </w:rPr>
      </w:pPr>
    </w:p>
    <w:p w14:paraId="6A423B98" w14:textId="77777777" w:rsidR="00FA54A7" w:rsidRPr="0046538A" w:rsidRDefault="00FA54A7" w:rsidP="00FA54A7">
      <w:pPr>
        <w:jc w:val="both"/>
        <w:rPr>
          <w:sz w:val="22"/>
          <w:szCs w:val="22"/>
        </w:rPr>
      </w:pPr>
    </w:p>
    <w:p w14:paraId="09F51A1A" w14:textId="77777777" w:rsidR="00FA54A7" w:rsidRPr="0046538A" w:rsidRDefault="00FA54A7" w:rsidP="00FA54A7">
      <w:pPr>
        <w:jc w:val="both"/>
        <w:rPr>
          <w:sz w:val="22"/>
          <w:szCs w:val="22"/>
        </w:rPr>
      </w:pPr>
    </w:p>
    <w:p w14:paraId="1AF70FCB" w14:textId="77777777" w:rsidR="00FA54A7" w:rsidRPr="0046538A" w:rsidRDefault="00FA54A7" w:rsidP="00FA54A7">
      <w:pPr>
        <w:jc w:val="both"/>
        <w:rPr>
          <w:sz w:val="22"/>
          <w:szCs w:val="22"/>
        </w:rPr>
      </w:pPr>
    </w:p>
    <w:p w14:paraId="1325A901" w14:textId="77777777" w:rsidR="00FA54A7" w:rsidRPr="0046538A" w:rsidRDefault="00FA54A7" w:rsidP="00FA54A7">
      <w:pPr>
        <w:jc w:val="both"/>
        <w:rPr>
          <w:sz w:val="22"/>
          <w:szCs w:val="22"/>
        </w:rPr>
      </w:pPr>
    </w:p>
    <w:p w14:paraId="26D13F11" w14:textId="77777777" w:rsidR="00FA54A7" w:rsidRPr="0046538A" w:rsidRDefault="00FA54A7" w:rsidP="00FA54A7">
      <w:pPr>
        <w:jc w:val="both"/>
        <w:rPr>
          <w:sz w:val="22"/>
          <w:szCs w:val="22"/>
        </w:rPr>
      </w:pPr>
    </w:p>
    <w:p w14:paraId="446D2F64" w14:textId="77777777" w:rsidR="00FA54A7" w:rsidRPr="0046538A" w:rsidRDefault="00FA54A7" w:rsidP="00FA54A7">
      <w:pPr>
        <w:jc w:val="both"/>
        <w:rPr>
          <w:sz w:val="22"/>
          <w:szCs w:val="22"/>
        </w:rPr>
      </w:pPr>
    </w:p>
    <w:p w14:paraId="2BBFDC5B" w14:textId="77777777" w:rsidR="00FA54A7" w:rsidRPr="0046538A" w:rsidRDefault="00FA54A7" w:rsidP="00FA54A7">
      <w:pPr>
        <w:jc w:val="both"/>
        <w:rPr>
          <w:sz w:val="22"/>
          <w:szCs w:val="22"/>
        </w:rPr>
      </w:pPr>
    </w:p>
    <w:p w14:paraId="7A755E68" w14:textId="77777777" w:rsidR="00FA54A7" w:rsidRPr="0046538A" w:rsidRDefault="00FA54A7" w:rsidP="00FA54A7">
      <w:pPr>
        <w:jc w:val="both"/>
        <w:rPr>
          <w:sz w:val="22"/>
          <w:szCs w:val="22"/>
        </w:rPr>
      </w:pPr>
    </w:p>
    <w:p w14:paraId="03B3A356" w14:textId="77777777" w:rsidR="00FA54A7" w:rsidRPr="0046538A" w:rsidRDefault="00FA54A7" w:rsidP="00FA54A7">
      <w:pPr>
        <w:jc w:val="both"/>
        <w:rPr>
          <w:sz w:val="22"/>
          <w:szCs w:val="22"/>
        </w:rPr>
      </w:pPr>
    </w:p>
    <w:p w14:paraId="1D8DCEEB" w14:textId="77777777" w:rsidR="00FA54A7" w:rsidRPr="0046538A" w:rsidRDefault="00FA54A7" w:rsidP="00FA54A7">
      <w:pPr>
        <w:jc w:val="both"/>
        <w:rPr>
          <w:sz w:val="22"/>
          <w:szCs w:val="22"/>
        </w:rPr>
      </w:pPr>
    </w:p>
    <w:p w14:paraId="6447DB72" w14:textId="77777777" w:rsidR="00FA54A7" w:rsidRPr="0046538A" w:rsidRDefault="00FA54A7" w:rsidP="00FA54A7">
      <w:pPr>
        <w:jc w:val="both"/>
        <w:rPr>
          <w:sz w:val="22"/>
          <w:szCs w:val="22"/>
        </w:rPr>
      </w:pPr>
    </w:p>
    <w:p w14:paraId="33BA8898" w14:textId="77777777" w:rsidR="00FA54A7" w:rsidRPr="0046538A" w:rsidRDefault="00FA54A7" w:rsidP="00FA54A7">
      <w:pPr>
        <w:jc w:val="both"/>
        <w:rPr>
          <w:sz w:val="22"/>
          <w:szCs w:val="22"/>
        </w:rPr>
      </w:pPr>
    </w:p>
    <w:p w14:paraId="16170371" w14:textId="77777777" w:rsidR="00FA54A7" w:rsidRPr="0046538A" w:rsidRDefault="00FA54A7" w:rsidP="00FA54A7">
      <w:pPr>
        <w:jc w:val="both"/>
        <w:rPr>
          <w:sz w:val="22"/>
          <w:szCs w:val="22"/>
        </w:rPr>
      </w:pPr>
    </w:p>
    <w:p w14:paraId="0BEBBFD3" w14:textId="77777777" w:rsidR="00FA54A7" w:rsidRPr="0046538A" w:rsidRDefault="00FA54A7" w:rsidP="00FA54A7">
      <w:pPr>
        <w:jc w:val="both"/>
        <w:rPr>
          <w:sz w:val="22"/>
          <w:szCs w:val="22"/>
        </w:rPr>
      </w:pPr>
    </w:p>
    <w:p w14:paraId="6E2AB6D9" w14:textId="77777777" w:rsidR="00FA54A7" w:rsidRPr="0046538A" w:rsidRDefault="00FA54A7" w:rsidP="00FA54A7">
      <w:pPr>
        <w:jc w:val="both"/>
        <w:rPr>
          <w:sz w:val="22"/>
          <w:szCs w:val="22"/>
        </w:rPr>
      </w:pPr>
    </w:p>
    <w:p w14:paraId="77B5A1AF" w14:textId="77777777" w:rsidR="00FA54A7" w:rsidRPr="0046538A" w:rsidRDefault="00FA54A7" w:rsidP="00FA54A7">
      <w:pPr>
        <w:jc w:val="both"/>
        <w:rPr>
          <w:sz w:val="2"/>
          <w:szCs w:val="2"/>
        </w:rPr>
      </w:pPr>
    </w:p>
    <w:tbl>
      <w:tblPr>
        <w:tblW w:w="10436"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6"/>
      </w:tblGrid>
      <w:tr w:rsidR="00FA54A7" w:rsidRPr="0046538A" w14:paraId="7C95A1DA" w14:textId="77777777" w:rsidTr="00D92AF8">
        <w:trPr>
          <w:trHeight w:val="417"/>
        </w:trPr>
        <w:tc>
          <w:tcPr>
            <w:tcW w:w="10436" w:type="dxa"/>
            <w:shd w:val="clear" w:color="auto" w:fill="auto"/>
            <w:vAlign w:val="center"/>
          </w:tcPr>
          <w:p w14:paraId="0E08A459" w14:textId="68545C5F" w:rsidR="00FA54A7" w:rsidRPr="0046538A" w:rsidRDefault="00D92AF8" w:rsidP="00A52BBA">
            <w:pPr>
              <w:jc w:val="center"/>
              <w:rPr>
                <w:rFonts w:ascii="Cambria" w:hAnsi="Cambria"/>
                <w:b w:val="0"/>
                <w:sz w:val="24"/>
                <w:szCs w:val="24"/>
              </w:rPr>
            </w:pPr>
            <w:r w:rsidRPr="0046538A">
              <w:rPr>
                <w:noProof/>
                <w:sz w:val="22"/>
                <w:szCs w:val="22"/>
              </w:rPr>
              <w:lastRenderedPageBreak/>
              <mc:AlternateContent>
                <mc:Choice Requires="wps">
                  <w:drawing>
                    <wp:anchor distT="0" distB="0" distL="114300" distR="114300" simplePos="0" relativeHeight="251691008" behindDoc="0" locked="0" layoutInCell="1" allowOverlap="1" wp14:anchorId="03B8EC05" wp14:editId="33A44336">
                      <wp:simplePos x="0" y="0"/>
                      <wp:positionH relativeFrom="column">
                        <wp:posOffset>5024120</wp:posOffset>
                      </wp:positionH>
                      <wp:positionV relativeFrom="paragraph">
                        <wp:posOffset>7496175</wp:posOffset>
                      </wp:positionV>
                      <wp:extent cx="1304290" cy="1201420"/>
                      <wp:effectExtent l="0" t="0" r="0" b="0"/>
                      <wp:wrapTight wrapText="bothSides">
                        <wp:wrapPolygon edited="0">
                          <wp:start x="1053" y="1140"/>
                          <wp:lineTo x="1053" y="20289"/>
                          <wp:lineTo x="20421" y="20289"/>
                          <wp:lineTo x="20421" y="1140"/>
                          <wp:lineTo x="1053" y="1140"/>
                        </wp:wrapPolygon>
                      </wp:wrapTight>
                      <wp:docPr id="146"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304290" cy="120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4FE55" w14:textId="77777777" w:rsidR="00621F06" w:rsidRDefault="00621F06" w:rsidP="00FA54A7">
                                  <w:r w:rsidRPr="00242B62">
                                    <w:rPr>
                                      <w:noProof/>
                                    </w:rPr>
                                    <w:drawing>
                                      <wp:inline distT="0" distB="0" distL="0" distR="0" wp14:anchorId="5CC8E071" wp14:editId="215727FE">
                                        <wp:extent cx="1119505" cy="1020445"/>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119505" cy="1020445"/>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B8EC05" id="Text Box 59" o:spid="_x0000_s1047" type="#_x0000_t202" style="position:absolute;left:0;text-align:left;margin-left:395.6pt;margin-top:590.25pt;width:102.7pt;height:94.6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" filled="f" stroked="f">
                      <v:path arrowok="t"/>
                      <v:textbox style="mso-fit-shape-to-text:t" inset=",7.2pt,,7.2pt">
                        <w:txbxContent>
                          <w:p w14:paraId="0214FE55" w14:textId="77777777" w:rsidR="00621F06" w:rsidRDefault="00621F06" w:rsidP="00FA54A7">
                            <w:r w:rsidRPr="00242B62">
                              <w:rPr>
                                <w:noProof/>
                              </w:rPr>
                              <w:drawing>
                                <wp:inline distT="0" distB="0" distL="0" distR="0" wp14:anchorId="5CC8E071" wp14:editId="215727FE">
                                  <wp:extent cx="1119505" cy="1020445"/>
                                  <wp:effectExtent l="0" t="0" r="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1119505" cy="1020445"/>
                                          </a:xfrm>
                                          <a:prstGeom prst="rect">
                                            <a:avLst/>
                                          </a:prstGeom>
                                          <a:noFill/>
                                          <a:ln>
                                            <a:noFill/>
                                          </a:ln>
                                        </pic:spPr>
                                      </pic:pic>
                                    </a:graphicData>
                                  </a:graphic>
                                </wp:inline>
                              </w:drawing>
                            </w:r>
                          </w:p>
                        </w:txbxContent>
                      </v:textbox>
                      <w10:wrap type="tight"/>
                    </v:shape>
                  </w:pict>
                </mc:Fallback>
              </mc:AlternateContent>
            </w:r>
            <w:r w:rsidR="00FA54A7" w:rsidRPr="0046538A">
              <w:rPr>
                <w:noProof/>
                <w:sz w:val="22"/>
                <w:szCs w:val="22"/>
              </w:rPr>
              <mc:AlternateContent>
                <mc:Choice Requires="wps">
                  <w:drawing>
                    <wp:anchor distT="0" distB="0" distL="114300" distR="114300" simplePos="0" relativeHeight="251684864" behindDoc="0" locked="0" layoutInCell="1" allowOverlap="1" wp14:anchorId="3FC85B92" wp14:editId="2E2A1341">
                      <wp:simplePos x="0" y="0"/>
                      <wp:positionH relativeFrom="column">
                        <wp:posOffset>-65405</wp:posOffset>
                      </wp:positionH>
                      <wp:positionV relativeFrom="paragraph">
                        <wp:posOffset>201295</wp:posOffset>
                      </wp:positionV>
                      <wp:extent cx="6480000" cy="9612000"/>
                      <wp:effectExtent l="0" t="0" r="10160" b="14605"/>
                      <wp:wrapThrough wrapText="bothSides">
                        <wp:wrapPolygon edited="0">
                          <wp:start x="0" y="0"/>
                          <wp:lineTo x="0" y="21604"/>
                          <wp:lineTo x="21592" y="21604"/>
                          <wp:lineTo x="21592" y="0"/>
                          <wp:lineTo x="0" y="0"/>
                        </wp:wrapPolygon>
                      </wp:wrapThrough>
                      <wp:docPr id="1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9525">
                                <a:solidFill>
                                  <a:srgbClr val="000000"/>
                                </a:solidFill>
                                <a:miter lim="800000"/>
                                <a:headEnd/>
                                <a:tailEnd/>
                              </a:ln>
                            </wps:spPr>
                            <wps:txbx>
                              <w:txbxContent>
                                <w:p w14:paraId="34AB6204" w14:textId="77777777" w:rsidR="00621F06" w:rsidRPr="00B37A9D" w:rsidRDefault="00621F06" w:rsidP="00FA54A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DDBF804" w14:textId="77777777" w:rsidR="00621F06" w:rsidRPr="0037628F" w:rsidRDefault="00621F06" w:rsidP="00FA54A7">
                                  <w:pPr>
                                    <w:rPr>
                                      <w:sz w:val="12"/>
                                      <w:szCs w:val="12"/>
                                    </w:rPr>
                                  </w:pPr>
                                </w:p>
                                <w:p w14:paraId="6AC66CA5" w14:textId="77777777" w:rsidR="00621F06" w:rsidRPr="005B3818" w:rsidRDefault="00621F06" w:rsidP="00FA54A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301C25">
                                    <w:rPr>
                                      <w:sz w:val="24"/>
                                      <w:szCs w:val="24"/>
                                    </w:rPr>
                                    <w:t>Bài 0</w:t>
                                  </w:r>
                                  <w:r>
                                    <w:rPr>
                                      <w:sz w:val="24"/>
                                      <w:szCs w:val="24"/>
                                    </w:rPr>
                                    <w:t>5</w:t>
                                  </w:r>
                                  <w:r w:rsidRPr="00301C25">
                                    <w:rPr>
                                      <w:rFonts w:ascii="Cambria" w:hAnsi="Cambria"/>
                                      <w:b w:val="0"/>
                                      <w:sz w:val="24"/>
                                      <w:szCs w:val="24"/>
                                    </w:rPr>
                                    <w:t xml:space="preserve">: </w:t>
                                  </w:r>
                                  <w:r w:rsidRPr="001B4C17">
                                    <w:rPr>
                                      <w:rFonts w:ascii="Cambria" w:hAnsi="Cambria"/>
                                      <w:sz w:val="24"/>
                                      <w:szCs w:val="24"/>
                                    </w:rPr>
                                    <w:t>ĐIỆN THẾ - HIỆU ĐIỆN THẾ</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837"/>
                                  </w:tblGrid>
                                  <w:tr w:rsidR="00621F06" w:rsidRPr="00FF1495" w14:paraId="16C84902" w14:textId="77777777" w:rsidTr="00A52BBA">
                                    <w:tc>
                                      <w:tcPr>
                                        <w:tcW w:w="10555" w:type="dxa"/>
                                        <w:shd w:val="clear" w:color="auto" w:fill="auto"/>
                                      </w:tcPr>
                                      <w:p w14:paraId="5942E2D0" w14:textId="77777777" w:rsidR="00621F06" w:rsidRPr="00341918" w:rsidRDefault="00621F06" w:rsidP="00A52BBA">
                                        <w:pPr>
                                          <w:spacing w:line="276" w:lineRule="auto"/>
                                          <w:rPr>
                                            <w:sz w:val="22"/>
                                            <w:szCs w:val="22"/>
                                          </w:rPr>
                                        </w:pPr>
                                        <w:r w:rsidRPr="00341918">
                                          <w:rPr>
                                            <w:b w:val="0"/>
                                            <w:sz w:val="22"/>
                                            <w:szCs w:val="22"/>
                                          </w:rPr>
                                          <w:t>.</w:t>
                                        </w:r>
                                        <w:r>
                                          <w:rPr>
                                            <w:b w:val="0"/>
                                            <w:sz w:val="22"/>
                                            <w:szCs w:val="22"/>
                                          </w:rPr>
                                          <w:t xml:space="preserve"> </w:t>
                                        </w:r>
                                        <w:r w:rsidRPr="00341918">
                                          <w:rPr>
                                            <w:sz w:val="22"/>
                                            <w:szCs w:val="22"/>
                                          </w:rPr>
                                          <w:t xml:space="preserve">I. </w:t>
                                        </w:r>
                                        <w:r>
                                          <w:rPr>
                                            <w:sz w:val="22"/>
                                            <w:szCs w:val="22"/>
                                          </w:rPr>
                                          <w:t>Điện thế.</w:t>
                                        </w:r>
                                      </w:p>
                                      <w:p w14:paraId="76041C8D"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Khái niệm điện thế.</w:t>
                                        </w:r>
                                      </w:p>
                                    </w:tc>
                                  </w:tr>
                                  <w:tr w:rsidR="00621F06" w:rsidRPr="00FF1495" w14:paraId="155B68E9" w14:textId="77777777" w:rsidTr="00A52BBA">
                                    <w:tc>
                                      <w:tcPr>
                                        <w:tcW w:w="10555" w:type="dxa"/>
                                        <w:shd w:val="clear" w:color="auto" w:fill="auto"/>
                                      </w:tcPr>
                                      <w:p w14:paraId="1CA587E7" w14:textId="77777777" w:rsidR="00621F06" w:rsidRPr="00EA6A3F" w:rsidRDefault="00621F06" w:rsidP="00A52BBA">
                                        <w:r w:rsidRPr="00E83662">
                                          <w:rPr>
                                            <w:b w:val="0"/>
                                          </w:rPr>
                                          <w:t>.</w:t>
                                        </w:r>
                                      </w:p>
                                    </w:tc>
                                  </w:tr>
                                  <w:tr w:rsidR="00621F06" w:rsidRPr="00FF1495" w14:paraId="6610BCEA" w14:textId="77777777" w:rsidTr="00A52BBA">
                                    <w:tc>
                                      <w:tcPr>
                                        <w:tcW w:w="10555" w:type="dxa"/>
                                        <w:shd w:val="clear" w:color="auto" w:fill="auto"/>
                                      </w:tcPr>
                                      <w:p w14:paraId="6ED46AC3" w14:textId="77777777" w:rsidR="00621F06" w:rsidRPr="00341918" w:rsidRDefault="00621F06" w:rsidP="00A52BBA">
                                        <w:pPr>
                                          <w:rPr>
                                            <w:b w:val="0"/>
                                            <w:sz w:val="22"/>
                                            <w:szCs w:val="22"/>
                                            <w:u w:val="single"/>
                                          </w:rPr>
                                        </w:pPr>
                                        <w:r>
                                          <w:rPr>
                                            <w:b w:val="0"/>
                                          </w:rPr>
                                          <w:t>.</w:t>
                                        </w:r>
                                      </w:p>
                                    </w:tc>
                                  </w:tr>
                                  <w:tr w:rsidR="00621F06" w:rsidRPr="00FF1495" w14:paraId="5C23DEC7" w14:textId="77777777" w:rsidTr="00A52BBA">
                                    <w:tc>
                                      <w:tcPr>
                                        <w:tcW w:w="10555" w:type="dxa"/>
                                        <w:shd w:val="clear" w:color="auto" w:fill="auto"/>
                                      </w:tcPr>
                                      <w:p w14:paraId="2B2C4370" w14:textId="77777777" w:rsidR="00621F06" w:rsidRDefault="00621F06" w:rsidP="00A52BBA">
                                        <w:pPr>
                                          <w:rPr>
                                            <w:b w:val="0"/>
                                          </w:rPr>
                                        </w:pPr>
                                      </w:p>
                                    </w:tc>
                                  </w:tr>
                                  <w:tr w:rsidR="00621F06" w:rsidRPr="00FF1495" w14:paraId="43D377E7" w14:textId="77777777" w:rsidTr="00A52BBA">
                                    <w:tc>
                                      <w:tcPr>
                                        <w:tcW w:w="10555" w:type="dxa"/>
                                        <w:shd w:val="clear" w:color="auto" w:fill="auto"/>
                                      </w:tcPr>
                                      <w:p w14:paraId="67264FE2" w14:textId="77777777" w:rsidR="00621F06" w:rsidRPr="00A55030"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rsidRPr="00FF1495" w14:paraId="312C002F" w14:textId="77777777" w:rsidTr="00A52BBA">
                                    <w:tc>
                                      <w:tcPr>
                                        <w:tcW w:w="10555" w:type="dxa"/>
                                        <w:shd w:val="clear" w:color="auto" w:fill="auto"/>
                                      </w:tcPr>
                                      <w:p w14:paraId="22ABBADA" w14:textId="77777777" w:rsidR="00621F06" w:rsidRPr="00872E59" w:rsidRDefault="00621F06" w:rsidP="00A52BBA">
                                        <w:pPr>
                                          <w:rPr>
                                            <w:b w:val="0"/>
                                            <w:sz w:val="22"/>
                                            <w:szCs w:val="22"/>
                                          </w:rPr>
                                        </w:pPr>
                                        <w:r>
                                          <w:rPr>
                                            <w:b w:val="0"/>
                                          </w:rPr>
                                          <w:t xml:space="preserve">. </w:t>
                                        </w:r>
                                        <w:r>
                                          <w:rPr>
                                            <w:b w:val="0"/>
                                            <w:sz w:val="22"/>
                                            <w:szCs w:val="22"/>
                                          </w:rPr>
                                          <w:t xml:space="preserve">* </w:t>
                                        </w:r>
                                        <w:r w:rsidRPr="00872E59">
                                          <w:rPr>
                                            <w:i/>
                                            <w:sz w:val="22"/>
                                            <w:szCs w:val="22"/>
                                          </w:rPr>
                                          <w:t>Điện thế tại một điểm M</w:t>
                                        </w:r>
                                        <w:r>
                                          <w:rPr>
                                            <w:b w:val="0"/>
                                            <w:sz w:val="22"/>
                                            <w:szCs w:val="22"/>
                                          </w:rPr>
                                          <w:t xml:space="preserve"> </w:t>
                                        </w:r>
                                        <w:r w:rsidRPr="00872E59">
                                          <w:rPr>
                                            <w:i/>
                                            <w:sz w:val="22"/>
                                            <w:szCs w:val="22"/>
                                          </w:rPr>
                                          <w:t>trong điện trường</w:t>
                                        </w:r>
                                        <w:r>
                                          <w:rPr>
                                            <w:b w:val="0"/>
                                            <w:sz w:val="22"/>
                                            <w:szCs w:val="22"/>
                                          </w:rPr>
                                          <w:t xml:space="preserve"> là đại lượng </w:t>
                                        </w:r>
                                      </w:p>
                                    </w:tc>
                                  </w:tr>
                                  <w:tr w:rsidR="00621F06" w:rsidRPr="00FF1495" w14:paraId="79471F49" w14:textId="77777777" w:rsidTr="00A52BBA">
                                    <w:tc>
                                      <w:tcPr>
                                        <w:tcW w:w="10555" w:type="dxa"/>
                                        <w:shd w:val="clear" w:color="auto" w:fill="auto"/>
                                      </w:tcPr>
                                      <w:p w14:paraId="000FCD64" w14:textId="77777777" w:rsidR="00621F06" w:rsidRPr="00872E59" w:rsidRDefault="00621F06" w:rsidP="00A52BBA">
                                        <w:pPr>
                                          <w:rPr>
                                            <w:b w:val="0"/>
                                            <w:sz w:val="22"/>
                                            <w:szCs w:val="22"/>
                                          </w:rPr>
                                        </w:pPr>
                                        <w:r>
                                          <w:rPr>
                                            <w:b w:val="0"/>
                                          </w:rPr>
                                          <w:t xml:space="preserve">. </w:t>
                                        </w:r>
                                        <w:r>
                                          <w:rPr>
                                            <w:b w:val="0"/>
                                            <w:sz w:val="22"/>
                                            <w:szCs w:val="22"/>
                                          </w:rPr>
                                          <w:t xml:space="preserve">+ đặc trưng riêng cho </w:t>
                                        </w:r>
                                      </w:p>
                                    </w:tc>
                                  </w:tr>
                                  <w:tr w:rsidR="00621F06" w:rsidRPr="00FF1495" w14:paraId="5A973236" w14:textId="77777777" w:rsidTr="00A52BBA">
                                    <w:tc>
                                      <w:tcPr>
                                        <w:tcW w:w="10555" w:type="dxa"/>
                                        <w:shd w:val="clear" w:color="auto" w:fill="auto"/>
                                      </w:tcPr>
                                      <w:p w14:paraId="388828EF" w14:textId="77777777" w:rsidR="00621F06" w:rsidRDefault="00621F06" w:rsidP="00A52BBA">
                                        <w:pPr>
                                          <w:rPr>
                                            <w:b w:val="0"/>
                                          </w:rPr>
                                        </w:pPr>
                                        <w:r>
                                          <w:rPr>
                                            <w:b w:val="0"/>
                                          </w:rPr>
                                          <w:t xml:space="preserve">. </w:t>
                                        </w:r>
                                        <w:r w:rsidRPr="00872E59">
                                          <w:rPr>
                                            <w:b w:val="0"/>
                                            <w:sz w:val="22"/>
                                            <w:szCs w:val="22"/>
                                          </w:rPr>
                                          <w:t xml:space="preserve">+ </w:t>
                                        </w:r>
                                        <w:r>
                                          <w:rPr>
                                            <w:b w:val="0"/>
                                            <w:sz w:val="22"/>
                                            <w:szCs w:val="22"/>
                                          </w:rPr>
                                          <w:t xml:space="preserve">được xác định bằng </w:t>
                                        </w:r>
                                      </w:p>
                                    </w:tc>
                                  </w:tr>
                                  <w:tr w:rsidR="00621F06" w:rsidRPr="00FF1495" w14:paraId="20225B02" w14:textId="77777777" w:rsidTr="00A52BBA">
                                    <w:tc>
                                      <w:tcPr>
                                        <w:tcW w:w="10555" w:type="dxa"/>
                                        <w:shd w:val="clear" w:color="auto" w:fill="auto"/>
                                      </w:tcPr>
                                      <w:p w14:paraId="756E3634" w14:textId="77777777" w:rsidR="00621F06" w:rsidRDefault="00621F06" w:rsidP="00A52BBA">
                                        <w:pPr>
                                          <w:rPr>
                                            <w:b w:val="0"/>
                                          </w:rPr>
                                        </w:pPr>
                                      </w:p>
                                    </w:tc>
                                  </w:tr>
                                  <w:tr w:rsidR="00621F06" w:rsidRPr="00FF1495" w14:paraId="5DA4E524" w14:textId="77777777" w:rsidTr="00A52BBA">
                                    <w:tc>
                                      <w:tcPr>
                                        <w:tcW w:w="10555" w:type="dxa"/>
                                        <w:shd w:val="clear" w:color="auto" w:fill="auto"/>
                                      </w:tcPr>
                                      <w:p w14:paraId="610A27C7" w14:textId="77777777" w:rsidR="00621F06" w:rsidRDefault="00621F06" w:rsidP="00A52BBA">
                                        <w:pPr>
                                          <w:rPr>
                                            <w:b w:val="0"/>
                                          </w:rPr>
                                        </w:pPr>
                                      </w:p>
                                    </w:tc>
                                  </w:tr>
                                  <w:tr w:rsidR="00621F06" w:rsidRPr="00FF1495" w14:paraId="048A0774" w14:textId="77777777" w:rsidTr="00A52BBA">
                                    <w:tc>
                                      <w:tcPr>
                                        <w:tcW w:w="10555" w:type="dxa"/>
                                        <w:shd w:val="clear" w:color="auto" w:fill="auto"/>
                                      </w:tcPr>
                                      <w:p w14:paraId="5AC2F6FC" w14:textId="77777777" w:rsidR="00621F06" w:rsidRPr="008A2335" w:rsidRDefault="00621F06" w:rsidP="00A52BBA">
                                        <w:pPr>
                                          <w:rPr>
                                            <w:b w:val="0"/>
                                            <w:sz w:val="22"/>
                                            <w:szCs w:val="22"/>
                                            <w:u w:val="single"/>
                                          </w:rPr>
                                        </w:pPr>
                                        <w:r>
                                          <w:rPr>
                                            <w:b w:val="0"/>
                                          </w:rPr>
                                          <w:t xml:space="preserve">. </w:t>
                                        </w:r>
                                        <w:r>
                                          <w:rPr>
                                            <w:b w:val="0"/>
                                            <w:sz w:val="22"/>
                                            <w:szCs w:val="22"/>
                                          </w:rPr>
                                          <w:t xml:space="preserve">3. </w:t>
                                        </w:r>
                                        <w:r>
                                          <w:rPr>
                                            <w:b w:val="0"/>
                                            <w:sz w:val="22"/>
                                            <w:szCs w:val="22"/>
                                            <w:u w:val="single"/>
                                          </w:rPr>
                                          <w:t>Đặc điểm của điện thế.</w:t>
                                        </w:r>
                                      </w:p>
                                    </w:tc>
                                  </w:tr>
                                  <w:tr w:rsidR="00621F06" w:rsidRPr="00FF1495" w14:paraId="1CE89D01" w14:textId="77777777" w:rsidTr="00A52BBA">
                                    <w:tc>
                                      <w:tcPr>
                                        <w:tcW w:w="10555" w:type="dxa"/>
                                        <w:shd w:val="clear" w:color="auto" w:fill="auto"/>
                                      </w:tcPr>
                                      <w:p w14:paraId="3E4CA1D1" w14:textId="77777777" w:rsidR="00621F06" w:rsidRDefault="00621F06" w:rsidP="00A52BBA">
                                        <w:pPr>
                                          <w:rPr>
                                            <w:b w:val="0"/>
                                          </w:rPr>
                                        </w:pPr>
                                      </w:p>
                                    </w:tc>
                                  </w:tr>
                                  <w:tr w:rsidR="00621F06" w:rsidRPr="00FF1495" w14:paraId="6A26D1EE" w14:textId="77777777" w:rsidTr="00A52BBA">
                                    <w:tc>
                                      <w:tcPr>
                                        <w:tcW w:w="10555" w:type="dxa"/>
                                        <w:shd w:val="clear" w:color="auto" w:fill="auto"/>
                                      </w:tcPr>
                                      <w:p w14:paraId="22DBED2E" w14:textId="77777777" w:rsidR="00621F06" w:rsidRDefault="00621F06" w:rsidP="00A52BBA">
                                        <w:pPr>
                                          <w:rPr>
                                            <w:b w:val="0"/>
                                          </w:rPr>
                                        </w:pPr>
                                      </w:p>
                                    </w:tc>
                                  </w:tr>
                                  <w:tr w:rsidR="00621F06" w:rsidRPr="00FF1495" w14:paraId="69CAAAE0" w14:textId="77777777" w:rsidTr="00A52BBA">
                                    <w:tc>
                                      <w:tcPr>
                                        <w:tcW w:w="10555" w:type="dxa"/>
                                        <w:shd w:val="clear" w:color="auto" w:fill="auto"/>
                                      </w:tcPr>
                                      <w:p w14:paraId="0F311A4D" w14:textId="77777777" w:rsidR="00621F06" w:rsidRPr="00886EC0" w:rsidRDefault="00621F06" w:rsidP="00A52BBA">
                                        <w:pPr>
                                          <w:rPr>
                                            <w:sz w:val="22"/>
                                            <w:szCs w:val="22"/>
                                          </w:rPr>
                                        </w:pPr>
                                        <w:r>
                                          <w:rPr>
                                            <w:b w:val="0"/>
                                          </w:rPr>
                                          <w:t xml:space="preserve">. </w:t>
                                        </w:r>
                                        <w:r>
                                          <w:rPr>
                                            <w:sz w:val="22"/>
                                            <w:szCs w:val="22"/>
                                          </w:rPr>
                                          <w:t>II. Hiệu điện thế.</w:t>
                                        </w:r>
                                      </w:p>
                                    </w:tc>
                                  </w:tr>
                                  <w:tr w:rsidR="00621F06" w:rsidRPr="00FF1495" w14:paraId="6885F9D6" w14:textId="77777777" w:rsidTr="00A52BBA">
                                    <w:tc>
                                      <w:tcPr>
                                        <w:tcW w:w="10555" w:type="dxa"/>
                                        <w:shd w:val="clear" w:color="auto" w:fill="auto"/>
                                      </w:tcPr>
                                      <w:p w14:paraId="1F0A4857" w14:textId="77777777" w:rsidR="00621F06" w:rsidRPr="006A1010" w:rsidRDefault="00621F06" w:rsidP="00A52BBA">
                                        <w:pPr>
                                          <w:rPr>
                                            <w:b w:val="0"/>
                                            <w:sz w:val="22"/>
                                            <w:szCs w:val="22"/>
                                          </w:rPr>
                                        </w:pPr>
                                        <w:r>
                                          <w:rPr>
                                            <w:b w:val="0"/>
                                          </w:rPr>
                                          <w:t xml:space="preserve">. </w:t>
                                        </w:r>
                                        <w:r>
                                          <w:rPr>
                                            <w:b w:val="0"/>
                                            <w:sz w:val="22"/>
                                            <w:szCs w:val="22"/>
                                          </w:rPr>
                                          <w:t xml:space="preserve">1. </w:t>
                                        </w:r>
                                        <w:r>
                                          <w:rPr>
                                            <w:b w:val="0"/>
                                            <w:sz w:val="22"/>
                                            <w:szCs w:val="22"/>
                                            <w:u w:val="single"/>
                                          </w:rPr>
                                          <w:t>Định nghĩa.</w:t>
                                        </w:r>
                                        <w:r>
                                          <w:rPr>
                                            <w:b w:val="0"/>
                                            <w:sz w:val="22"/>
                                            <w:szCs w:val="22"/>
                                          </w:rPr>
                                          <w:t xml:space="preserve"> </w:t>
                                        </w:r>
                                      </w:p>
                                    </w:tc>
                                  </w:tr>
                                  <w:tr w:rsidR="00621F06" w:rsidRPr="00FF1495" w14:paraId="66F17F13" w14:textId="77777777" w:rsidTr="00A52BBA">
                                    <w:tc>
                                      <w:tcPr>
                                        <w:tcW w:w="10555" w:type="dxa"/>
                                        <w:shd w:val="clear" w:color="auto" w:fill="auto"/>
                                      </w:tcPr>
                                      <w:p w14:paraId="76CE6479" w14:textId="77777777" w:rsidR="00621F06" w:rsidRDefault="00621F06" w:rsidP="00A52BBA">
                                        <w:pPr>
                                          <w:rPr>
                                            <w:b w:val="0"/>
                                          </w:rPr>
                                        </w:pPr>
                                      </w:p>
                                    </w:tc>
                                  </w:tr>
                                  <w:tr w:rsidR="00621F06" w:rsidRPr="00FF1495" w14:paraId="25FE90CC" w14:textId="77777777" w:rsidTr="00A52BBA">
                                    <w:tc>
                                      <w:tcPr>
                                        <w:tcW w:w="10555" w:type="dxa"/>
                                        <w:shd w:val="clear" w:color="auto" w:fill="auto"/>
                                      </w:tcPr>
                                      <w:p w14:paraId="59A4E553" w14:textId="77777777" w:rsidR="00621F06" w:rsidRDefault="00621F06" w:rsidP="00A52BBA">
                                        <w:pPr>
                                          <w:rPr>
                                            <w:b w:val="0"/>
                                          </w:rPr>
                                        </w:pPr>
                                      </w:p>
                                    </w:tc>
                                  </w:tr>
                                  <w:tr w:rsidR="00621F06" w:rsidRPr="00FF1495" w14:paraId="1EFD027D" w14:textId="77777777" w:rsidTr="00A52BBA">
                                    <w:tc>
                                      <w:tcPr>
                                        <w:tcW w:w="10555" w:type="dxa"/>
                                        <w:shd w:val="clear" w:color="auto" w:fill="auto"/>
                                      </w:tcPr>
                                      <w:p w14:paraId="3205AE50" w14:textId="77777777" w:rsidR="00621F06" w:rsidRPr="006A1010" w:rsidRDefault="00621F06" w:rsidP="00A52BBA">
                                        <w:pPr>
                                          <w:rPr>
                                            <w:b w:val="0"/>
                                            <w:sz w:val="22"/>
                                            <w:szCs w:val="22"/>
                                          </w:rPr>
                                        </w:pPr>
                                        <w:r>
                                          <w:rPr>
                                            <w:b w:val="0"/>
                                          </w:rPr>
                                          <w:t xml:space="preserve">. </w:t>
                                        </w:r>
                                        <w:r>
                                          <w:rPr>
                                            <w:b w:val="0"/>
                                            <w:sz w:val="22"/>
                                            <w:szCs w:val="22"/>
                                          </w:rPr>
                                          <w:t xml:space="preserve">* Hiệu điện thế giữa hai điểm M, N trong điện trường </w:t>
                                        </w:r>
                                      </w:p>
                                    </w:tc>
                                  </w:tr>
                                  <w:tr w:rsidR="00621F06" w:rsidRPr="00FF1495" w14:paraId="4027BA71" w14:textId="77777777" w:rsidTr="00A52BBA">
                                    <w:tc>
                                      <w:tcPr>
                                        <w:tcW w:w="10555" w:type="dxa"/>
                                        <w:shd w:val="clear" w:color="auto" w:fill="auto"/>
                                      </w:tcPr>
                                      <w:p w14:paraId="6B553D90" w14:textId="77777777" w:rsidR="00621F06" w:rsidRPr="006A1010" w:rsidRDefault="00621F06" w:rsidP="00A52BBA">
                                        <w:pPr>
                                          <w:rPr>
                                            <w:b w:val="0"/>
                                            <w:sz w:val="22"/>
                                            <w:szCs w:val="22"/>
                                          </w:rPr>
                                        </w:pPr>
                                        <w:r>
                                          <w:rPr>
                                            <w:b w:val="0"/>
                                          </w:rPr>
                                          <w:t xml:space="preserve">. </w:t>
                                        </w:r>
                                        <w:r>
                                          <w:rPr>
                                            <w:b w:val="0"/>
                                            <w:sz w:val="22"/>
                                            <w:szCs w:val="22"/>
                                          </w:rPr>
                                          <w:t xml:space="preserve">+ đặc trưng </w:t>
                                        </w:r>
                                      </w:p>
                                    </w:tc>
                                  </w:tr>
                                  <w:tr w:rsidR="00621F06" w:rsidRPr="00FF1495" w14:paraId="5C2D97BD" w14:textId="77777777" w:rsidTr="00A52BBA">
                                    <w:tc>
                                      <w:tcPr>
                                        <w:tcW w:w="10555" w:type="dxa"/>
                                        <w:shd w:val="clear" w:color="auto" w:fill="auto"/>
                                      </w:tcPr>
                                      <w:p w14:paraId="4F286814" w14:textId="77777777" w:rsidR="00621F06" w:rsidRPr="006A1010" w:rsidRDefault="00621F06" w:rsidP="00A52BBA">
                                        <w:pPr>
                                          <w:rPr>
                                            <w:b w:val="0"/>
                                            <w:sz w:val="22"/>
                                            <w:szCs w:val="22"/>
                                          </w:rPr>
                                        </w:pPr>
                                        <w:r>
                                          <w:rPr>
                                            <w:b w:val="0"/>
                                          </w:rPr>
                                          <w:t xml:space="preserve">. </w:t>
                                        </w:r>
                                      </w:p>
                                    </w:tc>
                                  </w:tr>
                                  <w:tr w:rsidR="00621F06" w:rsidRPr="00FF1495" w14:paraId="475C45BD" w14:textId="77777777" w:rsidTr="00A52BBA">
                                    <w:tc>
                                      <w:tcPr>
                                        <w:tcW w:w="10555" w:type="dxa"/>
                                        <w:shd w:val="clear" w:color="auto" w:fill="auto"/>
                                      </w:tcPr>
                                      <w:p w14:paraId="5C230AA5" w14:textId="77777777" w:rsidR="00621F06" w:rsidRDefault="00621F06" w:rsidP="00A52BBA">
                                        <w:pPr>
                                          <w:rPr>
                                            <w:b w:val="0"/>
                                          </w:rPr>
                                        </w:pPr>
                                        <w:r>
                                          <w:rPr>
                                            <w:b w:val="0"/>
                                          </w:rPr>
                                          <w:t xml:space="preserve">. </w:t>
                                        </w:r>
                                        <w:r>
                                          <w:rPr>
                                            <w:b w:val="0"/>
                                            <w:sz w:val="22"/>
                                            <w:szCs w:val="22"/>
                                          </w:rPr>
                                          <w:t>+ được xác định bằng</w:t>
                                        </w:r>
                                      </w:p>
                                    </w:tc>
                                  </w:tr>
                                  <w:tr w:rsidR="00621F06" w:rsidRPr="00FF1495" w14:paraId="39BD899E" w14:textId="77777777" w:rsidTr="00A52BBA">
                                    <w:tc>
                                      <w:tcPr>
                                        <w:tcW w:w="10555" w:type="dxa"/>
                                        <w:shd w:val="clear" w:color="auto" w:fill="auto"/>
                                      </w:tcPr>
                                      <w:p w14:paraId="39EC4FC8" w14:textId="77777777" w:rsidR="00621F06" w:rsidRDefault="00621F06" w:rsidP="00A52BBA">
                                        <w:pPr>
                                          <w:rPr>
                                            <w:b w:val="0"/>
                                          </w:rPr>
                                        </w:pPr>
                                      </w:p>
                                    </w:tc>
                                  </w:tr>
                                  <w:tr w:rsidR="00621F06" w:rsidRPr="00FF1495" w14:paraId="5D12E093" w14:textId="77777777" w:rsidTr="00A52BBA">
                                    <w:tc>
                                      <w:tcPr>
                                        <w:tcW w:w="10555" w:type="dxa"/>
                                        <w:shd w:val="clear" w:color="auto" w:fill="auto"/>
                                      </w:tcPr>
                                      <w:p w14:paraId="375543B2" w14:textId="77777777" w:rsidR="00621F06" w:rsidRPr="0056198F" w:rsidRDefault="00621F06" w:rsidP="00A52BBA">
                                        <w:pPr>
                                          <w:rPr>
                                            <w:sz w:val="22"/>
                                            <w:szCs w:val="22"/>
                                          </w:rPr>
                                        </w:pPr>
                                        <w:r>
                                          <w:rPr>
                                            <w:b w:val="0"/>
                                          </w:rPr>
                                          <w:t xml:space="preserve">. </w:t>
                                        </w:r>
                                        <w:r w:rsidRPr="0056198F">
                                          <w:rPr>
                                            <w:b w:val="0"/>
                                            <w:sz w:val="22"/>
                                            <w:szCs w:val="22"/>
                                          </w:rPr>
                                          <w:t>*</w:t>
                                        </w:r>
                                        <w:r>
                                          <w:rPr>
                                            <w:b w:val="0"/>
                                            <w:sz w:val="22"/>
                                            <w:szCs w:val="22"/>
                                          </w:rPr>
                                          <w:t xml:space="preserve"> </w:t>
                                        </w:r>
                                        <w:r>
                                          <w:rPr>
                                            <w:i/>
                                            <w:sz w:val="22"/>
                                            <w:szCs w:val="22"/>
                                          </w:rPr>
                                          <w:t>Đo hiệu điện thế tĩnh</w:t>
                                        </w:r>
                                        <w:r w:rsidRPr="0056198F">
                                          <w:rPr>
                                            <w:i/>
                                            <w:sz w:val="22"/>
                                            <w:szCs w:val="22"/>
                                          </w:rPr>
                                          <w:t xml:space="preserve"> điện</w:t>
                                        </w:r>
                                        <w:r>
                                          <w:rPr>
                                            <w:i/>
                                            <w:sz w:val="22"/>
                                            <w:szCs w:val="22"/>
                                          </w:rPr>
                                          <w:t xml:space="preserve"> </w:t>
                                        </w:r>
                                        <w:r>
                                          <w:rPr>
                                            <w:sz w:val="22"/>
                                            <w:szCs w:val="22"/>
                                          </w:rPr>
                                          <w:t>:</w:t>
                                        </w:r>
                                      </w:p>
                                    </w:tc>
                                  </w:tr>
                                  <w:tr w:rsidR="00621F06" w:rsidRPr="00FF1495" w14:paraId="48B2A9AD" w14:textId="77777777" w:rsidTr="00A52BBA">
                                    <w:tc>
                                      <w:tcPr>
                                        <w:tcW w:w="10555" w:type="dxa"/>
                                        <w:shd w:val="clear" w:color="auto" w:fill="auto"/>
                                      </w:tcPr>
                                      <w:p w14:paraId="383E4A3C" w14:textId="77777777" w:rsidR="00621F06" w:rsidRDefault="00621F06" w:rsidP="00A52BBA">
                                        <w:pPr>
                                          <w:rPr>
                                            <w:b w:val="0"/>
                                          </w:rPr>
                                        </w:pPr>
                                      </w:p>
                                    </w:tc>
                                  </w:tr>
                                  <w:tr w:rsidR="00621F06" w:rsidRPr="00FF1495" w14:paraId="2CFB402D" w14:textId="77777777" w:rsidTr="00A52BBA">
                                    <w:tc>
                                      <w:tcPr>
                                        <w:tcW w:w="10555" w:type="dxa"/>
                                        <w:shd w:val="clear" w:color="auto" w:fill="auto"/>
                                      </w:tcPr>
                                      <w:p w14:paraId="498C7898" w14:textId="77777777" w:rsidR="00621F06" w:rsidRPr="0056198F"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Hệ thức giữa hiệu điện thế và cường độ điện trường.</w:t>
                                        </w:r>
                                      </w:p>
                                    </w:tc>
                                  </w:tr>
                                  <w:tr w:rsidR="00621F06" w:rsidRPr="00FF1495" w14:paraId="6986B843" w14:textId="77777777" w:rsidTr="00A52BBA">
                                    <w:tc>
                                      <w:tcPr>
                                        <w:tcW w:w="10555" w:type="dxa"/>
                                        <w:shd w:val="clear" w:color="auto" w:fill="auto"/>
                                      </w:tcPr>
                                      <w:p w14:paraId="3DD9D9D6" w14:textId="77777777" w:rsidR="00621F06" w:rsidRDefault="00621F06" w:rsidP="00A52BBA">
                                        <w:pPr>
                                          <w:rPr>
                                            <w:b w:val="0"/>
                                          </w:rPr>
                                        </w:pPr>
                                      </w:p>
                                    </w:tc>
                                  </w:tr>
                                  <w:tr w:rsidR="00621F06" w:rsidRPr="00FF1495" w14:paraId="7472D8FF" w14:textId="77777777" w:rsidTr="00A52BBA">
                                    <w:tc>
                                      <w:tcPr>
                                        <w:tcW w:w="10555" w:type="dxa"/>
                                        <w:shd w:val="clear" w:color="auto" w:fill="auto"/>
                                      </w:tcPr>
                                      <w:p w14:paraId="7057D427" w14:textId="77777777" w:rsidR="00621F06" w:rsidRDefault="00621F06" w:rsidP="00A52BBA">
                                        <w:pPr>
                                          <w:rPr>
                                            <w:b w:val="0"/>
                                          </w:rPr>
                                        </w:pPr>
                                      </w:p>
                                    </w:tc>
                                  </w:tr>
                                  <w:tr w:rsidR="00621F06" w:rsidRPr="00FF1495" w14:paraId="743BD932" w14:textId="77777777" w:rsidTr="00A52BBA">
                                    <w:tc>
                                      <w:tcPr>
                                        <w:tcW w:w="10555" w:type="dxa"/>
                                        <w:shd w:val="clear" w:color="auto" w:fill="auto"/>
                                      </w:tcPr>
                                      <w:p w14:paraId="74FBA026" w14:textId="77777777" w:rsidR="00621F06" w:rsidRDefault="00621F06" w:rsidP="00A52BBA">
                                        <w:pPr>
                                          <w:rPr>
                                            <w:b w:val="0"/>
                                          </w:rPr>
                                        </w:pPr>
                                      </w:p>
                                    </w:tc>
                                  </w:tr>
                                  <w:tr w:rsidR="00621F06" w:rsidRPr="00FF1495" w14:paraId="56C07FE4" w14:textId="77777777" w:rsidTr="00A52BBA">
                                    <w:tc>
                                      <w:tcPr>
                                        <w:tcW w:w="10555" w:type="dxa"/>
                                        <w:shd w:val="clear" w:color="auto" w:fill="auto"/>
                                      </w:tcPr>
                                      <w:p w14:paraId="32A8CD9B" w14:textId="77777777" w:rsidR="00621F06" w:rsidRPr="00FB584B" w:rsidRDefault="00621F06" w:rsidP="00D92AF8">
                                        <w:pPr>
                                          <w:rPr>
                                            <w:sz w:val="22"/>
                                            <w:szCs w:val="22"/>
                                            <w:lang w:val="fr-FR"/>
                                          </w:rPr>
                                        </w:pPr>
                                        <w:r>
                                          <w:rPr>
                                            <w:sz w:val="22"/>
                                            <w:szCs w:val="22"/>
                                            <w:lang w:val="fr-FR"/>
                                          </w:rPr>
                                          <w:t>III. Bài tập vận dụng.</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75C2911" w14:textId="77777777" w:rsidTr="00A52BBA">
                                          <w:tc>
                                            <w:tcPr>
                                              <w:tcW w:w="10555" w:type="dxa"/>
                                              <w:shd w:val="clear" w:color="auto" w:fill="auto"/>
                                            </w:tcPr>
                                            <w:p w14:paraId="10E4897B" w14:textId="77777777" w:rsidR="00621F06" w:rsidRDefault="00621F06" w:rsidP="00D92AF8">
                                              <w:pPr>
                                                <w:tabs>
                                                  <w:tab w:val="left" w:pos="284"/>
                                                </w:tabs>
                                                <w:ind w:right="2114"/>
                                                <w:jc w:val="both"/>
                                                <w:rPr>
                                                  <w:b w:val="0"/>
                                                  <w:sz w:val="20"/>
                                                  <w:szCs w:val="20"/>
                                                  <w:lang w:val="nl-NL"/>
                                                </w:rPr>
                                              </w:pPr>
                                              <w:r>
                                                <w:rPr>
                                                  <w:b w:val="0"/>
                                                </w:rPr>
                                                <w:t xml:space="preserve">. </w:t>
                                              </w:r>
                                              <w:r>
                                                <w:rPr>
                                                  <w:sz w:val="22"/>
                                                  <w:szCs w:val="22"/>
                                                  <w:u w:val="single"/>
                                                </w:rPr>
                                                <w:t>Bài 1.</w:t>
                                              </w:r>
                                              <w:r w:rsidRPr="00242B62">
                                                <w:rPr>
                                                  <w:b w:val="0"/>
                                                  <w:bCs w:val="0"/>
                                                  <w:sz w:val="20"/>
                                                  <w:szCs w:val="20"/>
                                                  <w:lang w:val="nl-NL"/>
                                                </w:rPr>
                                                <w:t xml:space="preserve"> </w:t>
                                              </w:r>
                                              <w:r w:rsidRPr="00242B62">
                                                <w:rPr>
                                                  <w:b w:val="0"/>
                                                  <w:sz w:val="20"/>
                                                  <w:szCs w:val="20"/>
                                                  <w:lang w:val="nl-NL"/>
                                                </w:rPr>
                                                <w:t>Cho ba bản kim loại phẳng A, B, C đặt song song như hình vẽ, d</w:t>
                                              </w:r>
                                              <w:r w:rsidRPr="00242B62">
                                                <w:rPr>
                                                  <w:b w:val="0"/>
                                                  <w:sz w:val="20"/>
                                                  <w:szCs w:val="20"/>
                                                  <w:vertAlign w:val="subscript"/>
                                                  <w:lang w:val="nl-NL"/>
                                                </w:rPr>
                                                <w:t>1</w:t>
                                              </w:r>
                                              <w:r w:rsidRPr="00242B62">
                                                <w:rPr>
                                                  <w:b w:val="0"/>
                                                  <w:sz w:val="20"/>
                                                  <w:szCs w:val="20"/>
                                                  <w:lang w:val="nl-NL"/>
                                                </w:rPr>
                                                <w:t>=5cm, d</w:t>
                                              </w:r>
                                              <w:r w:rsidRPr="00242B62">
                                                <w:rPr>
                                                  <w:b w:val="0"/>
                                                  <w:sz w:val="20"/>
                                                  <w:szCs w:val="20"/>
                                                  <w:vertAlign w:val="subscript"/>
                                                  <w:lang w:val="nl-NL"/>
                                                </w:rPr>
                                                <w:t>2</w:t>
                                              </w:r>
                                              <w:r w:rsidRPr="00242B62">
                                                <w:rPr>
                                                  <w:b w:val="0"/>
                                                  <w:sz w:val="20"/>
                                                  <w:szCs w:val="20"/>
                                                  <w:lang w:val="nl-NL"/>
                                                </w:rPr>
                                                <w:t>= 8cm. Các bản được tích điện và điện trường giữa các bản là đều, có chiều như hình vẽ, với độ lớn: E</w:t>
                                              </w:r>
                                              <w:r w:rsidRPr="00242B62">
                                                <w:rPr>
                                                  <w:b w:val="0"/>
                                                  <w:sz w:val="20"/>
                                                  <w:szCs w:val="20"/>
                                                  <w:vertAlign w:val="subscript"/>
                                                  <w:lang w:val="nl-NL"/>
                                                </w:rPr>
                                                <w:t>1</w:t>
                                              </w:r>
                                              <w:r w:rsidRPr="00242B62">
                                                <w:rPr>
                                                  <w:b w:val="0"/>
                                                  <w:sz w:val="20"/>
                                                  <w:szCs w:val="20"/>
                                                  <w:lang w:val="nl-NL"/>
                                                </w:rPr>
                                                <w:t>=4.10</w:t>
                                              </w:r>
                                              <w:r w:rsidRPr="00242B62">
                                                <w:rPr>
                                                  <w:b w:val="0"/>
                                                  <w:sz w:val="20"/>
                                                  <w:szCs w:val="20"/>
                                                  <w:vertAlign w:val="superscript"/>
                                                  <w:lang w:val="nl-NL"/>
                                                </w:rPr>
                                                <w:t>4</w:t>
                                              </w:r>
                                              <w:r w:rsidRPr="00242B62">
                                                <w:rPr>
                                                  <w:b w:val="0"/>
                                                  <w:sz w:val="20"/>
                                                  <w:szCs w:val="20"/>
                                                  <w:lang w:val="nl-NL"/>
                                                </w:rPr>
                                                <w:t xml:space="preserve"> V/m, </w:t>
                                              </w:r>
                                            </w:p>
                                            <w:p w14:paraId="2A7AE2D1" w14:textId="77777777" w:rsidR="00621F06" w:rsidRPr="00B43AD8" w:rsidRDefault="00621F06" w:rsidP="00D92AF8">
                                              <w:pPr>
                                                <w:tabs>
                                                  <w:tab w:val="left" w:pos="284"/>
                                                </w:tabs>
                                                <w:ind w:right="2114"/>
                                                <w:jc w:val="both"/>
                                                <w:rPr>
                                                  <w:b w:val="0"/>
                                                  <w:sz w:val="20"/>
                                                  <w:szCs w:val="20"/>
                                                  <w:lang w:val="nl-NL"/>
                                                </w:rPr>
                                              </w:pPr>
                                              <w:r w:rsidRPr="00242B62">
                                                <w:rPr>
                                                  <w:b w:val="0"/>
                                                  <w:sz w:val="20"/>
                                                  <w:szCs w:val="20"/>
                                                  <w:lang w:val="nl-NL"/>
                                                </w:rPr>
                                                <w:t>E</w:t>
                                              </w:r>
                                              <w:r w:rsidRPr="00242B62">
                                                <w:rPr>
                                                  <w:b w:val="0"/>
                                                  <w:sz w:val="20"/>
                                                  <w:szCs w:val="20"/>
                                                  <w:vertAlign w:val="subscript"/>
                                                  <w:lang w:val="nl-NL"/>
                                                </w:rPr>
                                                <w:t>2</w:t>
                                              </w:r>
                                              <w:r w:rsidRPr="00242B62">
                                                <w:rPr>
                                                  <w:b w:val="0"/>
                                                  <w:sz w:val="20"/>
                                                  <w:szCs w:val="20"/>
                                                  <w:lang w:val="nl-NL"/>
                                                </w:rPr>
                                                <w:t xml:space="preserve"> = 5.10</w:t>
                                              </w:r>
                                              <w:r w:rsidRPr="00242B62">
                                                <w:rPr>
                                                  <w:b w:val="0"/>
                                                  <w:sz w:val="20"/>
                                                  <w:szCs w:val="20"/>
                                                  <w:vertAlign w:val="superscript"/>
                                                  <w:lang w:val="nl-NL"/>
                                                </w:rPr>
                                                <w:t>4</w:t>
                                              </w:r>
                                              <w:r w:rsidRPr="00242B62">
                                                <w:rPr>
                                                  <w:b w:val="0"/>
                                                  <w:sz w:val="20"/>
                                                  <w:szCs w:val="20"/>
                                                  <w:lang w:val="nl-NL"/>
                                                </w:rPr>
                                                <w:t xml:space="preserve"> V/m. Chọn gốc điện thế tại bản A. </w:t>
                                              </w:r>
                                              <w:r>
                                                <w:rPr>
                                                  <w:b w:val="0"/>
                                                  <w:sz w:val="20"/>
                                                  <w:szCs w:val="20"/>
                                                  <w:lang w:val="nl-NL"/>
                                                </w:rPr>
                                                <w:t>Xác định đ</w:t>
                                              </w:r>
                                              <w:r w:rsidRPr="00242B62">
                                                <w:rPr>
                                                  <w:b w:val="0"/>
                                                  <w:sz w:val="20"/>
                                                  <w:szCs w:val="20"/>
                                                  <w:lang w:val="nl-NL"/>
                                                </w:rPr>
                                                <w:t>iện thế V</w:t>
                                              </w:r>
                                              <w:r w:rsidRPr="00242B62">
                                                <w:rPr>
                                                  <w:b w:val="0"/>
                                                  <w:sz w:val="20"/>
                                                  <w:szCs w:val="20"/>
                                                  <w:vertAlign w:val="subscript"/>
                                                  <w:lang w:val="nl-NL"/>
                                                </w:rPr>
                                                <w:t>B</w:t>
                                              </w:r>
                                              <w:r w:rsidRPr="00242B62">
                                                <w:rPr>
                                                  <w:b w:val="0"/>
                                                  <w:sz w:val="20"/>
                                                  <w:szCs w:val="20"/>
                                                  <w:lang w:val="nl-NL"/>
                                                </w:rPr>
                                                <w:t>, V</w:t>
                                              </w:r>
                                              <w:r w:rsidRPr="00242B62">
                                                <w:rPr>
                                                  <w:b w:val="0"/>
                                                  <w:sz w:val="20"/>
                                                  <w:szCs w:val="20"/>
                                                  <w:vertAlign w:val="subscript"/>
                                                  <w:lang w:val="nl-NL"/>
                                                </w:rPr>
                                                <w:t>c</w:t>
                                              </w:r>
                                              <w:r w:rsidRPr="00242B62">
                                                <w:rPr>
                                                  <w:b w:val="0"/>
                                                  <w:sz w:val="20"/>
                                                  <w:szCs w:val="20"/>
                                                  <w:lang w:val="nl-NL"/>
                                                </w:rPr>
                                                <w:t xml:space="preserve"> của hai bản B, C </w:t>
                                              </w:r>
                                              <w:r>
                                                <w:rPr>
                                                  <w:b w:val="0"/>
                                                  <w:sz w:val="20"/>
                                                  <w:szCs w:val="20"/>
                                                  <w:lang w:val="nl-NL"/>
                                                </w:rPr>
                                                <w:t>?</w:t>
                                              </w:r>
                                            </w:p>
                                          </w:tc>
                                        </w:tr>
                                      </w:tbl>
                                      <w:p w14:paraId="37085C0F" w14:textId="77777777" w:rsidR="00621F06" w:rsidRDefault="00621F06" w:rsidP="00A52BBA">
                                        <w:pPr>
                                          <w:rPr>
                                            <w:b w:val="0"/>
                                          </w:rPr>
                                        </w:pPr>
                                      </w:p>
                                    </w:tc>
                                  </w:tr>
                                  <w:tr w:rsidR="00621F06" w:rsidRPr="00FF1495" w14:paraId="75CD0DD8" w14:textId="77777777" w:rsidTr="00A52BBA">
                                    <w:tc>
                                      <w:tcPr>
                                        <w:tcW w:w="10555" w:type="dxa"/>
                                        <w:shd w:val="clear" w:color="auto" w:fill="auto"/>
                                      </w:tcPr>
                                      <w:p w14:paraId="31F742DE" w14:textId="77777777" w:rsidR="00621F06" w:rsidRDefault="00621F06" w:rsidP="00A52BBA">
                                        <w:pPr>
                                          <w:rPr>
                                            <w:b w:val="0"/>
                                          </w:rPr>
                                        </w:pPr>
                                      </w:p>
                                    </w:tc>
                                  </w:tr>
                                  <w:tr w:rsidR="00621F06" w:rsidRPr="00FF1495" w14:paraId="4A25538B" w14:textId="77777777" w:rsidTr="00A52BBA">
                                    <w:tc>
                                      <w:tcPr>
                                        <w:tcW w:w="10555" w:type="dxa"/>
                                        <w:shd w:val="clear" w:color="auto" w:fill="auto"/>
                                      </w:tcPr>
                                      <w:p w14:paraId="56991772" w14:textId="77777777" w:rsidR="00621F06" w:rsidRDefault="00621F06" w:rsidP="00A52BBA">
                                        <w:pPr>
                                          <w:rPr>
                                            <w:b w:val="0"/>
                                          </w:rPr>
                                        </w:pPr>
                                      </w:p>
                                    </w:tc>
                                  </w:tr>
                                  <w:tr w:rsidR="00621F06" w:rsidRPr="00FF1495" w14:paraId="2A88215A" w14:textId="77777777" w:rsidTr="00A52BBA">
                                    <w:tc>
                                      <w:tcPr>
                                        <w:tcW w:w="10555" w:type="dxa"/>
                                        <w:shd w:val="clear" w:color="auto" w:fill="auto"/>
                                      </w:tcPr>
                                      <w:p w14:paraId="1502E140" w14:textId="77777777" w:rsidR="00621F06" w:rsidRDefault="00621F06" w:rsidP="00A52BBA">
                                        <w:pPr>
                                          <w:rPr>
                                            <w:b w:val="0"/>
                                          </w:rPr>
                                        </w:pPr>
                                      </w:p>
                                    </w:tc>
                                  </w:tr>
                                  <w:tr w:rsidR="00621F06" w:rsidRPr="00FF1495" w14:paraId="602E6685" w14:textId="77777777" w:rsidTr="00A52BBA">
                                    <w:tc>
                                      <w:tcPr>
                                        <w:tcW w:w="10555" w:type="dxa"/>
                                        <w:shd w:val="clear" w:color="auto" w:fill="auto"/>
                                      </w:tcPr>
                                      <w:p w14:paraId="43745003" w14:textId="77777777" w:rsidR="00621F06" w:rsidRDefault="00621F06" w:rsidP="00A52BBA">
                                        <w:pPr>
                                          <w:rPr>
                                            <w:b w:val="0"/>
                                          </w:rPr>
                                        </w:pPr>
                                      </w:p>
                                    </w:tc>
                                  </w:tr>
                                  <w:tr w:rsidR="00621F06" w:rsidRPr="00FF1495" w14:paraId="339E2BBF" w14:textId="77777777" w:rsidTr="00A52BBA">
                                    <w:tc>
                                      <w:tcPr>
                                        <w:tcW w:w="10555" w:type="dxa"/>
                                        <w:shd w:val="clear" w:color="auto" w:fill="auto"/>
                                      </w:tcPr>
                                      <w:p w14:paraId="6F1FD794" w14:textId="77777777" w:rsidR="00621F06" w:rsidRDefault="00621F06" w:rsidP="00A52BBA">
                                        <w:pPr>
                                          <w:rPr>
                                            <w:b w:val="0"/>
                                          </w:rPr>
                                        </w:pPr>
                                      </w:p>
                                    </w:tc>
                                  </w:tr>
                                  <w:tr w:rsidR="00621F06" w:rsidRPr="00FF1495" w14:paraId="02C07E1C" w14:textId="77777777" w:rsidTr="00A52BBA">
                                    <w:tc>
                                      <w:tcPr>
                                        <w:tcW w:w="10555" w:type="dxa"/>
                                        <w:shd w:val="clear" w:color="auto" w:fill="auto"/>
                                      </w:tcPr>
                                      <w:p w14:paraId="56011647" w14:textId="77777777" w:rsidR="00621F06" w:rsidRDefault="00621F06" w:rsidP="00A52BBA">
                                        <w:pPr>
                                          <w:rPr>
                                            <w:b w:val="0"/>
                                          </w:rPr>
                                        </w:pPr>
                                      </w:p>
                                    </w:tc>
                                  </w:tr>
                                  <w:tr w:rsidR="00621F06" w:rsidRPr="00FF1495" w14:paraId="392DDF77" w14:textId="77777777" w:rsidTr="00A52BBA">
                                    <w:tc>
                                      <w:tcPr>
                                        <w:tcW w:w="10555" w:type="dxa"/>
                                        <w:shd w:val="clear" w:color="auto" w:fill="auto"/>
                                      </w:tcPr>
                                      <w:p w14:paraId="2DB2A342" w14:textId="77777777" w:rsidR="00621F06" w:rsidRDefault="00621F06" w:rsidP="00A52BBA">
                                        <w:pPr>
                                          <w:rPr>
                                            <w:b w:val="0"/>
                                          </w:rPr>
                                        </w:pPr>
                                      </w:p>
                                    </w:tc>
                                  </w:tr>
                                  <w:tr w:rsidR="00621F06" w:rsidRPr="00FF1495" w14:paraId="6F684607" w14:textId="77777777" w:rsidTr="00A52BBA">
                                    <w:tc>
                                      <w:tcPr>
                                        <w:tcW w:w="10555" w:type="dxa"/>
                                        <w:shd w:val="clear" w:color="auto" w:fill="auto"/>
                                      </w:tcPr>
                                      <w:p w14:paraId="51C78C90" w14:textId="77777777" w:rsidR="00621F06" w:rsidRDefault="00621F06" w:rsidP="00A52BBA">
                                        <w:pPr>
                                          <w:rPr>
                                            <w:b w:val="0"/>
                                          </w:rPr>
                                        </w:pPr>
                                      </w:p>
                                    </w:tc>
                                  </w:tr>
                                  <w:tr w:rsidR="00621F06" w:rsidRPr="00FF1495" w14:paraId="39E7CB15" w14:textId="77777777" w:rsidTr="00A52BBA">
                                    <w:tc>
                                      <w:tcPr>
                                        <w:tcW w:w="10555" w:type="dxa"/>
                                        <w:shd w:val="clear" w:color="auto" w:fill="auto"/>
                                      </w:tcPr>
                                      <w:p w14:paraId="326DD096" w14:textId="77777777" w:rsidR="00621F06" w:rsidRDefault="00621F06" w:rsidP="00A52BBA">
                                        <w:pPr>
                                          <w:rPr>
                                            <w:b w:val="0"/>
                                          </w:rPr>
                                        </w:pPr>
                                      </w:p>
                                    </w:tc>
                                  </w:tr>
                                  <w:tr w:rsidR="00621F06" w:rsidRPr="00FF1495" w14:paraId="78B084ED" w14:textId="77777777" w:rsidTr="00A52BBA">
                                    <w:tc>
                                      <w:tcPr>
                                        <w:tcW w:w="10555" w:type="dxa"/>
                                        <w:shd w:val="clear" w:color="auto" w:fill="auto"/>
                                      </w:tcPr>
                                      <w:p w14:paraId="5A332F75" w14:textId="77777777" w:rsidR="00621F06" w:rsidRDefault="00621F06" w:rsidP="00A52BBA">
                                        <w:pPr>
                                          <w:rPr>
                                            <w:b w:val="0"/>
                                          </w:rPr>
                                        </w:pPr>
                                      </w:p>
                                    </w:tc>
                                  </w:tr>
                                  <w:tr w:rsidR="00621F06" w:rsidRPr="00FF1495" w14:paraId="12DB303D" w14:textId="77777777" w:rsidTr="00A52BBA">
                                    <w:tc>
                                      <w:tcPr>
                                        <w:tcW w:w="10555" w:type="dxa"/>
                                        <w:shd w:val="clear" w:color="auto" w:fill="auto"/>
                                      </w:tcPr>
                                      <w:p w14:paraId="3CE0B060" w14:textId="77777777" w:rsidR="00621F06" w:rsidRDefault="00621F06" w:rsidP="00A52BBA">
                                        <w:pPr>
                                          <w:rPr>
                                            <w:b w:val="0"/>
                                          </w:rPr>
                                        </w:pPr>
                                      </w:p>
                                    </w:tc>
                                  </w:tr>
                                </w:tbl>
                                <w:p w14:paraId="2FE2A376" w14:textId="77777777" w:rsidR="00621F06" w:rsidRPr="00525F97" w:rsidRDefault="00621F06" w:rsidP="00FA54A7">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left:0;text-align:left;margin-left:-5.15pt;margin-top:15.85pt;width:510.25pt;height:756.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">
                      <v:path arrowok="t"/>
                      <v:textbox>
                        <w:txbxContent>
                          <w:p w14:paraId="34AB6204" w14:textId="77777777" w:rsidR="00621F06" w:rsidRPr="00B37A9D" w:rsidRDefault="00621F06" w:rsidP="00FA54A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DDBF804" w14:textId="77777777" w:rsidR="00621F06" w:rsidRPr="0037628F" w:rsidRDefault="00621F06" w:rsidP="00FA54A7">
                            <w:pPr>
                              <w:rPr>
                                <w:sz w:val="12"/>
                                <w:szCs w:val="12"/>
                              </w:rPr>
                            </w:pPr>
                          </w:p>
                          <w:p w14:paraId="6AC66CA5" w14:textId="77777777" w:rsidR="00621F06" w:rsidRPr="005B3818" w:rsidRDefault="00621F06" w:rsidP="00FA54A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301C25">
                              <w:rPr>
                                <w:sz w:val="24"/>
                                <w:szCs w:val="24"/>
                              </w:rPr>
                              <w:t>Bài 0</w:t>
                            </w:r>
                            <w:r>
                              <w:rPr>
                                <w:sz w:val="24"/>
                                <w:szCs w:val="24"/>
                              </w:rPr>
                              <w:t>5</w:t>
                            </w:r>
                            <w:r w:rsidRPr="00301C25">
                              <w:rPr>
                                <w:rFonts w:ascii="Cambria" w:hAnsi="Cambria"/>
                                <w:b w:val="0"/>
                                <w:sz w:val="24"/>
                                <w:szCs w:val="24"/>
                              </w:rPr>
                              <w:t xml:space="preserve">: </w:t>
                            </w:r>
                            <w:r w:rsidRPr="001B4C17">
                              <w:rPr>
                                <w:rFonts w:ascii="Cambria" w:hAnsi="Cambria"/>
                                <w:sz w:val="24"/>
                                <w:szCs w:val="24"/>
                              </w:rPr>
                              <w:t>ĐIỆN THẾ - HIỆU ĐIỆN THẾ</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837"/>
                            </w:tblGrid>
                            <w:tr w:rsidR="00621F06" w:rsidRPr="00FF1495" w14:paraId="16C84902" w14:textId="77777777" w:rsidTr="00A52BBA">
                              <w:tc>
                                <w:tcPr>
                                  <w:tcW w:w="10555" w:type="dxa"/>
                                  <w:shd w:val="clear" w:color="auto" w:fill="auto"/>
                                </w:tcPr>
                                <w:p w14:paraId="5942E2D0" w14:textId="77777777" w:rsidR="00621F06" w:rsidRPr="00341918" w:rsidRDefault="00621F06" w:rsidP="00A52BBA">
                                  <w:pPr>
                                    <w:spacing w:line="276" w:lineRule="auto"/>
                                    <w:rPr>
                                      <w:sz w:val="22"/>
                                      <w:szCs w:val="22"/>
                                    </w:rPr>
                                  </w:pPr>
                                  <w:r w:rsidRPr="00341918">
                                    <w:rPr>
                                      <w:b w:val="0"/>
                                      <w:sz w:val="22"/>
                                      <w:szCs w:val="22"/>
                                    </w:rPr>
                                    <w:t>.</w:t>
                                  </w:r>
                                  <w:r>
                                    <w:rPr>
                                      <w:b w:val="0"/>
                                      <w:sz w:val="22"/>
                                      <w:szCs w:val="22"/>
                                    </w:rPr>
                                    <w:t xml:space="preserve"> </w:t>
                                  </w:r>
                                  <w:r w:rsidRPr="00341918">
                                    <w:rPr>
                                      <w:sz w:val="22"/>
                                      <w:szCs w:val="22"/>
                                    </w:rPr>
                                    <w:t xml:space="preserve">I. </w:t>
                                  </w:r>
                                  <w:r>
                                    <w:rPr>
                                      <w:sz w:val="22"/>
                                      <w:szCs w:val="22"/>
                                    </w:rPr>
                                    <w:t>Điện thế.</w:t>
                                  </w:r>
                                </w:p>
                                <w:p w14:paraId="76041C8D"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Khái niệm điện thế.</w:t>
                                  </w:r>
                                </w:p>
                              </w:tc>
                            </w:tr>
                            <w:tr w:rsidR="00621F06" w:rsidRPr="00FF1495" w14:paraId="155B68E9" w14:textId="77777777" w:rsidTr="00A52BBA">
                              <w:tc>
                                <w:tcPr>
                                  <w:tcW w:w="10555" w:type="dxa"/>
                                  <w:shd w:val="clear" w:color="auto" w:fill="auto"/>
                                </w:tcPr>
                                <w:p w14:paraId="1CA587E7" w14:textId="77777777" w:rsidR="00621F06" w:rsidRPr="00EA6A3F" w:rsidRDefault="00621F06" w:rsidP="00A52BBA">
                                  <w:r w:rsidRPr="00E83662">
                                    <w:rPr>
                                      <w:b w:val="0"/>
                                    </w:rPr>
                                    <w:t>.</w:t>
                                  </w:r>
                                </w:p>
                              </w:tc>
                            </w:tr>
                            <w:tr w:rsidR="00621F06" w:rsidRPr="00FF1495" w14:paraId="6610BCEA" w14:textId="77777777" w:rsidTr="00A52BBA">
                              <w:tc>
                                <w:tcPr>
                                  <w:tcW w:w="10555" w:type="dxa"/>
                                  <w:shd w:val="clear" w:color="auto" w:fill="auto"/>
                                </w:tcPr>
                                <w:p w14:paraId="6ED46AC3" w14:textId="77777777" w:rsidR="00621F06" w:rsidRPr="00341918" w:rsidRDefault="00621F06" w:rsidP="00A52BBA">
                                  <w:pPr>
                                    <w:rPr>
                                      <w:b w:val="0"/>
                                      <w:sz w:val="22"/>
                                      <w:szCs w:val="22"/>
                                      <w:u w:val="single"/>
                                    </w:rPr>
                                  </w:pPr>
                                  <w:r>
                                    <w:rPr>
                                      <w:b w:val="0"/>
                                    </w:rPr>
                                    <w:t>.</w:t>
                                  </w:r>
                                </w:p>
                              </w:tc>
                            </w:tr>
                            <w:tr w:rsidR="00621F06" w:rsidRPr="00FF1495" w14:paraId="5C23DEC7" w14:textId="77777777" w:rsidTr="00A52BBA">
                              <w:tc>
                                <w:tcPr>
                                  <w:tcW w:w="10555" w:type="dxa"/>
                                  <w:shd w:val="clear" w:color="auto" w:fill="auto"/>
                                </w:tcPr>
                                <w:p w14:paraId="2B2C4370" w14:textId="77777777" w:rsidR="00621F06" w:rsidRDefault="00621F06" w:rsidP="00A52BBA">
                                  <w:pPr>
                                    <w:rPr>
                                      <w:b w:val="0"/>
                                    </w:rPr>
                                  </w:pPr>
                                </w:p>
                              </w:tc>
                            </w:tr>
                            <w:tr w:rsidR="00621F06" w:rsidRPr="00FF1495" w14:paraId="43D377E7" w14:textId="77777777" w:rsidTr="00A52BBA">
                              <w:tc>
                                <w:tcPr>
                                  <w:tcW w:w="10555" w:type="dxa"/>
                                  <w:shd w:val="clear" w:color="auto" w:fill="auto"/>
                                </w:tcPr>
                                <w:p w14:paraId="67264FE2" w14:textId="77777777" w:rsidR="00621F06" w:rsidRPr="00A55030"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Định nghĩa.</w:t>
                                  </w:r>
                                </w:p>
                              </w:tc>
                            </w:tr>
                            <w:tr w:rsidR="00621F06" w:rsidRPr="00FF1495" w14:paraId="312C002F" w14:textId="77777777" w:rsidTr="00A52BBA">
                              <w:tc>
                                <w:tcPr>
                                  <w:tcW w:w="10555" w:type="dxa"/>
                                  <w:shd w:val="clear" w:color="auto" w:fill="auto"/>
                                </w:tcPr>
                                <w:p w14:paraId="22ABBADA" w14:textId="77777777" w:rsidR="00621F06" w:rsidRPr="00872E59" w:rsidRDefault="00621F06" w:rsidP="00A52BBA">
                                  <w:pPr>
                                    <w:rPr>
                                      <w:b w:val="0"/>
                                      <w:sz w:val="22"/>
                                      <w:szCs w:val="22"/>
                                    </w:rPr>
                                  </w:pPr>
                                  <w:r>
                                    <w:rPr>
                                      <w:b w:val="0"/>
                                    </w:rPr>
                                    <w:t xml:space="preserve">. </w:t>
                                  </w:r>
                                  <w:r>
                                    <w:rPr>
                                      <w:b w:val="0"/>
                                      <w:sz w:val="22"/>
                                      <w:szCs w:val="22"/>
                                    </w:rPr>
                                    <w:t xml:space="preserve">* </w:t>
                                  </w:r>
                                  <w:r w:rsidRPr="00872E59">
                                    <w:rPr>
                                      <w:i/>
                                      <w:sz w:val="22"/>
                                      <w:szCs w:val="22"/>
                                    </w:rPr>
                                    <w:t>Điện thế tại một điểm M</w:t>
                                  </w:r>
                                  <w:r>
                                    <w:rPr>
                                      <w:b w:val="0"/>
                                      <w:sz w:val="22"/>
                                      <w:szCs w:val="22"/>
                                    </w:rPr>
                                    <w:t xml:space="preserve"> </w:t>
                                  </w:r>
                                  <w:r w:rsidRPr="00872E59">
                                    <w:rPr>
                                      <w:i/>
                                      <w:sz w:val="22"/>
                                      <w:szCs w:val="22"/>
                                    </w:rPr>
                                    <w:t>trong điện trường</w:t>
                                  </w:r>
                                  <w:r>
                                    <w:rPr>
                                      <w:b w:val="0"/>
                                      <w:sz w:val="22"/>
                                      <w:szCs w:val="22"/>
                                    </w:rPr>
                                    <w:t xml:space="preserve"> là đại lượng </w:t>
                                  </w:r>
                                </w:p>
                              </w:tc>
                            </w:tr>
                            <w:tr w:rsidR="00621F06" w:rsidRPr="00FF1495" w14:paraId="79471F49" w14:textId="77777777" w:rsidTr="00A52BBA">
                              <w:tc>
                                <w:tcPr>
                                  <w:tcW w:w="10555" w:type="dxa"/>
                                  <w:shd w:val="clear" w:color="auto" w:fill="auto"/>
                                </w:tcPr>
                                <w:p w14:paraId="000FCD64" w14:textId="77777777" w:rsidR="00621F06" w:rsidRPr="00872E59" w:rsidRDefault="00621F06" w:rsidP="00A52BBA">
                                  <w:pPr>
                                    <w:rPr>
                                      <w:b w:val="0"/>
                                      <w:sz w:val="22"/>
                                      <w:szCs w:val="22"/>
                                    </w:rPr>
                                  </w:pPr>
                                  <w:r>
                                    <w:rPr>
                                      <w:b w:val="0"/>
                                    </w:rPr>
                                    <w:t xml:space="preserve">. </w:t>
                                  </w:r>
                                  <w:r>
                                    <w:rPr>
                                      <w:b w:val="0"/>
                                      <w:sz w:val="22"/>
                                      <w:szCs w:val="22"/>
                                    </w:rPr>
                                    <w:t xml:space="preserve">+ đặc trưng riêng cho </w:t>
                                  </w:r>
                                </w:p>
                              </w:tc>
                            </w:tr>
                            <w:tr w:rsidR="00621F06" w:rsidRPr="00FF1495" w14:paraId="5A973236" w14:textId="77777777" w:rsidTr="00A52BBA">
                              <w:tc>
                                <w:tcPr>
                                  <w:tcW w:w="10555" w:type="dxa"/>
                                  <w:shd w:val="clear" w:color="auto" w:fill="auto"/>
                                </w:tcPr>
                                <w:p w14:paraId="388828EF" w14:textId="77777777" w:rsidR="00621F06" w:rsidRDefault="00621F06" w:rsidP="00A52BBA">
                                  <w:pPr>
                                    <w:rPr>
                                      <w:b w:val="0"/>
                                    </w:rPr>
                                  </w:pPr>
                                  <w:r>
                                    <w:rPr>
                                      <w:b w:val="0"/>
                                    </w:rPr>
                                    <w:t xml:space="preserve">. </w:t>
                                  </w:r>
                                  <w:r w:rsidRPr="00872E59">
                                    <w:rPr>
                                      <w:b w:val="0"/>
                                      <w:sz w:val="22"/>
                                      <w:szCs w:val="22"/>
                                    </w:rPr>
                                    <w:t xml:space="preserve">+ </w:t>
                                  </w:r>
                                  <w:r>
                                    <w:rPr>
                                      <w:b w:val="0"/>
                                      <w:sz w:val="22"/>
                                      <w:szCs w:val="22"/>
                                    </w:rPr>
                                    <w:t xml:space="preserve">được xác định bằng </w:t>
                                  </w:r>
                                </w:p>
                              </w:tc>
                            </w:tr>
                            <w:tr w:rsidR="00621F06" w:rsidRPr="00FF1495" w14:paraId="20225B02" w14:textId="77777777" w:rsidTr="00A52BBA">
                              <w:tc>
                                <w:tcPr>
                                  <w:tcW w:w="10555" w:type="dxa"/>
                                  <w:shd w:val="clear" w:color="auto" w:fill="auto"/>
                                </w:tcPr>
                                <w:p w14:paraId="756E3634" w14:textId="77777777" w:rsidR="00621F06" w:rsidRDefault="00621F06" w:rsidP="00A52BBA">
                                  <w:pPr>
                                    <w:rPr>
                                      <w:b w:val="0"/>
                                    </w:rPr>
                                  </w:pPr>
                                </w:p>
                              </w:tc>
                            </w:tr>
                            <w:tr w:rsidR="00621F06" w:rsidRPr="00FF1495" w14:paraId="5DA4E524" w14:textId="77777777" w:rsidTr="00A52BBA">
                              <w:tc>
                                <w:tcPr>
                                  <w:tcW w:w="10555" w:type="dxa"/>
                                  <w:shd w:val="clear" w:color="auto" w:fill="auto"/>
                                </w:tcPr>
                                <w:p w14:paraId="610A27C7" w14:textId="77777777" w:rsidR="00621F06" w:rsidRDefault="00621F06" w:rsidP="00A52BBA">
                                  <w:pPr>
                                    <w:rPr>
                                      <w:b w:val="0"/>
                                    </w:rPr>
                                  </w:pPr>
                                </w:p>
                              </w:tc>
                            </w:tr>
                            <w:tr w:rsidR="00621F06" w:rsidRPr="00FF1495" w14:paraId="048A0774" w14:textId="77777777" w:rsidTr="00A52BBA">
                              <w:tc>
                                <w:tcPr>
                                  <w:tcW w:w="10555" w:type="dxa"/>
                                  <w:shd w:val="clear" w:color="auto" w:fill="auto"/>
                                </w:tcPr>
                                <w:p w14:paraId="5AC2F6FC" w14:textId="77777777" w:rsidR="00621F06" w:rsidRPr="008A2335" w:rsidRDefault="00621F06" w:rsidP="00A52BBA">
                                  <w:pPr>
                                    <w:rPr>
                                      <w:b w:val="0"/>
                                      <w:sz w:val="22"/>
                                      <w:szCs w:val="22"/>
                                      <w:u w:val="single"/>
                                    </w:rPr>
                                  </w:pPr>
                                  <w:r>
                                    <w:rPr>
                                      <w:b w:val="0"/>
                                    </w:rPr>
                                    <w:t xml:space="preserve">. </w:t>
                                  </w:r>
                                  <w:r>
                                    <w:rPr>
                                      <w:b w:val="0"/>
                                      <w:sz w:val="22"/>
                                      <w:szCs w:val="22"/>
                                    </w:rPr>
                                    <w:t xml:space="preserve">3. </w:t>
                                  </w:r>
                                  <w:r>
                                    <w:rPr>
                                      <w:b w:val="0"/>
                                      <w:sz w:val="22"/>
                                      <w:szCs w:val="22"/>
                                      <w:u w:val="single"/>
                                    </w:rPr>
                                    <w:t>Đặc điểm của điện thế.</w:t>
                                  </w:r>
                                </w:p>
                              </w:tc>
                            </w:tr>
                            <w:tr w:rsidR="00621F06" w:rsidRPr="00FF1495" w14:paraId="1CE89D01" w14:textId="77777777" w:rsidTr="00A52BBA">
                              <w:tc>
                                <w:tcPr>
                                  <w:tcW w:w="10555" w:type="dxa"/>
                                  <w:shd w:val="clear" w:color="auto" w:fill="auto"/>
                                </w:tcPr>
                                <w:p w14:paraId="3E4CA1D1" w14:textId="77777777" w:rsidR="00621F06" w:rsidRDefault="00621F06" w:rsidP="00A52BBA">
                                  <w:pPr>
                                    <w:rPr>
                                      <w:b w:val="0"/>
                                    </w:rPr>
                                  </w:pPr>
                                </w:p>
                              </w:tc>
                            </w:tr>
                            <w:tr w:rsidR="00621F06" w:rsidRPr="00FF1495" w14:paraId="6A26D1EE" w14:textId="77777777" w:rsidTr="00A52BBA">
                              <w:tc>
                                <w:tcPr>
                                  <w:tcW w:w="10555" w:type="dxa"/>
                                  <w:shd w:val="clear" w:color="auto" w:fill="auto"/>
                                </w:tcPr>
                                <w:p w14:paraId="22DBED2E" w14:textId="77777777" w:rsidR="00621F06" w:rsidRDefault="00621F06" w:rsidP="00A52BBA">
                                  <w:pPr>
                                    <w:rPr>
                                      <w:b w:val="0"/>
                                    </w:rPr>
                                  </w:pPr>
                                </w:p>
                              </w:tc>
                            </w:tr>
                            <w:tr w:rsidR="00621F06" w:rsidRPr="00FF1495" w14:paraId="69CAAAE0" w14:textId="77777777" w:rsidTr="00A52BBA">
                              <w:tc>
                                <w:tcPr>
                                  <w:tcW w:w="10555" w:type="dxa"/>
                                  <w:shd w:val="clear" w:color="auto" w:fill="auto"/>
                                </w:tcPr>
                                <w:p w14:paraId="0F311A4D" w14:textId="77777777" w:rsidR="00621F06" w:rsidRPr="00886EC0" w:rsidRDefault="00621F06" w:rsidP="00A52BBA">
                                  <w:pPr>
                                    <w:rPr>
                                      <w:sz w:val="22"/>
                                      <w:szCs w:val="22"/>
                                    </w:rPr>
                                  </w:pPr>
                                  <w:r>
                                    <w:rPr>
                                      <w:b w:val="0"/>
                                    </w:rPr>
                                    <w:t xml:space="preserve">. </w:t>
                                  </w:r>
                                  <w:r>
                                    <w:rPr>
                                      <w:sz w:val="22"/>
                                      <w:szCs w:val="22"/>
                                    </w:rPr>
                                    <w:t>II. Hiệu điện thế.</w:t>
                                  </w:r>
                                </w:p>
                              </w:tc>
                            </w:tr>
                            <w:tr w:rsidR="00621F06" w:rsidRPr="00FF1495" w14:paraId="6885F9D6" w14:textId="77777777" w:rsidTr="00A52BBA">
                              <w:tc>
                                <w:tcPr>
                                  <w:tcW w:w="10555" w:type="dxa"/>
                                  <w:shd w:val="clear" w:color="auto" w:fill="auto"/>
                                </w:tcPr>
                                <w:p w14:paraId="1F0A4857" w14:textId="77777777" w:rsidR="00621F06" w:rsidRPr="006A1010" w:rsidRDefault="00621F06" w:rsidP="00A52BBA">
                                  <w:pPr>
                                    <w:rPr>
                                      <w:b w:val="0"/>
                                      <w:sz w:val="22"/>
                                      <w:szCs w:val="22"/>
                                    </w:rPr>
                                  </w:pPr>
                                  <w:r>
                                    <w:rPr>
                                      <w:b w:val="0"/>
                                    </w:rPr>
                                    <w:t xml:space="preserve">. </w:t>
                                  </w:r>
                                  <w:r>
                                    <w:rPr>
                                      <w:b w:val="0"/>
                                      <w:sz w:val="22"/>
                                      <w:szCs w:val="22"/>
                                    </w:rPr>
                                    <w:t xml:space="preserve">1. </w:t>
                                  </w:r>
                                  <w:r>
                                    <w:rPr>
                                      <w:b w:val="0"/>
                                      <w:sz w:val="22"/>
                                      <w:szCs w:val="22"/>
                                      <w:u w:val="single"/>
                                    </w:rPr>
                                    <w:t>Định nghĩa.</w:t>
                                  </w:r>
                                  <w:r>
                                    <w:rPr>
                                      <w:b w:val="0"/>
                                      <w:sz w:val="22"/>
                                      <w:szCs w:val="22"/>
                                    </w:rPr>
                                    <w:t xml:space="preserve"> </w:t>
                                  </w:r>
                                </w:p>
                              </w:tc>
                            </w:tr>
                            <w:tr w:rsidR="00621F06" w:rsidRPr="00FF1495" w14:paraId="66F17F13" w14:textId="77777777" w:rsidTr="00A52BBA">
                              <w:tc>
                                <w:tcPr>
                                  <w:tcW w:w="10555" w:type="dxa"/>
                                  <w:shd w:val="clear" w:color="auto" w:fill="auto"/>
                                </w:tcPr>
                                <w:p w14:paraId="76CE6479" w14:textId="77777777" w:rsidR="00621F06" w:rsidRDefault="00621F06" w:rsidP="00A52BBA">
                                  <w:pPr>
                                    <w:rPr>
                                      <w:b w:val="0"/>
                                    </w:rPr>
                                  </w:pPr>
                                </w:p>
                              </w:tc>
                            </w:tr>
                            <w:tr w:rsidR="00621F06" w:rsidRPr="00FF1495" w14:paraId="25FE90CC" w14:textId="77777777" w:rsidTr="00A52BBA">
                              <w:tc>
                                <w:tcPr>
                                  <w:tcW w:w="10555" w:type="dxa"/>
                                  <w:shd w:val="clear" w:color="auto" w:fill="auto"/>
                                </w:tcPr>
                                <w:p w14:paraId="59A4E553" w14:textId="77777777" w:rsidR="00621F06" w:rsidRDefault="00621F06" w:rsidP="00A52BBA">
                                  <w:pPr>
                                    <w:rPr>
                                      <w:b w:val="0"/>
                                    </w:rPr>
                                  </w:pPr>
                                </w:p>
                              </w:tc>
                            </w:tr>
                            <w:tr w:rsidR="00621F06" w:rsidRPr="00FF1495" w14:paraId="1EFD027D" w14:textId="77777777" w:rsidTr="00A52BBA">
                              <w:tc>
                                <w:tcPr>
                                  <w:tcW w:w="10555" w:type="dxa"/>
                                  <w:shd w:val="clear" w:color="auto" w:fill="auto"/>
                                </w:tcPr>
                                <w:p w14:paraId="3205AE50" w14:textId="77777777" w:rsidR="00621F06" w:rsidRPr="006A1010" w:rsidRDefault="00621F06" w:rsidP="00A52BBA">
                                  <w:pPr>
                                    <w:rPr>
                                      <w:b w:val="0"/>
                                      <w:sz w:val="22"/>
                                      <w:szCs w:val="22"/>
                                    </w:rPr>
                                  </w:pPr>
                                  <w:r>
                                    <w:rPr>
                                      <w:b w:val="0"/>
                                    </w:rPr>
                                    <w:t xml:space="preserve">. </w:t>
                                  </w:r>
                                  <w:r>
                                    <w:rPr>
                                      <w:b w:val="0"/>
                                      <w:sz w:val="22"/>
                                      <w:szCs w:val="22"/>
                                    </w:rPr>
                                    <w:t xml:space="preserve">* Hiệu điện thế giữa hai điểm M, N trong điện trường </w:t>
                                  </w:r>
                                </w:p>
                              </w:tc>
                            </w:tr>
                            <w:tr w:rsidR="00621F06" w:rsidRPr="00FF1495" w14:paraId="4027BA71" w14:textId="77777777" w:rsidTr="00A52BBA">
                              <w:tc>
                                <w:tcPr>
                                  <w:tcW w:w="10555" w:type="dxa"/>
                                  <w:shd w:val="clear" w:color="auto" w:fill="auto"/>
                                </w:tcPr>
                                <w:p w14:paraId="6B553D90" w14:textId="77777777" w:rsidR="00621F06" w:rsidRPr="006A1010" w:rsidRDefault="00621F06" w:rsidP="00A52BBA">
                                  <w:pPr>
                                    <w:rPr>
                                      <w:b w:val="0"/>
                                      <w:sz w:val="22"/>
                                      <w:szCs w:val="22"/>
                                    </w:rPr>
                                  </w:pPr>
                                  <w:r>
                                    <w:rPr>
                                      <w:b w:val="0"/>
                                    </w:rPr>
                                    <w:t xml:space="preserve">. </w:t>
                                  </w:r>
                                  <w:r>
                                    <w:rPr>
                                      <w:b w:val="0"/>
                                      <w:sz w:val="22"/>
                                      <w:szCs w:val="22"/>
                                    </w:rPr>
                                    <w:t xml:space="preserve">+ đặc trưng </w:t>
                                  </w:r>
                                </w:p>
                              </w:tc>
                            </w:tr>
                            <w:tr w:rsidR="00621F06" w:rsidRPr="00FF1495" w14:paraId="5C2D97BD" w14:textId="77777777" w:rsidTr="00A52BBA">
                              <w:tc>
                                <w:tcPr>
                                  <w:tcW w:w="10555" w:type="dxa"/>
                                  <w:shd w:val="clear" w:color="auto" w:fill="auto"/>
                                </w:tcPr>
                                <w:p w14:paraId="4F286814" w14:textId="77777777" w:rsidR="00621F06" w:rsidRPr="006A1010" w:rsidRDefault="00621F06" w:rsidP="00A52BBA">
                                  <w:pPr>
                                    <w:rPr>
                                      <w:b w:val="0"/>
                                      <w:sz w:val="22"/>
                                      <w:szCs w:val="22"/>
                                    </w:rPr>
                                  </w:pPr>
                                  <w:r>
                                    <w:rPr>
                                      <w:b w:val="0"/>
                                    </w:rPr>
                                    <w:t xml:space="preserve">. </w:t>
                                  </w:r>
                                </w:p>
                              </w:tc>
                            </w:tr>
                            <w:tr w:rsidR="00621F06" w:rsidRPr="00FF1495" w14:paraId="475C45BD" w14:textId="77777777" w:rsidTr="00A52BBA">
                              <w:tc>
                                <w:tcPr>
                                  <w:tcW w:w="10555" w:type="dxa"/>
                                  <w:shd w:val="clear" w:color="auto" w:fill="auto"/>
                                </w:tcPr>
                                <w:p w14:paraId="5C230AA5" w14:textId="77777777" w:rsidR="00621F06" w:rsidRDefault="00621F06" w:rsidP="00A52BBA">
                                  <w:pPr>
                                    <w:rPr>
                                      <w:b w:val="0"/>
                                    </w:rPr>
                                  </w:pPr>
                                  <w:r>
                                    <w:rPr>
                                      <w:b w:val="0"/>
                                    </w:rPr>
                                    <w:t xml:space="preserve">. </w:t>
                                  </w:r>
                                  <w:r>
                                    <w:rPr>
                                      <w:b w:val="0"/>
                                      <w:sz w:val="22"/>
                                      <w:szCs w:val="22"/>
                                    </w:rPr>
                                    <w:t>+ được xác định bằng</w:t>
                                  </w:r>
                                </w:p>
                              </w:tc>
                            </w:tr>
                            <w:tr w:rsidR="00621F06" w:rsidRPr="00FF1495" w14:paraId="39BD899E" w14:textId="77777777" w:rsidTr="00A52BBA">
                              <w:tc>
                                <w:tcPr>
                                  <w:tcW w:w="10555" w:type="dxa"/>
                                  <w:shd w:val="clear" w:color="auto" w:fill="auto"/>
                                </w:tcPr>
                                <w:p w14:paraId="39EC4FC8" w14:textId="77777777" w:rsidR="00621F06" w:rsidRDefault="00621F06" w:rsidP="00A52BBA">
                                  <w:pPr>
                                    <w:rPr>
                                      <w:b w:val="0"/>
                                    </w:rPr>
                                  </w:pPr>
                                </w:p>
                              </w:tc>
                            </w:tr>
                            <w:tr w:rsidR="00621F06" w:rsidRPr="00FF1495" w14:paraId="5D12E093" w14:textId="77777777" w:rsidTr="00A52BBA">
                              <w:tc>
                                <w:tcPr>
                                  <w:tcW w:w="10555" w:type="dxa"/>
                                  <w:shd w:val="clear" w:color="auto" w:fill="auto"/>
                                </w:tcPr>
                                <w:p w14:paraId="375543B2" w14:textId="77777777" w:rsidR="00621F06" w:rsidRPr="0056198F" w:rsidRDefault="00621F06" w:rsidP="00A52BBA">
                                  <w:pPr>
                                    <w:rPr>
                                      <w:sz w:val="22"/>
                                      <w:szCs w:val="22"/>
                                    </w:rPr>
                                  </w:pPr>
                                  <w:r>
                                    <w:rPr>
                                      <w:b w:val="0"/>
                                    </w:rPr>
                                    <w:t xml:space="preserve">. </w:t>
                                  </w:r>
                                  <w:r w:rsidRPr="0056198F">
                                    <w:rPr>
                                      <w:b w:val="0"/>
                                      <w:sz w:val="22"/>
                                      <w:szCs w:val="22"/>
                                    </w:rPr>
                                    <w:t>*</w:t>
                                  </w:r>
                                  <w:r>
                                    <w:rPr>
                                      <w:b w:val="0"/>
                                      <w:sz w:val="22"/>
                                      <w:szCs w:val="22"/>
                                    </w:rPr>
                                    <w:t xml:space="preserve"> </w:t>
                                  </w:r>
                                  <w:r>
                                    <w:rPr>
                                      <w:i/>
                                      <w:sz w:val="22"/>
                                      <w:szCs w:val="22"/>
                                    </w:rPr>
                                    <w:t>Đo hiệu điện thế tĩnh</w:t>
                                  </w:r>
                                  <w:r w:rsidRPr="0056198F">
                                    <w:rPr>
                                      <w:i/>
                                      <w:sz w:val="22"/>
                                      <w:szCs w:val="22"/>
                                    </w:rPr>
                                    <w:t xml:space="preserve"> điện</w:t>
                                  </w:r>
                                  <w:r>
                                    <w:rPr>
                                      <w:i/>
                                      <w:sz w:val="22"/>
                                      <w:szCs w:val="22"/>
                                    </w:rPr>
                                    <w:t xml:space="preserve"> </w:t>
                                  </w:r>
                                  <w:r>
                                    <w:rPr>
                                      <w:sz w:val="22"/>
                                      <w:szCs w:val="22"/>
                                    </w:rPr>
                                    <w:t>:</w:t>
                                  </w:r>
                                </w:p>
                              </w:tc>
                            </w:tr>
                            <w:tr w:rsidR="00621F06" w:rsidRPr="00FF1495" w14:paraId="48B2A9AD" w14:textId="77777777" w:rsidTr="00A52BBA">
                              <w:tc>
                                <w:tcPr>
                                  <w:tcW w:w="10555" w:type="dxa"/>
                                  <w:shd w:val="clear" w:color="auto" w:fill="auto"/>
                                </w:tcPr>
                                <w:p w14:paraId="383E4A3C" w14:textId="77777777" w:rsidR="00621F06" w:rsidRDefault="00621F06" w:rsidP="00A52BBA">
                                  <w:pPr>
                                    <w:rPr>
                                      <w:b w:val="0"/>
                                    </w:rPr>
                                  </w:pPr>
                                </w:p>
                              </w:tc>
                            </w:tr>
                            <w:tr w:rsidR="00621F06" w:rsidRPr="00FF1495" w14:paraId="2CFB402D" w14:textId="77777777" w:rsidTr="00A52BBA">
                              <w:tc>
                                <w:tcPr>
                                  <w:tcW w:w="10555" w:type="dxa"/>
                                  <w:shd w:val="clear" w:color="auto" w:fill="auto"/>
                                </w:tcPr>
                                <w:p w14:paraId="498C7898" w14:textId="77777777" w:rsidR="00621F06" w:rsidRPr="0056198F"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Hệ thức giữa hiệu điện thế và cường độ điện trường.</w:t>
                                  </w:r>
                                </w:p>
                              </w:tc>
                            </w:tr>
                            <w:tr w:rsidR="00621F06" w:rsidRPr="00FF1495" w14:paraId="6986B843" w14:textId="77777777" w:rsidTr="00A52BBA">
                              <w:tc>
                                <w:tcPr>
                                  <w:tcW w:w="10555" w:type="dxa"/>
                                  <w:shd w:val="clear" w:color="auto" w:fill="auto"/>
                                </w:tcPr>
                                <w:p w14:paraId="3DD9D9D6" w14:textId="77777777" w:rsidR="00621F06" w:rsidRDefault="00621F06" w:rsidP="00A52BBA">
                                  <w:pPr>
                                    <w:rPr>
                                      <w:b w:val="0"/>
                                    </w:rPr>
                                  </w:pPr>
                                </w:p>
                              </w:tc>
                            </w:tr>
                            <w:tr w:rsidR="00621F06" w:rsidRPr="00FF1495" w14:paraId="7472D8FF" w14:textId="77777777" w:rsidTr="00A52BBA">
                              <w:tc>
                                <w:tcPr>
                                  <w:tcW w:w="10555" w:type="dxa"/>
                                  <w:shd w:val="clear" w:color="auto" w:fill="auto"/>
                                </w:tcPr>
                                <w:p w14:paraId="7057D427" w14:textId="77777777" w:rsidR="00621F06" w:rsidRDefault="00621F06" w:rsidP="00A52BBA">
                                  <w:pPr>
                                    <w:rPr>
                                      <w:b w:val="0"/>
                                    </w:rPr>
                                  </w:pPr>
                                </w:p>
                              </w:tc>
                            </w:tr>
                            <w:tr w:rsidR="00621F06" w:rsidRPr="00FF1495" w14:paraId="743BD932" w14:textId="77777777" w:rsidTr="00A52BBA">
                              <w:tc>
                                <w:tcPr>
                                  <w:tcW w:w="10555" w:type="dxa"/>
                                  <w:shd w:val="clear" w:color="auto" w:fill="auto"/>
                                </w:tcPr>
                                <w:p w14:paraId="74FBA026" w14:textId="77777777" w:rsidR="00621F06" w:rsidRDefault="00621F06" w:rsidP="00A52BBA">
                                  <w:pPr>
                                    <w:rPr>
                                      <w:b w:val="0"/>
                                    </w:rPr>
                                  </w:pPr>
                                </w:p>
                              </w:tc>
                            </w:tr>
                            <w:tr w:rsidR="00621F06" w:rsidRPr="00FF1495" w14:paraId="56C07FE4" w14:textId="77777777" w:rsidTr="00A52BBA">
                              <w:tc>
                                <w:tcPr>
                                  <w:tcW w:w="10555" w:type="dxa"/>
                                  <w:shd w:val="clear" w:color="auto" w:fill="auto"/>
                                </w:tcPr>
                                <w:p w14:paraId="32A8CD9B" w14:textId="77777777" w:rsidR="00621F06" w:rsidRPr="00FB584B" w:rsidRDefault="00621F06" w:rsidP="00D92AF8">
                                  <w:pPr>
                                    <w:rPr>
                                      <w:sz w:val="22"/>
                                      <w:szCs w:val="22"/>
                                      <w:lang w:val="fr-FR"/>
                                    </w:rPr>
                                  </w:pPr>
                                  <w:r>
                                    <w:rPr>
                                      <w:sz w:val="22"/>
                                      <w:szCs w:val="22"/>
                                      <w:lang w:val="fr-FR"/>
                                    </w:rPr>
                                    <w:t>III. Bài tập vận dụng.</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75C2911" w14:textId="77777777" w:rsidTr="00A52BBA">
                                    <w:tc>
                                      <w:tcPr>
                                        <w:tcW w:w="10555" w:type="dxa"/>
                                        <w:shd w:val="clear" w:color="auto" w:fill="auto"/>
                                      </w:tcPr>
                                      <w:p w14:paraId="10E4897B" w14:textId="77777777" w:rsidR="00621F06" w:rsidRDefault="00621F06" w:rsidP="00D92AF8">
                                        <w:pPr>
                                          <w:tabs>
                                            <w:tab w:val="left" w:pos="284"/>
                                          </w:tabs>
                                          <w:ind w:right="2114"/>
                                          <w:jc w:val="both"/>
                                          <w:rPr>
                                            <w:b w:val="0"/>
                                            <w:sz w:val="20"/>
                                            <w:szCs w:val="20"/>
                                            <w:lang w:val="nl-NL"/>
                                          </w:rPr>
                                        </w:pPr>
                                        <w:r>
                                          <w:rPr>
                                            <w:b w:val="0"/>
                                          </w:rPr>
                                          <w:t xml:space="preserve">. </w:t>
                                        </w:r>
                                        <w:r>
                                          <w:rPr>
                                            <w:sz w:val="22"/>
                                            <w:szCs w:val="22"/>
                                            <w:u w:val="single"/>
                                          </w:rPr>
                                          <w:t>Bài 1.</w:t>
                                        </w:r>
                                        <w:r w:rsidRPr="00242B62">
                                          <w:rPr>
                                            <w:b w:val="0"/>
                                            <w:bCs w:val="0"/>
                                            <w:sz w:val="20"/>
                                            <w:szCs w:val="20"/>
                                            <w:lang w:val="nl-NL"/>
                                          </w:rPr>
                                          <w:t xml:space="preserve"> </w:t>
                                        </w:r>
                                        <w:r w:rsidRPr="00242B62">
                                          <w:rPr>
                                            <w:b w:val="0"/>
                                            <w:sz w:val="20"/>
                                            <w:szCs w:val="20"/>
                                            <w:lang w:val="nl-NL"/>
                                          </w:rPr>
                                          <w:t>Cho ba bản kim loại phẳng A, B, C đặt song song như hình vẽ, d</w:t>
                                        </w:r>
                                        <w:r w:rsidRPr="00242B62">
                                          <w:rPr>
                                            <w:b w:val="0"/>
                                            <w:sz w:val="20"/>
                                            <w:szCs w:val="20"/>
                                            <w:vertAlign w:val="subscript"/>
                                            <w:lang w:val="nl-NL"/>
                                          </w:rPr>
                                          <w:t>1</w:t>
                                        </w:r>
                                        <w:r w:rsidRPr="00242B62">
                                          <w:rPr>
                                            <w:b w:val="0"/>
                                            <w:sz w:val="20"/>
                                            <w:szCs w:val="20"/>
                                            <w:lang w:val="nl-NL"/>
                                          </w:rPr>
                                          <w:t>=5cm, d</w:t>
                                        </w:r>
                                        <w:r w:rsidRPr="00242B62">
                                          <w:rPr>
                                            <w:b w:val="0"/>
                                            <w:sz w:val="20"/>
                                            <w:szCs w:val="20"/>
                                            <w:vertAlign w:val="subscript"/>
                                            <w:lang w:val="nl-NL"/>
                                          </w:rPr>
                                          <w:t>2</w:t>
                                        </w:r>
                                        <w:r w:rsidRPr="00242B62">
                                          <w:rPr>
                                            <w:b w:val="0"/>
                                            <w:sz w:val="20"/>
                                            <w:szCs w:val="20"/>
                                            <w:lang w:val="nl-NL"/>
                                          </w:rPr>
                                          <w:t>= 8cm. Các bản được tích điện và điện trường giữa các bản là đều, có chiều như hình vẽ, với độ lớn: E</w:t>
                                        </w:r>
                                        <w:r w:rsidRPr="00242B62">
                                          <w:rPr>
                                            <w:b w:val="0"/>
                                            <w:sz w:val="20"/>
                                            <w:szCs w:val="20"/>
                                            <w:vertAlign w:val="subscript"/>
                                            <w:lang w:val="nl-NL"/>
                                          </w:rPr>
                                          <w:t>1</w:t>
                                        </w:r>
                                        <w:r w:rsidRPr="00242B62">
                                          <w:rPr>
                                            <w:b w:val="0"/>
                                            <w:sz w:val="20"/>
                                            <w:szCs w:val="20"/>
                                            <w:lang w:val="nl-NL"/>
                                          </w:rPr>
                                          <w:t>=4.10</w:t>
                                        </w:r>
                                        <w:r w:rsidRPr="00242B62">
                                          <w:rPr>
                                            <w:b w:val="0"/>
                                            <w:sz w:val="20"/>
                                            <w:szCs w:val="20"/>
                                            <w:vertAlign w:val="superscript"/>
                                            <w:lang w:val="nl-NL"/>
                                          </w:rPr>
                                          <w:t>4</w:t>
                                        </w:r>
                                        <w:r w:rsidRPr="00242B62">
                                          <w:rPr>
                                            <w:b w:val="0"/>
                                            <w:sz w:val="20"/>
                                            <w:szCs w:val="20"/>
                                            <w:lang w:val="nl-NL"/>
                                          </w:rPr>
                                          <w:t xml:space="preserve"> V/m, </w:t>
                                        </w:r>
                                      </w:p>
                                      <w:p w14:paraId="2A7AE2D1" w14:textId="77777777" w:rsidR="00621F06" w:rsidRPr="00B43AD8" w:rsidRDefault="00621F06" w:rsidP="00D92AF8">
                                        <w:pPr>
                                          <w:tabs>
                                            <w:tab w:val="left" w:pos="284"/>
                                          </w:tabs>
                                          <w:ind w:right="2114"/>
                                          <w:jc w:val="both"/>
                                          <w:rPr>
                                            <w:b w:val="0"/>
                                            <w:sz w:val="20"/>
                                            <w:szCs w:val="20"/>
                                            <w:lang w:val="nl-NL"/>
                                          </w:rPr>
                                        </w:pPr>
                                        <w:r w:rsidRPr="00242B62">
                                          <w:rPr>
                                            <w:b w:val="0"/>
                                            <w:sz w:val="20"/>
                                            <w:szCs w:val="20"/>
                                            <w:lang w:val="nl-NL"/>
                                          </w:rPr>
                                          <w:t>E</w:t>
                                        </w:r>
                                        <w:r w:rsidRPr="00242B62">
                                          <w:rPr>
                                            <w:b w:val="0"/>
                                            <w:sz w:val="20"/>
                                            <w:szCs w:val="20"/>
                                            <w:vertAlign w:val="subscript"/>
                                            <w:lang w:val="nl-NL"/>
                                          </w:rPr>
                                          <w:t>2</w:t>
                                        </w:r>
                                        <w:r w:rsidRPr="00242B62">
                                          <w:rPr>
                                            <w:b w:val="0"/>
                                            <w:sz w:val="20"/>
                                            <w:szCs w:val="20"/>
                                            <w:lang w:val="nl-NL"/>
                                          </w:rPr>
                                          <w:t xml:space="preserve"> = 5.10</w:t>
                                        </w:r>
                                        <w:r w:rsidRPr="00242B62">
                                          <w:rPr>
                                            <w:b w:val="0"/>
                                            <w:sz w:val="20"/>
                                            <w:szCs w:val="20"/>
                                            <w:vertAlign w:val="superscript"/>
                                            <w:lang w:val="nl-NL"/>
                                          </w:rPr>
                                          <w:t>4</w:t>
                                        </w:r>
                                        <w:r w:rsidRPr="00242B62">
                                          <w:rPr>
                                            <w:b w:val="0"/>
                                            <w:sz w:val="20"/>
                                            <w:szCs w:val="20"/>
                                            <w:lang w:val="nl-NL"/>
                                          </w:rPr>
                                          <w:t xml:space="preserve"> V/m. Chọn gốc điện thế tại bản A. </w:t>
                                        </w:r>
                                        <w:r>
                                          <w:rPr>
                                            <w:b w:val="0"/>
                                            <w:sz w:val="20"/>
                                            <w:szCs w:val="20"/>
                                            <w:lang w:val="nl-NL"/>
                                          </w:rPr>
                                          <w:t>Xác định đ</w:t>
                                        </w:r>
                                        <w:r w:rsidRPr="00242B62">
                                          <w:rPr>
                                            <w:b w:val="0"/>
                                            <w:sz w:val="20"/>
                                            <w:szCs w:val="20"/>
                                            <w:lang w:val="nl-NL"/>
                                          </w:rPr>
                                          <w:t>iện thế V</w:t>
                                        </w:r>
                                        <w:r w:rsidRPr="00242B62">
                                          <w:rPr>
                                            <w:b w:val="0"/>
                                            <w:sz w:val="20"/>
                                            <w:szCs w:val="20"/>
                                            <w:vertAlign w:val="subscript"/>
                                            <w:lang w:val="nl-NL"/>
                                          </w:rPr>
                                          <w:t>B</w:t>
                                        </w:r>
                                        <w:r w:rsidRPr="00242B62">
                                          <w:rPr>
                                            <w:b w:val="0"/>
                                            <w:sz w:val="20"/>
                                            <w:szCs w:val="20"/>
                                            <w:lang w:val="nl-NL"/>
                                          </w:rPr>
                                          <w:t>, V</w:t>
                                        </w:r>
                                        <w:r w:rsidRPr="00242B62">
                                          <w:rPr>
                                            <w:b w:val="0"/>
                                            <w:sz w:val="20"/>
                                            <w:szCs w:val="20"/>
                                            <w:vertAlign w:val="subscript"/>
                                            <w:lang w:val="nl-NL"/>
                                          </w:rPr>
                                          <w:t>c</w:t>
                                        </w:r>
                                        <w:r w:rsidRPr="00242B62">
                                          <w:rPr>
                                            <w:b w:val="0"/>
                                            <w:sz w:val="20"/>
                                            <w:szCs w:val="20"/>
                                            <w:lang w:val="nl-NL"/>
                                          </w:rPr>
                                          <w:t xml:space="preserve"> của hai bản B, C </w:t>
                                        </w:r>
                                        <w:r>
                                          <w:rPr>
                                            <w:b w:val="0"/>
                                            <w:sz w:val="20"/>
                                            <w:szCs w:val="20"/>
                                            <w:lang w:val="nl-NL"/>
                                          </w:rPr>
                                          <w:t>?</w:t>
                                        </w:r>
                                      </w:p>
                                    </w:tc>
                                  </w:tr>
                                </w:tbl>
                                <w:p w14:paraId="37085C0F" w14:textId="77777777" w:rsidR="00621F06" w:rsidRDefault="00621F06" w:rsidP="00A52BBA">
                                  <w:pPr>
                                    <w:rPr>
                                      <w:b w:val="0"/>
                                    </w:rPr>
                                  </w:pPr>
                                </w:p>
                              </w:tc>
                            </w:tr>
                            <w:tr w:rsidR="00621F06" w:rsidRPr="00FF1495" w14:paraId="75CD0DD8" w14:textId="77777777" w:rsidTr="00A52BBA">
                              <w:tc>
                                <w:tcPr>
                                  <w:tcW w:w="10555" w:type="dxa"/>
                                  <w:shd w:val="clear" w:color="auto" w:fill="auto"/>
                                </w:tcPr>
                                <w:p w14:paraId="31F742DE" w14:textId="77777777" w:rsidR="00621F06" w:rsidRDefault="00621F06" w:rsidP="00A52BBA">
                                  <w:pPr>
                                    <w:rPr>
                                      <w:b w:val="0"/>
                                    </w:rPr>
                                  </w:pPr>
                                </w:p>
                              </w:tc>
                            </w:tr>
                            <w:tr w:rsidR="00621F06" w:rsidRPr="00FF1495" w14:paraId="4A25538B" w14:textId="77777777" w:rsidTr="00A52BBA">
                              <w:tc>
                                <w:tcPr>
                                  <w:tcW w:w="10555" w:type="dxa"/>
                                  <w:shd w:val="clear" w:color="auto" w:fill="auto"/>
                                </w:tcPr>
                                <w:p w14:paraId="56991772" w14:textId="77777777" w:rsidR="00621F06" w:rsidRDefault="00621F06" w:rsidP="00A52BBA">
                                  <w:pPr>
                                    <w:rPr>
                                      <w:b w:val="0"/>
                                    </w:rPr>
                                  </w:pPr>
                                </w:p>
                              </w:tc>
                            </w:tr>
                            <w:tr w:rsidR="00621F06" w:rsidRPr="00FF1495" w14:paraId="2A88215A" w14:textId="77777777" w:rsidTr="00A52BBA">
                              <w:tc>
                                <w:tcPr>
                                  <w:tcW w:w="10555" w:type="dxa"/>
                                  <w:shd w:val="clear" w:color="auto" w:fill="auto"/>
                                </w:tcPr>
                                <w:p w14:paraId="1502E140" w14:textId="77777777" w:rsidR="00621F06" w:rsidRDefault="00621F06" w:rsidP="00A52BBA">
                                  <w:pPr>
                                    <w:rPr>
                                      <w:b w:val="0"/>
                                    </w:rPr>
                                  </w:pPr>
                                </w:p>
                              </w:tc>
                            </w:tr>
                            <w:tr w:rsidR="00621F06" w:rsidRPr="00FF1495" w14:paraId="602E6685" w14:textId="77777777" w:rsidTr="00A52BBA">
                              <w:tc>
                                <w:tcPr>
                                  <w:tcW w:w="10555" w:type="dxa"/>
                                  <w:shd w:val="clear" w:color="auto" w:fill="auto"/>
                                </w:tcPr>
                                <w:p w14:paraId="43745003" w14:textId="77777777" w:rsidR="00621F06" w:rsidRDefault="00621F06" w:rsidP="00A52BBA">
                                  <w:pPr>
                                    <w:rPr>
                                      <w:b w:val="0"/>
                                    </w:rPr>
                                  </w:pPr>
                                </w:p>
                              </w:tc>
                            </w:tr>
                            <w:tr w:rsidR="00621F06" w:rsidRPr="00FF1495" w14:paraId="339E2BBF" w14:textId="77777777" w:rsidTr="00A52BBA">
                              <w:tc>
                                <w:tcPr>
                                  <w:tcW w:w="10555" w:type="dxa"/>
                                  <w:shd w:val="clear" w:color="auto" w:fill="auto"/>
                                </w:tcPr>
                                <w:p w14:paraId="6F1FD794" w14:textId="77777777" w:rsidR="00621F06" w:rsidRDefault="00621F06" w:rsidP="00A52BBA">
                                  <w:pPr>
                                    <w:rPr>
                                      <w:b w:val="0"/>
                                    </w:rPr>
                                  </w:pPr>
                                </w:p>
                              </w:tc>
                            </w:tr>
                            <w:tr w:rsidR="00621F06" w:rsidRPr="00FF1495" w14:paraId="02C07E1C" w14:textId="77777777" w:rsidTr="00A52BBA">
                              <w:tc>
                                <w:tcPr>
                                  <w:tcW w:w="10555" w:type="dxa"/>
                                  <w:shd w:val="clear" w:color="auto" w:fill="auto"/>
                                </w:tcPr>
                                <w:p w14:paraId="56011647" w14:textId="77777777" w:rsidR="00621F06" w:rsidRDefault="00621F06" w:rsidP="00A52BBA">
                                  <w:pPr>
                                    <w:rPr>
                                      <w:b w:val="0"/>
                                    </w:rPr>
                                  </w:pPr>
                                </w:p>
                              </w:tc>
                            </w:tr>
                            <w:tr w:rsidR="00621F06" w:rsidRPr="00FF1495" w14:paraId="392DDF77" w14:textId="77777777" w:rsidTr="00A52BBA">
                              <w:tc>
                                <w:tcPr>
                                  <w:tcW w:w="10555" w:type="dxa"/>
                                  <w:shd w:val="clear" w:color="auto" w:fill="auto"/>
                                </w:tcPr>
                                <w:p w14:paraId="2DB2A342" w14:textId="77777777" w:rsidR="00621F06" w:rsidRDefault="00621F06" w:rsidP="00A52BBA">
                                  <w:pPr>
                                    <w:rPr>
                                      <w:b w:val="0"/>
                                    </w:rPr>
                                  </w:pPr>
                                </w:p>
                              </w:tc>
                            </w:tr>
                            <w:tr w:rsidR="00621F06" w:rsidRPr="00FF1495" w14:paraId="6F684607" w14:textId="77777777" w:rsidTr="00A52BBA">
                              <w:tc>
                                <w:tcPr>
                                  <w:tcW w:w="10555" w:type="dxa"/>
                                  <w:shd w:val="clear" w:color="auto" w:fill="auto"/>
                                </w:tcPr>
                                <w:p w14:paraId="51C78C90" w14:textId="77777777" w:rsidR="00621F06" w:rsidRDefault="00621F06" w:rsidP="00A52BBA">
                                  <w:pPr>
                                    <w:rPr>
                                      <w:b w:val="0"/>
                                    </w:rPr>
                                  </w:pPr>
                                </w:p>
                              </w:tc>
                            </w:tr>
                            <w:tr w:rsidR="00621F06" w:rsidRPr="00FF1495" w14:paraId="39E7CB15" w14:textId="77777777" w:rsidTr="00A52BBA">
                              <w:tc>
                                <w:tcPr>
                                  <w:tcW w:w="10555" w:type="dxa"/>
                                  <w:shd w:val="clear" w:color="auto" w:fill="auto"/>
                                </w:tcPr>
                                <w:p w14:paraId="326DD096" w14:textId="77777777" w:rsidR="00621F06" w:rsidRDefault="00621F06" w:rsidP="00A52BBA">
                                  <w:pPr>
                                    <w:rPr>
                                      <w:b w:val="0"/>
                                    </w:rPr>
                                  </w:pPr>
                                </w:p>
                              </w:tc>
                            </w:tr>
                            <w:tr w:rsidR="00621F06" w:rsidRPr="00FF1495" w14:paraId="78B084ED" w14:textId="77777777" w:rsidTr="00A52BBA">
                              <w:tc>
                                <w:tcPr>
                                  <w:tcW w:w="10555" w:type="dxa"/>
                                  <w:shd w:val="clear" w:color="auto" w:fill="auto"/>
                                </w:tcPr>
                                <w:p w14:paraId="5A332F75" w14:textId="77777777" w:rsidR="00621F06" w:rsidRDefault="00621F06" w:rsidP="00A52BBA">
                                  <w:pPr>
                                    <w:rPr>
                                      <w:b w:val="0"/>
                                    </w:rPr>
                                  </w:pPr>
                                </w:p>
                              </w:tc>
                            </w:tr>
                            <w:tr w:rsidR="00621F06" w:rsidRPr="00FF1495" w14:paraId="12DB303D" w14:textId="77777777" w:rsidTr="00A52BBA">
                              <w:tc>
                                <w:tcPr>
                                  <w:tcW w:w="10555" w:type="dxa"/>
                                  <w:shd w:val="clear" w:color="auto" w:fill="auto"/>
                                </w:tcPr>
                                <w:p w14:paraId="3CE0B060" w14:textId="77777777" w:rsidR="00621F06" w:rsidRDefault="00621F06" w:rsidP="00A52BBA">
                                  <w:pPr>
                                    <w:rPr>
                                      <w:b w:val="0"/>
                                    </w:rPr>
                                  </w:pPr>
                                </w:p>
                              </w:tc>
                            </w:tr>
                          </w:tbl>
                          <w:p w14:paraId="2FE2A376" w14:textId="77777777" w:rsidR="00621F06" w:rsidRPr="00525F97" w:rsidRDefault="00621F06" w:rsidP="00FA54A7">
                            <w:pPr>
                              <w:spacing w:line="276" w:lineRule="auto"/>
                              <w:rPr>
                                <w:sz w:val="22"/>
                                <w:szCs w:val="22"/>
                              </w:rPr>
                            </w:pPr>
                          </w:p>
                        </w:txbxContent>
                      </v:textbox>
                      <w10:wrap type="through"/>
                    </v:shape>
                  </w:pict>
                </mc:Fallback>
              </mc:AlternateContent>
            </w:r>
            <w:r w:rsidR="00FA54A7" w:rsidRPr="0046538A">
              <w:rPr>
                <w:sz w:val="24"/>
                <w:szCs w:val="24"/>
              </w:rPr>
              <w:t>Bài 05</w:t>
            </w:r>
            <w:r w:rsidR="00FA54A7" w:rsidRPr="0046538A">
              <w:rPr>
                <w:rFonts w:ascii="Cambria" w:hAnsi="Cambria"/>
                <w:b w:val="0"/>
                <w:sz w:val="24"/>
                <w:szCs w:val="24"/>
              </w:rPr>
              <w:t xml:space="preserve">: </w:t>
            </w:r>
            <w:r w:rsidR="00FA54A7" w:rsidRPr="0046538A">
              <w:rPr>
                <w:rFonts w:ascii="Cambria" w:hAnsi="Cambria"/>
                <w:sz w:val="24"/>
                <w:szCs w:val="24"/>
              </w:rPr>
              <w:t>ĐIỆN THẾ - HIỆU ĐIỆN THẾ.</w:t>
            </w:r>
          </w:p>
        </w:tc>
      </w:tr>
    </w:tbl>
    <w:p w14:paraId="136F18E4" w14:textId="03BC429E" w:rsidR="00FA54A7" w:rsidRPr="0046538A" w:rsidRDefault="00FA54A7" w:rsidP="00FA54A7">
      <w:pPr>
        <w:jc w:val="both"/>
        <w:rPr>
          <w:sz w:val="22"/>
          <w:szCs w:val="22"/>
        </w:rPr>
      </w:pPr>
      <w:r w:rsidRPr="0046538A">
        <w:rPr>
          <w:noProof/>
          <w:sz w:val="22"/>
          <w:szCs w:val="22"/>
        </w:rPr>
        <w:lastRenderedPageBreak/>
        <mc:AlternateContent>
          <mc:Choice Requires="wps">
            <w:drawing>
              <wp:anchor distT="0" distB="0" distL="114300" distR="114300" simplePos="0" relativeHeight="251689984" behindDoc="0" locked="0" layoutInCell="1" allowOverlap="1" wp14:anchorId="76EFA598" wp14:editId="76B485CB">
                <wp:simplePos x="0" y="0"/>
                <wp:positionH relativeFrom="column">
                  <wp:posOffset>44450</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147"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9970"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0"/>
                            </w:tblGrid>
                            <w:tr w:rsidR="00621F06" w14:paraId="680A44A8" w14:textId="77777777" w:rsidTr="00D92AF8">
                              <w:tc>
                                <w:tcPr>
                                  <w:tcW w:w="9970" w:type="dxa"/>
                                  <w:shd w:val="clear" w:color="auto" w:fill="auto"/>
                                </w:tcPr>
                                <w:p w14:paraId="1719B3A2" w14:textId="03302583" w:rsidR="00621F06" w:rsidRPr="00D92AF8" w:rsidRDefault="00621F06" w:rsidP="00D92AF8">
                                  <w:pPr>
                                    <w:tabs>
                                      <w:tab w:val="left" w:pos="7331"/>
                                    </w:tabs>
                                    <w:rPr>
                                      <w:b w:val="0"/>
                                      <w:sz w:val="21"/>
                                      <w:szCs w:val="21"/>
                                      <w:lang w:val="nl-NL"/>
                                    </w:rPr>
                                  </w:pPr>
                                  <w:r w:rsidRPr="00D92AF8">
                                    <w:rPr>
                                      <w:sz w:val="21"/>
                                      <w:szCs w:val="21"/>
                                      <w:u w:val="single"/>
                                      <w:lang w:val="nl-NL"/>
                                    </w:rPr>
                                    <w:t xml:space="preserve">Bài </w:t>
                                  </w:r>
                                  <w:r>
                                    <w:rPr>
                                      <w:sz w:val="21"/>
                                      <w:szCs w:val="21"/>
                                      <w:u w:val="single"/>
                                      <w:lang w:val="vi-VN"/>
                                    </w:rPr>
                                    <w:t>2</w:t>
                                  </w:r>
                                  <w:r w:rsidRPr="00D92AF8">
                                    <w:rPr>
                                      <w:sz w:val="21"/>
                                      <w:szCs w:val="21"/>
                                      <w:u w:val="single"/>
                                      <w:lang w:val="nl-NL"/>
                                    </w:rPr>
                                    <w:t>:</w:t>
                                  </w:r>
                                  <w:r w:rsidRPr="00D92AF8">
                                    <w:rPr>
                                      <w:b w:val="0"/>
                                      <w:sz w:val="21"/>
                                      <w:szCs w:val="21"/>
                                      <w:lang w:val="nl-NL"/>
                                    </w:rPr>
                                    <w:t xml:space="preserve"> Khi bay qua hai điểm M và N trong điện trường, electron tăng tốc, động năng tăng thêm 250eV. Tính U</w:t>
                                  </w:r>
                                  <w:r w:rsidRPr="00D92AF8">
                                    <w:rPr>
                                      <w:b w:val="0"/>
                                      <w:sz w:val="21"/>
                                      <w:szCs w:val="21"/>
                                      <w:vertAlign w:val="subscript"/>
                                      <w:lang w:val="nl-NL"/>
                                    </w:rPr>
                                    <w:t>MN</w:t>
                                  </w:r>
                                  <w:r w:rsidRPr="00D92AF8">
                                    <w:rPr>
                                      <w:b w:val="0"/>
                                      <w:sz w:val="21"/>
                                      <w:szCs w:val="21"/>
                                      <w:lang w:val="nl-NL"/>
                                    </w:rPr>
                                    <w:t xml:space="preserve"> ?</w:t>
                                  </w:r>
                                </w:p>
                                <w:p w14:paraId="500D18DB" w14:textId="1D7C54E0" w:rsidR="00621F06" w:rsidRPr="00D92AF8" w:rsidRDefault="00621F06" w:rsidP="00D92AF8">
                                  <w:pPr>
                                    <w:rPr>
                                      <w:b w:val="0"/>
                                      <w:sz w:val="21"/>
                                      <w:szCs w:val="21"/>
                                      <w:lang w:val="nl-NL"/>
                                    </w:rPr>
                                  </w:pPr>
                                  <w:r w:rsidRPr="00D92AF8">
                                    <w:rPr>
                                      <w:sz w:val="21"/>
                                      <w:szCs w:val="21"/>
                                      <w:u w:val="single"/>
                                      <w:lang w:val="nl-NL"/>
                                    </w:rPr>
                                    <w:t xml:space="preserve">Bài </w:t>
                                  </w:r>
                                  <w:r>
                                    <w:rPr>
                                      <w:sz w:val="21"/>
                                      <w:szCs w:val="21"/>
                                      <w:u w:val="single"/>
                                      <w:lang w:val="vi-VN"/>
                                    </w:rPr>
                                    <w:t>3</w:t>
                                  </w:r>
                                  <w:r w:rsidRPr="00D92AF8">
                                    <w:rPr>
                                      <w:sz w:val="21"/>
                                      <w:szCs w:val="21"/>
                                      <w:u w:val="single"/>
                                      <w:lang w:val="nl-NL"/>
                                    </w:rPr>
                                    <w:t>:</w:t>
                                  </w:r>
                                  <w:r w:rsidRPr="00D92AF8">
                                    <w:rPr>
                                      <w:b w:val="0"/>
                                      <w:sz w:val="21"/>
                                      <w:szCs w:val="21"/>
                                      <w:lang w:val="nl-NL"/>
                                    </w:rPr>
                                    <w:t xml:space="preserve"> Tam giác ABC vuông tại A được đặt trong điện trường đều </w:t>
                                  </w:r>
                                  <w:r w:rsidR="007C18AF" w:rsidRPr="00621F06">
                                    <w:rPr>
                                      <w:b w:val="0"/>
                                      <w:noProof/>
                                      <w:position w:val="-12"/>
                                      <w:sz w:val="21"/>
                                      <w:szCs w:val="21"/>
                                      <w:lang w:val="nl-NL"/>
                                    </w:rPr>
                                    <w:object w:dxaOrig="298" w:dyaOrig="405" w14:anchorId="41F203D3">
                                      <v:shape id="_x0000_i1074" type="#_x0000_t75" alt="" style="width:14.9pt;height:20.25pt;mso-width-percent:0;mso-height-percent:0;mso-width-percent:0;mso-height-percent:0" o:ole="">
                                        <v:imagedata r:id="rId232" o:title=""/>
                                      </v:shape>
                                      <o:OLEObject Type="Embed" ProgID="Equation.DSMT4" ShapeID="_x0000_i1074" DrawAspect="Content" ObjectID="_1691511772" r:id="rId233"/>
                                    </w:object>
                                  </w:r>
                                  <w:r w:rsidRPr="00D92AF8">
                                    <w:rPr>
                                      <w:b w:val="0"/>
                                      <w:sz w:val="21"/>
                                      <w:szCs w:val="21"/>
                                      <w:lang w:val="nl-NL"/>
                                    </w:rPr>
                                    <w:t xml:space="preserve">, </w:t>
                                  </w:r>
                                  <w:r w:rsidR="007C18AF" w:rsidRPr="00621F06">
                                    <w:rPr>
                                      <w:b w:val="0"/>
                                      <w:noProof/>
                                      <w:position w:val="-6"/>
                                      <w:sz w:val="21"/>
                                      <w:szCs w:val="21"/>
                                      <w:lang w:val="nl-NL"/>
                                    </w:rPr>
                                    <w:object w:dxaOrig="1523" w:dyaOrig="381" w14:anchorId="47634FB1">
                                      <v:shape id="_x0000_i1075" type="#_x0000_t75" alt="" style="width:76.15pt;height:19.05pt;mso-width-percent:0;mso-height-percent:0;mso-width-percent:0;mso-height-percent:0" o:ole="">
                                        <v:imagedata r:id="rId234" o:title=""/>
                                      </v:shape>
                                      <o:OLEObject Type="Embed" ProgID="Equation.DSMT4" ShapeID="_x0000_i1075" DrawAspect="Content" ObjectID="_1691511773" r:id="rId235"/>
                                    </w:object>
                                  </w:r>
                                  <w:r w:rsidRPr="00D92AF8">
                                    <w:rPr>
                                      <w:b w:val="0"/>
                                      <w:sz w:val="21"/>
                                      <w:szCs w:val="21"/>
                                      <w:lang w:val="nl-NL"/>
                                    </w:rPr>
                                    <w:t>, AB//</w:t>
                                  </w:r>
                                  <w:r w:rsidR="007C18AF" w:rsidRPr="00621F06">
                                    <w:rPr>
                                      <w:b w:val="0"/>
                                      <w:noProof/>
                                      <w:position w:val="-12"/>
                                      <w:sz w:val="21"/>
                                      <w:szCs w:val="21"/>
                                      <w:lang w:val="nl-NL"/>
                                    </w:rPr>
                                    <w:object w:dxaOrig="298" w:dyaOrig="405" w14:anchorId="7504F968">
                                      <v:shape id="_x0000_i1076" type="#_x0000_t75" alt="" style="width:14.9pt;height:20.25pt;mso-width-percent:0;mso-height-percent:0;mso-width-percent:0;mso-height-percent:0" o:ole="">
                                        <v:imagedata r:id="rId236" o:title=""/>
                                      </v:shape>
                                      <o:OLEObject Type="Embed" ProgID="Equation.DSMT4" ShapeID="_x0000_i1076" DrawAspect="Content" ObjectID="_1691511774" r:id="rId237"/>
                                    </w:object>
                                  </w:r>
                                  <w:r w:rsidRPr="00D92AF8">
                                    <w:rPr>
                                      <w:b w:val="0"/>
                                      <w:sz w:val="21"/>
                                      <w:szCs w:val="21"/>
                                      <w:lang w:val="nl-NL"/>
                                    </w:rPr>
                                    <w:t>. Biết BC = 6cm. U</w:t>
                                  </w:r>
                                  <w:r w:rsidRPr="00D92AF8">
                                    <w:rPr>
                                      <w:b w:val="0"/>
                                      <w:sz w:val="21"/>
                                      <w:szCs w:val="21"/>
                                      <w:vertAlign w:val="subscript"/>
                                      <w:lang w:val="nl-NL"/>
                                    </w:rPr>
                                    <w:t>BC</w:t>
                                  </w:r>
                                  <w:r w:rsidRPr="00D92AF8">
                                    <w:rPr>
                                      <w:b w:val="0"/>
                                      <w:sz w:val="21"/>
                                      <w:szCs w:val="21"/>
                                      <w:lang w:val="nl-NL"/>
                                    </w:rPr>
                                    <w:t xml:space="preserve"> = 120V.</w:t>
                                  </w:r>
                                  <w:r w:rsidRPr="00D92AF8">
                                    <w:rPr>
                                      <w:b w:val="0"/>
                                      <w:sz w:val="21"/>
                                      <w:szCs w:val="21"/>
                                      <w:lang w:val="nl-NL"/>
                                    </w:rPr>
                                    <w:tab/>
                                    <w:t xml:space="preserve">a) Tìm </w:t>
                                  </w:r>
                                  <w:r w:rsidR="007C18AF" w:rsidRPr="00621F06">
                                    <w:rPr>
                                      <w:b w:val="0"/>
                                      <w:noProof/>
                                      <w:position w:val="-12"/>
                                      <w:sz w:val="21"/>
                                      <w:szCs w:val="21"/>
                                      <w:lang w:val="nl-NL"/>
                                    </w:rPr>
                                    <w:object w:dxaOrig="1238" w:dyaOrig="381" w14:anchorId="40A334D9">
                                      <v:shape id="_x0000_i1077" type="#_x0000_t75" alt="" style="width:61.9pt;height:19.05pt;mso-width-percent:0;mso-height-percent:0;mso-width-percent:0;mso-height-percent:0" o:ole="">
                                        <v:imagedata r:id="rId238" o:title=""/>
                                      </v:shape>
                                      <o:OLEObject Type="Embed" ProgID="Equation.DSMT4" ShapeID="_x0000_i1077" DrawAspect="Content" ObjectID="_1691511775" r:id="rId239"/>
                                    </w:object>
                                  </w:r>
                                  <w:r w:rsidRPr="00D92AF8">
                                    <w:rPr>
                                      <w:b w:val="0"/>
                                      <w:sz w:val="21"/>
                                      <w:szCs w:val="21"/>
                                      <w:lang w:val="nl-NL"/>
                                    </w:rPr>
                                    <w:t xml:space="preserve">  </w:t>
                                  </w:r>
                                </w:p>
                                <w:p w14:paraId="217F5C95" w14:textId="77777777" w:rsidR="00621F06" w:rsidRPr="00D92AF8" w:rsidRDefault="00621F06" w:rsidP="00D92AF8">
                                  <w:pPr>
                                    <w:tabs>
                                      <w:tab w:val="left" w:pos="7331"/>
                                    </w:tabs>
                                    <w:rPr>
                                      <w:b w:val="0"/>
                                      <w:sz w:val="21"/>
                                      <w:szCs w:val="21"/>
                                      <w:lang w:val="nl-NL"/>
                                    </w:rPr>
                                  </w:pPr>
                                  <w:r w:rsidRPr="00D92AF8">
                                    <w:rPr>
                                      <w:b w:val="0"/>
                                      <w:sz w:val="21"/>
                                      <w:szCs w:val="21"/>
                                      <w:lang w:val="nl-NL"/>
                                    </w:rPr>
                                    <w:t xml:space="preserve"> b) Đặt thêm ở C điện tích điểm </w:t>
                                  </w:r>
                                  <w:r w:rsidR="007C18AF" w:rsidRPr="00621F06">
                                    <w:rPr>
                                      <w:b w:val="0"/>
                                      <w:noProof/>
                                      <w:position w:val="-10"/>
                                      <w:sz w:val="21"/>
                                      <w:szCs w:val="21"/>
                                      <w:lang w:val="nl-NL"/>
                                    </w:rPr>
                                    <w:object w:dxaOrig="1285" w:dyaOrig="381" w14:anchorId="66505127">
                                      <v:shape id="_x0000_i1078" type="#_x0000_t75" alt="" style="width:64.25pt;height:19.05pt;mso-width-percent:0;mso-height-percent:0;mso-width-percent:0;mso-height-percent:0" o:ole="">
                                        <v:imagedata r:id="rId240" o:title=""/>
                                      </v:shape>
                                      <o:OLEObject Type="Embed" ProgID="Equation.DSMT4" ShapeID="_x0000_i1078" DrawAspect="Content" ObjectID="_1691511776" r:id="rId241"/>
                                    </w:object>
                                  </w:r>
                                  <w:r w:rsidRPr="00D92AF8">
                                    <w:rPr>
                                      <w:b w:val="0"/>
                                      <w:sz w:val="21"/>
                                      <w:szCs w:val="21"/>
                                      <w:lang w:val="nl-NL"/>
                                    </w:rPr>
                                    <w:t>. Tìm cường độ điện trường tổng hợp tại A?</w:t>
                                  </w:r>
                                </w:p>
                                <w:p w14:paraId="2E0F7D7F" w14:textId="75266B55" w:rsidR="00621F06" w:rsidRPr="00D92AF8" w:rsidRDefault="00621F06" w:rsidP="00D92AF8">
                                  <w:pPr>
                                    <w:jc w:val="both"/>
                                    <w:rPr>
                                      <w:b w:val="0"/>
                                      <w:sz w:val="21"/>
                                      <w:szCs w:val="21"/>
                                      <w:lang w:val="nl-NL"/>
                                    </w:rPr>
                                  </w:pPr>
                                  <w:r w:rsidRPr="00D92AF8">
                                    <w:rPr>
                                      <w:sz w:val="21"/>
                                      <w:szCs w:val="21"/>
                                      <w:u w:val="single"/>
                                      <w:lang w:val="nl-NL"/>
                                    </w:rPr>
                                    <w:t xml:space="preserve">Bài </w:t>
                                  </w:r>
                                  <w:r>
                                    <w:rPr>
                                      <w:sz w:val="21"/>
                                      <w:szCs w:val="21"/>
                                      <w:u w:val="single"/>
                                      <w:lang w:val="vi-VN"/>
                                    </w:rPr>
                                    <w:t>4</w:t>
                                  </w:r>
                                  <w:r w:rsidRPr="00D92AF8">
                                    <w:rPr>
                                      <w:sz w:val="21"/>
                                      <w:szCs w:val="21"/>
                                      <w:u w:val="single"/>
                                      <w:lang w:val="nl-NL"/>
                                    </w:rPr>
                                    <w:t>:</w:t>
                                  </w:r>
                                  <w:r w:rsidRPr="00D92AF8">
                                    <w:rPr>
                                      <w:b w:val="0"/>
                                      <w:bCs w:val="0"/>
                                      <w:sz w:val="21"/>
                                      <w:szCs w:val="21"/>
                                      <w:lang w:val="nl-NL"/>
                                    </w:rPr>
                                    <w:t xml:space="preserve"> </w:t>
                                  </w:r>
                                  <w:r w:rsidRPr="00D92AF8">
                                    <w:rPr>
                                      <w:b w:val="0"/>
                                      <w:sz w:val="21"/>
                                      <w:szCs w:val="21"/>
                                      <w:lang w:val="nl-NL"/>
                                    </w:rPr>
                                    <w:t xml:space="preserve">Ba điểm A,B,C tạo thành một tam giác vuông tại A AC= 4 cm; AB=3 cm nằm trong một điện trường đều có </w:t>
                                  </w:r>
                                  <w:r w:rsidR="007C18AF" w:rsidRPr="00621F06">
                                    <w:rPr>
                                      <w:b w:val="0"/>
                                      <w:noProof/>
                                      <w:position w:val="-4"/>
                                      <w:sz w:val="21"/>
                                      <w:szCs w:val="21"/>
                                      <w:lang w:val="nl-NL"/>
                                    </w:rPr>
                                    <w:object w:dxaOrig="155" w:dyaOrig="298" w14:anchorId="4D9C728F">
                                      <v:shape id="_x0000_i1079" type="#_x0000_t75" alt="" style="width:7.75pt;height:14.9pt;mso-width-percent:0;mso-height-percent:0;mso-width-percent:0;mso-height-percent:0" o:ole="">
                                        <v:imagedata r:id="rId242" o:title=""/>
                                      </v:shape>
                                      <o:OLEObject Type="Embed" ProgID="Equation.DSMT4" ShapeID="_x0000_i1079" DrawAspect="Content" ObjectID="_1691511777" r:id="rId243"/>
                                    </w:object>
                                  </w:r>
                                  <w:r w:rsidRPr="00D92AF8">
                                    <w:rPr>
                                      <w:b w:val="0"/>
                                      <w:sz w:val="21"/>
                                      <w:szCs w:val="21"/>
                                      <w:lang w:val="nl-NL"/>
                                    </w:rPr>
                                    <w:t xml:space="preserve"> song song với cạnh CA, chiều từ C đến A. Điểm D là trung điểm của AC.</w:t>
                                  </w:r>
                                </w:p>
                                <w:p w14:paraId="234E41E9" w14:textId="77777777" w:rsidR="00621F06" w:rsidRPr="00D92AF8" w:rsidRDefault="00621F06" w:rsidP="00D92AF8">
                                  <w:pPr>
                                    <w:jc w:val="both"/>
                                    <w:rPr>
                                      <w:b w:val="0"/>
                                      <w:sz w:val="21"/>
                                      <w:szCs w:val="21"/>
                                      <w:lang w:val="nl-NL"/>
                                    </w:rPr>
                                  </w:pPr>
                                  <w:r w:rsidRPr="00D92AF8">
                                    <w:rPr>
                                      <w:b w:val="0"/>
                                      <w:sz w:val="21"/>
                                      <w:szCs w:val="21"/>
                                      <w:lang w:val="nl-NL"/>
                                    </w:rPr>
                                    <w:t>1) Biết U</w:t>
                                  </w:r>
                                  <w:r w:rsidRPr="00D92AF8">
                                    <w:rPr>
                                      <w:b w:val="0"/>
                                      <w:sz w:val="21"/>
                                      <w:szCs w:val="21"/>
                                      <w:vertAlign w:val="subscript"/>
                                      <w:lang w:val="nl-NL"/>
                                    </w:rPr>
                                    <w:t>CD</w:t>
                                  </w:r>
                                  <w:r w:rsidRPr="00D92AF8">
                                    <w:rPr>
                                      <w:b w:val="0"/>
                                      <w:sz w:val="21"/>
                                      <w:szCs w:val="21"/>
                                      <w:lang w:val="nl-NL"/>
                                    </w:rPr>
                                    <w:t>=100 V. Tính E, U</w:t>
                                  </w:r>
                                  <w:r w:rsidRPr="00D92AF8">
                                    <w:rPr>
                                      <w:b w:val="0"/>
                                      <w:sz w:val="21"/>
                                      <w:szCs w:val="21"/>
                                      <w:vertAlign w:val="subscript"/>
                                      <w:lang w:val="nl-NL"/>
                                    </w:rPr>
                                    <w:t>AB</w:t>
                                  </w:r>
                                  <w:r w:rsidRPr="00D92AF8">
                                    <w:rPr>
                                      <w:b w:val="0"/>
                                      <w:sz w:val="21"/>
                                      <w:szCs w:val="21"/>
                                      <w:lang w:val="nl-NL"/>
                                    </w:rPr>
                                    <w:t>; U</w:t>
                                  </w:r>
                                  <w:r w:rsidRPr="00D92AF8">
                                    <w:rPr>
                                      <w:b w:val="0"/>
                                      <w:sz w:val="21"/>
                                      <w:szCs w:val="21"/>
                                      <w:vertAlign w:val="subscript"/>
                                      <w:lang w:val="nl-NL"/>
                                    </w:rPr>
                                    <w:t>BC</w:t>
                                  </w:r>
                                  <w:r w:rsidRPr="00D92AF8">
                                    <w:rPr>
                                      <w:b w:val="0"/>
                                      <w:sz w:val="21"/>
                                      <w:szCs w:val="21"/>
                                      <w:lang w:val="nl-NL"/>
                                    </w:rPr>
                                    <w:t xml:space="preserve">                   </w:t>
                                  </w:r>
                                </w:p>
                                <w:p w14:paraId="0C435A25" w14:textId="77777777" w:rsidR="00621F06" w:rsidRPr="00D92AF8" w:rsidRDefault="00621F06" w:rsidP="00D92AF8">
                                  <w:pPr>
                                    <w:jc w:val="both"/>
                                    <w:rPr>
                                      <w:b w:val="0"/>
                                      <w:sz w:val="21"/>
                                      <w:szCs w:val="21"/>
                                      <w:lang w:val="nl-NL"/>
                                    </w:rPr>
                                  </w:pPr>
                                  <w:r w:rsidRPr="00D92AF8">
                                    <w:rPr>
                                      <w:b w:val="0"/>
                                      <w:sz w:val="21"/>
                                      <w:szCs w:val="21"/>
                                      <w:lang w:val="nl-NL"/>
                                    </w:rPr>
                                    <w:t>2) Tính công của lực điện khi một e di chuyển :</w:t>
                                  </w:r>
                                  <w:r w:rsidRPr="00D92AF8">
                                    <w:rPr>
                                      <w:b w:val="0"/>
                                      <w:sz w:val="21"/>
                                      <w:szCs w:val="21"/>
                                      <w:lang w:val="nl-NL"/>
                                    </w:rPr>
                                    <w:tab/>
                                    <w:t>a) Từ C đến D, b) Từ C đến B, c)Từ B đến A</w:t>
                                  </w:r>
                                </w:p>
                                <w:p w14:paraId="0EE5F065" w14:textId="6EF1CDCB" w:rsidR="00621F06" w:rsidRPr="00D92AF8" w:rsidRDefault="00621F06" w:rsidP="00D92AF8">
                                  <w:pPr>
                                    <w:jc w:val="both"/>
                                    <w:rPr>
                                      <w:b w:val="0"/>
                                      <w:color w:val="000000"/>
                                      <w:sz w:val="21"/>
                                      <w:szCs w:val="21"/>
                                      <w:lang w:val="nl-NL"/>
                                    </w:rPr>
                                  </w:pPr>
                                  <w:r w:rsidRPr="00D92AF8">
                                    <w:rPr>
                                      <w:sz w:val="21"/>
                                      <w:szCs w:val="21"/>
                                      <w:u w:val="single"/>
                                      <w:lang w:val="nl-NL"/>
                                    </w:rPr>
                                    <w:t xml:space="preserve">Bài </w:t>
                                  </w:r>
                                  <w:r>
                                    <w:rPr>
                                      <w:sz w:val="21"/>
                                      <w:szCs w:val="21"/>
                                      <w:u w:val="single"/>
                                      <w:lang w:val="vi-VN"/>
                                    </w:rPr>
                                    <w:t>5</w:t>
                                  </w:r>
                                  <w:r w:rsidRPr="00D92AF8">
                                    <w:rPr>
                                      <w:sz w:val="21"/>
                                      <w:szCs w:val="21"/>
                                      <w:u w:val="single"/>
                                      <w:lang w:val="nl-NL"/>
                                    </w:rPr>
                                    <w:t>:</w:t>
                                  </w:r>
                                  <w:r w:rsidRPr="00D92AF8">
                                    <w:rPr>
                                      <w:b w:val="0"/>
                                      <w:sz w:val="21"/>
                                      <w:szCs w:val="21"/>
                                      <w:lang w:val="nl-NL"/>
                                    </w:rPr>
                                    <w:t xml:space="preserve"> </w:t>
                                  </w:r>
                                  <w:r w:rsidRPr="00D92AF8">
                                    <w:rPr>
                                      <w:b w:val="0"/>
                                      <w:color w:val="000000"/>
                                      <w:sz w:val="21"/>
                                      <w:szCs w:val="21"/>
                                      <w:lang w:val="nl-NL"/>
                                    </w:rPr>
                                    <w:t>Một electron bắt đầu chuyển động dọc theo chiều đường sức điện trường của một tụ điện phẳng, hai bản cách nhau một khoảng d = 2cm và giữa chúng có một hiệu điện thế U = 120V. Electron sẽ có vận tốc là bao nhiêu sau khi dịch chuyển được một quãng đường 3cm.</w:t>
                                  </w:r>
                                </w:p>
                                <w:p w14:paraId="264419F3" w14:textId="7B9F578A" w:rsidR="00621F06" w:rsidRPr="00D92AF8" w:rsidRDefault="00621F06" w:rsidP="00D92AF8">
                                  <w:pPr>
                                    <w:spacing w:before="60" w:after="60"/>
                                    <w:jc w:val="both"/>
                                    <w:rPr>
                                      <w:b w:val="0"/>
                                      <w:color w:val="000000"/>
                                      <w:sz w:val="21"/>
                                      <w:szCs w:val="21"/>
                                      <w:lang w:val="nl-NL"/>
                                    </w:rPr>
                                  </w:pPr>
                                  <w:r w:rsidRPr="00D92AF8">
                                    <w:rPr>
                                      <w:color w:val="000000"/>
                                      <w:sz w:val="21"/>
                                      <w:szCs w:val="21"/>
                                      <w:u w:val="single"/>
                                      <w:lang w:val="nl-NL"/>
                                    </w:rPr>
                                    <w:t xml:space="preserve">Bài </w:t>
                                  </w:r>
                                  <w:r>
                                    <w:rPr>
                                      <w:color w:val="000000"/>
                                      <w:sz w:val="21"/>
                                      <w:szCs w:val="21"/>
                                      <w:u w:val="single"/>
                                      <w:lang w:val="vi-VN"/>
                                    </w:rPr>
                                    <w:t>6</w:t>
                                  </w:r>
                                  <w:r w:rsidRPr="00D92AF8">
                                    <w:rPr>
                                      <w:color w:val="000000"/>
                                      <w:sz w:val="21"/>
                                      <w:szCs w:val="21"/>
                                      <w:u w:val="single"/>
                                      <w:lang w:val="nl-NL"/>
                                    </w:rPr>
                                    <w:t>:</w:t>
                                  </w:r>
                                  <w:r w:rsidRPr="00D92AF8">
                                    <w:rPr>
                                      <w:b w:val="0"/>
                                      <w:color w:val="000000"/>
                                      <w:sz w:val="21"/>
                                      <w:szCs w:val="21"/>
                                      <w:lang w:val="nl-NL"/>
                                    </w:rPr>
                                    <w:t xml:space="preserve"> Một electron bay từ bản âm sang bản dương của một tụ điện phẳng, cách nhau d = 5cm. Điện trường trong khoảng hai bản tụ có cường độ E=6.10</w:t>
                                  </w:r>
                                  <w:r w:rsidRPr="00D92AF8">
                                    <w:rPr>
                                      <w:b w:val="0"/>
                                      <w:color w:val="000000"/>
                                      <w:sz w:val="21"/>
                                      <w:szCs w:val="21"/>
                                      <w:vertAlign w:val="superscript"/>
                                      <w:lang w:val="nl-NL"/>
                                    </w:rPr>
                                    <w:t>4</w:t>
                                  </w:r>
                                  <w:r w:rsidRPr="00D92AF8">
                                    <w:rPr>
                                      <w:b w:val="0"/>
                                      <w:color w:val="000000"/>
                                      <w:sz w:val="21"/>
                                      <w:szCs w:val="21"/>
                                      <w:lang w:val="nl-NL"/>
                                    </w:rPr>
                                    <w:t>V/m.</w:t>
                                  </w:r>
                                  <w:r w:rsidRPr="00D92AF8">
                                    <w:rPr>
                                      <w:b w:val="0"/>
                                      <w:color w:val="000000"/>
                                      <w:sz w:val="21"/>
                                      <w:szCs w:val="21"/>
                                      <w:lang w:val="nl-NL"/>
                                    </w:rPr>
                                    <w:tab/>
                                    <w:t>a. Tính gia tốc của electron.</w:t>
                                  </w:r>
                                  <w:r w:rsidRPr="00D92AF8">
                                    <w:rPr>
                                      <w:b w:val="0"/>
                                      <w:color w:val="000000"/>
                                      <w:sz w:val="21"/>
                                      <w:szCs w:val="21"/>
                                      <w:lang w:val="nl-NL"/>
                                    </w:rPr>
                                    <w:tab/>
                                  </w:r>
                                </w:p>
                                <w:p w14:paraId="1DA44F27" w14:textId="77777777" w:rsidR="00621F06" w:rsidRPr="00D92AF8" w:rsidRDefault="00621F06" w:rsidP="00D92AF8">
                                  <w:pPr>
                                    <w:spacing w:before="60" w:after="60"/>
                                    <w:jc w:val="both"/>
                                    <w:rPr>
                                      <w:b w:val="0"/>
                                      <w:color w:val="000000"/>
                                      <w:sz w:val="21"/>
                                      <w:szCs w:val="21"/>
                                      <w:lang w:val="nl-NL"/>
                                    </w:rPr>
                                  </w:pPr>
                                  <w:r w:rsidRPr="00D92AF8">
                                    <w:rPr>
                                      <w:b w:val="0"/>
                                      <w:color w:val="000000"/>
                                      <w:sz w:val="21"/>
                                      <w:szCs w:val="21"/>
                                      <w:lang w:val="nl-NL"/>
                                    </w:rPr>
                                    <w:t>b. tính thời gian bay của electron biết vận tốc ban đầu bằng 0.</w:t>
                                  </w:r>
                                </w:p>
                                <w:p w14:paraId="07411D36" w14:textId="54D1F1AF" w:rsidR="00621F06" w:rsidRPr="00D92AF8" w:rsidRDefault="00621F06" w:rsidP="00D92AF8">
                                  <w:pPr>
                                    <w:spacing w:before="60" w:after="60"/>
                                    <w:jc w:val="both"/>
                                    <w:rPr>
                                      <w:b w:val="0"/>
                                      <w:color w:val="000000"/>
                                      <w:sz w:val="21"/>
                                      <w:szCs w:val="21"/>
                                      <w:lang w:val="nl-NL"/>
                                    </w:rPr>
                                  </w:pPr>
                                  <w:r w:rsidRPr="00D92AF8">
                                    <w:rPr>
                                      <w:b w:val="0"/>
                                      <w:color w:val="000000"/>
                                      <w:sz w:val="21"/>
                                      <w:szCs w:val="21"/>
                                      <w:lang w:val="nl-NL"/>
                                    </w:rPr>
                                    <w:t>c. Tính vận tốc tức thời của electron khi chạm bản dương.</w:t>
                                  </w:r>
                                </w:p>
                              </w:tc>
                            </w:tr>
                            <w:tr w:rsidR="00621F06" w14:paraId="1F45163E" w14:textId="77777777" w:rsidTr="00D92AF8">
                              <w:tc>
                                <w:tcPr>
                                  <w:tcW w:w="9970" w:type="dxa"/>
                                  <w:shd w:val="clear" w:color="auto" w:fill="auto"/>
                                </w:tcPr>
                                <w:p w14:paraId="6CF8C908" w14:textId="77777777" w:rsidR="00621F06" w:rsidRDefault="00621F06" w:rsidP="00A52BBA">
                                  <w:pPr>
                                    <w:rPr>
                                      <w:b w:val="0"/>
                                    </w:rPr>
                                  </w:pPr>
                                </w:p>
                              </w:tc>
                            </w:tr>
                            <w:tr w:rsidR="00621F06" w14:paraId="322E3026" w14:textId="77777777" w:rsidTr="00D92AF8">
                              <w:tc>
                                <w:tcPr>
                                  <w:tcW w:w="9970" w:type="dxa"/>
                                  <w:shd w:val="clear" w:color="auto" w:fill="auto"/>
                                </w:tcPr>
                                <w:p w14:paraId="38731660" w14:textId="77777777" w:rsidR="00621F06" w:rsidRDefault="00621F06" w:rsidP="00A52BBA">
                                  <w:pPr>
                                    <w:rPr>
                                      <w:b w:val="0"/>
                                    </w:rPr>
                                  </w:pPr>
                                </w:p>
                              </w:tc>
                            </w:tr>
                            <w:tr w:rsidR="00621F06" w14:paraId="023A6EFA" w14:textId="77777777" w:rsidTr="00D92AF8">
                              <w:tc>
                                <w:tcPr>
                                  <w:tcW w:w="9970" w:type="dxa"/>
                                  <w:shd w:val="clear" w:color="auto" w:fill="auto"/>
                                </w:tcPr>
                                <w:p w14:paraId="30FA0263" w14:textId="77777777" w:rsidR="00621F06" w:rsidRDefault="00621F06" w:rsidP="00A52BBA">
                                  <w:pPr>
                                    <w:rPr>
                                      <w:b w:val="0"/>
                                    </w:rPr>
                                  </w:pPr>
                                </w:p>
                              </w:tc>
                            </w:tr>
                            <w:tr w:rsidR="00621F06" w14:paraId="657B4012" w14:textId="77777777" w:rsidTr="00D92AF8">
                              <w:tc>
                                <w:tcPr>
                                  <w:tcW w:w="9970" w:type="dxa"/>
                                  <w:shd w:val="clear" w:color="auto" w:fill="auto"/>
                                </w:tcPr>
                                <w:p w14:paraId="16C02C96" w14:textId="77777777" w:rsidR="00621F06" w:rsidRDefault="00621F06" w:rsidP="00A52BBA">
                                  <w:pPr>
                                    <w:rPr>
                                      <w:b w:val="0"/>
                                    </w:rPr>
                                  </w:pPr>
                                </w:p>
                              </w:tc>
                            </w:tr>
                            <w:tr w:rsidR="00621F06" w14:paraId="302316A3" w14:textId="77777777" w:rsidTr="00D92AF8">
                              <w:tc>
                                <w:tcPr>
                                  <w:tcW w:w="9970" w:type="dxa"/>
                                  <w:shd w:val="clear" w:color="auto" w:fill="auto"/>
                                </w:tcPr>
                                <w:p w14:paraId="4455F19E" w14:textId="77777777" w:rsidR="00621F06" w:rsidRDefault="00621F06" w:rsidP="00A52BBA">
                                  <w:pPr>
                                    <w:rPr>
                                      <w:b w:val="0"/>
                                    </w:rPr>
                                  </w:pPr>
                                </w:p>
                              </w:tc>
                            </w:tr>
                            <w:tr w:rsidR="00621F06" w14:paraId="1AA0B646" w14:textId="77777777" w:rsidTr="00D92AF8">
                              <w:tc>
                                <w:tcPr>
                                  <w:tcW w:w="9970" w:type="dxa"/>
                                  <w:shd w:val="clear" w:color="auto" w:fill="auto"/>
                                </w:tcPr>
                                <w:p w14:paraId="4D2835B1" w14:textId="77777777" w:rsidR="00621F06" w:rsidRDefault="00621F06" w:rsidP="00A52BBA">
                                  <w:pPr>
                                    <w:rPr>
                                      <w:b w:val="0"/>
                                    </w:rPr>
                                  </w:pPr>
                                </w:p>
                              </w:tc>
                            </w:tr>
                            <w:tr w:rsidR="00621F06" w14:paraId="3C574B4F" w14:textId="77777777" w:rsidTr="00D92AF8">
                              <w:tc>
                                <w:tcPr>
                                  <w:tcW w:w="9970" w:type="dxa"/>
                                  <w:shd w:val="clear" w:color="auto" w:fill="auto"/>
                                </w:tcPr>
                                <w:p w14:paraId="227D4F48" w14:textId="77777777" w:rsidR="00621F06" w:rsidRDefault="00621F06" w:rsidP="00A52BBA">
                                  <w:pPr>
                                    <w:rPr>
                                      <w:b w:val="0"/>
                                    </w:rPr>
                                  </w:pPr>
                                </w:p>
                              </w:tc>
                            </w:tr>
                            <w:tr w:rsidR="00621F06" w14:paraId="61FA9725" w14:textId="77777777" w:rsidTr="00D92AF8">
                              <w:tc>
                                <w:tcPr>
                                  <w:tcW w:w="9970" w:type="dxa"/>
                                  <w:shd w:val="clear" w:color="auto" w:fill="auto"/>
                                </w:tcPr>
                                <w:p w14:paraId="7BF0DA7B" w14:textId="77777777" w:rsidR="00621F06" w:rsidRDefault="00621F06" w:rsidP="00A52BBA">
                                  <w:pPr>
                                    <w:rPr>
                                      <w:b w:val="0"/>
                                    </w:rPr>
                                  </w:pPr>
                                </w:p>
                              </w:tc>
                            </w:tr>
                          </w:tbl>
                          <w:p w14:paraId="0E626791" w14:textId="7DD65412" w:rsidR="00621F06" w:rsidRPr="000C2001" w:rsidRDefault="00621F06" w:rsidP="00FA54A7">
                            <w:pPr>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608678B0" w14:textId="77777777" w:rsidTr="00A52BBA">
                              <w:tc>
                                <w:tcPr>
                                  <w:tcW w:w="10555" w:type="dxa"/>
                                  <w:shd w:val="clear" w:color="auto" w:fill="auto"/>
                                </w:tcPr>
                                <w:p w14:paraId="702BEF41" w14:textId="77777777" w:rsidR="00621F06" w:rsidRDefault="00621F06" w:rsidP="00A52BBA">
                                  <w:pPr>
                                    <w:rPr>
                                      <w:b w:val="0"/>
                                    </w:rPr>
                                  </w:pPr>
                                </w:p>
                              </w:tc>
                            </w:tr>
                            <w:tr w:rsidR="00621F06" w14:paraId="64C73D0C" w14:textId="77777777" w:rsidTr="00A52BBA">
                              <w:tc>
                                <w:tcPr>
                                  <w:tcW w:w="10555" w:type="dxa"/>
                                  <w:shd w:val="clear" w:color="auto" w:fill="auto"/>
                                </w:tcPr>
                                <w:p w14:paraId="21D0DD51" w14:textId="77777777" w:rsidR="00621F06" w:rsidRDefault="00621F06" w:rsidP="00A52BBA">
                                  <w:pPr>
                                    <w:rPr>
                                      <w:b w:val="0"/>
                                    </w:rPr>
                                  </w:pPr>
                                </w:p>
                              </w:tc>
                            </w:tr>
                            <w:tr w:rsidR="00621F06" w14:paraId="5A120BB6" w14:textId="77777777" w:rsidTr="00A52BBA">
                              <w:tc>
                                <w:tcPr>
                                  <w:tcW w:w="10555" w:type="dxa"/>
                                  <w:shd w:val="clear" w:color="auto" w:fill="auto"/>
                                </w:tcPr>
                                <w:p w14:paraId="4A7DE048" w14:textId="77777777" w:rsidR="00621F06" w:rsidRDefault="00621F06" w:rsidP="00A52BBA">
                                  <w:pPr>
                                    <w:rPr>
                                      <w:b w:val="0"/>
                                    </w:rPr>
                                  </w:pPr>
                                </w:p>
                              </w:tc>
                            </w:tr>
                          </w:tbl>
                          <w:p w14:paraId="015831FE" w14:textId="2264346C" w:rsidR="00621F06" w:rsidRPr="001B2791" w:rsidRDefault="00621F06" w:rsidP="00FA54A7">
                            <w:pPr>
                              <w:spacing w:before="60" w:after="60"/>
                              <w:jc w:val="both"/>
                              <w:rPr>
                                <w:b w:val="0"/>
                                <w:color w:val="000000"/>
                                <w:sz w:val="22"/>
                                <w:szCs w:val="22"/>
                                <w:lang w:val="nl-NL"/>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3E87CC78" w14:textId="77777777" w:rsidTr="00A52BBA">
                              <w:tc>
                                <w:tcPr>
                                  <w:tcW w:w="10555" w:type="dxa"/>
                                  <w:shd w:val="clear" w:color="auto" w:fill="auto"/>
                                </w:tcPr>
                                <w:p w14:paraId="2F828DD4" w14:textId="77777777" w:rsidR="00621F06" w:rsidRDefault="00621F06" w:rsidP="00A52BBA">
                                  <w:pPr>
                                    <w:rPr>
                                      <w:b w:val="0"/>
                                    </w:rPr>
                                  </w:pPr>
                                </w:p>
                              </w:tc>
                            </w:tr>
                            <w:tr w:rsidR="00621F06" w14:paraId="1429138E" w14:textId="77777777" w:rsidTr="00A52BBA">
                              <w:tc>
                                <w:tcPr>
                                  <w:tcW w:w="10555" w:type="dxa"/>
                                  <w:shd w:val="clear" w:color="auto" w:fill="auto"/>
                                </w:tcPr>
                                <w:p w14:paraId="7ABBDD63" w14:textId="77777777" w:rsidR="00621F06" w:rsidRDefault="00621F06" w:rsidP="00A52BBA">
                                  <w:pPr>
                                    <w:rPr>
                                      <w:b w:val="0"/>
                                    </w:rPr>
                                  </w:pPr>
                                </w:p>
                              </w:tc>
                            </w:tr>
                            <w:tr w:rsidR="00621F06" w14:paraId="5993A795" w14:textId="77777777" w:rsidTr="00A52BBA">
                              <w:tc>
                                <w:tcPr>
                                  <w:tcW w:w="10555" w:type="dxa"/>
                                  <w:shd w:val="clear" w:color="auto" w:fill="auto"/>
                                </w:tcPr>
                                <w:p w14:paraId="06DFFA58" w14:textId="77777777" w:rsidR="00621F06" w:rsidRDefault="00621F06" w:rsidP="00A52BBA">
                                  <w:pPr>
                                    <w:rPr>
                                      <w:b w:val="0"/>
                                    </w:rPr>
                                  </w:pPr>
                                </w:p>
                              </w:tc>
                            </w:tr>
                            <w:tr w:rsidR="00621F06" w14:paraId="20EEA79C" w14:textId="77777777" w:rsidTr="00A52BBA">
                              <w:tc>
                                <w:tcPr>
                                  <w:tcW w:w="10555" w:type="dxa"/>
                                  <w:shd w:val="clear" w:color="auto" w:fill="auto"/>
                                </w:tcPr>
                                <w:p w14:paraId="1090E004" w14:textId="77777777" w:rsidR="00621F06" w:rsidRDefault="00621F06" w:rsidP="00A52BBA">
                                  <w:pPr>
                                    <w:rPr>
                                      <w:b w:val="0"/>
                                    </w:rPr>
                                  </w:pPr>
                                </w:p>
                              </w:tc>
                            </w:tr>
                            <w:tr w:rsidR="00621F06" w14:paraId="7CF0AB80" w14:textId="77777777" w:rsidTr="00A52BBA">
                              <w:tc>
                                <w:tcPr>
                                  <w:tcW w:w="10555" w:type="dxa"/>
                                  <w:shd w:val="clear" w:color="auto" w:fill="auto"/>
                                </w:tcPr>
                                <w:p w14:paraId="7EA0E150" w14:textId="77777777" w:rsidR="00621F06" w:rsidRDefault="00621F06" w:rsidP="00A52BBA">
                                  <w:pPr>
                                    <w:rPr>
                                      <w:b w:val="0"/>
                                    </w:rPr>
                                  </w:pPr>
                                </w:p>
                              </w:tc>
                            </w:tr>
                          </w:tbl>
                          <w:p w14:paraId="37F04E01" w14:textId="793BCCB4" w:rsidR="00621F06" w:rsidRDefault="00621F06" w:rsidP="00FA54A7">
                            <w:pPr>
                              <w:spacing w:line="276" w:lineRule="auto"/>
                              <w:jc w:val="both"/>
                              <w:rPr>
                                <w:b w:val="0"/>
                                <w:color w:val="000000"/>
                                <w:sz w:val="22"/>
                                <w:szCs w:val="22"/>
                                <w:lang w:val="nl-NL"/>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6147FAA2" w14:textId="77777777" w:rsidTr="00A52BBA">
                              <w:tc>
                                <w:tcPr>
                                  <w:tcW w:w="10555" w:type="dxa"/>
                                  <w:shd w:val="clear" w:color="auto" w:fill="auto"/>
                                </w:tcPr>
                                <w:p w14:paraId="18ED439F" w14:textId="77777777" w:rsidR="00621F06" w:rsidRDefault="00621F06" w:rsidP="00A52BBA">
                                  <w:pPr>
                                    <w:rPr>
                                      <w:b w:val="0"/>
                                    </w:rPr>
                                  </w:pPr>
                                </w:p>
                              </w:tc>
                            </w:tr>
                            <w:tr w:rsidR="00621F06" w14:paraId="0916D855" w14:textId="77777777" w:rsidTr="00A52BBA">
                              <w:tc>
                                <w:tcPr>
                                  <w:tcW w:w="10555" w:type="dxa"/>
                                  <w:shd w:val="clear" w:color="auto" w:fill="auto"/>
                                </w:tcPr>
                                <w:p w14:paraId="21670AD2" w14:textId="77777777" w:rsidR="00621F06" w:rsidRDefault="00621F06" w:rsidP="00A52BBA">
                                  <w:pPr>
                                    <w:rPr>
                                      <w:b w:val="0"/>
                                    </w:rPr>
                                  </w:pPr>
                                </w:p>
                              </w:tc>
                            </w:tr>
                            <w:tr w:rsidR="00621F06" w14:paraId="64AA2259" w14:textId="77777777" w:rsidTr="00A52BBA">
                              <w:tc>
                                <w:tcPr>
                                  <w:tcW w:w="10555" w:type="dxa"/>
                                  <w:shd w:val="clear" w:color="auto" w:fill="auto"/>
                                </w:tcPr>
                                <w:p w14:paraId="4C75F7A4" w14:textId="77777777" w:rsidR="00621F06" w:rsidRDefault="00621F06" w:rsidP="00A52BBA">
                                  <w:pPr>
                                    <w:rPr>
                                      <w:b w:val="0"/>
                                    </w:rPr>
                                  </w:pPr>
                                </w:p>
                              </w:tc>
                            </w:tr>
                            <w:tr w:rsidR="00621F06" w14:paraId="59D2C6BE" w14:textId="77777777" w:rsidTr="00A52BBA">
                              <w:tc>
                                <w:tcPr>
                                  <w:tcW w:w="10555" w:type="dxa"/>
                                  <w:shd w:val="clear" w:color="auto" w:fill="auto"/>
                                </w:tcPr>
                                <w:p w14:paraId="6DF48D04" w14:textId="77777777" w:rsidR="00621F06" w:rsidRDefault="00621F06" w:rsidP="00A52BBA">
                                  <w:pPr>
                                    <w:rPr>
                                      <w:b w:val="0"/>
                                    </w:rPr>
                                  </w:pPr>
                                </w:p>
                              </w:tc>
                            </w:tr>
                            <w:tr w:rsidR="00621F06" w14:paraId="777E3629" w14:textId="77777777" w:rsidTr="00A52BBA">
                              <w:tc>
                                <w:tcPr>
                                  <w:tcW w:w="10555" w:type="dxa"/>
                                  <w:shd w:val="clear" w:color="auto" w:fill="auto"/>
                                </w:tcPr>
                                <w:p w14:paraId="061F3D45" w14:textId="77777777" w:rsidR="00621F06" w:rsidRDefault="00621F06" w:rsidP="00A52BBA">
                                  <w:pPr>
                                    <w:rPr>
                                      <w:b w:val="0"/>
                                    </w:rPr>
                                  </w:pPr>
                                </w:p>
                              </w:tc>
                            </w:tr>
                            <w:tr w:rsidR="00621F06" w14:paraId="134E1E43" w14:textId="77777777" w:rsidTr="00A52BBA">
                              <w:tc>
                                <w:tcPr>
                                  <w:tcW w:w="10555" w:type="dxa"/>
                                  <w:shd w:val="clear" w:color="auto" w:fill="auto"/>
                                </w:tcPr>
                                <w:p w14:paraId="3FF0C8A4" w14:textId="77777777" w:rsidR="00621F06" w:rsidRDefault="00621F06" w:rsidP="00A52BBA">
                                  <w:pPr>
                                    <w:rPr>
                                      <w:b w:val="0"/>
                                    </w:rPr>
                                  </w:pPr>
                                </w:p>
                              </w:tc>
                            </w:tr>
                            <w:tr w:rsidR="00621F06" w14:paraId="0A3D2BFD" w14:textId="77777777" w:rsidTr="00A52BBA">
                              <w:tc>
                                <w:tcPr>
                                  <w:tcW w:w="10555" w:type="dxa"/>
                                  <w:shd w:val="clear" w:color="auto" w:fill="auto"/>
                                </w:tcPr>
                                <w:p w14:paraId="36EBAC49" w14:textId="77777777" w:rsidR="00621F06" w:rsidRDefault="00621F06" w:rsidP="00A52BBA">
                                  <w:pPr>
                                    <w:rPr>
                                      <w:b w:val="0"/>
                                    </w:rPr>
                                  </w:pPr>
                                </w:p>
                              </w:tc>
                            </w:tr>
                            <w:tr w:rsidR="00621F06" w14:paraId="46B51D98" w14:textId="77777777" w:rsidTr="00A52BBA">
                              <w:tc>
                                <w:tcPr>
                                  <w:tcW w:w="10555" w:type="dxa"/>
                                  <w:shd w:val="clear" w:color="auto" w:fill="auto"/>
                                </w:tcPr>
                                <w:p w14:paraId="67CD369D" w14:textId="77777777" w:rsidR="00621F06" w:rsidRDefault="00621F06" w:rsidP="00A52BBA">
                                  <w:pPr>
                                    <w:rPr>
                                      <w:b w:val="0"/>
                                    </w:rPr>
                                  </w:pPr>
                                </w:p>
                              </w:tc>
                            </w:tr>
                            <w:tr w:rsidR="00621F06" w14:paraId="2001A1EC" w14:textId="77777777" w:rsidTr="00A52BBA">
                              <w:tc>
                                <w:tcPr>
                                  <w:tcW w:w="10555" w:type="dxa"/>
                                  <w:shd w:val="clear" w:color="auto" w:fill="auto"/>
                                </w:tcPr>
                                <w:p w14:paraId="2D3D3406" w14:textId="77777777" w:rsidR="00621F06" w:rsidRDefault="00621F06" w:rsidP="00A52BBA">
                                  <w:pPr>
                                    <w:rPr>
                                      <w:b w:val="0"/>
                                    </w:rPr>
                                  </w:pPr>
                                </w:p>
                              </w:tc>
                            </w:tr>
                            <w:tr w:rsidR="00621F06" w14:paraId="163D70DD" w14:textId="77777777" w:rsidTr="00A52BBA">
                              <w:tc>
                                <w:tcPr>
                                  <w:tcW w:w="10555" w:type="dxa"/>
                                  <w:shd w:val="clear" w:color="auto" w:fill="auto"/>
                                </w:tcPr>
                                <w:p w14:paraId="79ADA91B" w14:textId="77777777" w:rsidR="00621F06" w:rsidRDefault="00621F06" w:rsidP="00A52BBA">
                                  <w:pPr>
                                    <w:rPr>
                                      <w:b w:val="0"/>
                                    </w:rPr>
                                  </w:pPr>
                                </w:p>
                              </w:tc>
                            </w:tr>
                            <w:tr w:rsidR="00621F06" w14:paraId="2C348B52" w14:textId="77777777" w:rsidTr="00A52BBA">
                              <w:tc>
                                <w:tcPr>
                                  <w:tcW w:w="10555" w:type="dxa"/>
                                  <w:shd w:val="clear" w:color="auto" w:fill="auto"/>
                                </w:tcPr>
                                <w:p w14:paraId="4E1F9218" w14:textId="77777777" w:rsidR="00621F06" w:rsidRDefault="00621F06" w:rsidP="00A52BBA">
                                  <w:pPr>
                                    <w:rPr>
                                      <w:b w:val="0"/>
                                    </w:rPr>
                                  </w:pPr>
                                </w:p>
                              </w:tc>
                            </w:tr>
                            <w:tr w:rsidR="00621F06" w14:paraId="60E0689C" w14:textId="77777777" w:rsidTr="00A52BBA">
                              <w:tc>
                                <w:tcPr>
                                  <w:tcW w:w="10555" w:type="dxa"/>
                                  <w:shd w:val="clear" w:color="auto" w:fill="auto"/>
                                </w:tcPr>
                                <w:p w14:paraId="76D19224" w14:textId="77777777" w:rsidR="00621F06" w:rsidRDefault="00621F06" w:rsidP="00A52BBA">
                                  <w:pPr>
                                    <w:rPr>
                                      <w:b w:val="0"/>
                                    </w:rPr>
                                  </w:pPr>
                                </w:p>
                              </w:tc>
                            </w:tr>
                            <w:tr w:rsidR="00621F06" w14:paraId="307703E1" w14:textId="77777777" w:rsidTr="00A52BBA">
                              <w:tc>
                                <w:tcPr>
                                  <w:tcW w:w="10555" w:type="dxa"/>
                                  <w:shd w:val="clear" w:color="auto" w:fill="auto"/>
                                </w:tcPr>
                                <w:p w14:paraId="1C1A1A7E" w14:textId="77777777" w:rsidR="00621F06" w:rsidRDefault="00621F06" w:rsidP="00A52BBA">
                                  <w:pPr>
                                    <w:rPr>
                                      <w:b w:val="0"/>
                                    </w:rPr>
                                  </w:pPr>
                                </w:p>
                              </w:tc>
                            </w:tr>
                            <w:tr w:rsidR="00621F06" w14:paraId="0A02E10C" w14:textId="77777777" w:rsidTr="00A52BBA">
                              <w:tc>
                                <w:tcPr>
                                  <w:tcW w:w="10555" w:type="dxa"/>
                                  <w:shd w:val="clear" w:color="auto" w:fill="auto"/>
                                </w:tcPr>
                                <w:p w14:paraId="60DC99BD" w14:textId="77777777" w:rsidR="00621F06" w:rsidRDefault="00621F06" w:rsidP="00A52BBA">
                                  <w:pPr>
                                    <w:rPr>
                                      <w:b w:val="0"/>
                                    </w:rPr>
                                  </w:pPr>
                                </w:p>
                              </w:tc>
                            </w:tr>
                            <w:tr w:rsidR="00621F06" w14:paraId="73261E57" w14:textId="77777777" w:rsidTr="00A52BBA">
                              <w:tc>
                                <w:tcPr>
                                  <w:tcW w:w="10555" w:type="dxa"/>
                                  <w:shd w:val="clear" w:color="auto" w:fill="auto"/>
                                </w:tcPr>
                                <w:p w14:paraId="2B8046BA" w14:textId="77777777" w:rsidR="00621F06" w:rsidRDefault="00621F06" w:rsidP="00A52BBA">
                                  <w:pPr>
                                    <w:rPr>
                                      <w:b w:val="0"/>
                                    </w:rPr>
                                  </w:pPr>
                                </w:p>
                              </w:tc>
                            </w:tr>
                            <w:tr w:rsidR="00621F06" w14:paraId="3EF0F69F" w14:textId="77777777" w:rsidTr="00A52BBA">
                              <w:tc>
                                <w:tcPr>
                                  <w:tcW w:w="10555" w:type="dxa"/>
                                  <w:shd w:val="clear" w:color="auto" w:fill="auto"/>
                                </w:tcPr>
                                <w:p w14:paraId="1866E878" w14:textId="77777777" w:rsidR="00621F06" w:rsidRDefault="00621F06" w:rsidP="00A52BBA">
                                  <w:pPr>
                                    <w:rPr>
                                      <w:b w:val="0"/>
                                    </w:rPr>
                                  </w:pPr>
                                </w:p>
                              </w:tc>
                            </w:tr>
                            <w:tr w:rsidR="00621F06" w14:paraId="423658AA" w14:textId="77777777" w:rsidTr="00A52BBA">
                              <w:tc>
                                <w:tcPr>
                                  <w:tcW w:w="10555" w:type="dxa"/>
                                  <w:shd w:val="clear" w:color="auto" w:fill="auto"/>
                                </w:tcPr>
                                <w:p w14:paraId="3D31FFFD" w14:textId="77777777" w:rsidR="00621F06" w:rsidRDefault="00621F06" w:rsidP="00A52BBA">
                                  <w:pPr>
                                    <w:rPr>
                                      <w:b w:val="0"/>
                                    </w:rPr>
                                  </w:pPr>
                                </w:p>
                              </w:tc>
                            </w:tr>
                            <w:tr w:rsidR="00621F06" w14:paraId="69F1362D" w14:textId="77777777" w:rsidTr="00A52BBA">
                              <w:tc>
                                <w:tcPr>
                                  <w:tcW w:w="10555" w:type="dxa"/>
                                  <w:shd w:val="clear" w:color="auto" w:fill="auto"/>
                                </w:tcPr>
                                <w:p w14:paraId="39F43DBC" w14:textId="77777777" w:rsidR="00621F06" w:rsidRDefault="00621F06" w:rsidP="00A52BBA">
                                  <w:pPr>
                                    <w:rPr>
                                      <w:b w:val="0"/>
                                    </w:rPr>
                                  </w:pPr>
                                </w:p>
                              </w:tc>
                            </w:tr>
                          </w:tbl>
                          <w:p w14:paraId="65B8573A" w14:textId="77777777" w:rsidR="00621F06" w:rsidRPr="00525F97" w:rsidRDefault="00621F06" w:rsidP="00FA54A7">
                            <w:pPr>
                              <w:spacing w:line="276" w:lineRule="auto"/>
                              <w:jc w:val="both"/>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9" type="#_x0000_t202" style="position:absolute;left:0;text-align:left;margin-left:3.5pt;margin-top:0;width:510.25pt;height:785.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">
                <v:path arrowok="t"/>
                <v:textbox>
                  <w:txbxContent>
                    <w:tbl>
                      <w:tblPr>
                        <w:tblW w:w="9970"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70"/>
                      </w:tblGrid>
                      <w:tr w:rsidR="00621F06" w14:paraId="680A44A8" w14:textId="77777777" w:rsidTr="00D92AF8">
                        <w:tc>
                          <w:tcPr>
                            <w:tcW w:w="9970" w:type="dxa"/>
                            <w:shd w:val="clear" w:color="auto" w:fill="auto"/>
                          </w:tcPr>
                          <w:p w14:paraId="1719B3A2" w14:textId="03302583" w:rsidR="00621F06" w:rsidRPr="00D92AF8" w:rsidRDefault="00621F06" w:rsidP="00D92AF8">
                            <w:pPr>
                              <w:tabs>
                                <w:tab w:val="left" w:pos="7331"/>
                              </w:tabs>
                              <w:rPr>
                                <w:b w:val="0"/>
                                <w:sz w:val="21"/>
                                <w:szCs w:val="21"/>
                                <w:lang w:val="nl-NL"/>
                              </w:rPr>
                            </w:pPr>
                            <w:r w:rsidRPr="00D92AF8">
                              <w:rPr>
                                <w:sz w:val="21"/>
                                <w:szCs w:val="21"/>
                                <w:u w:val="single"/>
                                <w:lang w:val="nl-NL"/>
                              </w:rPr>
                              <w:t xml:space="preserve">Bài </w:t>
                            </w:r>
                            <w:r>
                              <w:rPr>
                                <w:sz w:val="21"/>
                                <w:szCs w:val="21"/>
                                <w:u w:val="single"/>
                                <w:lang w:val="vi-VN"/>
                              </w:rPr>
                              <w:t>2</w:t>
                            </w:r>
                            <w:r w:rsidRPr="00D92AF8">
                              <w:rPr>
                                <w:sz w:val="21"/>
                                <w:szCs w:val="21"/>
                                <w:u w:val="single"/>
                                <w:lang w:val="nl-NL"/>
                              </w:rPr>
                              <w:t>:</w:t>
                            </w:r>
                            <w:r w:rsidRPr="00D92AF8">
                              <w:rPr>
                                <w:b w:val="0"/>
                                <w:sz w:val="21"/>
                                <w:szCs w:val="21"/>
                                <w:lang w:val="nl-NL"/>
                              </w:rPr>
                              <w:t xml:space="preserve"> Khi bay qua hai điểm M và N trong điện trường, electron tăng tốc, động năng tăng thêm 250eV. Tính U</w:t>
                            </w:r>
                            <w:r w:rsidRPr="00D92AF8">
                              <w:rPr>
                                <w:b w:val="0"/>
                                <w:sz w:val="21"/>
                                <w:szCs w:val="21"/>
                                <w:vertAlign w:val="subscript"/>
                                <w:lang w:val="nl-NL"/>
                              </w:rPr>
                              <w:t>MN</w:t>
                            </w:r>
                            <w:r w:rsidRPr="00D92AF8">
                              <w:rPr>
                                <w:b w:val="0"/>
                                <w:sz w:val="21"/>
                                <w:szCs w:val="21"/>
                                <w:lang w:val="nl-NL"/>
                              </w:rPr>
                              <w:t xml:space="preserve"> ?</w:t>
                            </w:r>
                          </w:p>
                          <w:p w14:paraId="500D18DB" w14:textId="1D7C54E0" w:rsidR="00621F06" w:rsidRPr="00D92AF8" w:rsidRDefault="00621F06" w:rsidP="00D92AF8">
                            <w:pPr>
                              <w:rPr>
                                <w:b w:val="0"/>
                                <w:sz w:val="21"/>
                                <w:szCs w:val="21"/>
                                <w:lang w:val="nl-NL"/>
                              </w:rPr>
                            </w:pPr>
                            <w:r w:rsidRPr="00D92AF8">
                              <w:rPr>
                                <w:sz w:val="21"/>
                                <w:szCs w:val="21"/>
                                <w:u w:val="single"/>
                                <w:lang w:val="nl-NL"/>
                              </w:rPr>
                              <w:t xml:space="preserve">Bài </w:t>
                            </w:r>
                            <w:r>
                              <w:rPr>
                                <w:sz w:val="21"/>
                                <w:szCs w:val="21"/>
                                <w:u w:val="single"/>
                                <w:lang w:val="vi-VN"/>
                              </w:rPr>
                              <w:t>3</w:t>
                            </w:r>
                            <w:r w:rsidRPr="00D92AF8">
                              <w:rPr>
                                <w:sz w:val="21"/>
                                <w:szCs w:val="21"/>
                                <w:u w:val="single"/>
                                <w:lang w:val="nl-NL"/>
                              </w:rPr>
                              <w:t>:</w:t>
                            </w:r>
                            <w:r w:rsidRPr="00D92AF8">
                              <w:rPr>
                                <w:b w:val="0"/>
                                <w:sz w:val="21"/>
                                <w:szCs w:val="21"/>
                                <w:lang w:val="nl-NL"/>
                              </w:rPr>
                              <w:t xml:space="preserve"> Tam giác ABC vuông tại A được đặt trong điện trường đều </w:t>
                            </w:r>
                            <w:r w:rsidR="007C18AF" w:rsidRPr="00621F06">
                              <w:rPr>
                                <w:b w:val="0"/>
                                <w:noProof/>
                                <w:position w:val="-12"/>
                                <w:sz w:val="21"/>
                                <w:szCs w:val="21"/>
                                <w:lang w:val="nl-NL"/>
                              </w:rPr>
                              <w:object w:dxaOrig="298" w:dyaOrig="405" w14:anchorId="41F203D3">
                                <v:shape id="_x0000_i1074" type="#_x0000_t75" alt="" style="width:14.9pt;height:20.25pt;mso-width-percent:0;mso-height-percent:0;mso-width-percent:0;mso-height-percent:0" o:ole="">
                                  <v:imagedata r:id="rId232" o:title=""/>
                                </v:shape>
                                <o:OLEObject Type="Embed" ProgID="Equation.DSMT4" ShapeID="_x0000_i1074" DrawAspect="Content" ObjectID="_1691511772" r:id="rId244"/>
                              </w:object>
                            </w:r>
                            <w:r w:rsidRPr="00D92AF8">
                              <w:rPr>
                                <w:b w:val="0"/>
                                <w:sz w:val="21"/>
                                <w:szCs w:val="21"/>
                                <w:lang w:val="nl-NL"/>
                              </w:rPr>
                              <w:t xml:space="preserve">, </w:t>
                            </w:r>
                            <w:r w:rsidR="007C18AF" w:rsidRPr="00621F06">
                              <w:rPr>
                                <w:b w:val="0"/>
                                <w:noProof/>
                                <w:position w:val="-6"/>
                                <w:sz w:val="21"/>
                                <w:szCs w:val="21"/>
                                <w:lang w:val="nl-NL"/>
                              </w:rPr>
                              <w:object w:dxaOrig="1523" w:dyaOrig="381" w14:anchorId="47634FB1">
                                <v:shape id="_x0000_i1075" type="#_x0000_t75" alt="" style="width:76.15pt;height:19.05pt;mso-width-percent:0;mso-height-percent:0;mso-width-percent:0;mso-height-percent:0" o:ole="">
                                  <v:imagedata r:id="rId234" o:title=""/>
                                </v:shape>
                                <o:OLEObject Type="Embed" ProgID="Equation.DSMT4" ShapeID="_x0000_i1075" DrawAspect="Content" ObjectID="_1691511773" r:id="rId245"/>
                              </w:object>
                            </w:r>
                            <w:r w:rsidRPr="00D92AF8">
                              <w:rPr>
                                <w:b w:val="0"/>
                                <w:sz w:val="21"/>
                                <w:szCs w:val="21"/>
                                <w:lang w:val="nl-NL"/>
                              </w:rPr>
                              <w:t>, AB//</w:t>
                            </w:r>
                            <w:r w:rsidR="007C18AF" w:rsidRPr="00621F06">
                              <w:rPr>
                                <w:b w:val="0"/>
                                <w:noProof/>
                                <w:position w:val="-12"/>
                                <w:sz w:val="21"/>
                                <w:szCs w:val="21"/>
                                <w:lang w:val="nl-NL"/>
                              </w:rPr>
                              <w:object w:dxaOrig="298" w:dyaOrig="405" w14:anchorId="7504F968">
                                <v:shape id="_x0000_i1076" type="#_x0000_t75" alt="" style="width:14.9pt;height:20.25pt;mso-width-percent:0;mso-height-percent:0;mso-width-percent:0;mso-height-percent:0" o:ole="">
                                  <v:imagedata r:id="rId236" o:title=""/>
                                </v:shape>
                                <o:OLEObject Type="Embed" ProgID="Equation.DSMT4" ShapeID="_x0000_i1076" DrawAspect="Content" ObjectID="_1691511774" r:id="rId246"/>
                              </w:object>
                            </w:r>
                            <w:r w:rsidRPr="00D92AF8">
                              <w:rPr>
                                <w:b w:val="0"/>
                                <w:sz w:val="21"/>
                                <w:szCs w:val="21"/>
                                <w:lang w:val="nl-NL"/>
                              </w:rPr>
                              <w:t>. Biết BC = 6cm. U</w:t>
                            </w:r>
                            <w:r w:rsidRPr="00D92AF8">
                              <w:rPr>
                                <w:b w:val="0"/>
                                <w:sz w:val="21"/>
                                <w:szCs w:val="21"/>
                                <w:vertAlign w:val="subscript"/>
                                <w:lang w:val="nl-NL"/>
                              </w:rPr>
                              <w:t>BC</w:t>
                            </w:r>
                            <w:r w:rsidRPr="00D92AF8">
                              <w:rPr>
                                <w:b w:val="0"/>
                                <w:sz w:val="21"/>
                                <w:szCs w:val="21"/>
                                <w:lang w:val="nl-NL"/>
                              </w:rPr>
                              <w:t xml:space="preserve"> = 120V.</w:t>
                            </w:r>
                            <w:r w:rsidRPr="00D92AF8">
                              <w:rPr>
                                <w:b w:val="0"/>
                                <w:sz w:val="21"/>
                                <w:szCs w:val="21"/>
                                <w:lang w:val="nl-NL"/>
                              </w:rPr>
                              <w:tab/>
                              <w:t xml:space="preserve">a) Tìm </w:t>
                            </w:r>
                            <w:r w:rsidR="007C18AF" w:rsidRPr="00621F06">
                              <w:rPr>
                                <w:b w:val="0"/>
                                <w:noProof/>
                                <w:position w:val="-12"/>
                                <w:sz w:val="21"/>
                                <w:szCs w:val="21"/>
                                <w:lang w:val="nl-NL"/>
                              </w:rPr>
                              <w:object w:dxaOrig="1238" w:dyaOrig="381" w14:anchorId="40A334D9">
                                <v:shape id="_x0000_i1077" type="#_x0000_t75" alt="" style="width:61.9pt;height:19.05pt;mso-width-percent:0;mso-height-percent:0;mso-width-percent:0;mso-height-percent:0" o:ole="">
                                  <v:imagedata r:id="rId238" o:title=""/>
                                </v:shape>
                                <o:OLEObject Type="Embed" ProgID="Equation.DSMT4" ShapeID="_x0000_i1077" DrawAspect="Content" ObjectID="_1691511775" r:id="rId247"/>
                              </w:object>
                            </w:r>
                            <w:r w:rsidRPr="00D92AF8">
                              <w:rPr>
                                <w:b w:val="0"/>
                                <w:sz w:val="21"/>
                                <w:szCs w:val="21"/>
                                <w:lang w:val="nl-NL"/>
                              </w:rPr>
                              <w:t xml:space="preserve">  </w:t>
                            </w:r>
                          </w:p>
                          <w:p w14:paraId="217F5C95" w14:textId="77777777" w:rsidR="00621F06" w:rsidRPr="00D92AF8" w:rsidRDefault="00621F06" w:rsidP="00D92AF8">
                            <w:pPr>
                              <w:tabs>
                                <w:tab w:val="left" w:pos="7331"/>
                              </w:tabs>
                              <w:rPr>
                                <w:b w:val="0"/>
                                <w:sz w:val="21"/>
                                <w:szCs w:val="21"/>
                                <w:lang w:val="nl-NL"/>
                              </w:rPr>
                            </w:pPr>
                            <w:r w:rsidRPr="00D92AF8">
                              <w:rPr>
                                <w:b w:val="0"/>
                                <w:sz w:val="21"/>
                                <w:szCs w:val="21"/>
                                <w:lang w:val="nl-NL"/>
                              </w:rPr>
                              <w:t xml:space="preserve"> b) Đặt thêm ở C điện tích điểm </w:t>
                            </w:r>
                            <w:r w:rsidR="007C18AF" w:rsidRPr="00621F06">
                              <w:rPr>
                                <w:b w:val="0"/>
                                <w:noProof/>
                                <w:position w:val="-10"/>
                                <w:sz w:val="21"/>
                                <w:szCs w:val="21"/>
                                <w:lang w:val="nl-NL"/>
                              </w:rPr>
                              <w:object w:dxaOrig="1285" w:dyaOrig="381" w14:anchorId="66505127">
                                <v:shape id="_x0000_i1078" type="#_x0000_t75" alt="" style="width:64.25pt;height:19.05pt;mso-width-percent:0;mso-height-percent:0;mso-width-percent:0;mso-height-percent:0" o:ole="">
                                  <v:imagedata r:id="rId240" o:title=""/>
                                </v:shape>
                                <o:OLEObject Type="Embed" ProgID="Equation.DSMT4" ShapeID="_x0000_i1078" DrawAspect="Content" ObjectID="_1691511776" r:id="rId248"/>
                              </w:object>
                            </w:r>
                            <w:r w:rsidRPr="00D92AF8">
                              <w:rPr>
                                <w:b w:val="0"/>
                                <w:sz w:val="21"/>
                                <w:szCs w:val="21"/>
                                <w:lang w:val="nl-NL"/>
                              </w:rPr>
                              <w:t>. Tìm cường độ điện trường tổng hợp tại A?</w:t>
                            </w:r>
                          </w:p>
                          <w:p w14:paraId="2E0F7D7F" w14:textId="75266B55" w:rsidR="00621F06" w:rsidRPr="00D92AF8" w:rsidRDefault="00621F06" w:rsidP="00D92AF8">
                            <w:pPr>
                              <w:jc w:val="both"/>
                              <w:rPr>
                                <w:b w:val="0"/>
                                <w:sz w:val="21"/>
                                <w:szCs w:val="21"/>
                                <w:lang w:val="nl-NL"/>
                              </w:rPr>
                            </w:pPr>
                            <w:r w:rsidRPr="00D92AF8">
                              <w:rPr>
                                <w:sz w:val="21"/>
                                <w:szCs w:val="21"/>
                                <w:u w:val="single"/>
                                <w:lang w:val="nl-NL"/>
                              </w:rPr>
                              <w:t xml:space="preserve">Bài </w:t>
                            </w:r>
                            <w:r>
                              <w:rPr>
                                <w:sz w:val="21"/>
                                <w:szCs w:val="21"/>
                                <w:u w:val="single"/>
                                <w:lang w:val="vi-VN"/>
                              </w:rPr>
                              <w:t>4</w:t>
                            </w:r>
                            <w:r w:rsidRPr="00D92AF8">
                              <w:rPr>
                                <w:sz w:val="21"/>
                                <w:szCs w:val="21"/>
                                <w:u w:val="single"/>
                                <w:lang w:val="nl-NL"/>
                              </w:rPr>
                              <w:t>:</w:t>
                            </w:r>
                            <w:r w:rsidRPr="00D92AF8">
                              <w:rPr>
                                <w:b w:val="0"/>
                                <w:bCs w:val="0"/>
                                <w:sz w:val="21"/>
                                <w:szCs w:val="21"/>
                                <w:lang w:val="nl-NL"/>
                              </w:rPr>
                              <w:t xml:space="preserve"> </w:t>
                            </w:r>
                            <w:r w:rsidRPr="00D92AF8">
                              <w:rPr>
                                <w:b w:val="0"/>
                                <w:sz w:val="21"/>
                                <w:szCs w:val="21"/>
                                <w:lang w:val="nl-NL"/>
                              </w:rPr>
                              <w:t xml:space="preserve">Ba điểm A,B,C tạo thành một tam giác vuông tại A AC= 4 cm; AB=3 cm nằm trong một điện trường đều có </w:t>
                            </w:r>
                            <w:r w:rsidR="007C18AF" w:rsidRPr="00621F06">
                              <w:rPr>
                                <w:b w:val="0"/>
                                <w:noProof/>
                                <w:position w:val="-4"/>
                                <w:sz w:val="21"/>
                                <w:szCs w:val="21"/>
                                <w:lang w:val="nl-NL"/>
                              </w:rPr>
                              <w:object w:dxaOrig="155" w:dyaOrig="298" w14:anchorId="4D9C728F">
                                <v:shape id="_x0000_i1079" type="#_x0000_t75" alt="" style="width:7.75pt;height:14.9pt;mso-width-percent:0;mso-height-percent:0;mso-width-percent:0;mso-height-percent:0" o:ole="">
                                  <v:imagedata r:id="rId242" o:title=""/>
                                </v:shape>
                                <o:OLEObject Type="Embed" ProgID="Equation.DSMT4" ShapeID="_x0000_i1079" DrawAspect="Content" ObjectID="_1691511777" r:id="rId249"/>
                              </w:object>
                            </w:r>
                            <w:r w:rsidRPr="00D92AF8">
                              <w:rPr>
                                <w:b w:val="0"/>
                                <w:sz w:val="21"/>
                                <w:szCs w:val="21"/>
                                <w:lang w:val="nl-NL"/>
                              </w:rPr>
                              <w:t xml:space="preserve"> song song với cạnh CA, chiều từ C đến A. Điểm D là trung điểm của AC.</w:t>
                            </w:r>
                          </w:p>
                          <w:p w14:paraId="234E41E9" w14:textId="77777777" w:rsidR="00621F06" w:rsidRPr="00D92AF8" w:rsidRDefault="00621F06" w:rsidP="00D92AF8">
                            <w:pPr>
                              <w:jc w:val="both"/>
                              <w:rPr>
                                <w:b w:val="0"/>
                                <w:sz w:val="21"/>
                                <w:szCs w:val="21"/>
                                <w:lang w:val="nl-NL"/>
                              </w:rPr>
                            </w:pPr>
                            <w:r w:rsidRPr="00D92AF8">
                              <w:rPr>
                                <w:b w:val="0"/>
                                <w:sz w:val="21"/>
                                <w:szCs w:val="21"/>
                                <w:lang w:val="nl-NL"/>
                              </w:rPr>
                              <w:t>1) Biết U</w:t>
                            </w:r>
                            <w:r w:rsidRPr="00D92AF8">
                              <w:rPr>
                                <w:b w:val="0"/>
                                <w:sz w:val="21"/>
                                <w:szCs w:val="21"/>
                                <w:vertAlign w:val="subscript"/>
                                <w:lang w:val="nl-NL"/>
                              </w:rPr>
                              <w:t>CD</w:t>
                            </w:r>
                            <w:r w:rsidRPr="00D92AF8">
                              <w:rPr>
                                <w:b w:val="0"/>
                                <w:sz w:val="21"/>
                                <w:szCs w:val="21"/>
                                <w:lang w:val="nl-NL"/>
                              </w:rPr>
                              <w:t>=100 V. Tính E, U</w:t>
                            </w:r>
                            <w:r w:rsidRPr="00D92AF8">
                              <w:rPr>
                                <w:b w:val="0"/>
                                <w:sz w:val="21"/>
                                <w:szCs w:val="21"/>
                                <w:vertAlign w:val="subscript"/>
                                <w:lang w:val="nl-NL"/>
                              </w:rPr>
                              <w:t>AB</w:t>
                            </w:r>
                            <w:r w:rsidRPr="00D92AF8">
                              <w:rPr>
                                <w:b w:val="0"/>
                                <w:sz w:val="21"/>
                                <w:szCs w:val="21"/>
                                <w:lang w:val="nl-NL"/>
                              </w:rPr>
                              <w:t>; U</w:t>
                            </w:r>
                            <w:r w:rsidRPr="00D92AF8">
                              <w:rPr>
                                <w:b w:val="0"/>
                                <w:sz w:val="21"/>
                                <w:szCs w:val="21"/>
                                <w:vertAlign w:val="subscript"/>
                                <w:lang w:val="nl-NL"/>
                              </w:rPr>
                              <w:t>BC</w:t>
                            </w:r>
                            <w:r w:rsidRPr="00D92AF8">
                              <w:rPr>
                                <w:b w:val="0"/>
                                <w:sz w:val="21"/>
                                <w:szCs w:val="21"/>
                                <w:lang w:val="nl-NL"/>
                              </w:rPr>
                              <w:t xml:space="preserve">                   </w:t>
                            </w:r>
                          </w:p>
                          <w:p w14:paraId="0C435A25" w14:textId="77777777" w:rsidR="00621F06" w:rsidRPr="00D92AF8" w:rsidRDefault="00621F06" w:rsidP="00D92AF8">
                            <w:pPr>
                              <w:jc w:val="both"/>
                              <w:rPr>
                                <w:b w:val="0"/>
                                <w:sz w:val="21"/>
                                <w:szCs w:val="21"/>
                                <w:lang w:val="nl-NL"/>
                              </w:rPr>
                            </w:pPr>
                            <w:r w:rsidRPr="00D92AF8">
                              <w:rPr>
                                <w:b w:val="0"/>
                                <w:sz w:val="21"/>
                                <w:szCs w:val="21"/>
                                <w:lang w:val="nl-NL"/>
                              </w:rPr>
                              <w:t>2) Tính công của lực điện khi một e di chuyển :</w:t>
                            </w:r>
                            <w:r w:rsidRPr="00D92AF8">
                              <w:rPr>
                                <w:b w:val="0"/>
                                <w:sz w:val="21"/>
                                <w:szCs w:val="21"/>
                                <w:lang w:val="nl-NL"/>
                              </w:rPr>
                              <w:tab/>
                              <w:t>a) Từ C đến D, b) Từ C đến B, c)Từ B đến A</w:t>
                            </w:r>
                          </w:p>
                          <w:p w14:paraId="0EE5F065" w14:textId="6EF1CDCB" w:rsidR="00621F06" w:rsidRPr="00D92AF8" w:rsidRDefault="00621F06" w:rsidP="00D92AF8">
                            <w:pPr>
                              <w:jc w:val="both"/>
                              <w:rPr>
                                <w:b w:val="0"/>
                                <w:color w:val="000000"/>
                                <w:sz w:val="21"/>
                                <w:szCs w:val="21"/>
                                <w:lang w:val="nl-NL"/>
                              </w:rPr>
                            </w:pPr>
                            <w:r w:rsidRPr="00D92AF8">
                              <w:rPr>
                                <w:sz w:val="21"/>
                                <w:szCs w:val="21"/>
                                <w:u w:val="single"/>
                                <w:lang w:val="nl-NL"/>
                              </w:rPr>
                              <w:t xml:space="preserve">Bài </w:t>
                            </w:r>
                            <w:r>
                              <w:rPr>
                                <w:sz w:val="21"/>
                                <w:szCs w:val="21"/>
                                <w:u w:val="single"/>
                                <w:lang w:val="vi-VN"/>
                              </w:rPr>
                              <w:t>5</w:t>
                            </w:r>
                            <w:r w:rsidRPr="00D92AF8">
                              <w:rPr>
                                <w:sz w:val="21"/>
                                <w:szCs w:val="21"/>
                                <w:u w:val="single"/>
                                <w:lang w:val="nl-NL"/>
                              </w:rPr>
                              <w:t>:</w:t>
                            </w:r>
                            <w:r w:rsidRPr="00D92AF8">
                              <w:rPr>
                                <w:b w:val="0"/>
                                <w:sz w:val="21"/>
                                <w:szCs w:val="21"/>
                                <w:lang w:val="nl-NL"/>
                              </w:rPr>
                              <w:t xml:space="preserve"> </w:t>
                            </w:r>
                            <w:r w:rsidRPr="00D92AF8">
                              <w:rPr>
                                <w:b w:val="0"/>
                                <w:color w:val="000000"/>
                                <w:sz w:val="21"/>
                                <w:szCs w:val="21"/>
                                <w:lang w:val="nl-NL"/>
                              </w:rPr>
                              <w:t>Một electron bắt đầu chuyển động dọc theo chiều đường sức điện trường của một tụ điện phẳng, hai bản cách nhau một khoảng d = 2cm và giữa chúng có một hiệu điện thế U = 120V. Electron sẽ có vận tốc là bao nhiêu sau khi dịch chuyển được một quãng đường 3cm.</w:t>
                            </w:r>
                          </w:p>
                          <w:p w14:paraId="264419F3" w14:textId="7B9F578A" w:rsidR="00621F06" w:rsidRPr="00D92AF8" w:rsidRDefault="00621F06" w:rsidP="00D92AF8">
                            <w:pPr>
                              <w:spacing w:before="60" w:after="60"/>
                              <w:jc w:val="both"/>
                              <w:rPr>
                                <w:b w:val="0"/>
                                <w:color w:val="000000"/>
                                <w:sz w:val="21"/>
                                <w:szCs w:val="21"/>
                                <w:lang w:val="nl-NL"/>
                              </w:rPr>
                            </w:pPr>
                            <w:r w:rsidRPr="00D92AF8">
                              <w:rPr>
                                <w:color w:val="000000"/>
                                <w:sz w:val="21"/>
                                <w:szCs w:val="21"/>
                                <w:u w:val="single"/>
                                <w:lang w:val="nl-NL"/>
                              </w:rPr>
                              <w:t xml:space="preserve">Bài </w:t>
                            </w:r>
                            <w:r>
                              <w:rPr>
                                <w:color w:val="000000"/>
                                <w:sz w:val="21"/>
                                <w:szCs w:val="21"/>
                                <w:u w:val="single"/>
                                <w:lang w:val="vi-VN"/>
                              </w:rPr>
                              <w:t>6</w:t>
                            </w:r>
                            <w:r w:rsidRPr="00D92AF8">
                              <w:rPr>
                                <w:color w:val="000000"/>
                                <w:sz w:val="21"/>
                                <w:szCs w:val="21"/>
                                <w:u w:val="single"/>
                                <w:lang w:val="nl-NL"/>
                              </w:rPr>
                              <w:t>:</w:t>
                            </w:r>
                            <w:r w:rsidRPr="00D92AF8">
                              <w:rPr>
                                <w:b w:val="0"/>
                                <w:color w:val="000000"/>
                                <w:sz w:val="21"/>
                                <w:szCs w:val="21"/>
                                <w:lang w:val="nl-NL"/>
                              </w:rPr>
                              <w:t xml:space="preserve"> Một electron bay từ bản âm sang bản dương của một tụ điện phẳng, cách nhau d = 5cm. Điện trường trong khoảng hai bản tụ có cường độ E=6.10</w:t>
                            </w:r>
                            <w:r w:rsidRPr="00D92AF8">
                              <w:rPr>
                                <w:b w:val="0"/>
                                <w:color w:val="000000"/>
                                <w:sz w:val="21"/>
                                <w:szCs w:val="21"/>
                                <w:vertAlign w:val="superscript"/>
                                <w:lang w:val="nl-NL"/>
                              </w:rPr>
                              <w:t>4</w:t>
                            </w:r>
                            <w:r w:rsidRPr="00D92AF8">
                              <w:rPr>
                                <w:b w:val="0"/>
                                <w:color w:val="000000"/>
                                <w:sz w:val="21"/>
                                <w:szCs w:val="21"/>
                                <w:lang w:val="nl-NL"/>
                              </w:rPr>
                              <w:t>V/m.</w:t>
                            </w:r>
                            <w:r w:rsidRPr="00D92AF8">
                              <w:rPr>
                                <w:b w:val="0"/>
                                <w:color w:val="000000"/>
                                <w:sz w:val="21"/>
                                <w:szCs w:val="21"/>
                                <w:lang w:val="nl-NL"/>
                              </w:rPr>
                              <w:tab/>
                              <w:t>a. Tính gia tốc của electron.</w:t>
                            </w:r>
                            <w:r w:rsidRPr="00D92AF8">
                              <w:rPr>
                                <w:b w:val="0"/>
                                <w:color w:val="000000"/>
                                <w:sz w:val="21"/>
                                <w:szCs w:val="21"/>
                                <w:lang w:val="nl-NL"/>
                              </w:rPr>
                              <w:tab/>
                            </w:r>
                          </w:p>
                          <w:p w14:paraId="1DA44F27" w14:textId="77777777" w:rsidR="00621F06" w:rsidRPr="00D92AF8" w:rsidRDefault="00621F06" w:rsidP="00D92AF8">
                            <w:pPr>
                              <w:spacing w:before="60" w:after="60"/>
                              <w:jc w:val="both"/>
                              <w:rPr>
                                <w:b w:val="0"/>
                                <w:color w:val="000000"/>
                                <w:sz w:val="21"/>
                                <w:szCs w:val="21"/>
                                <w:lang w:val="nl-NL"/>
                              </w:rPr>
                            </w:pPr>
                            <w:r w:rsidRPr="00D92AF8">
                              <w:rPr>
                                <w:b w:val="0"/>
                                <w:color w:val="000000"/>
                                <w:sz w:val="21"/>
                                <w:szCs w:val="21"/>
                                <w:lang w:val="nl-NL"/>
                              </w:rPr>
                              <w:t>b. tính thời gian bay của electron biết vận tốc ban đầu bằng 0.</w:t>
                            </w:r>
                          </w:p>
                          <w:p w14:paraId="07411D36" w14:textId="54D1F1AF" w:rsidR="00621F06" w:rsidRPr="00D92AF8" w:rsidRDefault="00621F06" w:rsidP="00D92AF8">
                            <w:pPr>
                              <w:spacing w:before="60" w:after="60"/>
                              <w:jc w:val="both"/>
                              <w:rPr>
                                <w:b w:val="0"/>
                                <w:color w:val="000000"/>
                                <w:sz w:val="21"/>
                                <w:szCs w:val="21"/>
                                <w:lang w:val="nl-NL"/>
                              </w:rPr>
                            </w:pPr>
                            <w:r w:rsidRPr="00D92AF8">
                              <w:rPr>
                                <w:b w:val="0"/>
                                <w:color w:val="000000"/>
                                <w:sz w:val="21"/>
                                <w:szCs w:val="21"/>
                                <w:lang w:val="nl-NL"/>
                              </w:rPr>
                              <w:t>c. Tính vận tốc tức thời của electron khi chạm bản dương.</w:t>
                            </w:r>
                          </w:p>
                        </w:tc>
                      </w:tr>
                      <w:tr w:rsidR="00621F06" w14:paraId="1F45163E" w14:textId="77777777" w:rsidTr="00D92AF8">
                        <w:tc>
                          <w:tcPr>
                            <w:tcW w:w="9970" w:type="dxa"/>
                            <w:shd w:val="clear" w:color="auto" w:fill="auto"/>
                          </w:tcPr>
                          <w:p w14:paraId="6CF8C908" w14:textId="77777777" w:rsidR="00621F06" w:rsidRDefault="00621F06" w:rsidP="00A52BBA">
                            <w:pPr>
                              <w:rPr>
                                <w:b w:val="0"/>
                              </w:rPr>
                            </w:pPr>
                          </w:p>
                        </w:tc>
                      </w:tr>
                      <w:tr w:rsidR="00621F06" w14:paraId="322E3026" w14:textId="77777777" w:rsidTr="00D92AF8">
                        <w:tc>
                          <w:tcPr>
                            <w:tcW w:w="9970" w:type="dxa"/>
                            <w:shd w:val="clear" w:color="auto" w:fill="auto"/>
                          </w:tcPr>
                          <w:p w14:paraId="38731660" w14:textId="77777777" w:rsidR="00621F06" w:rsidRDefault="00621F06" w:rsidP="00A52BBA">
                            <w:pPr>
                              <w:rPr>
                                <w:b w:val="0"/>
                              </w:rPr>
                            </w:pPr>
                          </w:p>
                        </w:tc>
                      </w:tr>
                      <w:tr w:rsidR="00621F06" w14:paraId="023A6EFA" w14:textId="77777777" w:rsidTr="00D92AF8">
                        <w:tc>
                          <w:tcPr>
                            <w:tcW w:w="9970" w:type="dxa"/>
                            <w:shd w:val="clear" w:color="auto" w:fill="auto"/>
                          </w:tcPr>
                          <w:p w14:paraId="30FA0263" w14:textId="77777777" w:rsidR="00621F06" w:rsidRDefault="00621F06" w:rsidP="00A52BBA">
                            <w:pPr>
                              <w:rPr>
                                <w:b w:val="0"/>
                              </w:rPr>
                            </w:pPr>
                          </w:p>
                        </w:tc>
                      </w:tr>
                      <w:tr w:rsidR="00621F06" w14:paraId="657B4012" w14:textId="77777777" w:rsidTr="00D92AF8">
                        <w:tc>
                          <w:tcPr>
                            <w:tcW w:w="9970" w:type="dxa"/>
                            <w:shd w:val="clear" w:color="auto" w:fill="auto"/>
                          </w:tcPr>
                          <w:p w14:paraId="16C02C96" w14:textId="77777777" w:rsidR="00621F06" w:rsidRDefault="00621F06" w:rsidP="00A52BBA">
                            <w:pPr>
                              <w:rPr>
                                <w:b w:val="0"/>
                              </w:rPr>
                            </w:pPr>
                          </w:p>
                        </w:tc>
                      </w:tr>
                      <w:tr w:rsidR="00621F06" w14:paraId="302316A3" w14:textId="77777777" w:rsidTr="00D92AF8">
                        <w:tc>
                          <w:tcPr>
                            <w:tcW w:w="9970" w:type="dxa"/>
                            <w:shd w:val="clear" w:color="auto" w:fill="auto"/>
                          </w:tcPr>
                          <w:p w14:paraId="4455F19E" w14:textId="77777777" w:rsidR="00621F06" w:rsidRDefault="00621F06" w:rsidP="00A52BBA">
                            <w:pPr>
                              <w:rPr>
                                <w:b w:val="0"/>
                              </w:rPr>
                            </w:pPr>
                          </w:p>
                        </w:tc>
                      </w:tr>
                      <w:tr w:rsidR="00621F06" w14:paraId="1AA0B646" w14:textId="77777777" w:rsidTr="00D92AF8">
                        <w:tc>
                          <w:tcPr>
                            <w:tcW w:w="9970" w:type="dxa"/>
                            <w:shd w:val="clear" w:color="auto" w:fill="auto"/>
                          </w:tcPr>
                          <w:p w14:paraId="4D2835B1" w14:textId="77777777" w:rsidR="00621F06" w:rsidRDefault="00621F06" w:rsidP="00A52BBA">
                            <w:pPr>
                              <w:rPr>
                                <w:b w:val="0"/>
                              </w:rPr>
                            </w:pPr>
                          </w:p>
                        </w:tc>
                      </w:tr>
                      <w:tr w:rsidR="00621F06" w14:paraId="3C574B4F" w14:textId="77777777" w:rsidTr="00D92AF8">
                        <w:tc>
                          <w:tcPr>
                            <w:tcW w:w="9970" w:type="dxa"/>
                            <w:shd w:val="clear" w:color="auto" w:fill="auto"/>
                          </w:tcPr>
                          <w:p w14:paraId="227D4F48" w14:textId="77777777" w:rsidR="00621F06" w:rsidRDefault="00621F06" w:rsidP="00A52BBA">
                            <w:pPr>
                              <w:rPr>
                                <w:b w:val="0"/>
                              </w:rPr>
                            </w:pPr>
                          </w:p>
                        </w:tc>
                      </w:tr>
                      <w:tr w:rsidR="00621F06" w14:paraId="61FA9725" w14:textId="77777777" w:rsidTr="00D92AF8">
                        <w:tc>
                          <w:tcPr>
                            <w:tcW w:w="9970" w:type="dxa"/>
                            <w:shd w:val="clear" w:color="auto" w:fill="auto"/>
                          </w:tcPr>
                          <w:p w14:paraId="7BF0DA7B" w14:textId="77777777" w:rsidR="00621F06" w:rsidRDefault="00621F06" w:rsidP="00A52BBA">
                            <w:pPr>
                              <w:rPr>
                                <w:b w:val="0"/>
                              </w:rPr>
                            </w:pPr>
                          </w:p>
                        </w:tc>
                      </w:tr>
                    </w:tbl>
                    <w:p w14:paraId="0E626791" w14:textId="7DD65412" w:rsidR="00621F06" w:rsidRPr="000C2001" w:rsidRDefault="00621F06" w:rsidP="00FA54A7">
                      <w:pPr>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608678B0" w14:textId="77777777" w:rsidTr="00A52BBA">
                        <w:tc>
                          <w:tcPr>
                            <w:tcW w:w="10555" w:type="dxa"/>
                            <w:shd w:val="clear" w:color="auto" w:fill="auto"/>
                          </w:tcPr>
                          <w:p w14:paraId="702BEF41" w14:textId="77777777" w:rsidR="00621F06" w:rsidRDefault="00621F06" w:rsidP="00A52BBA">
                            <w:pPr>
                              <w:rPr>
                                <w:b w:val="0"/>
                              </w:rPr>
                            </w:pPr>
                          </w:p>
                        </w:tc>
                      </w:tr>
                      <w:tr w:rsidR="00621F06" w14:paraId="64C73D0C" w14:textId="77777777" w:rsidTr="00A52BBA">
                        <w:tc>
                          <w:tcPr>
                            <w:tcW w:w="10555" w:type="dxa"/>
                            <w:shd w:val="clear" w:color="auto" w:fill="auto"/>
                          </w:tcPr>
                          <w:p w14:paraId="21D0DD51" w14:textId="77777777" w:rsidR="00621F06" w:rsidRDefault="00621F06" w:rsidP="00A52BBA">
                            <w:pPr>
                              <w:rPr>
                                <w:b w:val="0"/>
                              </w:rPr>
                            </w:pPr>
                          </w:p>
                        </w:tc>
                      </w:tr>
                      <w:tr w:rsidR="00621F06" w14:paraId="5A120BB6" w14:textId="77777777" w:rsidTr="00A52BBA">
                        <w:tc>
                          <w:tcPr>
                            <w:tcW w:w="10555" w:type="dxa"/>
                            <w:shd w:val="clear" w:color="auto" w:fill="auto"/>
                          </w:tcPr>
                          <w:p w14:paraId="4A7DE048" w14:textId="77777777" w:rsidR="00621F06" w:rsidRDefault="00621F06" w:rsidP="00A52BBA">
                            <w:pPr>
                              <w:rPr>
                                <w:b w:val="0"/>
                              </w:rPr>
                            </w:pPr>
                          </w:p>
                        </w:tc>
                      </w:tr>
                    </w:tbl>
                    <w:p w14:paraId="015831FE" w14:textId="2264346C" w:rsidR="00621F06" w:rsidRPr="001B2791" w:rsidRDefault="00621F06" w:rsidP="00FA54A7">
                      <w:pPr>
                        <w:spacing w:before="60" w:after="60"/>
                        <w:jc w:val="both"/>
                        <w:rPr>
                          <w:b w:val="0"/>
                          <w:color w:val="000000"/>
                          <w:sz w:val="22"/>
                          <w:szCs w:val="22"/>
                          <w:lang w:val="nl-NL"/>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3E87CC78" w14:textId="77777777" w:rsidTr="00A52BBA">
                        <w:tc>
                          <w:tcPr>
                            <w:tcW w:w="10555" w:type="dxa"/>
                            <w:shd w:val="clear" w:color="auto" w:fill="auto"/>
                          </w:tcPr>
                          <w:p w14:paraId="2F828DD4" w14:textId="77777777" w:rsidR="00621F06" w:rsidRDefault="00621F06" w:rsidP="00A52BBA">
                            <w:pPr>
                              <w:rPr>
                                <w:b w:val="0"/>
                              </w:rPr>
                            </w:pPr>
                          </w:p>
                        </w:tc>
                      </w:tr>
                      <w:tr w:rsidR="00621F06" w14:paraId="1429138E" w14:textId="77777777" w:rsidTr="00A52BBA">
                        <w:tc>
                          <w:tcPr>
                            <w:tcW w:w="10555" w:type="dxa"/>
                            <w:shd w:val="clear" w:color="auto" w:fill="auto"/>
                          </w:tcPr>
                          <w:p w14:paraId="7ABBDD63" w14:textId="77777777" w:rsidR="00621F06" w:rsidRDefault="00621F06" w:rsidP="00A52BBA">
                            <w:pPr>
                              <w:rPr>
                                <w:b w:val="0"/>
                              </w:rPr>
                            </w:pPr>
                          </w:p>
                        </w:tc>
                      </w:tr>
                      <w:tr w:rsidR="00621F06" w14:paraId="5993A795" w14:textId="77777777" w:rsidTr="00A52BBA">
                        <w:tc>
                          <w:tcPr>
                            <w:tcW w:w="10555" w:type="dxa"/>
                            <w:shd w:val="clear" w:color="auto" w:fill="auto"/>
                          </w:tcPr>
                          <w:p w14:paraId="06DFFA58" w14:textId="77777777" w:rsidR="00621F06" w:rsidRDefault="00621F06" w:rsidP="00A52BBA">
                            <w:pPr>
                              <w:rPr>
                                <w:b w:val="0"/>
                              </w:rPr>
                            </w:pPr>
                          </w:p>
                        </w:tc>
                      </w:tr>
                      <w:tr w:rsidR="00621F06" w14:paraId="20EEA79C" w14:textId="77777777" w:rsidTr="00A52BBA">
                        <w:tc>
                          <w:tcPr>
                            <w:tcW w:w="10555" w:type="dxa"/>
                            <w:shd w:val="clear" w:color="auto" w:fill="auto"/>
                          </w:tcPr>
                          <w:p w14:paraId="1090E004" w14:textId="77777777" w:rsidR="00621F06" w:rsidRDefault="00621F06" w:rsidP="00A52BBA">
                            <w:pPr>
                              <w:rPr>
                                <w:b w:val="0"/>
                              </w:rPr>
                            </w:pPr>
                          </w:p>
                        </w:tc>
                      </w:tr>
                      <w:tr w:rsidR="00621F06" w14:paraId="7CF0AB80" w14:textId="77777777" w:rsidTr="00A52BBA">
                        <w:tc>
                          <w:tcPr>
                            <w:tcW w:w="10555" w:type="dxa"/>
                            <w:shd w:val="clear" w:color="auto" w:fill="auto"/>
                          </w:tcPr>
                          <w:p w14:paraId="7EA0E150" w14:textId="77777777" w:rsidR="00621F06" w:rsidRDefault="00621F06" w:rsidP="00A52BBA">
                            <w:pPr>
                              <w:rPr>
                                <w:b w:val="0"/>
                              </w:rPr>
                            </w:pPr>
                          </w:p>
                        </w:tc>
                      </w:tr>
                    </w:tbl>
                    <w:p w14:paraId="37F04E01" w14:textId="793BCCB4" w:rsidR="00621F06" w:rsidRDefault="00621F06" w:rsidP="00FA54A7">
                      <w:pPr>
                        <w:spacing w:line="276" w:lineRule="auto"/>
                        <w:jc w:val="both"/>
                        <w:rPr>
                          <w:b w:val="0"/>
                          <w:color w:val="000000"/>
                          <w:sz w:val="22"/>
                          <w:szCs w:val="22"/>
                          <w:lang w:val="nl-NL"/>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6147FAA2" w14:textId="77777777" w:rsidTr="00A52BBA">
                        <w:tc>
                          <w:tcPr>
                            <w:tcW w:w="10555" w:type="dxa"/>
                            <w:shd w:val="clear" w:color="auto" w:fill="auto"/>
                          </w:tcPr>
                          <w:p w14:paraId="18ED439F" w14:textId="77777777" w:rsidR="00621F06" w:rsidRDefault="00621F06" w:rsidP="00A52BBA">
                            <w:pPr>
                              <w:rPr>
                                <w:b w:val="0"/>
                              </w:rPr>
                            </w:pPr>
                          </w:p>
                        </w:tc>
                      </w:tr>
                      <w:tr w:rsidR="00621F06" w14:paraId="0916D855" w14:textId="77777777" w:rsidTr="00A52BBA">
                        <w:tc>
                          <w:tcPr>
                            <w:tcW w:w="10555" w:type="dxa"/>
                            <w:shd w:val="clear" w:color="auto" w:fill="auto"/>
                          </w:tcPr>
                          <w:p w14:paraId="21670AD2" w14:textId="77777777" w:rsidR="00621F06" w:rsidRDefault="00621F06" w:rsidP="00A52BBA">
                            <w:pPr>
                              <w:rPr>
                                <w:b w:val="0"/>
                              </w:rPr>
                            </w:pPr>
                          </w:p>
                        </w:tc>
                      </w:tr>
                      <w:tr w:rsidR="00621F06" w14:paraId="64AA2259" w14:textId="77777777" w:rsidTr="00A52BBA">
                        <w:tc>
                          <w:tcPr>
                            <w:tcW w:w="10555" w:type="dxa"/>
                            <w:shd w:val="clear" w:color="auto" w:fill="auto"/>
                          </w:tcPr>
                          <w:p w14:paraId="4C75F7A4" w14:textId="77777777" w:rsidR="00621F06" w:rsidRDefault="00621F06" w:rsidP="00A52BBA">
                            <w:pPr>
                              <w:rPr>
                                <w:b w:val="0"/>
                              </w:rPr>
                            </w:pPr>
                          </w:p>
                        </w:tc>
                      </w:tr>
                      <w:tr w:rsidR="00621F06" w14:paraId="59D2C6BE" w14:textId="77777777" w:rsidTr="00A52BBA">
                        <w:tc>
                          <w:tcPr>
                            <w:tcW w:w="10555" w:type="dxa"/>
                            <w:shd w:val="clear" w:color="auto" w:fill="auto"/>
                          </w:tcPr>
                          <w:p w14:paraId="6DF48D04" w14:textId="77777777" w:rsidR="00621F06" w:rsidRDefault="00621F06" w:rsidP="00A52BBA">
                            <w:pPr>
                              <w:rPr>
                                <w:b w:val="0"/>
                              </w:rPr>
                            </w:pPr>
                          </w:p>
                        </w:tc>
                      </w:tr>
                      <w:tr w:rsidR="00621F06" w14:paraId="777E3629" w14:textId="77777777" w:rsidTr="00A52BBA">
                        <w:tc>
                          <w:tcPr>
                            <w:tcW w:w="10555" w:type="dxa"/>
                            <w:shd w:val="clear" w:color="auto" w:fill="auto"/>
                          </w:tcPr>
                          <w:p w14:paraId="061F3D45" w14:textId="77777777" w:rsidR="00621F06" w:rsidRDefault="00621F06" w:rsidP="00A52BBA">
                            <w:pPr>
                              <w:rPr>
                                <w:b w:val="0"/>
                              </w:rPr>
                            </w:pPr>
                          </w:p>
                        </w:tc>
                      </w:tr>
                      <w:tr w:rsidR="00621F06" w14:paraId="134E1E43" w14:textId="77777777" w:rsidTr="00A52BBA">
                        <w:tc>
                          <w:tcPr>
                            <w:tcW w:w="10555" w:type="dxa"/>
                            <w:shd w:val="clear" w:color="auto" w:fill="auto"/>
                          </w:tcPr>
                          <w:p w14:paraId="3FF0C8A4" w14:textId="77777777" w:rsidR="00621F06" w:rsidRDefault="00621F06" w:rsidP="00A52BBA">
                            <w:pPr>
                              <w:rPr>
                                <w:b w:val="0"/>
                              </w:rPr>
                            </w:pPr>
                          </w:p>
                        </w:tc>
                      </w:tr>
                      <w:tr w:rsidR="00621F06" w14:paraId="0A3D2BFD" w14:textId="77777777" w:rsidTr="00A52BBA">
                        <w:tc>
                          <w:tcPr>
                            <w:tcW w:w="10555" w:type="dxa"/>
                            <w:shd w:val="clear" w:color="auto" w:fill="auto"/>
                          </w:tcPr>
                          <w:p w14:paraId="36EBAC49" w14:textId="77777777" w:rsidR="00621F06" w:rsidRDefault="00621F06" w:rsidP="00A52BBA">
                            <w:pPr>
                              <w:rPr>
                                <w:b w:val="0"/>
                              </w:rPr>
                            </w:pPr>
                          </w:p>
                        </w:tc>
                      </w:tr>
                      <w:tr w:rsidR="00621F06" w14:paraId="46B51D98" w14:textId="77777777" w:rsidTr="00A52BBA">
                        <w:tc>
                          <w:tcPr>
                            <w:tcW w:w="10555" w:type="dxa"/>
                            <w:shd w:val="clear" w:color="auto" w:fill="auto"/>
                          </w:tcPr>
                          <w:p w14:paraId="67CD369D" w14:textId="77777777" w:rsidR="00621F06" w:rsidRDefault="00621F06" w:rsidP="00A52BBA">
                            <w:pPr>
                              <w:rPr>
                                <w:b w:val="0"/>
                              </w:rPr>
                            </w:pPr>
                          </w:p>
                        </w:tc>
                      </w:tr>
                      <w:tr w:rsidR="00621F06" w14:paraId="2001A1EC" w14:textId="77777777" w:rsidTr="00A52BBA">
                        <w:tc>
                          <w:tcPr>
                            <w:tcW w:w="10555" w:type="dxa"/>
                            <w:shd w:val="clear" w:color="auto" w:fill="auto"/>
                          </w:tcPr>
                          <w:p w14:paraId="2D3D3406" w14:textId="77777777" w:rsidR="00621F06" w:rsidRDefault="00621F06" w:rsidP="00A52BBA">
                            <w:pPr>
                              <w:rPr>
                                <w:b w:val="0"/>
                              </w:rPr>
                            </w:pPr>
                          </w:p>
                        </w:tc>
                      </w:tr>
                      <w:tr w:rsidR="00621F06" w14:paraId="163D70DD" w14:textId="77777777" w:rsidTr="00A52BBA">
                        <w:tc>
                          <w:tcPr>
                            <w:tcW w:w="10555" w:type="dxa"/>
                            <w:shd w:val="clear" w:color="auto" w:fill="auto"/>
                          </w:tcPr>
                          <w:p w14:paraId="79ADA91B" w14:textId="77777777" w:rsidR="00621F06" w:rsidRDefault="00621F06" w:rsidP="00A52BBA">
                            <w:pPr>
                              <w:rPr>
                                <w:b w:val="0"/>
                              </w:rPr>
                            </w:pPr>
                          </w:p>
                        </w:tc>
                      </w:tr>
                      <w:tr w:rsidR="00621F06" w14:paraId="2C348B52" w14:textId="77777777" w:rsidTr="00A52BBA">
                        <w:tc>
                          <w:tcPr>
                            <w:tcW w:w="10555" w:type="dxa"/>
                            <w:shd w:val="clear" w:color="auto" w:fill="auto"/>
                          </w:tcPr>
                          <w:p w14:paraId="4E1F9218" w14:textId="77777777" w:rsidR="00621F06" w:rsidRDefault="00621F06" w:rsidP="00A52BBA">
                            <w:pPr>
                              <w:rPr>
                                <w:b w:val="0"/>
                              </w:rPr>
                            </w:pPr>
                          </w:p>
                        </w:tc>
                      </w:tr>
                      <w:tr w:rsidR="00621F06" w14:paraId="60E0689C" w14:textId="77777777" w:rsidTr="00A52BBA">
                        <w:tc>
                          <w:tcPr>
                            <w:tcW w:w="10555" w:type="dxa"/>
                            <w:shd w:val="clear" w:color="auto" w:fill="auto"/>
                          </w:tcPr>
                          <w:p w14:paraId="76D19224" w14:textId="77777777" w:rsidR="00621F06" w:rsidRDefault="00621F06" w:rsidP="00A52BBA">
                            <w:pPr>
                              <w:rPr>
                                <w:b w:val="0"/>
                              </w:rPr>
                            </w:pPr>
                          </w:p>
                        </w:tc>
                      </w:tr>
                      <w:tr w:rsidR="00621F06" w14:paraId="307703E1" w14:textId="77777777" w:rsidTr="00A52BBA">
                        <w:tc>
                          <w:tcPr>
                            <w:tcW w:w="10555" w:type="dxa"/>
                            <w:shd w:val="clear" w:color="auto" w:fill="auto"/>
                          </w:tcPr>
                          <w:p w14:paraId="1C1A1A7E" w14:textId="77777777" w:rsidR="00621F06" w:rsidRDefault="00621F06" w:rsidP="00A52BBA">
                            <w:pPr>
                              <w:rPr>
                                <w:b w:val="0"/>
                              </w:rPr>
                            </w:pPr>
                          </w:p>
                        </w:tc>
                      </w:tr>
                      <w:tr w:rsidR="00621F06" w14:paraId="0A02E10C" w14:textId="77777777" w:rsidTr="00A52BBA">
                        <w:tc>
                          <w:tcPr>
                            <w:tcW w:w="10555" w:type="dxa"/>
                            <w:shd w:val="clear" w:color="auto" w:fill="auto"/>
                          </w:tcPr>
                          <w:p w14:paraId="60DC99BD" w14:textId="77777777" w:rsidR="00621F06" w:rsidRDefault="00621F06" w:rsidP="00A52BBA">
                            <w:pPr>
                              <w:rPr>
                                <w:b w:val="0"/>
                              </w:rPr>
                            </w:pPr>
                          </w:p>
                        </w:tc>
                      </w:tr>
                      <w:tr w:rsidR="00621F06" w14:paraId="73261E57" w14:textId="77777777" w:rsidTr="00A52BBA">
                        <w:tc>
                          <w:tcPr>
                            <w:tcW w:w="10555" w:type="dxa"/>
                            <w:shd w:val="clear" w:color="auto" w:fill="auto"/>
                          </w:tcPr>
                          <w:p w14:paraId="2B8046BA" w14:textId="77777777" w:rsidR="00621F06" w:rsidRDefault="00621F06" w:rsidP="00A52BBA">
                            <w:pPr>
                              <w:rPr>
                                <w:b w:val="0"/>
                              </w:rPr>
                            </w:pPr>
                          </w:p>
                        </w:tc>
                      </w:tr>
                      <w:tr w:rsidR="00621F06" w14:paraId="3EF0F69F" w14:textId="77777777" w:rsidTr="00A52BBA">
                        <w:tc>
                          <w:tcPr>
                            <w:tcW w:w="10555" w:type="dxa"/>
                            <w:shd w:val="clear" w:color="auto" w:fill="auto"/>
                          </w:tcPr>
                          <w:p w14:paraId="1866E878" w14:textId="77777777" w:rsidR="00621F06" w:rsidRDefault="00621F06" w:rsidP="00A52BBA">
                            <w:pPr>
                              <w:rPr>
                                <w:b w:val="0"/>
                              </w:rPr>
                            </w:pPr>
                          </w:p>
                        </w:tc>
                      </w:tr>
                      <w:tr w:rsidR="00621F06" w14:paraId="423658AA" w14:textId="77777777" w:rsidTr="00A52BBA">
                        <w:tc>
                          <w:tcPr>
                            <w:tcW w:w="10555" w:type="dxa"/>
                            <w:shd w:val="clear" w:color="auto" w:fill="auto"/>
                          </w:tcPr>
                          <w:p w14:paraId="3D31FFFD" w14:textId="77777777" w:rsidR="00621F06" w:rsidRDefault="00621F06" w:rsidP="00A52BBA">
                            <w:pPr>
                              <w:rPr>
                                <w:b w:val="0"/>
                              </w:rPr>
                            </w:pPr>
                          </w:p>
                        </w:tc>
                      </w:tr>
                      <w:tr w:rsidR="00621F06" w14:paraId="69F1362D" w14:textId="77777777" w:rsidTr="00A52BBA">
                        <w:tc>
                          <w:tcPr>
                            <w:tcW w:w="10555" w:type="dxa"/>
                            <w:shd w:val="clear" w:color="auto" w:fill="auto"/>
                          </w:tcPr>
                          <w:p w14:paraId="39F43DBC" w14:textId="77777777" w:rsidR="00621F06" w:rsidRDefault="00621F06" w:rsidP="00A52BBA">
                            <w:pPr>
                              <w:rPr>
                                <w:b w:val="0"/>
                              </w:rPr>
                            </w:pPr>
                          </w:p>
                        </w:tc>
                      </w:tr>
                    </w:tbl>
                    <w:p w14:paraId="65B8573A" w14:textId="77777777" w:rsidR="00621F06" w:rsidRPr="00525F97" w:rsidRDefault="00621F06" w:rsidP="00FA54A7">
                      <w:pPr>
                        <w:spacing w:line="276" w:lineRule="auto"/>
                        <w:jc w:val="both"/>
                        <w:rPr>
                          <w:sz w:val="22"/>
                          <w:szCs w:val="22"/>
                        </w:rPr>
                      </w:pPr>
                    </w:p>
                  </w:txbxContent>
                </v:textbox>
                <w10:wrap type="through"/>
              </v:shape>
            </w:pict>
          </mc:Fallback>
        </mc:AlternateContent>
      </w:r>
    </w:p>
    <w:p w14:paraId="281A9D80" w14:textId="77777777" w:rsidR="00FA54A7" w:rsidRPr="0046538A" w:rsidRDefault="00FA54A7" w:rsidP="00FA54A7">
      <w:pPr>
        <w:jc w:val="both"/>
        <w:rPr>
          <w:sz w:val="22"/>
          <w:szCs w:val="22"/>
        </w:rPr>
      </w:pPr>
      <w:r w:rsidRPr="0046538A">
        <w:rPr>
          <w:noProof/>
          <w:sz w:val="22"/>
          <w:szCs w:val="22"/>
        </w:rPr>
        <w:lastRenderedPageBreak/>
        <mc:AlternateContent>
          <mc:Choice Requires="wps">
            <w:drawing>
              <wp:anchor distT="0" distB="0" distL="114300" distR="114300" simplePos="0" relativeHeight="251685888" behindDoc="0" locked="0" layoutInCell="1" allowOverlap="1" wp14:anchorId="2D895C79" wp14:editId="3D7EEFF8">
                <wp:simplePos x="0" y="0"/>
                <wp:positionH relativeFrom="column">
                  <wp:posOffset>-225370</wp:posOffset>
                </wp:positionH>
                <wp:positionV relativeFrom="paragraph">
                  <wp:posOffset>0</wp:posOffset>
                </wp:positionV>
                <wp:extent cx="6480000" cy="9972000"/>
                <wp:effectExtent l="0" t="0" r="10160" b="10795"/>
                <wp:wrapThrough wrapText="bothSides">
                  <wp:wrapPolygon edited="0">
                    <wp:start x="0" y="0"/>
                    <wp:lineTo x="0" y="21596"/>
                    <wp:lineTo x="21592" y="21596"/>
                    <wp:lineTo x="21592" y="0"/>
                    <wp:lineTo x="0" y="0"/>
                  </wp:wrapPolygon>
                </wp:wrapThrough>
                <wp:docPr id="148"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818BCFE" w14:textId="77777777" w:rsidTr="00A52BBA">
                              <w:tc>
                                <w:tcPr>
                                  <w:tcW w:w="10555" w:type="dxa"/>
                                  <w:shd w:val="clear" w:color="auto" w:fill="auto"/>
                                </w:tcPr>
                                <w:p w14:paraId="65F37692" w14:textId="77777777" w:rsidR="00621F06" w:rsidRDefault="00621F06" w:rsidP="0040407A">
                                  <w:pPr>
                                    <w:rPr>
                                      <w:b w:val="0"/>
                                    </w:rPr>
                                  </w:pPr>
                                </w:p>
                              </w:tc>
                            </w:tr>
                            <w:tr w:rsidR="00621F06" w14:paraId="2F7511D6" w14:textId="77777777" w:rsidTr="00A52BBA">
                              <w:tc>
                                <w:tcPr>
                                  <w:tcW w:w="10555" w:type="dxa"/>
                                  <w:shd w:val="clear" w:color="auto" w:fill="auto"/>
                                </w:tcPr>
                                <w:p w14:paraId="78174312" w14:textId="77777777" w:rsidR="00621F06" w:rsidRDefault="00621F06" w:rsidP="0040407A">
                                  <w:pPr>
                                    <w:rPr>
                                      <w:b w:val="0"/>
                                    </w:rPr>
                                  </w:pPr>
                                </w:p>
                              </w:tc>
                            </w:tr>
                            <w:tr w:rsidR="00621F06" w14:paraId="0164051F" w14:textId="77777777" w:rsidTr="00A52BBA">
                              <w:tc>
                                <w:tcPr>
                                  <w:tcW w:w="10555" w:type="dxa"/>
                                  <w:shd w:val="clear" w:color="auto" w:fill="auto"/>
                                </w:tcPr>
                                <w:p w14:paraId="393A01CE" w14:textId="77777777" w:rsidR="00621F06" w:rsidRDefault="00621F06" w:rsidP="0040407A">
                                  <w:pPr>
                                    <w:rPr>
                                      <w:b w:val="0"/>
                                    </w:rPr>
                                  </w:pPr>
                                </w:p>
                              </w:tc>
                            </w:tr>
                            <w:tr w:rsidR="00621F06" w14:paraId="2BB3E0DF" w14:textId="77777777" w:rsidTr="00A52BBA">
                              <w:tc>
                                <w:tcPr>
                                  <w:tcW w:w="10555" w:type="dxa"/>
                                  <w:shd w:val="clear" w:color="auto" w:fill="auto"/>
                                </w:tcPr>
                                <w:p w14:paraId="75251C19" w14:textId="77777777" w:rsidR="00621F06" w:rsidRDefault="00621F06" w:rsidP="0040407A">
                                  <w:pPr>
                                    <w:rPr>
                                      <w:b w:val="0"/>
                                    </w:rPr>
                                  </w:pPr>
                                </w:p>
                              </w:tc>
                            </w:tr>
                            <w:tr w:rsidR="00621F06" w14:paraId="14C35B7A" w14:textId="77777777" w:rsidTr="00A52BBA">
                              <w:tc>
                                <w:tcPr>
                                  <w:tcW w:w="10555" w:type="dxa"/>
                                  <w:shd w:val="clear" w:color="auto" w:fill="auto"/>
                                </w:tcPr>
                                <w:p w14:paraId="2EC69EB5" w14:textId="77777777" w:rsidR="00621F06" w:rsidRDefault="00621F06" w:rsidP="0040407A">
                                  <w:pPr>
                                    <w:rPr>
                                      <w:b w:val="0"/>
                                    </w:rPr>
                                  </w:pPr>
                                </w:p>
                              </w:tc>
                            </w:tr>
                            <w:tr w:rsidR="00621F06" w14:paraId="7A15133A" w14:textId="77777777" w:rsidTr="00A52BBA">
                              <w:tc>
                                <w:tcPr>
                                  <w:tcW w:w="10555" w:type="dxa"/>
                                  <w:shd w:val="clear" w:color="auto" w:fill="auto"/>
                                </w:tcPr>
                                <w:p w14:paraId="25990301" w14:textId="77777777" w:rsidR="00621F06" w:rsidRDefault="00621F06" w:rsidP="0040407A">
                                  <w:pPr>
                                    <w:rPr>
                                      <w:b w:val="0"/>
                                    </w:rPr>
                                  </w:pPr>
                                </w:p>
                              </w:tc>
                            </w:tr>
                            <w:tr w:rsidR="00621F06" w14:paraId="41BD3C92" w14:textId="77777777" w:rsidTr="00A52BBA">
                              <w:tc>
                                <w:tcPr>
                                  <w:tcW w:w="10555" w:type="dxa"/>
                                  <w:shd w:val="clear" w:color="auto" w:fill="auto"/>
                                </w:tcPr>
                                <w:p w14:paraId="158F9E6B" w14:textId="77777777" w:rsidR="00621F06" w:rsidRDefault="00621F06" w:rsidP="0040407A">
                                  <w:pPr>
                                    <w:rPr>
                                      <w:b w:val="0"/>
                                    </w:rPr>
                                  </w:pPr>
                                </w:p>
                              </w:tc>
                            </w:tr>
                            <w:tr w:rsidR="00621F06" w14:paraId="375BFF7C" w14:textId="77777777" w:rsidTr="00A52BBA">
                              <w:tc>
                                <w:tcPr>
                                  <w:tcW w:w="10555" w:type="dxa"/>
                                  <w:shd w:val="clear" w:color="auto" w:fill="auto"/>
                                </w:tcPr>
                                <w:p w14:paraId="13C994BE" w14:textId="77777777" w:rsidR="00621F06" w:rsidRDefault="00621F06" w:rsidP="0040407A">
                                  <w:pPr>
                                    <w:rPr>
                                      <w:b w:val="0"/>
                                    </w:rPr>
                                  </w:pPr>
                                </w:p>
                              </w:tc>
                            </w:tr>
                            <w:tr w:rsidR="00621F06" w14:paraId="44159B82" w14:textId="77777777" w:rsidTr="00A52BBA">
                              <w:tc>
                                <w:tcPr>
                                  <w:tcW w:w="10555" w:type="dxa"/>
                                  <w:shd w:val="clear" w:color="auto" w:fill="auto"/>
                                </w:tcPr>
                                <w:p w14:paraId="5F65164E" w14:textId="77777777" w:rsidR="00621F06" w:rsidRDefault="00621F06" w:rsidP="0040407A">
                                  <w:pPr>
                                    <w:rPr>
                                      <w:b w:val="0"/>
                                    </w:rPr>
                                  </w:pPr>
                                </w:p>
                              </w:tc>
                            </w:tr>
                            <w:tr w:rsidR="00621F06" w14:paraId="4DCF68FF" w14:textId="77777777" w:rsidTr="00A52BBA">
                              <w:tc>
                                <w:tcPr>
                                  <w:tcW w:w="10555" w:type="dxa"/>
                                  <w:shd w:val="clear" w:color="auto" w:fill="auto"/>
                                </w:tcPr>
                                <w:p w14:paraId="0BFB96A8" w14:textId="77777777" w:rsidR="00621F06" w:rsidRDefault="00621F06" w:rsidP="0040407A">
                                  <w:pPr>
                                    <w:rPr>
                                      <w:b w:val="0"/>
                                    </w:rPr>
                                  </w:pPr>
                                </w:p>
                              </w:tc>
                            </w:tr>
                            <w:tr w:rsidR="00621F06" w14:paraId="61EBA3A3" w14:textId="77777777" w:rsidTr="0040407A">
                              <w:tc>
                                <w:tcPr>
                                  <w:tcW w:w="10555" w:type="dxa"/>
                                  <w:tcBorders>
                                    <w:top w:val="dotted" w:sz="4" w:space="0" w:color="auto"/>
                                    <w:bottom w:val="dotted" w:sz="4" w:space="0" w:color="auto"/>
                                  </w:tcBorders>
                                  <w:shd w:val="clear" w:color="auto" w:fill="auto"/>
                                </w:tcPr>
                                <w:p w14:paraId="28FBE0CB" w14:textId="77777777" w:rsidR="00621F06" w:rsidRDefault="00621F06" w:rsidP="0040407A">
                                  <w:pPr>
                                    <w:rPr>
                                      <w:b w:val="0"/>
                                    </w:rPr>
                                  </w:pPr>
                                </w:p>
                              </w:tc>
                            </w:tr>
                            <w:tr w:rsidR="00621F06" w14:paraId="76DC8C7D" w14:textId="77777777" w:rsidTr="0040407A">
                              <w:tc>
                                <w:tcPr>
                                  <w:tcW w:w="10555" w:type="dxa"/>
                                  <w:tcBorders>
                                    <w:top w:val="dotted" w:sz="4" w:space="0" w:color="auto"/>
                                    <w:bottom w:val="dotted" w:sz="4" w:space="0" w:color="auto"/>
                                  </w:tcBorders>
                                  <w:shd w:val="clear" w:color="auto" w:fill="auto"/>
                                </w:tcPr>
                                <w:p w14:paraId="27F18087" w14:textId="77777777" w:rsidR="00621F06" w:rsidRDefault="00621F06" w:rsidP="0040407A">
                                  <w:pPr>
                                    <w:rPr>
                                      <w:b w:val="0"/>
                                    </w:rPr>
                                  </w:pPr>
                                </w:p>
                              </w:tc>
                            </w:tr>
                            <w:tr w:rsidR="00621F06" w14:paraId="42BFF8B7" w14:textId="77777777" w:rsidTr="0040407A">
                              <w:tc>
                                <w:tcPr>
                                  <w:tcW w:w="10555" w:type="dxa"/>
                                  <w:tcBorders>
                                    <w:top w:val="dotted" w:sz="4" w:space="0" w:color="auto"/>
                                    <w:bottom w:val="dotted" w:sz="4" w:space="0" w:color="auto"/>
                                  </w:tcBorders>
                                  <w:shd w:val="clear" w:color="auto" w:fill="auto"/>
                                </w:tcPr>
                                <w:p w14:paraId="06068243" w14:textId="77777777" w:rsidR="00621F06" w:rsidRDefault="00621F06" w:rsidP="0040407A">
                                  <w:pPr>
                                    <w:rPr>
                                      <w:b w:val="0"/>
                                    </w:rPr>
                                  </w:pPr>
                                </w:p>
                              </w:tc>
                            </w:tr>
                            <w:tr w:rsidR="00621F06" w14:paraId="585A53AA" w14:textId="77777777" w:rsidTr="0040407A">
                              <w:tc>
                                <w:tcPr>
                                  <w:tcW w:w="10555" w:type="dxa"/>
                                  <w:tcBorders>
                                    <w:top w:val="dotted" w:sz="4" w:space="0" w:color="auto"/>
                                    <w:bottom w:val="dotted" w:sz="4" w:space="0" w:color="auto"/>
                                  </w:tcBorders>
                                  <w:shd w:val="clear" w:color="auto" w:fill="auto"/>
                                </w:tcPr>
                                <w:p w14:paraId="543D8D15" w14:textId="77777777" w:rsidR="00621F06" w:rsidRDefault="00621F06" w:rsidP="0040407A">
                                  <w:pPr>
                                    <w:rPr>
                                      <w:b w:val="0"/>
                                    </w:rPr>
                                  </w:pPr>
                                </w:p>
                              </w:tc>
                            </w:tr>
                          </w:tbl>
                          <w:p w14:paraId="0894F259"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1.</w:t>
                            </w:r>
                            <w:r w:rsidRPr="00D92AF8">
                              <w:rPr>
                                <w:b w:val="0"/>
                                <w:sz w:val="21"/>
                                <w:szCs w:val="21"/>
                                <w:lang w:val="nl-NL"/>
                              </w:rPr>
                              <w:t xml:space="preserve"> Điện thế là đại lượng đặc trưng cho riêng điện trường về</w:t>
                            </w:r>
                          </w:p>
                          <w:p w14:paraId="5521F41B" w14:textId="49C8D7D5"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khả năng sinh công của vùng không gian có điện trường.</w:t>
                            </w:r>
                            <w:r w:rsidRPr="00D92AF8">
                              <w:rPr>
                                <w:b w:val="0"/>
                                <w:sz w:val="21"/>
                                <w:szCs w:val="21"/>
                                <w:lang w:val="nl-NL"/>
                              </w:rPr>
                              <w:tab/>
                            </w:r>
                            <w:r w:rsidRPr="00D92AF8">
                              <w:rPr>
                                <w:b w:val="0"/>
                                <w:sz w:val="21"/>
                                <w:szCs w:val="21"/>
                                <w:lang w:val="nl-NL"/>
                              </w:rPr>
                              <w:tab/>
                              <w:t>B. khả năng sinh công tại một điểm.</w:t>
                            </w:r>
                          </w:p>
                          <w:p w14:paraId="3DD1B837"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C. khả năng tác dụng lực tại một điểm.</w:t>
                            </w:r>
                            <w:r w:rsidRPr="00D92AF8">
                              <w:rPr>
                                <w:b w:val="0"/>
                                <w:sz w:val="21"/>
                                <w:szCs w:val="21"/>
                                <w:lang w:val="nl-NL"/>
                              </w:rPr>
                              <w:tab/>
                            </w:r>
                          </w:p>
                          <w:p w14:paraId="129E9D5B" w14:textId="390CDEF2"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D. khả năng tác dụng lực tại tất cả các điểm trong không gian có điện trường.</w:t>
                            </w:r>
                          </w:p>
                          <w:p w14:paraId="6A0774F6"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2.</w:t>
                            </w:r>
                            <w:r w:rsidRPr="00D92AF8">
                              <w:rPr>
                                <w:b w:val="0"/>
                                <w:sz w:val="21"/>
                                <w:szCs w:val="21"/>
                                <w:lang w:val="nl-NL"/>
                              </w:rPr>
                              <w:t xml:space="preserve">  Khi độ lớn điện tích thử đặt tại một điểm tăng lên gấp đôi thì điện thế tại điểm đó</w:t>
                            </w:r>
                          </w:p>
                          <w:p w14:paraId="3B1EF774" w14:textId="77777777" w:rsidR="00621F06" w:rsidRPr="00D92AF8" w:rsidRDefault="00621F06" w:rsidP="00FA54A7">
                            <w:pPr>
                              <w:spacing w:before="60" w:after="60" w:line="276" w:lineRule="auto"/>
                              <w:jc w:val="both"/>
                              <w:rPr>
                                <w:b w:val="0"/>
                                <w:sz w:val="21"/>
                                <w:szCs w:val="21"/>
                                <w:highlight w:val="yellow"/>
                                <w:lang w:val="nl-NL"/>
                              </w:rPr>
                            </w:pPr>
                            <w:r w:rsidRPr="00D92AF8">
                              <w:rPr>
                                <w:b w:val="0"/>
                                <w:sz w:val="21"/>
                                <w:szCs w:val="21"/>
                                <w:lang w:val="nl-NL"/>
                              </w:rPr>
                              <w:t>A.  không  đổi.</w:t>
                            </w:r>
                            <w:r w:rsidRPr="00D92AF8">
                              <w:rPr>
                                <w:b w:val="0"/>
                                <w:sz w:val="21"/>
                                <w:szCs w:val="21"/>
                                <w:lang w:val="nl-NL"/>
                              </w:rPr>
                              <w:tab/>
                            </w:r>
                            <w:r w:rsidRPr="00D92AF8">
                              <w:rPr>
                                <w:b w:val="0"/>
                                <w:sz w:val="21"/>
                                <w:szCs w:val="21"/>
                                <w:lang w:val="nl-NL"/>
                              </w:rPr>
                              <w:tab/>
                              <w:t>B. tăng gấp đôi.</w:t>
                            </w:r>
                            <w:r w:rsidRPr="00D92AF8">
                              <w:rPr>
                                <w:b w:val="0"/>
                                <w:sz w:val="21"/>
                                <w:szCs w:val="21"/>
                                <w:lang w:val="nl-NL"/>
                              </w:rPr>
                              <w:tab/>
                            </w:r>
                            <w:r w:rsidRPr="00D92AF8">
                              <w:rPr>
                                <w:b w:val="0"/>
                                <w:sz w:val="21"/>
                                <w:szCs w:val="21"/>
                                <w:lang w:val="nl-NL"/>
                              </w:rPr>
                              <w:tab/>
                              <w:t>C. giảm một nửa.</w:t>
                            </w:r>
                            <w:r w:rsidRPr="00D92AF8">
                              <w:rPr>
                                <w:b w:val="0"/>
                                <w:sz w:val="21"/>
                                <w:szCs w:val="21"/>
                                <w:lang w:val="nl-NL"/>
                              </w:rPr>
                              <w:tab/>
                            </w:r>
                            <w:r w:rsidRPr="00D92AF8">
                              <w:rPr>
                                <w:b w:val="0"/>
                                <w:sz w:val="21"/>
                                <w:szCs w:val="21"/>
                                <w:lang w:val="nl-NL"/>
                              </w:rPr>
                              <w:tab/>
                              <w:t>D. tăng gấp 4.</w:t>
                            </w:r>
                          </w:p>
                          <w:p w14:paraId="2E08012C"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3.</w:t>
                            </w:r>
                            <w:r w:rsidRPr="00D92AF8">
                              <w:rPr>
                                <w:b w:val="0"/>
                                <w:sz w:val="21"/>
                                <w:szCs w:val="21"/>
                                <w:lang w:val="nl-NL"/>
                              </w:rPr>
                              <w:t xml:space="preserve"> Đơn vị của điện thế là vôn (V). 1V bằng</w:t>
                            </w:r>
                            <w:r w:rsidRPr="00D92AF8">
                              <w:rPr>
                                <w:b w:val="0"/>
                                <w:sz w:val="21"/>
                                <w:szCs w:val="21"/>
                                <w:lang w:val="nl-NL"/>
                              </w:rPr>
                              <w:tab/>
                              <w:t>A. 1 J.C.</w:t>
                            </w:r>
                            <w:r w:rsidRPr="00D92AF8">
                              <w:rPr>
                                <w:b w:val="0"/>
                                <w:sz w:val="21"/>
                                <w:szCs w:val="21"/>
                                <w:lang w:val="nl-NL"/>
                              </w:rPr>
                              <w:tab/>
                              <w:t>B. 1 J/C.</w:t>
                            </w:r>
                            <w:r w:rsidRPr="00D92AF8">
                              <w:rPr>
                                <w:b w:val="0"/>
                                <w:sz w:val="21"/>
                                <w:szCs w:val="21"/>
                                <w:lang w:val="nl-NL"/>
                              </w:rPr>
                              <w:tab/>
                              <w:t>C. 1 N/C.</w:t>
                            </w:r>
                            <w:r w:rsidRPr="00D92AF8">
                              <w:rPr>
                                <w:b w:val="0"/>
                                <w:sz w:val="21"/>
                                <w:szCs w:val="21"/>
                                <w:lang w:val="nl-NL"/>
                              </w:rPr>
                              <w:tab/>
                              <w:t>D. 1. J/N.</w:t>
                            </w:r>
                          </w:p>
                          <w:p w14:paraId="0421BB45"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4.</w:t>
                            </w:r>
                            <w:r w:rsidRPr="00D92AF8">
                              <w:rPr>
                                <w:b w:val="0"/>
                                <w:sz w:val="21"/>
                                <w:szCs w:val="21"/>
                                <w:lang w:val="nl-NL"/>
                              </w:rPr>
                              <w:t xml:space="preserve"> Trong các nhận định dưới đây về hiệu điện thế, nhận định không đúng là:</w:t>
                            </w:r>
                          </w:p>
                          <w:p w14:paraId="1D1A0815"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Hiệu điện thế đặc trưng cho khả năng sinh công khi dịch chuyển điện tích giữa hai điểm trong điện trường.</w:t>
                            </w:r>
                          </w:p>
                          <w:p w14:paraId="0AB4C215"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B. Đơn vị của hiệu điện thế là V/C.</w:t>
                            </w:r>
                            <w:r w:rsidRPr="00D92AF8">
                              <w:rPr>
                                <w:b w:val="0"/>
                                <w:sz w:val="21"/>
                                <w:szCs w:val="21"/>
                                <w:lang w:val="nl-NL"/>
                              </w:rPr>
                              <w:tab/>
                            </w:r>
                            <w:r w:rsidRPr="00D92AF8">
                              <w:rPr>
                                <w:b w:val="0"/>
                                <w:sz w:val="21"/>
                                <w:szCs w:val="21"/>
                                <w:lang w:val="nl-NL"/>
                              </w:rPr>
                              <w:tab/>
                            </w:r>
                          </w:p>
                          <w:p w14:paraId="538658CC" w14:textId="77777777" w:rsidR="00621F06" w:rsidRPr="00D92AF8" w:rsidRDefault="00621F06" w:rsidP="00FA54A7">
                            <w:pPr>
                              <w:spacing w:before="60" w:after="60" w:line="276" w:lineRule="auto"/>
                              <w:jc w:val="both"/>
                              <w:rPr>
                                <w:b w:val="0"/>
                                <w:sz w:val="21"/>
                                <w:szCs w:val="21"/>
                                <w:highlight w:val="yellow"/>
                                <w:lang w:val="nl-NL"/>
                              </w:rPr>
                            </w:pPr>
                            <w:r w:rsidRPr="00D92AF8">
                              <w:rPr>
                                <w:b w:val="0"/>
                                <w:sz w:val="21"/>
                                <w:szCs w:val="21"/>
                                <w:lang w:val="nl-NL"/>
                              </w:rPr>
                              <w:t>C. Hiệu điện thế giữa hai điểm không phụ thuộc điện tích dịch chuyển giữa hai điểm đó.</w:t>
                            </w:r>
                          </w:p>
                          <w:p w14:paraId="64097AA6"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D. Hiệu điện thế giữa hai điểm phụ thuộc vị trí của hai điểm đó.</w:t>
                            </w:r>
                          </w:p>
                          <w:p w14:paraId="545F9725" w14:textId="77777777" w:rsidR="00621F06" w:rsidRDefault="00621F06" w:rsidP="00FA54A7">
                            <w:pPr>
                              <w:spacing w:before="60" w:after="60" w:line="276" w:lineRule="auto"/>
                              <w:jc w:val="both"/>
                              <w:rPr>
                                <w:b w:val="0"/>
                                <w:sz w:val="21"/>
                                <w:szCs w:val="21"/>
                                <w:lang w:val="nl-NL"/>
                              </w:rPr>
                            </w:pPr>
                            <w:r w:rsidRPr="00D92AF8">
                              <w:rPr>
                                <w:sz w:val="21"/>
                                <w:szCs w:val="21"/>
                                <w:u w:val="single"/>
                                <w:lang w:val="nl-NL"/>
                              </w:rPr>
                              <w:t>Câu 5.</w:t>
                            </w:r>
                            <w:r w:rsidRPr="00D92AF8">
                              <w:rPr>
                                <w:b w:val="0"/>
                                <w:sz w:val="21"/>
                                <w:szCs w:val="21"/>
                                <w:lang w:val="nl-NL"/>
                              </w:rPr>
                              <w:t xml:space="preserve"> Quan hệ giữa cường độ điện trường E và hiệu điện thế U giữa hai điểm mà hình chiếu đường nối hai điểm đó lên đường sức là d thì cho bởi biểu thức</w:t>
                            </w:r>
                            <w:r w:rsidRPr="00D92AF8">
                              <w:rPr>
                                <w:b w:val="0"/>
                                <w:sz w:val="21"/>
                                <w:szCs w:val="21"/>
                                <w:lang w:val="nl-NL"/>
                              </w:rPr>
                              <w:tab/>
                            </w:r>
                          </w:p>
                          <w:p w14:paraId="5AB32BC3" w14:textId="38B0093F"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U = E.d.</w:t>
                            </w:r>
                            <w:r w:rsidRPr="00D92AF8">
                              <w:rPr>
                                <w:b w:val="0"/>
                                <w:sz w:val="21"/>
                                <w:szCs w:val="21"/>
                                <w:lang w:val="nl-NL"/>
                              </w:rPr>
                              <w:tab/>
                              <w:t>B. U = E/d.</w:t>
                            </w:r>
                            <w:r w:rsidRPr="00D92AF8">
                              <w:rPr>
                                <w:b w:val="0"/>
                                <w:sz w:val="21"/>
                                <w:szCs w:val="21"/>
                                <w:lang w:val="nl-NL"/>
                              </w:rPr>
                              <w:tab/>
                              <w:t>C. U =  q.E.d.</w:t>
                            </w:r>
                            <w:r w:rsidRPr="00D92AF8">
                              <w:rPr>
                                <w:b w:val="0"/>
                                <w:sz w:val="21"/>
                                <w:szCs w:val="21"/>
                                <w:lang w:val="nl-NL"/>
                              </w:rPr>
                              <w:tab/>
                              <w:t xml:space="preserve">    D. U = q.E/q.</w:t>
                            </w:r>
                          </w:p>
                          <w:p w14:paraId="1CDE3508" w14:textId="13A53C97" w:rsidR="00621F06" w:rsidRPr="00D92AF8" w:rsidRDefault="00621F06" w:rsidP="00FA54A7">
                            <w:pPr>
                              <w:spacing w:before="60" w:after="60" w:line="276" w:lineRule="auto"/>
                              <w:jc w:val="both"/>
                              <w:rPr>
                                <w:b w:val="0"/>
                                <w:i/>
                                <w:sz w:val="21"/>
                                <w:szCs w:val="21"/>
                                <w:lang w:val="nl-NL"/>
                              </w:rPr>
                            </w:pPr>
                            <w:r w:rsidRPr="00D92AF8">
                              <w:rPr>
                                <w:sz w:val="21"/>
                                <w:szCs w:val="21"/>
                                <w:u w:val="single"/>
                                <w:lang w:val="nl-NL"/>
                              </w:rPr>
                              <w:t>Câu 6.</w:t>
                            </w:r>
                            <w:r w:rsidRPr="00D92AF8">
                              <w:rPr>
                                <w:b w:val="0"/>
                                <w:sz w:val="21"/>
                                <w:szCs w:val="21"/>
                                <w:lang w:val="nl-NL"/>
                              </w:rPr>
                              <w:t xml:space="preserve">  Hai điểm trên một đường sức trong điện trường đều cách nhau 2m; E = 1000V/m. Hiệu điện thế giữa hai điểm đó là</w:t>
                            </w:r>
                            <w:r w:rsidRPr="00D92AF8">
                              <w:rPr>
                                <w:b w:val="0"/>
                                <w:i/>
                                <w:sz w:val="21"/>
                                <w:szCs w:val="21"/>
                                <w:lang w:val="nl-NL"/>
                              </w:rPr>
                              <w:tab/>
                            </w:r>
                            <w:r w:rsidRPr="00D92AF8">
                              <w:rPr>
                                <w:b w:val="0"/>
                                <w:sz w:val="21"/>
                                <w:szCs w:val="21"/>
                                <w:lang w:val="nl-NL"/>
                              </w:rPr>
                              <w:t>A. 500 V.</w:t>
                            </w:r>
                            <w:r w:rsidRPr="00D92AF8">
                              <w:rPr>
                                <w:b w:val="0"/>
                                <w:sz w:val="21"/>
                                <w:szCs w:val="21"/>
                                <w:lang w:val="nl-NL"/>
                              </w:rPr>
                              <w:tab/>
                            </w:r>
                            <w:r w:rsidRPr="00D92AF8">
                              <w:rPr>
                                <w:b w:val="0"/>
                                <w:sz w:val="21"/>
                                <w:szCs w:val="21"/>
                                <w:lang w:val="nl-NL"/>
                              </w:rPr>
                              <w:tab/>
                              <w:t>B. 1000 V.</w:t>
                            </w:r>
                            <w:r w:rsidRPr="00D92AF8">
                              <w:rPr>
                                <w:b w:val="0"/>
                                <w:sz w:val="21"/>
                                <w:szCs w:val="21"/>
                                <w:lang w:val="nl-NL"/>
                              </w:rPr>
                              <w:tab/>
                            </w:r>
                          </w:p>
                          <w:p w14:paraId="26A2C28A" w14:textId="067DA2E1" w:rsidR="00621F06" w:rsidRPr="00D92AF8" w:rsidRDefault="00621F06" w:rsidP="00FA54A7">
                            <w:pPr>
                              <w:spacing w:before="60" w:after="60" w:line="276" w:lineRule="auto"/>
                              <w:jc w:val="both"/>
                              <w:rPr>
                                <w:b w:val="0"/>
                                <w:i/>
                                <w:sz w:val="21"/>
                                <w:szCs w:val="21"/>
                                <w:lang w:val="nl-NL"/>
                              </w:rPr>
                            </w:pPr>
                            <w:r w:rsidRPr="00D92AF8">
                              <w:rPr>
                                <w:b w:val="0"/>
                                <w:sz w:val="21"/>
                                <w:szCs w:val="21"/>
                                <w:lang w:val="nl-NL"/>
                              </w:rPr>
                              <w:t>C. 2000 V.</w:t>
                            </w:r>
                            <w:r w:rsidRPr="00D92AF8">
                              <w:rPr>
                                <w:b w:val="0"/>
                                <w:sz w:val="21"/>
                                <w:szCs w:val="21"/>
                                <w:lang w:val="nl-NL"/>
                              </w:rPr>
                              <w:tab/>
                              <w:t>D. chưa đủ dữ kiện để xác định.</w:t>
                            </w:r>
                          </w:p>
                          <w:p w14:paraId="4D0DF4C9"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7.</w:t>
                            </w:r>
                            <w:r w:rsidRPr="00D92AF8">
                              <w:rPr>
                                <w:b w:val="0"/>
                                <w:sz w:val="21"/>
                                <w:szCs w:val="21"/>
                                <w:lang w:val="nl-NL"/>
                              </w:rPr>
                              <w:t xml:space="preserve"> Trong một điện trường đều, điểm A cách điểm B 1m, cách điểm C 2 m. Nếu U</w:t>
                            </w:r>
                            <w:r w:rsidRPr="00D92AF8">
                              <w:rPr>
                                <w:b w:val="0"/>
                                <w:sz w:val="21"/>
                                <w:szCs w:val="21"/>
                                <w:vertAlign w:val="subscript"/>
                                <w:lang w:val="nl-NL"/>
                              </w:rPr>
                              <w:t>AB</w:t>
                            </w:r>
                            <w:r w:rsidRPr="00D92AF8">
                              <w:rPr>
                                <w:b w:val="0"/>
                                <w:sz w:val="21"/>
                                <w:szCs w:val="21"/>
                                <w:lang w:val="nl-NL"/>
                              </w:rPr>
                              <w:t xml:space="preserve"> = 10 V thì U</w:t>
                            </w:r>
                            <w:r w:rsidRPr="00D92AF8">
                              <w:rPr>
                                <w:b w:val="0"/>
                                <w:sz w:val="21"/>
                                <w:szCs w:val="21"/>
                                <w:vertAlign w:val="subscript"/>
                                <w:lang w:val="nl-NL"/>
                              </w:rPr>
                              <w:t>AC</w:t>
                            </w:r>
                          </w:p>
                          <w:p w14:paraId="2B7495E4"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 20 V.</w:t>
                            </w:r>
                            <w:r w:rsidRPr="00D92AF8">
                              <w:rPr>
                                <w:b w:val="0"/>
                                <w:sz w:val="21"/>
                                <w:szCs w:val="21"/>
                                <w:lang w:val="nl-NL"/>
                              </w:rPr>
                              <w:tab/>
                            </w:r>
                            <w:r w:rsidRPr="00D92AF8">
                              <w:rPr>
                                <w:b w:val="0"/>
                                <w:sz w:val="21"/>
                                <w:szCs w:val="21"/>
                                <w:lang w:val="nl-NL"/>
                              </w:rPr>
                              <w:tab/>
                              <w:t>B. = 40 V.</w:t>
                            </w:r>
                            <w:r w:rsidRPr="00D92AF8">
                              <w:rPr>
                                <w:b w:val="0"/>
                                <w:sz w:val="21"/>
                                <w:szCs w:val="21"/>
                                <w:lang w:val="nl-NL"/>
                              </w:rPr>
                              <w:tab/>
                            </w:r>
                            <w:r w:rsidRPr="00D92AF8">
                              <w:rPr>
                                <w:b w:val="0"/>
                                <w:sz w:val="21"/>
                                <w:szCs w:val="21"/>
                                <w:lang w:val="nl-NL"/>
                              </w:rPr>
                              <w:tab/>
                              <w:t>C. = 5 V.</w:t>
                            </w:r>
                            <w:r w:rsidRPr="00D92AF8">
                              <w:rPr>
                                <w:b w:val="0"/>
                                <w:sz w:val="21"/>
                                <w:szCs w:val="21"/>
                                <w:lang w:val="nl-NL"/>
                              </w:rPr>
                              <w:tab/>
                              <w:t>D. chưa đủ dữ kiện để xác định.</w:t>
                            </w:r>
                          </w:p>
                          <w:p w14:paraId="32A7219F"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8</w:t>
                            </w:r>
                            <w:r w:rsidRPr="00D92AF8">
                              <w:rPr>
                                <w:b w:val="0"/>
                                <w:sz w:val="21"/>
                                <w:szCs w:val="21"/>
                                <w:lang w:val="nl-NL"/>
                              </w:rPr>
                              <w:t>. Công của lực điện trường dịch chuyển một điện tích – 2 μC từ A đến B là 4 mJ. U</w:t>
                            </w:r>
                            <w:r w:rsidRPr="00D92AF8">
                              <w:rPr>
                                <w:b w:val="0"/>
                                <w:sz w:val="21"/>
                                <w:szCs w:val="21"/>
                                <w:vertAlign w:val="subscript"/>
                                <w:lang w:val="nl-NL"/>
                              </w:rPr>
                              <w:t>AB</w:t>
                            </w:r>
                            <w:r w:rsidRPr="00D92AF8">
                              <w:rPr>
                                <w:b w:val="0"/>
                                <w:sz w:val="21"/>
                                <w:szCs w:val="21"/>
                                <w:lang w:val="nl-NL"/>
                              </w:rPr>
                              <w:t xml:space="preserve"> = </w:t>
                            </w:r>
                          </w:p>
                          <w:p w14:paraId="50C1A9C7"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2 V.</w:t>
                            </w:r>
                            <w:r w:rsidRPr="00D92AF8">
                              <w:rPr>
                                <w:b w:val="0"/>
                                <w:sz w:val="21"/>
                                <w:szCs w:val="21"/>
                                <w:lang w:val="nl-NL"/>
                              </w:rPr>
                              <w:tab/>
                            </w:r>
                            <w:r w:rsidRPr="00D92AF8">
                              <w:rPr>
                                <w:b w:val="0"/>
                                <w:sz w:val="21"/>
                                <w:szCs w:val="21"/>
                                <w:lang w:val="nl-NL"/>
                              </w:rPr>
                              <w:tab/>
                              <w:t>B. 2000 V.</w:t>
                            </w:r>
                            <w:r w:rsidRPr="00D92AF8">
                              <w:rPr>
                                <w:b w:val="0"/>
                                <w:sz w:val="21"/>
                                <w:szCs w:val="21"/>
                                <w:lang w:val="nl-NL"/>
                              </w:rPr>
                              <w:tab/>
                            </w:r>
                            <w:r w:rsidRPr="00D92AF8">
                              <w:rPr>
                                <w:b w:val="0"/>
                                <w:sz w:val="21"/>
                                <w:szCs w:val="21"/>
                                <w:lang w:val="nl-NL"/>
                              </w:rPr>
                              <w:tab/>
                              <w:t>C. – 8 V.</w:t>
                            </w:r>
                            <w:r w:rsidRPr="00D92AF8">
                              <w:rPr>
                                <w:b w:val="0"/>
                                <w:sz w:val="21"/>
                                <w:szCs w:val="21"/>
                                <w:lang w:val="nl-NL"/>
                              </w:rPr>
                              <w:tab/>
                            </w:r>
                            <w:r w:rsidRPr="00D92AF8">
                              <w:rPr>
                                <w:b w:val="0"/>
                                <w:sz w:val="21"/>
                                <w:szCs w:val="21"/>
                                <w:lang w:val="nl-NL"/>
                              </w:rPr>
                              <w:tab/>
                              <w:t>D. – 2000 V.</w:t>
                            </w:r>
                          </w:p>
                          <w:p w14:paraId="309B090A"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9.</w:t>
                            </w:r>
                            <w:r w:rsidRPr="00D92AF8">
                              <w:rPr>
                                <w:b w:val="0"/>
                                <w:sz w:val="21"/>
                                <w:szCs w:val="21"/>
                                <w:lang w:val="nl-NL"/>
                              </w:rPr>
                              <w:t xml:space="preserve"> Mối liên hệ giữa hiệu điện thế U</w:t>
                            </w:r>
                            <w:r w:rsidRPr="00D92AF8">
                              <w:rPr>
                                <w:b w:val="0"/>
                                <w:sz w:val="21"/>
                                <w:szCs w:val="21"/>
                                <w:vertAlign w:val="subscript"/>
                                <w:lang w:val="nl-NL"/>
                              </w:rPr>
                              <w:t>MN</w:t>
                            </w:r>
                            <w:r w:rsidRPr="00D92AF8">
                              <w:rPr>
                                <w:b w:val="0"/>
                                <w:sz w:val="21"/>
                                <w:szCs w:val="21"/>
                                <w:lang w:val="nl-NL"/>
                              </w:rPr>
                              <w:t xml:space="preserve"> và hiệu điện thế U</w:t>
                            </w:r>
                            <w:r w:rsidRPr="00D92AF8">
                              <w:rPr>
                                <w:b w:val="0"/>
                                <w:sz w:val="21"/>
                                <w:szCs w:val="21"/>
                                <w:vertAlign w:val="subscript"/>
                                <w:lang w:val="nl-NL"/>
                              </w:rPr>
                              <w:t>NM</w:t>
                            </w:r>
                            <w:r w:rsidRPr="00D92AF8">
                              <w:rPr>
                                <w:b w:val="0"/>
                                <w:sz w:val="21"/>
                                <w:szCs w:val="21"/>
                                <w:lang w:val="nl-NL"/>
                              </w:rPr>
                              <w:t xml:space="preserve"> là</w:t>
                            </w:r>
                          </w:p>
                          <w:p w14:paraId="46B6A4FE" w14:textId="77777777" w:rsidR="00621F06" w:rsidRPr="00D92AF8" w:rsidRDefault="00621F06" w:rsidP="00FA54A7">
                            <w:pPr>
                              <w:tabs>
                                <w:tab w:val="left" w:pos="284"/>
                              </w:tabs>
                              <w:spacing w:line="276" w:lineRule="auto"/>
                              <w:ind w:left="136"/>
                              <w:jc w:val="both"/>
                              <w:rPr>
                                <w:b w:val="0"/>
                                <w:sz w:val="21"/>
                                <w:szCs w:val="21"/>
                                <w:lang w:val="nl-NL"/>
                              </w:rPr>
                            </w:pPr>
                            <w:r w:rsidRPr="00D92AF8">
                              <w:rPr>
                                <w:b w:val="0"/>
                                <w:sz w:val="21"/>
                                <w:szCs w:val="21"/>
                                <w:lang w:val="nl-NL"/>
                              </w:rPr>
                              <w:t>A. U</w:t>
                            </w:r>
                            <w:r w:rsidRPr="00D92AF8">
                              <w:rPr>
                                <w:b w:val="0"/>
                                <w:sz w:val="21"/>
                                <w:szCs w:val="21"/>
                                <w:vertAlign w:val="subscript"/>
                                <w:lang w:val="nl-NL"/>
                              </w:rPr>
                              <w:t>MN</w:t>
                            </w:r>
                            <w:r w:rsidRPr="00D92AF8">
                              <w:rPr>
                                <w:b w:val="0"/>
                                <w:sz w:val="21"/>
                                <w:szCs w:val="21"/>
                                <w:lang w:val="nl-NL"/>
                              </w:rPr>
                              <w:t xml:space="preserve"> = U</w:t>
                            </w:r>
                            <w:r w:rsidRPr="00D92AF8">
                              <w:rPr>
                                <w:b w:val="0"/>
                                <w:sz w:val="21"/>
                                <w:szCs w:val="21"/>
                                <w:vertAlign w:val="subscript"/>
                                <w:lang w:val="nl-NL"/>
                              </w:rPr>
                              <w:t>NM</w:t>
                            </w:r>
                            <w:r w:rsidRPr="00D92AF8">
                              <w:rPr>
                                <w:b w:val="0"/>
                                <w:sz w:val="21"/>
                                <w:szCs w:val="21"/>
                                <w:lang w:val="nl-NL"/>
                              </w:rPr>
                              <w:t>.</w:t>
                            </w:r>
                            <w:r w:rsidRPr="00D92AF8">
                              <w:rPr>
                                <w:b w:val="0"/>
                                <w:sz w:val="21"/>
                                <w:szCs w:val="21"/>
                                <w:lang w:val="nl-NL"/>
                              </w:rPr>
                              <w:tab/>
                              <w:t xml:space="preserve">  </w:t>
                            </w:r>
                            <w:r w:rsidRPr="00D92AF8">
                              <w:rPr>
                                <w:b w:val="0"/>
                                <w:sz w:val="21"/>
                                <w:szCs w:val="21"/>
                                <w:lang w:val="nl-NL"/>
                              </w:rPr>
                              <w:tab/>
                            </w:r>
                            <w:r w:rsidRPr="00D92AF8">
                              <w:rPr>
                                <w:b w:val="0"/>
                                <w:color w:val="FF0000"/>
                                <w:sz w:val="21"/>
                                <w:szCs w:val="21"/>
                                <w:lang w:val="nl-NL"/>
                              </w:rPr>
                              <w:t xml:space="preserve">   </w:t>
                            </w:r>
                            <w:r w:rsidRPr="00D92AF8">
                              <w:rPr>
                                <w:b w:val="0"/>
                                <w:color w:val="FF0000"/>
                                <w:sz w:val="21"/>
                                <w:szCs w:val="21"/>
                                <w:lang w:val="nl-NL"/>
                              </w:rPr>
                              <w:tab/>
                            </w:r>
                            <w:r w:rsidRPr="00D92AF8">
                              <w:rPr>
                                <w:b w:val="0"/>
                                <w:sz w:val="21"/>
                                <w:szCs w:val="21"/>
                                <w:lang w:val="nl-NL"/>
                              </w:rPr>
                              <w:t>B. U</w:t>
                            </w:r>
                            <w:r w:rsidRPr="00D92AF8">
                              <w:rPr>
                                <w:b w:val="0"/>
                                <w:sz w:val="21"/>
                                <w:szCs w:val="21"/>
                                <w:vertAlign w:val="subscript"/>
                                <w:lang w:val="nl-NL"/>
                              </w:rPr>
                              <w:t>MN</w:t>
                            </w:r>
                            <w:r w:rsidRPr="00D92AF8">
                              <w:rPr>
                                <w:b w:val="0"/>
                                <w:sz w:val="21"/>
                                <w:szCs w:val="21"/>
                                <w:lang w:val="nl-NL"/>
                              </w:rPr>
                              <w:t xml:space="preserve"> = - U</w:t>
                            </w:r>
                            <w:r w:rsidRPr="00D92AF8">
                              <w:rPr>
                                <w:b w:val="0"/>
                                <w:sz w:val="21"/>
                                <w:szCs w:val="21"/>
                                <w:vertAlign w:val="subscript"/>
                                <w:lang w:val="nl-NL"/>
                              </w:rPr>
                              <w:t>NM</w:t>
                            </w:r>
                            <w:r w:rsidRPr="00D92AF8">
                              <w:rPr>
                                <w:b w:val="0"/>
                                <w:sz w:val="21"/>
                                <w:szCs w:val="21"/>
                                <w:lang w:val="nl-NL"/>
                              </w:rPr>
                              <w:t>.</w:t>
                            </w:r>
                            <w:r w:rsidRPr="00D92AF8">
                              <w:rPr>
                                <w:b w:val="0"/>
                                <w:color w:val="FF6600"/>
                                <w:sz w:val="21"/>
                                <w:szCs w:val="21"/>
                                <w:lang w:val="nl-NL"/>
                              </w:rPr>
                              <w:tab/>
                            </w:r>
                            <w:r w:rsidRPr="00D92AF8">
                              <w:rPr>
                                <w:b w:val="0"/>
                                <w:sz w:val="21"/>
                                <w:szCs w:val="21"/>
                                <w:lang w:val="nl-NL"/>
                              </w:rPr>
                              <w:t xml:space="preserve"> </w:t>
                            </w:r>
                            <w:r w:rsidRPr="00D92AF8">
                              <w:rPr>
                                <w:b w:val="0"/>
                                <w:sz w:val="21"/>
                                <w:szCs w:val="21"/>
                                <w:lang w:val="nl-NL"/>
                              </w:rPr>
                              <w:tab/>
                              <w:t>C. U</w:t>
                            </w:r>
                            <w:r w:rsidRPr="00D92AF8">
                              <w:rPr>
                                <w:b w:val="0"/>
                                <w:sz w:val="21"/>
                                <w:szCs w:val="21"/>
                                <w:vertAlign w:val="subscript"/>
                                <w:lang w:val="nl-NL"/>
                              </w:rPr>
                              <w:t>MN</w:t>
                            </w:r>
                            <w:r w:rsidRPr="00D92AF8">
                              <w:rPr>
                                <w:b w:val="0"/>
                                <w:sz w:val="21"/>
                                <w:szCs w:val="21"/>
                                <w:lang w:val="nl-NL"/>
                              </w:rPr>
                              <w:t xml:space="preserve"> =</w:t>
                            </w:r>
                            <w:r w:rsidR="007C18AF" w:rsidRPr="00621F06">
                              <w:rPr>
                                <w:b w:val="0"/>
                                <w:noProof/>
                                <w:position w:val="-30"/>
                                <w:sz w:val="21"/>
                                <w:szCs w:val="21"/>
                                <w:lang w:val="nl-NL"/>
                              </w:rPr>
                              <w:object w:dxaOrig="476" w:dyaOrig="583" w14:anchorId="08A2EAF7">
                                <v:shape id="_x0000_i1080" type="#_x0000_t75" alt="" style="width:23.8pt;height:29.15pt;mso-width-percent:0;mso-height-percent:0;mso-width-percent:0;mso-height-percent:0" o:ole="">
                                  <v:imagedata r:id="rId250" o:title=""/>
                                </v:shape>
                                <o:OLEObject Type="Embed" ProgID="Equation.DSMT4" ShapeID="_x0000_i1080" DrawAspect="Content" ObjectID="_1691511778" r:id="rId251"/>
                              </w:object>
                            </w:r>
                            <w:r w:rsidRPr="00D92AF8">
                              <w:rPr>
                                <w:b w:val="0"/>
                                <w:sz w:val="21"/>
                                <w:szCs w:val="21"/>
                                <w:lang w:val="nl-NL"/>
                              </w:rPr>
                              <w:t>.</w:t>
                            </w:r>
                            <w:r w:rsidRPr="00D92AF8">
                              <w:rPr>
                                <w:b w:val="0"/>
                                <w:sz w:val="21"/>
                                <w:szCs w:val="21"/>
                                <w:lang w:val="nl-NL"/>
                              </w:rPr>
                              <w:tab/>
                            </w:r>
                            <w:r w:rsidRPr="00D92AF8">
                              <w:rPr>
                                <w:b w:val="0"/>
                                <w:sz w:val="21"/>
                                <w:szCs w:val="21"/>
                                <w:lang w:val="nl-NL"/>
                              </w:rPr>
                              <w:tab/>
                              <w:t>D. U</w:t>
                            </w:r>
                            <w:r w:rsidRPr="00D92AF8">
                              <w:rPr>
                                <w:b w:val="0"/>
                                <w:sz w:val="21"/>
                                <w:szCs w:val="21"/>
                                <w:vertAlign w:val="subscript"/>
                                <w:lang w:val="nl-NL"/>
                              </w:rPr>
                              <w:t>MN</w:t>
                            </w:r>
                            <w:r w:rsidRPr="00D92AF8">
                              <w:rPr>
                                <w:b w:val="0"/>
                                <w:sz w:val="21"/>
                                <w:szCs w:val="21"/>
                                <w:lang w:val="nl-NL"/>
                              </w:rPr>
                              <w:t xml:space="preserve"> = </w:t>
                            </w:r>
                            <w:r w:rsidR="007C18AF" w:rsidRPr="00621F06">
                              <w:rPr>
                                <w:b w:val="0"/>
                                <w:noProof/>
                                <w:position w:val="-30"/>
                                <w:sz w:val="21"/>
                                <w:szCs w:val="21"/>
                                <w:lang w:val="nl-NL"/>
                              </w:rPr>
                              <w:object w:dxaOrig="619" w:dyaOrig="583" w14:anchorId="61650E20">
                                <v:shape id="_x0000_i1081" type="#_x0000_t75" alt="" style="width:30.95pt;height:29.15pt;mso-width-percent:0;mso-height-percent:0;mso-width-percent:0;mso-height-percent:0" o:ole="">
                                  <v:imagedata r:id="rId252" o:title=""/>
                                </v:shape>
                                <o:OLEObject Type="Embed" ProgID="Equation.DSMT4" ShapeID="_x0000_i1081" DrawAspect="Content" ObjectID="_1691511779" r:id="rId253"/>
                              </w:object>
                            </w:r>
                            <w:r w:rsidRPr="00D92AF8">
                              <w:rPr>
                                <w:b w:val="0"/>
                                <w:sz w:val="21"/>
                                <w:szCs w:val="21"/>
                                <w:lang w:val="nl-NL"/>
                              </w:rPr>
                              <w:t>.</w:t>
                            </w:r>
                          </w:p>
                          <w:p w14:paraId="67E46E60"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10.</w:t>
                            </w:r>
                            <w:r w:rsidRPr="00D92AF8">
                              <w:rPr>
                                <w:b w:val="0"/>
                                <w:sz w:val="21"/>
                                <w:szCs w:val="21"/>
                                <w:lang w:val="nl-NL"/>
                              </w:rPr>
                              <w:t xml:space="preserve"> Hai điểm M và N nằm trên cùng một đường sức của một điện trường đều có cường độ E, hiệu điện thế giữa M và N là U</w:t>
                            </w:r>
                            <w:r w:rsidRPr="00D92AF8">
                              <w:rPr>
                                <w:b w:val="0"/>
                                <w:sz w:val="21"/>
                                <w:szCs w:val="21"/>
                                <w:vertAlign w:val="subscript"/>
                                <w:lang w:val="nl-NL"/>
                              </w:rPr>
                              <w:t>MN</w:t>
                            </w:r>
                            <w:r w:rsidRPr="00D92AF8">
                              <w:rPr>
                                <w:b w:val="0"/>
                                <w:sz w:val="21"/>
                                <w:szCs w:val="21"/>
                                <w:lang w:val="nl-NL"/>
                              </w:rPr>
                              <w:t xml:space="preserve">, khoảng cách MN = d. Công thức nào sau đây </w:t>
                            </w:r>
                            <w:r w:rsidRPr="00D92AF8">
                              <w:rPr>
                                <w:b w:val="0"/>
                                <w:bCs w:val="0"/>
                                <w:sz w:val="21"/>
                                <w:szCs w:val="21"/>
                                <w:lang w:val="nl-NL"/>
                              </w:rPr>
                              <w:t>không</w:t>
                            </w:r>
                            <w:r w:rsidRPr="00D92AF8">
                              <w:rPr>
                                <w:b w:val="0"/>
                                <w:sz w:val="21"/>
                                <w:szCs w:val="21"/>
                                <w:lang w:val="nl-NL"/>
                              </w:rPr>
                              <w:t xml:space="preserve"> đúng? </w:t>
                            </w:r>
                          </w:p>
                          <w:p w14:paraId="416B4B5E" w14:textId="77777777" w:rsidR="00621F06" w:rsidRPr="00D92AF8" w:rsidRDefault="00621F06" w:rsidP="00FA54A7">
                            <w:pPr>
                              <w:tabs>
                                <w:tab w:val="left" w:pos="284"/>
                              </w:tabs>
                              <w:spacing w:line="276" w:lineRule="auto"/>
                              <w:ind w:left="136"/>
                              <w:jc w:val="both"/>
                              <w:rPr>
                                <w:b w:val="0"/>
                                <w:sz w:val="21"/>
                                <w:szCs w:val="21"/>
                                <w:lang w:val="nl-NL"/>
                              </w:rPr>
                            </w:pPr>
                            <w:r w:rsidRPr="00D92AF8">
                              <w:rPr>
                                <w:b w:val="0"/>
                                <w:sz w:val="21"/>
                                <w:szCs w:val="21"/>
                                <w:lang w:val="nl-NL"/>
                              </w:rPr>
                              <w:t>A. U</w:t>
                            </w:r>
                            <w:r w:rsidRPr="00D92AF8">
                              <w:rPr>
                                <w:b w:val="0"/>
                                <w:sz w:val="21"/>
                                <w:szCs w:val="21"/>
                                <w:vertAlign w:val="subscript"/>
                                <w:lang w:val="nl-NL"/>
                              </w:rPr>
                              <w:t>MN</w:t>
                            </w:r>
                            <w:r w:rsidRPr="00D92AF8">
                              <w:rPr>
                                <w:b w:val="0"/>
                                <w:sz w:val="21"/>
                                <w:szCs w:val="21"/>
                                <w:lang w:val="nl-NL"/>
                              </w:rPr>
                              <w:t xml:space="preserve"> = V</w:t>
                            </w:r>
                            <w:r w:rsidRPr="00D92AF8">
                              <w:rPr>
                                <w:b w:val="0"/>
                                <w:sz w:val="21"/>
                                <w:szCs w:val="21"/>
                                <w:vertAlign w:val="subscript"/>
                                <w:lang w:val="nl-NL"/>
                              </w:rPr>
                              <w:t>M</w:t>
                            </w:r>
                            <w:r w:rsidRPr="00D92AF8">
                              <w:rPr>
                                <w:b w:val="0"/>
                                <w:sz w:val="21"/>
                                <w:szCs w:val="21"/>
                                <w:lang w:val="nl-NL"/>
                              </w:rPr>
                              <w:t xml:space="preserve"> – V</w:t>
                            </w:r>
                            <w:r w:rsidRPr="00D92AF8">
                              <w:rPr>
                                <w:b w:val="0"/>
                                <w:sz w:val="21"/>
                                <w:szCs w:val="21"/>
                                <w:vertAlign w:val="subscript"/>
                                <w:lang w:val="nl-NL"/>
                              </w:rPr>
                              <w:t>N</w:t>
                            </w:r>
                            <w:r w:rsidRPr="00D92AF8">
                              <w:rPr>
                                <w:b w:val="0"/>
                                <w:sz w:val="21"/>
                                <w:szCs w:val="21"/>
                                <w:lang w:val="nl-NL"/>
                              </w:rPr>
                              <w:t>.</w:t>
                            </w:r>
                            <w:r w:rsidRPr="00D92AF8">
                              <w:rPr>
                                <w:b w:val="0"/>
                                <w:sz w:val="21"/>
                                <w:szCs w:val="21"/>
                                <w:lang w:val="nl-NL"/>
                              </w:rPr>
                              <w:tab/>
                              <w:t xml:space="preserve">   B. U</w:t>
                            </w:r>
                            <w:r w:rsidRPr="00D92AF8">
                              <w:rPr>
                                <w:b w:val="0"/>
                                <w:sz w:val="21"/>
                                <w:szCs w:val="21"/>
                                <w:vertAlign w:val="subscript"/>
                                <w:lang w:val="nl-NL"/>
                              </w:rPr>
                              <w:t>MN</w:t>
                            </w:r>
                            <w:r w:rsidRPr="00D92AF8">
                              <w:rPr>
                                <w:b w:val="0"/>
                                <w:sz w:val="21"/>
                                <w:szCs w:val="21"/>
                                <w:lang w:val="nl-NL"/>
                              </w:rPr>
                              <w:t xml:space="preserve"> = E.d</w:t>
                            </w:r>
                            <w:r w:rsidRPr="00D92AF8">
                              <w:rPr>
                                <w:b w:val="0"/>
                                <w:sz w:val="21"/>
                                <w:szCs w:val="21"/>
                                <w:lang w:val="nl-NL"/>
                              </w:rPr>
                              <w:tab/>
                              <w:t xml:space="preserve"> </w:t>
                            </w:r>
                            <w:r w:rsidRPr="00D92AF8">
                              <w:rPr>
                                <w:b w:val="0"/>
                                <w:sz w:val="21"/>
                                <w:szCs w:val="21"/>
                                <w:lang w:val="nl-NL"/>
                              </w:rPr>
                              <w:tab/>
                              <w:t>C. A</w:t>
                            </w:r>
                            <w:r w:rsidRPr="00D92AF8">
                              <w:rPr>
                                <w:b w:val="0"/>
                                <w:sz w:val="21"/>
                                <w:szCs w:val="21"/>
                                <w:vertAlign w:val="subscript"/>
                                <w:lang w:val="nl-NL"/>
                              </w:rPr>
                              <w:t>MN</w:t>
                            </w:r>
                            <w:r w:rsidRPr="00D92AF8">
                              <w:rPr>
                                <w:b w:val="0"/>
                                <w:sz w:val="21"/>
                                <w:szCs w:val="21"/>
                                <w:lang w:val="nl-NL"/>
                              </w:rPr>
                              <w:t xml:space="preserve"> = q.U</w:t>
                            </w:r>
                            <w:r w:rsidRPr="00D92AF8">
                              <w:rPr>
                                <w:b w:val="0"/>
                                <w:sz w:val="21"/>
                                <w:szCs w:val="21"/>
                                <w:vertAlign w:val="subscript"/>
                                <w:lang w:val="nl-NL"/>
                              </w:rPr>
                              <w:t>MN</w:t>
                            </w:r>
                            <w:r w:rsidRPr="00D92AF8">
                              <w:rPr>
                                <w:b w:val="0"/>
                                <w:sz w:val="21"/>
                                <w:szCs w:val="21"/>
                                <w:lang w:val="nl-NL"/>
                              </w:rPr>
                              <w:tab/>
                            </w:r>
                            <w:r w:rsidRPr="00D92AF8">
                              <w:rPr>
                                <w:b w:val="0"/>
                                <w:sz w:val="21"/>
                                <w:szCs w:val="21"/>
                                <w:lang w:val="nl-NL"/>
                              </w:rPr>
                              <w:tab/>
                              <w:t>D</w:t>
                            </w:r>
                            <w:r w:rsidRPr="00D92AF8">
                              <w:rPr>
                                <w:b w:val="0"/>
                                <w:color w:val="FF0000"/>
                                <w:sz w:val="21"/>
                                <w:szCs w:val="21"/>
                                <w:lang w:val="nl-NL"/>
                              </w:rPr>
                              <w:t>.</w:t>
                            </w:r>
                            <w:r w:rsidRPr="00D92AF8">
                              <w:rPr>
                                <w:b w:val="0"/>
                                <w:color w:val="FF6600"/>
                                <w:sz w:val="21"/>
                                <w:szCs w:val="21"/>
                                <w:lang w:val="nl-NL"/>
                              </w:rPr>
                              <w:t xml:space="preserve"> </w:t>
                            </w:r>
                            <w:r w:rsidRPr="00D92AF8">
                              <w:rPr>
                                <w:b w:val="0"/>
                                <w:sz w:val="21"/>
                                <w:szCs w:val="21"/>
                                <w:lang w:val="nl-NL"/>
                              </w:rPr>
                              <w:t>E = U</w:t>
                            </w:r>
                            <w:r w:rsidRPr="00D92AF8">
                              <w:rPr>
                                <w:b w:val="0"/>
                                <w:sz w:val="21"/>
                                <w:szCs w:val="21"/>
                                <w:vertAlign w:val="subscript"/>
                                <w:lang w:val="nl-NL"/>
                              </w:rPr>
                              <w:t>MN</w:t>
                            </w:r>
                            <w:r w:rsidRPr="00D92AF8">
                              <w:rPr>
                                <w:b w:val="0"/>
                                <w:sz w:val="21"/>
                                <w:szCs w:val="21"/>
                                <w:lang w:val="nl-NL"/>
                              </w:rPr>
                              <w:t>.d</w:t>
                            </w:r>
                          </w:p>
                          <w:p w14:paraId="4C371D9B" w14:textId="77777777" w:rsidR="00621F06" w:rsidRPr="00D92AF8" w:rsidRDefault="00621F06" w:rsidP="00FA54A7">
                            <w:pPr>
                              <w:tabs>
                                <w:tab w:val="left" w:pos="284"/>
                              </w:tabs>
                              <w:spacing w:line="276" w:lineRule="auto"/>
                              <w:jc w:val="both"/>
                              <w:rPr>
                                <w:b w:val="0"/>
                                <w:sz w:val="21"/>
                                <w:szCs w:val="21"/>
                                <w:lang w:val="nl-NL"/>
                              </w:rPr>
                            </w:pPr>
                            <w:r w:rsidRPr="00D92AF8">
                              <w:rPr>
                                <w:sz w:val="21"/>
                                <w:szCs w:val="21"/>
                                <w:u w:val="single"/>
                                <w:lang w:val="nl-NL"/>
                              </w:rPr>
                              <w:t>Câu 11.</w:t>
                            </w:r>
                            <w:r w:rsidRPr="00D92AF8">
                              <w:rPr>
                                <w:b w:val="0"/>
                                <w:bCs w:val="0"/>
                                <w:sz w:val="21"/>
                                <w:szCs w:val="21"/>
                                <w:lang w:val="nl-NL"/>
                              </w:rPr>
                              <w:t xml:space="preserve"> </w:t>
                            </w:r>
                            <w:r w:rsidRPr="00D92AF8">
                              <w:rPr>
                                <w:b w:val="0"/>
                                <w:sz w:val="21"/>
                                <w:szCs w:val="21"/>
                                <w:lang w:val="nl-NL"/>
                              </w:rPr>
                              <w:t>Một điện tích q=10</w:t>
                            </w:r>
                            <w:r w:rsidRPr="00D92AF8">
                              <w:rPr>
                                <w:b w:val="0"/>
                                <w:sz w:val="21"/>
                                <w:szCs w:val="21"/>
                                <w:vertAlign w:val="superscript"/>
                                <w:lang w:val="nl-NL"/>
                              </w:rPr>
                              <w:t>-8</w:t>
                            </w:r>
                            <w:r w:rsidRPr="00D92AF8">
                              <w:rPr>
                                <w:b w:val="0"/>
                                <w:sz w:val="21"/>
                                <w:szCs w:val="21"/>
                                <w:lang w:val="nl-NL"/>
                              </w:rPr>
                              <w:t>C thu được năng lượng bằng 4.10</w:t>
                            </w:r>
                            <w:r w:rsidRPr="00D92AF8">
                              <w:rPr>
                                <w:b w:val="0"/>
                                <w:sz w:val="21"/>
                                <w:szCs w:val="21"/>
                                <w:vertAlign w:val="superscript"/>
                                <w:lang w:val="nl-NL"/>
                              </w:rPr>
                              <w:t>-4</w:t>
                            </w:r>
                            <w:r w:rsidRPr="00D92AF8">
                              <w:rPr>
                                <w:b w:val="0"/>
                                <w:sz w:val="21"/>
                                <w:szCs w:val="21"/>
                                <w:lang w:val="nl-NL"/>
                              </w:rPr>
                              <w:t>J khi đi từ A đến B. Hiệu điện thế giữa hai điểm A và B là</w:t>
                            </w:r>
                            <w:r w:rsidRPr="00D92AF8">
                              <w:rPr>
                                <w:b w:val="0"/>
                                <w:sz w:val="21"/>
                                <w:szCs w:val="21"/>
                                <w:lang w:val="nl-NL"/>
                              </w:rPr>
                              <w:tab/>
                            </w:r>
                            <w:r w:rsidRPr="00D92AF8">
                              <w:rPr>
                                <w:b w:val="0"/>
                                <w:sz w:val="21"/>
                                <w:szCs w:val="21"/>
                                <w:lang w:val="nl-NL"/>
                              </w:rPr>
                              <w:tab/>
                            </w:r>
                            <w:r w:rsidRPr="00D92AF8">
                              <w:rPr>
                                <w:b w:val="0"/>
                                <w:sz w:val="21"/>
                                <w:szCs w:val="21"/>
                                <w:lang w:val="nl-NL"/>
                              </w:rPr>
                              <w:tab/>
                              <w:t>A. 40V</w:t>
                            </w:r>
                            <w:r w:rsidRPr="00D92AF8">
                              <w:rPr>
                                <w:b w:val="0"/>
                                <w:sz w:val="21"/>
                                <w:szCs w:val="21"/>
                                <w:lang w:val="nl-NL"/>
                              </w:rPr>
                              <w:tab/>
                            </w:r>
                            <w:r w:rsidRPr="00D92AF8">
                              <w:rPr>
                                <w:b w:val="0"/>
                                <w:sz w:val="21"/>
                                <w:szCs w:val="21"/>
                                <w:lang w:val="nl-NL"/>
                              </w:rPr>
                              <w:tab/>
                              <w:t>B</w:t>
                            </w:r>
                            <w:r w:rsidRPr="00D92AF8">
                              <w:rPr>
                                <w:b w:val="0"/>
                                <w:color w:val="FF0000"/>
                                <w:sz w:val="21"/>
                                <w:szCs w:val="21"/>
                                <w:lang w:val="nl-NL"/>
                              </w:rPr>
                              <w:t>.</w:t>
                            </w:r>
                            <w:r w:rsidRPr="00D92AF8">
                              <w:rPr>
                                <w:b w:val="0"/>
                                <w:sz w:val="21"/>
                                <w:szCs w:val="21"/>
                                <w:lang w:val="nl-NL"/>
                              </w:rPr>
                              <w:t xml:space="preserve"> 40k V</w:t>
                            </w:r>
                            <w:r w:rsidRPr="00D92AF8">
                              <w:rPr>
                                <w:b w:val="0"/>
                                <w:sz w:val="21"/>
                                <w:szCs w:val="21"/>
                                <w:lang w:val="nl-NL"/>
                              </w:rPr>
                              <w:tab/>
                            </w:r>
                            <w:r w:rsidRPr="00D92AF8">
                              <w:rPr>
                                <w:b w:val="0"/>
                                <w:sz w:val="21"/>
                                <w:szCs w:val="21"/>
                                <w:lang w:val="nl-NL"/>
                              </w:rPr>
                              <w:tab/>
                              <w:t>C. 4.10</w:t>
                            </w:r>
                            <w:r w:rsidRPr="00D92AF8">
                              <w:rPr>
                                <w:b w:val="0"/>
                                <w:sz w:val="21"/>
                                <w:szCs w:val="21"/>
                                <w:vertAlign w:val="superscript"/>
                                <w:lang w:val="nl-NL"/>
                              </w:rPr>
                              <w:t>-12</w:t>
                            </w:r>
                            <w:r w:rsidRPr="00D92AF8">
                              <w:rPr>
                                <w:b w:val="0"/>
                                <w:sz w:val="21"/>
                                <w:szCs w:val="21"/>
                                <w:lang w:val="nl-NL"/>
                              </w:rPr>
                              <w:t xml:space="preserve"> V</w:t>
                            </w:r>
                            <w:r w:rsidRPr="00D92AF8">
                              <w:rPr>
                                <w:b w:val="0"/>
                                <w:sz w:val="21"/>
                                <w:szCs w:val="21"/>
                                <w:lang w:val="nl-NL"/>
                              </w:rPr>
                              <w:tab/>
                            </w:r>
                            <w:r w:rsidRPr="00D92AF8">
                              <w:rPr>
                                <w:b w:val="0"/>
                                <w:sz w:val="21"/>
                                <w:szCs w:val="21"/>
                                <w:lang w:val="nl-NL"/>
                              </w:rPr>
                              <w:tab/>
                              <w:t>D. 4.10</w:t>
                            </w:r>
                            <w:r w:rsidRPr="00D92AF8">
                              <w:rPr>
                                <w:b w:val="0"/>
                                <w:sz w:val="21"/>
                                <w:szCs w:val="21"/>
                                <w:vertAlign w:val="superscript"/>
                                <w:lang w:val="nl-NL"/>
                              </w:rPr>
                              <w:t>-9</w:t>
                            </w:r>
                            <w:r w:rsidRPr="00D92AF8">
                              <w:rPr>
                                <w:b w:val="0"/>
                                <w:sz w:val="21"/>
                                <w:szCs w:val="21"/>
                                <w:lang w:val="nl-NL"/>
                              </w:rPr>
                              <w:t xml:space="preserve"> V</w:t>
                            </w:r>
                          </w:p>
                          <w:p w14:paraId="79778F95" w14:textId="77777777" w:rsidR="00621F06" w:rsidRPr="00D92AF8" w:rsidRDefault="00621F06" w:rsidP="00FA54A7">
                            <w:pPr>
                              <w:tabs>
                                <w:tab w:val="left" w:pos="284"/>
                              </w:tabs>
                              <w:spacing w:line="276" w:lineRule="auto"/>
                              <w:ind w:right="7"/>
                              <w:jc w:val="both"/>
                              <w:rPr>
                                <w:b w:val="0"/>
                                <w:sz w:val="21"/>
                                <w:szCs w:val="21"/>
                                <w:lang w:val="nl-NL"/>
                              </w:rPr>
                            </w:pPr>
                            <w:r w:rsidRPr="00D92AF8">
                              <w:rPr>
                                <w:sz w:val="21"/>
                                <w:szCs w:val="21"/>
                                <w:u w:val="single"/>
                                <w:lang w:val="nl-NL"/>
                              </w:rPr>
                              <w:t>Câu 12.</w:t>
                            </w:r>
                            <w:r w:rsidRPr="00D92AF8">
                              <w:rPr>
                                <w:b w:val="0"/>
                                <w:sz w:val="21"/>
                                <w:szCs w:val="21"/>
                                <w:u w:val="single"/>
                                <w:lang w:val="nl-NL"/>
                              </w:rPr>
                              <w:t xml:space="preserve"> </w:t>
                            </w:r>
                            <w:r w:rsidRPr="00D92AF8">
                              <w:rPr>
                                <w:b w:val="0"/>
                                <w:sz w:val="21"/>
                                <w:szCs w:val="21"/>
                                <w:lang w:val="nl-NL"/>
                              </w:rPr>
                              <w:t xml:space="preserve">Khi một </w:t>
                            </w:r>
                            <w:hyperlink r:id="rId254" w:anchor="1" w:tgtFrame="_blank" w:history="1">
                              <w:r w:rsidRPr="00D92AF8">
                                <w:rPr>
                                  <w:b w:val="0"/>
                                  <w:sz w:val="21"/>
                                  <w:szCs w:val="21"/>
                                  <w:lang w:val="nl-NL"/>
                                </w:rPr>
                                <w:t>điện tích</w:t>
                              </w:r>
                            </w:hyperlink>
                            <w:r w:rsidRPr="00D92AF8">
                              <w:rPr>
                                <w:b w:val="0"/>
                                <w:sz w:val="21"/>
                                <w:szCs w:val="21"/>
                                <w:lang w:val="nl-NL"/>
                              </w:rPr>
                              <w:t xml:space="preserve"> q di chuyển trong một </w:t>
                            </w:r>
                            <w:hyperlink r:id="rId255" w:anchor="0" w:tgtFrame="_blank" w:history="1">
                              <w:r w:rsidRPr="00D92AF8">
                                <w:rPr>
                                  <w:b w:val="0"/>
                                  <w:sz w:val="21"/>
                                  <w:szCs w:val="21"/>
                                  <w:lang w:val="nl-NL"/>
                                </w:rPr>
                                <w:t>điện trường</w:t>
                              </w:r>
                            </w:hyperlink>
                            <w:r w:rsidRPr="00D92AF8">
                              <w:rPr>
                                <w:b w:val="0"/>
                                <w:sz w:val="21"/>
                                <w:szCs w:val="21"/>
                                <w:lang w:val="nl-NL"/>
                              </w:rPr>
                              <w:t xml:space="preserve"> từ một điểm A có </w:t>
                            </w:r>
                            <w:hyperlink r:id="rId256" w:tgtFrame="_blank" w:history="1">
                              <w:r w:rsidRPr="00D92AF8">
                                <w:rPr>
                                  <w:b w:val="0"/>
                                  <w:sz w:val="21"/>
                                  <w:szCs w:val="21"/>
                                  <w:lang w:val="nl-NL"/>
                                </w:rPr>
                                <w:t>thế năng</w:t>
                              </w:r>
                            </w:hyperlink>
                            <w:r w:rsidRPr="00D92AF8">
                              <w:rPr>
                                <w:b w:val="0"/>
                                <w:sz w:val="21"/>
                                <w:szCs w:val="21"/>
                                <w:lang w:val="nl-NL"/>
                              </w:rPr>
                              <w:t xml:space="preserve"> tĩnh điện 2,5J đến một điểm B thì </w:t>
                            </w:r>
                            <w:hyperlink r:id="rId257" w:anchor="55" w:tgtFrame="_blank" w:history="1">
                              <w:r w:rsidRPr="00D92AF8">
                                <w:rPr>
                                  <w:b w:val="0"/>
                                  <w:sz w:val="21"/>
                                  <w:szCs w:val="21"/>
                                  <w:lang w:val="nl-NL"/>
                                </w:rPr>
                                <w:t>lực điện</w:t>
                              </w:r>
                            </w:hyperlink>
                            <w:r w:rsidRPr="00D92AF8">
                              <w:rPr>
                                <w:b w:val="0"/>
                                <w:sz w:val="21"/>
                                <w:szCs w:val="21"/>
                                <w:lang w:val="nl-NL"/>
                              </w:rPr>
                              <w:t xml:space="preserve"> sinh </w:t>
                            </w:r>
                            <w:hyperlink r:id="rId258" w:anchor="0" w:tgtFrame="_blank" w:history="1">
                              <w:r w:rsidRPr="00D92AF8">
                                <w:rPr>
                                  <w:b w:val="0"/>
                                  <w:sz w:val="21"/>
                                  <w:szCs w:val="21"/>
                                  <w:lang w:val="nl-NL"/>
                                </w:rPr>
                                <w:t>công</w:t>
                              </w:r>
                            </w:hyperlink>
                            <w:r w:rsidRPr="00D92AF8">
                              <w:rPr>
                                <w:b w:val="0"/>
                                <w:sz w:val="21"/>
                                <w:szCs w:val="21"/>
                                <w:lang w:val="nl-NL"/>
                              </w:rPr>
                              <w:t xml:space="preserve"> 2,5 J. </w:t>
                            </w:r>
                            <w:hyperlink r:id="rId259" w:tgtFrame="_blank" w:history="1">
                              <w:r w:rsidRPr="00D92AF8">
                                <w:rPr>
                                  <w:b w:val="0"/>
                                  <w:sz w:val="21"/>
                                  <w:szCs w:val="21"/>
                                  <w:lang w:val="nl-NL"/>
                                </w:rPr>
                                <w:t>Thế năng</w:t>
                              </w:r>
                            </w:hyperlink>
                            <w:r w:rsidRPr="00D92AF8">
                              <w:rPr>
                                <w:b w:val="0"/>
                                <w:sz w:val="21"/>
                                <w:szCs w:val="21"/>
                                <w:lang w:val="nl-NL"/>
                              </w:rPr>
                              <w:t xml:space="preserve"> tĩnh điện của q tại B sẽ là</w:t>
                            </w:r>
                          </w:p>
                          <w:p w14:paraId="7ACC43E2" w14:textId="77777777" w:rsidR="00621F06" w:rsidRPr="00D92AF8" w:rsidRDefault="00621F06" w:rsidP="00FA54A7">
                            <w:pPr>
                              <w:tabs>
                                <w:tab w:val="left" w:pos="833"/>
                                <w:tab w:val="left" w:pos="1514"/>
                                <w:tab w:val="left" w:pos="2273"/>
                              </w:tabs>
                              <w:spacing w:line="276" w:lineRule="auto"/>
                              <w:rPr>
                                <w:b w:val="0"/>
                                <w:sz w:val="21"/>
                                <w:szCs w:val="21"/>
                                <w:lang w:val="nl-NL"/>
                              </w:rPr>
                            </w:pPr>
                            <w:r w:rsidRPr="00D92AF8">
                              <w:rPr>
                                <w:b w:val="0"/>
                                <w:bCs w:val="0"/>
                                <w:sz w:val="21"/>
                                <w:szCs w:val="21"/>
                                <w:lang w:val="nl-NL"/>
                              </w:rPr>
                              <w:t xml:space="preserve">  </w:t>
                            </w:r>
                            <w:r w:rsidRPr="00D92AF8">
                              <w:rPr>
                                <w:b w:val="0"/>
                                <w:sz w:val="21"/>
                                <w:szCs w:val="21"/>
                                <w:lang w:val="nl-NL"/>
                              </w:rPr>
                              <w:t>A</w:t>
                            </w:r>
                            <w:r w:rsidRPr="00D92AF8">
                              <w:rPr>
                                <w:b w:val="0"/>
                                <w:color w:val="FF0000"/>
                                <w:sz w:val="21"/>
                                <w:szCs w:val="21"/>
                                <w:lang w:val="nl-NL"/>
                              </w:rPr>
                              <w:t>.</w:t>
                            </w:r>
                            <w:r w:rsidRPr="00D92AF8">
                              <w:rPr>
                                <w:b w:val="0"/>
                                <w:bCs w:val="0"/>
                                <w:sz w:val="21"/>
                                <w:szCs w:val="21"/>
                                <w:lang w:val="nl-NL"/>
                              </w:rPr>
                              <w:t xml:space="preserve"> </w:t>
                            </w:r>
                            <w:r w:rsidRPr="00D92AF8">
                              <w:rPr>
                                <w:b w:val="0"/>
                                <w:sz w:val="21"/>
                                <w:szCs w:val="21"/>
                                <w:lang w:val="nl-NL"/>
                              </w:rPr>
                              <w:t>0</w:t>
                            </w:r>
                            <w:r w:rsidRPr="00D92AF8">
                              <w:rPr>
                                <w:b w:val="0"/>
                                <w:sz w:val="21"/>
                                <w:szCs w:val="21"/>
                                <w:lang w:val="nl-NL"/>
                              </w:rPr>
                              <w:tab/>
                              <w:t xml:space="preserve">                  </w:t>
                            </w:r>
                            <w:r w:rsidRPr="00D92AF8">
                              <w:rPr>
                                <w:b w:val="0"/>
                                <w:bCs w:val="0"/>
                                <w:sz w:val="21"/>
                                <w:szCs w:val="21"/>
                                <w:lang w:val="nl-NL"/>
                              </w:rPr>
                              <w:t xml:space="preserve">B. </w:t>
                            </w:r>
                            <w:r w:rsidRPr="00D92AF8">
                              <w:rPr>
                                <w:b w:val="0"/>
                                <w:sz w:val="21"/>
                                <w:szCs w:val="21"/>
                                <w:lang w:val="nl-NL"/>
                              </w:rPr>
                              <w:t>- 5 J</w:t>
                            </w:r>
                            <w:r w:rsidRPr="00D92AF8">
                              <w:rPr>
                                <w:b w:val="0"/>
                                <w:sz w:val="21"/>
                                <w:szCs w:val="21"/>
                                <w:lang w:val="nl-NL"/>
                              </w:rPr>
                              <w:tab/>
                              <w:t xml:space="preserve">     </w:t>
                            </w:r>
                            <w:r w:rsidRPr="00D92AF8">
                              <w:rPr>
                                <w:b w:val="0"/>
                                <w:bCs w:val="0"/>
                                <w:sz w:val="21"/>
                                <w:szCs w:val="21"/>
                                <w:lang w:val="nl-NL"/>
                              </w:rPr>
                              <w:t xml:space="preserve">C. </w:t>
                            </w:r>
                            <w:r w:rsidRPr="00D92AF8">
                              <w:rPr>
                                <w:b w:val="0"/>
                                <w:sz w:val="21"/>
                                <w:szCs w:val="21"/>
                                <w:lang w:val="nl-NL"/>
                              </w:rPr>
                              <w:t>+ 5 J</w:t>
                            </w:r>
                            <w:r w:rsidRPr="00D92AF8">
                              <w:rPr>
                                <w:b w:val="0"/>
                                <w:sz w:val="21"/>
                                <w:szCs w:val="21"/>
                                <w:lang w:val="nl-NL"/>
                              </w:rPr>
                              <w:tab/>
                              <w:t xml:space="preserve">   </w:t>
                            </w:r>
                            <w:r w:rsidRPr="00D92AF8">
                              <w:rPr>
                                <w:b w:val="0"/>
                                <w:bCs w:val="0"/>
                                <w:sz w:val="21"/>
                                <w:szCs w:val="21"/>
                                <w:lang w:val="nl-NL"/>
                              </w:rPr>
                              <w:t xml:space="preserve">D. </w:t>
                            </w:r>
                            <w:r w:rsidRPr="00D92AF8">
                              <w:rPr>
                                <w:b w:val="0"/>
                                <w:sz w:val="21"/>
                                <w:szCs w:val="21"/>
                                <w:lang w:val="nl-NL"/>
                              </w:rPr>
                              <w:t xml:space="preserve">-2,5 J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left:0;text-align:left;margin-left:-17.75pt;margin-top:0;width:510.25pt;height:785.2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">
                <v:path arrowok="t"/>
                <v:textbox>
                  <w:txbxContent>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818BCFE" w14:textId="77777777" w:rsidTr="00A52BBA">
                        <w:tc>
                          <w:tcPr>
                            <w:tcW w:w="10555" w:type="dxa"/>
                            <w:shd w:val="clear" w:color="auto" w:fill="auto"/>
                          </w:tcPr>
                          <w:p w14:paraId="65F37692" w14:textId="77777777" w:rsidR="00621F06" w:rsidRDefault="00621F06" w:rsidP="0040407A">
                            <w:pPr>
                              <w:rPr>
                                <w:b w:val="0"/>
                              </w:rPr>
                            </w:pPr>
                          </w:p>
                        </w:tc>
                      </w:tr>
                      <w:tr w:rsidR="00621F06" w14:paraId="2F7511D6" w14:textId="77777777" w:rsidTr="00A52BBA">
                        <w:tc>
                          <w:tcPr>
                            <w:tcW w:w="10555" w:type="dxa"/>
                            <w:shd w:val="clear" w:color="auto" w:fill="auto"/>
                          </w:tcPr>
                          <w:p w14:paraId="78174312" w14:textId="77777777" w:rsidR="00621F06" w:rsidRDefault="00621F06" w:rsidP="0040407A">
                            <w:pPr>
                              <w:rPr>
                                <w:b w:val="0"/>
                              </w:rPr>
                            </w:pPr>
                          </w:p>
                        </w:tc>
                      </w:tr>
                      <w:tr w:rsidR="00621F06" w14:paraId="0164051F" w14:textId="77777777" w:rsidTr="00A52BBA">
                        <w:tc>
                          <w:tcPr>
                            <w:tcW w:w="10555" w:type="dxa"/>
                            <w:shd w:val="clear" w:color="auto" w:fill="auto"/>
                          </w:tcPr>
                          <w:p w14:paraId="393A01CE" w14:textId="77777777" w:rsidR="00621F06" w:rsidRDefault="00621F06" w:rsidP="0040407A">
                            <w:pPr>
                              <w:rPr>
                                <w:b w:val="0"/>
                              </w:rPr>
                            </w:pPr>
                          </w:p>
                        </w:tc>
                      </w:tr>
                      <w:tr w:rsidR="00621F06" w14:paraId="2BB3E0DF" w14:textId="77777777" w:rsidTr="00A52BBA">
                        <w:tc>
                          <w:tcPr>
                            <w:tcW w:w="10555" w:type="dxa"/>
                            <w:shd w:val="clear" w:color="auto" w:fill="auto"/>
                          </w:tcPr>
                          <w:p w14:paraId="75251C19" w14:textId="77777777" w:rsidR="00621F06" w:rsidRDefault="00621F06" w:rsidP="0040407A">
                            <w:pPr>
                              <w:rPr>
                                <w:b w:val="0"/>
                              </w:rPr>
                            </w:pPr>
                          </w:p>
                        </w:tc>
                      </w:tr>
                      <w:tr w:rsidR="00621F06" w14:paraId="14C35B7A" w14:textId="77777777" w:rsidTr="00A52BBA">
                        <w:tc>
                          <w:tcPr>
                            <w:tcW w:w="10555" w:type="dxa"/>
                            <w:shd w:val="clear" w:color="auto" w:fill="auto"/>
                          </w:tcPr>
                          <w:p w14:paraId="2EC69EB5" w14:textId="77777777" w:rsidR="00621F06" w:rsidRDefault="00621F06" w:rsidP="0040407A">
                            <w:pPr>
                              <w:rPr>
                                <w:b w:val="0"/>
                              </w:rPr>
                            </w:pPr>
                          </w:p>
                        </w:tc>
                      </w:tr>
                      <w:tr w:rsidR="00621F06" w14:paraId="7A15133A" w14:textId="77777777" w:rsidTr="00A52BBA">
                        <w:tc>
                          <w:tcPr>
                            <w:tcW w:w="10555" w:type="dxa"/>
                            <w:shd w:val="clear" w:color="auto" w:fill="auto"/>
                          </w:tcPr>
                          <w:p w14:paraId="25990301" w14:textId="77777777" w:rsidR="00621F06" w:rsidRDefault="00621F06" w:rsidP="0040407A">
                            <w:pPr>
                              <w:rPr>
                                <w:b w:val="0"/>
                              </w:rPr>
                            </w:pPr>
                          </w:p>
                        </w:tc>
                      </w:tr>
                      <w:tr w:rsidR="00621F06" w14:paraId="41BD3C92" w14:textId="77777777" w:rsidTr="00A52BBA">
                        <w:tc>
                          <w:tcPr>
                            <w:tcW w:w="10555" w:type="dxa"/>
                            <w:shd w:val="clear" w:color="auto" w:fill="auto"/>
                          </w:tcPr>
                          <w:p w14:paraId="158F9E6B" w14:textId="77777777" w:rsidR="00621F06" w:rsidRDefault="00621F06" w:rsidP="0040407A">
                            <w:pPr>
                              <w:rPr>
                                <w:b w:val="0"/>
                              </w:rPr>
                            </w:pPr>
                          </w:p>
                        </w:tc>
                      </w:tr>
                      <w:tr w:rsidR="00621F06" w14:paraId="375BFF7C" w14:textId="77777777" w:rsidTr="00A52BBA">
                        <w:tc>
                          <w:tcPr>
                            <w:tcW w:w="10555" w:type="dxa"/>
                            <w:shd w:val="clear" w:color="auto" w:fill="auto"/>
                          </w:tcPr>
                          <w:p w14:paraId="13C994BE" w14:textId="77777777" w:rsidR="00621F06" w:rsidRDefault="00621F06" w:rsidP="0040407A">
                            <w:pPr>
                              <w:rPr>
                                <w:b w:val="0"/>
                              </w:rPr>
                            </w:pPr>
                          </w:p>
                        </w:tc>
                      </w:tr>
                      <w:tr w:rsidR="00621F06" w14:paraId="44159B82" w14:textId="77777777" w:rsidTr="00A52BBA">
                        <w:tc>
                          <w:tcPr>
                            <w:tcW w:w="10555" w:type="dxa"/>
                            <w:shd w:val="clear" w:color="auto" w:fill="auto"/>
                          </w:tcPr>
                          <w:p w14:paraId="5F65164E" w14:textId="77777777" w:rsidR="00621F06" w:rsidRDefault="00621F06" w:rsidP="0040407A">
                            <w:pPr>
                              <w:rPr>
                                <w:b w:val="0"/>
                              </w:rPr>
                            </w:pPr>
                          </w:p>
                        </w:tc>
                      </w:tr>
                      <w:tr w:rsidR="00621F06" w14:paraId="4DCF68FF" w14:textId="77777777" w:rsidTr="00A52BBA">
                        <w:tc>
                          <w:tcPr>
                            <w:tcW w:w="10555" w:type="dxa"/>
                            <w:shd w:val="clear" w:color="auto" w:fill="auto"/>
                          </w:tcPr>
                          <w:p w14:paraId="0BFB96A8" w14:textId="77777777" w:rsidR="00621F06" w:rsidRDefault="00621F06" w:rsidP="0040407A">
                            <w:pPr>
                              <w:rPr>
                                <w:b w:val="0"/>
                              </w:rPr>
                            </w:pPr>
                          </w:p>
                        </w:tc>
                      </w:tr>
                      <w:tr w:rsidR="00621F06" w14:paraId="61EBA3A3" w14:textId="77777777" w:rsidTr="0040407A">
                        <w:tc>
                          <w:tcPr>
                            <w:tcW w:w="10555" w:type="dxa"/>
                            <w:tcBorders>
                              <w:top w:val="dotted" w:sz="4" w:space="0" w:color="auto"/>
                              <w:bottom w:val="dotted" w:sz="4" w:space="0" w:color="auto"/>
                            </w:tcBorders>
                            <w:shd w:val="clear" w:color="auto" w:fill="auto"/>
                          </w:tcPr>
                          <w:p w14:paraId="28FBE0CB" w14:textId="77777777" w:rsidR="00621F06" w:rsidRDefault="00621F06" w:rsidP="0040407A">
                            <w:pPr>
                              <w:rPr>
                                <w:b w:val="0"/>
                              </w:rPr>
                            </w:pPr>
                          </w:p>
                        </w:tc>
                      </w:tr>
                      <w:tr w:rsidR="00621F06" w14:paraId="76DC8C7D" w14:textId="77777777" w:rsidTr="0040407A">
                        <w:tc>
                          <w:tcPr>
                            <w:tcW w:w="10555" w:type="dxa"/>
                            <w:tcBorders>
                              <w:top w:val="dotted" w:sz="4" w:space="0" w:color="auto"/>
                              <w:bottom w:val="dotted" w:sz="4" w:space="0" w:color="auto"/>
                            </w:tcBorders>
                            <w:shd w:val="clear" w:color="auto" w:fill="auto"/>
                          </w:tcPr>
                          <w:p w14:paraId="27F18087" w14:textId="77777777" w:rsidR="00621F06" w:rsidRDefault="00621F06" w:rsidP="0040407A">
                            <w:pPr>
                              <w:rPr>
                                <w:b w:val="0"/>
                              </w:rPr>
                            </w:pPr>
                          </w:p>
                        </w:tc>
                      </w:tr>
                      <w:tr w:rsidR="00621F06" w14:paraId="42BFF8B7" w14:textId="77777777" w:rsidTr="0040407A">
                        <w:tc>
                          <w:tcPr>
                            <w:tcW w:w="10555" w:type="dxa"/>
                            <w:tcBorders>
                              <w:top w:val="dotted" w:sz="4" w:space="0" w:color="auto"/>
                              <w:bottom w:val="dotted" w:sz="4" w:space="0" w:color="auto"/>
                            </w:tcBorders>
                            <w:shd w:val="clear" w:color="auto" w:fill="auto"/>
                          </w:tcPr>
                          <w:p w14:paraId="06068243" w14:textId="77777777" w:rsidR="00621F06" w:rsidRDefault="00621F06" w:rsidP="0040407A">
                            <w:pPr>
                              <w:rPr>
                                <w:b w:val="0"/>
                              </w:rPr>
                            </w:pPr>
                          </w:p>
                        </w:tc>
                      </w:tr>
                      <w:tr w:rsidR="00621F06" w14:paraId="585A53AA" w14:textId="77777777" w:rsidTr="0040407A">
                        <w:tc>
                          <w:tcPr>
                            <w:tcW w:w="10555" w:type="dxa"/>
                            <w:tcBorders>
                              <w:top w:val="dotted" w:sz="4" w:space="0" w:color="auto"/>
                              <w:bottom w:val="dotted" w:sz="4" w:space="0" w:color="auto"/>
                            </w:tcBorders>
                            <w:shd w:val="clear" w:color="auto" w:fill="auto"/>
                          </w:tcPr>
                          <w:p w14:paraId="543D8D15" w14:textId="77777777" w:rsidR="00621F06" w:rsidRDefault="00621F06" w:rsidP="0040407A">
                            <w:pPr>
                              <w:rPr>
                                <w:b w:val="0"/>
                              </w:rPr>
                            </w:pPr>
                          </w:p>
                        </w:tc>
                      </w:tr>
                    </w:tbl>
                    <w:p w14:paraId="0894F259"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1.</w:t>
                      </w:r>
                      <w:r w:rsidRPr="00D92AF8">
                        <w:rPr>
                          <w:b w:val="0"/>
                          <w:sz w:val="21"/>
                          <w:szCs w:val="21"/>
                          <w:lang w:val="nl-NL"/>
                        </w:rPr>
                        <w:t xml:space="preserve"> Điện thế là đại lượng đặc trưng cho riêng điện trường về</w:t>
                      </w:r>
                    </w:p>
                    <w:p w14:paraId="5521F41B" w14:textId="49C8D7D5"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khả năng sinh công của vùng không gian có điện trường.</w:t>
                      </w:r>
                      <w:r w:rsidRPr="00D92AF8">
                        <w:rPr>
                          <w:b w:val="0"/>
                          <w:sz w:val="21"/>
                          <w:szCs w:val="21"/>
                          <w:lang w:val="nl-NL"/>
                        </w:rPr>
                        <w:tab/>
                      </w:r>
                      <w:r w:rsidRPr="00D92AF8">
                        <w:rPr>
                          <w:b w:val="0"/>
                          <w:sz w:val="21"/>
                          <w:szCs w:val="21"/>
                          <w:lang w:val="nl-NL"/>
                        </w:rPr>
                        <w:tab/>
                        <w:t>B. khả năng sinh công tại một điểm.</w:t>
                      </w:r>
                    </w:p>
                    <w:p w14:paraId="3DD1B837"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C. khả năng tác dụng lực tại một điểm.</w:t>
                      </w:r>
                      <w:r w:rsidRPr="00D92AF8">
                        <w:rPr>
                          <w:b w:val="0"/>
                          <w:sz w:val="21"/>
                          <w:szCs w:val="21"/>
                          <w:lang w:val="nl-NL"/>
                        </w:rPr>
                        <w:tab/>
                      </w:r>
                    </w:p>
                    <w:p w14:paraId="129E9D5B" w14:textId="390CDEF2"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D. khả năng tác dụng lực tại tất cả các điểm trong không gian có điện trường.</w:t>
                      </w:r>
                    </w:p>
                    <w:p w14:paraId="6A0774F6"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2.</w:t>
                      </w:r>
                      <w:r w:rsidRPr="00D92AF8">
                        <w:rPr>
                          <w:b w:val="0"/>
                          <w:sz w:val="21"/>
                          <w:szCs w:val="21"/>
                          <w:lang w:val="nl-NL"/>
                        </w:rPr>
                        <w:t xml:space="preserve">  Khi độ lớn điện tích thử đặt tại một điểm tăng lên gấp đôi thì điện thế tại điểm đó</w:t>
                      </w:r>
                    </w:p>
                    <w:p w14:paraId="3B1EF774" w14:textId="77777777" w:rsidR="00621F06" w:rsidRPr="00D92AF8" w:rsidRDefault="00621F06" w:rsidP="00FA54A7">
                      <w:pPr>
                        <w:spacing w:before="60" w:after="60" w:line="276" w:lineRule="auto"/>
                        <w:jc w:val="both"/>
                        <w:rPr>
                          <w:b w:val="0"/>
                          <w:sz w:val="21"/>
                          <w:szCs w:val="21"/>
                          <w:highlight w:val="yellow"/>
                          <w:lang w:val="nl-NL"/>
                        </w:rPr>
                      </w:pPr>
                      <w:r w:rsidRPr="00D92AF8">
                        <w:rPr>
                          <w:b w:val="0"/>
                          <w:sz w:val="21"/>
                          <w:szCs w:val="21"/>
                          <w:lang w:val="nl-NL"/>
                        </w:rPr>
                        <w:t>A.  không  đổi.</w:t>
                      </w:r>
                      <w:r w:rsidRPr="00D92AF8">
                        <w:rPr>
                          <w:b w:val="0"/>
                          <w:sz w:val="21"/>
                          <w:szCs w:val="21"/>
                          <w:lang w:val="nl-NL"/>
                        </w:rPr>
                        <w:tab/>
                      </w:r>
                      <w:r w:rsidRPr="00D92AF8">
                        <w:rPr>
                          <w:b w:val="0"/>
                          <w:sz w:val="21"/>
                          <w:szCs w:val="21"/>
                          <w:lang w:val="nl-NL"/>
                        </w:rPr>
                        <w:tab/>
                        <w:t>B. tăng gấp đôi.</w:t>
                      </w:r>
                      <w:r w:rsidRPr="00D92AF8">
                        <w:rPr>
                          <w:b w:val="0"/>
                          <w:sz w:val="21"/>
                          <w:szCs w:val="21"/>
                          <w:lang w:val="nl-NL"/>
                        </w:rPr>
                        <w:tab/>
                      </w:r>
                      <w:r w:rsidRPr="00D92AF8">
                        <w:rPr>
                          <w:b w:val="0"/>
                          <w:sz w:val="21"/>
                          <w:szCs w:val="21"/>
                          <w:lang w:val="nl-NL"/>
                        </w:rPr>
                        <w:tab/>
                        <w:t>C. giảm một nửa.</w:t>
                      </w:r>
                      <w:r w:rsidRPr="00D92AF8">
                        <w:rPr>
                          <w:b w:val="0"/>
                          <w:sz w:val="21"/>
                          <w:szCs w:val="21"/>
                          <w:lang w:val="nl-NL"/>
                        </w:rPr>
                        <w:tab/>
                      </w:r>
                      <w:r w:rsidRPr="00D92AF8">
                        <w:rPr>
                          <w:b w:val="0"/>
                          <w:sz w:val="21"/>
                          <w:szCs w:val="21"/>
                          <w:lang w:val="nl-NL"/>
                        </w:rPr>
                        <w:tab/>
                        <w:t>D. tăng gấp 4.</w:t>
                      </w:r>
                    </w:p>
                    <w:p w14:paraId="2E08012C"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3.</w:t>
                      </w:r>
                      <w:r w:rsidRPr="00D92AF8">
                        <w:rPr>
                          <w:b w:val="0"/>
                          <w:sz w:val="21"/>
                          <w:szCs w:val="21"/>
                          <w:lang w:val="nl-NL"/>
                        </w:rPr>
                        <w:t xml:space="preserve"> Đơn vị của điện thế là vôn (V). 1V bằng</w:t>
                      </w:r>
                      <w:r w:rsidRPr="00D92AF8">
                        <w:rPr>
                          <w:b w:val="0"/>
                          <w:sz w:val="21"/>
                          <w:szCs w:val="21"/>
                          <w:lang w:val="nl-NL"/>
                        </w:rPr>
                        <w:tab/>
                        <w:t>A. 1 J.C.</w:t>
                      </w:r>
                      <w:r w:rsidRPr="00D92AF8">
                        <w:rPr>
                          <w:b w:val="0"/>
                          <w:sz w:val="21"/>
                          <w:szCs w:val="21"/>
                          <w:lang w:val="nl-NL"/>
                        </w:rPr>
                        <w:tab/>
                        <w:t>B. 1 J/C.</w:t>
                      </w:r>
                      <w:r w:rsidRPr="00D92AF8">
                        <w:rPr>
                          <w:b w:val="0"/>
                          <w:sz w:val="21"/>
                          <w:szCs w:val="21"/>
                          <w:lang w:val="nl-NL"/>
                        </w:rPr>
                        <w:tab/>
                        <w:t>C. 1 N/C.</w:t>
                      </w:r>
                      <w:r w:rsidRPr="00D92AF8">
                        <w:rPr>
                          <w:b w:val="0"/>
                          <w:sz w:val="21"/>
                          <w:szCs w:val="21"/>
                          <w:lang w:val="nl-NL"/>
                        </w:rPr>
                        <w:tab/>
                        <w:t>D. 1. J/N.</w:t>
                      </w:r>
                    </w:p>
                    <w:p w14:paraId="0421BB45"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4.</w:t>
                      </w:r>
                      <w:r w:rsidRPr="00D92AF8">
                        <w:rPr>
                          <w:b w:val="0"/>
                          <w:sz w:val="21"/>
                          <w:szCs w:val="21"/>
                          <w:lang w:val="nl-NL"/>
                        </w:rPr>
                        <w:t xml:space="preserve"> Trong các nhận định dưới đây về hiệu điện thế, nhận định không đúng là:</w:t>
                      </w:r>
                    </w:p>
                    <w:p w14:paraId="1D1A0815"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Hiệu điện thế đặc trưng cho khả năng sinh công khi dịch chuyển điện tích giữa hai điểm trong điện trường.</w:t>
                      </w:r>
                    </w:p>
                    <w:p w14:paraId="0AB4C215"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B. Đơn vị của hiệu điện thế là V/C.</w:t>
                      </w:r>
                      <w:r w:rsidRPr="00D92AF8">
                        <w:rPr>
                          <w:b w:val="0"/>
                          <w:sz w:val="21"/>
                          <w:szCs w:val="21"/>
                          <w:lang w:val="nl-NL"/>
                        </w:rPr>
                        <w:tab/>
                      </w:r>
                      <w:r w:rsidRPr="00D92AF8">
                        <w:rPr>
                          <w:b w:val="0"/>
                          <w:sz w:val="21"/>
                          <w:szCs w:val="21"/>
                          <w:lang w:val="nl-NL"/>
                        </w:rPr>
                        <w:tab/>
                      </w:r>
                    </w:p>
                    <w:p w14:paraId="538658CC" w14:textId="77777777" w:rsidR="00621F06" w:rsidRPr="00D92AF8" w:rsidRDefault="00621F06" w:rsidP="00FA54A7">
                      <w:pPr>
                        <w:spacing w:before="60" w:after="60" w:line="276" w:lineRule="auto"/>
                        <w:jc w:val="both"/>
                        <w:rPr>
                          <w:b w:val="0"/>
                          <w:sz w:val="21"/>
                          <w:szCs w:val="21"/>
                          <w:highlight w:val="yellow"/>
                          <w:lang w:val="nl-NL"/>
                        </w:rPr>
                      </w:pPr>
                      <w:r w:rsidRPr="00D92AF8">
                        <w:rPr>
                          <w:b w:val="0"/>
                          <w:sz w:val="21"/>
                          <w:szCs w:val="21"/>
                          <w:lang w:val="nl-NL"/>
                        </w:rPr>
                        <w:t>C. Hiệu điện thế giữa hai điểm không phụ thuộc điện tích dịch chuyển giữa hai điểm đó.</w:t>
                      </w:r>
                    </w:p>
                    <w:p w14:paraId="64097AA6"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D. Hiệu điện thế giữa hai điểm phụ thuộc vị trí của hai điểm đó.</w:t>
                      </w:r>
                    </w:p>
                    <w:p w14:paraId="545F9725" w14:textId="77777777" w:rsidR="00621F06" w:rsidRDefault="00621F06" w:rsidP="00FA54A7">
                      <w:pPr>
                        <w:spacing w:before="60" w:after="60" w:line="276" w:lineRule="auto"/>
                        <w:jc w:val="both"/>
                        <w:rPr>
                          <w:b w:val="0"/>
                          <w:sz w:val="21"/>
                          <w:szCs w:val="21"/>
                          <w:lang w:val="nl-NL"/>
                        </w:rPr>
                      </w:pPr>
                      <w:r w:rsidRPr="00D92AF8">
                        <w:rPr>
                          <w:sz w:val="21"/>
                          <w:szCs w:val="21"/>
                          <w:u w:val="single"/>
                          <w:lang w:val="nl-NL"/>
                        </w:rPr>
                        <w:t>Câu 5.</w:t>
                      </w:r>
                      <w:r w:rsidRPr="00D92AF8">
                        <w:rPr>
                          <w:b w:val="0"/>
                          <w:sz w:val="21"/>
                          <w:szCs w:val="21"/>
                          <w:lang w:val="nl-NL"/>
                        </w:rPr>
                        <w:t xml:space="preserve"> Quan hệ giữa cường độ điện trường E và hiệu điện thế U giữa hai điểm mà hình chiếu đường nối hai điểm đó lên đường sức là d thì cho bởi biểu thức</w:t>
                      </w:r>
                      <w:r w:rsidRPr="00D92AF8">
                        <w:rPr>
                          <w:b w:val="0"/>
                          <w:sz w:val="21"/>
                          <w:szCs w:val="21"/>
                          <w:lang w:val="nl-NL"/>
                        </w:rPr>
                        <w:tab/>
                      </w:r>
                    </w:p>
                    <w:p w14:paraId="5AB32BC3" w14:textId="38B0093F"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U = E.d.</w:t>
                      </w:r>
                      <w:r w:rsidRPr="00D92AF8">
                        <w:rPr>
                          <w:b w:val="0"/>
                          <w:sz w:val="21"/>
                          <w:szCs w:val="21"/>
                          <w:lang w:val="nl-NL"/>
                        </w:rPr>
                        <w:tab/>
                        <w:t>B. U = E/d.</w:t>
                      </w:r>
                      <w:r w:rsidRPr="00D92AF8">
                        <w:rPr>
                          <w:b w:val="0"/>
                          <w:sz w:val="21"/>
                          <w:szCs w:val="21"/>
                          <w:lang w:val="nl-NL"/>
                        </w:rPr>
                        <w:tab/>
                        <w:t>C. U =  q.E.d.</w:t>
                      </w:r>
                      <w:r w:rsidRPr="00D92AF8">
                        <w:rPr>
                          <w:b w:val="0"/>
                          <w:sz w:val="21"/>
                          <w:szCs w:val="21"/>
                          <w:lang w:val="nl-NL"/>
                        </w:rPr>
                        <w:tab/>
                        <w:t xml:space="preserve">    D. U = q.E/q.</w:t>
                      </w:r>
                    </w:p>
                    <w:p w14:paraId="1CDE3508" w14:textId="13A53C97" w:rsidR="00621F06" w:rsidRPr="00D92AF8" w:rsidRDefault="00621F06" w:rsidP="00FA54A7">
                      <w:pPr>
                        <w:spacing w:before="60" w:after="60" w:line="276" w:lineRule="auto"/>
                        <w:jc w:val="both"/>
                        <w:rPr>
                          <w:b w:val="0"/>
                          <w:i/>
                          <w:sz w:val="21"/>
                          <w:szCs w:val="21"/>
                          <w:lang w:val="nl-NL"/>
                        </w:rPr>
                      </w:pPr>
                      <w:r w:rsidRPr="00D92AF8">
                        <w:rPr>
                          <w:sz w:val="21"/>
                          <w:szCs w:val="21"/>
                          <w:u w:val="single"/>
                          <w:lang w:val="nl-NL"/>
                        </w:rPr>
                        <w:t>Câu 6.</w:t>
                      </w:r>
                      <w:r w:rsidRPr="00D92AF8">
                        <w:rPr>
                          <w:b w:val="0"/>
                          <w:sz w:val="21"/>
                          <w:szCs w:val="21"/>
                          <w:lang w:val="nl-NL"/>
                        </w:rPr>
                        <w:t xml:space="preserve">  Hai điểm trên một đường sức trong điện trường đều cách nhau 2m; E = 1000V/m. Hiệu điện thế giữa hai điểm đó là</w:t>
                      </w:r>
                      <w:r w:rsidRPr="00D92AF8">
                        <w:rPr>
                          <w:b w:val="0"/>
                          <w:i/>
                          <w:sz w:val="21"/>
                          <w:szCs w:val="21"/>
                          <w:lang w:val="nl-NL"/>
                        </w:rPr>
                        <w:tab/>
                      </w:r>
                      <w:r w:rsidRPr="00D92AF8">
                        <w:rPr>
                          <w:b w:val="0"/>
                          <w:sz w:val="21"/>
                          <w:szCs w:val="21"/>
                          <w:lang w:val="nl-NL"/>
                        </w:rPr>
                        <w:t>A. 500 V.</w:t>
                      </w:r>
                      <w:r w:rsidRPr="00D92AF8">
                        <w:rPr>
                          <w:b w:val="0"/>
                          <w:sz w:val="21"/>
                          <w:szCs w:val="21"/>
                          <w:lang w:val="nl-NL"/>
                        </w:rPr>
                        <w:tab/>
                      </w:r>
                      <w:r w:rsidRPr="00D92AF8">
                        <w:rPr>
                          <w:b w:val="0"/>
                          <w:sz w:val="21"/>
                          <w:szCs w:val="21"/>
                          <w:lang w:val="nl-NL"/>
                        </w:rPr>
                        <w:tab/>
                        <w:t>B. 1000 V.</w:t>
                      </w:r>
                      <w:r w:rsidRPr="00D92AF8">
                        <w:rPr>
                          <w:b w:val="0"/>
                          <w:sz w:val="21"/>
                          <w:szCs w:val="21"/>
                          <w:lang w:val="nl-NL"/>
                        </w:rPr>
                        <w:tab/>
                      </w:r>
                    </w:p>
                    <w:p w14:paraId="26A2C28A" w14:textId="067DA2E1" w:rsidR="00621F06" w:rsidRPr="00D92AF8" w:rsidRDefault="00621F06" w:rsidP="00FA54A7">
                      <w:pPr>
                        <w:spacing w:before="60" w:after="60" w:line="276" w:lineRule="auto"/>
                        <w:jc w:val="both"/>
                        <w:rPr>
                          <w:b w:val="0"/>
                          <w:i/>
                          <w:sz w:val="21"/>
                          <w:szCs w:val="21"/>
                          <w:lang w:val="nl-NL"/>
                        </w:rPr>
                      </w:pPr>
                      <w:r w:rsidRPr="00D92AF8">
                        <w:rPr>
                          <w:b w:val="0"/>
                          <w:sz w:val="21"/>
                          <w:szCs w:val="21"/>
                          <w:lang w:val="nl-NL"/>
                        </w:rPr>
                        <w:t>C. 2000 V.</w:t>
                      </w:r>
                      <w:r w:rsidRPr="00D92AF8">
                        <w:rPr>
                          <w:b w:val="0"/>
                          <w:sz w:val="21"/>
                          <w:szCs w:val="21"/>
                          <w:lang w:val="nl-NL"/>
                        </w:rPr>
                        <w:tab/>
                        <w:t>D. chưa đủ dữ kiện để xác định.</w:t>
                      </w:r>
                    </w:p>
                    <w:p w14:paraId="4D0DF4C9"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7.</w:t>
                      </w:r>
                      <w:r w:rsidRPr="00D92AF8">
                        <w:rPr>
                          <w:b w:val="0"/>
                          <w:sz w:val="21"/>
                          <w:szCs w:val="21"/>
                          <w:lang w:val="nl-NL"/>
                        </w:rPr>
                        <w:t xml:space="preserve"> Trong một điện trường đều, điểm A cách điểm B 1m, cách điểm C 2 m. Nếu U</w:t>
                      </w:r>
                      <w:r w:rsidRPr="00D92AF8">
                        <w:rPr>
                          <w:b w:val="0"/>
                          <w:sz w:val="21"/>
                          <w:szCs w:val="21"/>
                          <w:vertAlign w:val="subscript"/>
                          <w:lang w:val="nl-NL"/>
                        </w:rPr>
                        <w:t>AB</w:t>
                      </w:r>
                      <w:r w:rsidRPr="00D92AF8">
                        <w:rPr>
                          <w:b w:val="0"/>
                          <w:sz w:val="21"/>
                          <w:szCs w:val="21"/>
                          <w:lang w:val="nl-NL"/>
                        </w:rPr>
                        <w:t xml:space="preserve"> = 10 V thì U</w:t>
                      </w:r>
                      <w:r w:rsidRPr="00D92AF8">
                        <w:rPr>
                          <w:b w:val="0"/>
                          <w:sz w:val="21"/>
                          <w:szCs w:val="21"/>
                          <w:vertAlign w:val="subscript"/>
                          <w:lang w:val="nl-NL"/>
                        </w:rPr>
                        <w:t>AC</w:t>
                      </w:r>
                    </w:p>
                    <w:p w14:paraId="2B7495E4"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 20 V.</w:t>
                      </w:r>
                      <w:r w:rsidRPr="00D92AF8">
                        <w:rPr>
                          <w:b w:val="0"/>
                          <w:sz w:val="21"/>
                          <w:szCs w:val="21"/>
                          <w:lang w:val="nl-NL"/>
                        </w:rPr>
                        <w:tab/>
                      </w:r>
                      <w:r w:rsidRPr="00D92AF8">
                        <w:rPr>
                          <w:b w:val="0"/>
                          <w:sz w:val="21"/>
                          <w:szCs w:val="21"/>
                          <w:lang w:val="nl-NL"/>
                        </w:rPr>
                        <w:tab/>
                        <w:t>B. = 40 V.</w:t>
                      </w:r>
                      <w:r w:rsidRPr="00D92AF8">
                        <w:rPr>
                          <w:b w:val="0"/>
                          <w:sz w:val="21"/>
                          <w:szCs w:val="21"/>
                          <w:lang w:val="nl-NL"/>
                        </w:rPr>
                        <w:tab/>
                      </w:r>
                      <w:r w:rsidRPr="00D92AF8">
                        <w:rPr>
                          <w:b w:val="0"/>
                          <w:sz w:val="21"/>
                          <w:szCs w:val="21"/>
                          <w:lang w:val="nl-NL"/>
                        </w:rPr>
                        <w:tab/>
                        <w:t>C. = 5 V.</w:t>
                      </w:r>
                      <w:r w:rsidRPr="00D92AF8">
                        <w:rPr>
                          <w:b w:val="0"/>
                          <w:sz w:val="21"/>
                          <w:szCs w:val="21"/>
                          <w:lang w:val="nl-NL"/>
                        </w:rPr>
                        <w:tab/>
                        <w:t>D. chưa đủ dữ kiện để xác định.</w:t>
                      </w:r>
                    </w:p>
                    <w:p w14:paraId="32A7219F"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8</w:t>
                      </w:r>
                      <w:r w:rsidRPr="00D92AF8">
                        <w:rPr>
                          <w:b w:val="0"/>
                          <w:sz w:val="21"/>
                          <w:szCs w:val="21"/>
                          <w:lang w:val="nl-NL"/>
                        </w:rPr>
                        <w:t>. Công của lực điện trường dịch chuyển một điện tích – 2 μC từ A đến B là 4 mJ. U</w:t>
                      </w:r>
                      <w:r w:rsidRPr="00D92AF8">
                        <w:rPr>
                          <w:b w:val="0"/>
                          <w:sz w:val="21"/>
                          <w:szCs w:val="21"/>
                          <w:vertAlign w:val="subscript"/>
                          <w:lang w:val="nl-NL"/>
                        </w:rPr>
                        <w:t>AB</w:t>
                      </w:r>
                      <w:r w:rsidRPr="00D92AF8">
                        <w:rPr>
                          <w:b w:val="0"/>
                          <w:sz w:val="21"/>
                          <w:szCs w:val="21"/>
                          <w:lang w:val="nl-NL"/>
                        </w:rPr>
                        <w:t xml:space="preserve"> = </w:t>
                      </w:r>
                    </w:p>
                    <w:p w14:paraId="50C1A9C7" w14:textId="77777777" w:rsidR="00621F06" w:rsidRPr="00D92AF8" w:rsidRDefault="00621F06" w:rsidP="00FA54A7">
                      <w:pPr>
                        <w:spacing w:before="60" w:after="60" w:line="276" w:lineRule="auto"/>
                        <w:jc w:val="both"/>
                        <w:rPr>
                          <w:b w:val="0"/>
                          <w:sz w:val="21"/>
                          <w:szCs w:val="21"/>
                          <w:lang w:val="nl-NL"/>
                        </w:rPr>
                      </w:pPr>
                      <w:r w:rsidRPr="00D92AF8">
                        <w:rPr>
                          <w:b w:val="0"/>
                          <w:sz w:val="21"/>
                          <w:szCs w:val="21"/>
                          <w:lang w:val="nl-NL"/>
                        </w:rPr>
                        <w:t>A. 2 V.</w:t>
                      </w:r>
                      <w:r w:rsidRPr="00D92AF8">
                        <w:rPr>
                          <w:b w:val="0"/>
                          <w:sz w:val="21"/>
                          <w:szCs w:val="21"/>
                          <w:lang w:val="nl-NL"/>
                        </w:rPr>
                        <w:tab/>
                      </w:r>
                      <w:r w:rsidRPr="00D92AF8">
                        <w:rPr>
                          <w:b w:val="0"/>
                          <w:sz w:val="21"/>
                          <w:szCs w:val="21"/>
                          <w:lang w:val="nl-NL"/>
                        </w:rPr>
                        <w:tab/>
                        <w:t>B. 2000 V.</w:t>
                      </w:r>
                      <w:r w:rsidRPr="00D92AF8">
                        <w:rPr>
                          <w:b w:val="0"/>
                          <w:sz w:val="21"/>
                          <w:szCs w:val="21"/>
                          <w:lang w:val="nl-NL"/>
                        </w:rPr>
                        <w:tab/>
                      </w:r>
                      <w:r w:rsidRPr="00D92AF8">
                        <w:rPr>
                          <w:b w:val="0"/>
                          <w:sz w:val="21"/>
                          <w:szCs w:val="21"/>
                          <w:lang w:val="nl-NL"/>
                        </w:rPr>
                        <w:tab/>
                        <w:t>C. – 8 V.</w:t>
                      </w:r>
                      <w:r w:rsidRPr="00D92AF8">
                        <w:rPr>
                          <w:b w:val="0"/>
                          <w:sz w:val="21"/>
                          <w:szCs w:val="21"/>
                          <w:lang w:val="nl-NL"/>
                        </w:rPr>
                        <w:tab/>
                      </w:r>
                      <w:r w:rsidRPr="00D92AF8">
                        <w:rPr>
                          <w:b w:val="0"/>
                          <w:sz w:val="21"/>
                          <w:szCs w:val="21"/>
                          <w:lang w:val="nl-NL"/>
                        </w:rPr>
                        <w:tab/>
                        <w:t>D. – 2000 V.</w:t>
                      </w:r>
                    </w:p>
                    <w:p w14:paraId="309B090A"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9.</w:t>
                      </w:r>
                      <w:r w:rsidRPr="00D92AF8">
                        <w:rPr>
                          <w:b w:val="0"/>
                          <w:sz w:val="21"/>
                          <w:szCs w:val="21"/>
                          <w:lang w:val="nl-NL"/>
                        </w:rPr>
                        <w:t xml:space="preserve"> Mối liên hệ giữa hiệu điện thế U</w:t>
                      </w:r>
                      <w:r w:rsidRPr="00D92AF8">
                        <w:rPr>
                          <w:b w:val="0"/>
                          <w:sz w:val="21"/>
                          <w:szCs w:val="21"/>
                          <w:vertAlign w:val="subscript"/>
                          <w:lang w:val="nl-NL"/>
                        </w:rPr>
                        <w:t>MN</w:t>
                      </w:r>
                      <w:r w:rsidRPr="00D92AF8">
                        <w:rPr>
                          <w:b w:val="0"/>
                          <w:sz w:val="21"/>
                          <w:szCs w:val="21"/>
                          <w:lang w:val="nl-NL"/>
                        </w:rPr>
                        <w:t xml:space="preserve"> và hiệu điện thế U</w:t>
                      </w:r>
                      <w:r w:rsidRPr="00D92AF8">
                        <w:rPr>
                          <w:b w:val="0"/>
                          <w:sz w:val="21"/>
                          <w:szCs w:val="21"/>
                          <w:vertAlign w:val="subscript"/>
                          <w:lang w:val="nl-NL"/>
                        </w:rPr>
                        <w:t>NM</w:t>
                      </w:r>
                      <w:r w:rsidRPr="00D92AF8">
                        <w:rPr>
                          <w:b w:val="0"/>
                          <w:sz w:val="21"/>
                          <w:szCs w:val="21"/>
                          <w:lang w:val="nl-NL"/>
                        </w:rPr>
                        <w:t xml:space="preserve"> là</w:t>
                      </w:r>
                    </w:p>
                    <w:p w14:paraId="46B6A4FE" w14:textId="77777777" w:rsidR="00621F06" w:rsidRPr="00D92AF8" w:rsidRDefault="00621F06" w:rsidP="00FA54A7">
                      <w:pPr>
                        <w:tabs>
                          <w:tab w:val="left" w:pos="284"/>
                        </w:tabs>
                        <w:spacing w:line="276" w:lineRule="auto"/>
                        <w:ind w:left="136"/>
                        <w:jc w:val="both"/>
                        <w:rPr>
                          <w:b w:val="0"/>
                          <w:sz w:val="21"/>
                          <w:szCs w:val="21"/>
                          <w:lang w:val="nl-NL"/>
                        </w:rPr>
                      </w:pPr>
                      <w:r w:rsidRPr="00D92AF8">
                        <w:rPr>
                          <w:b w:val="0"/>
                          <w:sz w:val="21"/>
                          <w:szCs w:val="21"/>
                          <w:lang w:val="nl-NL"/>
                        </w:rPr>
                        <w:t>A. U</w:t>
                      </w:r>
                      <w:r w:rsidRPr="00D92AF8">
                        <w:rPr>
                          <w:b w:val="0"/>
                          <w:sz w:val="21"/>
                          <w:szCs w:val="21"/>
                          <w:vertAlign w:val="subscript"/>
                          <w:lang w:val="nl-NL"/>
                        </w:rPr>
                        <w:t>MN</w:t>
                      </w:r>
                      <w:r w:rsidRPr="00D92AF8">
                        <w:rPr>
                          <w:b w:val="0"/>
                          <w:sz w:val="21"/>
                          <w:szCs w:val="21"/>
                          <w:lang w:val="nl-NL"/>
                        </w:rPr>
                        <w:t xml:space="preserve"> = U</w:t>
                      </w:r>
                      <w:r w:rsidRPr="00D92AF8">
                        <w:rPr>
                          <w:b w:val="0"/>
                          <w:sz w:val="21"/>
                          <w:szCs w:val="21"/>
                          <w:vertAlign w:val="subscript"/>
                          <w:lang w:val="nl-NL"/>
                        </w:rPr>
                        <w:t>NM</w:t>
                      </w:r>
                      <w:r w:rsidRPr="00D92AF8">
                        <w:rPr>
                          <w:b w:val="0"/>
                          <w:sz w:val="21"/>
                          <w:szCs w:val="21"/>
                          <w:lang w:val="nl-NL"/>
                        </w:rPr>
                        <w:t>.</w:t>
                      </w:r>
                      <w:r w:rsidRPr="00D92AF8">
                        <w:rPr>
                          <w:b w:val="0"/>
                          <w:sz w:val="21"/>
                          <w:szCs w:val="21"/>
                          <w:lang w:val="nl-NL"/>
                        </w:rPr>
                        <w:tab/>
                        <w:t xml:space="preserve">  </w:t>
                      </w:r>
                      <w:r w:rsidRPr="00D92AF8">
                        <w:rPr>
                          <w:b w:val="0"/>
                          <w:sz w:val="21"/>
                          <w:szCs w:val="21"/>
                          <w:lang w:val="nl-NL"/>
                        </w:rPr>
                        <w:tab/>
                      </w:r>
                      <w:r w:rsidRPr="00D92AF8">
                        <w:rPr>
                          <w:b w:val="0"/>
                          <w:color w:val="FF0000"/>
                          <w:sz w:val="21"/>
                          <w:szCs w:val="21"/>
                          <w:lang w:val="nl-NL"/>
                        </w:rPr>
                        <w:t xml:space="preserve">   </w:t>
                      </w:r>
                      <w:r w:rsidRPr="00D92AF8">
                        <w:rPr>
                          <w:b w:val="0"/>
                          <w:color w:val="FF0000"/>
                          <w:sz w:val="21"/>
                          <w:szCs w:val="21"/>
                          <w:lang w:val="nl-NL"/>
                        </w:rPr>
                        <w:tab/>
                      </w:r>
                      <w:r w:rsidRPr="00D92AF8">
                        <w:rPr>
                          <w:b w:val="0"/>
                          <w:sz w:val="21"/>
                          <w:szCs w:val="21"/>
                          <w:lang w:val="nl-NL"/>
                        </w:rPr>
                        <w:t>B. U</w:t>
                      </w:r>
                      <w:r w:rsidRPr="00D92AF8">
                        <w:rPr>
                          <w:b w:val="0"/>
                          <w:sz w:val="21"/>
                          <w:szCs w:val="21"/>
                          <w:vertAlign w:val="subscript"/>
                          <w:lang w:val="nl-NL"/>
                        </w:rPr>
                        <w:t>MN</w:t>
                      </w:r>
                      <w:r w:rsidRPr="00D92AF8">
                        <w:rPr>
                          <w:b w:val="0"/>
                          <w:sz w:val="21"/>
                          <w:szCs w:val="21"/>
                          <w:lang w:val="nl-NL"/>
                        </w:rPr>
                        <w:t xml:space="preserve"> = - U</w:t>
                      </w:r>
                      <w:r w:rsidRPr="00D92AF8">
                        <w:rPr>
                          <w:b w:val="0"/>
                          <w:sz w:val="21"/>
                          <w:szCs w:val="21"/>
                          <w:vertAlign w:val="subscript"/>
                          <w:lang w:val="nl-NL"/>
                        </w:rPr>
                        <w:t>NM</w:t>
                      </w:r>
                      <w:r w:rsidRPr="00D92AF8">
                        <w:rPr>
                          <w:b w:val="0"/>
                          <w:sz w:val="21"/>
                          <w:szCs w:val="21"/>
                          <w:lang w:val="nl-NL"/>
                        </w:rPr>
                        <w:t>.</w:t>
                      </w:r>
                      <w:r w:rsidRPr="00D92AF8">
                        <w:rPr>
                          <w:b w:val="0"/>
                          <w:color w:val="FF6600"/>
                          <w:sz w:val="21"/>
                          <w:szCs w:val="21"/>
                          <w:lang w:val="nl-NL"/>
                        </w:rPr>
                        <w:tab/>
                      </w:r>
                      <w:r w:rsidRPr="00D92AF8">
                        <w:rPr>
                          <w:b w:val="0"/>
                          <w:sz w:val="21"/>
                          <w:szCs w:val="21"/>
                          <w:lang w:val="nl-NL"/>
                        </w:rPr>
                        <w:t xml:space="preserve"> </w:t>
                      </w:r>
                      <w:r w:rsidRPr="00D92AF8">
                        <w:rPr>
                          <w:b w:val="0"/>
                          <w:sz w:val="21"/>
                          <w:szCs w:val="21"/>
                          <w:lang w:val="nl-NL"/>
                        </w:rPr>
                        <w:tab/>
                        <w:t>C. U</w:t>
                      </w:r>
                      <w:r w:rsidRPr="00D92AF8">
                        <w:rPr>
                          <w:b w:val="0"/>
                          <w:sz w:val="21"/>
                          <w:szCs w:val="21"/>
                          <w:vertAlign w:val="subscript"/>
                          <w:lang w:val="nl-NL"/>
                        </w:rPr>
                        <w:t>MN</w:t>
                      </w:r>
                      <w:r w:rsidRPr="00D92AF8">
                        <w:rPr>
                          <w:b w:val="0"/>
                          <w:sz w:val="21"/>
                          <w:szCs w:val="21"/>
                          <w:lang w:val="nl-NL"/>
                        </w:rPr>
                        <w:t xml:space="preserve"> =</w:t>
                      </w:r>
                      <w:r w:rsidR="007C18AF" w:rsidRPr="00621F06">
                        <w:rPr>
                          <w:b w:val="0"/>
                          <w:noProof/>
                          <w:position w:val="-30"/>
                          <w:sz w:val="21"/>
                          <w:szCs w:val="21"/>
                          <w:lang w:val="nl-NL"/>
                        </w:rPr>
                        <w:object w:dxaOrig="476" w:dyaOrig="583" w14:anchorId="08A2EAF7">
                          <v:shape id="_x0000_i1080" type="#_x0000_t75" alt="" style="width:23.8pt;height:29.15pt;mso-width-percent:0;mso-height-percent:0;mso-width-percent:0;mso-height-percent:0" o:ole="">
                            <v:imagedata r:id="rId250" o:title=""/>
                          </v:shape>
                          <o:OLEObject Type="Embed" ProgID="Equation.DSMT4" ShapeID="_x0000_i1080" DrawAspect="Content" ObjectID="_1691511778" r:id="rId260"/>
                        </w:object>
                      </w:r>
                      <w:r w:rsidRPr="00D92AF8">
                        <w:rPr>
                          <w:b w:val="0"/>
                          <w:sz w:val="21"/>
                          <w:szCs w:val="21"/>
                          <w:lang w:val="nl-NL"/>
                        </w:rPr>
                        <w:t>.</w:t>
                      </w:r>
                      <w:r w:rsidRPr="00D92AF8">
                        <w:rPr>
                          <w:b w:val="0"/>
                          <w:sz w:val="21"/>
                          <w:szCs w:val="21"/>
                          <w:lang w:val="nl-NL"/>
                        </w:rPr>
                        <w:tab/>
                      </w:r>
                      <w:r w:rsidRPr="00D92AF8">
                        <w:rPr>
                          <w:b w:val="0"/>
                          <w:sz w:val="21"/>
                          <w:szCs w:val="21"/>
                          <w:lang w:val="nl-NL"/>
                        </w:rPr>
                        <w:tab/>
                        <w:t>D. U</w:t>
                      </w:r>
                      <w:r w:rsidRPr="00D92AF8">
                        <w:rPr>
                          <w:b w:val="0"/>
                          <w:sz w:val="21"/>
                          <w:szCs w:val="21"/>
                          <w:vertAlign w:val="subscript"/>
                          <w:lang w:val="nl-NL"/>
                        </w:rPr>
                        <w:t>MN</w:t>
                      </w:r>
                      <w:r w:rsidRPr="00D92AF8">
                        <w:rPr>
                          <w:b w:val="0"/>
                          <w:sz w:val="21"/>
                          <w:szCs w:val="21"/>
                          <w:lang w:val="nl-NL"/>
                        </w:rPr>
                        <w:t xml:space="preserve"> = </w:t>
                      </w:r>
                      <w:r w:rsidR="007C18AF" w:rsidRPr="00621F06">
                        <w:rPr>
                          <w:b w:val="0"/>
                          <w:noProof/>
                          <w:position w:val="-30"/>
                          <w:sz w:val="21"/>
                          <w:szCs w:val="21"/>
                          <w:lang w:val="nl-NL"/>
                        </w:rPr>
                        <w:object w:dxaOrig="619" w:dyaOrig="583" w14:anchorId="61650E20">
                          <v:shape id="_x0000_i1081" type="#_x0000_t75" alt="" style="width:30.95pt;height:29.15pt;mso-width-percent:0;mso-height-percent:0;mso-width-percent:0;mso-height-percent:0" o:ole="">
                            <v:imagedata r:id="rId252" o:title=""/>
                          </v:shape>
                          <o:OLEObject Type="Embed" ProgID="Equation.DSMT4" ShapeID="_x0000_i1081" DrawAspect="Content" ObjectID="_1691511779" r:id="rId261"/>
                        </w:object>
                      </w:r>
                      <w:r w:rsidRPr="00D92AF8">
                        <w:rPr>
                          <w:b w:val="0"/>
                          <w:sz w:val="21"/>
                          <w:szCs w:val="21"/>
                          <w:lang w:val="nl-NL"/>
                        </w:rPr>
                        <w:t>.</w:t>
                      </w:r>
                    </w:p>
                    <w:p w14:paraId="67E46E60" w14:textId="77777777" w:rsidR="00621F06" w:rsidRPr="00D92AF8" w:rsidRDefault="00621F06" w:rsidP="00FA54A7">
                      <w:pPr>
                        <w:spacing w:before="60" w:after="60" w:line="276" w:lineRule="auto"/>
                        <w:jc w:val="both"/>
                        <w:rPr>
                          <w:b w:val="0"/>
                          <w:sz w:val="21"/>
                          <w:szCs w:val="21"/>
                          <w:lang w:val="nl-NL"/>
                        </w:rPr>
                      </w:pPr>
                      <w:r w:rsidRPr="00D92AF8">
                        <w:rPr>
                          <w:sz w:val="21"/>
                          <w:szCs w:val="21"/>
                          <w:u w:val="single"/>
                          <w:lang w:val="nl-NL"/>
                        </w:rPr>
                        <w:t>Câu 10.</w:t>
                      </w:r>
                      <w:r w:rsidRPr="00D92AF8">
                        <w:rPr>
                          <w:b w:val="0"/>
                          <w:sz w:val="21"/>
                          <w:szCs w:val="21"/>
                          <w:lang w:val="nl-NL"/>
                        </w:rPr>
                        <w:t xml:space="preserve"> Hai điểm M và N nằm trên cùng một đường sức của một điện trường đều có cường độ E, hiệu điện thế giữa M và N là U</w:t>
                      </w:r>
                      <w:r w:rsidRPr="00D92AF8">
                        <w:rPr>
                          <w:b w:val="0"/>
                          <w:sz w:val="21"/>
                          <w:szCs w:val="21"/>
                          <w:vertAlign w:val="subscript"/>
                          <w:lang w:val="nl-NL"/>
                        </w:rPr>
                        <w:t>MN</w:t>
                      </w:r>
                      <w:r w:rsidRPr="00D92AF8">
                        <w:rPr>
                          <w:b w:val="0"/>
                          <w:sz w:val="21"/>
                          <w:szCs w:val="21"/>
                          <w:lang w:val="nl-NL"/>
                        </w:rPr>
                        <w:t xml:space="preserve">, khoảng cách MN = d. Công thức nào sau đây </w:t>
                      </w:r>
                      <w:r w:rsidRPr="00D92AF8">
                        <w:rPr>
                          <w:b w:val="0"/>
                          <w:bCs w:val="0"/>
                          <w:sz w:val="21"/>
                          <w:szCs w:val="21"/>
                          <w:lang w:val="nl-NL"/>
                        </w:rPr>
                        <w:t>không</w:t>
                      </w:r>
                      <w:r w:rsidRPr="00D92AF8">
                        <w:rPr>
                          <w:b w:val="0"/>
                          <w:sz w:val="21"/>
                          <w:szCs w:val="21"/>
                          <w:lang w:val="nl-NL"/>
                        </w:rPr>
                        <w:t xml:space="preserve"> đúng? </w:t>
                      </w:r>
                    </w:p>
                    <w:p w14:paraId="416B4B5E" w14:textId="77777777" w:rsidR="00621F06" w:rsidRPr="00D92AF8" w:rsidRDefault="00621F06" w:rsidP="00FA54A7">
                      <w:pPr>
                        <w:tabs>
                          <w:tab w:val="left" w:pos="284"/>
                        </w:tabs>
                        <w:spacing w:line="276" w:lineRule="auto"/>
                        <w:ind w:left="136"/>
                        <w:jc w:val="both"/>
                        <w:rPr>
                          <w:b w:val="0"/>
                          <w:sz w:val="21"/>
                          <w:szCs w:val="21"/>
                          <w:lang w:val="nl-NL"/>
                        </w:rPr>
                      </w:pPr>
                      <w:r w:rsidRPr="00D92AF8">
                        <w:rPr>
                          <w:b w:val="0"/>
                          <w:sz w:val="21"/>
                          <w:szCs w:val="21"/>
                          <w:lang w:val="nl-NL"/>
                        </w:rPr>
                        <w:t>A. U</w:t>
                      </w:r>
                      <w:r w:rsidRPr="00D92AF8">
                        <w:rPr>
                          <w:b w:val="0"/>
                          <w:sz w:val="21"/>
                          <w:szCs w:val="21"/>
                          <w:vertAlign w:val="subscript"/>
                          <w:lang w:val="nl-NL"/>
                        </w:rPr>
                        <w:t>MN</w:t>
                      </w:r>
                      <w:r w:rsidRPr="00D92AF8">
                        <w:rPr>
                          <w:b w:val="0"/>
                          <w:sz w:val="21"/>
                          <w:szCs w:val="21"/>
                          <w:lang w:val="nl-NL"/>
                        </w:rPr>
                        <w:t xml:space="preserve"> = V</w:t>
                      </w:r>
                      <w:r w:rsidRPr="00D92AF8">
                        <w:rPr>
                          <w:b w:val="0"/>
                          <w:sz w:val="21"/>
                          <w:szCs w:val="21"/>
                          <w:vertAlign w:val="subscript"/>
                          <w:lang w:val="nl-NL"/>
                        </w:rPr>
                        <w:t>M</w:t>
                      </w:r>
                      <w:r w:rsidRPr="00D92AF8">
                        <w:rPr>
                          <w:b w:val="0"/>
                          <w:sz w:val="21"/>
                          <w:szCs w:val="21"/>
                          <w:lang w:val="nl-NL"/>
                        </w:rPr>
                        <w:t xml:space="preserve"> – V</w:t>
                      </w:r>
                      <w:r w:rsidRPr="00D92AF8">
                        <w:rPr>
                          <w:b w:val="0"/>
                          <w:sz w:val="21"/>
                          <w:szCs w:val="21"/>
                          <w:vertAlign w:val="subscript"/>
                          <w:lang w:val="nl-NL"/>
                        </w:rPr>
                        <w:t>N</w:t>
                      </w:r>
                      <w:r w:rsidRPr="00D92AF8">
                        <w:rPr>
                          <w:b w:val="0"/>
                          <w:sz w:val="21"/>
                          <w:szCs w:val="21"/>
                          <w:lang w:val="nl-NL"/>
                        </w:rPr>
                        <w:t>.</w:t>
                      </w:r>
                      <w:r w:rsidRPr="00D92AF8">
                        <w:rPr>
                          <w:b w:val="0"/>
                          <w:sz w:val="21"/>
                          <w:szCs w:val="21"/>
                          <w:lang w:val="nl-NL"/>
                        </w:rPr>
                        <w:tab/>
                        <w:t xml:space="preserve">   B. U</w:t>
                      </w:r>
                      <w:r w:rsidRPr="00D92AF8">
                        <w:rPr>
                          <w:b w:val="0"/>
                          <w:sz w:val="21"/>
                          <w:szCs w:val="21"/>
                          <w:vertAlign w:val="subscript"/>
                          <w:lang w:val="nl-NL"/>
                        </w:rPr>
                        <w:t>MN</w:t>
                      </w:r>
                      <w:r w:rsidRPr="00D92AF8">
                        <w:rPr>
                          <w:b w:val="0"/>
                          <w:sz w:val="21"/>
                          <w:szCs w:val="21"/>
                          <w:lang w:val="nl-NL"/>
                        </w:rPr>
                        <w:t xml:space="preserve"> = E.d</w:t>
                      </w:r>
                      <w:r w:rsidRPr="00D92AF8">
                        <w:rPr>
                          <w:b w:val="0"/>
                          <w:sz w:val="21"/>
                          <w:szCs w:val="21"/>
                          <w:lang w:val="nl-NL"/>
                        </w:rPr>
                        <w:tab/>
                        <w:t xml:space="preserve"> </w:t>
                      </w:r>
                      <w:r w:rsidRPr="00D92AF8">
                        <w:rPr>
                          <w:b w:val="0"/>
                          <w:sz w:val="21"/>
                          <w:szCs w:val="21"/>
                          <w:lang w:val="nl-NL"/>
                        </w:rPr>
                        <w:tab/>
                        <w:t>C. A</w:t>
                      </w:r>
                      <w:r w:rsidRPr="00D92AF8">
                        <w:rPr>
                          <w:b w:val="0"/>
                          <w:sz w:val="21"/>
                          <w:szCs w:val="21"/>
                          <w:vertAlign w:val="subscript"/>
                          <w:lang w:val="nl-NL"/>
                        </w:rPr>
                        <w:t>MN</w:t>
                      </w:r>
                      <w:r w:rsidRPr="00D92AF8">
                        <w:rPr>
                          <w:b w:val="0"/>
                          <w:sz w:val="21"/>
                          <w:szCs w:val="21"/>
                          <w:lang w:val="nl-NL"/>
                        </w:rPr>
                        <w:t xml:space="preserve"> = q.U</w:t>
                      </w:r>
                      <w:r w:rsidRPr="00D92AF8">
                        <w:rPr>
                          <w:b w:val="0"/>
                          <w:sz w:val="21"/>
                          <w:szCs w:val="21"/>
                          <w:vertAlign w:val="subscript"/>
                          <w:lang w:val="nl-NL"/>
                        </w:rPr>
                        <w:t>MN</w:t>
                      </w:r>
                      <w:r w:rsidRPr="00D92AF8">
                        <w:rPr>
                          <w:b w:val="0"/>
                          <w:sz w:val="21"/>
                          <w:szCs w:val="21"/>
                          <w:lang w:val="nl-NL"/>
                        </w:rPr>
                        <w:tab/>
                      </w:r>
                      <w:r w:rsidRPr="00D92AF8">
                        <w:rPr>
                          <w:b w:val="0"/>
                          <w:sz w:val="21"/>
                          <w:szCs w:val="21"/>
                          <w:lang w:val="nl-NL"/>
                        </w:rPr>
                        <w:tab/>
                        <w:t>D</w:t>
                      </w:r>
                      <w:r w:rsidRPr="00D92AF8">
                        <w:rPr>
                          <w:b w:val="0"/>
                          <w:color w:val="FF0000"/>
                          <w:sz w:val="21"/>
                          <w:szCs w:val="21"/>
                          <w:lang w:val="nl-NL"/>
                        </w:rPr>
                        <w:t>.</w:t>
                      </w:r>
                      <w:r w:rsidRPr="00D92AF8">
                        <w:rPr>
                          <w:b w:val="0"/>
                          <w:color w:val="FF6600"/>
                          <w:sz w:val="21"/>
                          <w:szCs w:val="21"/>
                          <w:lang w:val="nl-NL"/>
                        </w:rPr>
                        <w:t xml:space="preserve"> </w:t>
                      </w:r>
                      <w:r w:rsidRPr="00D92AF8">
                        <w:rPr>
                          <w:b w:val="0"/>
                          <w:sz w:val="21"/>
                          <w:szCs w:val="21"/>
                          <w:lang w:val="nl-NL"/>
                        </w:rPr>
                        <w:t>E = U</w:t>
                      </w:r>
                      <w:r w:rsidRPr="00D92AF8">
                        <w:rPr>
                          <w:b w:val="0"/>
                          <w:sz w:val="21"/>
                          <w:szCs w:val="21"/>
                          <w:vertAlign w:val="subscript"/>
                          <w:lang w:val="nl-NL"/>
                        </w:rPr>
                        <w:t>MN</w:t>
                      </w:r>
                      <w:r w:rsidRPr="00D92AF8">
                        <w:rPr>
                          <w:b w:val="0"/>
                          <w:sz w:val="21"/>
                          <w:szCs w:val="21"/>
                          <w:lang w:val="nl-NL"/>
                        </w:rPr>
                        <w:t>.d</w:t>
                      </w:r>
                    </w:p>
                    <w:p w14:paraId="4C371D9B" w14:textId="77777777" w:rsidR="00621F06" w:rsidRPr="00D92AF8" w:rsidRDefault="00621F06" w:rsidP="00FA54A7">
                      <w:pPr>
                        <w:tabs>
                          <w:tab w:val="left" w:pos="284"/>
                        </w:tabs>
                        <w:spacing w:line="276" w:lineRule="auto"/>
                        <w:jc w:val="both"/>
                        <w:rPr>
                          <w:b w:val="0"/>
                          <w:sz w:val="21"/>
                          <w:szCs w:val="21"/>
                          <w:lang w:val="nl-NL"/>
                        </w:rPr>
                      </w:pPr>
                      <w:r w:rsidRPr="00D92AF8">
                        <w:rPr>
                          <w:sz w:val="21"/>
                          <w:szCs w:val="21"/>
                          <w:u w:val="single"/>
                          <w:lang w:val="nl-NL"/>
                        </w:rPr>
                        <w:t>Câu 11.</w:t>
                      </w:r>
                      <w:r w:rsidRPr="00D92AF8">
                        <w:rPr>
                          <w:b w:val="0"/>
                          <w:bCs w:val="0"/>
                          <w:sz w:val="21"/>
                          <w:szCs w:val="21"/>
                          <w:lang w:val="nl-NL"/>
                        </w:rPr>
                        <w:t xml:space="preserve"> </w:t>
                      </w:r>
                      <w:r w:rsidRPr="00D92AF8">
                        <w:rPr>
                          <w:b w:val="0"/>
                          <w:sz w:val="21"/>
                          <w:szCs w:val="21"/>
                          <w:lang w:val="nl-NL"/>
                        </w:rPr>
                        <w:t>Một điện tích q=10</w:t>
                      </w:r>
                      <w:r w:rsidRPr="00D92AF8">
                        <w:rPr>
                          <w:b w:val="0"/>
                          <w:sz w:val="21"/>
                          <w:szCs w:val="21"/>
                          <w:vertAlign w:val="superscript"/>
                          <w:lang w:val="nl-NL"/>
                        </w:rPr>
                        <w:t>-8</w:t>
                      </w:r>
                      <w:r w:rsidRPr="00D92AF8">
                        <w:rPr>
                          <w:b w:val="0"/>
                          <w:sz w:val="21"/>
                          <w:szCs w:val="21"/>
                          <w:lang w:val="nl-NL"/>
                        </w:rPr>
                        <w:t>C thu được năng lượng bằng 4.10</w:t>
                      </w:r>
                      <w:r w:rsidRPr="00D92AF8">
                        <w:rPr>
                          <w:b w:val="0"/>
                          <w:sz w:val="21"/>
                          <w:szCs w:val="21"/>
                          <w:vertAlign w:val="superscript"/>
                          <w:lang w:val="nl-NL"/>
                        </w:rPr>
                        <w:t>-4</w:t>
                      </w:r>
                      <w:r w:rsidRPr="00D92AF8">
                        <w:rPr>
                          <w:b w:val="0"/>
                          <w:sz w:val="21"/>
                          <w:szCs w:val="21"/>
                          <w:lang w:val="nl-NL"/>
                        </w:rPr>
                        <w:t>J khi đi từ A đến B. Hiệu điện thế giữa hai điểm A và B là</w:t>
                      </w:r>
                      <w:r w:rsidRPr="00D92AF8">
                        <w:rPr>
                          <w:b w:val="0"/>
                          <w:sz w:val="21"/>
                          <w:szCs w:val="21"/>
                          <w:lang w:val="nl-NL"/>
                        </w:rPr>
                        <w:tab/>
                      </w:r>
                      <w:r w:rsidRPr="00D92AF8">
                        <w:rPr>
                          <w:b w:val="0"/>
                          <w:sz w:val="21"/>
                          <w:szCs w:val="21"/>
                          <w:lang w:val="nl-NL"/>
                        </w:rPr>
                        <w:tab/>
                      </w:r>
                      <w:r w:rsidRPr="00D92AF8">
                        <w:rPr>
                          <w:b w:val="0"/>
                          <w:sz w:val="21"/>
                          <w:szCs w:val="21"/>
                          <w:lang w:val="nl-NL"/>
                        </w:rPr>
                        <w:tab/>
                        <w:t>A. 40V</w:t>
                      </w:r>
                      <w:r w:rsidRPr="00D92AF8">
                        <w:rPr>
                          <w:b w:val="0"/>
                          <w:sz w:val="21"/>
                          <w:szCs w:val="21"/>
                          <w:lang w:val="nl-NL"/>
                        </w:rPr>
                        <w:tab/>
                      </w:r>
                      <w:r w:rsidRPr="00D92AF8">
                        <w:rPr>
                          <w:b w:val="0"/>
                          <w:sz w:val="21"/>
                          <w:szCs w:val="21"/>
                          <w:lang w:val="nl-NL"/>
                        </w:rPr>
                        <w:tab/>
                        <w:t>B</w:t>
                      </w:r>
                      <w:r w:rsidRPr="00D92AF8">
                        <w:rPr>
                          <w:b w:val="0"/>
                          <w:color w:val="FF0000"/>
                          <w:sz w:val="21"/>
                          <w:szCs w:val="21"/>
                          <w:lang w:val="nl-NL"/>
                        </w:rPr>
                        <w:t>.</w:t>
                      </w:r>
                      <w:r w:rsidRPr="00D92AF8">
                        <w:rPr>
                          <w:b w:val="0"/>
                          <w:sz w:val="21"/>
                          <w:szCs w:val="21"/>
                          <w:lang w:val="nl-NL"/>
                        </w:rPr>
                        <w:t xml:space="preserve"> 40k V</w:t>
                      </w:r>
                      <w:r w:rsidRPr="00D92AF8">
                        <w:rPr>
                          <w:b w:val="0"/>
                          <w:sz w:val="21"/>
                          <w:szCs w:val="21"/>
                          <w:lang w:val="nl-NL"/>
                        </w:rPr>
                        <w:tab/>
                      </w:r>
                      <w:r w:rsidRPr="00D92AF8">
                        <w:rPr>
                          <w:b w:val="0"/>
                          <w:sz w:val="21"/>
                          <w:szCs w:val="21"/>
                          <w:lang w:val="nl-NL"/>
                        </w:rPr>
                        <w:tab/>
                        <w:t>C. 4.10</w:t>
                      </w:r>
                      <w:r w:rsidRPr="00D92AF8">
                        <w:rPr>
                          <w:b w:val="0"/>
                          <w:sz w:val="21"/>
                          <w:szCs w:val="21"/>
                          <w:vertAlign w:val="superscript"/>
                          <w:lang w:val="nl-NL"/>
                        </w:rPr>
                        <w:t>-12</w:t>
                      </w:r>
                      <w:r w:rsidRPr="00D92AF8">
                        <w:rPr>
                          <w:b w:val="0"/>
                          <w:sz w:val="21"/>
                          <w:szCs w:val="21"/>
                          <w:lang w:val="nl-NL"/>
                        </w:rPr>
                        <w:t xml:space="preserve"> V</w:t>
                      </w:r>
                      <w:r w:rsidRPr="00D92AF8">
                        <w:rPr>
                          <w:b w:val="0"/>
                          <w:sz w:val="21"/>
                          <w:szCs w:val="21"/>
                          <w:lang w:val="nl-NL"/>
                        </w:rPr>
                        <w:tab/>
                      </w:r>
                      <w:r w:rsidRPr="00D92AF8">
                        <w:rPr>
                          <w:b w:val="0"/>
                          <w:sz w:val="21"/>
                          <w:szCs w:val="21"/>
                          <w:lang w:val="nl-NL"/>
                        </w:rPr>
                        <w:tab/>
                        <w:t>D. 4.10</w:t>
                      </w:r>
                      <w:r w:rsidRPr="00D92AF8">
                        <w:rPr>
                          <w:b w:val="0"/>
                          <w:sz w:val="21"/>
                          <w:szCs w:val="21"/>
                          <w:vertAlign w:val="superscript"/>
                          <w:lang w:val="nl-NL"/>
                        </w:rPr>
                        <w:t>-9</w:t>
                      </w:r>
                      <w:r w:rsidRPr="00D92AF8">
                        <w:rPr>
                          <w:b w:val="0"/>
                          <w:sz w:val="21"/>
                          <w:szCs w:val="21"/>
                          <w:lang w:val="nl-NL"/>
                        </w:rPr>
                        <w:t xml:space="preserve"> V</w:t>
                      </w:r>
                    </w:p>
                    <w:p w14:paraId="79778F95" w14:textId="77777777" w:rsidR="00621F06" w:rsidRPr="00D92AF8" w:rsidRDefault="00621F06" w:rsidP="00FA54A7">
                      <w:pPr>
                        <w:tabs>
                          <w:tab w:val="left" w:pos="284"/>
                        </w:tabs>
                        <w:spacing w:line="276" w:lineRule="auto"/>
                        <w:ind w:right="7"/>
                        <w:jc w:val="both"/>
                        <w:rPr>
                          <w:b w:val="0"/>
                          <w:sz w:val="21"/>
                          <w:szCs w:val="21"/>
                          <w:lang w:val="nl-NL"/>
                        </w:rPr>
                      </w:pPr>
                      <w:r w:rsidRPr="00D92AF8">
                        <w:rPr>
                          <w:sz w:val="21"/>
                          <w:szCs w:val="21"/>
                          <w:u w:val="single"/>
                          <w:lang w:val="nl-NL"/>
                        </w:rPr>
                        <w:t>Câu 12.</w:t>
                      </w:r>
                      <w:r w:rsidRPr="00D92AF8">
                        <w:rPr>
                          <w:b w:val="0"/>
                          <w:sz w:val="21"/>
                          <w:szCs w:val="21"/>
                          <w:u w:val="single"/>
                          <w:lang w:val="nl-NL"/>
                        </w:rPr>
                        <w:t xml:space="preserve"> </w:t>
                      </w:r>
                      <w:r w:rsidRPr="00D92AF8">
                        <w:rPr>
                          <w:b w:val="0"/>
                          <w:sz w:val="21"/>
                          <w:szCs w:val="21"/>
                          <w:lang w:val="nl-NL"/>
                        </w:rPr>
                        <w:t xml:space="preserve">Khi một </w:t>
                      </w:r>
                      <w:hyperlink r:id="rId262" w:anchor="1" w:tgtFrame="_blank" w:history="1">
                        <w:r w:rsidRPr="00D92AF8">
                          <w:rPr>
                            <w:b w:val="0"/>
                            <w:sz w:val="21"/>
                            <w:szCs w:val="21"/>
                            <w:lang w:val="nl-NL"/>
                          </w:rPr>
                          <w:t>điện tích</w:t>
                        </w:r>
                      </w:hyperlink>
                      <w:r w:rsidRPr="00D92AF8">
                        <w:rPr>
                          <w:b w:val="0"/>
                          <w:sz w:val="21"/>
                          <w:szCs w:val="21"/>
                          <w:lang w:val="nl-NL"/>
                        </w:rPr>
                        <w:t xml:space="preserve"> q di chuyển trong một </w:t>
                      </w:r>
                      <w:hyperlink r:id="rId263" w:anchor="0" w:tgtFrame="_blank" w:history="1">
                        <w:r w:rsidRPr="00D92AF8">
                          <w:rPr>
                            <w:b w:val="0"/>
                            <w:sz w:val="21"/>
                            <w:szCs w:val="21"/>
                            <w:lang w:val="nl-NL"/>
                          </w:rPr>
                          <w:t>điện trường</w:t>
                        </w:r>
                      </w:hyperlink>
                      <w:r w:rsidRPr="00D92AF8">
                        <w:rPr>
                          <w:b w:val="0"/>
                          <w:sz w:val="21"/>
                          <w:szCs w:val="21"/>
                          <w:lang w:val="nl-NL"/>
                        </w:rPr>
                        <w:t xml:space="preserve"> từ một điểm A có </w:t>
                      </w:r>
                      <w:hyperlink r:id="rId264" w:tgtFrame="_blank" w:history="1">
                        <w:r w:rsidRPr="00D92AF8">
                          <w:rPr>
                            <w:b w:val="0"/>
                            <w:sz w:val="21"/>
                            <w:szCs w:val="21"/>
                            <w:lang w:val="nl-NL"/>
                          </w:rPr>
                          <w:t>thế năng</w:t>
                        </w:r>
                      </w:hyperlink>
                      <w:r w:rsidRPr="00D92AF8">
                        <w:rPr>
                          <w:b w:val="0"/>
                          <w:sz w:val="21"/>
                          <w:szCs w:val="21"/>
                          <w:lang w:val="nl-NL"/>
                        </w:rPr>
                        <w:t xml:space="preserve"> tĩnh điện 2,5J đến một điểm B thì </w:t>
                      </w:r>
                      <w:hyperlink r:id="rId265" w:anchor="55" w:tgtFrame="_blank" w:history="1">
                        <w:r w:rsidRPr="00D92AF8">
                          <w:rPr>
                            <w:b w:val="0"/>
                            <w:sz w:val="21"/>
                            <w:szCs w:val="21"/>
                            <w:lang w:val="nl-NL"/>
                          </w:rPr>
                          <w:t>lực điện</w:t>
                        </w:r>
                      </w:hyperlink>
                      <w:r w:rsidRPr="00D92AF8">
                        <w:rPr>
                          <w:b w:val="0"/>
                          <w:sz w:val="21"/>
                          <w:szCs w:val="21"/>
                          <w:lang w:val="nl-NL"/>
                        </w:rPr>
                        <w:t xml:space="preserve"> sinh </w:t>
                      </w:r>
                      <w:hyperlink r:id="rId266" w:anchor="0" w:tgtFrame="_blank" w:history="1">
                        <w:r w:rsidRPr="00D92AF8">
                          <w:rPr>
                            <w:b w:val="0"/>
                            <w:sz w:val="21"/>
                            <w:szCs w:val="21"/>
                            <w:lang w:val="nl-NL"/>
                          </w:rPr>
                          <w:t>công</w:t>
                        </w:r>
                      </w:hyperlink>
                      <w:r w:rsidRPr="00D92AF8">
                        <w:rPr>
                          <w:b w:val="0"/>
                          <w:sz w:val="21"/>
                          <w:szCs w:val="21"/>
                          <w:lang w:val="nl-NL"/>
                        </w:rPr>
                        <w:t xml:space="preserve"> 2,5 J. </w:t>
                      </w:r>
                      <w:hyperlink r:id="rId267" w:tgtFrame="_blank" w:history="1">
                        <w:r w:rsidRPr="00D92AF8">
                          <w:rPr>
                            <w:b w:val="0"/>
                            <w:sz w:val="21"/>
                            <w:szCs w:val="21"/>
                            <w:lang w:val="nl-NL"/>
                          </w:rPr>
                          <w:t>Thế năng</w:t>
                        </w:r>
                      </w:hyperlink>
                      <w:r w:rsidRPr="00D92AF8">
                        <w:rPr>
                          <w:b w:val="0"/>
                          <w:sz w:val="21"/>
                          <w:szCs w:val="21"/>
                          <w:lang w:val="nl-NL"/>
                        </w:rPr>
                        <w:t xml:space="preserve"> tĩnh điện của q tại B sẽ là</w:t>
                      </w:r>
                    </w:p>
                    <w:p w14:paraId="7ACC43E2" w14:textId="77777777" w:rsidR="00621F06" w:rsidRPr="00D92AF8" w:rsidRDefault="00621F06" w:rsidP="00FA54A7">
                      <w:pPr>
                        <w:tabs>
                          <w:tab w:val="left" w:pos="833"/>
                          <w:tab w:val="left" w:pos="1514"/>
                          <w:tab w:val="left" w:pos="2273"/>
                        </w:tabs>
                        <w:spacing w:line="276" w:lineRule="auto"/>
                        <w:rPr>
                          <w:b w:val="0"/>
                          <w:sz w:val="21"/>
                          <w:szCs w:val="21"/>
                          <w:lang w:val="nl-NL"/>
                        </w:rPr>
                      </w:pPr>
                      <w:r w:rsidRPr="00D92AF8">
                        <w:rPr>
                          <w:b w:val="0"/>
                          <w:bCs w:val="0"/>
                          <w:sz w:val="21"/>
                          <w:szCs w:val="21"/>
                          <w:lang w:val="nl-NL"/>
                        </w:rPr>
                        <w:t xml:space="preserve">  </w:t>
                      </w:r>
                      <w:r w:rsidRPr="00D92AF8">
                        <w:rPr>
                          <w:b w:val="0"/>
                          <w:sz w:val="21"/>
                          <w:szCs w:val="21"/>
                          <w:lang w:val="nl-NL"/>
                        </w:rPr>
                        <w:t>A</w:t>
                      </w:r>
                      <w:r w:rsidRPr="00D92AF8">
                        <w:rPr>
                          <w:b w:val="0"/>
                          <w:color w:val="FF0000"/>
                          <w:sz w:val="21"/>
                          <w:szCs w:val="21"/>
                          <w:lang w:val="nl-NL"/>
                        </w:rPr>
                        <w:t>.</w:t>
                      </w:r>
                      <w:r w:rsidRPr="00D92AF8">
                        <w:rPr>
                          <w:b w:val="0"/>
                          <w:bCs w:val="0"/>
                          <w:sz w:val="21"/>
                          <w:szCs w:val="21"/>
                          <w:lang w:val="nl-NL"/>
                        </w:rPr>
                        <w:t xml:space="preserve"> </w:t>
                      </w:r>
                      <w:r w:rsidRPr="00D92AF8">
                        <w:rPr>
                          <w:b w:val="0"/>
                          <w:sz w:val="21"/>
                          <w:szCs w:val="21"/>
                          <w:lang w:val="nl-NL"/>
                        </w:rPr>
                        <w:t>0</w:t>
                      </w:r>
                      <w:r w:rsidRPr="00D92AF8">
                        <w:rPr>
                          <w:b w:val="0"/>
                          <w:sz w:val="21"/>
                          <w:szCs w:val="21"/>
                          <w:lang w:val="nl-NL"/>
                        </w:rPr>
                        <w:tab/>
                        <w:t xml:space="preserve">                  </w:t>
                      </w:r>
                      <w:r w:rsidRPr="00D92AF8">
                        <w:rPr>
                          <w:b w:val="0"/>
                          <w:bCs w:val="0"/>
                          <w:sz w:val="21"/>
                          <w:szCs w:val="21"/>
                          <w:lang w:val="nl-NL"/>
                        </w:rPr>
                        <w:t xml:space="preserve">B. </w:t>
                      </w:r>
                      <w:r w:rsidRPr="00D92AF8">
                        <w:rPr>
                          <w:b w:val="0"/>
                          <w:sz w:val="21"/>
                          <w:szCs w:val="21"/>
                          <w:lang w:val="nl-NL"/>
                        </w:rPr>
                        <w:t>- 5 J</w:t>
                      </w:r>
                      <w:r w:rsidRPr="00D92AF8">
                        <w:rPr>
                          <w:b w:val="0"/>
                          <w:sz w:val="21"/>
                          <w:szCs w:val="21"/>
                          <w:lang w:val="nl-NL"/>
                        </w:rPr>
                        <w:tab/>
                        <w:t xml:space="preserve">     </w:t>
                      </w:r>
                      <w:r w:rsidRPr="00D92AF8">
                        <w:rPr>
                          <w:b w:val="0"/>
                          <w:bCs w:val="0"/>
                          <w:sz w:val="21"/>
                          <w:szCs w:val="21"/>
                          <w:lang w:val="nl-NL"/>
                        </w:rPr>
                        <w:t xml:space="preserve">C. </w:t>
                      </w:r>
                      <w:r w:rsidRPr="00D92AF8">
                        <w:rPr>
                          <w:b w:val="0"/>
                          <w:sz w:val="21"/>
                          <w:szCs w:val="21"/>
                          <w:lang w:val="nl-NL"/>
                        </w:rPr>
                        <w:t>+ 5 J</w:t>
                      </w:r>
                      <w:r w:rsidRPr="00D92AF8">
                        <w:rPr>
                          <w:b w:val="0"/>
                          <w:sz w:val="21"/>
                          <w:szCs w:val="21"/>
                          <w:lang w:val="nl-NL"/>
                        </w:rPr>
                        <w:tab/>
                        <w:t xml:space="preserve">   </w:t>
                      </w:r>
                      <w:r w:rsidRPr="00D92AF8">
                        <w:rPr>
                          <w:b w:val="0"/>
                          <w:bCs w:val="0"/>
                          <w:sz w:val="21"/>
                          <w:szCs w:val="21"/>
                          <w:lang w:val="nl-NL"/>
                        </w:rPr>
                        <w:t xml:space="preserve">D. </w:t>
                      </w:r>
                      <w:r w:rsidRPr="00D92AF8">
                        <w:rPr>
                          <w:b w:val="0"/>
                          <w:sz w:val="21"/>
                          <w:szCs w:val="21"/>
                          <w:lang w:val="nl-NL"/>
                        </w:rPr>
                        <w:t xml:space="preserve">-2,5 J                </w:t>
                      </w:r>
                    </w:p>
                  </w:txbxContent>
                </v:textbox>
                <w10:wrap type="through"/>
              </v:shape>
            </w:pict>
          </mc:Fallback>
        </mc:AlternateContent>
      </w:r>
    </w:p>
    <w:tbl>
      <w:tblPr>
        <w:tblW w:w="954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40"/>
      </w:tblGrid>
      <w:tr w:rsidR="007E3647" w:rsidRPr="0046538A" w14:paraId="0C5CF0CC" w14:textId="77777777" w:rsidTr="007E3647">
        <w:trPr>
          <w:trHeight w:val="417"/>
        </w:trPr>
        <w:tc>
          <w:tcPr>
            <w:tcW w:w="9540" w:type="dxa"/>
            <w:shd w:val="clear" w:color="auto" w:fill="auto"/>
            <w:vAlign w:val="center"/>
          </w:tcPr>
          <w:p w14:paraId="1A1E02C5" w14:textId="77777777" w:rsidR="007E3647" w:rsidRPr="0046538A" w:rsidRDefault="007E3647" w:rsidP="00A52BBA">
            <w:pPr>
              <w:jc w:val="center"/>
              <w:rPr>
                <w:rFonts w:ascii="Cambria" w:hAnsi="Cambria"/>
                <w:b w:val="0"/>
                <w:sz w:val="24"/>
                <w:szCs w:val="24"/>
              </w:rPr>
            </w:pPr>
            <w:r w:rsidRPr="0046538A">
              <w:rPr>
                <w:sz w:val="24"/>
                <w:szCs w:val="24"/>
              </w:rPr>
              <w:lastRenderedPageBreak/>
              <w:t>Bài 06</w:t>
            </w:r>
            <w:r w:rsidRPr="0046538A">
              <w:rPr>
                <w:rFonts w:ascii="Cambria" w:hAnsi="Cambria"/>
                <w:b w:val="0"/>
                <w:sz w:val="24"/>
                <w:szCs w:val="24"/>
              </w:rPr>
              <w:t xml:space="preserve">: </w:t>
            </w:r>
            <w:r w:rsidRPr="0046538A">
              <w:rPr>
                <w:rFonts w:ascii="Cambria" w:hAnsi="Cambria"/>
                <w:sz w:val="24"/>
                <w:szCs w:val="24"/>
              </w:rPr>
              <w:t>TỤ ĐIỆN.</w:t>
            </w:r>
          </w:p>
        </w:tc>
      </w:tr>
    </w:tbl>
    <w:p w14:paraId="648E828C" w14:textId="77777777" w:rsidR="007E3647" w:rsidRPr="0046538A" w:rsidRDefault="007E3647" w:rsidP="007E3647">
      <w:pPr>
        <w:jc w:val="both"/>
        <w:rPr>
          <w:sz w:val="22"/>
          <w:szCs w:val="22"/>
        </w:rPr>
      </w:pPr>
      <w:r w:rsidRPr="0046538A">
        <w:rPr>
          <w:noProof/>
          <w:sz w:val="22"/>
          <w:szCs w:val="22"/>
        </w:rPr>
        <mc:AlternateContent>
          <mc:Choice Requires="wps">
            <w:drawing>
              <wp:anchor distT="0" distB="0" distL="114300" distR="114300" simplePos="0" relativeHeight="251693056" behindDoc="0" locked="0" layoutInCell="1" allowOverlap="1" wp14:anchorId="61E808F1" wp14:editId="1DADA5C4">
                <wp:simplePos x="0" y="0"/>
                <wp:positionH relativeFrom="column">
                  <wp:posOffset>0</wp:posOffset>
                </wp:positionH>
                <wp:positionV relativeFrom="paragraph">
                  <wp:posOffset>24130</wp:posOffset>
                </wp:positionV>
                <wp:extent cx="6480000" cy="9648000"/>
                <wp:effectExtent l="0" t="0" r="10160" b="17145"/>
                <wp:wrapNone/>
                <wp:docPr id="208"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48000"/>
                        </a:xfrm>
                        <a:prstGeom prst="rect">
                          <a:avLst/>
                        </a:prstGeom>
                        <a:solidFill>
                          <a:srgbClr val="FFFFFF"/>
                        </a:solidFill>
                        <a:ln w="6350">
                          <a:solidFill>
                            <a:srgbClr val="000000"/>
                          </a:solidFill>
                          <a:miter lim="800000"/>
                          <a:headEnd/>
                          <a:tailEnd/>
                        </a:ln>
                      </wps:spPr>
                      <wps:txbx>
                        <w:txbxContent>
                          <w:p w14:paraId="124A3B8E" w14:textId="77777777" w:rsidR="00621F06" w:rsidRPr="00B37A9D" w:rsidRDefault="00621F06" w:rsidP="007E364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4DB7261"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1. Tụ điện là gì? Tụ điện phẳng được cấu tạo như thế nào? Nhiệm vụ của tụ điện?</w:t>
                            </w:r>
                            <w:r w:rsidRPr="00B35123">
                              <w:rPr>
                                <w:b w:val="0"/>
                                <w:color w:val="000000"/>
                                <w:spacing w:val="-4"/>
                                <w:sz w:val="20"/>
                                <w:szCs w:val="20"/>
                                <w:lang w:val="it-IT"/>
                              </w:rPr>
                              <w:t xml:space="preserve"> </w:t>
                            </w:r>
                            <w:r w:rsidRPr="00A95527">
                              <w:rPr>
                                <w:b w:val="0"/>
                                <w:color w:val="000000"/>
                                <w:spacing w:val="-4"/>
                                <w:sz w:val="20"/>
                                <w:szCs w:val="20"/>
                                <w:lang w:val="it-IT"/>
                              </w:rPr>
                              <w:t>Làm thế nào để tích điện cho tụ?</w:t>
                            </w:r>
                          </w:p>
                          <w:p w14:paraId="31BFCB21"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2. Hoàn thành câu hỏi C1, trang 30 sgk?</w:t>
                            </w:r>
                            <w:r>
                              <w:rPr>
                                <w:b w:val="0"/>
                                <w:color w:val="000000"/>
                                <w:spacing w:val="-4"/>
                                <w:sz w:val="20"/>
                                <w:szCs w:val="20"/>
                                <w:lang w:val="it-IT"/>
                              </w:rPr>
                              <w:tab/>
                            </w:r>
                            <w:r>
                              <w:rPr>
                                <w:b w:val="0"/>
                                <w:color w:val="000000"/>
                                <w:spacing w:val="-4"/>
                                <w:sz w:val="20"/>
                                <w:szCs w:val="20"/>
                                <w:lang w:val="it-IT"/>
                              </w:rPr>
                              <w:tab/>
                              <w:t>P1.</w:t>
                            </w:r>
                            <w:r w:rsidRPr="00A95527">
                              <w:rPr>
                                <w:b w:val="0"/>
                                <w:color w:val="000000"/>
                                <w:spacing w:val="-4"/>
                                <w:sz w:val="20"/>
                                <w:szCs w:val="20"/>
                                <w:lang w:val="it-IT"/>
                              </w:rPr>
                              <w:t>3. Định nghĩa, biểu thức, đơn vị của điện dung của tụ điện?</w:t>
                            </w:r>
                          </w:p>
                          <w:p w14:paraId="25E08D4D"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4. Tụ điện được phân loại như thế nào? Các số liệu ghi trên tụ cho ta biết điều gì?</w:t>
                            </w:r>
                          </w:p>
                          <w:p w14:paraId="3299946C" w14:textId="77777777" w:rsidR="00621F06" w:rsidRPr="00A95527" w:rsidRDefault="00621F06" w:rsidP="007E3647">
                            <w:pPr>
                              <w:spacing w:beforeLines="20" w:before="48" w:afterLines="20" w:after="48"/>
                              <w:jc w:val="both"/>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1. Năng lượng điện trường bên trong tụ điện được xác định như thế nào?</w:t>
                            </w:r>
                          </w:p>
                          <w:p w14:paraId="48DFB7B8"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2. Ghép song song là ghép như thế nào? Trong mạch điện ghép song song thì đại lượng nào không thay đổi? Vậy điện dung của tụ điện trong mạch điện ghép song song được tính bằng công thức nào?</w:t>
                            </w:r>
                          </w:p>
                          <w:p w14:paraId="4997E86F"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3. Ghép nối tiếp là ghép như thế nào? Trong mạch điện ghép nối tiếp thì đại lượng nào không thay đổi? Vậy điện dung của tụ điện trong mạch điện ghép nối tiếp được tính bằng công thức nào?</w:t>
                            </w:r>
                          </w:p>
                          <w:p w14:paraId="63BCB4F3" w14:textId="0014F3C9" w:rsidR="00621F06" w:rsidRPr="00A95527" w:rsidRDefault="00621F06" w:rsidP="007E3647">
                            <w:pPr>
                              <w:spacing w:beforeLines="20" w:before="48" w:afterLines="20" w:after="48"/>
                              <w:jc w:val="both"/>
                              <w:rPr>
                                <w:b w:val="0"/>
                                <w:color w:val="000000"/>
                                <w:sz w:val="20"/>
                                <w:szCs w:val="20"/>
                                <w:lang w:val="it-IT"/>
                              </w:rPr>
                            </w:pPr>
                            <w:r>
                              <w:rPr>
                                <w:b w:val="0"/>
                                <w:color w:val="000000"/>
                                <w:sz w:val="20"/>
                                <w:szCs w:val="20"/>
                                <w:lang w:val="it-IT"/>
                              </w:rPr>
                              <w:t>P2.</w:t>
                            </w:r>
                            <w:r w:rsidRPr="00A95527">
                              <w:rPr>
                                <w:b w:val="0"/>
                                <w:color w:val="000000"/>
                                <w:sz w:val="20"/>
                                <w:szCs w:val="20"/>
                                <w:lang w:val="it-IT"/>
                              </w:rPr>
                              <w:t>4. Cho 3 tụ điện giống nhau có điện dung C = 6. Hỏi có mấy cách ghép tụ? Tính điện dung của bộ tụ trong mỗi cách ghép?</w:t>
                            </w:r>
                          </w:p>
                          <w:p w14:paraId="5976CB2E" w14:textId="77777777" w:rsidR="00621F06" w:rsidRPr="0037628F" w:rsidRDefault="00621F06" w:rsidP="007E3647">
                            <w:pPr>
                              <w:rPr>
                                <w:sz w:val="12"/>
                                <w:szCs w:val="12"/>
                              </w:rPr>
                            </w:pPr>
                          </w:p>
                          <w:p w14:paraId="3D5D9C0C" w14:textId="372DD482" w:rsidR="00621F06" w:rsidRPr="005B3818" w:rsidRDefault="00621F06" w:rsidP="007E3647">
                            <w:pPr>
                              <w:rPr>
                                <w:sz w:val="24"/>
                                <w:szCs w:val="24"/>
                              </w:rPr>
                            </w:pPr>
                            <w:r w:rsidRPr="003F6ACB">
                              <w:rPr>
                                <w:sz w:val="22"/>
                                <w:szCs w:val="22"/>
                                <w:u w:val="single"/>
                              </w:rPr>
                              <w:t>PHIẾU GHI BÀI</w:t>
                            </w:r>
                            <w:r>
                              <w:rPr>
                                <w:sz w:val="22"/>
                                <w:szCs w:val="22"/>
                              </w:rPr>
                              <w:t xml:space="preserve">.             </w:t>
                            </w:r>
                            <w:r>
                              <w:rPr>
                                <w:sz w:val="22"/>
                                <w:szCs w:val="22"/>
                              </w:rPr>
                              <w:tab/>
                              <w:t xml:space="preserve">           </w:t>
                            </w:r>
                            <w:r>
                              <w:rPr>
                                <w:sz w:val="22"/>
                                <w:szCs w:val="22"/>
                                <w:lang w:val="vi-VN"/>
                              </w:rPr>
                              <w:t xml:space="preserve">            </w:t>
                            </w:r>
                            <w:r w:rsidRPr="00301C25">
                              <w:rPr>
                                <w:sz w:val="24"/>
                                <w:szCs w:val="24"/>
                              </w:rPr>
                              <w:t>Bài 0</w:t>
                            </w:r>
                            <w:r>
                              <w:rPr>
                                <w:sz w:val="24"/>
                                <w:szCs w:val="24"/>
                              </w:rPr>
                              <w:t xml:space="preserve">6: </w:t>
                            </w:r>
                            <w:r>
                              <w:rPr>
                                <w:rFonts w:ascii="Cambria" w:hAnsi="Cambria"/>
                                <w:sz w:val="24"/>
                                <w:szCs w:val="24"/>
                              </w:rPr>
                              <w:t>TỤ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68A159E1" w14:textId="77777777" w:rsidTr="00A52BBA">
                              <w:tc>
                                <w:tcPr>
                                  <w:tcW w:w="10555" w:type="dxa"/>
                                  <w:shd w:val="clear" w:color="auto" w:fill="auto"/>
                                </w:tcPr>
                                <w:p w14:paraId="4B384742"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Tụ điện</w:t>
                                  </w:r>
                                  <w:r w:rsidRPr="00341918">
                                    <w:rPr>
                                      <w:sz w:val="22"/>
                                      <w:szCs w:val="22"/>
                                    </w:rPr>
                                    <w:t>.</w:t>
                                  </w:r>
                                </w:p>
                                <w:p w14:paraId="49129315" w14:textId="77777777" w:rsidR="00621F06" w:rsidRPr="00503A2B" w:rsidRDefault="00621F06" w:rsidP="00A52BBA">
                                  <w:pPr>
                                    <w:spacing w:line="276" w:lineRule="auto"/>
                                    <w:rPr>
                                      <w:sz w:val="22"/>
                                      <w:szCs w:val="22"/>
                                    </w:rPr>
                                  </w:pPr>
                                  <w:r w:rsidRPr="00503A2B">
                                    <w:rPr>
                                      <w:sz w:val="22"/>
                                      <w:szCs w:val="22"/>
                                    </w:rPr>
                                    <w:t xml:space="preserve">1. </w:t>
                                  </w:r>
                                  <w:r>
                                    <w:rPr>
                                      <w:sz w:val="22"/>
                                      <w:szCs w:val="22"/>
                                      <w:u w:val="single"/>
                                    </w:rPr>
                                    <w:t>Tụ điện:</w:t>
                                  </w:r>
                                </w:p>
                              </w:tc>
                            </w:tr>
                            <w:tr w:rsidR="00621F06" w:rsidRPr="00FF1495" w14:paraId="12871B77" w14:textId="77777777" w:rsidTr="00A52BBA">
                              <w:tc>
                                <w:tcPr>
                                  <w:tcW w:w="10555" w:type="dxa"/>
                                  <w:shd w:val="clear" w:color="auto" w:fill="auto"/>
                                </w:tcPr>
                                <w:p w14:paraId="1101F0FF" w14:textId="77777777" w:rsidR="00621F06" w:rsidRPr="004C4E4B" w:rsidRDefault="00621F06" w:rsidP="00A52BBA">
                                  <w:pPr>
                                    <w:rPr>
                                      <w:sz w:val="22"/>
                                      <w:szCs w:val="22"/>
                                    </w:rPr>
                                  </w:pPr>
                                  <w:r w:rsidRPr="00E83662">
                                    <w:rPr>
                                      <w:b w:val="0"/>
                                    </w:rPr>
                                    <w:t>.</w:t>
                                  </w:r>
                                  <w:r>
                                    <w:rPr>
                                      <w:b w:val="0"/>
                                    </w:rPr>
                                    <w:t xml:space="preserve"> </w:t>
                                  </w:r>
                                  <w:r>
                                    <w:rPr>
                                      <w:b w:val="0"/>
                                      <w:sz w:val="22"/>
                                      <w:szCs w:val="22"/>
                                    </w:rPr>
                                    <w:t xml:space="preserve">Tụ điện là </w:t>
                                  </w:r>
                                </w:p>
                              </w:tc>
                            </w:tr>
                            <w:tr w:rsidR="00621F06" w:rsidRPr="00FF1495" w14:paraId="6DC5E8AC" w14:textId="77777777" w:rsidTr="00A52BBA">
                              <w:tc>
                                <w:tcPr>
                                  <w:tcW w:w="10555" w:type="dxa"/>
                                  <w:shd w:val="clear" w:color="auto" w:fill="auto"/>
                                </w:tcPr>
                                <w:p w14:paraId="643559E1" w14:textId="77777777" w:rsidR="00621F06" w:rsidRPr="00341918" w:rsidRDefault="00621F06" w:rsidP="00A52BBA">
                                  <w:pPr>
                                    <w:rPr>
                                      <w:b w:val="0"/>
                                      <w:sz w:val="22"/>
                                      <w:szCs w:val="22"/>
                                      <w:u w:val="single"/>
                                    </w:rPr>
                                  </w:pPr>
                                  <w:r>
                                    <w:rPr>
                                      <w:b w:val="0"/>
                                    </w:rPr>
                                    <w:t>.</w:t>
                                  </w:r>
                                </w:p>
                              </w:tc>
                            </w:tr>
                            <w:tr w:rsidR="00621F06" w:rsidRPr="00FF1495" w14:paraId="1D91702B" w14:textId="77777777" w:rsidTr="00A52BBA">
                              <w:tc>
                                <w:tcPr>
                                  <w:tcW w:w="10555" w:type="dxa"/>
                                  <w:shd w:val="clear" w:color="auto" w:fill="auto"/>
                                </w:tcPr>
                                <w:p w14:paraId="5C7C09D1" w14:textId="77777777" w:rsidR="00621F06" w:rsidRPr="005B3818" w:rsidRDefault="00621F06" w:rsidP="00A52BBA">
                                  <w:pPr>
                                    <w:rPr>
                                      <w:b w:val="0"/>
                                    </w:rPr>
                                  </w:pPr>
                                  <w:r>
                                    <w:rPr>
                                      <w:b w:val="0"/>
                                    </w:rPr>
                                    <w:t xml:space="preserve">. </w:t>
                                  </w:r>
                                  <w:r>
                                    <w:rPr>
                                      <w:b w:val="0"/>
                                      <w:sz w:val="22"/>
                                      <w:szCs w:val="22"/>
                                    </w:rPr>
                                    <w:t xml:space="preserve">+ Cấu tạo của tụ điện phẳng : </w:t>
                                  </w:r>
                                </w:p>
                              </w:tc>
                            </w:tr>
                            <w:tr w:rsidR="00621F06" w:rsidRPr="00FF1495" w14:paraId="714F7BA3" w14:textId="77777777" w:rsidTr="00A52BBA">
                              <w:tc>
                                <w:tcPr>
                                  <w:tcW w:w="10555" w:type="dxa"/>
                                  <w:shd w:val="clear" w:color="auto" w:fill="auto"/>
                                </w:tcPr>
                                <w:p w14:paraId="6F88E1E8" w14:textId="77777777" w:rsidR="00621F06" w:rsidRPr="00253852" w:rsidRDefault="00621F06" w:rsidP="00A52BBA">
                                  <w:pPr>
                                    <w:rPr>
                                      <w:b w:val="0"/>
                                      <w:sz w:val="22"/>
                                      <w:szCs w:val="22"/>
                                      <w:lang w:val="es-ES"/>
                                    </w:rPr>
                                  </w:pPr>
                                  <w:r>
                                    <w:rPr>
                                      <w:b w:val="0"/>
                                    </w:rPr>
                                    <w:t>.</w:t>
                                  </w:r>
                                </w:p>
                              </w:tc>
                            </w:tr>
                            <w:tr w:rsidR="00621F06" w:rsidRPr="00FF1495" w14:paraId="6DEC5FB4" w14:textId="77777777" w:rsidTr="00A52BBA">
                              <w:tc>
                                <w:tcPr>
                                  <w:tcW w:w="10555" w:type="dxa"/>
                                  <w:shd w:val="clear" w:color="auto" w:fill="auto"/>
                                </w:tcPr>
                                <w:p w14:paraId="11470DE2" w14:textId="77777777" w:rsidR="00621F06" w:rsidRPr="00F90743" w:rsidRDefault="00621F06" w:rsidP="00A52BBA">
                                  <w:pPr>
                                    <w:rPr>
                                      <w:b w:val="0"/>
                                    </w:rPr>
                                  </w:pPr>
                                  <w:r>
                                    <w:rPr>
                                      <w:b w:val="0"/>
                                    </w:rPr>
                                    <w:t xml:space="preserve">. </w:t>
                                  </w:r>
                                  <w:r>
                                    <w:rPr>
                                      <w:b w:val="0"/>
                                      <w:sz w:val="22"/>
                                      <w:szCs w:val="22"/>
                                    </w:rPr>
                                    <w:t xml:space="preserve">+ Trong mạch điện : </w:t>
                                  </w:r>
                                </w:p>
                              </w:tc>
                            </w:tr>
                            <w:tr w:rsidR="00621F06" w:rsidRPr="00FF1495" w14:paraId="1967043F" w14:textId="77777777" w:rsidTr="00A52BBA">
                              <w:tc>
                                <w:tcPr>
                                  <w:tcW w:w="10555" w:type="dxa"/>
                                  <w:shd w:val="clear" w:color="auto" w:fill="auto"/>
                                </w:tcPr>
                                <w:p w14:paraId="20207CF8" w14:textId="77777777" w:rsidR="00621F06" w:rsidRPr="00F90743" w:rsidRDefault="00621F06" w:rsidP="00A52BBA">
                                  <w:pPr>
                                    <w:rPr>
                                      <w:b w:val="0"/>
                                    </w:rPr>
                                  </w:pPr>
                                  <w:r>
                                    <w:rPr>
                                      <w:b w:val="0"/>
                                    </w:rPr>
                                    <w:t>.</w:t>
                                  </w:r>
                                </w:p>
                              </w:tc>
                            </w:tr>
                            <w:tr w:rsidR="00621F06" w:rsidRPr="00FF1495" w14:paraId="39EBFB95" w14:textId="77777777" w:rsidTr="00A52BBA">
                              <w:tc>
                                <w:tcPr>
                                  <w:tcW w:w="10555" w:type="dxa"/>
                                  <w:shd w:val="clear" w:color="auto" w:fill="auto"/>
                                </w:tcPr>
                                <w:p w14:paraId="201AA9AC" w14:textId="77777777" w:rsidR="00621F06" w:rsidRPr="00F90743" w:rsidRDefault="00621F06" w:rsidP="00A52BBA">
                                  <w:pPr>
                                    <w:rPr>
                                      <w:b w:val="0"/>
                                    </w:rPr>
                                  </w:pPr>
                                  <w:r>
                                    <w:rPr>
                                      <w:b w:val="0"/>
                                    </w:rPr>
                                    <w:t xml:space="preserve">. </w:t>
                                  </w:r>
                                  <w:r w:rsidRPr="004C4E4B">
                                    <w:rPr>
                                      <w:sz w:val="22"/>
                                      <w:szCs w:val="22"/>
                                    </w:rPr>
                                    <w:t xml:space="preserve">2. </w:t>
                                  </w:r>
                                  <w:r>
                                    <w:rPr>
                                      <w:sz w:val="22"/>
                                      <w:szCs w:val="22"/>
                                      <w:u w:val="single"/>
                                    </w:rPr>
                                    <w:t>Tích điện cho tụ điện:</w:t>
                                  </w:r>
                                </w:p>
                              </w:tc>
                            </w:tr>
                            <w:tr w:rsidR="00621F06" w:rsidRPr="00FF1495" w14:paraId="283E3C42" w14:textId="77777777" w:rsidTr="00A52BBA">
                              <w:tc>
                                <w:tcPr>
                                  <w:tcW w:w="10555" w:type="dxa"/>
                                  <w:shd w:val="clear" w:color="auto" w:fill="auto"/>
                                </w:tcPr>
                                <w:p w14:paraId="2D1F63A3"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1E5BAE7E" w14:textId="77777777" w:rsidTr="00A52BBA">
                              <w:tc>
                                <w:tcPr>
                                  <w:tcW w:w="10555" w:type="dxa"/>
                                  <w:shd w:val="clear" w:color="auto" w:fill="auto"/>
                                </w:tcPr>
                                <w:p w14:paraId="769A73DC"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7FCB4924" w14:textId="77777777" w:rsidTr="00A52BBA">
                              <w:tc>
                                <w:tcPr>
                                  <w:tcW w:w="10555" w:type="dxa"/>
                                  <w:shd w:val="clear" w:color="auto" w:fill="auto"/>
                                </w:tcPr>
                                <w:p w14:paraId="3E41DD15"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0AF2C430" w14:textId="77777777" w:rsidTr="00A52BBA">
                              <w:tc>
                                <w:tcPr>
                                  <w:tcW w:w="10555" w:type="dxa"/>
                                  <w:shd w:val="clear" w:color="auto" w:fill="auto"/>
                                </w:tcPr>
                                <w:p w14:paraId="34C1D41A" w14:textId="77777777" w:rsidR="00621F06" w:rsidRPr="00F90743" w:rsidRDefault="00621F06" w:rsidP="00A52BBA">
                                  <w:pPr>
                                    <w:rPr>
                                      <w:b w:val="0"/>
                                    </w:rPr>
                                  </w:pPr>
                                </w:p>
                              </w:tc>
                            </w:tr>
                            <w:tr w:rsidR="00621F06" w:rsidRPr="00FF1495" w14:paraId="7460BCE0" w14:textId="77777777" w:rsidTr="00A52BBA">
                              <w:tc>
                                <w:tcPr>
                                  <w:tcW w:w="10555" w:type="dxa"/>
                                  <w:shd w:val="clear" w:color="auto" w:fill="auto"/>
                                </w:tcPr>
                                <w:p w14:paraId="1E5D17A4" w14:textId="77777777" w:rsidR="00621F06" w:rsidRPr="00D03A08" w:rsidRDefault="00621F06" w:rsidP="00A52BBA">
                                  <w:pPr>
                                    <w:rPr>
                                      <w:b w:val="0"/>
                                      <w:sz w:val="22"/>
                                      <w:szCs w:val="22"/>
                                    </w:rPr>
                                  </w:pPr>
                                  <w:r w:rsidRPr="00D03A08">
                                    <w:rPr>
                                      <w:b w:val="0"/>
                                    </w:rPr>
                                    <w:t xml:space="preserve">. </w:t>
                                  </w:r>
                                  <w:r>
                                    <w:rPr>
                                      <w:b w:val="0"/>
                                      <w:sz w:val="22"/>
                                      <w:szCs w:val="22"/>
                                    </w:rPr>
                                    <w:t xml:space="preserve">* </w:t>
                                  </w:r>
                                  <w:r w:rsidRPr="007E3647">
                                    <w:rPr>
                                      <w:bCs w:val="0"/>
                                      <w:i/>
                                      <w:sz w:val="22"/>
                                      <w:szCs w:val="22"/>
                                      <w:u w:val="single"/>
                                    </w:rPr>
                                    <w:t>Chú ý:</w:t>
                                  </w:r>
                                </w:p>
                              </w:tc>
                            </w:tr>
                            <w:tr w:rsidR="00621F06" w:rsidRPr="00FF1495" w14:paraId="724234B8" w14:textId="77777777" w:rsidTr="00A52BBA">
                              <w:tc>
                                <w:tcPr>
                                  <w:tcW w:w="10555" w:type="dxa"/>
                                  <w:shd w:val="clear" w:color="auto" w:fill="auto"/>
                                </w:tcPr>
                                <w:p w14:paraId="3E3AD676" w14:textId="77777777" w:rsidR="00621F06" w:rsidRPr="00D03A08" w:rsidRDefault="00621F06" w:rsidP="00A52BBA">
                                  <w:pPr>
                                    <w:rPr>
                                      <w:b w:val="0"/>
                                      <w:sz w:val="22"/>
                                      <w:szCs w:val="22"/>
                                    </w:rPr>
                                  </w:pPr>
                                  <w:r>
                                    <w:rPr>
                                      <w:b w:val="0"/>
                                    </w:rPr>
                                    <w:t xml:space="preserve">. </w:t>
                                  </w:r>
                                  <w:r>
                                    <w:rPr>
                                      <w:b w:val="0"/>
                                      <w:sz w:val="22"/>
                                      <w:szCs w:val="22"/>
                                    </w:rPr>
                                    <w:t xml:space="preserve">+ Nối hai bản của tụ điện đã được tích điện bằng dây dẫn thì </w:t>
                                  </w:r>
                                </w:p>
                              </w:tc>
                            </w:tr>
                            <w:tr w:rsidR="00621F06" w:rsidRPr="00FF1495" w14:paraId="62196C60" w14:textId="77777777" w:rsidTr="00A52BBA">
                              <w:tc>
                                <w:tcPr>
                                  <w:tcW w:w="10555" w:type="dxa"/>
                                  <w:shd w:val="clear" w:color="auto" w:fill="auto"/>
                                </w:tcPr>
                                <w:p w14:paraId="70ED7E76" w14:textId="77777777" w:rsidR="00621F06" w:rsidRPr="00D03A08" w:rsidRDefault="00621F06" w:rsidP="00A52BBA">
                                  <w:pPr>
                                    <w:rPr>
                                      <w:b w:val="0"/>
                                    </w:rPr>
                                  </w:pPr>
                                </w:p>
                              </w:tc>
                            </w:tr>
                            <w:tr w:rsidR="00621F06" w:rsidRPr="00FF1495" w14:paraId="61C8A68F" w14:textId="77777777" w:rsidTr="00A52BBA">
                              <w:tc>
                                <w:tcPr>
                                  <w:tcW w:w="10555" w:type="dxa"/>
                                  <w:shd w:val="clear" w:color="auto" w:fill="auto"/>
                                </w:tcPr>
                                <w:p w14:paraId="045F944B" w14:textId="77777777" w:rsidR="00621F06" w:rsidRPr="00A262D7" w:rsidRDefault="00621F06" w:rsidP="00A52BBA">
                                  <w:pPr>
                                    <w:rPr>
                                      <w:b w:val="0"/>
                                      <w:sz w:val="22"/>
                                      <w:szCs w:val="22"/>
                                    </w:rPr>
                                  </w:pPr>
                                  <w:r>
                                    <w:rPr>
                                      <w:b w:val="0"/>
                                    </w:rPr>
                                    <w:t xml:space="preserve">. </w:t>
                                  </w:r>
                                  <w:r>
                                    <w:rPr>
                                      <w:b w:val="0"/>
                                      <w:sz w:val="22"/>
                                      <w:szCs w:val="22"/>
                                    </w:rPr>
                                    <w:t xml:space="preserve">+ Ngắt tụ ra khỏi nguồn điện thì </w:t>
                                  </w:r>
                                </w:p>
                              </w:tc>
                            </w:tr>
                            <w:tr w:rsidR="00621F06" w:rsidRPr="00FF1495" w14:paraId="52E1D9CB" w14:textId="77777777" w:rsidTr="00A52BBA">
                              <w:tc>
                                <w:tcPr>
                                  <w:tcW w:w="10555" w:type="dxa"/>
                                  <w:shd w:val="clear" w:color="auto" w:fill="auto"/>
                                </w:tcPr>
                                <w:p w14:paraId="69AAA752" w14:textId="77777777" w:rsidR="00621F06" w:rsidRPr="0076021D" w:rsidRDefault="00621F06" w:rsidP="00A52BBA">
                                  <w:pPr>
                                    <w:spacing w:line="276" w:lineRule="auto"/>
                                    <w:rPr>
                                      <w:sz w:val="22"/>
                                      <w:szCs w:val="22"/>
                                    </w:rPr>
                                  </w:pPr>
                                </w:p>
                              </w:tc>
                            </w:tr>
                            <w:tr w:rsidR="00621F06" w:rsidRPr="00FF1495" w14:paraId="1CC747FF" w14:textId="77777777" w:rsidTr="00A52BBA">
                              <w:tc>
                                <w:tcPr>
                                  <w:tcW w:w="10555" w:type="dxa"/>
                                  <w:shd w:val="clear" w:color="auto" w:fill="auto"/>
                                </w:tcPr>
                                <w:p w14:paraId="3D6D14E4" w14:textId="77777777" w:rsidR="00621F06" w:rsidRPr="00683299" w:rsidRDefault="00621F06" w:rsidP="00A52BBA">
                                  <w:pPr>
                                    <w:spacing w:line="276" w:lineRule="auto"/>
                                    <w:rPr>
                                      <w:b w:val="0"/>
                                      <w:sz w:val="22"/>
                                      <w:szCs w:val="22"/>
                                      <w:lang w:val="vi-VN"/>
                                    </w:rPr>
                                  </w:pPr>
                                  <w:r w:rsidRPr="00341918">
                                    <w:rPr>
                                      <w:b w:val="0"/>
                                      <w:sz w:val="22"/>
                                      <w:szCs w:val="22"/>
                                    </w:rPr>
                                    <w:t>.</w:t>
                                  </w:r>
                                  <w:r w:rsidRPr="00341918">
                                    <w:rPr>
                                      <w:sz w:val="22"/>
                                      <w:szCs w:val="22"/>
                                    </w:rPr>
                                    <w:t>I</w:t>
                                  </w:r>
                                  <w:r>
                                    <w:rPr>
                                      <w:sz w:val="22"/>
                                      <w:szCs w:val="22"/>
                                    </w:rPr>
                                    <w:t>I</w:t>
                                  </w:r>
                                  <w:r w:rsidRPr="00341918">
                                    <w:rPr>
                                      <w:sz w:val="22"/>
                                      <w:szCs w:val="22"/>
                                    </w:rPr>
                                    <w:t xml:space="preserve">. </w:t>
                                  </w:r>
                                  <w:r>
                                    <w:rPr>
                                      <w:sz w:val="22"/>
                                      <w:szCs w:val="22"/>
                                    </w:rPr>
                                    <w:t>Điện dung của tụ điện</w:t>
                                  </w:r>
                                  <w:r w:rsidRPr="00341918">
                                    <w:rPr>
                                      <w:sz w:val="22"/>
                                      <w:szCs w:val="22"/>
                                    </w:rPr>
                                    <w:t>.</w:t>
                                  </w:r>
                                  <w:r>
                                    <w:rPr>
                                      <w:sz w:val="22"/>
                                      <w:szCs w:val="22"/>
                                    </w:rPr>
                                    <w:t xml:space="preserve">                     </w:t>
                                  </w:r>
                                  <w:r>
                                    <w:rPr>
                                      <w:b w:val="0"/>
                                      <w:sz w:val="22"/>
                                      <w:szCs w:val="22"/>
                                    </w:rPr>
                                    <w:t xml:space="preserve">Ký hiệu : </w:t>
                                  </w:r>
                                  <w:r>
                                    <w:rPr>
                                      <w:b w:val="0"/>
                                      <w:sz w:val="22"/>
                                      <w:szCs w:val="22"/>
                                      <w:lang w:val="vi-VN"/>
                                    </w:rPr>
                                    <w:t xml:space="preserve">                                     Đơn vị : </w:t>
                                  </w:r>
                                </w:p>
                              </w:tc>
                            </w:tr>
                            <w:tr w:rsidR="00621F06" w:rsidRPr="00FF1495" w14:paraId="3D0E211F" w14:textId="77777777" w:rsidTr="00A52BBA">
                              <w:tc>
                                <w:tcPr>
                                  <w:tcW w:w="10555" w:type="dxa"/>
                                  <w:shd w:val="clear" w:color="auto" w:fill="auto"/>
                                </w:tcPr>
                                <w:p w14:paraId="2421BAF5" w14:textId="77777777" w:rsidR="00621F06" w:rsidRPr="00F90743" w:rsidRDefault="00621F06" w:rsidP="00A52BBA">
                                  <w:pPr>
                                    <w:rPr>
                                      <w:b w:val="0"/>
                                    </w:rPr>
                                  </w:pPr>
                                  <w:r w:rsidRPr="00D03A08">
                                    <w:t xml:space="preserve">. </w:t>
                                  </w:r>
                                  <w:r w:rsidRPr="00503A2B">
                                    <w:rPr>
                                      <w:sz w:val="22"/>
                                      <w:szCs w:val="22"/>
                                    </w:rPr>
                                    <w:t xml:space="preserve">1. </w:t>
                                  </w:r>
                                  <w:r>
                                    <w:rPr>
                                      <w:sz w:val="22"/>
                                      <w:szCs w:val="22"/>
                                      <w:u w:val="single"/>
                                    </w:rPr>
                                    <w:t>Định nghĩa:</w:t>
                                  </w:r>
                                </w:p>
                              </w:tc>
                            </w:tr>
                            <w:tr w:rsidR="00621F06" w:rsidRPr="00FF1495" w14:paraId="047BDCFC" w14:textId="77777777" w:rsidTr="00A52BBA">
                              <w:tc>
                                <w:tcPr>
                                  <w:tcW w:w="10555" w:type="dxa"/>
                                  <w:shd w:val="clear" w:color="auto" w:fill="auto"/>
                                </w:tcPr>
                                <w:p w14:paraId="62196D1D" w14:textId="77777777" w:rsidR="00621F06" w:rsidRPr="00D03A08" w:rsidRDefault="00621F06" w:rsidP="00A52BBA">
                                  <w:pPr>
                                    <w:rPr>
                                      <w:b w:val="0"/>
                                      <w:sz w:val="22"/>
                                      <w:szCs w:val="22"/>
                                    </w:rPr>
                                  </w:pPr>
                                  <w:r>
                                    <w:rPr>
                                      <w:b w:val="0"/>
                                    </w:rPr>
                                    <w:t xml:space="preserve">. </w:t>
                                  </w:r>
                                  <w:r>
                                    <w:rPr>
                                      <w:b w:val="0"/>
                                      <w:sz w:val="22"/>
                                      <w:szCs w:val="22"/>
                                    </w:rPr>
                                    <w:t xml:space="preserve">Điện dung của tụ điện là đại lượng </w:t>
                                  </w:r>
                                </w:p>
                              </w:tc>
                            </w:tr>
                            <w:tr w:rsidR="00621F06" w:rsidRPr="00FF1495" w14:paraId="17704F8F" w14:textId="77777777" w:rsidTr="00A52BBA">
                              <w:tc>
                                <w:tcPr>
                                  <w:tcW w:w="10555" w:type="dxa"/>
                                  <w:shd w:val="clear" w:color="auto" w:fill="auto"/>
                                </w:tcPr>
                                <w:p w14:paraId="1ED97528" w14:textId="77777777" w:rsidR="00621F06" w:rsidRDefault="00621F06" w:rsidP="00A52BBA">
                                  <w:pPr>
                                    <w:rPr>
                                      <w:b w:val="0"/>
                                    </w:rPr>
                                  </w:pPr>
                                </w:p>
                              </w:tc>
                            </w:tr>
                            <w:tr w:rsidR="00621F06" w:rsidRPr="00FF1495" w14:paraId="49DEABC9" w14:textId="77777777" w:rsidTr="00A52BBA">
                              <w:tc>
                                <w:tcPr>
                                  <w:tcW w:w="10555" w:type="dxa"/>
                                  <w:shd w:val="clear" w:color="auto" w:fill="auto"/>
                                </w:tcPr>
                                <w:p w14:paraId="4AA8D420" w14:textId="77777777" w:rsidR="00621F06" w:rsidRDefault="00621F06" w:rsidP="00A52BBA">
                                  <w:pPr>
                                    <w:rPr>
                                      <w:b w:val="0"/>
                                    </w:rPr>
                                  </w:pPr>
                                </w:p>
                              </w:tc>
                            </w:tr>
                            <w:tr w:rsidR="00621F06" w:rsidRPr="00FF1495" w14:paraId="561448EB" w14:textId="77777777" w:rsidTr="00A52BBA">
                              <w:tc>
                                <w:tcPr>
                                  <w:tcW w:w="10555" w:type="dxa"/>
                                  <w:shd w:val="clear" w:color="auto" w:fill="auto"/>
                                </w:tcPr>
                                <w:p w14:paraId="7E7127E4" w14:textId="77777777" w:rsidR="00621F06" w:rsidRPr="00690406" w:rsidRDefault="00621F06" w:rsidP="00A52BBA">
                                  <w:pPr>
                                    <w:rPr>
                                      <w:b w:val="0"/>
                                    </w:rPr>
                                  </w:pPr>
                                  <w:r w:rsidRPr="00D03A08">
                                    <w:rPr>
                                      <w:b w:val="0"/>
                                    </w:rPr>
                                    <w:t xml:space="preserve">. </w:t>
                                  </w:r>
                                  <w:r>
                                    <w:rPr>
                                      <w:b w:val="0"/>
                                      <w:sz w:val="22"/>
                                      <w:szCs w:val="22"/>
                                    </w:rPr>
                                    <w:t xml:space="preserve">* </w:t>
                                  </w:r>
                                  <w:r w:rsidRPr="00D03A08">
                                    <w:rPr>
                                      <w:b w:val="0"/>
                                      <w:i/>
                                      <w:sz w:val="22"/>
                                      <w:szCs w:val="22"/>
                                      <w:u w:val="single"/>
                                    </w:rPr>
                                    <w:t>Chú ý:</w:t>
                                  </w:r>
                                  <w:r>
                                    <w:rPr>
                                      <w:b w:val="0"/>
                                      <w:sz w:val="22"/>
                                      <w:szCs w:val="22"/>
                                    </w:rPr>
                                    <w:t xml:space="preserve"> </w:t>
                                  </w:r>
                                </w:p>
                              </w:tc>
                            </w:tr>
                            <w:tr w:rsidR="00621F06" w:rsidRPr="00FF1495" w14:paraId="65259E49" w14:textId="77777777" w:rsidTr="00A52BBA">
                              <w:tc>
                                <w:tcPr>
                                  <w:tcW w:w="10555" w:type="dxa"/>
                                  <w:shd w:val="clear" w:color="auto" w:fill="auto"/>
                                </w:tcPr>
                                <w:p w14:paraId="633E3935" w14:textId="77777777" w:rsidR="00621F06" w:rsidRPr="00690406" w:rsidRDefault="00621F06" w:rsidP="00A52BBA">
                                  <w:pPr>
                                    <w:rPr>
                                      <w:b w:val="0"/>
                                      <w:sz w:val="22"/>
                                      <w:szCs w:val="22"/>
                                    </w:rPr>
                                  </w:pPr>
                                  <w:r>
                                    <w:rPr>
                                      <w:b w:val="0"/>
                                    </w:rPr>
                                    <w:t xml:space="preserve">. </w:t>
                                  </w:r>
                                  <w:r>
                                    <w:rPr>
                                      <w:b w:val="0"/>
                                      <w:sz w:val="22"/>
                                      <w:szCs w:val="22"/>
                                    </w:rPr>
                                    <w:t xml:space="preserve">+ Nếu đã biết trước điện áp U thì </w:t>
                                  </w:r>
                                  <w:r>
                                    <w:rPr>
                                      <w:b w:val="0"/>
                                      <w:sz w:val="22"/>
                                      <w:szCs w:val="22"/>
                                      <w:lang w:val="vi-VN"/>
                                    </w:rPr>
                                    <w:t xml:space="preserve">                                </w:t>
                                  </w:r>
                                  <w:r>
                                    <w:rPr>
                                      <w:b w:val="0"/>
                                    </w:rPr>
                                    <w:t xml:space="preserve">. </w:t>
                                  </w:r>
                                  <w:r>
                                    <w:rPr>
                                      <w:b w:val="0"/>
                                      <w:sz w:val="22"/>
                                      <w:szCs w:val="22"/>
                                    </w:rPr>
                                    <w:t>+ Điện dung C của tụ</w:t>
                                  </w:r>
                                </w:p>
                              </w:tc>
                            </w:tr>
                            <w:tr w:rsidR="00621F06" w:rsidRPr="00FF1495" w14:paraId="129889A8" w14:textId="77777777" w:rsidTr="00A52BBA">
                              <w:tc>
                                <w:tcPr>
                                  <w:tcW w:w="10555" w:type="dxa"/>
                                  <w:shd w:val="clear" w:color="auto" w:fill="auto"/>
                                </w:tcPr>
                                <w:p w14:paraId="6F365645" w14:textId="77777777" w:rsidR="00621F06" w:rsidRPr="00D03A08" w:rsidRDefault="00621F06" w:rsidP="00A52BBA">
                                  <w:pPr>
                                    <w:rPr>
                                      <w:b w:val="0"/>
                                    </w:rPr>
                                  </w:pPr>
                                </w:p>
                              </w:tc>
                            </w:tr>
                            <w:tr w:rsidR="00621F06" w:rsidRPr="00FF1495" w14:paraId="08AE9400" w14:textId="77777777" w:rsidTr="00A52BBA">
                              <w:tc>
                                <w:tcPr>
                                  <w:tcW w:w="10555" w:type="dxa"/>
                                  <w:shd w:val="clear" w:color="auto" w:fill="auto"/>
                                </w:tcPr>
                                <w:p w14:paraId="00E5BDCA" w14:textId="77777777" w:rsidR="00621F06" w:rsidRPr="002F2865" w:rsidRDefault="00621F06" w:rsidP="00A52BBA">
                                  <w:pPr>
                                    <w:rPr>
                                      <w:i/>
                                      <w:sz w:val="22"/>
                                      <w:szCs w:val="22"/>
                                    </w:rPr>
                                  </w:pPr>
                                  <w:r w:rsidRPr="002F2865">
                                    <w:rPr>
                                      <w:b w:val="0"/>
                                    </w:rPr>
                                    <w:t>.</w:t>
                                  </w:r>
                                  <w:r>
                                    <w:rPr>
                                      <w:b w:val="0"/>
                                    </w:rPr>
                                    <w:t xml:space="preserve"> </w:t>
                                  </w:r>
                                  <w:r w:rsidRPr="00EA715B">
                                    <w:rPr>
                                      <w:sz w:val="22"/>
                                      <w:szCs w:val="22"/>
                                    </w:rPr>
                                    <w:t>2</w:t>
                                  </w:r>
                                  <w:r>
                                    <w:rPr>
                                      <w:b w:val="0"/>
                                      <w:sz w:val="22"/>
                                      <w:szCs w:val="22"/>
                                    </w:rPr>
                                    <w:t xml:space="preserve"> </w:t>
                                  </w:r>
                                  <w:r>
                                    <w:rPr>
                                      <w:sz w:val="22"/>
                                      <w:szCs w:val="22"/>
                                      <w:u w:val="single"/>
                                    </w:rPr>
                                    <w:t>Điện dung của tụ phẳng</w:t>
                                  </w:r>
                                  <w:r w:rsidRPr="00EA715B">
                                    <w:rPr>
                                      <w:sz w:val="22"/>
                                      <w:szCs w:val="22"/>
                                      <w:u w:val="single"/>
                                    </w:rPr>
                                    <w:t>:</w:t>
                                  </w:r>
                                  <w:r>
                                    <w:rPr>
                                      <w:i/>
                                      <w:sz w:val="22"/>
                                      <w:szCs w:val="22"/>
                                    </w:rPr>
                                    <w:t xml:space="preserve"> </w:t>
                                  </w:r>
                                </w:p>
                              </w:tc>
                            </w:tr>
                            <w:tr w:rsidR="00621F06" w:rsidRPr="00FF1495" w14:paraId="72B29456" w14:textId="77777777" w:rsidTr="00A52BBA">
                              <w:tc>
                                <w:tcPr>
                                  <w:tcW w:w="10555" w:type="dxa"/>
                                  <w:shd w:val="clear" w:color="auto" w:fill="auto"/>
                                </w:tcPr>
                                <w:p w14:paraId="2C707E86" w14:textId="77777777" w:rsidR="00621F06" w:rsidRPr="006E1588" w:rsidRDefault="00621F06" w:rsidP="00A52BBA">
                                  <w:pPr>
                                    <w:rPr>
                                      <w:b w:val="0"/>
                                      <w:sz w:val="22"/>
                                      <w:szCs w:val="22"/>
                                    </w:rPr>
                                  </w:pPr>
                                  <w:r>
                                    <w:rPr>
                                      <w:b w:val="0"/>
                                    </w:rPr>
                                    <w:t xml:space="preserve">. </w:t>
                                  </w:r>
                                  <w:r w:rsidRPr="00EA715B">
                                    <w:rPr>
                                      <w:b w:val="0"/>
                                      <w:sz w:val="22"/>
                                      <w:szCs w:val="22"/>
                                    </w:rPr>
                                    <w:t xml:space="preserve">* </w:t>
                                  </w:r>
                                  <w:r>
                                    <w:rPr>
                                      <w:b w:val="0"/>
                                      <w:sz w:val="22"/>
                                      <w:szCs w:val="22"/>
                                    </w:rPr>
                                    <w:t xml:space="preserve">Điện dung của tụ phụ thuộc vào : </w:t>
                                  </w:r>
                                </w:p>
                              </w:tc>
                            </w:tr>
                            <w:tr w:rsidR="00621F06" w:rsidRPr="00FF1495" w14:paraId="1882D260" w14:textId="77777777" w:rsidTr="00A52BBA">
                              <w:tc>
                                <w:tcPr>
                                  <w:tcW w:w="10555" w:type="dxa"/>
                                  <w:shd w:val="clear" w:color="auto" w:fill="auto"/>
                                </w:tcPr>
                                <w:p w14:paraId="47F18B89" w14:textId="77777777" w:rsidR="00621F06" w:rsidRDefault="00621F06" w:rsidP="00A52BBA">
                                  <w:pPr>
                                    <w:rPr>
                                      <w:b w:val="0"/>
                                    </w:rPr>
                                  </w:pPr>
                                </w:p>
                              </w:tc>
                            </w:tr>
                            <w:tr w:rsidR="00621F06" w:rsidRPr="00FF1495" w14:paraId="7C8B7C21" w14:textId="77777777" w:rsidTr="00A52BBA">
                              <w:tc>
                                <w:tcPr>
                                  <w:tcW w:w="10555" w:type="dxa"/>
                                  <w:shd w:val="clear" w:color="auto" w:fill="auto"/>
                                </w:tcPr>
                                <w:p w14:paraId="6DCD6AEA" w14:textId="77777777" w:rsidR="00621F06" w:rsidRDefault="00621F06" w:rsidP="00A52BBA">
                                  <w:pPr>
                                    <w:rPr>
                                      <w:b w:val="0"/>
                                    </w:rPr>
                                  </w:pPr>
                                </w:p>
                              </w:tc>
                            </w:tr>
                            <w:tr w:rsidR="00621F06" w:rsidRPr="00FF1495" w14:paraId="61AF79E4" w14:textId="77777777" w:rsidTr="00A52BBA">
                              <w:tc>
                                <w:tcPr>
                                  <w:tcW w:w="10555" w:type="dxa"/>
                                  <w:shd w:val="clear" w:color="auto" w:fill="auto"/>
                                </w:tcPr>
                                <w:p w14:paraId="0E25F833" w14:textId="77777777" w:rsidR="00621F06" w:rsidRPr="007E3647" w:rsidRDefault="00621F06" w:rsidP="00A52BBA">
                                  <w:pPr>
                                    <w:rPr>
                                      <w:b w:val="0"/>
                                    </w:rPr>
                                  </w:pPr>
                                </w:p>
                              </w:tc>
                            </w:tr>
                            <w:tr w:rsidR="00621F06" w:rsidRPr="00FF1495" w14:paraId="0051D43B" w14:textId="77777777" w:rsidTr="00A52BBA">
                              <w:tc>
                                <w:tcPr>
                                  <w:tcW w:w="10555" w:type="dxa"/>
                                  <w:shd w:val="clear" w:color="auto" w:fill="auto"/>
                                </w:tcPr>
                                <w:p w14:paraId="23E416F7" w14:textId="743E4CED" w:rsidR="00621F06" w:rsidRPr="006D1872" w:rsidRDefault="00621F06" w:rsidP="00A52BBA">
                                  <w:pPr>
                                    <w:rPr>
                                      <w:u w:val="single"/>
                                    </w:rPr>
                                  </w:pPr>
                                </w:p>
                              </w:tc>
                            </w:tr>
                            <w:tr w:rsidR="00621F06" w:rsidRPr="00FF1495" w14:paraId="7A2E3338" w14:textId="77777777" w:rsidTr="00A52BBA">
                              <w:tc>
                                <w:tcPr>
                                  <w:tcW w:w="10555" w:type="dxa"/>
                                  <w:shd w:val="clear" w:color="auto" w:fill="auto"/>
                                </w:tcPr>
                                <w:p w14:paraId="5E478E62" w14:textId="76902CFA" w:rsidR="00621F06" w:rsidRPr="006D1872" w:rsidRDefault="00621F06" w:rsidP="007E3647">
                                  <w:pPr>
                                    <w:rPr>
                                      <w:b w:val="0"/>
                                    </w:rPr>
                                  </w:pPr>
                                  <w:r>
                                    <w:rPr>
                                      <w:b w:val="0"/>
                                    </w:rPr>
                                    <w:t>.</w:t>
                                  </w:r>
                                  <w:r>
                                    <w:rPr>
                                      <w:b w:val="0"/>
                                      <w:sz w:val="22"/>
                                      <w:szCs w:val="22"/>
                                    </w:rPr>
                                    <w:t xml:space="preserve"> * </w:t>
                                  </w:r>
                                  <w:r>
                                    <w:rPr>
                                      <w:i/>
                                      <w:sz w:val="22"/>
                                      <w:szCs w:val="22"/>
                                      <w:u w:val="single"/>
                                    </w:rPr>
                                    <w:t>Chú ý:</w:t>
                                  </w:r>
                                </w:p>
                              </w:tc>
                            </w:tr>
                            <w:tr w:rsidR="00621F06" w:rsidRPr="00FF1495" w14:paraId="3655C40D" w14:textId="77777777" w:rsidTr="00A52BBA">
                              <w:tc>
                                <w:tcPr>
                                  <w:tcW w:w="10555" w:type="dxa"/>
                                  <w:shd w:val="clear" w:color="auto" w:fill="auto"/>
                                </w:tcPr>
                                <w:p w14:paraId="596FEFF7" w14:textId="0B74B69B" w:rsidR="00621F06" w:rsidRPr="00B35123" w:rsidRDefault="00621F06" w:rsidP="007E3647">
                                  <w:r>
                                    <w:rPr>
                                      <w:b w:val="0"/>
                                    </w:rPr>
                                    <w:t xml:space="preserve">. </w:t>
                                  </w:r>
                                  <w:r>
                                    <w:rPr>
                                      <w:b w:val="0"/>
                                      <w:sz w:val="22"/>
                                      <w:szCs w:val="22"/>
                                    </w:rPr>
                                    <w:t xml:space="preserve">+ Để tăng điện dung C của tụ </w:t>
                                  </w:r>
                                </w:p>
                              </w:tc>
                            </w:tr>
                            <w:tr w:rsidR="00621F06" w:rsidRPr="00FF1495" w14:paraId="58E98514" w14:textId="77777777" w:rsidTr="00A52BBA">
                              <w:tc>
                                <w:tcPr>
                                  <w:tcW w:w="10555" w:type="dxa"/>
                                  <w:shd w:val="clear" w:color="auto" w:fill="auto"/>
                                </w:tcPr>
                                <w:p w14:paraId="134F0117" w14:textId="77777777" w:rsidR="00621F06" w:rsidRPr="00833476" w:rsidRDefault="00621F06" w:rsidP="007E3647">
                                  <w:pPr>
                                    <w:rPr>
                                      <w:b w:val="0"/>
                                      <w:sz w:val="22"/>
                                      <w:szCs w:val="22"/>
                                    </w:rPr>
                                  </w:pPr>
                                </w:p>
                              </w:tc>
                            </w:tr>
                            <w:tr w:rsidR="00621F06" w:rsidRPr="00FF1495" w14:paraId="3CEEEFD5" w14:textId="77777777" w:rsidTr="00A52BBA">
                              <w:tc>
                                <w:tcPr>
                                  <w:tcW w:w="10555" w:type="dxa"/>
                                  <w:shd w:val="clear" w:color="auto" w:fill="auto"/>
                                </w:tcPr>
                                <w:p w14:paraId="11A3332D" w14:textId="178E18D3" w:rsidR="00621F06" w:rsidRDefault="00621F06" w:rsidP="007E3647">
                                  <w:pPr>
                                    <w:rPr>
                                      <w:b w:val="0"/>
                                    </w:rPr>
                                  </w:pPr>
                                  <w:r>
                                    <w:rPr>
                                      <w:b w:val="0"/>
                                    </w:rPr>
                                    <w:t xml:space="preserve">. </w:t>
                                  </w:r>
                                  <w:r>
                                    <w:rPr>
                                      <w:b w:val="0"/>
                                      <w:sz w:val="22"/>
                                      <w:szCs w:val="22"/>
                                    </w:rPr>
                                    <w:t xml:space="preserve">+ Trên tụ có ghi </w:t>
                                  </w:r>
                                  <w:r>
                                    <w:rPr>
                                      <w:b w:val="0"/>
                                      <w:sz w:val="22"/>
                                      <w:szCs w:val="22"/>
                                      <w:lang w:val="vi-VN"/>
                                    </w:rPr>
                                    <w:t xml:space="preserve">2 chỉ số : </w:t>
                                  </w:r>
                                </w:p>
                              </w:tc>
                            </w:tr>
                            <w:tr w:rsidR="00621F06" w:rsidRPr="00FF1495" w14:paraId="2E950EAA" w14:textId="77777777" w:rsidTr="00A52BBA">
                              <w:tc>
                                <w:tcPr>
                                  <w:tcW w:w="10555" w:type="dxa"/>
                                  <w:shd w:val="clear" w:color="auto" w:fill="auto"/>
                                </w:tcPr>
                                <w:p w14:paraId="357397D8" w14:textId="77777777" w:rsidR="00621F06" w:rsidRPr="008D0B19" w:rsidRDefault="00621F06" w:rsidP="007E3647">
                                  <w:pPr>
                                    <w:rPr>
                                      <w:u w:val="single"/>
                                    </w:rPr>
                                  </w:pPr>
                                </w:p>
                              </w:tc>
                            </w:tr>
                            <w:tr w:rsidR="00621F06" w:rsidRPr="00FF1495" w14:paraId="360563AE" w14:textId="77777777" w:rsidTr="00A52BBA">
                              <w:tc>
                                <w:tcPr>
                                  <w:tcW w:w="10555" w:type="dxa"/>
                                  <w:shd w:val="clear" w:color="auto" w:fill="auto"/>
                                </w:tcPr>
                                <w:p w14:paraId="27605764" w14:textId="77777777" w:rsidR="00621F06" w:rsidRPr="006D2265" w:rsidRDefault="00621F06" w:rsidP="007E3647">
                                  <w:pPr>
                                    <w:rPr>
                                      <w:b w:val="0"/>
                                      <w:sz w:val="22"/>
                                      <w:szCs w:val="22"/>
                                    </w:rPr>
                                  </w:pPr>
                                </w:p>
                              </w:tc>
                            </w:tr>
                            <w:tr w:rsidR="00621F06" w:rsidRPr="00FF1495" w14:paraId="0139B252" w14:textId="77777777" w:rsidTr="00A52BBA">
                              <w:tc>
                                <w:tcPr>
                                  <w:tcW w:w="10555" w:type="dxa"/>
                                  <w:shd w:val="clear" w:color="auto" w:fill="auto"/>
                                </w:tcPr>
                                <w:p w14:paraId="07CDE793" w14:textId="77777777" w:rsidR="00621F06" w:rsidRDefault="00621F06" w:rsidP="007E3647">
                                  <w:pPr>
                                    <w:rPr>
                                      <w:b w:val="0"/>
                                    </w:rPr>
                                  </w:pPr>
                                </w:p>
                              </w:tc>
                            </w:tr>
                          </w:tbl>
                          <w:p w14:paraId="1D7AA4F2" w14:textId="77777777" w:rsidR="00621F06" w:rsidRPr="00A30063" w:rsidRDefault="00621F06" w:rsidP="007E3647">
                            <w:pPr>
                              <w:tabs>
                                <w:tab w:val="left" w:pos="294"/>
                              </w:tabs>
                              <w:spacing w:line="276" w:lineRule="auto"/>
                              <w:jc w:val="both"/>
                              <w:rPr>
                                <w:b w:val="0"/>
                                <w:sz w:val="21"/>
                                <w:szCs w:val="21"/>
                              </w:rPr>
                            </w:pPr>
                          </w:p>
                          <w:p w14:paraId="05169164" w14:textId="77777777" w:rsidR="00621F06" w:rsidRPr="00A30063" w:rsidRDefault="00621F06" w:rsidP="007E3647">
                            <w:pPr>
                              <w:tabs>
                                <w:tab w:val="left" w:pos="720"/>
                              </w:tabs>
                              <w:spacing w:line="276" w:lineRule="auto"/>
                              <w:jc w:val="both"/>
                              <w:rPr>
                                <w:b w:val="0"/>
                                <w:iCs/>
                                <w:sz w:val="21"/>
                                <w:szCs w:val="21"/>
                              </w:rPr>
                            </w:pPr>
                          </w:p>
                          <w:p w14:paraId="4DD44E28" w14:textId="77777777" w:rsidR="00621F06" w:rsidRPr="000F33D3" w:rsidRDefault="00621F06" w:rsidP="007E3647">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left:0;text-align:left;margin-left:0;margin-top:1.9pt;width:510.25pt;height:759.7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" strokeweight=".5pt">
                <v:path arrowok="t"/>
                <v:textbox>
                  <w:txbxContent>
                    <w:p w14:paraId="124A3B8E" w14:textId="77777777" w:rsidR="00621F06" w:rsidRPr="00B37A9D" w:rsidRDefault="00621F06" w:rsidP="007E364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44DB7261"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1. Tụ điện là gì? Tụ điện phẳng được cấu tạo như thế nào? Nhiệm vụ của tụ điện?</w:t>
                      </w:r>
                      <w:r w:rsidRPr="00B35123">
                        <w:rPr>
                          <w:b w:val="0"/>
                          <w:color w:val="000000"/>
                          <w:spacing w:val="-4"/>
                          <w:sz w:val="20"/>
                          <w:szCs w:val="20"/>
                          <w:lang w:val="it-IT"/>
                        </w:rPr>
                        <w:t xml:space="preserve"> </w:t>
                      </w:r>
                      <w:r w:rsidRPr="00A95527">
                        <w:rPr>
                          <w:b w:val="0"/>
                          <w:color w:val="000000"/>
                          <w:spacing w:val="-4"/>
                          <w:sz w:val="20"/>
                          <w:szCs w:val="20"/>
                          <w:lang w:val="it-IT"/>
                        </w:rPr>
                        <w:t>Làm thế nào để tích điện cho tụ?</w:t>
                      </w:r>
                    </w:p>
                    <w:p w14:paraId="31BFCB21"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2. Hoàn thành câu hỏi C1, trang 30 sgk?</w:t>
                      </w:r>
                      <w:r>
                        <w:rPr>
                          <w:b w:val="0"/>
                          <w:color w:val="000000"/>
                          <w:spacing w:val="-4"/>
                          <w:sz w:val="20"/>
                          <w:szCs w:val="20"/>
                          <w:lang w:val="it-IT"/>
                        </w:rPr>
                        <w:tab/>
                      </w:r>
                      <w:r>
                        <w:rPr>
                          <w:b w:val="0"/>
                          <w:color w:val="000000"/>
                          <w:spacing w:val="-4"/>
                          <w:sz w:val="20"/>
                          <w:szCs w:val="20"/>
                          <w:lang w:val="it-IT"/>
                        </w:rPr>
                        <w:tab/>
                        <w:t>P1.</w:t>
                      </w:r>
                      <w:r w:rsidRPr="00A95527">
                        <w:rPr>
                          <w:b w:val="0"/>
                          <w:color w:val="000000"/>
                          <w:spacing w:val="-4"/>
                          <w:sz w:val="20"/>
                          <w:szCs w:val="20"/>
                          <w:lang w:val="it-IT"/>
                        </w:rPr>
                        <w:t>3. Định nghĩa, biểu thức, đơn vị của điện dung của tụ điện?</w:t>
                      </w:r>
                    </w:p>
                    <w:p w14:paraId="25E08D4D"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1.</w:t>
                      </w:r>
                      <w:r w:rsidRPr="00A95527">
                        <w:rPr>
                          <w:b w:val="0"/>
                          <w:color w:val="000000"/>
                          <w:spacing w:val="-4"/>
                          <w:sz w:val="20"/>
                          <w:szCs w:val="20"/>
                          <w:lang w:val="it-IT"/>
                        </w:rPr>
                        <w:t>4. Tụ điện được phân loại như thế nào? Các số liệu ghi trên tụ cho ta biết điều gì?</w:t>
                      </w:r>
                    </w:p>
                    <w:p w14:paraId="3299946C" w14:textId="77777777" w:rsidR="00621F06" w:rsidRPr="00A95527" w:rsidRDefault="00621F06" w:rsidP="007E3647">
                      <w:pPr>
                        <w:spacing w:beforeLines="20" w:before="48" w:afterLines="20" w:after="48"/>
                        <w:jc w:val="both"/>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1. Năng lượng điện trường bên trong tụ điện được xác định như thế nào?</w:t>
                      </w:r>
                    </w:p>
                    <w:p w14:paraId="48DFB7B8"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2. Ghép song song là ghép như thế nào? Trong mạch điện ghép song song thì đại lượng nào không thay đổi? Vậy điện dung của tụ điện trong mạch điện ghép song song được tính bằng công thức nào?</w:t>
                      </w:r>
                    </w:p>
                    <w:p w14:paraId="4997E86F" w14:textId="77777777" w:rsidR="00621F06" w:rsidRPr="00A95527" w:rsidRDefault="00621F06" w:rsidP="007E3647">
                      <w:pPr>
                        <w:rPr>
                          <w:b w:val="0"/>
                          <w:color w:val="000000"/>
                          <w:spacing w:val="-4"/>
                          <w:sz w:val="20"/>
                          <w:szCs w:val="20"/>
                          <w:lang w:val="it-IT"/>
                        </w:rPr>
                      </w:pPr>
                      <w:r>
                        <w:rPr>
                          <w:b w:val="0"/>
                          <w:color w:val="000000"/>
                          <w:spacing w:val="-4"/>
                          <w:sz w:val="20"/>
                          <w:szCs w:val="20"/>
                          <w:lang w:val="it-IT"/>
                        </w:rPr>
                        <w:t>P2.</w:t>
                      </w:r>
                      <w:r w:rsidRPr="00A95527">
                        <w:rPr>
                          <w:b w:val="0"/>
                          <w:color w:val="000000"/>
                          <w:spacing w:val="-4"/>
                          <w:sz w:val="20"/>
                          <w:szCs w:val="20"/>
                          <w:lang w:val="it-IT"/>
                        </w:rPr>
                        <w:t>3. Ghép nối tiếp là ghép như thế nào? Trong mạch điện ghép nối tiếp thì đại lượng nào không thay đổi? Vậy điện dung của tụ điện trong mạch điện ghép nối tiếp được tính bằng công thức nào?</w:t>
                      </w:r>
                    </w:p>
                    <w:p w14:paraId="63BCB4F3" w14:textId="0014F3C9" w:rsidR="00621F06" w:rsidRPr="00A95527" w:rsidRDefault="00621F06" w:rsidP="007E3647">
                      <w:pPr>
                        <w:spacing w:beforeLines="20" w:before="48" w:afterLines="20" w:after="48"/>
                        <w:jc w:val="both"/>
                        <w:rPr>
                          <w:b w:val="0"/>
                          <w:color w:val="000000"/>
                          <w:sz w:val="20"/>
                          <w:szCs w:val="20"/>
                          <w:lang w:val="it-IT"/>
                        </w:rPr>
                      </w:pPr>
                      <w:r>
                        <w:rPr>
                          <w:b w:val="0"/>
                          <w:color w:val="000000"/>
                          <w:sz w:val="20"/>
                          <w:szCs w:val="20"/>
                          <w:lang w:val="it-IT"/>
                        </w:rPr>
                        <w:t>P2.</w:t>
                      </w:r>
                      <w:r w:rsidRPr="00A95527">
                        <w:rPr>
                          <w:b w:val="0"/>
                          <w:color w:val="000000"/>
                          <w:sz w:val="20"/>
                          <w:szCs w:val="20"/>
                          <w:lang w:val="it-IT"/>
                        </w:rPr>
                        <w:t>4. Cho 3 tụ điện giống nhau có điện dung C = 6. Hỏi có mấy cách ghép tụ? Tính điện dung của bộ tụ trong mỗi cách ghép?</w:t>
                      </w:r>
                    </w:p>
                    <w:p w14:paraId="5976CB2E" w14:textId="77777777" w:rsidR="00621F06" w:rsidRPr="0037628F" w:rsidRDefault="00621F06" w:rsidP="007E3647">
                      <w:pPr>
                        <w:rPr>
                          <w:sz w:val="12"/>
                          <w:szCs w:val="12"/>
                        </w:rPr>
                      </w:pPr>
                    </w:p>
                    <w:p w14:paraId="3D5D9C0C" w14:textId="372DD482" w:rsidR="00621F06" w:rsidRPr="005B3818" w:rsidRDefault="00621F06" w:rsidP="007E3647">
                      <w:pPr>
                        <w:rPr>
                          <w:sz w:val="24"/>
                          <w:szCs w:val="24"/>
                        </w:rPr>
                      </w:pPr>
                      <w:r w:rsidRPr="003F6ACB">
                        <w:rPr>
                          <w:sz w:val="22"/>
                          <w:szCs w:val="22"/>
                          <w:u w:val="single"/>
                        </w:rPr>
                        <w:t>PHIẾU GHI BÀI</w:t>
                      </w:r>
                      <w:r>
                        <w:rPr>
                          <w:sz w:val="22"/>
                          <w:szCs w:val="22"/>
                        </w:rPr>
                        <w:t xml:space="preserve">.             </w:t>
                      </w:r>
                      <w:r>
                        <w:rPr>
                          <w:sz w:val="22"/>
                          <w:szCs w:val="22"/>
                        </w:rPr>
                        <w:tab/>
                        <w:t xml:space="preserve">           </w:t>
                      </w:r>
                      <w:r>
                        <w:rPr>
                          <w:sz w:val="22"/>
                          <w:szCs w:val="22"/>
                          <w:lang w:val="vi-VN"/>
                        </w:rPr>
                        <w:t xml:space="preserve">            </w:t>
                      </w:r>
                      <w:r w:rsidRPr="00301C25">
                        <w:rPr>
                          <w:sz w:val="24"/>
                          <w:szCs w:val="24"/>
                        </w:rPr>
                        <w:t>Bài 0</w:t>
                      </w:r>
                      <w:r>
                        <w:rPr>
                          <w:sz w:val="24"/>
                          <w:szCs w:val="24"/>
                        </w:rPr>
                        <w:t xml:space="preserve">6: </w:t>
                      </w:r>
                      <w:r>
                        <w:rPr>
                          <w:rFonts w:ascii="Cambria" w:hAnsi="Cambria"/>
                          <w:sz w:val="24"/>
                          <w:szCs w:val="24"/>
                        </w:rPr>
                        <w:t>TỤ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68A159E1" w14:textId="77777777" w:rsidTr="00A52BBA">
                        <w:tc>
                          <w:tcPr>
                            <w:tcW w:w="10555" w:type="dxa"/>
                            <w:shd w:val="clear" w:color="auto" w:fill="auto"/>
                          </w:tcPr>
                          <w:p w14:paraId="4B384742"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Tụ điện</w:t>
                            </w:r>
                            <w:r w:rsidRPr="00341918">
                              <w:rPr>
                                <w:sz w:val="22"/>
                                <w:szCs w:val="22"/>
                              </w:rPr>
                              <w:t>.</w:t>
                            </w:r>
                          </w:p>
                          <w:p w14:paraId="49129315" w14:textId="77777777" w:rsidR="00621F06" w:rsidRPr="00503A2B" w:rsidRDefault="00621F06" w:rsidP="00A52BBA">
                            <w:pPr>
                              <w:spacing w:line="276" w:lineRule="auto"/>
                              <w:rPr>
                                <w:sz w:val="22"/>
                                <w:szCs w:val="22"/>
                              </w:rPr>
                            </w:pPr>
                            <w:r w:rsidRPr="00503A2B">
                              <w:rPr>
                                <w:sz w:val="22"/>
                                <w:szCs w:val="22"/>
                              </w:rPr>
                              <w:t xml:space="preserve">1. </w:t>
                            </w:r>
                            <w:r>
                              <w:rPr>
                                <w:sz w:val="22"/>
                                <w:szCs w:val="22"/>
                                <w:u w:val="single"/>
                              </w:rPr>
                              <w:t>Tụ điện:</w:t>
                            </w:r>
                          </w:p>
                        </w:tc>
                      </w:tr>
                      <w:tr w:rsidR="00621F06" w:rsidRPr="00FF1495" w14:paraId="12871B77" w14:textId="77777777" w:rsidTr="00A52BBA">
                        <w:tc>
                          <w:tcPr>
                            <w:tcW w:w="10555" w:type="dxa"/>
                            <w:shd w:val="clear" w:color="auto" w:fill="auto"/>
                          </w:tcPr>
                          <w:p w14:paraId="1101F0FF" w14:textId="77777777" w:rsidR="00621F06" w:rsidRPr="004C4E4B" w:rsidRDefault="00621F06" w:rsidP="00A52BBA">
                            <w:pPr>
                              <w:rPr>
                                <w:sz w:val="22"/>
                                <w:szCs w:val="22"/>
                              </w:rPr>
                            </w:pPr>
                            <w:r w:rsidRPr="00E83662">
                              <w:rPr>
                                <w:b w:val="0"/>
                              </w:rPr>
                              <w:t>.</w:t>
                            </w:r>
                            <w:r>
                              <w:rPr>
                                <w:b w:val="0"/>
                              </w:rPr>
                              <w:t xml:space="preserve"> </w:t>
                            </w:r>
                            <w:r>
                              <w:rPr>
                                <w:b w:val="0"/>
                                <w:sz w:val="22"/>
                                <w:szCs w:val="22"/>
                              </w:rPr>
                              <w:t xml:space="preserve">Tụ điện là </w:t>
                            </w:r>
                          </w:p>
                        </w:tc>
                      </w:tr>
                      <w:tr w:rsidR="00621F06" w:rsidRPr="00FF1495" w14:paraId="6DC5E8AC" w14:textId="77777777" w:rsidTr="00A52BBA">
                        <w:tc>
                          <w:tcPr>
                            <w:tcW w:w="10555" w:type="dxa"/>
                            <w:shd w:val="clear" w:color="auto" w:fill="auto"/>
                          </w:tcPr>
                          <w:p w14:paraId="643559E1" w14:textId="77777777" w:rsidR="00621F06" w:rsidRPr="00341918" w:rsidRDefault="00621F06" w:rsidP="00A52BBA">
                            <w:pPr>
                              <w:rPr>
                                <w:b w:val="0"/>
                                <w:sz w:val="22"/>
                                <w:szCs w:val="22"/>
                                <w:u w:val="single"/>
                              </w:rPr>
                            </w:pPr>
                            <w:r>
                              <w:rPr>
                                <w:b w:val="0"/>
                              </w:rPr>
                              <w:t>.</w:t>
                            </w:r>
                          </w:p>
                        </w:tc>
                      </w:tr>
                      <w:tr w:rsidR="00621F06" w:rsidRPr="00FF1495" w14:paraId="1D91702B" w14:textId="77777777" w:rsidTr="00A52BBA">
                        <w:tc>
                          <w:tcPr>
                            <w:tcW w:w="10555" w:type="dxa"/>
                            <w:shd w:val="clear" w:color="auto" w:fill="auto"/>
                          </w:tcPr>
                          <w:p w14:paraId="5C7C09D1" w14:textId="77777777" w:rsidR="00621F06" w:rsidRPr="005B3818" w:rsidRDefault="00621F06" w:rsidP="00A52BBA">
                            <w:pPr>
                              <w:rPr>
                                <w:b w:val="0"/>
                              </w:rPr>
                            </w:pPr>
                            <w:r>
                              <w:rPr>
                                <w:b w:val="0"/>
                              </w:rPr>
                              <w:t xml:space="preserve">. </w:t>
                            </w:r>
                            <w:r>
                              <w:rPr>
                                <w:b w:val="0"/>
                                <w:sz w:val="22"/>
                                <w:szCs w:val="22"/>
                              </w:rPr>
                              <w:t xml:space="preserve">+ Cấu tạo của tụ điện phẳng : </w:t>
                            </w:r>
                          </w:p>
                        </w:tc>
                      </w:tr>
                      <w:tr w:rsidR="00621F06" w:rsidRPr="00FF1495" w14:paraId="714F7BA3" w14:textId="77777777" w:rsidTr="00A52BBA">
                        <w:tc>
                          <w:tcPr>
                            <w:tcW w:w="10555" w:type="dxa"/>
                            <w:shd w:val="clear" w:color="auto" w:fill="auto"/>
                          </w:tcPr>
                          <w:p w14:paraId="6F88E1E8" w14:textId="77777777" w:rsidR="00621F06" w:rsidRPr="00253852" w:rsidRDefault="00621F06" w:rsidP="00A52BBA">
                            <w:pPr>
                              <w:rPr>
                                <w:b w:val="0"/>
                                <w:sz w:val="22"/>
                                <w:szCs w:val="22"/>
                                <w:lang w:val="es-ES"/>
                              </w:rPr>
                            </w:pPr>
                            <w:r>
                              <w:rPr>
                                <w:b w:val="0"/>
                              </w:rPr>
                              <w:t>.</w:t>
                            </w:r>
                          </w:p>
                        </w:tc>
                      </w:tr>
                      <w:tr w:rsidR="00621F06" w:rsidRPr="00FF1495" w14:paraId="6DEC5FB4" w14:textId="77777777" w:rsidTr="00A52BBA">
                        <w:tc>
                          <w:tcPr>
                            <w:tcW w:w="10555" w:type="dxa"/>
                            <w:shd w:val="clear" w:color="auto" w:fill="auto"/>
                          </w:tcPr>
                          <w:p w14:paraId="11470DE2" w14:textId="77777777" w:rsidR="00621F06" w:rsidRPr="00F90743" w:rsidRDefault="00621F06" w:rsidP="00A52BBA">
                            <w:pPr>
                              <w:rPr>
                                <w:b w:val="0"/>
                              </w:rPr>
                            </w:pPr>
                            <w:r>
                              <w:rPr>
                                <w:b w:val="0"/>
                              </w:rPr>
                              <w:t xml:space="preserve">. </w:t>
                            </w:r>
                            <w:r>
                              <w:rPr>
                                <w:b w:val="0"/>
                                <w:sz w:val="22"/>
                                <w:szCs w:val="22"/>
                              </w:rPr>
                              <w:t xml:space="preserve">+ Trong mạch điện : </w:t>
                            </w:r>
                          </w:p>
                        </w:tc>
                      </w:tr>
                      <w:tr w:rsidR="00621F06" w:rsidRPr="00FF1495" w14:paraId="1967043F" w14:textId="77777777" w:rsidTr="00A52BBA">
                        <w:tc>
                          <w:tcPr>
                            <w:tcW w:w="10555" w:type="dxa"/>
                            <w:shd w:val="clear" w:color="auto" w:fill="auto"/>
                          </w:tcPr>
                          <w:p w14:paraId="20207CF8" w14:textId="77777777" w:rsidR="00621F06" w:rsidRPr="00F90743" w:rsidRDefault="00621F06" w:rsidP="00A52BBA">
                            <w:pPr>
                              <w:rPr>
                                <w:b w:val="0"/>
                              </w:rPr>
                            </w:pPr>
                            <w:r>
                              <w:rPr>
                                <w:b w:val="0"/>
                              </w:rPr>
                              <w:t>.</w:t>
                            </w:r>
                          </w:p>
                        </w:tc>
                      </w:tr>
                      <w:tr w:rsidR="00621F06" w:rsidRPr="00FF1495" w14:paraId="39EBFB95" w14:textId="77777777" w:rsidTr="00A52BBA">
                        <w:tc>
                          <w:tcPr>
                            <w:tcW w:w="10555" w:type="dxa"/>
                            <w:shd w:val="clear" w:color="auto" w:fill="auto"/>
                          </w:tcPr>
                          <w:p w14:paraId="201AA9AC" w14:textId="77777777" w:rsidR="00621F06" w:rsidRPr="00F90743" w:rsidRDefault="00621F06" w:rsidP="00A52BBA">
                            <w:pPr>
                              <w:rPr>
                                <w:b w:val="0"/>
                              </w:rPr>
                            </w:pPr>
                            <w:r>
                              <w:rPr>
                                <w:b w:val="0"/>
                              </w:rPr>
                              <w:t xml:space="preserve">. </w:t>
                            </w:r>
                            <w:r w:rsidRPr="004C4E4B">
                              <w:rPr>
                                <w:sz w:val="22"/>
                                <w:szCs w:val="22"/>
                              </w:rPr>
                              <w:t xml:space="preserve">2. </w:t>
                            </w:r>
                            <w:r>
                              <w:rPr>
                                <w:sz w:val="22"/>
                                <w:szCs w:val="22"/>
                                <w:u w:val="single"/>
                              </w:rPr>
                              <w:t>Tích điện cho tụ điện:</w:t>
                            </w:r>
                          </w:p>
                        </w:tc>
                      </w:tr>
                      <w:tr w:rsidR="00621F06" w:rsidRPr="00FF1495" w14:paraId="283E3C42" w14:textId="77777777" w:rsidTr="00A52BBA">
                        <w:tc>
                          <w:tcPr>
                            <w:tcW w:w="10555" w:type="dxa"/>
                            <w:shd w:val="clear" w:color="auto" w:fill="auto"/>
                          </w:tcPr>
                          <w:p w14:paraId="2D1F63A3"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1E5BAE7E" w14:textId="77777777" w:rsidTr="00A52BBA">
                        <w:tc>
                          <w:tcPr>
                            <w:tcW w:w="10555" w:type="dxa"/>
                            <w:shd w:val="clear" w:color="auto" w:fill="auto"/>
                          </w:tcPr>
                          <w:p w14:paraId="769A73DC"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7FCB4924" w14:textId="77777777" w:rsidTr="00A52BBA">
                        <w:tc>
                          <w:tcPr>
                            <w:tcW w:w="10555" w:type="dxa"/>
                            <w:shd w:val="clear" w:color="auto" w:fill="auto"/>
                          </w:tcPr>
                          <w:p w14:paraId="3E41DD15" w14:textId="77777777" w:rsidR="00621F06" w:rsidRPr="0076021D" w:rsidRDefault="00621F06" w:rsidP="00A52BBA">
                            <w:pPr>
                              <w:rPr>
                                <w:b w:val="0"/>
                                <w:sz w:val="22"/>
                                <w:szCs w:val="22"/>
                              </w:rPr>
                            </w:pPr>
                            <w:r>
                              <w:rPr>
                                <w:b w:val="0"/>
                              </w:rPr>
                              <w:t xml:space="preserve">. </w:t>
                            </w:r>
                            <w:r>
                              <w:rPr>
                                <w:b w:val="0"/>
                                <w:sz w:val="22"/>
                                <w:szCs w:val="22"/>
                              </w:rPr>
                              <w:t xml:space="preserve">+ </w:t>
                            </w:r>
                          </w:p>
                        </w:tc>
                      </w:tr>
                      <w:tr w:rsidR="00621F06" w:rsidRPr="00FF1495" w14:paraId="0AF2C430" w14:textId="77777777" w:rsidTr="00A52BBA">
                        <w:tc>
                          <w:tcPr>
                            <w:tcW w:w="10555" w:type="dxa"/>
                            <w:shd w:val="clear" w:color="auto" w:fill="auto"/>
                          </w:tcPr>
                          <w:p w14:paraId="34C1D41A" w14:textId="77777777" w:rsidR="00621F06" w:rsidRPr="00F90743" w:rsidRDefault="00621F06" w:rsidP="00A52BBA">
                            <w:pPr>
                              <w:rPr>
                                <w:b w:val="0"/>
                              </w:rPr>
                            </w:pPr>
                          </w:p>
                        </w:tc>
                      </w:tr>
                      <w:tr w:rsidR="00621F06" w:rsidRPr="00FF1495" w14:paraId="7460BCE0" w14:textId="77777777" w:rsidTr="00A52BBA">
                        <w:tc>
                          <w:tcPr>
                            <w:tcW w:w="10555" w:type="dxa"/>
                            <w:shd w:val="clear" w:color="auto" w:fill="auto"/>
                          </w:tcPr>
                          <w:p w14:paraId="1E5D17A4" w14:textId="77777777" w:rsidR="00621F06" w:rsidRPr="00D03A08" w:rsidRDefault="00621F06" w:rsidP="00A52BBA">
                            <w:pPr>
                              <w:rPr>
                                <w:b w:val="0"/>
                                <w:sz w:val="22"/>
                                <w:szCs w:val="22"/>
                              </w:rPr>
                            </w:pPr>
                            <w:r w:rsidRPr="00D03A08">
                              <w:rPr>
                                <w:b w:val="0"/>
                              </w:rPr>
                              <w:t xml:space="preserve">. </w:t>
                            </w:r>
                            <w:r>
                              <w:rPr>
                                <w:b w:val="0"/>
                                <w:sz w:val="22"/>
                                <w:szCs w:val="22"/>
                              </w:rPr>
                              <w:t xml:space="preserve">* </w:t>
                            </w:r>
                            <w:r w:rsidRPr="007E3647">
                              <w:rPr>
                                <w:bCs w:val="0"/>
                                <w:i/>
                                <w:sz w:val="22"/>
                                <w:szCs w:val="22"/>
                                <w:u w:val="single"/>
                              </w:rPr>
                              <w:t>Chú ý:</w:t>
                            </w:r>
                          </w:p>
                        </w:tc>
                      </w:tr>
                      <w:tr w:rsidR="00621F06" w:rsidRPr="00FF1495" w14:paraId="724234B8" w14:textId="77777777" w:rsidTr="00A52BBA">
                        <w:tc>
                          <w:tcPr>
                            <w:tcW w:w="10555" w:type="dxa"/>
                            <w:shd w:val="clear" w:color="auto" w:fill="auto"/>
                          </w:tcPr>
                          <w:p w14:paraId="3E3AD676" w14:textId="77777777" w:rsidR="00621F06" w:rsidRPr="00D03A08" w:rsidRDefault="00621F06" w:rsidP="00A52BBA">
                            <w:pPr>
                              <w:rPr>
                                <w:b w:val="0"/>
                                <w:sz w:val="22"/>
                                <w:szCs w:val="22"/>
                              </w:rPr>
                            </w:pPr>
                            <w:r>
                              <w:rPr>
                                <w:b w:val="0"/>
                              </w:rPr>
                              <w:t xml:space="preserve">. </w:t>
                            </w:r>
                            <w:r>
                              <w:rPr>
                                <w:b w:val="0"/>
                                <w:sz w:val="22"/>
                                <w:szCs w:val="22"/>
                              </w:rPr>
                              <w:t xml:space="preserve">+ Nối hai bản của tụ điện đã được tích điện bằng dây dẫn thì </w:t>
                            </w:r>
                          </w:p>
                        </w:tc>
                      </w:tr>
                      <w:tr w:rsidR="00621F06" w:rsidRPr="00FF1495" w14:paraId="62196C60" w14:textId="77777777" w:rsidTr="00A52BBA">
                        <w:tc>
                          <w:tcPr>
                            <w:tcW w:w="10555" w:type="dxa"/>
                            <w:shd w:val="clear" w:color="auto" w:fill="auto"/>
                          </w:tcPr>
                          <w:p w14:paraId="70ED7E76" w14:textId="77777777" w:rsidR="00621F06" w:rsidRPr="00D03A08" w:rsidRDefault="00621F06" w:rsidP="00A52BBA">
                            <w:pPr>
                              <w:rPr>
                                <w:b w:val="0"/>
                              </w:rPr>
                            </w:pPr>
                          </w:p>
                        </w:tc>
                      </w:tr>
                      <w:tr w:rsidR="00621F06" w:rsidRPr="00FF1495" w14:paraId="61C8A68F" w14:textId="77777777" w:rsidTr="00A52BBA">
                        <w:tc>
                          <w:tcPr>
                            <w:tcW w:w="10555" w:type="dxa"/>
                            <w:shd w:val="clear" w:color="auto" w:fill="auto"/>
                          </w:tcPr>
                          <w:p w14:paraId="045F944B" w14:textId="77777777" w:rsidR="00621F06" w:rsidRPr="00A262D7" w:rsidRDefault="00621F06" w:rsidP="00A52BBA">
                            <w:pPr>
                              <w:rPr>
                                <w:b w:val="0"/>
                                <w:sz w:val="22"/>
                                <w:szCs w:val="22"/>
                              </w:rPr>
                            </w:pPr>
                            <w:r>
                              <w:rPr>
                                <w:b w:val="0"/>
                              </w:rPr>
                              <w:t xml:space="preserve">. </w:t>
                            </w:r>
                            <w:r>
                              <w:rPr>
                                <w:b w:val="0"/>
                                <w:sz w:val="22"/>
                                <w:szCs w:val="22"/>
                              </w:rPr>
                              <w:t xml:space="preserve">+ Ngắt tụ ra khỏi nguồn điện thì </w:t>
                            </w:r>
                          </w:p>
                        </w:tc>
                      </w:tr>
                      <w:tr w:rsidR="00621F06" w:rsidRPr="00FF1495" w14:paraId="52E1D9CB" w14:textId="77777777" w:rsidTr="00A52BBA">
                        <w:tc>
                          <w:tcPr>
                            <w:tcW w:w="10555" w:type="dxa"/>
                            <w:shd w:val="clear" w:color="auto" w:fill="auto"/>
                          </w:tcPr>
                          <w:p w14:paraId="69AAA752" w14:textId="77777777" w:rsidR="00621F06" w:rsidRPr="0076021D" w:rsidRDefault="00621F06" w:rsidP="00A52BBA">
                            <w:pPr>
                              <w:spacing w:line="276" w:lineRule="auto"/>
                              <w:rPr>
                                <w:sz w:val="22"/>
                                <w:szCs w:val="22"/>
                              </w:rPr>
                            </w:pPr>
                          </w:p>
                        </w:tc>
                      </w:tr>
                      <w:tr w:rsidR="00621F06" w:rsidRPr="00FF1495" w14:paraId="1CC747FF" w14:textId="77777777" w:rsidTr="00A52BBA">
                        <w:tc>
                          <w:tcPr>
                            <w:tcW w:w="10555" w:type="dxa"/>
                            <w:shd w:val="clear" w:color="auto" w:fill="auto"/>
                          </w:tcPr>
                          <w:p w14:paraId="3D6D14E4" w14:textId="77777777" w:rsidR="00621F06" w:rsidRPr="00683299" w:rsidRDefault="00621F06" w:rsidP="00A52BBA">
                            <w:pPr>
                              <w:spacing w:line="276" w:lineRule="auto"/>
                              <w:rPr>
                                <w:b w:val="0"/>
                                <w:sz w:val="22"/>
                                <w:szCs w:val="22"/>
                                <w:lang w:val="vi-VN"/>
                              </w:rPr>
                            </w:pPr>
                            <w:r w:rsidRPr="00341918">
                              <w:rPr>
                                <w:b w:val="0"/>
                                <w:sz w:val="22"/>
                                <w:szCs w:val="22"/>
                              </w:rPr>
                              <w:t>.</w:t>
                            </w:r>
                            <w:r w:rsidRPr="00341918">
                              <w:rPr>
                                <w:sz w:val="22"/>
                                <w:szCs w:val="22"/>
                              </w:rPr>
                              <w:t>I</w:t>
                            </w:r>
                            <w:r>
                              <w:rPr>
                                <w:sz w:val="22"/>
                                <w:szCs w:val="22"/>
                              </w:rPr>
                              <w:t>I</w:t>
                            </w:r>
                            <w:r w:rsidRPr="00341918">
                              <w:rPr>
                                <w:sz w:val="22"/>
                                <w:szCs w:val="22"/>
                              </w:rPr>
                              <w:t xml:space="preserve">. </w:t>
                            </w:r>
                            <w:r>
                              <w:rPr>
                                <w:sz w:val="22"/>
                                <w:szCs w:val="22"/>
                              </w:rPr>
                              <w:t>Điện dung của tụ điện</w:t>
                            </w:r>
                            <w:r w:rsidRPr="00341918">
                              <w:rPr>
                                <w:sz w:val="22"/>
                                <w:szCs w:val="22"/>
                              </w:rPr>
                              <w:t>.</w:t>
                            </w:r>
                            <w:r>
                              <w:rPr>
                                <w:sz w:val="22"/>
                                <w:szCs w:val="22"/>
                              </w:rPr>
                              <w:t xml:space="preserve">                     </w:t>
                            </w:r>
                            <w:r>
                              <w:rPr>
                                <w:b w:val="0"/>
                                <w:sz w:val="22"/>
                                <w:szCs w:val="22"/>
                              </w:rPr>
                              <w:t xml:space="preserve">Ký hiệu : </w:t>
                            </w:r>
                            <w:r>
                              <w:rPr>
                                <w:b w:val="0"/>
                                <w:sz w:val="22"/>
                                <w:szCs w:val="22"/>
                                <w:lang w:val="vi-VN"/>
                              </w:rPr>
                              <w:t xml:space="preserve">                                     Đơn vị : </w:t>
                            </w:r>
                          </w:p>
                        </w:tc>
                      </w:tr>
                      <w:tr w:rsidR="00621F06" w:rsidRPr="00FF1495" w14:paraId="3D0E211F" w14:textId="77777777" w:rsidTr="00A52BBA">
                        <w:tc>
                          <w:tcPr>
                            <w:tcW w:w="10555" w:type="dxa"/>
                            <w:shd w:val="clear" w:color="auto" w:fill="auto"/>
                          </w:tcPr>
                          <w:p w14:paraId="2421BAF5" w14:textId="77777777" w:rsidR="00621F06" w:rsidRPr="00F90743" w:rsidRDefault="00621F06" w:rsidP="00A52BBA">
                            <w:pPr>
                              <w:rPr>
                                <w:b w:val="0"/>
                              </w:rPr>
                            </w:pPr>
                            <w:r w:rsidRPr="00D03A08">
                              <w:t xml:space="preserve">. </w:t>
                            </w:r>
                            <w:r w:rsidRPr="00503A2B">
                              <w:rPr>
                                <w:sz w:val="22"/>
                                <w:szCs w:val="22"/>
                              </w:rPr>
                              <w:t xml:space="preserve">1. </w:t>
                            </w:r>
                            <w:r>
                              <w:rPr>
                                <w:sz w:val="22"/>
                                <w:szCs w:val="22"/>
                                <w:u w:val="single"/>
                              </w:rPr>
                              <w:t>Định nghĩa:</w:t>
                            </w:r>
                          </w:p>
                        </w:tc>
                      </w:tr>
                      <w:tr w:rsidR="00621F06" w:rsidRPr="00FF1495" w14:paraId="047BDCFC" w14:textId="77777777" w:rsidTr="00A52BBA">
                        <w:tc>
                          <w:tcPr>
                            <w:tcW w:w="10555" w:type="dxa"/>
                            <w:shd w:val="clear" w:color="auto" w:fill="auto"/>
                          </w:tcPr>
                          <w:p w14:paraId="62196D1D" w14:textId="77777777" w:rsidR="00621F06" w:rsidRPr="00D03A08" w:rsidRDefault="00621F06" w:rsidP="00A52BBA">
                            <w:pPr>
                              <w:rPr>
                                <w:b w:val="0"/>
                                <w:sz w:val="22"/>
                                <w:szCs w:val="22"/>
                              </w:rPr>
                            </w:pPr>
                            <w:r>
                              <w:rPr>
                                <w:b w:val="0"/>
                              </w:rPr>
                              <w:t xml:space="preserve">. </w:t>
                            </w:r>
                            <w:r>
                              <w:rPr>
                                <w:b w:val="0"/>
                                <w:sz w:val="22"/>
                                <w:szCs w:val="22"/>
                              </w:rPr>
                              <w:t xml:space="preserve">Điện dung của tụ điện là đại lượng </w:t>
                            </w:r>
                          </w:p>
                        </w:tc>
                      </w:tr>
                      <w:tr w:rsidR="00621F06" w:rsidRPr="00FF1495" w14:paraId="17704F8F" w14:textId="77777777" w:rsidTr="00A52BBA">
                        <w:tc>
                          <w:tcPr>
                            <w:tcW w:w="10555" w:type="dxa"/>
                            <w:shd w:val="clear" w:color="auto" w:fill="auto"/>
                          </w:tcPr>
                          <w:p w14:paraId="1ED97528" w14:textId="77777777" w:rsidR="00621F06" w:rsidRDefault="00621F06" w:rsidP="00A52BBA">
                            <w:pPr>
                              <w:rPr>
                                <w:b w:val="0"/>
                              </w:rPr>
                            </w:pPr>
                          </w:p>
                        </w:tc>
                      </w:tr>
                      <w:tr w:rsidR="00621F06" w:rsidRPr="00FF1495" w14:paraId="49DEABC9" w14:textId="77777777" w:rsidTr="00A52BBA">
                        <w:tc>
                          <w:tcPr>
                            <w:tcW w:w="10555" w:type="dxa"/>
                            <w:shd w:val="clear" w:color="auto" w:fill="auto"/>
                          </w:tcPr>
                          <w:p w14:paraId="4AA8D420" w14:textId="77777777" w:rsidR="00621F06" w:rsidRDefault="00621F06" w:rsidP="00A52BBA">
                            <w:pPr>
                              <w:rPr>
                                <w:b w:val="0"/>
                              </w:rPr>
                            </w:pPr>
                          </w:p>
                        </w:tc>
                      </w:tr>
                      <w:tr w:rsidR="00621F06" w:rsidRPr="00FF1495" w14:paraId="561448EB" w14:textId="77777777" w:rsidTr="00A52BBA">
                        <w:tc>
                          <w:tcPr>
                            <w:tcW w:w="10555" w:type="dxa"/>
                            <w:shd w:val="clear" w:color="auto" w:fill="auto"/>
                          </w:tcPr>
                          <w:p w14:paraId="7E7127E4" w14:textId="77777777" w:rsidR="00621F06" w:rsidRPr="00690406" w:rsidRDefault="00621F06" w:rsidP="00A52BBA">
                            <w:pPr>
                              <w:rPr>
                                <w:b w:val="0"/>
                              </w:rPr>
                            </w:pPr>
                            <w:r w:rsidRPr="00D03A08">
                              <w:rPr>
                                <w:b w:val="0"/>
                              </w:rPr>
                              <w:t xml:space="preserve">. </w:t>
                            </w:r>
                            <w:r>
                              <w:rPr>
                                <w:b w:val="0"/>
                                <w:sz w:val="22"/>
                                <w:szCs w:val="22"/>
                              </w:rPr>
                              <w:t xml:space="preserve">* </w:t>
                            </w:r>
                            <w:r w:rsidRPr="00D03A08">
                              <w:rPr>
                                <w:b w:val="0"/>
                                <w:i/>
                                <w:sz w:val="22"/>
                                <w:szCs w:val="22"/>
                                <w:u w:val="single"/>
                              </w:rPr>
                              <w:t>Chú ý:</w:t>
                            </w:r>
                            <w:r>
                              <w:rPr>
                                <w:b w:val="0"/>
                                <w:sz w:val="22"/>
                                <w:szCs w:val="22"/>
                              </w:rPr>
                              <w:t xml:space="preserve"> </w:t>
                            </w:r>
                          </w:p>
                        </w:tc>
                      </w:tr>
                      <w:tr w:rsidR="00621F06" w:rsidRPr="00FF1495" w14:paraId="65259E49" w14:textId="77777777" w:rsidTr="00A52BBA">
                        <w:tc>
                          <w:tcPr>
                            <w:tcW w:w="10555" w:type="dxa"/>
                            <w:shd w:val="clear" w:color="auto" w:fill="auto"/>
                          </w:tcPr>
                          <w:p w14:paraId="633E3935" w14:textId="77777777" w:rsidR="00621F06" w:rsidRPr="00690406" w:rsidRDefault="00621F06" w:rsidP="00A52BBA">
                            <w:pPr>
                              <w:rPr>
                                <w:b w:val="0"/>
                                <w:sz w:val="22"/>
                                <w:szCs w:val="22"/>
                              </w:rPr>
                            </w:pPr>
                            <w:r>
                              <w:rPr>
                                <w:b w:val="0"/>
                              </w:rPr>
                              <w:t xml:space="preserve">. </w:t>
                            </w:r>
                            <w:r>
                              <w:rPr>
                                <w:b w:val="0"/>
                                <w:sz w:val="22"/>
                                <w:szCs w:val="22"/>
                              </w:rPr>
                              <w:t xml:space="preserve">+ Nếu đã biết trước điện áp U thì </w:t>
                            </w:r>
                            <w:r>
                              <w:rPr>
                                <w:b w:val="0"/>
                                <w:sz w:val="22"/>
                                <w:szCs w:val="22"/>
                                <w:lang w:val="vi-VN"/>
                              </w:rPr>
                              <w:t xml:space="preserve">                                </w:t>
                            </w:r>
                            <w:r>
                              <w:rPr>
                                <w:b w:val="0"/>
                              </w:rPr>
                              <w:t xml:space="preserve">. </w:t>
                            </w:r>
                            <w:r>
                              <w:rPr>
                                <w:b w:val="0"/>
                                <w:sz w:val="22"/>
                                <w:szCs w:val="22"/>
                              </w:rPr>
                              <w:t>+ Điện dung C của tụ</w:t>
                            </w:r>
                          </w:p>
                        </w:tc>
                      </w:tr>
                      <w:tr w:rsidR="00621F06" w:rsidRPr="00FF1495" w14:paraId="129889A8" w14:textId="77777777" w:rsidTr="00A52BBA">
                        <w:tc>
                          <w:tcPr>
                            <w:tcW w:w="10555" w:type="dxa"/>
                            <w:shd w:val="clear" w:color="auto" w:fill="auto"/>
                          </w:tcPr>
                          <w:p w14:paraId="6F365645" w14:textId="77777777" w:rsidR="00621F06" w:rsidRPr="00D03A08" w:rsidRDefault="00621F06" w:rsidP="00A52BBA">
                            <w:pPr>
                              <w:rPr>
                                <w:b w:val="0"/>
                              </w:rPr>
                            </w:pPr>
                          </w:p>
                        </w:tc>
                      </w:tr>
                      <w:tr w:rsidR="00621F06" w:rsidRPr="00FF1495" w14:paraId="08AE9400" w14:textId="77777777" w:rsidTr="00A52BBA">
                        <w:tc>
                          <w:tcPr>
                            <w:tcW w:w="10555" w:type="dxa"/>
                            <w:shd w:val="clear" w:color="auto" w:fill="auto"/>
                          </w:tcPr>
                          <w:p w14:paraId="00E5BDCA" w14:textId="77777777" w:rsidR="00621F06" w:rsidRPr="002F2865" w:rsidRDefault="00621F06" w:rsidP="00A52BBA">
                            <w:pPr>
                              <w:rPr>
                                <w:i/>
                                <w:sz w:val="22"/>
                                <w:szCs w:val="22"/>
                              </w:rPr>
                            </w:pPr>
                            <w:r w:rsidRPr="002F2865">
                              <w:rPr>
                                <w:b w:val="0"/>
                              </w:rPr>
                              <w:t>.</w:t>
                            </w:r>
                            <w:r>
                              <w:rPr>
                                <w:b w:val="0"/>
                              </w:rPr>
                              <w:t xml:space="preserve"> </w:t>
                            </w:r>
                            <w:r w:rsidRPr="00EA715B">
                              <w:rPr>
                                <w:sz w:val="22"/>
                                <w:szCs w:val="22"/>
                              </w:rPr>
                              <w:t>2</w:t>
                            </w:r>
                            <w:r>
                              <w:rPr>
                                <w:b w:val="0"/>
                                <w:sz w:val="22"/>
                                <w:szCs w:val="22"/>
                              </w:rPr>
                              <w:t xml:space="preserve"> </w:t>
                            </w:r>
                            <w:r>
                              <w:rPr>
                                <w:sz w:val="22"/>
                                <w:szCs w:val="22"/>
                                <w:u w:val="single"/>
                              </w:rPr>
                              <w:t>Điện dung của tụ phẳng</w:t>
                            </w:r>
                            <w:r w:rsidRPr="00EA715B">
                              <w:rPr>
                                <w:sz w:val="22"/>
                                <w:szCs w:val="22"/>
                                <w:u w:val="single"/>
                              </w:rPr>
                              <w:t>:</w:t>
                            </w:r>
                            <w:r>
                              <w:rPr>
                                <w:i/>
                                <w:sz w:val="22"/>
                                <w:szCs w:val="22"/>
                              </w:rPr>
                              <w:t xml:space="preserve"> </w:t>
                            </w:r>
                          </w:p>
                        </w:tc>
                      </w:tr>
                      <w:tr w:rsidR="00621F06" w:rsidRPr="00FF1495" w14:paraId="72B29456" w14:textId="77777777" w:rsidTr="00A52BBA">
                        <w:tc>
                          <w:tcPr>
                            <w:tcW w:w="10555" w:type="dxa"/>
                            <w:shd w:val="clear" w:color="auto" w:fill="auto"/>
                          </w:tcPr>
                          <w:p w14:paraId="2C707E86" w14:textId="77777777" w:rsidR="00621F06" w:rsidRPr="006E1588" w:rsidRDefault="00621F06" w:rsidP="00A52BBA">
                            <w:pPr>
                              <w:rPr>
                                <w:b w:val="0"/>
                                <w:sz w:val="22"/>
                                <w:szCs w:val="22"/>
                              </w:rPr>
                            </w:pPr>
                            <w:r>
                              <w:rPr>
                                <w:b w:val="0"/>
                              </w:rPr>
                              <w:t xml:space="preserve">. </w:t>
                            </w:r>
                            <w:r w:rsidRPr="00EA715B">
                              <w:rPr>
                                <w:b w:val="0"/>
                                <w:sz w:val="22"/>
                                <w:szCs w:val="22"/>
                              </w:rPr>
                              <w:t xml:space="preserve">* </w:t>
                            </w:r>
                            <w:r>
                              <w:rPr>
                                <w:b w:val="0"/>
                                <w:sz w:val="22"/>
                                <w:szCs w:val="22"/>
                              </w:rPr>
                              <w:t xml:space="preserve">Điện dung của tụ phụ thuộc vào : </w:t>
                            </w:r>
                          </w:p>
                        </w:tc>
                      </w:tr>
                      <w:tr w:rsidR="00621F06" w:rsidRPr="00FF1495" w14:paraId="1882D260" w14:textId="77777777" w:rsidTr="00A52BBA">
                        <w:tc>
                          <w:tcPr>
                            <w:tcW w:w="10555" w:type="dxa"/>
                            <w:shd w:val="clear" w:color="auto" w:fill="auto"/>
                          </w:tcPr>
                          <w:p w14:paraId="47F18B89" w14:textId="77777777" w:rsidR="00621F06" w:rsidRDefault="00621F06" w:rsidP="00A52BBA">
                            <w:pPr>
                              <w:rPr>
                                <w:b w:val="0"/>
                              </w:rPr>
                            </w:pPr>
                          </w:p>
                        </w:tc>
                      </w:tr>
                      <w:tr w:rsidR="00621F06" w:rsidRPr="00FF1495" w14:paraId="7C8B7C21" w14:textId="77777777" w:rsidTr="00A52BBA">
                        <w:tc>
                          <w:tcPr>
                            <w:tcW w:w="10555" w:type="dxa"/>
                            <w:shd w:val="clear" w:color="auto" w:fill="auto"/>
                          </w:tcPr>
                          <w:p w14:paraId="6DCD6AEA" w14:textId="77777777" w:rsidR="00621F06" w:rsidRDefault="00621F06" w:rsidP="00A52BBA">
                            <w:pPr>
                              <w:rPr>
                                <w:b w:val="0"/>
                              </w:rPr>
                            </w:pPr>
                          </w:p>
                        </w:tc>
                      </w:tr>
                      <w:tr w:rsidR="00621F06" w:rsidRPr="00FF1495" w14:paraId="61AF79E4" w14:textId="77777777" w:rsidTr="00A52BBA">
                        <w:tc>
                          <w:tcPr>
                            <w:tcW w:w="10555" w:type="dxa"/>
                            <w:shd w:val="clear" w:color="auto" w:fill="auto"/>
                          </w:tcPr>
                          <w:p w14:paraId="0E25F833" w14:textId="77777777" w:rsidR="00621F06" w:rsidRPr="007E3647" w:rsidRDefault="00621F06" w:rsidP="00A52BBA">
                            <w:pPr>
                              <w:rPr>
                                <w:b w:val="0"/>
                              </w:rPr>
                            </w:pPr>
                          </w:p>
                        </w:tc>
                      </w:tr>
                      <w:tr w:rsidR="00621F06" w:rsidRPr="00FF1495" w14:paraId="0051D43B" w14:textId="77777777" w:rsidTr="00A52BBA">
                        <w:tc>
                          <w:tcPr>
                            <w:tcW w:w="10555" w:type="dxa"/>
                            <w:shd w:val="clear" w:color="auto" w:fill="auto"/>
                          </w:tcPr>
                          <w:p w14:paraId="23E416F7" w14:textId="743E4CED" w:rsidR="00621F06" w:rsidRPr="006D1872" w:rsidRDefault="00621F06" w:rsidP="00A52BBA">
                            <w:pPr>
                              <w:rPr>
                                <w:u w:val="single"/>
                              </w:rPr>
                            </w:pPr>
                          </w:p>
                        </w:tc>
                      </w:tr>
                      <w:tr w:rsidR="00621F06" w:rsidRPr="00FF1495" w14:paraId="7A2E3338" w14:textId="77777777" w:rsidTr="00A52BBA">
                        <w:tc>
                          <w:tcPr>
                            <w:tcW w:w="10555" w:type="dxa"/>
                            <w:shd w:val="clear" w:color="auto" w:fill="auto"/>
                          </w:tcPr>
                          <w:p w14:paraId="5E478E62" w14:textId="76902CFA" w:rsidR="00621F06" w:rsidRPr="006D1872" w:rsidRDefault="00621F06" w:rsidP="007E3647">
                            <w:pPr>
                              <w:rPr>
                                <w:b w:val="0"/>
                              </w:rPr>
                            </w:pPr>
                            <w:r>
                              <w:rPr>
                                <w:b w:val="0"/>
                              </w:rPr>
                              <w:t>.</w:t>
                            </w:r>
                            <w:r>
                              <w:rPr>
                                <w:b w:val="0"/>
                                <w:sz w:val="22"/>
                                <w:szCs w:val="22"/>
                              </w:rPr>
                              <w:t xml:space="preserve"> * </w:t>
                            </w:r>
                            <w:r>
                              <w:rPr>
                                <w:i/>
                                <w:sz w:val="22"/>
                                <w:szCs w:val="22"/>
                                <w:u w:val="single"/>
                              </w:rPr>
                              <w:t>Chú ý:</w:t>
                            </w:r>
                          </w:p>
                        </w:tc>
                      </w:tr>
                      <w:tr w:rsidR="00621F06" w:rsidRPr="00FF1495" w14:paraId="3655C40D" w14:textId="77777777" w:rsidTr="00A52BBA">
                        <w:tc>
                          <w:tcPr>
                            <w:tcW w:w="10555" w:type="dxa"/>
                            <w:shd w:val="clear" w:color="auto" w:fill="auto"/>
                          </w:tcPr>
                          <w:p w14:paraId="596FEFF7" w14:textId="0B74B69B" w:rsidR="00621F06" w:rsidRPr="00B35123" w:rsidRDefault="00621F06" w:rsidP="007E3647">
                            <w:r>
                              <w:rPr>
                                <w:b w:val="0"/>
                              </w:rPr>
                              <w:t xml:space="preserve">. </w:t>
                            </w:r>
                            <w:r>
                              <w:rPr>
                                <w:b w:val="0"/>
                                <w:sz w:val="22"/>
                                <w:szCs w:val="22"/>
                              </w:rPr>
                              <w:t xml:space="preserve">+ Để tăng điện dung C của tụ </w:t>
                            </w:r>
                          </w:p>
                        </w:tc>
                      </w:tr>
                      <w:tr w:rsidR="00621F06" w:rsidRPr="00FF1495" w14:paraId="58E98514" w14:textId="77777777" w:rsidTr="00A52BBA">
                        <w:tc>
                          <w:tcPr>
                            <w:tcW w:w="10555" w:type="dxa"/>
                            <w:shd w:val="clear" w:color="auto" w:fill="auto"/>
                          </w:tcPr>
                          <w:p w14:paraId="134F0117" w14:textId="77777777" w:rsidR="00621F06" w:rsidRPr="00833476" w:rsidRDefault="00621F06" w:rsidP="007E3647">
                            <w:pPr>
                              <w:rPr>
                                <w:b w:val="0"/>
                                <w:sz w:val="22"/>
                                <w:szCs w:val="22"/>
                              </w:rPr>
                            </w:pPr>
                          </w:p>
                        </w:tc>
                      </w:tr>
                      <w:tr w:rsidR="00621F06" w:rsidRPr="00FF1495" w14:paraId="3CEEEFD5" w14:textId="77777777" w:rsidTr="00A52BBA">
                        <w:tc>
                          <w:tcPr>
                            <w:tcW w:w="10555" w:type="dxa"/>
                            <w:shd w:val="clear" w:color="auto" w:fill="auto"/>
                          </w:tcPr>
                          <w:p w14:paraId="11A3332D" w14:textId="178E18D3" w:rsidR="00621F06" w:rsidRDefault="00621F06" w:rsidP="007E3647">
                            <w:pPr>
                              <w:rPr>
                                <w:b w:val="0"/>
                              </w:rPr>
                            </w:pPr>
                            <w:r>
                              <w:rPr>
                                <w:b w:val="0"/>
                              </w:rPr>
                              <w:t xml:space="preserve">. </w:t>
                            </w:r>
                            <w:r>
                              <w:rPr>
                                <w:b w:val="0"/>
                                <w:sz w:val="22"/>
                                <w:szCs w:val="22"/>
                              </w:rPr>
                              <w:t xml:space="preserve">+ Trên tụ có ghi </w:t>
                            </w:r>
                            <w:r>
                              <w:rPr>
                                <w:b w:val="0"/>
                                <w:sz w:val="22"/>
                                <w:szCs w:val="22"/>
                                <w:lang w:val="vi-VN"/>
                              </w:rPr>
                              <w:t xml:space="preserve">2 chỉ số : </w:t>
                            </w:r>
                          </w:p>
                        </w:tc>
                      </w:tr>
                      <w:tr w:rsidR="00621F06" w:rsidRPr="00FF1495" w14:paraId="2E950EAA" w14:textId="77777777" w:rsidTr="00A52BBA">
                        <w:tc>
                          <w:tcPr>
                            <w:tcW w:w="10555" w:type="dxa"/>
                            <w:shd w:val="clear" w:color="auto" w:fill="auto"/>
                          </w:tcPr>
                          <w:p w14:paraId="357397D8" w14:textId="77777777" w:rsidR="00621F06" w:rsidRPr="008D0B19" w:rsidRDefault="00621F06" w:rsidP="007E3647">
                            <w:pPr>
                              <w:rPr>
                                <w:u w:val="single"/>
                              </w:rPr>
                            </w:pPr>
                          </w:p>
                        </w:tc>
                      </w:tr>
                      <w:tr w:rsidR="00621F06" w:rsidRPr="00FF1495" w14:paraId="360563AE" w14:textId="77777777" w:rsidTr="00A52BBA">
                        <w:tc>
                          <w:tcPr>
                            <w:tcW w:w="10555" w:type="dxa"/>
                            <w:shd w:val="clear" w:color="auto" w:fill="auto"/>
                          </w:tcPr>
                          <w:p w14:paraId="27605764" w14:textId="77777777" w:rsidR="00621F06" w:rsidRPr="006D2265" w:rsidRDefault="00621F06" w:rsidP="007E3647">
                            <w:pPr>
                              <w:rPr>
                                <w:b w:val="0"/>
                                <w:sz w:val="22"/>
                                <w:szCs w:val="22"/>
                              </w:rPr>
                            </w:pPr>
                          </w:p>
                        </w:tc>
                      </w:tr>
                      <w:tr w:rsidR="00621F06" w:rsidRPr="00FF1495" w14:paraId="0139B252" w14:textId="77777777" w:rsidTr="00A52BBA">
                        <w:tc>
                          <w:tcPr>
                            <w:tcW w:w="10555" w:type="dxa"/>
                            <w:shd w:val="clear" w:color="auto" w:fill="auto"/>
                          </w:tcPr>
                          <w:p w14:paraId="07CDE793" w14:textId="77777777" w:rsidR="00621F06" w:rsidRDefault="00621F06" w:rsidP="007E3647">
                            <w:pPr>
                              <w:rPr>
                                <w:b w:val="0"/>
                              </w:rPr>
                            </w:pPr>
                          </w:p>
                        </w:tc>
                      </w:tr>
                    </w:tbl>
                    <w:p w14:paraId="1D7AA4F2" w14:textId="77777777" w:rsidR="00621F06" w:rsidRPr="00A30063" w:rsidRDefault="00621F06" w:rsidP="007E3647">
                      <w:pPr>
                        <w:tabs>
                          <w:tab w:val="left" w:pos="294"/>
                        </w:tabs>
                        <w:spacing w:line="276" w:lineRule="auto"/>
                        <w:jc w:val="both"/>
                        <w:rPr>
                          <w:b w:val="0"/>
                          <w:sz w:val="21"/>
                          <w:szCs w:val="21"/>
                        </w:rPr>
                      </w:pPr>
                    </w:p>
                    <w:p w14:paraId="05169164" w14:textId="77777777" w:rsidR="00621F06" w:rsidRPr="00A30063" w:rsidRDefault="00621F06" w:rsidP="007E3647">
                      <w:pPr>
                        <w:tabs>
                          <w:tab w:val="left" w:pos="720"/>
                        </w:tabs>
                        <w:spacing w:line="276" w:lineRule="auto"/>
                        <w:jc w:val="both"/>
                        <w:rPr>
                          <w:b w:val="0"/>
                          <w:iCs/>
                          <w:sz w:val="21"/>
                          <w:szCs w:val="21"/>
                        </w:rPr>
                      </w:pPr>
                    </w:p>
                    <w:p w14:paraId="4DD44E28" w14:textId="77777777" w:rsidR="00621F06" w:rsidRPr="000F33D3" w:rsidRDefault="00621F06" w:rsidP="007E3647">
                      <w:pPr>
                        <w:spacing w:line="276" w:lineRule="auto"/>
                        <w:jc w:val="both"/>
                        <w:rPr>
                          <w:b w:val="0"/>
                          <w:sz w:val="22"/>
                          <w:szCs w:val="22"/>
                        </w:rPr>
                      </w:pPr>
                    </w:p>
                  </w:txbxContent>
                </v:textbox>
              </v:shape>
            </w:pict>
          </mc:Fallback>
        </mc:AlternateContent>
      </w:r>
    </w:p>
    <w:p w14:paraId="4A3316CA" w14:textId="77777777" w:rsidR="007E3647" w:rsidRPr="0046538A" w:rsidRDefault="007E3647" w:rsidP="007E3647">
      <w:pPr>
        <w:jc w:val="both"/>
        <w:rPr>
          <w:sz w:val="22"/>
          <w:szCs w:val="22"/>
        </w:rPr>
      </w:pPr>
    </w:p>
    <w:p w14:paraId="24FE2CBC" w14:textId="77777777" w:rsidR="007E3647" w:rsidRPr="0046538A" w:rsidRDefault="007E3647" w:rsidP="007E3647">
      <w:pPr>
        <w:jc w:val="both"/>
        <w:rPr>
          <w:sz w:val="22"/>
          <w:szCs w:val="22"/>
        </w:rPr>
      </w:pPr>
    </w:p>
    <w:p w14:paraId="4606EA9C" w14:textId="77777777" w:rsidR="007E3647" w:rsidRPr="0046538A" w:rsidRDefault="007E3647" w:rsidP="007E3647">
      <w:pPr>
        <w:jc w:val="both"/>
        <w:rPr>
          <w:sz w:val="22"/>
          <w:szCs w:val="22"/>
        </w:rPr>
      </w:pPr>
    </w:p>
    <w:p w14:paraId="12633300" w14:textId="77777777" w:rsidR="007E3647" w:rsidRPr="0046538A" w:rsidRDefault="007E3647" w:rsidP="007E3647">
      <w:pPr>
        <w:jc w:val="both"/>
        <w:rPr>
          <w:sz w:val="22"/>
          <w:szCs w:val="22"/>
        </w:rPr>
      </w:pPr>
    </w:p>
    <w:p w14:paraId="02A82FB1" w14:textId="77777777" w:rsidR="007E3647" w:rsidRPr="0046538A" w:rsidRDefault="007E3647" w:rsidP="007E3647">
      <w:pPr>
        <w:jc w:val="both"/>
        <w:rPr>
          <w:sz w:val="22"/>
          <w:szCs w:val="22"/>
        </w:rPr>
      </w:pPr>
    </w:p>
    <w:p w14:paraId="093A3E9E" w14:textId="77777777" w:rsidR="007E3647" w:rsidRPr="0046538A" w:rsidRDefault="007E3647" w:rsidP="007E3647">
      <w:pPr>
        <w:jc w:val="both"/>
        <w:rPr>
          <w:sz w:val="22"/>
          <w:szCs w:val="22"/>
        </w:rPr>
      </w:pPr>
    </w:p>
    <w:p w14:paraId="1A80F86A" w14:textId="77777777" w:rsidR="007E3647" w:rsidRPr="0046538A" w:rsidRDefault="007E3647" w:rsidP="007E3647">
      <w:pPr>
        <w:jc w:val="both"/>
        <w:rPr>
          <w:sz w:val="22"/>
          <w:szCs w:val="22"/>
        </w:rPr>
      </w:pPr>
    </w:p>
    <w:p w14:paraId="60C6A9C7" w14:textId="77777777" w:rsidR="007E3647" w:rsidRPr="0046538A" w:rsidRDefault="007E3647" w:rsidP="007E3647">
      <w:pPr>
        <w:jc w:val="both"/>
        <w:rPr>
          <w:sz w:val="22"/>
          <w:szCs w:val="22"/>
        </w:rPr>
      </w:pPr>
    </w:p>
    <w:p w14:paraId="406C197D" w14:textId="77777777" w:rsidR="007E3647" w:rsidRPr="0046538A" w:rsidRDefault="007E3647" w:rsidP="007E3647">
      <w:pPr>
        <w:jc w:val="both"/>
        <w:rPr>
          <w:sz w:val="22"/>
          <w:szCs w:val="22"/>
        </w:rPr>
      </w:pPr>
    </w:p>
    <w:p w14:paraId="0E1A98A5" w14:textId="77777777" w:rsidR="007E3647" w:rsidRPr="0046538A" w:rsidRDefault="007E3647" w:rsidP="007E3647">
      <w:pPr>
        <w:jc w:val="both"/>
        <w:rPr>
          <w:sz w:val="22"/>
          <w:szCs w:val="22"/>
        </w:rPr>
      </w:pPr>
    </w:p>
    <w:p w14:paraId="2D5EA951" w14:textId="77777777" w:rsidR="007E3647" w:rsidRPr="0046538A" w:rsidRDefault="007E3647" w:rsidP="007E3647">
      <w:pPr>
        <w:jc w:val="both"/>
        <w:rPr>
          <w:sz w:val="22"/>
          <w:szCs w:val="22"/>
        </w:rPr>
      </w:pPr>
    </w:p>
    <w:p w14:paraId="239244D2" w14:textId="77777777" w:rsidR="007E3647" w:rsidRPr="0046538A" w:rsidRDefault="007E3647" w:rsidP="007E3647">
      <w:pPr>
        <w:jc w:val="both"/>
        <w:rPr>
          <w:sz w:val="22"/>
          <w:szCs w:val="22"/>
        </w:rPr>
      </w:pPr>
    </w:p>
    <w:p w14:paraId="3D66EF33" w14:textId="77777777" w:rsidR="007E3647" w:rsidRPr="0046538A" w:rsidRDefault="007E3647" w:rsidP="007E3647">
      <w:pPr>
        <w:jc w:val="both"/>
        <w:rPr>
          <w:sz w:val="22"/>
          <w:szCs w:val="22"/>
        </w:rPr>
      </w:pPr>
    </w:p>
    <w:p w14:paraId="30F3593C" w14:textId="77777777" w:rsidR="007E3647" w:rsidRPr="0046538A" w:rsidRDefault="007E3647" w:rsidP="007E3647">
      <w:pPr>
        <w:jc w:val="both"/>
        <w:rPr>
          <w:sz w:val="22"/>
          <w:szCs w:val="22"/>
        </w:rPr>
      </w:pPr>
    </w:p>
    <w:p w14:paraId="02B3273F" w14:textId="77777777" w:rsidR="007E3647" w:rsidRPr="0046538A" w:rsidRDefault="007E3647" w:rsidP="007E3647">
      <w:pPr>
        <w:jc w:val="both"/>
        <w:rPr>
          <w:sz w:val="22"/>
          <w:szCs w:val="22"/>
        </w:rPr>
      </w:pPr>
    </w:p>
    <w:p w14:paraId="2DF54433" w14:textId="77777777" w:rsidR="007E3647" w:rsidRPr="0046538A" w:rsidRDefault="007E3647" w:rsidP="007E3647">
      <w:pPr>
        <w:jc w:val="both"/>
        <w:rPr>
          <w:sz w:val="22"/>
          <w:szCs w:val="22"/>
        </w:rPr>
      </w:pPr>
    </w:p>
    <w:p w14:paraId="354627BB" w14:textId="77777777" w:rsidR="007E3647" w:rsidRPr="0046538A" w:rsidRDefault="007E3647" w:rsidP="007E3647">
      <w:pPr>
        <w:jc w:val="both"/>
        <w:rPr>
          <w:sz w:val="22"/>
          <w:szCs w:val="22"/>
        </w:rPr>
      </w:pPr>
    </w:p>
    <w:p w14:paraId="5F6EFB30" w14:textId="77777777" w:rsidR="007E3647" w:rsidRPr="0046538A" w:rsidRDefault="007E3647" w:rsidP="007E3647">
      <w:pPr>
        <w:jc w:val="both"/>
        <w:rPr>
          <w:sz w:val="22"/>
          <w:szCs w:val="22"/>
        </w:rPr>
      </w:pPr>
    </w:p>
    <w:p w14:paraId="3FA73A80" w14:textId="77777777" w:rsidR="007E3647" w:rsidRPr="0046538A" w:rsidRDefault="007E3647" w:rsidP="007E3647">
      <w:pPr>
        <w:jc w:val="both"/>
        <w:rPr>
          <w:sz w:val="22"/>
          <w:szCs w:val="22"/>
        </w:rPr>
      </w:pPr>
    </w:p>
    <w:p w14:paraId="0D7C2715" w14:textId="77777777" w:rsidR="007E3647" w:rsidRPr="0046538A" w:rsidRDefault="007E3647" w:rsidP="007E3647">
      <w:pPr>
        <w:jc w:val="both"/>
        <w:rPr>
          <w:sz w:val="22"/>
          <w:szCs w:val="22"/>
        </w:rPr>
      </w:pPr>
    </w:p>
    <w:p w14:paraId="6EF3F74A" w14:textId="77777777" w:rsidR="007E3647" w:rsidRPr="0046538A" w:rsidRDefault="007E3647" w:rsidP="007E3647">
      <w:pPr>
        <w:jc w:val="both"/>
        <w:rPr>
          <w:sz w:val="22"/>
          <w:szCs w:val="22"/>
        </w:rPr>
      </w:pPr>
    </w:p>
    <w:p w14:paraId="2062C799" w14:textId="77777777" w:rsidR="007E3647" w:rsidRPr="0046538A" w:rsidRDefault="007E3647" w:rsidP="007E3647">
      <w:pPr>
        <w:jc w:val="both"/>
        <w:rPr>
          <w:sz w:val="22"/>
          <w:szCs w:val="22"/>
        </w:rPr>
      </w:pPr>
    </w:p>
    <w:p w14:paraId="088FF9D9" w14:textId="77777777" w:rsidR="007E3647" w:rsidRPr="0046538A" w:rsidRDefault="007E3647" w:rsidP="007E3647">
      <w:pPr>
        <w:jc w:val="both"/>
        <w:rPr>
          <w:sz w:val="22"/>
          <w:szCs w:val="22"/>
        </w:rPr>
      </w:pPr>
    </w:p>
    <w:p w14:paraId="1670B554" w14:textId="77777777" w:rsidR="007E3647" w:rsidRPr="0046538A" w:rsidRDefault="007E3647" w:rsidP="007E3647">
      <w:pPr>
        <w:jc w:val="both"/>
        <w:rPr>
          <w:sz w:val="22"/>
          <w:szCs w:val="22"/>
        </w:rPr>
      </w:pPr>
    </w:p>
    <w:p w14:paraId="7CE91388" w14:textId="77777777" w:rsidR="007E3647" w:rsidRPr="0046538A" w:rsidRDefault="007E3647" w:rsidP="007E3647">
      <w:pPr>
        <w:jc w:val="both"/>
        <w:rPr>
          <w:sz w:val="22"/>
          <w:szCs w:val="22"/>
        </w:rPr>
      </w:pPr>
    </w:p>
    <w:p w14:paraId="149F3535" w14:textId="77777777" w:rsidR="007E3647" w:rsidRPr="0046538A" w:rsidRDefault="007E3647" w:rsidP="007E3647">
      <w:pPr>
        <w:jc w:val="both"/>
        <w:rPr>
          <w:sz w:val="22"/>
          <w:szCs w:val="22"/>
        </w:rPr>
      </w:pPr>
    </w:p>
    <w:p w14:paraId="3AC8DBD7" w14:textId="77777777" w:rsidR="007E3647" w:rsidRPr="0046538A" w:rsidRDefault="007E3647" w:rsidP="007E3647">
      <w:pPr>
        <w:jc w:val="both"/>
        <w:rPr>
          <w:sz w:val="22"/>
          <w:szCs w:val="22"/>
        </w:rPr>
      </w:pPr>
    </w:p>
    <w:p w14:paraId="46A699AD" w14:textId="77777777" w:rsidR="007E3647" w:rsidRPr="0046538A" w:rsidRDefault="007E3647" w:rsidP="007E3647">
      <w:pPr>
        <w:jc w:val="both"/>
        <w:rPr>
          <w:sz w:val="22"/>
          <w:szCs w:val="22"/>
        </w:rPr>
      </w:pPr>
    </w:p>
    <w:p w14:paraId="00626222" w14:textId="77777777" w:rsidR="007E3647" w:rsidRPr="0046538A" w:rsidRDefault="007E3647" w:rsidP="007E3647">
      <w:pPr>
        <w:jc w:val="both"/>
        <w:rPr>
          <w:sz w:val="22"/>
          <w:szCs w:val="22"/>
        </w:rPr>
      </w:pPr>
    </w:p>
    <w:p w14:paraId="595B757C" w14:textId="77777777" w:rsidR="007E3647" w:rsidRPr="0046538A" w:rsidRDefault="007E3647" w:rsidP="007E3647">
      <w:pPr>
        <w:jc w:val="both"/>
        <w:rPr>
          <w:sz w:val="22"/>
          <w:szCs w:val="22"/>
        </w:rPr>
      </w:pPr>
    </w:p>
    <w:p w14:paraId="24B70CA9" w14:textId="77777777" w:rsidR="007E3647" w:rsidRPr="0046538A" w:rsidRDefault="007E3647" w:rsidP="007E3647">
      <w:pPr>
        <w:jc w:val="both"/>
        <w:rPr>
          <w:sz w:val="22"/>
          <w:szCs w:val="22"/>
        </w:rPr>
      </w:pPr>
    </w:p>
    <w:p w14:paraId="1D6D85DD" w14:textId="77777777" w:rsidR="007E3647" w:rsidRPr="0046538A" w:rsidRDefault="007E3647" w:rsidP="007E3647">
      <w:pPr>
        <w:jc w:val="both"/>
        <w:rPr>
          <w:sz w:val="22"/>
          <w:szCs w:val="22"/>
        </w:rPr>
      </w:pPr>
    </w:p>
    <w:p w14:paraId="0DB53A4B" w14:textId="77777777" w:rsidR="007E3647" w:rsidRPr="0046538A" w:rsidRDefault="007E3647" w:rsidP="007E3647">
      <w:pPr>
        <w:jc w:val="both"/>
        <w:rPr>
          <w:sz w:val="22"/>
          <w:szCs w:val="22"/>
        </w:rPr>
      </w:pPr>
    </w:p>
    <w:p w14:paraId="7C89FBE6" w14:textId="77777777" w:rsidR="007E3647" w:rsidRPr="0046538A" w:rsidRDefault="007E3647" w:rsidP="007E3647">
      <w:pPr>
        <w:jc w:val="both"/>
        <w:rPr>
          <w:sz w:val="22"/>
          <w:szCs w:val="22"/>
        </w:rPr>
      </w:pPr>
    </w:p>
    <w:p w14:paraId="5491B0A6" w14:textId="77777777" w:rsidR="007E3647" w:rsidRPr="0046538A" w:rsidRDefault="007E3647" w:rsidP="007E3647">
      <w:pPr>
        <w:jc w:val="both"/>
        <w:rPr>
          <w:sz w:val="22"/>
          <w:szCs w:val="22"/>
        </w:rPr>
      </w:pPr>
    </w:p>
    <w:p w14:paraId="7432A126" w14:textId="77777777" w:rsidR="007E3647" w:rsidRPr="0046538A" w:rsidRDefault="007E3647" w:rsidP="007E3647">
      <w:pPr>
        <w:jc w:val="both"/>
        <w:rPr>
          <w:sz w:val="22"/>
          <w:szCs w:val="22"/>
        </w:rPr>
      </w:pPr>
    </w:p>
    <w:p w14:paraId="555D2EA2" w14:textId="77777777" w:rsidR="007E3647" w:rsidRPr="0046538A" w:rsidRDefault="007E3647" w:rsidP="007E3647">
      <w:pPr>
        <w:jc w:val="both"/>
        <w:rPr>
          <w:sz w:val="22"/>
          <w:szCs w:val="22"/>
        </w:rPr>
      </w:pPr>
    </w:p>
    <w:p w14:paraId="72D2D231" w14:textId="77777777" w:rsidR="007E3647" w:rsidRPr="0046538A" w:rsidRDefault="007E3647" w:rsidP="007E3647">
      <w:pPr>
        <w:jc w:val="both"/>
        <w:rPr>
          <w:sz w:val="22"/>
          <w:szCs w:val="22"/>
        </w:rPr>
      </w:pPr>
    </w:p>
    <w:p w14:paraId="1CD69DBC" w14:textId="77777777" w:rsidR="007E3647" w:rsidRPr="0046538A" w:rsidRDefault="007E3647" w:rsidP="007E3647">
      <w:pPr>
        <w:jc w:val="both"/>
        <w:rPr>
          <w:sz w:val="22"/>
          <w:szCs w:val="22"/>
        </w:rPr>
      </w:pPr>
    </w:p>
    <w:p w14:paraId="706DF98E" w14:textId="77777777" w:rsidR="007E3647" w:rsidRPr="0046538A" w:rsidRDefault="007E3647" w:rsidP="007E3647">
      <w:pPr>
        <w:jc w:val="both"/>
        <w:rPr>
          <w:sz w:val="22"/>
          <w:szCs w:val="22"/>
        </w:rPr>
      </w:pPr>
    </w:p>
    <w:p w14:paraId="460BA8A2" w14:textId="77777777" w:rsidR="007E3647" w:rsidRPr="0046538A" w:rsidRDefault="007E3647" w:rsidP="007E3647">
      <w:pPr>
        <w:jc w:val="both"/>
        <w:rPr>
          <w:sz w:val="22"/>
          <w:szCs w:val="22"/>
        </w:rPr>
      </w:pPr>
    </w:p>
    <w:p w14:paraId="485125FE" w14:textId="77777777" w:rsidR="007E3647" w:rsidRPr="0046538A" w:rsidRDefault="007E3647" w:rsidP="007E3647">
      <w:pPr>
        <w:jc w:val="both"/>
        <w:rPr>
          <w:sz w:val="22"/>
          <w:szCs w:val="22"/>
        </w:rPr>
      </w:pPr>
    </w:p>
    <w:p w14:paraId="6C2B64A0" w14:textId="77777777" w:rsidR="007E3647" w:rsidRPr="0046538A" w:rsidRDefault="007E3647" w:rsidP="007E3647">
      <w:pPr>
        <w:jc w:val="both"/>
        <w:rPr>
          <w:sz w:val="22"/>
          <w:szCs w:val="22"/>
        </w:rPr>
      </w:pPr>
    </w:p>
    <w:p w14:paraId="57C048C8" w14:textId="77777777" w:rsidR="007E3647" w:rsidRPr="0046538A" w:rsidRDefault="007E3647" w:rsidP="007E3647">
      <w:pPr>
        <w:jc w:val="both"/>
        <w:rPr>
          <w:sz w:val="22"/>
          <w:szCs w:val="22"/>
        </w:rPr>
      </w:pPr>
    </w:p>
    <w:p w14:paraId="06B507D6" w14:textId="77777777" w:rsidR="007E3647" w:rsidRPr="0046538A" w:rsidRDefault="007E3647" w:rsidP="007E3647">
      <w:pPr>
        <w:jc w:val="both"/>
        <w:rPr>
          <w:sz w:val="22"/>
          <w:szCs w:val="22"/>
        </w:rPr>
      </w:pPr>
    </w:p>
    <w:p w14:paraId="69FA54C9" w14:textId="77777777" w:rsidR="007E3647" w:rsidRPr="0046538A" w:rsidRDefault="007E3647" w:rsidP="007E3647">
      <w:pPr>
        <w:jc w:val="both"/>
        <w:rPr>
          <w:sz w:val="22"/>
          <w:szCs w:val="22"/>
        </w:rPr>
      </w:pPr>
    </w:p>
    <w:p w14:paraId="43939E20" w14:textId="77777777" w:rsidR="007E3647" w:rsidRPr="0046538A" w:rsidRDefault="007E3647" w:rsidP="007E3647">
      <w:pPr>
        <w:jc w:val="both"/>
        <w:rPr>
          <w:sz w:val="22"/>
          <w:szCs w:val="22"/>
        </w:rPr>
      </w:pPr>
    </w:p>
    <w:p w14:paraId="11261C2D" w14:textId="77777777" w:rsidR="007E3647" w:rsidRPr="0046538A" w:rsidRDefault="007E3647" w:rsidP="007E3647">
      <w:pPr>
        <w:jc w:val="both"/>
        <w:rPr>
          <w:sz w:val="22"/>
          <w:szCs w:val="22"/>
        </w:rPr>
      </w:pPr>
    </w:p>
    <w:p w14:paraId="7E13A90F" w14:textId="77777777" w:rsidR="007E3647" w:rsidRPr="0046538A" w:rsidRDefault="007E3647" w:rsidP="007E3647">
      <w:pPr>
        <w:jc w:val="both"/>
        <w:rPr>
          <w:sz w:val="22"/>
          <w:szCs w:val="22"/>
        </w:rPr>
      </w:pPr>
    </w:p>
    <w:p w14:paraId="5349A5ED" w14:textId="77777777" w:rsidR="007E3647" w:rsidRPr="0046538A" w:rsidRDefault="007E3647" w:rsidP="007E3647">
      <w:pPr>
        <w:jc w:val="both"/>
        <w:rPr>
          <w:sz w:val="22"/>
          <w:szCs w:val="22"/>
        </w:rPr>
      </w:pPr>
    </w:p>
    <w:p w14:paraId="4B6F4A24" w14:textId="77777777" w:rsidR="007E3647" w:rsidRPr="0046538A" w:rsidRDefault="007E3647" w:rsidP="007E3647">
      <w:pPr>
        <w:jc w:val="both"/>
        <w:rPr>
          <w:sz w:val="22"/>
          <w:szCs w:val="22"/>
        </w:rPr>
      </w:pPr>
    </w:p>
    <w:p w14:paraId="077C2724" w14:textId="77777777" w:rsidR="007E3647" w:rsidRPr="0046538A" w:rsidRDefault="007E3647" w:rsidP="007E3647">
      <w:pPr>
        <w:jc w:val="both"/>
        <w:rPr>
          <w:sz w:val="22"/>
          <w:szCs w:val="22"/>
        </w:rPr>
      </w:pPr>
    </w:p>
    <w:p w14:paraId="40F63E4F" w14:textId="77777777" w:rsidR="007E3647" w:rsidRPr="0046538A" w:rsidRDefault="007E3647" w:rsidP="007E3647">
      <w:pPr>
        <w:jc w:val="both"/>
        <w:rPr>
          <w:sz w:val="22"/>
          <w:szCs w:val="22"/>
        </w:rPr>
      </w:pPr>
    </w:p>
    <w:p w14:paraId="41C13950" w14:textId="77777777" w:rsidR="007E3647" w:rsidRPr="0046538A" w:rsidRDefault="007E3647" w:rsidP="007E3647">
      <w:pPr>
        <w:jc w:val="both"/>
        <w:rPr>
          <w:sz w:val="22"/>
          <w:szCs w:val="22"/>
        </w:rPr>
      </w:pPr>
    </w:p>
    <w:p w14:paraId="2CC07905" w14:textId="77777777" w:rsidR="007E3647" w:rsidRPr="0046538A" w:rsidRDefault="007E3647" w:rsidP="007E3647">
      <w:pPr>
        <w:jc w:val="both"/>
        <w:rPr>
          <w:sz w:val="22"/>
          <w:szCs w:val="22"/>
        </w:rPr>
      </w:pPr>
    </w:p>
    <w:p w14:paraId="6EEF8F2D" w14:textId="25B49E6B" w:rsidR="007E3647" w:rsidRPr="0046538A" w:rsidRDefault="007E3647" w:rsidP="007E3647">
      <w:pPr>
        <w:jc w:val="both"/>
        <w:rPr>
          <w:sz w:val="22"/>
          <w:szCs w:val="22"/>
        </w:rPr>
      </w:pPr>
    </w:p>
    <w:p w14:paraId="7754B3CB" w14:textId="68F1E008" w:rsidR="007E3647" w:rsidRPr="0046538A" w:rsidRDefault="007E3647" w:rsidP="007E3647">
      <w:pPr>
        <w:jc w:val="both"/>
        <w:rPr>
          <w:sz w:val="22"/>
          <w:szCs w:val="22"/>
        </w:rPr>
      </w:pPr>
    </w:p>
    <w:p w14:paraId="07827C18" w14:textId="77777777" w:rsidR="007E3647" w:rsidRPr="0046538A" w:rsidRDefault="007E3647" w:rsidP="007E3647">
      <w:pPr>
        <w:jc w:val="both"/>
        <w:rPr>
          <w:sz w:val="22"/>
          <w:szCs w:val="22"/>
        </w:rPr>
      </w:pPr>
    </w:p>
    <w:p w14:paraId="33DF563F" w14:textId="340AF7D7" w:rsidR="007E3647" w:rsidRPr="0046538A" w:rsidRDefault="007E3647" w:rsidP="007E3647">
      <w:pPr>
        <w:jc w:val="both"/>
        <w:rPr>
          <w:sz w:val="22"/>
          <w:szCs w:val="22"/>
        </w:rPr>
      </w:pPr>
    </w:p>
    <w:p w14:paraId="19FC8B33" w14:textId="1D2E3A2D" w:rsidR="007E3647" w:rsidRPr="0046538A" w:rsidRDefault="007E3647" w:rsidP="007E3647">
      <w:pPr>
        <w:jc w:val="both"/>
        <w:rPr>
          <w:sz w:val="22"/>
          <w:szCs w:val="22"/>
        </w:rPr>
      </w:pPr>
      <w:r w:rsidRPr="0046538A">
        <w:rPr>
          <w:noProof/>
          <w:sz w:val="22"/>
          <w:szCs w:val="22"/>
        </w:rPr>
        <w:lastRenderedPageBreak/>
        <mc:AlternateContent>
          <mc:Choice Requires="wps">
            <w:drawing>
              <wp:anchor distT="0" distB="0" distL="114300" distR="114300" simplePos="0" relativeHeight="251694080" behindDoc="0" locked="0" layoutInCell="1" allowOverlap="1" wp14:anchorId="65EACDE5" wp14:editId="35094BDF">
                <wp:simplePos x="0" y="0"/>
                <wp:positionH relativeFrom="column">
                  <wp:posOffset>-168993</wp:posOffset>
                </wp:positionH>
                <wp:positionV relativeFrom="paragraph">
                  <wp:posOffset>-36830</wp:posOffset>
                </wp:positionV>
                <wp:extent cx="6480000" cy="9972000"/>
                <wp:effectExtent l="0" t="0" r="10160" b="10795"/>
                <wp:wrapNone/>
                <wp:docPr id="207"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64C725CA" w14:textId="77777777" w:rsidR="00621F06" w:rsidRDefault="00621F06" w:rsidP="007E3647">
                            <w:pPr>
                              <w:rPr>
                                <w:b w:val="0"/>
                                <w:sz w:val="2"/>
                                <w:szCs w:val="2"/>
                                <w:lang w:val="fr-FR"/>
                              </w:rPr>
                            </w:pPr>
                          </w:p>
                          <w:p w14:paraId="48639180" w14:textId="77777777" w:rsidR="00621F06" w:rsidRPr="007376A2" w:rsidRDefault="00621F06" w:rsidP="007E3647">
                            <w:pPr>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5278"/>
                            </w:tblGrid>
                            <w:tr w:rsidR="00621F06" w14:paraId="3BB9B836" w14:textId="77777777" w:rsidTr="00A52BBA">
                              <w:tc>
                                <w:tcPr>
                                  <w:tcW w:w="10555" w:type="dxa"/>
                                  <w:gridSpan w:val="2"/>
                                  <w:shd w:val="clear" w:color="auto" w:fill="auto"/>
                                </w:tcPr>
                                <w:p w14:paraId="2ED1A528" w14:textId="77777777" w:rsidR="00621F06" w:rsidRDefault="00621F06" w:rsidP="00A52BBA">
                                  <w:pPr>
                                    <w:rPr>
                                      <w:b w:val="0"/>
                                    </w:rPr>
                                  </w:pPr>
                                  <w:r w:rsidRPr="00B35123">
                                    <w:rPr>
                                      <w:b w:val="0"/>
                                      <w:lang w:val="vi-VN"/>
                                    </w:rPr>
                                    <w:t>.</w:t>
                                  </w:r>
                                  <w:r>
                                    <w:rPr>
                                      <w:b w:val="0"/>
                                      <w:sz w:val="22"/>
                                      <w:szCs w:val="22"/>
                                      <w:lang w:val="vi-VN"/>
                                    </w:rPr>
                                    <w:t xml:space="preserve"> *</w:t>
                                  </w:r>
                                  <w:r w:rsidRPr="00B35123">
                                    <w:rPr>
                                      <w:b w:val="0"/>
                                      <w:sz w:val="22"/>
                                      <w:szCs w:val="22"/>
                                    </w:rPr>
                                    <w:t>.</w:t>
                                  </w:r>
                                  <w:r>
                                    <w:rPr>
                                      <w:b w:val="0"/>
                                    </w:rPr>
                                    <w:t xml:space="preserve"> </w:t>
                                  </w:r>
                                  <w:r w:rsidRPr="008E0917">
                                    <w:rPr>
                                      <w:sz w:val="22"/>
                                      <w:szCs w:val="22"/>
                                      <w:u w:val="single"/>
                                    </w:rPr>
                                    <w:t>Các loại tụ điện</w:t>
                                  </w:r>
                                </w:p>
                              </w:tc>
                            </w:tr>
                            <w:tr w:rsidR="00621F06" w14:paraId="58431280" w14:textId="77777777" w:rsidTr="00A52BBA">
                              <w:tc>
                                <w:tcPr>
                                  <w:tcW w:w="10555" w:type="dxa"/>
                                  <w:gridSpan w:val="2"/>
                                  <w:shd w:val="clear" w:color="auto" w:fill="auto"/>
                                </w:tcPr>
                                <w:p w14:paraId="5EDCD0CC" w14:textId="77777777" w:rsidR="00621F06" w:rsidRPr="00E26C58" w:rsidRDefault="00621F06" w:rsidP="00A52BBA"/>
                              </w:tc>
                            </w:tr>
                            <w:tr w:rsidR="00621F06" w14:paraId="788646C1" w14:textId="77777777" w:rsidTr="00A52BBA">
                              <w:tc>
                                <w:tcPr>
                                  <w:tcW w:w="10555" w:type="dxa"/>
                                  <w:gridSpan w:val="2"/>
                                  <w:shd w:val="clear" w:color="auto" w:fill="auto"/>
                                </w:tcPr>
                                <w:p w14:paraId="2029A406" w14:textId="77777777" w:rsidR="00621F06" w:rsidRPr="00E26C58" w:rsidRDefault="00621F06" w:rsidP="00A52BBA">
                                  <w:pPr>
                                    <w:rPr>
                                      <w:b w:val="0"/>
                                    </w:rPr>
                                  </w:pPr>
                                </w:p>
                              </w:tc>
                            </w:tr>
                            <w:tr w:rsidR="00621F06" w14:paraId="56CF33AE" w14:textId="77777777" w:rsidTr="00A52BBA">
                              <w:tc>
                                <w:tcPr>
                                  <w:tcW w:w="5277" w:type="dxa"/>
                                  <w:shd w:val="clear" w:color="auto" w:fill="auto"/>
                                </w:tcPr>
                                <w:p w14:paraId="52554C61" w14:textId="77777777" w:rsidR="00621F06" w:rsidRPr="00AE4401" w:rsidRDefault="00621F06" w:rsidP="00A52BBA">
                                  <w:pPr>
                                    <w:rPr>
                                      <w:sz w:val="22"/>
                                      <w:szCs w:val="22"/>
                                    </w:rPr>
                                  </w:pPr>
                                </w:p>
                              </w:tc>
                              <w:tc>
                                <w:tcPr>
                                  <w:tcW w:w="5278" w:type="dxa"/>
                                  <w:shd w:val="clear" w:color="auto" w:fill="auto"/>
                                </w:tcPr>
                                <w:p w14:paraId="2D5FFF3B" w14:textId="77777777" w:rsidR="00621F06" w:rsidRPr="00E26C58" w:rsidRDefault="00621F06" w:rsidP="00A52BBA">
                                  <w:pPr>
                                    <w:rPr>
                                      <w:u w:val="single"/>
                                    </w:rPr>
                                  </w:pPr>
                                </w:p>
                              </w:tc>
                            </w:tr>
                            <w:tr w:rsidR="00621F06" w:rsidRPr="00D12AA0" w14:paraId="6C697765" w14:textId="77777777" w:rsidTr="00A52BBA">
                              <w:tc>
                                <w:tcPr>
                                  <w:tcW w:w="10555" w:type="dxa"/>
                                  <w:gridSpan w:val="2"/>
                                  <w:shd w:val="clear" w:color="auto" w:fill="auto"/>
                                </w:tcPr>
                                <w:p w14:paraId="65FE6B5B" w14:textId="77777777" w:rsidR="00621F06" w:rsidRPr="00D12AA0" w:rsidRDefault="00621F06" w:rsidP="00A52BBA">
                                  <w:pPr>
                                    <w:rPr>
                                      <w:sz w:val="22"/>
                                      <w:szCs w:val="22"/>
                                    </w:rPr>
                                  </w:pPr>
                                  <w:r>
                                    <w:rPr>
                                      <w:b w:val="0"/>
                                    </w:rPr>
                                    <w:t xml:space="preserve">. </w:t>
                                  </w:r>
                                  <w:r>
                                    <w:rPr>
                                      <w:sz w:val="22"/>
                                      <w:szCs w:val="22"/>
                                    </w:rPr>
                                    <w:t xml:space="preserve">III. Ghép tụ. </w:t>
                                  </w:r>
                                  <w:r w:rsidRPr="00E3245A">
                                    <w:rPr>
                                      <w:b w:val="0"/>
                                      <w:sz w:val="22"/>
                                      <w:szCs w:val="22"/>
                                    </w:rPr>
                                    <w:t>(Tiết tự chọn)</w:t>
                                  </w:r>
                                </w:p>
                              </w:tc>
                            </w:tr>
                            <w:tr w:rsidR="00621F06" w:rsidRPr="00AE4401" w14:paraId="62F25068" w14:textId="77777777" w:rsidTr="00A52BBA">
                              <w:tc>
                                <w:tcPr>
                                  <w:tcW w:w="10555" w:type="dxa"/>
                                  <w:gridSpan w:val="2"/>
                                  <w:shd w:val="clear" w:color="auto" w:fill="auto"/>
                                </w:tcPr>
                                <w:p w14:paraId="251648C4" w14:textId="77777777" w:rsidR="00621F06" w:rsidRPr="00AE4401" w:rsidRDefault="00621F06" w:rsidP="00A52BBA">
                                  <w:pPr>
                                    <w:rPr>
                                      <w:b w:val="0"/>
                                      <w:sz w:val="22"/>
                                      <w:szCs w:val="22"/>
                                    </w:rPr>
                                  </w:pPr>
                                  <w:r>
                                    <w:rPr>
                                      <w:b w:val="0"/>
                                    </w:rPr>
                                    <w:t xml:space="preserve">. </w:t>
                                  </w:r>
                                  <w:r>
                                    <w:rPr>
                                      <w:b w:val="0"/>
                                      <w:sz w:val="22"/>
                                      <w:szCs w:val="22"/>
                                    </w:rPr>
                                    <w:t xml:space="preserve">Mục đích : </w:t>
                                  </w:r>
                                </w:p>
                              </w:tc>
                            </w:tr>
                            <w:tr w:rsidR="00621F06" w:rsidRPr="00915329" w14:paraId="449D2BCD" w14:textId="77777777" w:rsidTr="00A52BBA">
                              <w:tc>
                                <w:tcPr>
                                  <w:tcW w:w="5277" w:type="dxa"/>
                                  <w:shd w:val="clear" w:color="auto" w:fill="auto"/>
                                </w:tcPr>
                                <w:p w14:paraId="05039162" w14:textId="77777777" w:rsidR="00621F06" w:rsidRPr="00AE4401" w:rsidRDefault="00621F06" w:rsidP="00A52BBA">
                                  <w:pPr>
                                    <w:jc w:val="center"/>
                                    <w:rPr>
                                      <w:sz w:val="22"/>
                                      <w:szCs w:val="22"/>
                                    </w:rPr>
                                  </w:pPr>
                                  <w:r>
                                    <w:rPr>
                                      <w:b w:val="0"/>
                                    </w:rPr>
                                    <w:t>.</w:t>
                                  </w:r>
                                  <w:r>
                                    <w:rPr>
                                      <w:sz w:val="22"/>
                                      <w:szCs w:val="22"/>
                                    </w:rPr>
                                    <w:t xml:space="preserve"> * </w:t>
                                  </w:r>
                                  <w:r w:rsidRPr="00AE4401">
                                    <w:rPr>
                                      <w:sz w:val="22"/>
                                      <w:szCs w:val="22"/>
                                      <w:u w:val="single"/>
                                    </w:rPr>
                                    <w:t>Ghép song song</w:t>
                                  </w:r>
                                  <w:r>
                                    <w:rPr>
                                      <w:sz w:val="22"/>
                                      <w:szCs w:val="22"/>
                                      <w:u w:val="single"/>
                                    </w:rPr>
                                    <w:t>.</w:t>
                                  </w:r>
                                </w:p>
                              </w:tc>
                              <w:tc>
                                <w:tcPr>
                                  <w:tcW w:w="5278" w:type="dxa"/>
                                  <w:shd w:val="clear" w:color="auto" w:fill="auto"/>
                                </w:tcPr>
                                <w:p w14:paraId="74ED09C8" w14:textId="77777777" w:rsidR="00621F06" w:rsidRPr="00915329" w:rsidRDefault="00621F06" w:rsidP="00A52BBA">
                                  <w:pPr>
                                    <w:jc w:val="center"/>
                                    <w:rPr>
                                      <w:sz w:val="22"/>
                                      <w:szCs w:val="22"/>
                                      <w:u w:val="single"/>
                                    </w:rPr>
                                  </w:pPr>
                                  <w:r>
                                    <w:rPr>
                                      <w:sz w:val="22"/>
                                      <w:szCs w:val="22"/>
                                    </w:rPr>
                                    <w:t xml:space="preserve">* </w:t>
                                  </w:r>
                                  <w:r>
                                    <w:rPr>
                                      <w:sz w:val="22"/>
                                      <w:szCs w:val="22"/>
                                      <w:u w:val="single"/>
                                    </w:rPr>
                                    <w:t>Ghép nối tiếp.</w:t>
                                  </w:r>
                                </w:p>
                              </w:tc>
                            </w:tr>
                            <w:tr w:rsidR="00621F06" w14:paraId="139CA3D1" w14:textId="77777777" w:rsidTr="00A52BBA">
                              <w:tc>
                                <w:tcPr>
                                  <w:tcW w:w="5277" w:type="dxa"/>
                                  <w:shd w:val="clear" w:color="auto" w:fill="auto"/>
                                </w:tcPr>
                                <w:p w14:paraId="5CA631E9" w14:textId="77777777" w:rsidR="00621F06" w:rsidRDefault="00621F06" w:rsidP="00A52BBA">
                                  <w:pPr>
                                    <w:jc w:val="center"/>
                                    <w:rPr>
                                      <w:b w:val="0"/>
                                    </w:rPr>
                                  </w:pPr>
                                </w:p>
                              </w:tc>
                              <w:tc>
                                <w:tcPr>
                                  <w:tcW w:w="5278" w:type="dxa"/>
                                  <w:shd w:val="clear" w:color="auto" w:fill="auto"/>
                                </w:tcPr>
                                <w:p w14:paraId="6ED59AB2" w14:textId="77777777" w:rsidR="00621F06" w:rsidRDefault="00621F06" w:rsidP="00A52BBA">
                                  <w:pPr>
                                    <w:jc w:val="center"/>
                                    <w:rPr>
                                      <w:sz w:val="22"/>
                                      <w:szCs w:val="22"/>
                                    </w:rPr>
                                  </w:pPr>
                                </w:p>
                              </w:tc>
                            </w:tr>
                            <w:tr w:rsidR="00621F06" w14:paraId="3546DD36" w14:textId="77777777" w:rsidTr="00A52BBA">
                              <w:tc>
                                <w:tcPr>
                                  <w:tcW w:w="5277" w:type="dxa"/>
                                  <w:shd w:val="clear" w:color="auto" w:fill="auto"/>
                                </w:tcPr>
                                <w:p w14:paraId="7B4533DB" w14:textId="77777777" w:rsidR="00621F06" w:rsidRDefault="00621F06" w:rsidP="00A52BBA">
                                  <w:pPr>
                                    <w:jc w:val="center"/>
                                    <w:rPr>
                                      <w:b w:val="0"/>
                                    </w:rPr>
                                  </w:pPr>
                                </w:p>
                              </w:tc>
                              <w:tc>
                                <w:tcPr>
                                  <w:tcW w:w="5278" w:type="dxa"/>
                                  <w:shd w:val="clear" w:color="auto" w:fill="auto"/>
                                </w:tcPr>
                                <w:p w14:paraId="28E35BD6" w14:textId="77777777" w:rsidR="00621F06" w:rsidRDefault="00621F06" w:rsidP="00A52BBA">
                                  <w:pPr>
                                    <w:jc w:val="center"/>
                                    <w:rPr>
                                      <w:sz w:val="22"/>
                                      <w:szCs w:val="22"/>
                                    </w:rPr>
                                  </w:pPr>
                                </w:p>
                              </w:tc>
                            </w:tr>
                            <w:tr w:rsidR="00621F06" w14:paraId="4C48B91A" w14:textId="77777777" w:rsidTr="00A52BBA">
                              <w:tc>
                                <w:tcPr>
                                  <w:tcW w:w="5277" w:type="dxa"/>
                                  <w:shd w:val="clear" w:color="auto" w:fill="auto"/>
                                </w:tcPr>
                                <w:p w14:paraId="7AA12A7E" w14:textId="77777777" w:rsidR="00621F06" w:rsidRDefault="00621F06" w:rsidP="00A52BBA">
                                  <w:pPr>
                                    <w:jc w:val="center"/>
                                    <w:rPr>
                                      <w:b w:val="0"/>
                                    </w:rPr>
                                  </w:pPr>
                                </w:p>
                              </w:tc>
                              <w:tc>
                                <w:tcPr>
                                  <w:tcW w:w="5278" w:type="dxa"/>
                                  <w:shd w:val="clear" w:color="auto" w:fill="auto"/>
                                </w:tcPr>
                                <w:p w14:paraId="13E827BA" w14:textId="77777777" w:rsidR="00621F06" w:rsidRDefault="00621F06" w:rsidP="00A52BBA">
                                  <w:pPr>
                                    <w:jc w:val="center"/>
                                    <w:rPr>
                                      <w:sz w:val="22"/>
                                      <w:szCs w:val="22"/>
                                    </w:rPr>
                                  </w:pPr>
                                </w:p>
                              </w:tc>
                            </w:tr>
                            <w:tr w:rsidR="00621F06" w14:paraId="0249A475" w14:textId="77777777" w:rsidTr="00A52BBA">
                              <w:tc>
                                <w:tcPr>
                                  <w:tcW w:w="5277" w:type="dxa"/>
                                  <w:shd w:val="clear" w:color="auto" w:fill="auto"/>
                                </w:tcPr>
                                <w:p w14:paraId="1CF1EC92" w14:textId="77777777" w:rsidR="00621F06" w:rsidRDefault="00621F06" w:rsidP="00A52BBA">
                                  <w:pPr>
                                    <w:jc w:val="center"/>
                                    <w:rPr>
                                      <w:b w:val="0"/>
                                    </w:rPr>
                                  </w:pPr>
                                </w:p>
                              </w:tc>
                              <w:tc>
                                <w:tcPr>
                                  <w:tcW w:w="5278" w:type="dxa"/>
                                  <w:shd w:val="clear" w:color="auto" w:fill="auto"/>
                                </w:tcPr>
                                <w:p w14:paraId="080D5384" w14:textId="77777777" w:rsidR="00621F06" w:rsidRDefault="00621F06" w:rsidP="00A52BBA">
                                  <w:pPr>
                                    <w:jc w:val="center"/>
                                    <w:rPr>
                                      <w:sz w:val="22"/>
                                      <w:szCs w:val="22"/>
                                    </w:rPr>
                                  </w:pPr>
                                </w:p>
                              </w:tc>
                            </w:tr>
                            <w:tr w:rsidR="00621F06" w14:paraId="4A39E43A" w14:textId="77777777" w:rsidTr="00A52BBA">
                              <w:tc>
                                <w:tcPr>
                                  <w:tcW w:w="5277" w:type="dxa"/>
                                  <w:shd w:val="clear" w:color="auto" w:fill="auto"/>
                                </w:tcPr>
                                <w:p w14:paraId="5E36C424" w14:textId="77777777" w:rsidR="00621F06" w:rsidRDefault="00621F06" w:rsidP="00A52BBA">
                                  <w:pPr>
                                    <w:jc w:val="center"/>
                                    <w:rPr>
                                      <w:b w:val="0"/>
                                    </w:rPr>
                                  </w:pPr>
                                </w:p>
                              </w:tc>
                              <w:tc>
                                <w:tcPr>
                                  <w:tcW w:w="5278" w:type="dxa"/>
                                  <w:shd w:val="clear" w:color="auto" w:fill="auto"/>
                                </w:tcPr>
                                <w:p w14:paraId="760F764A" w14:textId="77777777" w:rsidR="00621F06" w:rsidRDefault="00621F06" w:rsidP="00A52BBA">
                                  <w:pPr>
                                    <w:jc w:val="center"/>
                                    <w:rPr>
                                      <w:sz w:val="22"/>
                                      <w:szCs w:val="22"/>
                                    </w:rPr>
                                  </w:pPr>
                                </w:p>
                              </w:tc>
                            </w:tr>
                            <w:tr w:rsidR="00621F06" w14:paraId="10648B31" w14:textId="77777777" w:rsidTr="00A52BBA">
                              <w:tc>
                                <w:tcPr>
                                  <w:tcW w:w="5277" w:type="dxa"/>
                                  <w:shd w:val="clear" w:color="auto" w:fill="auto"/>
                                </w:tcPr>
                                <w:p w14:paraId="29F55BEA" w14:textId="77777777" w:rsidR="00621F06" w:rsidRDefault="00621F06" w:rsidP="00A52BBA">
                                  <w:pPr>
                                    <w:jc w:val="center"/>
                                    <w:rPr>
                                      <w:b w:val="0"/>
                                    </w:rPr>
                                  </w:pPr>
                                </w:p>
                              </w:tc>
                              <w:tc>
                                <w:tcPr>
                                  <w:tcW w:w="5278" w:type="dxa"/>
                                  <w:shd w:val="clear" w:color="auto" w:fill="auto"/>
                                </w:tcPr>
                                <w:p w14:paraId="44D3E77D" w14:textId="77777777" w:rsidR="00621F06" w:rsidRDefault="00621F06" w:rsidP="00A52BBA">
                                  <w:pPr>
                                    <w:jc w:val="center"/>
                                    <w:rPr>
                                      <w:sz w:val="22"/>
                                      <w:szCs w:val="22"/>
                                    </w:rPr>
                                  </w:pPr>
                                </w:p>
                              </w:tc>
                            </w:tr>
                          </w:tbl>
                          <w:p w14:paraId="7C3C9609" w14:textId="77777777" w:rsidR="00621F06" w:rsidRPr="00855F87" w:rsidRDefault="00621F06" w:rsidP="007E3647">
                            <w:pPr>
                              <w:jc w:val="both"/>
                              <w:rPr>
                                <w:sz w:val="22"/>
                                <w:szCs w:val="22"/>
                              </w:rPr>
                            </w:pPr>
                            <w:r>
                              <w:rPr>
                                <w:sz w:val="22"/>
                                <w:szCs w:val="22"/>
                              </w:rPr>
                              <w:t>IV. Năng lượng của tụ</w:t>
                            </w:r>
                          </w:p>
                          <w:tbl>
                            <w:tblPr>
                              <w:tblW w:w="996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61"/>
                            </w:tblGrid>
                            <w:tr w:rsidR="00621F06" w14:paraId="429B7A87" w14:textId="77777777" w:rsidTr="00EB21B2">
                              <w:tc>
                                <w:tcPr>
                                  <w:tcW w:w="9961" w:type="dxa"/>
                                  <w:shd w:val="clear" w:color="auto" w:fill="auto"/>
                                </w:tcPr>
                                <w:p w14:paraId="3B54E329" w14:textId="77777777" w:rsidR="00621F06" w:rsidRDefault="00621F06" w:rsidP="00A52BBA">
                                  <w:pPr>
                                    <w:rPr>
                                      <w:b w:val="0"/>
                                    </w:rPr>
                                  </w:pPr>
                                </w:p>
                              </w:tc>
                            </w:tr>
                            <w:tr w:rsidR="00621F06" w14:paraId="7CAE427B" w14:textId="77777777" w:rsidTr="00EB21B2">
                              <w:tc>
                                <w:tcPr>
                                  <w:tcW w:w="9961" w:type="dxa"/>
                                  <w:shd w:val="clear" w:color="auto" w:fill="auto"/>
                                </w:tcPr>
                                <w:p w14:paraId="61B876B1" w14:textId="77777777" w:rsidR="00621F06" w:rsidRDefault="00621F06" w:rsidP="00A52BBA">
                                  <w:pPr>
                                    <w:rPr>
                                      <w:b w:val="0"/>
                                    </w:rPr>
                                  </w:pPr>
                                </w:p>
                              </w:tc>
                            </w:tr>
                            <w:tr w:rsidR="00621F06" w14:paraId="6B53E8CC" w14:textId="77777777" w:rsidTr="00EB21B2">
                              <w:tc>
                                <w:tcPr>
                                  <w:tcW w:w="9961" w:type="dxa"/>
                                  <w:shd w:val="clear" w:color="auto" w:fill="auto"/>
                                </w:tcPr>
                                <w:p w14:paraId="44397540" w14:textId="77777777" w:rsidR="00621F06" w:rsidRPr="007B6FFA" w:rsidRDefault="00621F06" w:rsidP="00A52BBA">
                                  <w:pPr>
                                    <w:rPr>
                                      <w:bCs w:val="0"/>
                                      <w:sz w:val="22"/>
                                      <w:szCs w:val="22"/>
                                      <w:u w:val="single"/>
                                      <w:lang w:val="vi-VN"/>
                                    </w:rPr>
                                  </w:pPr>
                                  <w:r>
                                    <w:rPr>
                                      <w:b w:val="0"/>
                                      <w:lang w:val="vi-VN"/>
                                    </w:rPr>
                                    <w:t xml:space="preserve">. </w:t>
                                  </w:r>
                                  <w:r>
                                    <w:rPr>
                                      <w:bCs w:val="0"/>
                                      <w:sz w:val="22"/>
                                      <w:szCs w:val="22"/>
                                      <w:u w:val="single"/>
                                      <w:lang w:val="vi-VN"/>
                                    </w:rPr>
                                    <w:t>Bài tập vận dụng:</w:t>
                                  </w:r>
                                </w:p>
                              </w:tc>
                            </w:tr>
                            <w:tr w:rsidR="00621F06" w14:paraId="07F6D4A7" w14:textId="77777777" w:rsidTr="00EB21B2">
                              <w:tc>
                                <w:tcPr>
                                  <w:tcW w:w="9961" w:type="dxa"/>
                                  <w:shd w:val="clear" w:color="auto" w:fill="auto"/>
                                </w:tcPr>
                                <w:p w14:paraId="0D16BE11" w14:textId="77777777" w:rsidR="00621F06" w:rsidRDefault="00621F06" w:rsidP="00A52BBA">
                                  <w:pPr>
                                    <w:jc w:val="both"/>
                                    <w:rPr>
                                      <w:b w:val="0"/>
                                      <w:sz w:val="22"/>
                                      <w:szCs w:val="22"/>
                                      <w:lang w:val="vi-VN"/>
                                    </w:rPr>
                                  </w:pPr>
                                  <w:r w:rsidRPr="00683299">
                                    <w:rPr>
                                      <w:bCs w:val="0"/>
                                      <w:sz w:val="22"/>
                                      <w:szCs w:val="22"/>
                                      <w:lang w:val="vi-VN"/>
                                    </w:rPr>
                                    <w:t>Bài 1</w:t>
                                  </w:r>
                                  <w:r w:rsidRPr="00683299">
                                    <w:rPr>
                                      <w:b w:val="0"/>
                                      <w:sz w:val="22"/>
                                      <w:szCs w:val="22"/>
                                      <w:lang w:val="vi-VN"/>
                                    </w:rPr>
                                    <w:t xml:space="preserve">. </w:t>
                                  </w:r>
                                  <w:r>
                                    <w:rPr>
                                      <w:b w:val="0"/>
                                      <w:sz w:val="22"/>
                                      <w:szCs w:val="22"/>
                                      <w:lang w:val="vi-VN"/>
                                    </w:rPr>
                                    <w:t xml:space="preserve">Hai bản tụ phẳng có dạng hình tròn bán kính R = 60 cm, khoảng cách giữa hai bản là d = 2 mm, giữa hai bản là không khí.        a. Tính điện dung của tụ ? </w:t>
                                  </w:r>
                                </w:p>
                                <w:p w14:paraId="3C8651A4" w14:textId="77777777" w:rsidR="00621F06" w:rsidRPr="00683299" w:rsidRDefault="00621F06" w:rsidP="00A52BBA">
                                  <w:pPr>
                                    <w:jc w:val="both"/>
                                    <w:rPr>
                                      <w:b w:val="0"/>
                                      <w:sz w:val="22"/>
                                      <w:szCs w:val="22"/>
                                      <w:lang w:val="vi-VN"/>
                                    </w:rPr>
                                  </w:pPr>
                                  <w:r>
                                    <w:rPr>
                                      <w:b w:val="0"/>
                                      <w:sz w:val="22"/>
                                      <w:szCs w:val="22"/>
                                      <w:lang w:val="vi-VN"/>
                                    </w:rPr>
                                    <w:t>b. Có thể tích cho tụ một điện tích lớn nhất bằng bao nhiêu để tụ không bị đánh thủng ? Biết cường độ điện trường lớn nhất mà tụ chịu được là 3.10</w:t>
                                  </w:r>
                                  <w:r>
                                    <w:rPr>
                                      <w:b w:val="0"/>
                                      <w:sz w:val="22"/>
                                      <w:szCs w:val="22"/>
                                      <w:vertAlign w:val="superscript"/>
                                      <w:lang w:val="vi-VN"/>
                                    </w:rPr>
                                    <w:t>5</w:t>
                                  </w:r>
                                  <w:r>
                                    <w:rPr>
                                      <w:b w:val="0"/>
                                      <w:sz w:val="22"/>
                                      <w:szCs w:val="22"/>
                                      <w:lang w:val="vi-VN"/>
                                    </w:rPr>
                                    <w:t xml:space="preserve"> V/m.</w:t>
                                  </w:r>
                                </w:p>
                              </w:tc>
                            </w:tr>
                            <w:tr w:rsidR="00621F06" w14:paraId="378E304E" w14:textId="77777777" w:rsidTr="00EB21B2">
                              <w:tc>
                                <w:tcPr>
                                  <w:tcW w:w="9961" w:type="dxa"/>
                                  <w:shd w:val="clear" w:color="auto" w:fill="auto"/>
                                </w:tcPr>
                                <w:p w14:paraId="2348B681" w14:textId="77777777" w:rsidR="00621F06" w:rsidRDefault="00621F06" w:rsidP="00A52BBA">
                                  <w:pPr>
                                    <w:rPr>
                                      <w:b w:val="0"/>
                                    </w:rPr>
                                  </w:pPr>
                                </w:p>
                              </w:tc>
                            </w:tr>
                            <w:tr w:rsidR="00621F06" w14:paraId="7F3CE5A3" w14:textId="77777777" w:rsidTr="00EB21B2">
                              <w:tc>
                                <w:tcPr>
                                  <w:tcW w:w="9961" w:type="dxa"/>
                                  <w:shd w:val="clear" w:color="auto" w:fill="auto"/>
                                </w:tcPr>
                                <w:p w14:paraId="64DFF813" w14:textId="77777777" w:rsidR="00621F06" w:rsidRDefault="00621F06" w:rsidP="00A52BBA">
                                  <w:pPr>
                                    <w:rPr>
                                      <w:b w:val="0"/>
                                    </w:rPr>
                                  </w:pPr>
                                </w:p>
                              </w:tc>
                            </w:tr>
                            <w:tr w:rsidR="00621F06" w14:paraId="3CBE80E1" w14:textId="77777777" w:rsidTr="00EB21B2">
                              <w:tc>
                                <w:tcPr>
                                  <w:tcW w:w="9961" w:type="dxa"/>
                                  <w:shd w:val="clear" w:color="auto" w:fill="auto"/>
                                </w:tcPr>
                                <w:p w14:paraId="5E429E44" w14:textId="77777777" w:rsidR="00621F06" w:rsidRDefault="00621F06" w:rsidP="00A52BBA">
                                  <w:pPr>
                                    <w:rPr>
                                      <w:b w:val="0"/>
                                    </w:rPr>
                                  </w:pPr>
                                </w:p>
                              </w:tc>
                            </w:tr>
                          </w:tbl>
                          <w:p w14:paraId="7362F9F9" w14:textId="77777777" w:rsidR="00621F06" w:rsidRDefault="00621F06" w:rsidP="007E3647">
                            <w:pPr>
                              <w:spacing w:line="276" w:lineRule="auto"/>
                              <w:rPr>
                                <w:sz w:val="22"/>
                                <w:szCs w:val="22"/>
                              </w:rPr>
                            </w:pPr>
                          </w:p>
                          <w:tbl>
                            <w:tblPr>
                              <w:tblW w:w="1009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95"/>
                            </w:tblGrid>
                            <w:tr w:rsidR="00621F06" w14:paraId="14C4666B" w14:textId="77777777" w:rsidTr="00EB21B2">
                              <w:tc>
                                <w:tcPr>
                                  <w:tcW w:w="10095" w:type="dxa"/>
                                  <w:shd w:val="clear" w:color="auto" w:fill="auto"/>
                                </w:tcPr>
                                <w:p w14:paraId="371CB52D" w14:textId="77777777" w:rsidR="00621F06" w:rsidRDefault="00621F06" w:rsidP="00A52BBA">
                                  <w:pPr>
                                    <w:rPr>
                                      <w:b w:val="0"/>
                                      <w:sz w:val="22"/>
                                      <w:szCs w:val="22"/>
                                      <w:lang w:val="vi-VN"/>
                                    </w:rPr>
                                  </w:pPr>
                                  <w:r w:rsidRPr="00683299">
                                    <w:rPr>
                                      <w:bCs w:val="0"/>
                                      <w:sz w:val="22"/>
                                      <w:szCs w:val="22"/>
                                    </w:rPr>
                                    <w:t xml:space="preserve">Bài </w:t>
                                  </w:r>
                                  <w:r w:rsidRPr="00683299">
                                    <w:rPr>
                                      <w:bCs w:val="0"/>
                                      <w:sz w:val="22"/>
                                      <w:szCs w:val="22"/>
                                      <w:lang w:val="vi-VN"/>
                                    </w:rPr>
                                    <w:t>2.</w:t>
                                  </w:r>
                                  <w:r>
                                    <w:rPr>
                                      <w:b w:val="0"/>
                                      <w:sz w:val="22"/>
                                      <w:szCs w:val="22"/>
                                      <w:lang w:val="vi-VN"/>
                                    </w:rPr>
                                    <w:t xml:space="preserve"> Một tụ không khí có điện dung  500 pF được tích điện ở hiệu điện thế U = 300V.</w:t>
                                  </w:r>
                                </w:p>
                                <w:p w14:paraId="635F5297" w14:textId="77777777" w:rsidR="00621F06" w:rsidRDefault="00621F06" w:rsidP="00A52BBA">
                                  <w:pPr>
                                    <w:rPr>
                                      <w:b w:val="0"/>
                                      <w:sz w:val="22"/>
                                      <w:szCs w:val="22"/>
                                      <w:lang w:val="vi-VN"/>
                                    </w:rPr>
                                  </w:pPr>
                                  <w:r>
                                    <w:rPr>
                                      <w:b w:val="0"/>
                                      <w:sz w:val="22"/>
                                      <w:szCs w:val="22"/>
                                      <w:lang w:val="vi-VN"/>
                                    </w:rPr>
                                    <w:t>a. Tính điện tích của tụ ?</w:t>
                                  </w:r>
                                </w:p>
                                <w:p w14:paraId="5AF0637D" w14:textId="77777777" w:rsidR="00621F06" w:rsidRDefault="00621F06" w:rsidP="00A52BBA">
                                  <w:pPr>
                                    <w:rPr>
                                      <w:b w:val="0"/>
                                      <w:sz w:val="22"/>
                                      <w:szCs w:val="22"/>
                                      <w:lang w:val="vi-VN"/>
                                    </w:rPr>
                                  </w:pPr>
                                  <w:r>
                                    <w:rPr>
                                      <w:b w:val="0"/>
                                      <w:sz w:val="22"/>
                                      <w:szCs w:val="22"/>
                                      <w:lang w:val="vi-VN"/>
                                    </w:rPr>
                                    <w:t xml:space="preserve">b. Ngắt tụ ra khỏi nguồn, nhúng tụ vào chất điện môi lỏng có </w:t>
                                  </w:r>
                                  <w:r>
                                    <w:rPr>
                                      <w:b w:val="0"/>
                                      <w:sz w:val="22"/>
                                      <w:szCs w:val="22"/>
                                      <w:lang w:val="vi-VN"/>
                                    </w:rPr>
                                    <w:sym w:font="Symbol" w:char="F065"/>
                                  </w:r>
                                  <w:r>
                                    <w:rPr>
                                      <w:b w:val="0"/>
                                      <w:sz w:val="22"/>
                                      <w:szCs w:val="22"/>
                                      <w:lang w:val="vi-VN"/>
                                    </w:rPr>
                                    <w:t xml:space="preserve"> =3. Tính C, Q và hiệu điện thế của tụ lúc này.</w:t>
                                  </w:r>
                                </w:p>
                                <w:p w14:paraId="53259D2F" w14:textId="77777777" w:rsidR="00621F06" w:rsidRDefault="00621F06" w:rsidP="00A52BBA">
                                  <w:pPr>
                                    <w:rPr>
                                      <w:b w:val="0"/>
                                      <w:sz w:val="22"/>
                                      <w:szCs w:val="22"/>
                                      <w:lang w:val="vi-VN"/>
                                    </w:rPr>
                                  </w:pPr>
                                  <w:r>
                                    <w:rPr>
                                      <w:b w:val="0"/>
                                      <w:sz w:val="22"/>
                                      <w:szCs w:val="22"/>
                                      <w:lang w:val="vi-VN"/>
                                    </w:rPr>
                                    <w:t>c. Ngắt tụ ra khỏi nguồn, đưa hai bản tụ lại gần nhau sao cho khoảng cách giữa chúng giảm một nửa. Tính C, Q và hiệu điện thế của tụ lúc này. Năng lượng của tụ thay đổi bao nhiêu lần ?</w:t>
                                  </w:r>
                                </w:p>
                                <w:p w14:paraId="650BE7B1" w14:textId="77777777" w:rsidR="00621F06" w:rsidRPr="00683299" w:rsidRDefault="00621F06" w:rsidP="00A52BBA">
                                  <w:pPr>
                                    <w:rPr>
                                      <w:bCs w:val="0"/>
                                      <w:i/>
                                      <w:iCs/>
                                      <w:sz w:val="22"/>
                                      <w:szCs w:val="22"/>
                                      <w:lang w:val="vi-VN"/>
                                    </w:rPr>
                                  </w:pPr>
                                  <w:r>
                                    <w:rPr>
                                      <w:b w:val="0"/>
                                      <w:sz w:val="22"/>
                                      <w:szCs w:val="22"/>
                                      <w:lang w:val="vi-VN"/>
                                    </w:rPr>
                                    <w:t xml:space="preserve">d. Giải lại câu b, c nhưng </w:t>
                                  </w:r>
                                  <w:r w:rsidRPr="00EB21B2">
                                    <w:rPr>
                                      <w:b w:val="0"/>
                                      <w:i/>
                                      <w:iCs/>
                                      <w:sz w:val="22"/>
                                      <w:szCs w:val="22"/>
                                      <w:lang w:val="vi-VN"/>
                                    </w:rPr>
                                    <w:t>vẫn nối tụ với nguồn ?</w:t>
                                  </w:r>
                                </w:p>
                              </w:tc>
                            </w:tr>
                            <w:tr w:rsidR="00621F06" w14:paraId="1F67B058" w14:textId="77777777" w:rsidTr="00EB21B2">
                              <w:tc>
                                <w:tcPr>
                                  <w:tcW w:w="10095" w:type="dxa"/>
                                  <w:shd w:val="clear" w:color="auto" w:fill="auto"/>
                                </w:tcPr>
                                <w:p w14:paraId="4D99C6AD" w14:textId="77777777" w:rsidR="00621F06" w:rsidRDefault="00621F06" w:rsidP="00A52BBA">
                                  <w:pPr>
                                    <w:rPr>
                                      <w:b w:val="0"/>
                                    </w:rPr>
                                  </w:pPr>
                                </w:p>
                              </w:tc>
                            </w:tr>
                            <w:tr w:rsidR="00621F06" w14:paraId="52035D67" w14:textId="77777777" w:rsidTr="00EB21B2">
                              <w:tc>
                                <w:tcPr>
                                  <w:tcW w:w="10095" w:type="dxa"/>
                                  <w:shd w:val="clear" w:color="auto" w:fill="auto"/>
                                </w:tcPr>
                                <w:p w14:paraId="67E4DD1C" w14:textId="77777777" w:rsidR="00621F06" w:rsidRDefault="00621F06" w:rsidP="00A52BBA">
                                  <w:pPr>
                                    <w:rPr>
                                      <w:b w:val="0"/>
                                    </w:rPr>
                                  </w:pPr>
                                </w:p>
                              </w:tc>
                            </w:tr>
                            <w:tr w:rsidR="00621F06" w14:paraId="6B40D6FB" w14:textId="77777777" w:rsidTr="00EB21B2">
                              <w:tc>
                                <w:tcPr>
                                  <w:tcW w:w="10095" w:type="dxa"/>
                                  <w:shd w:val="clear" w:color="auto" w:fill="auto"/>
                                </w:tcPr>
                                <w:p w14:paraId="66231746" w14:textId="77777777" w:rsidR="00621F06" w:rsidRDefault="00621F06" w:rsidP="00A52BBA">
                                  <w:pPr>
                                    <w:rPr>
                                      <w:b w:val="0"/>
                                    </w:rPr>
                                  </w:pPr>
                                </w:p>
                              </w:tc>
                            </w:tr>
                            <w:tr w:rsidR="00621F06" w14:paraId="3C7F247A" w14:textId="77777777" w:rsidTr="00EB21B2">
                              <w:tc>
                                <w:tcPr>
                                  <w:tcW w:w="10095" w:type="dxa"/>
                                  <w:shd w:val="clear" w:color="auto" w:fill="auto"/>
                                </w:tcPr>
                                <w:p w14:paraId="3184535F" w14:textId="77777777" w:rsidR="00621F06" w:rsidRDefault="00621F06" w:rsidP="00A52BBA">
                                  <w:pPr>
                                    <w:rPr>
                                      <w:b w:val="0"/>
                                    </w:rPr>
                                  </w:pPr>
                                </w:p>
                              </w:tc>
                            </w:tr>
                            <w:tr w:rsidR="00621F06" w14:paraId="4ADBD6D6" w14:textId="77777777" w:rsidTr="00EB21B2">
                              <w:tc>
                                <w:tcPr>
                                  <w:tcW w:w="10095" w:type="dxa"/>
                                  <w:shd w:val="clear" w:color="auto" w:fill="auto"/>
                                </w:tcPr>
                                <w:p w14:paraId="74A7224D" w14:textId="77777777" w:rsidR="00621F06" w:rsidRDefault="00621F06" w:rsidP="00A52BBA">
                                  <w:pPr>
                                    <w:rPr>
                                      <w:b w:val="0"/>
                                    </w:rPr>
                                  </w:pPr>
                                </w:p>
                              </w:tc>
                            </w:tr>
                            <w:tr w:rsidR="00621F06" w14:paraId="65902C89" w14:textId="77777777" w:rsidTr="00EB21B2">
                              <w:tc>
                                <w:tcPr>
                                  <w:tcW w:w="10095" w:type="dxa"/>
                                  <w:shd w:val="clear" w:color="auto" w:fill="auto"/>
                                </w:tcPr>
                                <w:p w14:paraId="6ECDBB1D" w14:textId="77777777" w:rsidR="00621F06" w:rsidRDefault="00621F06" w:rsidP="00A52BBA">
                                  <w:pPr>
                                    <w:rPr>
                                      <w:b w:val="0"/>
                                    </w:rPr>
                                  </w:pPr>
                                </w:p>
                              </w:tc>
                            </w:tr>
                            <w:tr w:rsidR="00621F06" w14:paraId="723E42F4" w14:textId="77777777" w:rsidTr="00EB21B2">
                              <w:tc>
                                <w:tcPr>
                                  <w:tcW w:w="10095" w:type="dxa"/>
                                  <w:shd w:val="clear" w:color="auto" w:fill="auto"/>
                                </w:tcPr>
                                <w:p w14:paraId="67097E46" w14:textId="77777777" w:rsidR="00621F06" w:rsidRDefault="00621F06" w:rsidP="00A52BBA">
                                  <w:pPr>
                                    <w:rPr>
                                      <w:b w:val="0"/>
                                    </w:rPr>
                                  </w:pPr>
                                </w:p>
                              </w:tc>
                            </w:tr>
                            <w:tr w:rsidR="00621F06" w14:paraId="400A8821" w14:textId="77777777" w:rsidTr="00EB21B2">
                              <w:tc>
                                <w:tcPr>
                                  <w:tcW w:w="10095" w:type="dxa"/>
                                  <w:shd w:val="clear" w:color="auto" w:fill="auto"/>
                                </w:tcPr>
                                <w:p w14:paraId="599B90B0" w14:textId="77777777" w:rsidR="00621F06" w:rsidRDefault="00621F06" w:rsidP="00A52BBA">
                                  <w:pPr>
                                    <w:rPr>
                                      <w:b w:val="0"/>
                                    </w:rPr>
                                  </w:pPr>
                                </w:p>
                              </w:tc>
                            </w:tr>
                            <w:tr w:rsidR="00621F06" w14:paraId="1A3E8B87" w14:textId="77777777" w:rsidTr="00EB21B2">
                              <w:tc>
                                <w:tcPr>
                                  <w:tcW w:w="10095" w:type="dxa"/>
                                  <w:shd w:val="clear" w:color="auto" w:fill="auto"/>
                                </w:tcPr>
                                <w:p w14:paraId="6F152BCF" w14:textId="77777777" w:rsidR="00621F06" w:rsidRDefault="00621F06" w:rsidP="00A52BBA">
                                  <w:pPr>
                                    <w:rPr>
                                      <w:b w:val="0"/>
                                    </w:rPr>
                                  </w:pPr>
                                </w:p>
                              </w:tc>
                            </w:tr>
                            <w:tr w:rsidR="00621F06" w14:paraId="58EE38EA" w14:textId="77777777" w:rsidTr="00EB21B2">
                              <w:tc>
                                <w:tcPr>
                                  <w:tcW w:w="10095" w:type="dxa"/>
                                  <w:shd w:val="clear" w:color="auto" w:fill="auto"/>
                                </w:tcPr>
                                <w:p w14:paraId="6C7B8019" w14:textId="77777777" w:rsidR="00621F06" w:rsidRDefault="00621F06" w:rsidP="00A52BBA">
                                  <w:pPr>
                                    <w:rPr>
                                      <w:b w:val="0"/>
                                    </w:rPr>
                                  </w:pPr>
                                </w:p>
                              </w:tc>
                            </w:tr>
                            <w:tr w:rsidR="00621F06" w14:paraId="14B8B93A" w14:textId="77777777" w:rsidTr="00EB21B2">
                              <w:tc>
                                <w:tcPr>
                                  <w:tcW w:w="10095" w:type="dxa"/>
                                  <w:shd w:val="clear" w:color="auto" w:fill="auto"/>
                                </w:tcPr>
                                <w:p w14:paraId="460A5055" w14:textId="77777777" w:rsidR="00621F06" w:rsidRDefault="00621F06" w:rsidP="00A52BBA">
                                  <w:pPr>
                                    <w:rPr>
                                      <w:b w:val="0"/>
                                    </w:rPr>
                                  </w:pPr>
                                </w:p>
                              </w:tc>
                            </w:tr>
                            <w:tr w:rsidR="00621F06" w14:paraId="16D28EBC" w14:textId="77777777" w:rsidTr="00EB21B2">
                              <w:tc>
                                <w:tcPr>
                                  <w:tcW w:w="10095" w:type="dxa"/>
                                  <w:shd w:val="clear" w:color="auto" w:fill="auto"/>
                                </w:tcPr>
                                <w:p w14:paraId="13574A85" w14:textId="77777777" w:rsidR="00621F06" w:rsidRDefault="00621F06" w:rsidP="00A52BBA">
                                  <w:pPr>
                                    <w:rPr>
                                      <w:b w:val="0"/>
                                    </w:rPr>
                                  </w:pPr>
                                </w:p>
                              </w:tc>
                            </w:tr>
                            <w:tr w:rsidR="00621F06" w14:paraId="4517242B" w14:textId="77777777" w:rsidTr="00EB21B2">
                              <w:tc>
                                <w:tcPr>
                                  <w:tcW w:w="10095" w:type="dxa"/>
                                  <w:shd w:val="clear" w:color="auto" w:fill="auto"/>
                                </w:tcPr>
                                <w:p w14:paraId="5C084A4C" w14:textId="77777777" w:rsidR="00621F06" w:rsidRDefault="00621F06" w:rsidP="00A52BBA">
                                  <w:pPr>
                                    <w:rPr>
                                      <w:b w:val="0"/>
                                    </w:rPr>
                                  </w:pPr>
                                </w:p>
                              </w:tc>
                            </w:tr>
                            <w:tr w:rsidR="00621F06" w14:paraId="530D2610" w14:textId="77777777" w:rsidTr="00EB21B2">
                              <w:tc>
                                <w:tcPr>
                                  <w:tcW w:w="10095" w:type="dxa"/>
                                  <w:shd w:val="clear" w:color="auto" w:fill="auto"/>
                                </w:tcPr>
                                <w:p w14:paraId="14E5E84A" w14:textId="77777777" w:rsidR="00621F06" w:rsidRDefault="00621F06" w:rsidP="00A52BBA">
                                  <w:pPr>
                                    <w:rPr>
                                      <w:b w:val="0"/>
                                    </w:rPr>
                                  </w:pPr>
                                </w:p>
                              </w:tc>
                            </w:tr>
                            <w:tr w:rsidR="00621F06" w14:paraId="0100DCBB" w14:textId="77777777" w:rsidTr="00EB21B2">
                              <w:tc>
                                <w:tcPr>
                                  <w:tcW w:w="10095" w:type="dxa"/>
                                  <w:shd w:val="clear" w:color="auto" w:fill="auto"/>
                                </w:tcPr>
                                <w:p w14:paraId="7AA0AC59" w14:textId="77777777" w:rsidR="00621F06" w:rsidRDefault="00621F06" w:rsidP="00A52BBA">
                                  <w:pPr>
                                    <w:rPr>
                                      <w:b w:val="0"/>
                                    </w:rPr>
                                  </w:pPr>
                                </w:p>
                              </w:tc>
                            </w:tr>
                            <w:tr w:rsidR="00621F06" w14:paraId="2168713F" w14:textId="77777777" w:rsidTr="00EB21B2">
                              <w:tc>
                                <w:tcPr>
                                  <w:tcW w:w="10095" w:type="dxa"/>
                                  <w:shd w:val="clear" w:color="auto" w:fill="auto"/>
                                </w:tcPr>
                                <w:p w14:paraId="118B2072" w14:textId="77777777" w:rsidR="00621F06" w:rsidRDefault="00621F06" w:rsidP="00A52BBA">
                                  <w:pPr>
                                    <w:rPr>
                                      <w:b w:val="0"/>
                                    </w:rPr>
                                  </w:pPr>
                                </w:p>
                              </w:tc>
                            </w:tr>
                            <w:tr w:rsidR="00621F06" w14:paraId="62D256B3" w14:textId="77777777" w:rsidTr="00EB21B2">
                              <w:tc>
                                <w:tcPr>
                                  <w:tcW w:w="10095" w:type="dxa"/>
                                  <w:shd w:val="clear" w:color="auto" w:fill="auto"/>
                                </w:tcPr>
                                <w:p w14:paraId="64065AB2" w14:textId="77777777" w:rsidR="00621F06" w:rsidRDefault="00621F06" w:rsidP="00A52BBA">
                                  <w:pPr>
                                    <w:rPr>
                                      <w:b w:val="0"/>
                                    </w:rPr>
                                  </w:pPr>
                                </w:p>
                              </w:tc>
                            </w:tr>
                            <w:tr w:rsidR="00621F06" w14:paraId="4FE25FD5" w14:textId="77777777" w:rsidTr="00EB21B2">
                              <w:tc>
                                <w:tcPr>
                                  <w:tcW w:w="10095" w:type="dxa"/>
                                  <w:shd w:val="clear" w:color="auto" w:fill="auto"/>
                                </w:tcPr>
                                <w:p w14:paraId="66B1D918" w14:textId="77777777" w:rsidR="00621F06" w:rsidRDefault="00621F06" w:rsidP="00A52BBA">
                                  <w:pPr>
                                    <w:rPr>
                                      <w:b w:val="0"/>
                                    </w:rPr>
                                  </w:pPr>
                                </w:p>
                              </w:tc>
                            </w:tr>
                            <w:tr w:rsidR="00621F06" w14:paraId="08F2DB18" w14:textId="77777777" w:rsidTr="00EB21B2">
                              <w:tc>
                                <w:tcPr>
                                  <w:tcW w:w="10095" w:type="dxa"/>
                                  <w:shd w:val="clear" w:color="auto" w:fill="auto"/>
                                </w:tcPr>
                                <w:p w14:paraId="5D2253B9" w14:textId="77777777" w:rsidR="00621F06" w:rsidRDefault="00621F06" w:rsidP="00A52BBA">
                                  <w:pPr>
                                    <w:rPr>
                                      <w:b w:val="0"/>
                                    </w:rPr>
                                  </w:pPr>
                                </w:p>
                              </w:tc>
                            </w:tr>
                          </w:tbl>
                          <w:p w14:paraId="0DA6B293" w14:textId="77777777" w:rsidR="00621F06" w:rsidRPr="00204C56" w:rsidRDefault="00621F06" w:rsidP="007E3647">
                            <w:pPr>
                              <w:tabs>
                                <w:tab w:val="left" w:pos="5909"/>
                              </w:tabs>
                              <w:spacing w:line="276" w:lineRule="auto"/>
                              <w:rPr>
                                <w:b w:val="0"/>
                                <w:sz w:val="21"/>
                                <w:szCs w:val="21"/>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left:0;text-align:left;margin-left:-13.3pt;margin-top:-2.9pt;width:510.25pt;height:785.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">
                <v:path arrowok="t"/>
                <v:textbox>
                  <w:txbxContent>
                    <w:p w14:paraId="64C725CA" w14:textId="77777777" w:rsidR="00621F06" w:rsidRDefault="00621F06" w:rsidP="007E3647">
                      <w:pPr>
                        <w:rPr>
                          <w:b w:val="0"/>
                          <w:sz w:val="2"/>
                          <w:szCs w:val="2"/>
                          <w:lang w:val="fr-FR"/>
                        </w:rPr>
                      </w:pPr>
                    </w:p>
                    <w:p w14:paraId="48639180" w14:textId="77777777" w:rsidR="00621F06" w:rsidRPr="007376A2" w:rsidRDefault="00621F06" w:rsidP="007E3647">
                      <w:pPr>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277"/>
                        <w:gridCol w:w="5278"/>
                      </w:tblGrid>
                      <w:tr w:rsidR="00621F06" w14:paraId="3BB9B836" w14:textId="77777777" w:rsidTr="00A52BBA">
                        <w:tc>
                          <w:tcPr>
                            <w:tcW w:w="10555" w:type="dxa"/>
                            <w:gridSpan w:val="2"/>
                            <w:shd w:val="clear" w:color="auto" w:fill="auto"/>
                          </w:tcPr>
                          <w:p w14:paraId="2ED1A528" w14:textId="77777777" w:rsidR="00621F06" w:rsidRDefault="00621F06" w:rsidP="00A52BBA">
                            <w:pPr>
                              <w:rPr>
                                <w:b w:val="0"/>
                              </w:rPr>
                            </w:pPr>
                            <w:r w:rsidRPr="00B35123">
                              <w:rPr>
                                <w:b w:val="0"/>
                                <w:lang w:val="vi-VN"/>
                              </w:rPr>
                              <w:t>.</w:t>
                            </w:r>
                            <w:r>
                              <w:rPr>
                                <w:b w:val="0"/>
                                <w:sz w:val="22"/>
                                <w:szCs w:val="22"/>
                                <w:lang w:val="vi-VN"/>
                              </w:rPr>
                              <w:t xml:space="preserve"> *</w:t>
                            </w:r>
                            <w:r w:rsidRPr="00B35123">
                              <w:rPr>
                                <w:b w:val="0"/>
                                <w:sz w:val="22"/>
                                <w:szCs w:val="22"/>
                              </w:rPr>
                              <w:t>.</w:t>
                            </w:r>
                            <w:r>
                              <w:rPr>
                                <w:b w:val="0"/>
                              </w:rPr>
                              <w:t xml:space="preserve"> </w:t>
                            </w:r>
                            <w:r w:rsidRPr="008E0917">
                              <w:rPr>
                                <w:sz w:val="22"/>
                                <w:szCs w:val="22"/>
                                <w:u w:val="single"/>
                              </w:rPr>
                              <w:t>Các loại tụ điện</w:t>
                            </w:r>
                          </w:p>
                        </w:tc>
                      </w:tr>
                      <w:tr w:rsidR="00621F06" w14:paraId="58431280" w14:textId="77777777" w:rsidTr="00A52BBA">
                        <w:tc>
                          <w:tcPr>
                            <w:tcW w:w="10555" w:type="dxa"/>
                            <w:gridSpan w:val="2"/>
                            <w:shd w:val="clear" w:color="auto" w:fill="auto"/>
                          </w:tcPr>
                          <w:p w14:paraId="5EDCD0CC" w14:textId="77777777" w:rsidR="00621F06" w:rsidRPr="00E26C58" w:rsidRDefault="00621F06" w:rsidP="00A52BBA"/>
                        </w:tc>
                      </w:tr>
                      <w:tr w:rsidR="00621F06" w14:paraId="788646C1" w14:textId="77777777" w:rsidTr="00A52BBA">
                        <w:tc>
                          <w:tcPr>
                            <w:tcW w:w="10555" w:type="dxa"/>
                            <w:gridSpan w:val="2"/>
                            <w:shd w:val="clear" w:color="auto" w:fill="auto"/>
                          </w:tcPr>
                          <w:p w14:paraId="2029A406" w14:textId="77777777" w:rsidR="00621F06" w:rsidRPr="00E26C58" w:rsidRDefault="00621F06" w:rsidP="00A52BBA">
                            <w:pPr>
                              <w:rPr>
                                <w:b w:val="0"/>
                              </w:rPr>
                            </w:pPr>
                          </w:p>
                        </w:tc>
                      </w:tr>
                      <w:tr w:rsidR="00621F06" w14:paraId="56CF33AE" w14:textId="77777777" w:rsidTr="00A52BBA">
                        <w:tc>
                          <w:tcPr>
                            <w:tcW w:w="5277" w:type="dxa"/>
                            <w:shd w:val="clear" w:color="auto" w:fill="auto"/>
                          </w:tcPr>
                          <w:p w14:paraId="52554C61" w14:textId="77777777" w:rsidR="00621F06" w:rsidRPr="00AE4401" w:rsidRDefault="00621F06" w:rsidP="00A52BBA">
                            <w:pPr>
                              <w:rPr>
                                <w:sz w:val="22"/>
                                <w:szCs w:val="22"/>
                              </w:rPr>
                            </w:pPr>
                          </w:p>
                        </w:tc>
                        <w:tc>
                          <w:tcPr>
                            <w:tcW w:w="5278" w:type="dxa"/>
                            <w:shd w:val="clear" w:color="auto" w:fill="auto"/>
                          </w:tcPr>
                          <w:p w14:paraId="2D5FFF3B" w14:textId="77777777" w:rsidR="00621F06" w:rsidRPr="00E26C58" w:rsidRDefault="00621F06" w:rsidP="00A52BBA">
                            <w:pPr>
                              <w:rPr>
                                <w:u w:val="single"/>
                              </w:rPr>
                            </w:pPr>
                          </w:p>
                        </w:tc>
                      </w:tr>
                      <w:tr w:rsidR="00621F06" w:rsidRPr="00D12AA0" w14:paraId="6C697765" w14:textId="77777777" w:rsidTr="00A52BBA">
                        <w:tc>
                          <w:tcPr>
                            <w:tcW w:w="10555" w:type="dxa"/>
                            <w:gridSpan w:val="2"/>
                            <w:shd w:val="clear" w:color="auto" w:fill="auto"/>
                          </w:tcPr>
                          <w:p w14:paraId="65FE6B5B" w14:textId="77777777" w:rsidR="00621F06" w:rsidRPr="00D12AA0" w:rsidRDefault="00621F06" w:rsidP="00A52BBA">
                            <w:pPr>
                              <w:rPr>
                                <w:sz w:val="22"/>
                                <w:szCs w:val="22"/>
                              </w:rPr>
                            </w:pPr>
                            <w:r>
                              <w:rPr>
                                <w:b w:val="0"/>
                              </w:rPr>
                              <w:t xml:space="preserve">. </w:t>
                            </w:r>
                            <w:r>
                              <w:rPr>
                                <w:sz w:val="22"/>
                                <w:szCs w:val="22"/>
                              </w:rPr>
                              <w:t xml:space="preserve">III. Ghép tụ. </w:t>
                            </w:r>
                            <w:r w:rsidRPr="00E3245A">
                              <w:rPr>
                                <w:b w:val="0"/>
                                <w:sz w:val="22"/>
                                <w:szCs w:val="22"/>
                              </w:rPr>
                              <w:t>(Tiết tự chọn)</w:t>
                            </w:r>
                          </w:p>
                        </w:tc>
                      </w:tr>
                      <w:tr w:rsidR="00621F06" w:rsidRPr="00AE4401" w14:paraId="62F25068" w14:textId="77777777" w:rsidTr="00A52BBA">
                        <w:tc>
                          <w:tcPr>
                            <w:tcW w:w="10555" w:type="dxa"/>
                            <w:gridSpan w:val="2"/>
                            <w:shd w:val="clear" w:color="auto" w:fill="auto"/>
                          </w:tcPr>
                          <w:p w14:paraId="251648C4" w14:textId="77777777" w:rsidR="00621F06" w:rsidRPr="00AE4401" w:rsidRDefault="00621F06" w:rsidP="00A52BBA">
                            <w:pPr>
                              <w:rPr>
                                <w:b w:val="0"/>
                                <w:sz w:val="22"/>
                                <w:szCs w:val="22"/>
                              </w:rPr>
                            </w:pPr>
                            <w:r>
                              <w:rPr>
                                <w:b w:val="0"/>
                              </w:rPr>
                              <w:t xml:space="preserve">. </w:t>
                            </w:r>
                            <w:r>
                              <w:rPr>
                                <w:b w:val="0"/>
                                <w:sz w:val="22"/>
                                <w:szCs w:val="22"/>
                              </w:rPr>
                              <w:t xml:space="preserve">Mục đích : </w:t>
                            </w:r>
                          </w:p>
                        </w:tc>
                      </w:tr>
                      <w:tr w:rsidR="00621F06" w:rsidRPr="00915329" w14:paraId="449D2BCD" w14:textId="77777777" w:rsidTr="00A52BBA">
                        <w:tc>
                          <w:tcPr>
                            <w:tcW w:w="5277" w:type="dxa"/>
                            <w:shd w:val="clear" w:color="auto" w:fill="auto"/>
                          </w:tcPr>
                          <w:p w14:paraId="05039162" w14:textId="77777777" w:rsidR="00621F06" w:rsidRPr="00AE4401" w:rsidRDefault="00621F06" w:rsidP="00A52BBA">
                            <w:pPr>
                              <w:jc w:val="center"/>
                              <w:rPr>
                                <w:sz w:val="22"/>
                                <w:szCs w:val="22"/>
                              </w:rPr>
                            </w:pPr>
                            <w:r>
                              <w:rPr>
                                <w:b w:val="0"/>
                              </w:rPr>
                              <w:t>.</w:t>
                            </w:r>
                            <w:r>
                              <w:rPr>
                                <w:sz w:val="22"/>
                                <w:szCs w:val="22"/>
                              </w:rPr>
                              <w:t xml:space="preserve"> * </w:t>
                            </w:r>
                            <w:r w:rsidRPr="00AE4401">
                              <w:rPr>
                                <w:sz w:val="22"/>
                                <w:szCs w:val="22"/>
                                <w:u w:val="single"/>
                              </w:rPr>
                              <w:t>Ghép song song</w:t>
                            </w:r>
                            <w:r>
                              <w:rPr>
                                <w:sz w:val="22"/>
                                <w:szCs w:val="22"/>
                                <w:u w:val="single"/>
                              </w:rPr>
                              <w:t>.</w:t>
                            </w:r>
                          </w:p>
                        </w:tc>
                        <w:tc>
                          <w:tcPr>
                            <w:tcW w:w="5278" w:type="dxa"/>
                            <w:shd w:val="clear" w:color="auto" w:fill="auto"/>
                          </w:tcPr>
                          <w:p w14:paraId="74ED09C8" w14:textId="77777777" w:rsidR="00621F06" w:rsidRPr="00915329" w:rsidRDefault="00621F06" w:rsidP="00A52BBA">
                            <w:pPr>
                              <w:jc w:val="center"/>
                              <w:rPr>
                                <w:sz w:val="22"/>
                                <w:szCs w:val="22"/>
                                <w:u w:val="single"/>
                              </w:rPr>
                            </w:pPr>
                            <w:r>
                              <w:rPr>
                                <w:sz w:val="22"/>
                                <w:szCs w:val="22"/>
                              </w:rPr>
                              <w:t xml:space="preserve">* </w:t>
                            </w:r>
                            <w:r>
                              <w:rPr>
                                <w:sz w:val="22"/>
                                <w:szCs w:val="22"/>
                                <w:u w:val="single"/>
                              </w:rPr>
                              <w:t>Ghép nối tiếp.</w:t>
                            </w:r>
                          </w:p>
                        </w:tc>
                      </w:tr>
                      <w:tr w:rsidR="00621F06" w14:paraId="139CA3D1" w14:textId="77777777" w:rsidTr="00A52BBA">
                        <w:tc>
                          <w:tcPr>
                            <w:tcW w:w="5277" w:type="dxa"/>
                            <w:shd w:val="clear" w:color="auto" w:fill="auto"/>
                          </w:tcPr>
                          <w:p w14:paraId="5CA631E9" w14:textId="77777777" w:rsidR="00621F06" w:rsidRDefault="00621F06" w:rsidP="00A52BBA">
                            <w:pPr>
                              <w:jc w:val="center"/>
                              <w:rPr>
                                <w:b w:val="0"/>
                              </w:rPr>
                            </w:pPr>
                          </w:p>
                        </w:tc>
                        <w:tc>
                          <w:tcPr>
                            <w:tcW w:w="5278" w:type="dxa"/>
                            <w:shd w:val="clear" w:color="auto" w:fill="auto"/>
                          </w:tcPr>
                          <w:p w14:paraId="6ED59AB2" w14:textId="77777777" w:rsidR="00621F06" w:rsidRDefault="00621F06" w:rsidP="00A52BBA">
                            <w:pPr>
                              <w:jc w:val="center"/>
                              <w:rPr>
                                <w:sz w:val="22"/>
                                <w:szCs w:val="22"/>
                              </w:rPr>
                            </w:pPr>
                          </w:p>
                        </w:tc>
                      </w:tr>
                      <w:tr w:rsidR="00621F06" w14:paraId="3546DD36" w14:textId="77777777" w:rsidTr="00A52BBA">
                        <w:tc>
                          <w:tcPr>
                            <w:tcW w:w="5277" w:type="dxa"/>
                            <w:shd w:val="clear" w:color="auto" w:fill="auto"/>
                          </w:tcPr>
                          <w:p w14:paraId="7B4533DB" w14:textId="77777777" w:rsidR="00621F06" w:rsidRDefault="00621F06" w:rsidP="00A52BBA">
                            <w:pPr>
                              <w:jc w:val="center"/>
                              <w:rPr>
                                <w:b w:val="0"/>
                              </w:rPr>
                            </w:pPr>
                          </w:p>
                        </w:tc>
                        <w:tc>
                          <w:tcPr>
                            <w:tcW w:w="5278" w:type="dxa"/>
                            <w:shd w:val="clear" w:color="auto" w:fill="auto"/>
                          </w:tcPr>
                          <w:p w14:paraId="28E35BD6" w14:textId="77777777" w:rsidR="00621F06" w:rsidRDefault="00621F06" w:rsidP="00A52BBA">
                            <w:pPr>
                              <w:jc w:val="center"/>
                              <w:rPr>
                                <w:sz w:val="22"/>
                                <w:szCs w:val="22"/>
                              </w:rPr>
                            </w:pPr>
                          </w:p>
                        </w:tc>
                      </w:tr>
                      <w:tr w:rsidR="00621F06" w14:paraId="4C48B91A" w14:textId="77777777" w:rsidTr="00A52BBA">
                        <w:tc>
                          <w:tcPr>
                            <w:tcW w:w="5277" w:type="dxa"/>
                            <w:shd w:val="clear" w:color="auto" w:fill="auto"/>
                          </w:tcPr>
                          <w:p w14:paraId="7AA12A7E" w14:textId="77777777" w:rsidR="00621F06" w:rsidRDefault="00621F06" w:rsidP="00A52BBA">
                            <w:pPr>
                              <w:jc w:val="center"/>
                              <w:rPr>
                                <w:b w:val="0"/>
                              </w:rPr>
                            </w:pPr>
                          </w:p>
                        </w:tc>
                        <w:tc>
                          <w:tcPr>
                            <w:tcW w:w="5278" w:type="dxa"/>
                            <w:shd w:val="clear" w:color="auto" w:fill="auto"/>
                          </w:tcPr>
                          <w:p w14:paraId="13E827BA" w14:textId="77777777" w:rsidR="00621F06" w:rsidRDefault="00621F06" w:rsidP="00A52BBA">
                            <w:pPr>
                              <w:jc w:val="center"/>
                              <w:rPr>
                                <w:sz w:val="22"/>
                                <w:szCs w:val="22"/>
                              </w:rPr>
                            </w:pPr>
                          </w:p>
                        </w:tc>
                      </w:tr>
                      <w:tr w:rsidR="00621F06" w14:paraId="0249A475" w14:textId="77777777" w:rsidTr="00A52BBA">
                        <w:tc>
                          <w:tcPr>
                            <w:tcW w:w="5277" w:type="dxa"/>
                            <w:shd w:val="clear" w:color="auto" w:fill="auto"/>
                          </w:tcPr>
                          <w:p w14:paraId="1CF1EC92" w14:textId="77777777" w:rsidR="00621F06" w:rsidRDefault="00621F06" w:rsidP="00A52BBA">
                            <w:pPr>
                              <w:jc w:val="center"/>
                              <w:rPr>
                                <w:b w:val="0"/>
                              </w:rPr>
                            </w:pPr>
                          </w:p>
                        </w:tc>
                        <w:tc>
                          <w:tcPr>
                            <w:tcW w:w="5278" w:type="dxa"/>
                            <w:shd w:val="clear" w:color="auto" w:fill="auto"/>
                          </w:tcPr>
                          <w:p w14:paraId="080D5384" w14:textId="77777777" w:rsidR="00621F06" w:rsidRDefault="00621F06" w:rsidP="00A52BBA">
                            <w:pPr>
                              <w:jc w:val="center"/>
                              <w:rPr>
                                <w:sz w:val="22"/>
                                <w:szCs w:val="22"/>
                              </w:rPr>
                            </w:pPr>
                          </w:p>
                        </w:tc>
                      </w:tr>
                      <w:tr w:rsidR="00621F06" w14:paraId="4A39E43A" w14:textId="77777777" w:rsidTr="00A52BBA">
                        <w:tc>
                          <w:tcPr>
                            <w:tcW w:w="5277" w:type="dxa"/>
                            <w:shd w:val="clear" w:color="auto" w:fill="auto"/>
                          </w:tcPr>
                          <w:p w14:paraId="5E36C424" w14:textId="77777777" w:rsidR="00621F06" w:rsidRDefault="00621F06" w:rsidP="00A52BBA">
                            <w:pPr>
                              <w:jc w:val="center"/>
                              <w:rPr>
                                <w:b w:val="0"/>
                              </w:rPr>
                            </w:pPr>
                          </w:p>
                        </w:tc>
                        <w:tc>
                          <w:tcPr>
                            <w:tcW w:w="5278" w:type="dxa"/>
                            <w:shd w:val="clear" w:color="auto" w:fill="auto"/>
                          </w:tcPr>
                          <w:p w14:paraId="760F764A" w14:textId="77777777" w:rsidR="00621F06" w:rsidRDefault="00621F06" w:rsidP="00A52BBA">
                            <w:pPr>
                              <w:jc w:val="center"/>
                              <w:rPr>
                                <w:sz w:val="22"/>
                                <w:szCs w:val="22"/>
                              </w:rPr>
                            </w:pPr>
                          </w:p>
                        </w:tc>
                      </w:tr>
                      <w:tr w:rsidR="00621F06" w14:paraId="10648B31" w14:textId="77777777" w:rsidTr="00A52BBA">
                        <w:tc>
                          <w:tcPr>
                            <w:tcW w:w="5277" w:type="dxa"/>
                            <w:shd w:val="clear" w:color="auto" w:fill="auto"/>
                          </w:tcPr>
                          <w:p w14:paraId="29F55BEA" w14:textId="77777777" w:rsidR="00621F06" w:rsidRDefault="00621F06" w:rsidP="00A52BBA">
                            <w:pPr>
                              <w:jc w:val="center"/>
                              <w:rPr>
                                <w:b w:val="0"/>
                              </w:rPr>
                            </w:pPr>
                          </w:p>
                        </w:tc>
                        <w:tc>
                          <w:tcPr>
                            <w:tcW w:w="5278" w:type="dxa"/>
                            <w:shd w:val="clear" w:color="auto" w:fill="auto"/>
                          </w:tcPr>
                          <w:p w14:paraId="44D3E77D" w14:textId="77777777" w:rsidR="00621F06" w:rsidRDefault="00621F06" w:rsidP="00A52BBA">
                            <w:pPr>
                              <w:jc w:val="center"/>
                              <w:rPr>
                                <w:sz w:val="22"/>
                                <w:szCs w:val="22"/>
                              </w:rPr>
                            </w:pPr>
                          </w:p>
                        </w:tc>
                      </w:tr>
                    </w:tbl>
                    <w:p w14:paraId="7C3C9609" w14:textId="77777777" w:rsidR="00621F06" w:rsidRPr="00855F87" w:rsidRDefault="00621F06" w:rsidP="007E3647">
                      <w:pPr>
                        <w:jc w:val="both"/>
                        <w:rPr>
                          <w:sz w:val="22"/>
                          <w:szCs w:val="22"/>
                        </w:rPr>
                      </w:pPr>
                      <w:r>
                        <w:rPr>
                          <w:sz w:val="22"/>
                          <w:szCs w:val="22"/>
                        </w:rPr>
                        <w:t>IV. Năng lượng của tụ</w:t>
                      </w:r>
                    </w:p>
                    <w:tbl>
                      <w:tblPr>
                        <w:tblW w:w="9961"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61"/>
                      </w:tblGrid>
                      <w:tr w:rsidR="00621F06" w14:paraId="429B7A87" w14:textId="77777777" w:rsidTr="00EB21B2">
                        <w:tc>
                          <w:tcPr>
                            <w:tcW w:w="9961" w:type="dxa"/>
                            <w:shd w:val="clear" w:color="auto" w:fill="auto"/>
                          </w:tcPr>
                          <w:p w14:paraId="3B54E329" w14:textId="77777777" w:rsidR="00621F06" w:rsidRDefault="00621F06" w:rsidP="00A52BBA">
                            <w:pPr>
                              <w:rPr>
                                <w:b w:val="0"/>
                              </w:rPr>
                            </w:pPr>
                          </w:p>
                        </w:tc>
                      </w:tr>
                      <w:tr w:rsidR="00621F06" w14:paraId="7CAE427B" w14:textId="77777777" w:rsidTr="00EB21B2">
                        <w:tc>
                          <w:tcPr>
                            <w:tcW w:w="9961" w:type="dxa"/>
                            <w:shd w:val="clear" w:color="auto" w:fill="auto"/>
                          </w:tcPr>
                          <w:p w14:paraId="61B876B1" w14:textId="77777777" w:rsidR="00621F06" w:rsidRDefault="00621F06" w:rsidP="00A52BBA">
                            <w:pPr>
                              <w:rPr>
                                <w:b w:val="0"/>
                              </w:rPr>
                            </w:pPr>
                          </w:p>
                        </w:tc>
                      </w:tr>
                      <w:tr w:rsidR="00621F06" w14:paraId="6B53E8CC" w14:textId="77777777" w:rsidTr="00EB21B2">
                        <w:tc>
                          <w:tcPr>
                            <w:tcW w:w="9961" w:type="dxa"/>
                            <w:shd w:val="clear" w:color="auto" w:fill="auto"/>
                          </w:tcPr>
                          <w:p w14:paraId="44397540" w14:textId="77777777" w:rsidR="00621F06" w:rsidRPr="007B6FFA" w:rsidRDefault="00621F06" w:rsidP="00A52BBA">
                            <w:pPr>
                              <w:rPr>
                                <w:bCs w:val="0"/>
                                <w:sz w:val="22"/>
                                <w:szCs w:val="22"/>
                                <w:u w:val="single"/>
                                <w:lang w:val="vi-VN"/>
                              </w:rPr>
                            </w:pPr>
                            <w:r>
                              <w:rPr>
                                <w:b w:val="0"/>
                                <w:lang w:val="vi-VN"/>
                              </w:rPr>
                              <w:t xml:space="preserve">. </w:t>
                            </w:r>
                            <w:r>
                              <w:rPr>
                                <w:bCs w:val="0"/>
                                <w:sz w:val="22"/>
                                <w:szCs w:val="22"/>
                                <w:u w:val="single"/>
                                <w:lang w:val="vi-VN"/>
                              </w:rPr>
                              <w:t>Bài tập vận dụng:</w:t>
                            </w:r>
                          </w:p>
                        </w:tc>
                      </w:tr>
                      <w:tr w:rsidR="00621F06" w14:paraId="07F6D4A7" w14:textId="77777777" w:rsidTr="00EB21B2">
                        <w:tc>
                          <w:tcPr>
                            <w:tcW w:w="9961" w:type="dxa"/>
                            <w:shd w:val="clear" w:color="auto" w:fill="auto"/>
                          </w:tcPr>
                          <w:p w14:paraId="0D16BE11" w14:textId="77777777" w:rsidR="00621F06" w:rsidRDefault="00621F06" w:rsidP="00A52BBA">
                            <w:pPr>
                              <w:jc w:val="both"/>
                              <w:rPr>
                                <w:b w:val="0"/>
                                <w:sz w:val="22"/>
                                <w:szCs w:val="22"/>
                                <w:lang w:val="vi-VN"/>
                              </w:rPr>
                            </w:pPr>
                            <w:r w:rsidRPr="00683299">
                              <w:rPr>
                                <w:bCs w:val="0"/>
                                <w:sz w:val="22"/>
                                <w:szCs w:val="22"/>
                                <w:lang w:val="vi-VN"/>
                              </w:rPr>
                              <w:t>Bài 1</w:t>
                            </w:r>
                            <w:r w:rsidRPr="00683299">
                              <w:rPr>
                                <w:b w:val="0"/>
                                <w:sz w:val="22"/>
                                <w:szCs w:val="22"/>
                                <w:lang w:val="vi-VN"/>
                              </w:rPr>
                              <w:t xml:space="preserve">. </w:t>
                            </w:r>
                            <w:r>
                              <w:rPr>
                                <w:b w:val="0"/>
                                <w:sz w:val="22"/>
                                <w:szCs w:val="22"/>
                                <w:lang w:val="vi-VN"/>
                              </w:rPr>
                              <w:t xml:space="preserve">Hai bản tụ phẳng có dạng hình tròn bán kính R = 60 cm, khoảng cách giữa hai bản là d = 2 mm, giữa hai bản là không khí.        a. Tính điện dung của tụ ? </w:t>
                            </w:r>
                          </w:p>
                          <w:p w14:paraId="3C8651A4" w14:textId="77777777" w:rsidR="00621F06" w:rsidRPr="00683299" w:rsidRDefault="00621F06" w:rsidP="00A52BBA">
                            <w:pPr>
                              <w:jc w:val="both"/>
                              <w:rPr>
                                <w:b w:val="0"/>
                                <w:sz w:val="22"/>
                                <w:szCs w:val="22"/>
                                <w:lang w:val="vi-VN"/>
                              </w:rPr>
                            </w:pPr>
                            <w:r>
                              <w:rPr>
                                <w:b w:val="0"/>
                                <w:sz w:val="22"/>
                                <w:szCs w:val="22"/>
                                <w:lang w:val="vi-VN"/>
                              </w:rPr>
                              <w:t>b. Có thể tích cho tụ một điện tích lớn nhất bằng bao nhiêu để tụ không bị đánh thủng ? Biết cường độ điện trường lớn nhất mà tụ chịu được là 3.10</w:t>
                            </w:r>
                            <w:r>
                              <w:rPr>
                                <w:b w:val="0"/>
                                <w:sz w:val="22"/>
                                <w:szCs w:val="22"/>
                                <w:vertAlign w:val="superscript"/>
                                <w:lang w:val="vi-VN"/>
                              </w:rPr>
                              <w:t>5</w:t>
                            </w:r>
                            <w:r>
                              <w:rPr>
                                <w:b w:val="0"/>
                                <w:sz w:val="22"/>
                                <w:szCs w:val="22"/>
                                <w:lang w:val="vi-VN"/>
                              </w:rPr>
                              <w:t xml:space="preserve"> V/m.</w:t>
                            </w:r>
                          </w:p>
                        </w:tc>
                      </w:tr>
                      <w:tr w:rsidR="00621F06" w14:paraId="378E304E" w14:textId="77777777" w:rsidTr="00EB21B2">
                        <w:tc>
                          <w:tcPr>
                            <w:tcW w:w="9961" w:type="dxa"/>
                            <w:shd w:val="clear" w:color="auto" w:fill="auto"/>
                          </w:tcPr>
                          <w:p w14:paraId="2348B681" w14:textId="77777777" w:rsidR="00621F06" w:rsidRDefault="00621F06" w:rsidP="00A52BBA">
                            <w:pPr>
                              <w:rPr>
                                <w:b w:val="0"/>
                              </w:rPr>
                            </w:pPr>
                          </w:p>
                        </w:tc>
                      </w:tr>
                      <w:tr w:rsidR="00621F06" w14:paraId="7F3CE5A3" w14:textId="77777777" w:rsidTr="00EB21B2">
                        <w:tc>
                          <w:tcPr>
                            <w:tcW w:w="9961" w:type="dxa"/>
                            <w:shd w:val="clear" w:color="auto" w:fill="auto"/>
                          </w:tcPr>
                          <w:p w14:paraId="64DFF813" w14:textId="77777777" w:rsidR="00621F06" w:rsidRDefault="00621F06" w:rsidP="00A52BBA">
                            <w:pPr>
                              <w:rPr>
                                <w:b w:val="0"/>
                              </w:rPr>
                            </w:pPr>
                          </w:p>
                        </w:tc>
                      </w:tr>
                      <w:tr w:rsidR="00621F06" w14:paraId="3CBE80E1" w14:textId="77777777" w:rsidTr="00EB21B2">
                        <w:tc>
                          <w:tcPr>
                            <w:tcW w:w="9961" w:type="dxa"/>
                            <w:shd w:val="clear" w:color="auto" w:fill="auto"/>
                          </w:tcPr>
                          <w:p w14:paraId="5E429E44" w14:textId="77777777" w:rsidR="00621F06" w:rsidRDefault="00621F06" w:rsidP="00A52BBA">
                            <w:pPr>
                              <w:rPr>
                                <w:b w:val="0"/>
                              </w:rPr>
                            </w:pPr>
                          </w:p>
                        </w:tc>
                      </w:tr>
                    </w:tbl>
                    <w:p w14:paraId="7362F9F9" w14:textId="77777777" w:rsidR="00621F06" w:rsidRDefault="00621F06" w:rsidP="007E3647">
                      <w:pPr>
                        <w:spacing w:line="276" w:lineRule="auto"/>
                        <w:rPr>
                          <w:sz w:val="22"/>
                          <w:szCs w:val="22"/>
                        </w:rPr>
                      </w:pPr>
                    </w:p>
                    <w:tbl>
                      <w:tblPr>
                        <w:tblW w:w="1009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95"/>
                      </w:tblGrid>
                      <w:tr w:rsidR="00621F06" w14:paraId="14C4666B" w14:textId="77777777" w:rsidTr="00EB21B2">
                        <w:tc>
                          <w:tcPr>
                            <w:tcW w:w="10095" w:type="dxa"/>
                            <w:shd w:val="clear" w:color="auto" w:fill="auto"/>
                          </w:tcPr>
                          <w:p w14:paraId="371CB52D" w14:textId="77777777" w:rsidR="00621F06" w:rsidRDefault="00621F06" w:rsidP="00A52BBA">
                            <w:pPr>
                              <w:rPr>
                                <w:b w:val="0"/>
                                <w:sz w:val="22"/>
                                <w:szCs w:val="22"/>
                                <w:lang w:val="vi-VN"/>
                              </w:rPr>
                            </w:pPr>
                            <w:r w:rsidRPr="00683299">
                              <w:rPr>
                                <w:bCs w:val="0"/>
                                <w:sz w:val="22"/>
                                <w:szCs w:val="22"/>
                              </w:rPr>
                              <w:t xml:space="preserve">Bài </w:t>
                            </w:r>
                            <w:r w:rsidRPr="00683299">
                              <w:rPr>
                                <w:bCs w:val="0"/>
                                <w:sz w:val="22"/>
                                <w:szCs w:val="22"/>
                                <w:lang w:val="vi-VN"/>
                              </w:rPr>
                              <w:t>2.</w:t>
                            </w:r>
                            <w:r>
                              <w:rPr>
                                <w:b w:val="0"/>
                                <w:sz w:val="22"/>
                                <w:szCs w:val="22"/>
                                <w:lang w:val="vi-VN"/>
                              </w:rPr>
                              <w:t xml:space="preserve"> Một tụ không khí có điện dung  500 pF được tích điện ở hiệu điện thế U = 300V.</w:t>
                            </w:r>
                          </w:p>
                          <w:p w14:paraId="635F5297" w14:textId="77777777" w:rsidR="00621F06" w:rsidRDefault="00621F06" w:rsidP="00A52BBA">
                            <w:pPr>
                              <w:rPr>
                                <w:b w:val="0"/>
                                <w:sz w:val="22"/>
                                <w:szCs w:val="22"/>
                                <w:lang w:val="vi-VN"/>
                              </w:rPr>
                            </w:pPr>
                            <w:r>
                              <w:rPr>
                                <w:b w:val="0"/>
                                <w:sz w:val="22"/>
                                <w:szCs w:val="22"/>
                                <w:lang w:val="vi-VN"/>
                              </w:rPr>
                              <w:t>a. Tính điện tích của tụ ?</w:t>
                            </w:r>
                          </w:p>
                          <w:p w14:paraId="5AF0637D" w14:textId="77777777" w:rsidR="00621F06" w:rsidRDefault="00621F06" w:rsidP="00A52BBA">
                            <w:pPr>
                              <w:rPr>
                                <w:b w:val="0"/>
                                <w:sz w:val="22"/>
                                <w:szCs w:val="22"/>
                                <w:lang w:val="vi-VN"/>
                              </w:rPr>
                            </w:pPr>
                            <w:r>
                              <w:rPr>
                                <w:b w:val="0"/>
                                <w:sz w:val="22"/>
                                <w:szCs w:val="22"/>
                                <w:lang w:val="vi-VN"/>
                              </w:rPr>
                              <w:t xml:space="preserve">b. Ngắt tụ ra khỏi nguồn, nhúng tụ vào chất điện môi lỏng có </w:t>
                            </w:r>
                            <w:r>
                              <w:rPr>
                                <w:b w:val="0"/>
                                <w:sz w:val="22"/>
                                <w:szCs w:val="22"/>
                                <w:lang w:val="vi-VN"/>
                              </w:rPr>
                              <w:sym w:font="Symbol" w:char="F065"/>
                            </w:r>
                            <w:r>
                              <w:rPr>
                                <w:b w:val="0"/>
                                <w:sz w:val="22"/>
                                <w:szCs w:val="22"/>
                                <w:lang w:val="vi-VN"/>
                              </w:rPr>
                              <w:t xml:space="preserve"> =3. Tính C, Q và hiệu điện thế của tụ lúc này.</w:t>
                            </w:r>
                          </w:p>
                          <w:p w14:paraId="53259D2F" w14:textId="77777777" w:rsidR="00621F06" w:rsidRDefault="00621F06" w:rsidP="00A52BBA">
                            <w:pPr>
                              <w:rPr>
                                <w:b w:val="0"/>
                                <w:sz w:val="22"/>
                                <w:szCs w:val="22"/>
                                <w:lang w:val="vi-VN"/>
                              </w:rPr>
                            </w:pPr>
                            <w:r>
                              <w:rPr>
                                <w:b w:val="0"/>
                                <w:sz w:val="22"/>
                                <w:szCs w:val="22"/>
                                <w:lang w:val="vi-VN"/>
                              </w:rPr>
                              <w:t>c. Ngắt tụ ra khỏi nguồn, đưa hai bản tụ lại gần nhau sao cho khoảng cách giữa chúng giảm một nửa. Tính C, Q và hiệu điện thế của tụ lúc này. Năng lượng của tụ thay đổi bao nhiêu lần ?</w:t>
                            </w:r>
                          </w:p>
                          <w:p w14:paraId="650BE7B1" w14:textId="77777777" w:rsidR="00621F06" w:rsidRPr="00683299" w:rsidRDefault="00621F06" w:rsidP="00A52BBA">
                            <w:pPr>
                              <w:rPr>
                                <w:bCs w:val="0"/>
                                <w:i/>
                                <w:iCs/>
                                <w:sz w:val="22"/>
                                <w:szCs w:val="22"/>
                                <w:lang w:val="vi-VN"/>
                              </w:rPr>
                            </w:pPr>
                            <w:r>
                              <w:rPr>
                                <w:b w:val="0"/>
                                <w:sz w:val="22"/>
                                <w:szCs w:val="22"/>
                                <w:lang w:val="vi-VN"/>
                              </w:rPr>
                              <w:t xml:space="preserve">d. Giải lại câu b, c nhưng </w:t>
                            </w:r>
                            <w:r w:rsidRPr="00EB21B2">
                              <w:rPr>
                                <w:b w:val="0"/>
                                <w:i/>
                                <w:iCs/>
                                <w:sz w:val="22"/>
                                <w:szCs w:val="22"/>
                                <w:lang w:val="vi-VN"/>
                              </w:rPr>
                              <w:t>vẫn nối tụ với nguồn ?</w:t>
                            </w:r>
                          </w:p>
                        </w:tc>
                      </w:tr>
                      <w:tr w:rsidR="00621F06" w14:paraId="1F67B058" w14:textId="77777777" w:rsidTr="00EB21B2">
                        <w:tc>
                          <w:tcPr>
                            <w:tcW w:w="10095" w:type="dxa"/>
                            <w:shd w:val="clear" w:color="auto" w:fill="auto"/>
                          </w:tcPr>
                          <w:p w14:paraId="4D99C6AD" w14:textId="77777777" w:rsidR="00621F06" w:rsidRDefault="00621F06" w:rsidP="00A52BBA">
                            <w:pPr>
                              <w:rPr>
                                <w:b w:val="0"/>
                              </w:rPr>
                            </w:pPr>
                          </w:p>
                        </w:tc>
                      </w:tr>
                      <w:tr w:rsidR="00621F06" w14:paraId="52035D67" w14:textId="77777777" w:rsidTr="00EB21B2">
                        <w:tc>
                          <w:tcPr>
                            <w:tcW w:w="10095" w:type="dxa"/>
                            <w:shd w:val="clear" w:color="auto" w:fill="auto"/>
                          </w:tcPr>
                          <w:p w14:paraId="67E4DD1C" w14:textId="77777777" w:rsidR="00621F06" w:rsidRDefault="00621F06" w:rsidP="00A52BBA">
                            <w:pPr>
                              <w:rPr>
                                <w:b w:val="0"/>
                              </w:rPr>
                            </w:pPr>
                          </w:p>
                        </w:tc>
                      </w:tr>
                      <w:tr w:rsidR="00621F06" w14:paraId="6B40D6FB" w14:textId="77777777" w:rsidTr="00EB21B2">
                        <w:tc>
                          <w:tcPr>
                            <w:tcW w:w="10095" w:type="dxa"/>
                            <w:shd w:val="clear" w:color="auto" w:fill="auto"/>
                          </w:tcPr>
                          <w:p w14:paraId="66231746" w14:textId="77777777" w:rsidR="00621F06" w:rsidRDefault="00621F06" w:rsidP="00A52BBA">
                            <w:pPr>
                              <w:rPr>
                                <w:b w:val="0"/>
                              </w:rPr>
                            </w:pPr>
                          </w:p>
                        </w:tc>
                      </w:tr>
                      <w:tr w:rsidR="00621F06" w14:paraId="3C7F247A" w14:textId="77777777" w:rsidTr="00EB21B2">
                        <w:tc>
                          <w:tcPr>
                            <w:tcW w:w="10095" w:type="dxa"/>
                            <w:shd w:val="clear" w:color="auto" w:fill="auto"/>
                          </w:tcPr>
                          <w:p w14:paraId="3184535F" w14:textId="77777777" w:rsidR="00621F06" w:rsidRDefault="00621F06" w:rsidP="00A52BBA">
                            <w:pPr>
                              <w:rPr>
                                <w:b w:val="0"/>
                              </w:rPr>
                            </w:pPr>
                          </w:p>
                        </w:tc>
                      </w:tr>
                      <w:tr w:rsidR="00621F06" w14:paraId="4ADBD6D6" w14:textId="77777777" w:rsidTr="00EB21B2">
                        <w:tc>
                          <w:tcPr>
                            <w:tcW w:w="10095" w:type="dxa"/>
                            <w:shd w:val="clear" w:color="auto" w:fill="auto"/>
                          </w:tcPr>
                          <w:p w14:paraId="74A7224D" w14:textId="77777777" w:rsidR="00621F06" w:rsidRDefault="00621F06" w:rsidP="00A52BBA">
                            <w:pPr>
                              <w:rPr>
                                <w:b w:val="0"/>
                              </w:rPr>
                            </w:pPr>
                          </w:p>
                        </w:tc>
                      </w:tr>
                      <w:tr w:rsidR="00621F06" w14:paraId="65902C89" w14:textId="77777777" w:rsidTr="00EB21B2">
                        <w:tc>
                          <w:tcPr>
                            <w:tcW w:w="10095" w:type="dxa"/>
                            <w:shd w:val="clear" w:color="auto" w:fill="auto"/>
                          </w:tcPr>
                          <w:p w14:paraId="6ECDBB1D" w14:textId="77777777" w:rsidR="00621F06" w:rsidRDefault="00621F06" w:rsidP="00A52BBA">
                            <w:pPr>
                              <w:rPr>
                                <w:b w:val="0"/>
                              </w:rPr>
                            </w:pPr>
                          </w:p>
                        </w:tc>
                      </w:tr>
                      <w:tr w:rsidR="00621F06" w14:paraId="723E42F4" w14:textId="77777777" w:rsidTr="00EB21B2">
                        <w:tc>
                          <w:tcPr>
                            <w:tcW w:w="10095" w:type="dxa"/>
                            <w:shd w:val="clear" w:color="auto" w:fill="auto"/>
                          </w:tcPr>
                          <w:p w14:paraId="67097E46" w14:textId="77777777" w:rsidR="00621F06" w:rsidRDefault="00621F06" w:rsidP="00A52BBA">
                            <w:pPr>
                              <w:rPr>
                                <w:b w:val="0"/>
                              </w:rPr>
                            </w:pPr>
                          </w:p>
                        </w:tc>
                      </w:tr>
                      <w:tr w:rsidR="00621F06" w14:paraId="400A8821" w14:textId="77777777" w:rsidTr="00EB21B2">
                        <w:tc>
                          <w:tcPr>
                            <w:tcW w:w="10095" w:type="dxa"/>
                            <w:shd w:val="clear" w:color="auto" w:fill="auto"/>
                          </w:tcPr>
                          <w:p w14:paraId="599B90B0" w14:textId="77777777" w:rsidR="00621F06" w:rsidRDefault="00621F06" w:rsidP="00A52BBA">
                            <w:pPr>
                              <w:rPr>
                                <w:b w:val="0"/>
                              </w:rPr>
                            </w:pPr>
                          </w:p>
                        </w:tc>
                      </w:tr>
                      <w:tr w:rsidR="00621F06" w14:paraId="1A3E8B87" w14:textId="77777777" w:rsidTr="00EB21B2">
                        <w:tc>
                          <w:tcPr>
                            <w:tcW w:w="10095" w:type="dxa"/>
                            <w:shd w:val="clear" w:color="auto" w:fill="auto"/>
                          </w:tcPr>
                          <w:p w14:paraId="6F152BCF" w14:textId="77777777" w:rsidR="00621F06" w:rsidRDefault="00621F06" w:rsidP="00A52BBA">
                            <w:pPr>
                              <w:rPr>
                                <w:b w:val="0"/>
                              </w:rPr>
                            </w:pPr>
                          </w:p>
                        </w:tc>
                      </w:tr>
                      <w:tr w:rsidR="00621F06" w14:paraId="58EE38EA" w14:textId="77777777" w:rsidTr="00EB21B2">
                        <w:tc>
                          <w:tcPr>
                            <w:tcW w:w="10095" w:type="dxa"/>
                            <w:shd w:val="clear" w:color="auto" w:fill="auto"/>
                          </w:tcPr>
                          <w:p w14:paraId="6C7B8019" w14:textId="77777777" w:rsidR="00621F06" w:rsidRDefault="00621F06" w:rsidP="00A52BBA">
                            <w:pPr>
                              <w:rPr>
                                <w:b w:val="0"/>
                              </w:rPr>
                            </w:pPr>
                          </w:p>
                        </w:tc>
                      </w:tr>
                      <w:tr w:rsidR="00621F06" w14:paraId="14B8B93A" w14:textId="77777777" w:rsidTr="00EB21B2">
                        <w:tc>
                          <w:tcPr>
                            <w:tcW w:w="10095" w:type="dxa"/>
                            <w:shd w:val="clear" w:color="auto" w:fill="auto"/>
                          </w:tcPr>
                          <w:p w14:paraId="460A5055" w14:textId="77777777" w:rsidR="00621F06" w:rsidRDefault="00621F06" w:rsidP="00A52BBA">
                            <w:pPr>
                              <w:rPr>
                                <w:b w:val="0"/>
                              </w:rPr>
                            </w:pPr>
                          </w:p>
                        </w:tc>
                      </w:tr>
                      <w:tr w:rsidR="00621F06" w14:paraId="16D28EBC" w14:textId="77777777" w:rsidTr="00EB21B2">
                        <w:tc>
                          <w:tcPr>
                            <w:tcW w:w="10095" w:type="dxa"/>
                            <w:shd w:val="clear" w:color="auto" w:fill="auto"/>
                          </w:tcPr>
                          <w:p w14:paraId="13574A85" w14:textId="77777777" w:rsidR="00621F06" w:rsidRDefault="00621F06" w:rsidP="00A52BBA">
                            <w:pPr>
                              <w:rPr>
                                <w:b w:val="0"/>
                              </w:rPr>
                            </w:pPr>
                          </w:p>
                        </w:tc>
                      </w:tr>
                      <w:tr w:rsidR="00621F06" w14:paraId="4517242B" w14:textId="77777777" w:rsidTr="00EB21B2">
                        <w:tc>
                          <w:tcPr>
                            <w:tcW w:w="10095" w:type="dxa"/>
                            <w:shd w:val="clear" w:color="auto" w:fill="auto"/>
                          </w:tcPr>
                          <w:p w14:paraId="5C084A4C" w14:textId="77777777" w:rsidR="00621F06" w:rsidRDefault="00621F06" w:rsidP="00A52BBA">
                            <w:pPr>
                              <w:rPr>
                                <w:b w:val="0"/>
                              </w:rPr>
                            </w:pPr>
                          </w:p>
                        </w:tc>
                      </w:tr>
                      <w:tr w:rsidR="00621F06" w14:paraId="530D2610" w14:textId="77777777" w:rsidTr="00EB21B2">
                        <w:tc>
                          <w:tcPr>
                            <w:tcW w:w="10095" w:type="dxa"/>
                            <w:shd w:val="clear" w:color="auto" w:fill="auto"/>
                          </w:tcPr>
                          <w:p w14:paraId="14E5E84A" w14:textId="77777777" w:rsidR="00621F06" w:rsidRDefault="00621F06" w:rsidP="00A52BBA">
                            <w:pPr>
                              <w:rPr>
                                <w:b w:val="0"/>
                              </w:rPr>
                            </w:pPr>
                          </w:p>
                        </w:tc>
                      </w:tr>
                      <w:tr w:rsidR="00621F06" w14:paraId="0100DCBB" w14:textId="77777777" w:rsidTr="00EB21B2">
                        <w:tc>
                          <w:tcPr>
                            <w:tcW w:w="10095" w:type="dxa"/>
                            <w:shd w:val="clear" w:color="auto" w:fill="auto"/>
                          </w:tcPr>
                          <w:p w14:paraId="7AA0AC59" w14:textId="77777777" w:rsidR="00621F06" w:rsidRDefault="00621F06" w:rsidP="00A52BBA">
                            <w:pPr>
                              <w:rPr>
                                <w:b w:val="0"/>
                              </w:rPr>
                            </w:pPr>
                          </w:p>
                        </w:tc>
                      </w:tr>
                      <w:tr w:rsidR="00621F06" w14:paraId="2168713F" w14:textId="77777777" w:rsidTr="00EB21B2">
                        <w:tc>
                          <w:tcPr>
                            <w:tcW w:w="10095" w:type="dxa"/>
                            <w:shd w:val="clear" w:color="auto" w:fill="auto"/>
                          </w:tcPr>
                          <w:p w14:paraId="118B2072" w14:textId="77777777" w:rsidR="00621F06" w:rsidRDefault="00621F06" w:rsidP="00A52BBA">
                            <w:pPr>
                              <w:rPr>
                                <w:b w:val="0"/>
                              </w:rPr>
                            </w:pPr>
                          </w:p>
                        </w:tc>
                      </w:tr>
                      <w:tr w:rsidR="00621F06" w14:paraId="62D256B3" w14:textId="77777777" w:rsidTr="00EB21B2">
                        <w:tc>
                          <w:tcPr>
                            <w:tcW w:w="10095" w:type="dxa"/>
                            <w:shd w:val="clear" w:color="auto" w:fill="auto"/>
                          </w:tcPr>
                          <w:p w14:paraId="64065AB2" w14:textId="77777777" w:rsidR="00621F06" w:rsidRDefault="00621F06" w:rsidP="00A52BBA">
                            <w:pPr>
                              <w:rPr>
                                <w:b w:val="0"/>
                              </w:rPr>
                            </w:pPr>
                          </w:p>
                        </w:tc>
                      </w:tr>
                      <w:tr w:rsidR="00621F06" w14:paraId="4FE25FD5" w14:textId="77777777" w:rsidTr="00EB21B2">
                        <w:tc>
                          <w:tcPr>
                            <w:tcW w:w="10095" w:type="dxa"/>
                            <w:shd w:val="clear" w:color="auto" w:fill="auto"/>
                          </w:tcPr>
                          <w:p w14:paraId="66B1D918" w14:textId="77777777" w:rsidR="00621F06" w:rsidRDefault="00621F06" w:rsidP="00A52BBA">
                            <w:pPr>
                              <w:rPr>
                                <w:b w:val="0"/>
                              </w:rPr>
                            </w:pPr>
                          </w:p>
                        </w:tc>
                      </w:tr>
                      <w:tr w:rsidR="00621F06" w14:paraId="08F2DB18" w14:textId="77777777" w:rsidTr="00EB21B2">
                        <w:tc>
                          <w:tcPr>
                            <w:tcW w:w="10095" w:type="dxa"/>
                            <w:shd w:val="clear" w:color="auto" w:fill="auto"/>
                          </w:tcPr>
                          <w:p w14:paraId="5D2253B9" w14:textId="77777777" w:rsidR="00621F06" w:rsidRDefault="00621F06" w:rsidP="00A52BBA">
                            <w:pPr>
                              <w:rPr>
                                <w:b w:val="0"/>
                              </w:rPr>
                            </w:pPr>
                          </w:p>
                        </w:tc>
                      </w:tr>
                    </w:tbl>
                    <w:p w14:paraId="0DA6B293" w14:textId="77777777" w:rsidR="00621F06" w:rsidRPr="00204C56" w:rsidRDefault="00621F06" w:rsidP="007E3647">
                      <w:pPr>
                        <w:tabs>
                          <w:tab w:val="left" w:pos="5909"/>
                        </w:tabs>
                        <w:spacing w:line="276" w:lineRule="auto"/>
                        <w:rPr>
                          <w:b w:val="0"/>
                          <w:sz w:val="21"/>
                          <w:szCs w:val="21"/>
                          <w:lang w:val="nl-NL"/>
                        </w:rPr>
                      </w:pPr>
                    </w:p>
                  </w:txbxContent>
                </v:textbox>
              </v:shape>
            </w:pict>
          </mc:Fallback>
        </mc:AlternateContent>
      </w:r>
    </w:p>
    <w:p w14:paraId="0874F4FA" w14:textId="77777777" w:rsidR="007E3647" w:rsidRPr="0046538A" w:rsidRDefault="007E3647" w:rsidP="007E3647">
      <w:pPr>
        <w:jc w:val="both"/>
        <w:rPr>
          <w:sz w:val="22"/>
          <w:szCs w:val="22"/>
        </w:rPr>
      </w:pPr>
    </w:p>
    <w:p w14:paraId="09E6DF4F" w14:textId="77777777" w:rsidR="007E3647" w:rsidRPr="0046538A" w:rsidRDefault="007E3647" w:rsidP="007E3647">
      <w:pPr>
        <w:jc w:val="both"/>
        <w:rPr>
          <w:sz w:val="22"/>
          <w:szCs w:val="22"/>
        </w:rPr>
      </w:pPr>
    </w:p>
    <w:p w14:paraId="79118DEC" w14:textId="77777777" w:rsidR="007E3647" w:rsidRPr="0046538A" w:rsidRDefault="007E3647" w:rsidP="007E3647">
      <w:pPr>
        <w:jc w:val="both"/>
        <w:rPr>
          <w:sz w:val="22"/>
          <w:szCs w:val="22"/>
        </w:rPr>
      </w:pPr>
    </w:p>
    <w:p w14:paraId="317E87BA" w14:textId="77777777" w:rsidR="007E3647" w:rsidRPr="0046538A" w:rsidRDefault="007E3647" w:rsidP="007E3647">
      <w:pPr>
        <w:jc w:val="both"/>
        <w:rPr>
          <w:sz w:val="22"/>
          <w:szCs w:val="22"/>
        </w:rPr>
      </w:pPr>
    </w:p>
    <w:p w14:paraId="5E29C11C" w14:textId="77777777" w:rsidR="007E3647" w:rsidRPr="0046538A" w:rsidRDefault="007E3647" w:rsidP="007E3647">
      <w:pPr>
        <w:jc w:val="both"/>
        <w:rPr>
          <w:sz w:val="22"/>
          <w:szCs w:val="22"/>
        </w:rPr>
      </w:pPr>
    </w:p>
    <w:p w14:paraId="02E24783" w14:textId="77777777" w:rsidR="007E3647" w:rsidRPr="0046538A" w:rsidRDefault="007E3647" w:rsidP="007E3647">
      <w:pPr>
        <w:jc w:val="both"/>
        <w:rPr>
          <w:sz w:val="22"/>
          <w:szCs w:val="22"/>
        </w:rPr>
      </w:pPr>
    </w:p>
    <w:p w14:paraId="3DDE1520" w14:textId="77777777" w:rsidR="007E3647" w:rsidRPr="0046538A" w:rsidRDefault="007E3647" w:rsidP="007E3647">
      <w:pPr>
        <w:jc w:val="both"/>
        <w:rPr>
          <w:sz w:val="22"/>
          <w:szCs w:val="22"/>
        </w:rPr>
      </w:pPr>
    </w:p>
    <w:p w14:paraId="0BDD50BC" w14:textId="77777777" w:rsidR="007E3647" w:rsidRPr="0046538A" w:rsidRDefault="007E3647" w:rsidP="007E3647">
      <w:pPr>
        <w:jc w:val="both"/>
        <w:rPr>
          <w:sz w:val="22"/>
          <w:szCs w:val="22"/>
        </w:rPr>
      </w:pPr>
    </w:p>
    <w:p w14:paraId="446EFA30" w14:textId="77777777" w:rsidR="007E3647" w:rsidRPr="0046538A" w:rsidRDefault="007E3647" w:rsidP="007E3647">
      <w:pPr>
        <w:jc w:val="both"/>
        <w:rPr>
          <w:sz w:val="22"/>
          <w:szCs w:val="22"/>
        </w:rPr>
      </w:pPr>
    </w:p>
    <w:p w14:paraId="7080DE9F" w14:textId="77777777" w:rsidR="007E3647" w:rsidRPr="0046538A" w:rsidRDefault="007E3647" w:rsidP="007E3647">
      <w:pPr>
        <w:jc w:val="both"/>
        <w:rPr>
          <w:sz w:val="22"/>
          <w:szCs w:val="22"/>
        </w:rPr>
      </w:pPr>
    </w:p>
    <w:p w14:paraId="1AE97C24" w14:textId="77777777" w:rsidR="007E3647" w:rsidRPr="0046538A" w:rsidRDefault="007E3647" w:rsidP="007E3647">
      <w:pPr>
        <w:jc w:val="both"/>
        <w:rPr>
          <w:sz w:val="22"/>
          <w:szCs w:val="22"/>
        </w:rPr>
      </w:pPr>
    </w:p>
    <w:p w14:paraId="0A4C26A8" w14:textId="77777777" w:rsidR="007E3647" w:rsidRPr="0046538A" w:rsidRDefault="007E3647" w:rsidP="007E3647">
      <w:pPr>
        <w:jc w:val="both"/>
        <w:rPr>
          <w:sz w:val="22"/>
          <w:szCs w:val="22"/>
        </w:rPr>
      </w:pPr>
    </w:p>
    <w:p w14:paraId="2673A9A3" w14:textId="77777777" w:rsidR="007E3647" w:rsidRPr="0046538A" w:rsidRDefault="007E3647" w:rsidP="007E3647">
      <w:pPr>
        <w:jc w:val="both"/>
        <w:rPr>
          <w:sz w:val="22"/>
          <w:szCs w:val="22"/>
        </w:rPr>
      </w:pPr>
    </w:p>
    <w:p w14:paraId="3E3FAB4E" w14:textId="77777777" w:rsidR="007E3647" w:rsidRPr="0046538A" w:rsidRDefault="007E3647" w:rsidP="007E3647">
      <w:pPr>
        <w:jc w:val="both"/>
        <w:rPr>
          <w:sz w:val="22"/>
          <w:szCs w:val="22"/>
        </w:rPr>
      </w:pPr>
    </w:p>
    <w:p w14:paraId="2B9BA80D" w14:textId="77777777" w:rsidR="007E3647" w:rsidRPr="0046538A" w:rsidRDefault="007E3647" w:rsidP="007E3647">
      <w:pPr>
        <w:jc w:val="both"/>
        <w:rPr>
          <w:sz w:val="22"/>
          <w:szCs w:val="22"/>
        </w:rPr>
      </w:pPr>
    </w:p>
    <w:p w14:paraId="0D8AD6F6" w14:textId="77777777" w:rsidR="007E3647" w:rsidRPr="0046538A" w:rsidRDefault="007E3647" w:rsidP="007E3647">
      <w:pPr>
        <w:jc w:val="both"/>
        <w:rPr>
          <w:sz w:val="22"/>
          <w:szCs w:val="22"/>
        </w:rPr>
      </w:pPr>
    </w:p>
    <w:p w14:paraId="226565D9" w14:textId="77777777" w:rsidR="007E3647" w:rsidRPr="0046538A" w:rsidRDefault="007E3647" w:rsidP="007E3647">
      <w:pPr>
        <w:jc w:val="both"/>
        <w:rPr>
          <w:sz w:val="22"/>
          <w:szCs w:val="22"/>
        </w:rPr>
      </w:pPr>
    </w:p>
    <w:p w14:paraId="2700FE70" w14:textId="77777777" w:rsidR="007E3647" w:rsidRPr="0046538A" w:rsidRDefault="007E3647" w:rsidP="007E3647">
      <w:pPr>
        <w:jc w:val="both"/>
        <w:rPr>
          <w:sz w:val="22"/>
          <w:szCs w:val="22"/>
        </w:rPr>
      </w:pPr>
    </w:p>
    <w:p w14:paraId="6C2DE8E6" w14:textId="77777777" w:rsidR="007E3647" w:rsidRPr="0046538A" w:rsidRDefault="007E3647" w:rsidP="007E3647">
      <w:pPr>
        <w:jc w:val="both"/>
        <w:rPr>
          <w:sz w:val="22"/>
          <w:szCs w:val="22"/>
        </w:rPr>
      </w:pPr>
    </w:p>
    <w:p w14:paraId="384CB412" w14:textId="77777777" w:rsidR="007E3647" w:rsidRPr="0046538A" w:rsidRDefault="007E3647" w:rsidP="007E3647">
      <w:pPr>
        <w:jc w:val="both"/>
        <w:rPr>
          <w:sz w:val="22"/>
          <w:szCs w:val="22"/>
        </w:rPr>
      </w:pPr>
    </w:p>
    <w:p w14:paraId="71A4DB65" w14:textId="77777777" w:rsidR="007E3647" w:rsidRPr="0046538A" w:rsidRDefault="007E3647" w:rsidP="007E3647">
      <w:pPr>
        <w:jc w:val="both"/>
        <w:rPr>
          <w:sz w:val="22"/>
          <w:szCs w:val="22"/>
        </w:rPr>
      </w:pPr>
    </w:p>
    <w:p w14:paraId="5C81AF1F" w14:textId="77777777" w:rsidR="007E3647" w:rsidRPr="0046538A" w:rsidRDefault="007E3647" w:rsidP="007E3647">
      <w:pPr>
        <w:jc w:val="both"/>
        <w:rPr>
          <w:sz w:val="22"/>
          <w:szCs w:val="22"/>
        </w:rPr>
      </w:pPr>
    </w:p>
    <w:p w14:paraId="762814CC" w14:textId="77777777" w:rsidR="007E3647" w:rsidRPr="0046538A" w:rsidRDefault="007E3647" w:rsidP="007E3647">
      <w:pPr>
        <w:jc w:val="both"/>
        <w:rPr>
          <w:sz w:val="22"/>
          <w:szCs w:val="22"/>
        </w:rPr>
      </w:pPr>
    </w:p>
    <w:p w14:paraId="7AB2BC75" w14:textId="77777777" w:rsidR="007E3647" w:rsidRPr="0046538A" w:rsidRDefault="007E3647" w:rsidP="007E3647">
      <w:pPr>
        <w:jc w:val="both"/>
        <w:rPr>
          <w:sz w:val="22"/>
          <w:szCs w:val="22"/>
        </w:rPr>
      </w:pPr>
    </w:p>
    <w:p w14:paraId="35F4D981" w14:textId="77777777" w:rsidR="007E3647" w:rsidRPr="0046538A" w:rsidRDefault="007E3647" w:rsidP="007E3647">
      <w:pPr>
        <w:jc w:val="both"/>
        <w:rPr>
          <w:sz w:val="22"/>
          <w:szCs w:val="22"/>
        </w:rPr>
      </w:pPr>
    </w:p>
    <w:p w14:paraId="0D48ED3A" w14:textId="77777777" w:rsidR="007E3647" w:rsidRPr="0046538A" w:rsidRDefault="007E3647" w:rsidP="007E3647">
      <w:pPr>
        <w:jc w:val="both"/>
        <w:rPr>
          <w:sz w:val="22"/>
          <w:szCs w:val="22"/>
        </w:rPr>
      </w:pPr>
    </w:p>
    <w:p w14:paraId="41C188DC" w14:textId="77777777" w:rsidR="007E3647" w:rsidRPr="0046538A" w:rsidRDefault="007E3647" w:rsidP="007E3647">
      <w:pPr>
        <w:jc w:val="both"/>
        <w:rPr>
          <w:sz w:val="22"/>
          <w:szCs w:val="22"/>
        </w:rPr>
      </w:pPr>
    </w:p>
    <w:p w14:paraId="38AC4201" w14:textId="77777777" w:rsidR="007E3647" w:rsidRPr="0046538A" w:rsidRDefault="007E3647" w:rsidP="007E3647">
      <w:pPr>
        <w:jc w:val="both"/>
        <w:rPr>
          <w:sz w:val="22"/>
          <w:szCs w:val="22"/>
        </w:rPr>
      </w:pPr>
    </w:p>
    <w:p w14:paraId="436CF149" w14:textId="77777777" w:rsidR="007E3647" w:rsidRPr="0046538A" w:rsidRDefault="007E3647" w:rsidP="007E3647">
      <w:pPr>
        <w:jc w:val="both"/>
        <w:rPr>
          <w:sz w:val="22"/>
          <w:szCs w:val="22"/>
        </w:rPr>
      </w:pPr>
    </w:p>
    <w:p w14:paraId="45715DF4" w14:textId="77777777" w:rsidR="007E3647" w:rsidRPr="0046538A" w:rsidRDefault="007E3647" w:rsidP="007E3647">
      <w:pPr>
        <w:jc w:val="both"/>
        <w:rPr>
          <w:sz w:val="22"/>
          <w:szCs w:val="22"/>
        </w:rPr>
      </w:pPr>
    </w:p>
    <w:p w14:paraId="292E2AB7" w14:textId="77777777" w:rsidR="007E3647" w:rsidRPr="0046538A" w:rsidRDefault="007E3647" w:rsidP="007E3647">
      <w:pPr>
        <w:jc w:val="both"/>
        <w:rPr>
          <w:sz w:val="22"/>
          <w:szCs w:val="22"/>
        </w:rPr>
      </w:pPr>
    </w:p>
    <w:p w14:paraId="6B29767C" w14:textId="77777777" w:rsidR="007E3647" w:rsidRPr="0046538A" w:rsidRDefault="007E3647" w:rsidP="007E3647">
      <w:pPr>
        <w:jc w:val="both"/>
        <w:rPr>
          <w:sz w:val="22"/>
          <w:szCs w:val="22"/>
        </w:rPr>
      </w:pPr>
    </w:p>
    <w:p w14:paraId="30B3623E" w14:textId="77777777" w:rsidR="007E3647" w:rsidRPr="0046538A" w:rsidRDefault="007E3647" w:rsidP="007E3647">
      <w:pPr>
        <w:jc w:val="both"/>
        <w:rPr>
          <w:sz w:val="22"/>
          <w:szCs w:val="22"/>
        </w:rPr>
      </w:pPr>
    </w:p>
    <w:p w14:paraId="6CCCAD47" w14:textId="77777777" w:rsidR="007E3647" w:rsidRPr="0046538A" w:rsidRDefault="007E3647" w:rsidP="007E3647">
      <w:pPr>
        <w:jc w:val="both"/>
        <w:rPr>
          <w:sz w:val="22"/>
          <w:szCs w:val="22"/>
        </w:rPr>
      </w:pPr>
    </w:p>
    <w:p w14:paraId="032064F3" w14:textId="77777777" w:rsidR="007E3647" w:rsidRPr="0046538A" w:rsidRDefault="007E3647" w:rsidP="007E3647">
      <w:pPr>
        <w:jc w:val="both"/>
        <w:rPr>
          <w:sz w:val="22"/>
          <w:szCs w:val="22"/>
        </w:rPr>
      </w:pPr>
    </w:p>
    <w:p w14:paraId="0CCD5DFA" w14:textId="77777777" w:rsidR="007E3647" w:rsidRPr="0046538A" w:rsidRDefault="007E3647" w:rsidP="007E3647">
      <w:pPr>
        <w:jc w:val="both"/>
        <w:rPr>
          <w:sz w:val="22"/>
          <w:szCs w:val="22"/>
        </w:rPr>
      </w:pPr>
    </w:p>
    <w:p w14:paraId="3D9AECEE" w14:textId="77777777" w:rsidR="007E3647" w:rsidRPr="0046538A" w:rsidRDefault="007E3647" w:rsidP="007E3647">
      <w:pPr>
        <w:jc w:val="both"/>
        <w:rPr>
          <w:sz w:val="22"/>
          <w:szCs w:val="22"/>
        </w:rPr>
      </w:pPr>
    </w:p>
    <w:p w14:paraId="7B803E44" w14:textId="77777777" w:rsidR="007E3647" w:rsidRPr="0046538A" w:rsidRDefault="007E3647" w:rsidP="007E3647">
      <w:pPr>
        <w:jc w:val="both"/>
        <w:rPr>
          <w:sz w:val="22"/>
          <w:szCs w:val="22"/>
        </w:rPr>
      </w:pPr>
    </w:p>
    <w:p w14:paraId="01E1A321" w14:textId="77777777" w:rsidR="007E3647" w:rsidRPr="0046538A" w:rsidRDefault="007E3647" w:rsidP="007E3647">
      <w:pPr>
        <w:jc w:val="both"/>
        <w:rPr>
          <w:sz w:val="22"/>
          <w:szCs w:val="22"/>
        </w:rPr>
      </w:pPr>
    </w:p>
    <w:p w14:paraId="483BD62B" w14:textId="77777777" w:rsidR="007E3647" w:rsidRPr="0046538A" w:rsidRDefault="007E3647" w:rsidP="007E3647">
      <w:pPr>
        <w:jc w:val="both"/>
        <w:rPr>
          <w:sz w:val="22"/>
          <w:szCs w:val="22"/>
        </w:rPr>
      </w:pPr>
    </w:p>
    <w:p w14:paraId="3A941DC5" w14:textId="77777777" w:rsidR="007E3647" w:rsidRPr="0046538A" w:rsidRDefault="007E3647" w:rsidP="007E3647">
      <w:pPr>
        <w:jc w:val="both"/>
        <w:rPr>
          <w:sz w:val="22"/>
          <w:szCs w:val="22"/>
        </w:rPr>
      </w:pPr>
    </w:p>
    <w:p w14:paraId="5F46D97E" w14:textId="77777777" w:rsidR="007E3647" w:rsidRPr="0046538A" w:rsidRDefault="007E3647" w:rsidP="007E3647">
      <w:pPr>
        <w:jc w:val="both"/>
        <w:rPr>
          <w:sz w:val="22"/>
          <w:szCs w:val="22"/>
        </w:rPr>
      </w:pPr>
    </w:p>
    <w:p w14:paraId="3C12A931" w14:textId="77777777" w:rsidR="007E3647" w:rsidRPr="0046538A" w:rsidRDefault="007E3647" w:rsidP="007E3647">
      <w:pPr>
        <w:jc w:val="both"/>
        <w:rPr>
          <w:sz w:val="22"/>
          <w:szCs w:val="22"/>
        </w:rPr>
      </w:pPr>
    </w:p>
    <w:p w14:paraId="32F17E4A" w14:textId="77777777" w:rsidR="007E3647" w:rsidRPr="0046538A" w:rsidRDefault="007E3647" w:rsidP="007E3647">
      <w:pPr>
        <w:jc w:val="both"/>
        <w:rPr>
          <w:sz w:val="22"/>
          <w:szCs w:val="22"/>
        </w:rPr>
      </w:pPr>
    </w:p>
    <w:p w14:paraId="7586AD47" w14:textId="77777777" w:rsidR="007E3647" w:rsidRPr="0046538A" w:rsidRDefault="007E3647" w:rsidP="007E3647">
      <w:pPr>
        <w:jc w:val="both"/>
        <w:rPr>
          <w:sz w:val="22"/>
          <w:szCs w:val="22"/>
        </w:rPr>
      </w:pPr>
    </w:p>
    <w:p w14:paraId="4AB2792C" w14:textId="77777777" w:rsidR="007E3647" w:rsidRPr="0046538A" w:rsidRDefault="007E3647" w:rsidP="007E3647">
      <w:pPr>
        <w:jc w:val="both"/>
        <w:rPr>
          <w:sz w:val="22"/>
          <w:szCs w:val="22"/>
        </w:rPr>
      </w:pPr>
    </w:p>
    <w:p w14:paraId="3BDF7AE8" w14:textId="77777777" w:rsidR="007E3647" w:rsidRPr="0046538A" w:rsidRDefault="007E3647" w:rsidP="007E3647">
      <w:pPr>
        <w:jc w:val="both"/>
        <w:rPr>
          <w:sz w:val="22"/>
          <w:szCs w:val="22"/>
        </w:rPr>
      </w:pPr>
    </w:p>
    <w:p w14:paraId="077ADBAB" w14:textId="77777777" w:rsidR="007E3647" w:rsidRPr="0046538A" w:rsidRDefault="007E3647" w:rsidP="007E3647">
      <w:pPr>
        <w:jc w:val="both"/>
        <w:rPr>
          <w:sz w:val="22"/>
          <w:szCs w:val="22"/>
        </w:rPr>
      </w:pPr>
    </w:p>
    <w:p w14:paraId="0F49EA3E" w14:textId="77777777" w:rsidR="007E3647" w:rsidRPr="0046538A" w:rsidRDefault="007E3647" w:rsidP="007E3647">
      <w:pPr>
        <w:jc w:val="both"/>
        <w:rPr>
          <w:sz w:val="22"/>
          <w:szCs w:val="22"/>
        </w:rPr>
      </w:pPr>
    </w:p>
    <w:p w14:paraId="21AC0C11" w14:textId="77777777" w:rsidR="007E3647" w:rsidRPr="0046538A" w:rsidRDefault="007E3647" w:rsidP="007E3647">
      <w:pPr>
        <w:jc w:val="both"/>
        <w:rPr>
          <w:sz w:val="22"/>
          <w:szCs w:val="22"/>
        </w:rPr>
      </w:pPr>
    </w:p>
    <w:p w14:paraId="60579CD9" w14:textId="77777777" w:rsidR="007E3647" w:rsidRPr="0046538A" w:rsidRDefault="007E3647" w:rsidP="007E3647">
      <w:pPr>
        <w:jc w:val="both"/>
        <w:rPr>
          <w:sz w:val="22"/>
          <w:szCs w:val="22"/>
        </w:rPr>
      </w:pPr>
    </w:p>
    <w:p w14:paraId="1C292546" w14:textId="77777777" w:rsidR="007E3647" w:rsidRPr="0046538A" w:rsidRDefault="007E3647" w:rsidP="007E3647">
      <w:pPr>
        <w:jc w:val="both"/>
        <w:rPr>
          <w:sz w:val="22"/>
          <w:szCs w:val="22"/>
        </w:rPr>
      </w:pPr>
    </w:p>
    <w:p w14:paraId="7187AC3E" w14:textId="77777777" w:rsidR="007E3647" w:rsidRPr="0046538A" w:rsidRDefault="007E3647" w:rsidP="007E3647">
      <w:pPr>
        <w:jc w:val="both"/>
        <w:rPr>
          <w:sz w:val="22"/>
          <w:szCs w:val="22"/>
        </w:rPr>
      </w:pPr>
    </w:p>
    <w:p w14:paraId="6D3B0437" w14:textId="015ED14B" w:rsidR="002860ED" w:rsidRPr="0046538A" w:rsidRDefault="007E3647" w:rsidP="00310554">
      <w:pPr>
        <w:jc w:val="both"/>
        <w:rPr>
          <w:sz w:val="22"/>
          <w:szCs w:val="22"/>
        </w:rPr>
      </w:pPr>
      <w:r w:rsidRPr="0046538A">
        <w:rPr>
          <w:noProof/>
          <w:sz w:val="22"/>
          <w:szCs w:val="22"/>
        </w:rPr>
        <w:lastRenderedPageBreak/>
        <mc:AlternateContent>
          <mc:Choice Requires="wps">
            <w:drawing>
              <wp:anchor distT="0" distB="0" distL="114300" distR="114300" simplePos="0" relativeHeight="251695104" behindDoc="0" locked="0" layoutInCell="1" allowOverlap="1" wp14:anchorId="4FA23D6B" wp14:editId="14222388">
                <wp:simplePos x="0" y="0"/>
                <wp:positionH relativeFrom="column">
                  <wp:posOffset>-95001</wp:posOffset>
                </wp:positionH>
                <wp:positionV relativeFrom="paragraph">
                  <wp:posOffset>387</wp:posOffset>
                </wp:positionV>
                <wp:extent cx="6480000" cy="9972000"/>
                <wp:effectExtent l="0" t="0" r="10160" b="10795"/>
                <wp:wrapThrough wrapText="bothSides">
                  <wp:wrapPolygon edited="0">
                    <wp:start x="0" y="0"/>
                    <wp:lineTo x="0" y="21596"/>
                    <wp:lineTo x="21592" y="21596"/>
                    <wp:lineTo x="21592" y="0"/>
                    <wp:lineTo x="0" y="0"/>
                  </wp:wrapPolygon>
                </wp:wrapThrough>
                <wp:docPr id="206"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972000"/>
                        </a:xfrm>
                        <a:prstGeom prst="rect">
                          <a:avLst/>
                        </a:prstGeom>
                        <a:solidFill>
                          <a:srgbClr val="FFFFFF"/>
                        </a:solidFill>
                        <a:ln w="9525">
                          <a:solidFill>
                            <a:srgbClr val="000000"/>
                          </a:solidFill>
                          <a:miter lim="800000"/>
                          <a:headEnd/>
                          <a:tailEnd/>
                        </a:ln>
                      </wps:spPr>
                      <wps:txbx>
                        <w:txbxContent>
                          <w:p w14:paraId="38519F47" w14:textId="77777777" w:rsidR="00621F06" w:rsidRPr="00745F89" w:rsidRDefault="00621F06" w:rsidP="007E3647">
                            <w:pPr>
                              <w:jc w:val="both"/>
                              <w:rPr>
                                <w:b w:val="0"/>
                                <w:color w:val="000000"/>
                                <w:sz w:val="21"/>
                                <w:szCs w:val="21"/>
                              </w:rPr>
                            </w:pPr>
                            <w:r w:rsidRPr="00745F89">
                              <w:rPr>
                                <w:b w:val="0"/>
                                <w:color w:val="000000"/>
                                <w:sz w:val="21"/>
                                <w:szCs w:val="21"/>
                                <w:lang w:val="nl-NL"/>
                              </w:rPr>
                              <w:t xml:space="preserve"> </w:t>
                            </w:r>
                            <w:r w:rsidRPr="00745F89">
                              <w:rPr>
                                <w:color w:val="000000"/>
                                <w:sz w:val="21"/>
                                <w:szCs w:val="21"/>
                              </w:rPr>
                              <w:t>Câu 1.</w:t>
                            </w:r>
                            <w:r w:rsidRPr="00745F89">
                              <w:rPr>
                                <w:b w:val="0"/>
                                <w:color w:val="000000"/>
                                <w:sz w:val="21"/>
                                <w:szCs w:val="21"/>
                              </w:rPr>
                              <w:t xml:space="preserve">  Tụ điện là</w:t>
                            </w:r>
                          </w:p>
                          <w:p w14:paraId="2E583F0F" w14:textId="77777777" w:rsidR="00621F06" w:rsidRPr="00745F89" w:rsidRDefault="00621F06" w:rsidP="007E3647">
                            <w:pPr>
                              <w:jc w:val="both"/>
                              <w:rPr>
                                <w:b w:val="0"/>
                                <w:color w:val="000000"/>
                                <w:sz w:val="21"/>
                                <w:szCs w:val="21"/>
                              </w:rPr>
                            </w:pPr>
                            <w:r w:rsidRPr="00745F89">
                              <w:rPr>
                                <w:b w:val="0"/>
                                <w:color w:val="000000"/>
                                <w:sz w:val="21"/>
                                <w:szCs w:val="21"/>
                              </w:rPr>
                              <w:t>A. hệ thống gồm hai vật đặt gần nhau và ngăn cách nhau bằng một lớp cách điện.</w:t>
                            </w:r>
                          </w:p>
                          <w:p w14:paraId="0A77FB3E" w14:textId="77777777" w:rsidR="00621F06" w:rsidRPr="00745F89" w:rsidRDefault="00621F06" w:rsidP="007E3647">
                            <w:pPr>
                              <w:jc w:val="both"/>
                              <w:rPr>
                                <w:b w:val="0"/>
                                <w:color w:val="000000"/>
                                <w:sz w:val="21"/>
                                <w:szCs w:val="21"/>
                                <w:highlight w:val="yellow"/>
                              </w:rPr>
                            </w:pPr>
                            <w:r w:rsidRPr="00745F89">
                              <w:rPr>
                                <w:b w:val="0"/>
                                <w:color w:val="000000"/>
                                <w:sz w:val="21"/>
                                <w:szCs w:val="21"/>
                              </w:rPr>
                              <w:t>B. hệ thống gồm hai vật dẫn đặt gần nhau và ngăn cách nhau bằng một lớp cách điện.</w:t>
                            </w:r>
                          </w:p>
                          <w:p w14:paraId="37EE365E" w14:textId="77777777" w:rsidR="00621F06" w:rsidRPr="00745F89" w:rsidRDefault="00621F06" w:rsidP="007E3647">
                            <w:pPr>
                              <w:jc w:val="both"/>
                              <w:rPr>
                                <w:b w:val="0"/>
                                <w:color w:val="000000"/>
                                <w:sz w:val="21"/>
                                <w:szCs w:val="21"/>
                              </w:rPr>
                            </w:pPr>
                            <w:r w:rsidRPr="00745F89">
                              <w:rPr>
                                <w:b w:val="0"/>
                                <w:color w:val="000000"/>
                                <w:sz w:val="21"/>
                                <w:szCs w:val="21"/>
                              </w:rPr>
                              <w:t>C. hệ thống gồm hai vật dẫn đặt tiếp xúc với nhau và được bao bọc bằng điện môi.</w:t>
                            </w:r>
                          </w:p>
                          <w:p w14:paraId="48A87A82" w14:textId="77777777" w:rsidR="00621F06" w:rsidRPr="00745F89" w:rsidRDefault="00621F06" w:rsidP="007E3647">
                            <w:pPr>
                              <w:jc w:val="both"/>
                              <w:rPr>
                                <w:b w:val="0"/>
                                <w:color w:val="000000"/>
                                <w:sz w:val="21"/>
                                <w:szCs w:val="21"/>
                              </w:rPr>
                            </w:pPr>
                            <w:r w:rsidRPr="00745F89">
                              <w:rPr>
                                <w:b w:val="0"/>
                                <w:color w:val="000000"/>
                                <w:sz w:val="21"/>
                                <w:szCs w:val="21"/>
                              </w:rPr>
                              <w:t>D. hệ thống hai vật dẫn đặt cách nhau một khoảng đủ xa.</w:t>
                            </w:r>
                          </w:p>
                          <w:p w14:paraId="02709636" w14:textId="77777777" w:rsidR="00621F06" w:rsidRPr="00745F89" w:rsidRDefault="00621F06" w:rsidP="007E3647">
                            <w:pPr>
                              <w:jc w:val="both"/>
                              <w:rPr>
                                <w:b w:val="0"/>
                                <w:color w:val="000000"/>
                                <w:sz w:val="21"/>
                                <w:szCs w:val="21"/>
                              </w:rPr>
                            </w:pPr>
                            <w:r w:rsidRPr="00745F89">
                              <w:rPr>
                                <w:color w:val="000000"/>
                                <w:sz w:val="21"/>
                                <w:szCs w:val="21"/>
                              </w:rPr>
                              <w:t>Câu 2.</w:t>
                            </w:r>
                            <w:r w:rsidRPr="00745F89">
                              <w:rPr>
                                <w:b w:val="0"/>
                                <w:color w:val="000000"/>
                                <w:sz w:val="21"/>
                                <w:szCs w:val="21"/>
                              </w:rPr>
                              <w:t xml:space="preserve">  Trong trường hợp nào sau đây ta có một tụ điện?</w:t>
                            </w:r>
                          </w:p>
                          <w:p w14:paraId="343F45F2" w14:textId="77777777" w:rsidR="00621F06" w:rsidRPr="00745F89" w:rsidRDefault="00621F06" w:rsidP="007E3647">
                            <w:pPr>
                              <w:jc w:val="both"/>
                              <w:rPr>
                                <w:b w:val="0"/>
                                <w:color w:val="000000"/>
                                <w:sz w:val="21"/>
                                <w:szCs w:val="21"/>
                              </w:rPr>
                            </w:pPr>
                            <w:r w:rsidRPr="00745F89">
                              <w:rPr>
                                <w:b w:val="0"/>
                                <w:color w:val="000000"/>
                                <w:sz w:val="21"/>
                                <w:szCs w:val="21"/>
                              </w:rPr>
                              <w:t>A. hai tấm gỗ khô đặt cách nhau một khoảng trong không khí.</w:t>
                            </w:r>
                          </w:p>
                          <w:p w14:paraId="7A6B34D2" w14:textId="77777777" w:rsidR="00621F06" w:rsidRPr="00745F89" w:rsidRDefault="00621F06" w:rsidP="007E3647">
                            <w:pPr>
                              <w:jc w:val="both"/>
                              <w:rPr>
                                <w:b w:val="0"/>
                                <w:color w:val="000000"/>
                                <w:sz w:val="21"/>
                                <w:szCs w:val="21"/>
                              </w:rPr>
                            </w:pPr>
                            <w:r w:rsidRPr="00745F89">
                              <w:rPr>
                                <w:b w:val="0"/>
                                <w:color w:val="000000"/>
                                <w:sz w:val="21"/>
                                <w:szCs w:val="21"/>
                              </w:rPr>
                              <w:t>B. hai tấm nhôm đặt cách nhau một khoảng trong nước nguyên chất.</w:t>
                            </w:r>
                          </w:p>
                          <w:p w14:paraId="7DD6604F" w14:textId="77777777" w:rsidR="00621F06" w:rsidRPr="00745F89" w:rsidRDefault="00621F06" w:rsidP="007E3647">
                            <w:pPr>
                              <w:jc w:val="both"/>
                              <w:rPr>
                                <w:b w:val="0"/>
                                <w:color w:val="000000"/>
                                <w:sz w:val="21"/>
                                <w:szCs w:val="21"/>
                              </w:rPr>
                            </w:pPr>
                            <w:r w:rsidRPr="00745F89">
                              <w:rPr>
                                <w:b w:val="0"/>
                                <w:color w:val="000000"/>
                                <w:sz w:val="21"/>
                                <w:szCs w:val="21"/>
                              </w:rPr>
                              <w:t>C. hai tấm kẽm ngâm trong dung dịch axit.</w:t>
                            </w:r>
                            <w:r w:rsidRPr="00745F89">
                              <w:rPr>
                                <w:b w:val="0"/>
                                <w:color w:val="000000"/>
                                <w:sz w:val="21"/>
                                <w:szCs w:val="21"/>
                              </w:rPr>
                              <w:tab/>
                            </w:r>
                            <w:r w:rsidRPr="00745F89">
                              <w:rPr>
                                <w:b w:val="0"/>
                                <w:color w:val="000000"/>
                                <w:sz w:val="21"/>
                                <w:szCs w:val="21"/>
                              </w:rPr>
                              <w:tab/>
                            </w:r>
                            <w:r w:rsidRPr="00745F89">
                              <w:rPr>
                                <w:b w:val="0"/>
                                <w:color w:val="000000"/>
                                <w:sz w:val="21"/>
                                <w:szCs w:val="21"/>
                              </w:rPr>
                              <w:tab/>
                            </w:r>
                            <w:r w:rsidRPr="00745F89">
                              <w:rPr>
                                <w:b w:val="0"/>
                                <w:color w:val="000000"/>
                                <w:sz w:val="21"/>
                                <w:szCs w:val="21"/>
                              </w:rPr>
                              <w:tab/>
                              <w:t>D. hai tấm nhựa phủ ngoài một lá nhôm.</w:t>
                            </w:r>
                          </w:p>
                          <w:p w14:paraId="2439B900" w14:textId="77777777" w:rsidR="00621F06" w:rsidRPr="00745F89" w:rsidRDefault="00621F06" w:rsidP="007E3647">
                            <w:pPr>
                              <w:jc w:val="both"/>
                              <w:rPr>
                                <w:b w:val="0"/>
                                <w:color w:val="000000"/>
                                <w:sz w:val="21"/>
                                <w:szCs w:val="21"/>
                              </w:rPr>
                            </w:pPr>
                            <w:r w:rsidRPr="00745F89">
                              <w:rPr>
                                <w:color w:val="000000"/>
                                <w:sz w:val="21"/>
                                <w:szCs w:val="21"/>
                              </w:rPr>
                              <w:t>Câu 3.</w:t>
                            </w:r>
                            <w:r w:rsidRPr="00745F89">
                              <w:rPr>
                                <w:b w:val="0"/>
                                <w:color w:val="000000"/>
                                <w:sz w:val="21"/>
                                <w:szCs w:val="21"/>
                              </w:rPr>
                              <w:t xml:space="preserve">  Để tích điện cho tụ điện, ta phải :</w:t>
                            </w:r>
                          </w:p>
                          <w:p w14:paraId="557B0A0B" w14:textId="77777777" w:rsidR="00621F06" w:rsidRPr="00745F89" w:rsidRDefault="00621F06" w:rsidP="007E3647">
                            <w:pPr>
                              <w:jc w:val="both"/>
                              <w:rPr>
                                <w:b w:val="0"/>
                                <w:color w:val="000000"/>
                                <w:sz w:val="21"/>
                                <w:szCs w:val="21"/>
                              </w:rPr>
                            </w:pPr>
                            <w:r w:rsidRPr="00745F89">
                              <w:rPr>
                                <w:b w:val="0"/>
                                <w:color w:val="000000"/>
                                <w:sz w:val="21"/>
                                <w:szCs w:val="21"/>
                              </w:rPr>
                              <w:t>A. mắc vào hai đầu tụ một hiệu điện thế.</w:t>
                            </w:r>
                            <w:r w:rsidRPr="00745F89">
                              <w:rPr>
                                <w:b w:val="0"/>
                                <w:color w:val="000000"/>
                                <w:sz w:val="21"/>
                                <w:szCs w:val="21"/>
                              </w:rPr>
                              <w:tab/>
                            </w:r>
                            <w:r w:rsidRPr="00745F89">
                              <w:rPr>
                                <w:b w:val="0"/>
                                <w:color w:val="000000"/>
                                <w:sz w:val="21"/>
                                <w:szCs w:val="21"/>
                              </w:rPr>
                              <w:tab/>
                            </w:r>
                            <w:r w:rsidRPr="00745F89">
                              <w:rPr>
                                <w:b w:val="0"/>
                                <w:color w:val="000000"/>
                                <w:sz w:val="21"/>
                                <w:szCs w:val="21"/>
                              </w:rPr>
                              <w:tab/>
                              <w:t>B. cọ xát các bản tụ với nhau.</w:t>
                            </w:r>
                            <w:r w:rsidRPr="00745F89">
                              <w:rPr>
                                <w:b w:val="0"/>
                                <w:color w:val="000000"/>
                                <w:sz w:val="21"/>
                                <w:szCs w:val="21"/>
                              </w:rPr>
                              <w:tab/>
                            </w:r>
                          </w:p>
                          <w:p w14:paraId="6C3D280D" w14:textId="77777777" w:rsidR="00621F06" w:rsidRPr="00745F89" w:rsidRDefault="00621F06" w:rsidP="007E3647">
                            <w:pPr>
                              <w:jc w:val="both"/>
                              <w:rPr>
                                <w:b w:val="0"/>
                                <w:color w:val="000000"/>
                                <w:sz w:val="21"/>
                                <w:szCs w:val="21"/>
                              </w:rPr>
                            </w:pPr>
                            <w:r w:rsidRPr="00745F89">
                              <w:rPr>
                                <w:b w:val="0"/>
                                <w:color w:val="000000"/>
                                <w:sz w:val="21"/>
                                <w:szCs w:val="21"/>
                              </w:rPr>
                              <w:t>C. đặt tụ gần vật nhiễm điện.</w:t>
                            </w:r>
                            <w:r w:rsidRPr="00745F89">
                              <w:rPr>
                                <w:b w:val="0"/>
                                <w:color w:val="000000"/>
                                <w:sz w:val="21"/>
                                <w:szCs w:val="21"/>
                              </w:rPr>
                              <w:tab/>
                            </w:r>
                            <w:r w:rsidRPr="00745F89">
                              <w:rPr>
                                <w:b w:val="0"/>
                                <w:color w:val="000000"/>
                                <w:sz w:val="21"/>
                                <w:szCs w:val="21"/>
                              </w:rPr>
                              <w:tab/>
                            </w:r>
                            <w:r w:rsidRPr="00745F89">
                              <w:rPr>
                                <w:b w:val="0"/>
                                <w:color w:val="000000"/>
                                <w:sz w:val="21"/>
                                <w:szCs w:val="21"/>
                              </w:rPr>
                              <w:tab/>
                            </w:r>
                            <w:r w:rsidRPr="00745F89">
                              <w:rPr>
                                <w:b w:val="0"/>
                                <w:color w:val="000000"/>
                                <w:sz w:val="21"/>
                                <w:szCs w:val="21"/>
                              </w:rPr>
                              <w:tab/>
                              <w:t>D. đặt tụ gần nguồn điện.</w:t>
                            </w:r>
                          </w:p>
                          <w:p w14:paraId="013675AF" w14:textId="77777777" w:rsidR="00621F06" w:rsidRPr="00745F89" w:rsidRDefault="00621F06" w:rsidP="007E3647">
                            <w:pPr>
                              <w:jc w:val="both"/>
                              <w:rPr>
                                <w:b w:val="0"/>
                                <w:color w:val="000000"/>
                                <w:sz w:val="21"/>
                                <w:szCs w:val="21"/>
                              </w:rPr>
                            </w:pPr>
                            <w:r w:rsidRPr="00745F89">
                              <w:rPr>
                                <w:color w:val="000000"/>
                                <w:sz w:val="21"/>
                                <w:szCs w:val="21"/>
                              </w:rPr>
                              <w:t>Câu 4.</w:t>
                            </w:r>
                            <w:r w:rsidRPr="00745F89">
                              <w:rPr>
                                <w:b w:val="0"/>
                                <w:color w:val="000000"/>
                                <w:sz w:val="21"/>
                                <w:szCs w:val="21"/>
                              </w:rPr>
                              <w:t xml:space="preserve">  Trong các nhận xét về tụ điện dưới đây, nhân xét </w:t>
                            </w:r>
                            <w:r w:rsidRPr="00745F89">
                              <w:rPr>
                                <w:b w:val="0"/>
                                <w:i/>
                                <w:color w:val="000000"/>
                                <w:sz w:val="21"/>
                                <w:szCs w:val="21"/>
                              </w:rPr>
                              <w:t>không đúng</w:t>
                            </w:r>
                            <w:r w:rsidRPr="00745F89">
                              <w:rPr>
                                <w:b w:val="0"/>
                                <w:color w:val="000000"/>
                                <w:sz w:val="21"/>
                                <w:szCs w:val="21"/>
                              </w:rPr>
                              <w:t xml:space="preserve"> là</w:t>
                            </w:r>
                          </w:p>
                          <w:p w14:paraId="214D70E6" w14:textId="77777777" w:rsidR="00621F06" w:rsidRPr="00745F89" w:rsidRDefault="00621F06" w:rsidP="007E3647">
                            <w:pPr>
                              <w:jc w:val="both"/>
                              <w:rPr>
                                <w:b w:val="0"/>
                                <w:color w:val="000000"/>
                                <w:sz w:val="21"/>
                                <w:szCs w:val="21"/>
                              </w:rPr>
                            </w:pPr>
                            <w:r w:rsidRPr="00745F89">
                              <w:rPr>
                                <w:b w:val="0"/>
                                <w:color w:val="000000"/>
                                <w:sz w:val="21"/>
                                <w:szCs w:val="21"/>
                              </w:rPr>
                              <w:t>A. Điện dung đặc trưng cho khả năng tích điện của tụ.</w:t>
                            </w:r>
                            <w:r w:rsidRPr="00745F89">
                              <w:rPr>
                                <w:b w:val="0"/>
                                <w:color w:val="000000"/>
                                <w:sz w:val="21"/>
                                <w:szCs w:val="21"/>
                              </w:rPr>
                              <w:tab/>
                              <w:t>B. Điện dung của tụ càng lớn thì tích được điện lượng càng lớn.</w:t>
                            </w:r>
                          </w:p>
                          <w:p w14:paraId="32F0F57B" w14:textId="77777777" w:rsidR="00621F06" w:rsidRPr="00745F89" w:rsidRDefault="00621F06" w:rsidP="007E3647">
                            <w:pPr>
                              <w:jc w:val="both"/>
                              <w:rPr>
                                <w:b w:val="0"/>
                                <w:color w:val="000000"/>
                                <w:sz w:val="21"/>
                                <w:szCs w:val="21"/>
                              </w:rPr>
                            </w:pPr>
                            <w:r w:rsidRPr="00745F89">
                              <w:rPr>
                                <w:b w:val="0"/>
                                <w:color w:val="000000"/>
                                <w:sz w:val="21"/>
                                <w:szCs w:val="21"/>
                              </w:rPr>
                              <w:t>C. Điện dung của tụ có đơn vị là Fara (F).</w:t>
                            </w:r>
                            <w:r w:rsidRPr="00745F89">
                              <w:rPr>
                                <w:b w:val="0"/>
                                <w:color w:val="000000"/>
                                <w:sz w:val="21"/>
                                <w:szCs w:val="21"/>
                              </w:rPr>
                              <w:tab/>
                            </w:r>
                            <w:r w:rsidRPr="00745F89">
                              <w:rPr>
                                <w:b w:val="0"/>
                                <w:color w:val="000000"/>
                                <w:sz w:val="21"/>
                                <w:szCs w:val="21"/>
                              </w:rPr>
                              <w:tab/>
                            </w:r>
                            <w:r w:rsidRPr="00745F89">
                              <w:rPr>
                                <w:b w:val="0"/>
                                <w:color w:val="000000"/>
                                <w:sz w:val="21"/>
                                <w:szCs w:val="21"/>
                              </w:rPr>
                              <w:tab/>
                              <w:t>D. Hiệu điện thế càng lớn thì điện dung của tụ càng lớn.</w:t>
                            </w:r>
                          </w:p>
                          <w:p w14:paraId="6106516D" w14:textId="77777777" w:rsidR="00621F06" w:rsidRPr="00745F89" w:rsidRDefault="00621F06" w:rsidP="007E3647">
                            <w:pPr>
                              <w:jc w:val="both"/>
                              <w:rPr>
                                <w:b w:val="0"/>
                                <w:color w:val="000000"/>
                                <w:sz w:val="21"/>
                                <w:szCs w:val="21"/>
                              </w:rPr>
                            </w:pPr>
                            <w:r w:rsidRPr="00745F89">
                              <w:rPr>
                                <w:color w:val="000000"/>
                                <w:sz w:val="21"/>
                                <w:szCs w:val="21"/>
                              </w:rPr>
                              <w:t>Câu 5.</w:t>
                            </w:r>
                            <w:r w:rsidRPr="00745F89">
                              <w:rPr>
                                <w:b w:val="0"/>
                                <w:color w:val="000000"/>
                                <w:sz w:val="21"/>
                                <w:szCs w:val="21"/>
                              </w:rPr>
                              <w:t xml:space="preserve">  Fara là điện dung của một tụ điện mà</w:t>
                            </w:r>
                          </w:p>
                          <w:p w14:paraId="4A6EADB5" w14:textId="77777777" w:rsidR="00621F06" w:rsidRPr="00745F89" w:rsidRDefault="00621F06" w:rsidP="007E3647">
                            <w:pPr>
                              <w:jc w:val="both"/>
                              <w:rPr>
                                <w:b w:val="0"/>
                                <w:color w:val="000000"/>
                                <w:sz w:val="21"/>
                                <w:szCs w:val="21"/>
                              </w:rPr>
                            </w:pPr>
                            <w:r w:rsidRPr="00745F89">
                              <w:rPr>
                                <w:b w:val="0"/>
                                <w:color w:val="000000"/>
                                <w:sz w:val="21"/>
                                <w:szCs w:val="21"/>
                              </w:rPr>
                              <w:t>A. giữa hai bản tụ có hiệu điện thế 1V thì nó tích được điện tích 1 C.</w:t>
                            </w:r>
                          </w:p>
                          <w:p w14:paraId="130AD884" w14:textId="77777777" w:rsidR="00621F06" w:rsidRPr="00745F89" w:rsidRDefault="00621F06" w:rsidP="007E3647">
                            <w:pPr>
                              <w:jc w:val="both"/>
                              <w:rPr>
                                <w:b w:val="0"/>
                                <w:color w:val="000000"/>
                                <w:sz w:val="21"/>
                                <w:szCs w:val="21"/>
                              </w:rPr>
                            </w:pPr>
                            <w:r w:rsidRPr="00745F89">
                              <w:rPr>
                                <w:b w:val="0"/>
                                <w:color w:val="000000"/>
                                <w:sz w:val="21"/>
                                <w:szCs w:val="21"/>
                              </w:rPr>
                              <w:t>B. giữa hai bản tụ có một hiệu điện thế không đổi thì nó được tích điện 1 C.</w:t>
                            </w:r>
                          </w:p>
                          <w:p w14:paraId="2220F8AD" w14:textId="77777777" w:rsidR="00621F06" w:rsidRPr="00745F89" w:rsidRDefault="00621F06" w:rsidP="007E3647">
                            <w:pPr>
                              <w:jc w:val="both"/>
                              <w:rPr>
                                <w:b w:val="0"/>
                                <w:color w:val="000000"/>
                                <w:sz w:val="21"/>
                                <w:szCs w:val="21"/>
                              </w:rPr>
                            </w:pPr>
                            <w:r w:rsidRPr="00745F89">
                              <w:rPr>
                                <w:b w:val="0"/>
                                <w:color w:val="000000"/>
                                <w:sz w:val="21"/>
                                <w:szCs w:val="21"/>
                              </w:rPr>
                              <w:t>C. giữa hai bản tụ có điện môi với hằng số điện môi bằng 1.</w:t>
                            </w:r>
                            <w:r w:rsidRPr="00745F89">
                              <w:rPr>
                                <w:b w:val="0"/>
                                <w:color w:val="000000"/>
                                <w:sz w:val="21"/>
                                <w:szCs w:val="21"/>
                              </w:rPr>
                              <w:tab/>
                            </w:r>
                            <w:r w:rsidRPr="00745F89">
                              <w:rPr>
                                <w:b w:val="0"/>
                                <w:color w:val="000000"/>
                                <w:sz w:val="21"/>
                                <w:szCs w:val="21"/>
                              </w:rPr>
                              <w:tab/>
                            </w:r>
                            <w:r w:rsidRPr="00745F89">
                              <w:rPr>
                                <w:b w:val="0"/>
                                <w:color w:val="000000"/>
                                <w:sz w:val="21"/>
                                <w:szCs w:val="21"/>
                              </w:rPr>
                              <w:tab/>
                              <w:t>D. khoảng cách giữa hai bản tụ là 1mm.</w:t>
                            </w:r>
                          </w:p>
                          <w:p w14:paraId="65F0CB94" w14:textId="77777777" w:rsidR="00621F06" w:rsidRPr="00745F89" w:rsidRDefault="00621F06" w:rsidP="007E3647">
                            <w:pPr>
                              <w:jc w:val="both"/>
                              <w:rPr>
                                <w:b w:val="0"/>
                                <w:color w:val="000000"/>
                                <w:sz w:val="21"/>
                                <w:szCs w:val="21"/>
                                <w:highlight w:val="yellow"/>
                              </w:rPr>
                            </w:pPr>
                            <w:r w:rsidRPr="00745F89">
                              <w:rPr>
                                <w:color w:val="000000"/>
                                <w:sz w:val="21"/>
                                <w:szCs w:val="21"/>
                              </w:rPr>
                              <w:t>Câu 6.</w:t>
                            </w:r>
                            <w:r w:rsidRPr="00745F89">
                              <w:rPr>
                                <w:b w:val="0"/>
                                <w:color w:val="000000"/>
                                <w:sz w:val="21"/>
                                <w:szCs w:val="21"/>
                              </w:rPr>
                              <w:t xml:space="preserve">  1nF bằng :</w:t>
                            </w:r>
                            <w:r w:rsidRPr="00745F89">
                              <w:rPr>
                                <w:b w:val="0"/>
                                <w:color w:val="000000"/>
                                <w:sz w:val="21"/>
                                <w:szCs w:val="21"/>
                              </w:rPr>
                              <w:tab/>
                              <w:t>A. 10</w:t>
                            </w:r>
                            <w:r w:rsidRPr="00745F89">
                              <w:rPr>
                                <w:b w:val="0"/>
                                <w:color w:val="000000"/>
                                <w:sz w:val="21"/>
                                <w:szCs w:val="21"/>
                                <w:vertAlign w:val="superscript"/>
                              </w:rPr>
                              <w:t>-9</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B. 10</w:t>
                            </w:r>
                            <w:r w:rsidRPr="00745F89">
                              <w:rPr>
                                <w:b w:val="0"/>
                                <w:color w:val="000000"/>
                                <w:sz w:val="21"/>
                                <w:szCs w:val="21"/>
                                <w:vertAlign w:val="superscript"/>
                              </w:rPr>
                              <w:t>-12</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C. 10</w:t>
                            </w:r>
                            <w:r w:rsidRPr="00745F89">
                              <w:rPr>
                                <w:b w:val="0"/>
                                <w:color w:val="000000"/>
                                <w:sz w:val="21"/>
                                <w:szCs w:val="21"/>
                                <w:vertAlign w:val="superscript"/>
                              </w:rPr>
                              <w:t>-6</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D. 10</w:t>
                            </w:r>
                            <w:r w:rsidRPr="00745F89">
                              <w:rPr>
                                <w:b w:val="0"/>
                                <w:color w:val="000000"/>
                                <w:sz w:val="21"/>
                                <w:szCs w:val="21"/>
                                <w:vertAlign w:val="superscript"/>
                              </w:rPr>
                              <w:t>-3</w:t>
                            </w:r>
                            <w:r w:rsidRPr="00745F89">
                              <w:rPr>
                                <w:b w:val="0"/>
                                <w:color w:val="000000"/>
                                <w:sz w:val="21"/>
                                <w:szCs w:val="21"/>
                              </w:rPr>
                              <w:t xml:space="preserve"> F.</w:t>
                            </w:r>
                          </w:p>
                          <w:p w14:paraId="61BED896" w14:textId="77777777" w:rsidR="00621F06" w:rsidRPr="00745F89" w:rsidRDefault="00621F06" w:rsidP="007E3647">
                            <w:pPr>
                              <w:jc w:val="both"/>
                              <w:rPr>
                                <w:b w:val="0"/>
                                <w:color w:val="000000"/>
                                <w:sz w:val="21"/>
                                <w:szCs w:val="21"/>
                              </w:rPr>
                            </w:pPr>
                            <w:r w:rsidRPr="00745F89">
                              <w:rPr>
                                <w:color w:val="000000"/>
                                <w:sz w:val="21"/>
                                <w:szCs w:val="21"/>
                              </w:rPr>
                              <w:t>Câu 7.</w:t>
                            </w:r>
                            <w:r w:rsidRPr="00745F89">
                              <w:rPr>
                                <w:b w:val="0"/>
                                <w:color w:val="000000"/>
                                <w:sz w:val="21"/>
                                <w:szCs w:val="21"/>
                              </w:rPr>
                              <w:t xml:space="preserve">  Nếu hiệu điện thế giữa hai  bản tụ tăng 2 lần thì điện dung của tụ</w:t>
                            </w:r>
                            <w:r w:rsidRPr="00745F89">
                              <w:rPr>
                                <w:b w:val="0"/>
                                <w:color w:val="000000"/>
                                <w:sz w:val="21"/>
                                <w:szCs w:val="21"/>
                              </w:rPr>
                              <w:tab/>
                            </w:r>
                          </w:p>
                          <w:p w14:paraId="7187DAF1" w14:textId="77777777" w:rsidR="00621F06" w:rsidRPr="00745F89" w:rsidRDefault="00621F06" w:rsidP="007E3647">
                            <w:pPr>
                              <w:jc w:val="both"/>
                              <w:rPr>
                                <w:b w:val="0"/>
                                <w:color w:val="000000"/>
                                <w:sz w:val="21"/>
                                <w:szCs w:val="21"/>
                              </w:rPr>
                            </w:pPr>
                            <w:r w:rsidRPr="00745F89">
                              <w:rPr>
                                <w:b w:val="0"/>
                                <w:color w:val="000000"/>
                                <w:sz w:val="21"/>
                                <w:szCs w:val="21"/>
                              </w:rPr>
                              <w:t>A. tăng 2 lần.</w:t>
                            </w:r>
                            <w:r w:rsidRPr="00745F89">
                              <w:rPr>
                                <w:b w:val="0"/>
                                <w:color w:val="000000"/>
                                <w:sz w:val="21"/>
                                <w:szCs w:val="21"/>
                              </w:rPr>
                              <w:tab/>
                            </w:r>
                            <w:r w:rsidRPr="00745F89">
                              <w:rPr>
                                <w:b w:val="0"/>
                                <w:color w:val="000000"/>
                                <w:sz w:val="21"/>
                                <w:szCs w:val="21"/>
                              </w:rPr>
                              <w:tab/>
                            </w:r>
                            <w:r w:rsidRPr="00745F89">
                              <w:rPr>
                                <w:b w:val="0"/>
                                <w:color w:val="000000"/>
                                <w:sz w:val="21"/>
                                <w:szCs w:val="21"/>
                              </w:rPr>
                              <w:tab/>
                              <w:t>B. giảm 2 lần.</w:t>
                            </w:r>
                            <w:r w:rsidRPr="00745F89">
                              <w:rPr>
                                <w:b w:val="0"/>
                                <w:color w:val="000000"/>
                                <w:sz w:val="21"/>
                                <w:szCs w:val="21"/>
                              </w:rPr>
                              <w:tab/>
                            </w:r>
                            <w:r w:rsidRPr="00745F89">
                              <w:rPr>
                                <w:b w:val="0"/>
                                <w:color w:val="000000"/>
                                <w:sz w:val="21"/>
                                <w:szCs w:val="21"/>
                              </w:rPr>
                              <w:tab/>
                            </w:r>
                            <w:r w:rsidRPr="00745F89">
                              <w:rPr>
                                <w:b w:val="0"/>
                                <w:color w:val="000000"/>
                                <w:sz w:val="21"/>
                                <w:szCs w:val="21"/>
                              </w:rPr>
                              <w:tab/>
                              <w:t>C. tăng 4 lần.</w:t>
                            </w:r>
                            <w:r w:rsidRPr="00745F89">
                              <w:rPr>
                                <w:b w:val="0"/>
                                <w:color w:val="000000"/>
                                <w:sz w:val="21"/>
                                <w:szCs w:val="21"/>
                              </w:rPr>
                              <w:tab/>
                            </w:r>
                            <w:r w:rsidRPr="00745F89">
                              <w:rPr>
                                <w:b w:val="0"/>
                                <w:color w:val="000000"/>
                                <w:sz w:val="21"/>
                                <w:szCs w:val="21"/>
                              </w:rPr>
                              <w:tab/>
                            </w:r>
                            <w:r w:rsidRPr="00745F89">
                              <w:rPr>
                                <w:b w:val="0"/>
                                <w:color w:val="000000"/>
                                <w:sz w:val="21"/>
                                <w:szCs w:val="21"/>
                              </w:rPr>
                              <w:tab/>
                              <w:t>D. không đổi.</w:t>
                            </w:r>
                          </w:p>
                          <w:p w14:paraId="03E73156" w14:textId="77777777" w:rsidR="00621F06" w:rsidRPr="00745F89" w:rsidRDefault="00621F06" w:rsidP="007E3647">
                            <w:pPr>
                              <w:jc w:val="both"/>
                              <w:rPr>
                                <w:b w:val="0"/>
                                <w:color w:val="000000"/>
                                <w:sz w:val="21"/>
                                <w:szCs w:val="21"/>
                              </w:rPr>
                            </w:pPr>
                            <w:r w:rsidRPr="00745F89">
                              <w:rPr>
                                <w:color w:val="000000"/>
                                <w:sz w:val="21"/>
                                <w:szCs w:val="21"/>
                              </w:rPr>
                              <w:t>Câu 8.</w:t>
                            </w:r>
                            <w:r w:rsidRPr="00745F89">
                              <w:rPr>
                                <w:b w:val="0"/>
                                <w:color w:val="000000"/>
                                <w:sz w:val="21"/>
                                <w:szCs w:val="21"/>
                              </w:rPr>
                              <w:t xml:space="preserve">  Giá trị điện dung của tụ xoay thay đổi là do</w:t>
                            </w:r>
                          </w:p>
                          <w:p w14:paraId="575C655E" w14:textId="77777777" w:rsidR="00621F06" w:rsidRPr="00745F89" w:rsidRDefault="00621F06" w:rsidP="007E3647">
                            <w:pPr>
                              <w:jc w:val="both"/>
                              <w:rPr>
                                <w:b w:val="0"/>
                                <w:color w:val="000000"/>
                                <w:sz w:val="21"/>
                                <w:szCs w:val="21"/>
                              </w:rPr>
                            </w:pPr>
                            <w:r w:rsidRPr="00745F89">
                              <w:rPr>
                                <w:b w:val="0"/>
                                <w:color w:val="000000"/>
                                <w:sz w:val="21"/>
                                <w:szCs w:val="21"/>
                              </w:rPr>
                              <w:t>A. thay đổi điện môi trong lòng tụ.</w:t>
                            </w:r>
                            <w:r w:rsidRPr="00745F89">
                              <w:rPr>
                                <w:b w:val="0"/>
                                <w:color w:val="000000"/>
                                <w:sz w:val="21"/>
                                <w:szCs w:val="21"/>
                              </w:rPr>
                              <w:tab/>
                            </w:r>
                            <w:r w:rsidRPr="00745F89">
                              <w:rPr>
                                <w:b w:val="0"/>
                                <w:color w:val="000000"/>
                                <w:sz w:val="21"/>
                                <w:szCs w:val="21"/>
                              </w:rPr>
                              <w:tab/>
                            </w:r>
                            <w:r w:rsidRPr="00745F89">
                              <w:rPr>
                                <w:b w:val="0"/>
                                <w:color w:val="000000"/>
                                <w:sz w:val="21"/>
                                <w:szCs w:val="21"/>
                              </w:rPr>
                              <w:tab/>
                              <w:t>B. thay đổi phần diện tích đối nhau giữa các bản tụ.</w:t>
                            </w:r>
                          </w:p>
                          <w:p w14:paraId="0EA998AC" w14:textId="77777777" w:rsidR="00621F06" w:rsidRPr="00745F89" w:rsidRDefault="00621F06" w:rsidP="007E3647">
                            <w:pPr>
                              <w:jc w:val="both"/>
                              <w:rPr>
                                <w:b w:val="0"/>
                                <w:color w:val="000000"/>
                                <w:sz w:val="21"/>
                                <w:szCs w:val="21"/>
                              </w:rPr>
                            </w:pPr>
                            <w:r w:rsidRPr="00745F89">
                              <w:rPr>
                                <w:b w:val="0"/>
                                <w:color w:val="000000"/>
                                <w:sz w:val="21"/>
                                <w:szCs w:val="21"/>
                              </w:rPr>
                              <w:t>C. thay đổi khoảng cách giữa các bản tụ.</w:t>
                            </w:r>
                            <w:r w:rsidRPr="00745F89">
                              <w:rPr>
                                <w:b w:val="0"/>
                                <w:color w:val="000000"/>
                                <w:sz w:val="21"/>
                                <w:szCs w:val="21"/>
                              </w:rPr>
                              <w:tab/>
                            </w:r>
                            <w:r w:rsidRPr="00745F89">
                              <w:rPr>
                                <w:b w:val="0"/>
                                <w:color w:val="000000"/>
                                <w:sz w:val="21"/>
                                <w:szCs w:val="21"/>
                              </w:rPr>
                              <w:tab/>
                            </w:r>
                            <w:r w:rsidRPr="00745F89">
                              <w:rPr>
                                <w:b w:val="0"/>
                                <w:color w:val="000000"/>
                                <w:sz w:val="21"/>
                                <w:szCs w:val="21"/>
                              </w:rPr>
                              <w:tab/>
                              <w:t>D. thay đổi chất liệu làm các bản tụ.</w:t>
                            </w:r>
                          </w:p>
                          <w:p w14:paraId="1B52C9F1" w14:textId="77777777" w:rsidR="00621F06" w:rsidRPr="00745F89" w:rsidRDefault="00621F06" w:rsidP="007E3647">
                            <w:pPr>
                              <w:jc w:val="both"/>
                              <w:rPr>
                                <w:b w:val="0"/>
                                <w:color w:val="000000"/>
                                <w:sz w:val="21"/>
                                <w:szCs w:val="21"/>
                              </w:rPr>
                            </w:pPr>
                            <w:r w:rsidRPr="00745F89">
                              <w:rPr>
                                <w:color w:val="000000"/>
                                <w:sz w:val="21"/>
                                <w:szCs w:val="21"/>
                              </w:rPr>
                              <w:t>Câu 9.</w:t>
                            </w:r>
                            <w:r w:rsidRPr="00745F89">
                              <w:rPr>
                                <w:b w:val="0"/>
                                <w:color w:val="000000"/>
                                <w:sz w:val="21"/>
                                <w:szCs w:val="21"/>
                              </w:rPr>
                              <w:t xml:space="preserve">  Trường hợp nào sau đây ta không có một tụ điện?</w:t>
                            </w:r>
                          </w:p>
                          <w:p w14:paraId="5219D2A7" w14:textId="77777777" w:rsidR="00621F06" w:rsidRPr="00745F89" w:rsidRDefault="00621F06" w:rsidP="007E3647">
                            <w:pPr>
                              <w:jc w:val="both"/>
                              <w:rPr>
                                <w:b w:val="0"/>
                                <w:color w:val="000000"/>
                                <w:sz w:val="21"/>
                                <w:szCs w:val="21"/>
                              </w:rPr>
                            </w:pPr>
                            <w:r w:rsidRPr="00745F89">
                              <w:rPr>
                                <w:b w:val="0"/>
                                <w:color w:val="000000"/>
                                <w:sz w:val="21"/>
                                <w:szCs w:val="21"/>
                              </w:rPr>
                              <w:t>A. Giữa hai bản kim loại sứ;</w:t>
                            </w:r>
                            <w:r w:rsidRPr="00745F89">
                              <w:rPr>
                                <w:b w:val="0"/>
                                <w:color w:val="000000"/>
                                <w:sz w:val="21"/>
                                <w:szCs w:val="21"/>
                              </w:rPr>
                              <w:tab/>
                            </w:r>
                            <w:r w:rsidRPr="00745F89">
                              <w:rPr>
                                <w:b w:val="0"/>
                                <w:color w:val="000000"/>
                                <w:sz w:val="21"/>
                                <w:szCs w:val="21"/>
                              </w:rPr>
                              <w:tab/>
                            </w:r>
                            <w:r w:rsidRPr="00745F89">
                              <w:rPr>
                                <w:b w:val="0"/>
                                <w:color w:val="000000"/>
                                <w:sz w:val="21"/>
                                <w:szCs w:val="21"/>
                              </w:rPr>
                              <w:tab/>
                              <w:t>B. Giữa hai bản kim loại không khí;</w:t>
                            </w:r>
                          </w:p>
                          <w:p w14:paraId="43B34209" w14:textId="77777777" w:rsidR="00621F06" w:rsidRPr="00745F89" w:rsidRDefault="00621F06" w:rsidP="007E3647">
                            <w:pPr>
                              <w:jc w:val="both"/>
                              <w:rPr>
                                <w:b w:val="0"/>
                                <w:color w:val="000000"/>
                                <w:sz w:val="21"/>
                                <w:szCs w:val="21"/>
                                <w:highlight w:val="yellow"/>
                              </w:rPr>
                            </w:pPr>
                            <w:r w:rsidRPr="00745F89">
                              <w:rPr>
                                <w:b w:val="0"/>
                                <w:color w:val="000000"/>
                                <w:sz w:val="21"/>
                                <w:szCs w:val="21"/>
                              </w:rPr>
                              <w:t>C. Giữa hai bản kim loại là nước vôi;</w:t>
                            </w:r>
                            <w:r w:rsidRPr="00745F89">
                              <w:rPr>
                                <w:b w:val="0"/>
                                <w:color w:val="000000"/>
                                <w:sz w:val="21"/>
                                <w:szCs w:val="21"/>
                              </w:rPr>
                              <w:tab/>
                            </w:r>
                            <w:r w:rsidRPr="00745F89">
                              <w:rPr>
                                <w:b w:val="0"/>
                                <w:color w:val="000000"/>
                                <w:sz w:val="21"/>
                                <w:szCs w:val="21"/>
                              </w:rPr>
                              <w:tab/>
                              <w:t>D. Giữa hai bản kim loại nước tinh khiết.</w:t>
                            </w:r>
                          </w:p>
                          <w:p w14:paraId="4EF9264A" w14:textId="77777777" w:rsidR="00621F06" w:rsidRPr="00745F89" w:rsidRDefault="00621F06" w:rsidP="007E3647">
                            <w:pPr>
                              <w:jc w:val="both"/>
                              <w:rPr>
                                <w:b w:val="0"/>
                                <w:color w:val="000000"/>
                                <w:sz w:val="21"/>
                                <w:szCs w:val="21"/>
                              </w:rPr>
                            </w:pPr>
                            <w:r w:rsidRPr="00745F89">
                              <w:rPr>
                                <w:color w:val="000000"/>
                                <w:sz w:val="21"/>
                                <w:szCs w:val="21"/>
                              </w:rPr>
                              <w:t>Câu 10.</w:t>
                            </w:r>
                            <w:r w:rsidRPr="00745F89">
                              <w:rPr>
                                <w:b w:val="0"/>
                                <w:color w:val="000000"/>
                                <w:sz w:val="21"/>
                                <w:szCs w:val="21"/>
                              </w:rPr>
                              <w:t xml:space="preserve">  Một tụ có điện dung 2 μF. Khi đặt một hiệu điện thế 4 V vào 2 bản của tụ điện thì tụ tích được một điện lượng là</w:t>
                            </w:r>
                          </w:p>
                          <w:p w14:paraId="473EC89D" w14:textId="77777777" w:rsidR="00621F06" w:rsidRPr="00745F89" w:rsidRDefault="00621F06" w:rsidP="007E3647">
                            <w:pPr>
                              <w:jc w:val="both"/>
                              <w:rPr>
                                <w:b w:val="0"/>
                                <w:color w:val="000000"/>
                                <w:sz w:val="21"/>
                                <w:szCs w:val="21"/>
                              </w:rPr>
                            </w:pPr>
                            <w:r w:rsidRPr="00745F89">
                              <w:rPr>
                                <w:b w:val="0"/>
                                <w:color w:val="000000"/>
                                <w:sz w:val="21"/>
                                <w:szCs w:val="21"/>
                              </w:rPr>
                              <w:t>A. 2.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B. 16.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C. 4.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D. 8.10</w:t>
                            </w:r>
                            <w:r w:rsidRPr="00745F89">
                              <w:rPr>
                                <w:b w:val="0"/>
                                <w:color w:val="000000"/>
                                <w:sz w:val="21"/>
                                <w:szCs w:val="21"/>
                                <w:vertAlign w:val="superscript"/>
                              </w:rPr>
                              <w:t>-6</w:t>
                            </w:r>
                            <w:r w:rsidRPr="00745F89">
                              <w:rPr>
                                <w:b w:val="0"/>
                                <w:color w:val="000000"/>
                                <w:sz w:val="21"/>
                                <w:szCs w:val="21"/>
                              </w:rPr>
                              <w:t xml:space="preserve"> C.</w:t>
                            </w:r>
                          </w:p>
                          <w:p w14:paraId="4EA2FFCF" w14:textId="77777777" w:rsidR="00621F06" w:rsidRPr="00745F89" w:rsidRDefault="00621F06" w:rsidP="007E3647">
                            <w:pPr>
                              <w:jc w:val="both"/>
                              <w:rPr>
                                <w:b w:val="0"/>
                                <w:color w:val="000000"/>
                                <w:sz w:val="21"/>
                                <w:szCs w:val="21"/>
                              </w:rPr>
                            </w:pPr>
                            <w:r w:rsidRPr="00745F89">
                              <w:rPr>
                                <w:color w:val="000000"/>
                                <w:sz w:val="21"/>
                                <w:szCs w:val="21"/>
                              </w:rPr>
                              <w:t>Câu 11.</w:t>
                            </w:r>
                            <w:r w:rsidRPr="00745F89">
                              <w:rPr>
                                <w:b w:val="0"/>
                                <w:color w:val="000000"/>
                                <w:sz w:val="21"/>
                                <w:szCs w:val="21"/>
                              </w:rPr>
                              <w:t xml:space="preserve">  Đặt vào hai đầu tụ một hiệu điện thế 10 V thì tụ tích được một điện lượng 20.10</w:t>
                            </w:r>
                            <w:r w:rsidRPr="00745F89">
                              <w:rPr>
                                <w:b w:val="0"/>
                                <w:color w:val="000000"/>
                                <w:sz w:val="21"/>
                                <w:szCs w:val="21"/>
                                <w:vertAlign w:val="superscript"/>
                              </w:rPr>
                              <w:t>-9</w:t>
                            </w:r>
                            <w:r w:rsidRPr="00745F89">
                              <w:rPr>
                                <w:b w:val="0"/>
                                <w:color w:val="000000"/>
                                <w:sz w:val="21"/>
                                <w:szCs w:val="21"/>
                              </w:rPr>
                              <w:t xml:space="preserve"> C. Điện dung của tụ là</w:t>
                            </w:r>
                          </w:p>
                          <w:p w14:paraId="5E3C7AB2" w14:textId="77777777" w:rsidR="00621F06" w:rsidRPr="00745F89" w:rsidRDefault="00621F06" w:rsidP="007E3647">
                            <w:pPr>
                              <w:jc w:val="both"/>
                              <w:rPr>
                                <w:b w:val="0"/>
                                <w:color w:val="000000"/>
                                <w:sz w:val="21"/>
                                <w:szCs w:val="21"/>
                              </w:rPr>
                            </w:pPr>
                            <w:r w:rsidRPr="00745F89">
                              <w:rPr>
                                <w:b w:val="0"/>
                                <w:color w:val="000000"/>
                                <w:sz w:val="21"/>
                                <w:szCs w:val="21"/>
                              </w:rPr>
                              <w:t>A. 2 μF.</w:t>
                            </w:r>
                            <w:r w:rsidRPr="00745F89">
                              <w:rPr>
                                <w:b w:val="0"/>
                                <w:color w:val="000000"/>
                                <w:sz w:val="21"/>
                                <w:szCs w:val="21"/>
                              </w:rPr>
                              <w:tab/>
                            </w:r>
                            <w:r w:rsidRPr="00745F89">
                              <w:rPr>
                                <w:b w:val="0"/>
                                <w:color w:val="000000"/>
                                <w:sz w:val="21"/>
                                <w:szCs w:val="21"/>
                              </w:rPr>
                              <w:tab/>
                              <w:t>B. 2 mF.</w:t>
                            </w:r>
                            <w:r w:rsidRPr="00745F89">
                              <w:rPr>
                                <w:b w:val="0"/>
                                <w:color w:val="000000"/>
                                <w:sz w:val="21"/>
                                <w:szCs w:val="21"/>
                              </w:rPr>
                              <w:tab/>
                            </w:r>
                            <w:r w:rsidRPr="00745F89">
                              <w:rPr>
                                <w:b w:val="0"/>
                                <w:color w:val="000000"/>
                                <w:sz w:val="21"/>
                                <w:szCs w:val="21"/>
                              </w:rPr>
                              <w:tab/>
                              <w:t>C. 2 F.</w:t>
                            </w:r>
                            <w:r w:rsidRPr="00745F89">
                              <w:rPr>
                                <w:b w:val="0"/>
                                <w:color w:val="000000"/>
                                <w:sz w:val="21"/>
                                <w:szCs w:val="21"/>
                              </w:rPr>
                              <w:tab/>
                            </w:r>
                            <w:r w:rsidRPr="00745F89">
                              <w:rPr>
                                <w:b w:val="0"/>
                                <w:color w:val="000000"/>
                                <w:sz w:val="21"/>
                                <w:szCs w:val="21"/>
                              </w:rPr>
                              <w:tab/>
                            </w:r>
                            <w:r w:rsidRPr="00745F89">
                              <w:rPr>
                                <w:b w:val="0"/>
                                <w:color w:val="000000"/>
                                <w:sz w:val="21"/>
                                <w:szCs w:val="21"/>
                              </w:rPr>
                              <w:tab/>
                              <w:t>D. 2 nF.</w:t>
                            </w:r>
                          </w:p>
                          <w:p w14:paraId="513BD7FA" w14:textId="77777777" w:rsidR="00621F06" w:rsidRPr="00745F89" w:rsidRDefault="00621F06" w:rsidP="007E3647">
                            <w:pPr>
                              <w:jc w:val="both"/>
                              <w:rPr>
                                <w:b w:val="0"/>
                                <w:color w:val="000000"/>
                                <w:sz w:val="21"/>
                                <w:szCs w:val="21"/>
                              </w:rPr>
                            </w:pPr>
                            <w:r w:rsidRPr="00745F89">
                              <w:rPr>
                                <w:color w:val="000000"/>
                                <w:sz w:val="21"/>
                                <w:szCs w:val="21"/>
                              </w:rPr>
                              <w:t>Câu 12.</w:t>
                            </w:r>
                            <w:r w:rsidRPr="00745F89">
                              <w:rPr>
                                <w:b w:val="0"/>
                                <w:color w:val="000000"/>
                                <w:sz w:val="21"/>
                                <w:szCs w:val="21"/>
                              </w:rPr>
                              <w:t xml:space="preserve">  Nếu đặt vào hai đầu tụ một hiệu điện thế 4 V thì tụ tích được một điện lượng 2 μC. Nếu đặt vào hai đầu tụ một hiệu điện thế 10 V thì tụ tích được một điện lượng</w:t>
                            </w:r>
                          </w:p>
                          <w:p w14:paraId="7FD97F70" w14:textId="77777777" w:rsidR="00621F06" w:rsidRPr="00745F89" w:rsidRDefault="00621F06" w:rsidP="007E3647">
                            <w:pPr>
                              <w:jc w:val="both"/>
                              <w:rPr>
                                <w:b w:val="0"/>
                                <w:color w:val="000000"/>
                                <w:sz w:val="21"/>
                                <w:szCs w:val="21"/>
                              </w:rPr>
                            </w:pPr>
                            <w:r w:rsidRPr="00745F89">
                              <w:rPr>
                                <w:b w:val="0"/>
                                <w:color w:val="000000"/>
                                <w:sz w:val="21"/>
                                <w:szCs w:val="21"/>
                              </w:rPr>
                              <w:t>A. 50 μC.</w:t>
                            </w:r>
                            <w:r w:rsidRPr="00745F89">
                              <w:rPr>
                                <w:b w:val="0"/>
                                <w:color w:val="000000"/>
                                <w:sz w:val="21"/>
                                <w:szCs w:val="21"/>
                              </w:rPr>
                              <w:tab/>
                            </w:r>
                            <w:r w:rsidRPr="00745F89">
                              <w:rPr>
                                <w:b w:val="0"/>
                                <w:color w:val="000000"/>
                                <w:sz w:val="21"/>
                                <w:szCs w:val="21"/>
                              </w:rPr>
                              <w:tab/>
                              <w:t>B. 1 μC.</w:t>
                            </w:r>
                            <w:r w:rsidRPr="00745F89">
                              <w:rPr>
                                <w:b w:val="0"/>
                                <w:color w:val="000000"/>
                                <w:sz w:val="21"/>
                                <w:szCs w:val="21"/>
                              </w:rPr>
                              <w:tab/>
                            </w:r>
                            <w:r w:rsidRPr="00745F89">
                              <w:rPr>
                                <w:b w:val="0"/>
                                <w:color w:val="000000"/>
                                <w:sz w:val="21"/>
                                <w:szCs w:val="21"/>
                              </w:rPr>
                              <w:tab/>
                              <w:t>C. 5 μC.</w:t>
                            </w:r>
                            <w:r w:rsidRPr="00745F89">
                              <w:rPr>
                                <w:b w:val="0"/>
                                <w:color w:val="000000"/>
                                <w:sz w:val="21"/>
                                <w:szCs w:val="21"/>
                              </w:rPr>
                              <w:tab/>
                            </w:r>
                            <w:r w:rsidRPr="00745F89">
                              <w:rPr>
                                <w:b w:val="0"/>
                                <w:color w:val="000000"/>
                                <w:sz w:val="21"/>
                                <w:szCs w:val="21"/>
                              </w:rPr>
                              <w:tab/>
                              <w:t xml:space="preserve">D. 0,8 μC. </w:t>
                            </w:r>
                          </w:p>
                          <w:p w14:paraId="55FAE1EC" w14:textId="77777777" w:rsidR="00621F06" w:rsidRPr="00745F89" w:rsidRDefault="00621F06" w:rsidP="007E3647">
                            <w:pPr>
                              <w:jc w:val="both"/>
                              <w:rPr>
                                <w:b w:val="0"/>
                                <w:color w:val="000000"/>
                                <w:sz w:val="21"/>
                                <w:szCs w:val="21"/>
                              </w:rPr>
                            </w:pPr>
                            <w:r w:rsidRPr="00745F89">
                              <w:rPr>
                                <w:color w:val="000000"/>
                                <w:sz w:val="21"/>
                                <w:szCs w:val="21"/>
                              </w:rPr>
                              <w:t>Câu 13.</w:t>
                            </w:r>
                            <w:r w:rsidRPr="00745F89">
                              <w:rPr>
                                <w:b w:val="0"/>
                                <w:color w:val="000000"/>
                                <w:sz w:val="21"/>
                                <w:szCs w:val="21"/>
                              </w:rPr>
                              <w:t xml:space="preserve">  Để tụ tích một điện lượng 10 nC  thì đặt vào hai đầu tụ một hiệu điện thế 2V. Để tụ đó tích được điện lượng 2,5 nC thì phải đặt vào hai đầu tụ một hiệu điện thế</w:t>
                            </w:r>
                          </w:p>
                          <w:p w14:paraId="14BA0CDA" w14:textId="77777777" w:rsidR="00621F06" w:rsidRPr="00745F89" w:rsidRDefault="00621F06" w:rsidP="007E3647">
                            <w:pPr>
                              <w:jc w:val="both"/>
                              <w:rPr>
                                <w:b w:val="0"/>
                                <w:color w:val="000000"/>
                                <w:sz w:val="21"/>
                                <w:szCs w:val="21"/>
                                <w:highlight w:val="yellow"/>
                              </w:rPr>
                            </w:pPr>
                            <w:r w:rsidRPr="00745F89">
                              <w:rPr>
                                <w:b w:val="0"/>
                                <w:color w:val="000000"/>
                                <w:sz w:val="21"/>
                                <w:szCs w:val="21"/>
                              </w:rPr>
                              <w:t>A. 500 mV.</w:t>
                            </w:r>
                            <w:r w:rsidRPr="00745F89">
                              <w:rPr>
                                <w:b w:val="0"/>
                                <w:color w:val="000000"/>
                                <w:sz w:val="21"/>
                                <w:szCs w:val="21"/>
                              </w:rPr>
                              <w:tab/>
                            </w:r>
                            <w:r w:rsidRPr="00745F89">
                              <w:rPr>
                                <w:b w:val="0"/>
                                <w:color w:val="000000"/>
                                <w:sz w:val="21"/>
                                <w:szCs w:val="21"/>
                              </w:rPr>
                              <w:tab/>
                              <w:t>B. 0,05 V.</w:t>
                            </w:r>
                            <w:r w:rsidRPr="00745F89">
                              <w:rPr>
                                <w:b w:val="0"/>
                                <w:color w:val="000000"/>
                                <w:sz w:val="21"/>
                                <w:szCs w:val="21"/>
                              </w:rPr>
                              <w:tab/>
                            </w:r>
                            <w:r w:rsidRPr="00745F89">
                              <w:rPr>
                                <w:b w:val="0"/>
                                <w:color w:val="000000"/>
                                <w:sz w:val="21"/>
                                <w:szCs w:val="21"/>
                              </w:rPr>
                              <w:tab/>
                              <w:t>C. 5V.</w:t>
                            </w:r>
                            <w:r w:rsidRPr="00745F89">
                              <w:rPr>
                                <w:b w:val="0"/>
                                <w:color w:val="000000"/>
                                <w:sz w:val="21"/>
                                <w:szCs w:val="21"/>
                              </w:rPr>
                              <w:tab/>
                            </w:r>
                            <w:r w:rsidRPr="00745F89">
                              <w:rPr>
                                <w:b w:val="0"/>
                                <w:color w:val="000000"/>
                                <w:sz w:val="21"/>
                                <w:szCs w:val="21"/>
                              </w:rPr>
                              <w:tab/>
                            </w:r>
                            <w:r w:rsidRPr="00745F89">
                              <w:rPr>
                                <w:b w:val="0"/>
                                <w:color w:val="000000"/>
                                <w:sz w:val="21"/>
                                <w:szCs w:val="21"/>
                              </w:rPr>
                              <w:tab/>
                              <w:t>D. 20 V.</w:t>
                            </w:r>
                          </w:p>
                          <w:p w14:paraId="408BD32C" w14:textId="77777777" w:rsidR="00621F06" w:rsidRPr="00745F89" w:rsidRDefault="00621F06" w:rsidP="007E3647">
                            <w:pPr>
                              <w:jc w:val="both"/>
                              <w:rPr>
                                <w:b w:val="0"/>
                                <w:color w:val="000000"/>
                                <w:sz w:val="21"/>
                                <w:szCs w:val="21"/>
                              </w:rPr>
                            </w:pPr>
                            <w:r w:rsidRPr="00745F89">
                              <w:rPr>
                                <w:color w:val="000000"/>
                                <w:sz w:val="21"/>
                                <w:szCs w:val="21"/>
                              </w:rPr>
                              <w:t>Câu 14.</w:t>
                            </w:r>
                            <w:r w:rsidRPr="00745F89">
                              <w:rPr>
                                <w:b w:val="0"/>
                                <w:color w:val="000000"/>
                                <w:sz w:val="21"/>
                                <w:szCs w:val="21"/>
                              </w:rPr>
                              <w:t xml:space="preserve">  Giữa hai bản tụ phẳng cách nhau 1 cm có một hiệu điện thế 10 V. Cường độ điện trường đều trong lòng tụ là</w:t>
                            </w:r>
                          </w:p>
                          <w:p w14:paraId="4F311FDE" w14:textId="77777777" w:rsidR="00621F06" w:rsidRPr="00745F89" w:rsidRDefault="00621F06" w:rsidP="007E3647">
                            <w:pPr>
                              <w:jc w:val="both"/>
                              <w:rPr>
                                <w:b w:val="0"/>
                                <w:color w:val="000000"/>
                                <w:sz w:val="21"/>
                                <w:szCs w:val="21"/>
                              </w:rPr>
                            </w:pPr>
                            <w:r w:rsidRPr="00745F89">
                              <w:rPr>
                                <w:b w:val="0"/>
                                <w:color w:val="000000"/>
                                <w:sz w:val="21"/>
                                <w:szCs w:val="21"/>
                              </w:rPr>
                              <w:t>A. 100 V/m.</w:t>
                            </w:r>
                            <w:r w:rsidRPr="00745F89">
                              <w:rPr>
                                <w:b w:val="0"/>
                                <w:color w:val="000000"/>
                                <w:sz w:val="21"/>
                                <w:szCs w:val="21"/>
                              </w:rPr>
                              <w:tab/>
                            </w:r>
                            <w:r w:rsidRPr="00745F89">
                              <w:rPr>
                                <w:b w:val="0"/>
                                <w:color w:val="000000"/>
                                <w:sz w:val="21"/>
                                <w:szCs w:val="21"/>
                              </w:rPr>
                              <w:tab/>
                              <w:t>B. 1 kV/m.</w:t>
                            </w:r>
                            <w:r w:rsidRPr="00745F89">
                              <w:rPr>
                                <w:b w:val="0"/>
                                <w:color w:val="000000"/>
                                <w:sz w:val="21"/>
                                <w:szCs w:val="21"/>
                              </w:rPr>
                              <w:tab/>
                            </w:r>
                            <w:r w:rsidRPr="00745F89">
                              <w:rPr>
                                <w:b w:val="0"/>
                                <w:color w:val="000000"/>
                                <w:sz w:val="21"/>
                                <w:szCs w:val="21"/>
                              </w:rPr>
                              <w:tab/>
                              <w:t>C. 10 V/m.</w:t>
                            </w:r>
                            <w:r w:rsidRPr="00745F89">
                              <w:rPr>
                                <w:b w:val="0"/>
                                <w:color w:val="000000"/>
                                <w:sz w:val="21"/>
                                <w:szCs w:val="21"/>
                              </w:rPr>
                              <w:tab/>
                            </w:r>
                            <w:r w:rsidRPr="00745F89">
                              <w:rPr>
                                <w:b w:val="0"/>
                                <w:color w:val="000000"/>
                                <w:sz w:val="21"/>
                                <w:szCs w:val="21"/>
                              </w:rPr>
                              <w:tab/>
                              <w:t>D. 0,01 V/m.</w:t>
                            </w:r>
                          </w:p>
                          <w:p w14:paraId="2AA05C2B" w14:textId="77777777" w:rsidR="00621F06" w:rsidRPr="00745F89" w:rsidRDefault="00621F06" w:rsidP="007E3647">
                            <w:pPr>
                              <w:tabs>
                                <w:tab w:val="left" w:pos="284"/>
                              </w:tabs>
                              <w:jc w:val="both"/>
                              <w:rPr>
                                <w:b w:val="0"/>
                                <w:bCs w:val="0"/>
                                <w:color w:val="000000"/>
                                <w:sz w:val="21"/>
                                <w:szCs w:val="21"/>
                              </w:rPr>
                            </w:pPr>
                            <w:r w:rsidRPr="00745F89">
                              <w:rPr>
                                <w:bCs w:val="0"/>
                                <w:color w:val="000000"/>
                                <w:sz w:val="21"/>
                                <w:szCs w:val="21"/>
                              </w:rPr>
                              <w:t>Câu 15.</w:t>
                            </w:r>
                            <w:r w:rsidRPr="00745F89">
                              <w:rPr>
                                <w:b w:val="0"/>
                                <w:bCs w:val="0"/>
                                <w:color w:val="000000"/>
                                <w:sz w:val="21"/>
                                <w:szCs w:val="21"/>
                              </w:rPr>
                              <w:t xml:space="preserve"> Phát biểu nào sau đây không đúng?</w:t>
                            </w:r>
                          </w:p>
                          <w:p w14:paraId="64FCB343"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A. Tụ điện là một hệ hai vật dẫn đặt gần nhau nhưng không tiếp xúc với nhau, mỗi vật dẫn là một bản tụ điện</w:t>
                            </w:r>
                          </w:p>
                          <w:p w14:paraId="4D7602C8"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B. Điện dung của tụ điện là đại lượng đặc trưng cho khả năng tích điện của tụ</w:t>
                            </w:r>
                          </w:p>
                          <w:p w14:paraId="43558CA5"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C. Điện dung của tụ điện được đo bằng thương số giữa điện tích của tụ và hiệu điện thế giữa hai bản tụ</w:t>
                            </w:r>
                          </w:p>
                          <w:p w14:paraId="4401758D" w14:textId="77777777" w:rsidR="00621F06" w:rsidRPr="00745F89" w:rsidRDefault="00621F06" w:rsidP="007E3647">
                            <w:pPr>
                              <w:tabs>
                                <w:tab w:val="left" w:pos="284"/>
                              </w:tabs>
                              <w:ind w:left="136"/>
                              <w:jc w:val="both"/>
                              <w:rPr>
                                <w:b w:val="0"/>
                                <w:bCs w:val="0"/>
                                <w:color w:val="000000"/>
                                <w:sz w:val="21"/>
                                <w:szCs w:val="21"/>
                              </w:rPr>
                            </w:pPr>
                            <w:r w:rsidRPr="00745F89">
                              <w:rPr>
                                <w:b w:val="0"/>
                                <w:color w:val="000000"/>
                                <w:sz w:val="21"/>
                                <w:szCs w:val="21"/>
                              </w:rPr>
                              <w:t>D.</w:t>
                            </w:r>
                            <w:r w:rsidRPr="00745F89">
                              <w:rPr>
                                <w:b w:val="0"/>
                                <w:bCs w:val="0"/>
                                <w:color w:val="000000"/>
                                <w:sz w:val="21"/>
                                <w:szCs w:val="21"/>
                              </w:rPr>
                              <w:t xml:space="preserve"> Hiệu điện thế giới hạn của tụ điện là hiệu điện thế lớn nhất đặt vào hai bản tụ điện mà lớp điện môi của tụ điện đã bị đánh thủng.</w:t>
                            </w:r>
                          </w:p>
                          <w:p w14:paraId="07077360" w14:textId="77777777" w:rsidR="00621F06" w:rsidRPr="00745F89" w:rsidRDefault="00621F06" w:rsidP="007E3647">
                            <w:pPr>
                              <w:tabs>
                                <w:tab w:val="left" w:pos="284"/>
                              </w:tabs>
                              <w:jc w:val="both"/>
                              <w:rPr>
                                <w:b w:val="0"/>
                                <w:bCs w:val="0"/>
                                <w:color w:val="000000"/>
                                <w:sz w:val="21"/>
                                <w:szCs w:val="21"/>
                              </w:rPr>
                            </w:pPr>
                            <w:r w:rsidRPr="00745F89">
                              <w:rPr>
                                <w:bCs w:val="0"/>
                                <w:color w:val="000000"/>
                                <w:sz w:val="21"/>
                                <w:szCs w:val="21"/>
                              </w:rPr>
                              <w:t>Câu 16.</w:t>
                            </w:r>
                            <w:r w:rsidRPr="00745F89">
                              <w:rPr>
                                <w:b w:val="0"/>
                                <w:bCs w:val="0"/>
                                <w:color w:val="000000"/>
                                <w:sz w:val="21"/>
                                <w:szCs w:val="21"/>
                              </w:rPr>
                              <w:t xml:space="preserve"> Một tụ điện phẳng gồm hai bản tụ có diện tích phần đối diện là S, khoảng cách giữa hai bản tụ là d, lớp điện môi giữa hai bản tụ có hằng số điện môi </w:t>
                            </w:r>
                            <w:r w:rsidRPr="00745F89">
                              <w:rPr>
                                <w:b w:val="0"/>
                                <w:bCs w:val="0"/>
                                <w:color w:val="000000"/>
                                <w:sz w:val="21"/>
                                <w:szCs w:val="21"/>
                              </w:rPr>
                              <w:sym w:font="Symbol" w:char="F065"/>
                            </w:r>
                            <w:r w:rsidRPr="00745F89">
                              <w:rPr>
                                <w:b w:val="0"/>
                                <w:bCs w:val="0"/>
                                <w:color w:val="000000"/>
                                <w:sz w:val="21"/>
                                <w:szCs w:val="21"/>
                              </w:rPr>
                              <w:t>. Điện dung của tụ điện được tính theo công thức</w:t>
                            </w:r>
                          </w:p>
                          <w:p w14:paraId="43E1D27C"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 xml:space="preserve">A. </w:t>
                            </w:r>
                            <w:r w:rsidR="007C18AF" w:rsidRPr="00621F06">
                              <w:rPr>
                                <w:b w:val="0"/>
                                <w:noProof/>
                                <w:color w:val="000000"/>
                                <w:position w:val="-24"/>
                                <w:sz w:val="21"/>
                                <w:szCs w:val="21"/>
                              </w:rPr>
                              <w:object w:dxaOrig="1559" w:dyaOrig="619" w14:anchorId="674D41AA">
                                <v:shape id="_x0000_i1082" type="#_x0000_t75" alt="" style="width:77.95pt;height:30.95pt;mso-width-percent:0;mso-height-percent:0;mso-width-percent:0;mso-height-percent:0" o:ole="">
                                  <v:imagedata r:id="rId268" o:title=""/>
                                </v:shape>
                                <o:OLEObject Type="Embed" ProgID="Equation.3" ShapeID="_x0000_i1082" DrawAspect="Content" ObjectID="_1691511780" r:id="rId269"/>
                              </w:object>
                            </w:r>
                            <w:r w:rsidRPr="00745F89">
                              <w:rPr>
                                <w:b w:val="0"/>
                                <w:bCs w:val="0"/>
                                <w:color w:val="000000"/>
                                <w:sz w:val="21"/>
                                <w:szCs w:val="21"/>
                              </w:rPr>
                              <w:tab/>
                            </w:r>
                            <w:r w:rsidRPr="00745F89">
                              <w:rPr>
                                <w:b w:val="0"/>
                                <w:bCs w:val="0"/>
                                <w:color w:val="000000"/>
                                <w:sz w:val="21"/>
                                <w:szCs w:val="21"/>
                              </w:rPr>
                              <w:tab/>
                              <w:t xml:space="preserve">B. </w:t>
                            </w:r>
                            <w:r w:rsidR="007C18AF" w:rsidRPr="00621F06">
                              <w:rPr>
                                <w:b w:val="0"/>
                                <w:noProof/>
                                <w:color w:val="000000"/>
                                <w:position w:val="-24"/>
                                <w:sz w:val="21"/>
                                <w:szCs w:val="21"/>
                              </w:rPr>
                              <w:object w:dxaOrig="1238" w:dyaOrig="643" w14:anchorId="288F7E6D">
                                <v:shape id="_x0000_i1083" type="#_x0000_t75" alt="" style="width:61.9pt;height:32.15pt;mso-width-percent:0;mso-height-percent:0;mso-width-percent:0;mso-height-percent:0" o:ole="">
                                  <v:imagedata r:id="rId270" o:title=""/>
                                </v:shape>
                                <o:OLEObject Type="Embed" ProgID="Equation.3" ShapeID="_x0000_i1083" DrawAspect="Content" ObjectID="_1691511781" r:id="rId271"/>
                              </w:object>
                            </w:r>
                            <w:r w:rsidRPr="00745F89">
                              <w:rPr>
                                <w:b w:val="0"/>
                                <w:bCs w:val="0"/>
                                <w:color w:val="000000"/>
                                <w:sz w:val="21"/>
                                <w:szCs w:val="21"/>
                              </w:rPr>
                              <w:tab/>
                            </w:r>
                            <w:r w:rsidRPr="00745F89">
                              <w:rPr>
                                <w:b w:val="0"/>
                                <w:bCs w:val="0"/>
                                <w:color w:val="000000"/>
                                <w:sz w:val="21"/>
                                <w:szCs w:val="21"/>
                              </w:rPr>
                              <w:tab/>
                            </w:r>
                            <w:r w:rsidRPr="00745F89">
                              <w:rPr>
                                <w:b w:val="0"/>
                                <w:color w:val="000000"/>
                                <w:sz w:val="21"/>
                                <w:szCs w:val="21"/>
                              </w:rPr>
                              <w:t>C.</w:t>
                            </w:r>
                            <w:r w:rsidRPr="00745F89">
                              <w:rPr>
                                <w:b w:val="0"/>
                                <w:bCs w:val="0"/>
                                <w:color w:val="000000"/>
                                <w:sz w:val="21"/>
                                <w:szCs w:val="21"/>
                              </w:rPr>
                              <w:t xml:space="preserve"> </w:t>
                            </w:r>
                            <w:r w:rsidR="007C18AF" w:rsidRPr="00621F06">
                              <w:rPr>
                                <w:b w:val="0"/>
                                <w:noProof/>
                                <w:color w:val="000000"/>
                                <w:position w:val="-24"/>
                                <w:sz w:val="21"/>
                                <w:szCs w:val="21"/>
                              </w:rPr>
                              <w:object w:dxaOrig="1559" w:dyaOrig="619" w14:anchorId="604B386B">
                                <v:shape id="_x0000_i1084" type="#_x0000_t75" alt="" style="width:77.95pt;height:30.95pt;mso-width-percent:0;mso-height-percent:0;mso-width-percent:0;mso-height-percent:0" o:ole="">
                                  <v:imagedata r:id="rId272" o:title=""/>
                                </v:shape>
                                <o:OLEObject Type="Embed" ProgID="Equation.3" ShapeID="_x0000_i1084" DrawAspect="Content" ObjectID="_1691511782" r:id="rId273"/>
                              </w:object>
                            </w:r>
                            <w:r w:rsidRPr="00745F89">
                              <w:rPr>
                                <w:b w:val="0"/>
                                <w:bCs w:val="0"/>
                                <w:color w:val="000000"/>
                                <w:sz w:val="21"/>
                                <w:szCs w:val="21"/>
                              </w:rPr>
                              <w:tab/>
                            </w:r>
                            <w:r w:rsidRPr="00745F89">
                              <w:rPr>
                                <w:b w:val="0"/>
                                <w:bCs w:val="0"/>
                                <w:color w:val="000000"/>
                                <w:sz w:val="21"/>
                                <w:szCs w:val="21"/>
                              </w:rPr>
                              <w:tab/>
                              <w:t xml:space="preserve">D. </w:t>
                            </w:r>
                            <w:r w:rsidR="007C18AF" w:rsidRPr="00621F06">
                              <w:rPr>
                                <w:b w:val="0"/>
                                <w:noProof/>
                                <w:color w:val="000000"/>
                                <w:position w:val="-24"/>
                                <w:sz w:val="21"/>
                                <w:szCs w:val="21"/>
                              </w:rPr>
                              <w:object w:dxaOrig="1321" w:dyaOrig="643" w14:anchorId="1CD343B5">
                                <v:shape id="_x0000_i1085" type="#_x0000_t75" alt="" style="width:66.05pt;height:32.15pt;mso-width-percent:0;mso-height-percent:0;mso-width-percent:0;mso-height-percent:0" o:ole="">
                                  <v:imagedata r:id="rId274" o:title=""/>
                                </v:shape>
                                <o:OLEObject Type="Embed" ProgID="Equation.3" ShapeID="_x0000_i1085" DrawAspect="Content" ObjectID="_1691511783" r:id="rId275"/>
                              </w:object>
                            </w:r>
                          </w:p>
                          <w:p w14:paraId="4954CA1F" w14:textId="77777777" w:rsidR="00621F06" w:rsidRPr="00745F89" w:rsidRDefault="00621F06" w:rsidP="007E3647">
                            <w:pPr>
                              <w:tabs>
                                <w:tab w:val="left" w:pos="284"/>
                              </w:tabs>
                              <w:jc w:val="both"/>
                              <w:rPr>
                                <w:b w:val="0"/>
                                <w:color w:val="000000"/>
                                <w:sz w:val="21"/>
                                <w:szCs w:val="21"/>
                                <w:lang w:val="it-IT"/>
                              </w:rPr>
                            </w:pPr>
                            <w:r w:rsidRPr="00745F89">
                              <w:rPr>
                                <w:bCs w:val="0"/>
                                <w:color w:val="000000"/>
                                <w:sz w:val="21"/>
                                <w:szCs w:val="21"/>
                              </w:rPr>
                              <w:t>Câu 17.</w:t>
                            </w:r>
                            <w:r w:rsidRPr="00745F89">
                              <w:rPr>
                                <w:b w:val="0"/>
                                <w:bCs w:val="0"/>
                                <w:color w:val="000000"/>
                                <w:sz w:val="21"/>
                                <w:szCs w:val="21"/>
                              </w:rPr>
                              <w:t xml:space="preserve"> </w:t>
                            </w:r>
                            <w:r w:rsidRPr="00745F89">
                              <w:rPr>
                                <w:b w:val="0"/>
                                <w:color w:val="000000"/>
                                <w:sz w:val="21"/>
                                <w:szCs w:val="21"/>
                                <w:lang w:val="it-IT"/>
                              </w:rPr>
                              <w:t>Điện dung của tụ điện không phụ thuộc vào :</w:t>
                            </w:r>
                            <w:r w:rsidRPr="00745F89">
                              <w:rPr>
                                <w:b w:val="0"/>
                                <w:color w:val="000000"/>
                                <w:sz w:val="21"/>
                                <w:szCs w:val="21"/>
                                <w:lang w:val="it-IT"/>
                              </w:rPr>
                              <w:tab/>
                              <w:t>A. hình dạng và kích thước hai bản tụ</w:t>
                            </w:r>
                            <w:r w:rsidRPr="00745F89">
                              <w:rPr>
                                <w:b w:val="0"/>
                                <w:color w:val="000000"/>
                                <w:sz w:val="21"/>
                                <w:szCs w:val="21"/>
                                <w:lang w:val="it-IT"/>
                              </w:rPr>
                              <w:tab/>
                            </w:r>
                            <w:r w:rsidRPr="00745F89">
                              <w:rPr>
                                <w:b w:val="0"/>
                                <w:color w:val="000000"/>
                                <w:sz w:val="21"/>
                                <w:szCs w:val="21"/>
                                <w:lang w:val="it-IT"/>
                              </w:rPr>
                              <w:tab/>
                            </w:r>
                          </w:p>
                          <w:p w14:paraId="54DAD064" w14:textId="77777777" w:rsidR="00621F06" w:rsidRPr="00745F89" w:rsidRDefault="00621F06" w:rsidP="007E3647">
                            <w:pPr>
                              <w:tabs>
                                <w:tab w:val="left" w:pos="284"/>
                              </w:tabs>
                              <w:jc w:val="both"/>
                              <w:rPr>
                                <w:b w:val="0"/>
                                <w:color w:val="000000"/>
                                <w:sz w:val="21"/>
                                <w:szCs w:val="21"/>
                                <w:lang w:val="it-IT"/>
                              </w:rPr>
                            </w:pPr>
                            <w:r w:rsidRPr="00745F89">
                              <w:rPr>
                                <w:b w:val="0"/>
                                <w:color w:val="000000"/>
                                <w:sz w:val="21"/>
                                <w:szCs w:val="21"/>
                                <w:lang w:val="it-IT"/>
                              </w:rPr>
                              <w:t>B. khoảng cách giữa hai bản tụ</w:t>
                            </w:r>
                            <w:r w:rsidRPr="00745F89">
                              <w:rPr>
                                <w:b w:val="0"/>
                                <w:color w:val="000000"/>
                                <w:sz w:val="21"/>
                                <w:szCs w:val="21"/>
                                <w:lang w:val="it-IT"/>
                              </w:rPr>
                              <w:tab/>
                            </w:r>
                            <w:r w:rsidRPr="00745F89">
                              <w:rPr>
                                <w:b w:val="0"/>
                                <w:color w:val="000000"/>
                                <w:sz w:val="21"/>
                                <w:szCs w:val="21"/>
                                <w:lang w:val="it-IT"/>
                              </w:rPr>
                              <w:tab/>
                            </w:r>
                            <w:r w:rsidRPr="00745F89">
                              <w:rPr>
                                <w:b w:val="0"/>
                                <w:color w:val="000000"/>
                                <w:sz w:val="21"/>
                                <w:szCs w:val="21"/>
                              </w:rPr>
                              <w:t>C.</w:t>
                            </w:r>
                            <w:r w:rsidRPr="00745F89">
                              <w:rPr>
                                <w:b w:val="0"/>
                                <w:color w:val="000000"/>
                                <w:sz w:val="21"/>
                                <w:szCs w:val="21"/>
                                <w:lang w:val="it-IT"/>
                              </w:rPr>
                              <w:t xml:space="preserve"> bản chất của hai bản tụ điện</w:t>
                            </w:r>
                            <w:r w:rsidRPr="00745F89">
                              <w:rPr>
                                <w:b w:val="0"/>
                                <w:color w:val="000000"/>
                                <w:sz w:val="21"/>
                                <w:szCs w:val="21"/>
                                <w:lang w:val="it-IT"/>
                              </w:rPr>
                              <w:tab/>
                            </w:r>
                            <w:r w:rsidRPr="00745F89">
                              <w:rPr>
                                <w:b w:val="0"/>
                                <w:color w:val="000000"/>
                                <w:sz w:val="21"/>
                                <w:szCs w:val="21"/>
                                <w:lang w:val="it-IT"/>
                              </w:rPr>
                              <w:tab/>
                              <w:t xml:space="preserve">D. điện môi </w:t>
                            </w:r>
                            <w:r w:rsidRPr="00745F89">
                              <w:rPr>
                                <w:b w:val="0"/>
                                <w:color w:val="000000"/>
                                <w:sz w:val="21"/>
                                <w:szCs w:val="21"/>
                              </w:rPr>
                              <w:t>giữa</w:t>
                            </w:r>
                            <w:r w:rsidRPr="00745F89">
                              <w:rPr>
                                <w:b w:val="0"/>
                                <w:color w:val="000000"/>
                                <w:sz w:val="21"/>
                                <w:szCs w:val="21"/>
                                <w:lang w:val="it-IT"/>
                              </w:rPr>
                              <w:t xml:space="preserve"> hai bản tụ điện</w:t>
                            </w:r>
                          </w:p>
                          <w:p w14:paraId="697970F4" w14:textId="77777777" w:rsidR="00621F06" w:rsidRPr="00745F89" w:rsidRDefault="00621F06" w:rsidP="007E3647">
                            <w:pPr>
                              <w:tabs>
                                <w:tab w:val="left" w:pos="284"/>
                              </w:tabs>
                              <w:jc w:val="both"/>
                              <w:rPr>
                                <w:b w:val="0"/>
                                <w:bCs w:val="0"/>
                                <w:color w:val="000000"/>
                                <w:sz w:val="21"/>
                                <w:szCs w:val="21"/>
                                <w:lang w:val="it-IT"/>
                              </w:rPr>
                            </w:pPr>
                            <w:r w:rsidRPr="00745F89">
                              <w:rPr>
                                <w:bCs w:val="0"/>
                                <w:color w:val="000000"/>
                                <w:sz w:val="21"/>
                                <w:szCs w:val="21"/>
                                <w:lang w:val="it-IT"/>
                              </w:rPr>
                              <w:t>Câu 18.</w:t>
                            </w:r>
                            <w:r w:rsidRPr="00745F89">
                              <w:rPr>
                                <w:b w:val="0"/>
                                <w:bCs w:val="0"/>
                                <w:color w:val="000000"/>
                                <w:sz w:val="21"/>
                                <w:szCs w:val="21"/>
                                <w:lang w:val="it-IT"/>
                              </w:rPr>
                              <w:t xml:space="preserve"> Đơn vị của điện dung của tụ điện là : </w:t>
                            </w:r>
                          </w:p>
                          <w:p w14:paraId="72EF3EAB" w14:textId="77777777" w:rsidR="00621F06" w:rsidRPr="00745F89" w:rsidRDefault="00621F06" w:rsidP="007E3647">
                            <w:pPr>
                              <w:tabs>
                                <w:tab w:val="left" w:pos="284"/>
                              </w:tabs>
                              <w:ind w:left="136"/>
                              <w:jc w:val="both"/>
                              <w:rPr>
                                <w:b w:val="0"/>
                                <w:bCs w:val="0"/>
                                <w:color w:val="000000"/>
                                <w:sz w:val="21"/>
                                <w:szCs w:val="21"/>
                                <w:lang w:val="it-IT"/>
                              </w:rPr>
                            </w:pPr>
                            <w:r w:rsidRPr="00745F89">
                              <w:rPr>
                                <w:b w:val="0"/>
                                <w:bCs w:val="0"/>
                                <w:color w:val="000000"/>
                                <w:sz w:val="21"/>
                                <w:szCs w:val="21"/>
                                <w:lang w:val="it-IT"/>
                              </w:rPr>
                              <w:t>A. V/m (vôn/mét)</w:t>
                            </w:r>
                            <w:r w:rsidRPr="00745F89">
                              <w:rPr>
                                <w:b w:val="0"/>
                                <w:bCs w:val="0"/>
                                <w:color w:val="000000"/>
                                <w:sz w:val="21"/>
                                <w:szCs w:val="21"/>
                                <w:lang w:val="it-IT"/>
                              </w:rPr>
                              <w:tab/>
                            </w:r>
                            <w:r w:rsidRPr="00745F89">
                              <w:rPr>
                                <w:b w:val="0"/>
                                <w:bCs w:val="0"/>
                                <w:color w:val="000000"/>
                                <w:sz w:val="21"/>
                                <w:szCs w:val="21"/>
                                <w:lang w:val="it-IT"/>
                              </w:rPr>
                              <w:tab/>
                              <w:t>B. C. V (culông. vôn)</w:t>
                            </w:r>
                            <w:r w:rsidRPr="00745F89">
                              <w:rPr>
                                <w:b w:val="0"/>
                                <w:bCs w:val="0"/>
                                <w:color w:val="000000"/>
                                <w:sz w:val="21"/>
                                <w:szCs w:val="21"/>
                                <w:lang w:val="it-IT"/>
                              </w:rPr>
                              <w:tab/>
                            </w:r>
                            <w:r w:rsidRPr="00745F89">
                              <w:rPr>
                                <w:b w:val="0"/>
                                <w:bCs w:val="0"/>
                                <w:color w:val="000000"/>
                                <w:sz w:val="21"/>
                                <w:szCs w:val="21"/>
                                <w:lang w:val="it-IT"/>
                              </w:rPr>
                              <w:tab/>
                              <w:t>C. V (vô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r>
                            <w:r w:rsidRPr="00745F89">
                              <w:rPr>
                                <w:b w:val="0"/>
                                <w:color w:val="000000"/>
                                <w:sz w:val="21"/>
                                <w:szCs w:val="21"/>
                              </w:rPr>
                              <w:t>D.</w:t>
                            </w:r>
                            <w:r w:rsidRPr="00745F89">
                              <w:rPr>
                                <w:b w:val="0"/>
                                <w:bCs w:val="0"/>
                                <w:color w:val="000000"/>
                                <w:sz w:val="21"/>
                                <w:szCs w:val="21"/>
                                <w:lang w:val="it-IT"/>
                              </w:rPr>
                              <w:t xml:space="preserve"> F (fara)</w:t>
                            </w:r>
                          </w:p>
                          <w:p w14:paraId="5F4413E4" w14:textId="77777777" w:rsidR="00621F06" w:rsidRPr="00745F89" w:rsidRDefault="00621F06" w:rsidP="007E3647">
                            <w:pPr>
                              <w:tabs>
                                <w:tab w:val="left" w:pos="284"/>
                              </w:tabs>
                              <w:jc w:val="both"/>
                              <w:rPr>
                                <w:b w:val="0"/>
                                <w:bCs w:val="0"/>
                                <w:color w:val="000000"/>
                                <w:sz w:val="21"/>
                                <w:szCs w:val="21"/>
                                <w:lang w:val="it-IT"/>
                              </w:rPr>
                            </w:pPr>
                            <w:r w:rsidRPr="00745F89">
                              <w:rPr>
                                <w:bCs w:val="0"/>
                                <w:color w:val="000000"/>
                                <w:sz w:val="21"/>
                                <w:szCs w:val="21"/>
                                <w:lang w:val="it-IT"/>
                              </w:rPr>
                              <w:t>Câu 19.</w:t>
                            </w:r>
                            <w:r w:rsidRPr="00745F89">
                              <w:rPr>
                                <w:b w:val="0"/>
                                <w:bCs w:val="0"/>
                                <w:color w:val="000000"/>
                                <w:sz w:val="21"/>
                                <w:szCs w:val="21"/>
                                <w:lang w:val="it-IT"/>
                              </w:rPr>
                              <w:t xml:space="preserve"> Một tụ điện phẳng, hai bản có dạng hình tròn bán kính r. Nếu đồng thời tăng bán kính hai bản tụ và khoảng cách giữa hai bản lên 2 lần thì điện dung của tụ điện</w:t>
                            </w:r>
                          </w:p>
                          <w:p w14:paraId="51BBEFB6" w14:textId="77777777" w:rsidR="00621F06" w:rsidRPr="00745F89" w:rsidRDefault="00621F06" w:rsidP="007E3647">
                            <w:pPr>
                              <w:tabs>
                                <w:tab w:val="left" w:pos="284"/>
                              </w:tabs>
                              <w:ind w:left="136"/>
                              <w:jc w:val="both"/>
                              <w:rPr>
                                <w:b w:val="0"/>
                                <w:bCs w:val="0"/>
                                <w:color w:val="000000"/>
                                <w:sz w:val="21"/>
                                <w:szCs w:val="21"/>
                                <w:lang w:val="it-IT"/>
                              </w:rPr>
                            </w:pPr>
                            <w:r w:rsidRPr="00745F89">
                              <w:rPr>
                                <w:b w:val="0"/>
                                <w:bCs w:val="0"/>
                                <w:color w:val="000000"/>
                                <w:sz w:val="21"/>
                                <w:szCs w:val="21"/>
                                <w:lang w:val="it-IT"/>
                              </w:rPr>
                              <w:t>A. không thay đổi</w:t>
                            </w:r>
                            <w:r w:rsidRPr="00745F89">
                              <w:rPr>
                                <w:b w:val="0"/>
                                <w:bCs w:val="0"/>
                                <w:color w:val="000000"/>
                                <w:sz w:val="21"/>
                                <w:szCs w:val="21"/>
                                <w:lang w:val="it-IT"/>
                              </w:rPr>
                              <w:tab/>
                            </w:r>
                            <w:r w:rsidRPr="00745F89">
                              <w:rPr>
                                <w:b w:val="0"/>
                                <w:bCs w:val="0"/>
                                <w:color w:val="000000"/>
                                <w:sz w:val="21"/>
                                <w:szCs w:val="21"/>
                                <w:lang w:val="it-IT"/>
                              </w:rPr>
                              <w:tab/>
                              <w:t>B. giảm 2 lầ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r>
                            <w:r w:rsidRPr="00745F89">
                              <w:rPr>
                                <w:b w:val="0"/>
                                <w:color w:val="000000"/>
                                <w:sz w:val="21"/>
                                <w:szCs w:val="21"/>
                              </w:rPr>
                              <w:t>C.</w:t>
                            </w:r>
                            <w:r w:rsidRPr="00745F89">
                              <w:rPr>
                                <w:b w:val="0"/>
                                <w:bCs w:val="0"/>
                                <w:color w:val="000000"/>
                                <w:sz w:val="21"/>
                                <w:szCs w:val="21"/>
                                <w:lang w:val="it-IT"/>
                              </w:rPr>
                              <w:t xml:space="preserve"> tăng 2 lầ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t>D. tăng 4 lần</w:t>
                            </w:r>
                          </w:p>
                          <w:p w14:paraId="31E809CF" w14:textId="77777777" w:rsidR="00621F06" w:rsidRPr="00745F89" w:rsidRDefault="00621F06" w:rsidP="007E3647">
                            <w:pPr>
                              <w:spacing w:line="276" w:lineRule="auto"/>
                              <w:rPr>
                                <w:b w:val="0"/>
                                <w:color w:val="000000"/>
                                <w:sz w:val="21"/>
                                <w:szCs w:val="21"/>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45F89" w14:paraId="330058E4" w14:textId="77777777" w:rsidTr="00A52BBA">
                              <w:tc>
                                <w:tcPr>
                                  <w:tcW w:w="10555" w:type="dxa"/>
                                  <w:shd w:val="clear" w:color="auto" w:fill="auto"/>
                                </w:tcPr>
                                <w:p w14:paraId="2DCD2B3C" w14:textId="77777777" w:rsidR="00621F06" w:rsidRPr="00745F89" w:rsidRDefault="00621F06" w:rsidP="00A52BBA">
                                  <w:pPr>
                                    <w:rPr>
                                      <w:b w:val="0"/>
                                      <w:color w:val="000000"/>
                                    </w:rPr>
                                  </w:pPr>
                                </w:p>
                              </w:tc>
                            </w:tr>
                            <w:tr w:rsidR="00621F06" w:rsidRPr="00745F89" w14:paraId="6832D342" w14:textId="77777777" w:rsidTr="00A52BBA">
                              <w:tc>
                                <w:tcPr>
                                  <w:tcW w:w="10555" w:type="dxa"/>
                                  <w:shd w:val="clear" w:color="auto" w:fill="auto"/>
                                </w:tcPr>
                                <w:p w14:paraId="2F5EF03B" w14:textId="77777777" w:rsidR="00621F06" w:rsidRPr="00745F89" w:rsidRDefault="00621F06" w:rsidP="00A52BBA">
                                  <w:pPr>
                                    <w:rPr>
                                      <w:b w:val="0"/>
                                      <w:color w:val="000000"/>
                                    </w:rPr>
                                  </w:pPr>
                                </w:p>
                              </w:tc>
                            </w:tr>
                            <w:tr w:rsidR="00621F06" w:rsidRPr="00745F89" w14:paraId="19E2C149" w14:textId="77777777" w:rsidTr="00A52BBA">
                              <w:tc>
                                <w:tcPr>
                                  <w:tcW w:w="10555" w:type="dxa"/>
                                  <w:shd w:val="clear" w:color="auto" w:fill="auto"/>
                                </w:tcPr>
                                <w:p w14:paraId="00DF844A" w14:textId="77777777" w:rsidR="00621F06" w:rsidRPr="00745F89" w:rsidRDefault="00621F06" w:rsidP="00A52BBA">
                                  <w:pPr>
                                    <w:rPr>
                                      <w:b w:val="0"/>
                                      <w:color w:val="000000"/>
                                    </w:rPr>
                                  </w:pPr>
                                </w:p>
                              </w:tc>
                            </w:tr>
                            <w:tr w:rsidR="00621F06" w:rsidRPr="00745F89" w14:paraId="2EC41C59" w14:textId="77777777" w:rsidTr="00A52BBA">
                              <w:tc>
                                <w:tcPr>
                                  <w:tcW w:w="10555" w:type="dxa"/>
                                  <w:shd w:val="clear" w:color="auto" w:fill="auto"/>
                                </w:tcPr>
                                <w:p w14:paraId="2B1DBC0E" w14:textId="77777777" w:rsidR="00621F06" w:rsidRPr="00745F89" w:rsidRDefault="00621F06" w:rsidP="00A52BBA">
                                  <w:pPr>
                                    <w:rPr>
                                      <w:b w:val="0"/>
                                      <w:color w:val="000000"/>
                                    </w:rPr>
                                  </w:pPr>
                                </w:p>
                              </w:tc>
                            </w:tr>
                            <w:tr w:rsidR="00621F06" w:rsidRPr="00745F89" w14:paraId="3842096A" w14:textId="77777777" w:rsidTr="00A52BBA">
                              <w:tc>
                                <w:tcPr>
                                  <w:tcW w:w="10555" w:type="dxa"/>
                                  <w:shd w:val="clear" w:color="auto" w:fill="auto"/>
                                </w:tcPr>
                                <w:p w14:paraId="34804774" w14:textId="77777777" w:rsidR="00621F06" w:rsidRPr="00745F89" w:rsidRDefault="00621F06" w:rsidP="00A52BBA">
                                  <w:pPr>
                                    <w:rPr>
                                      <w:b w:val="0"/>
                                      <w:color w:val="000000"/>
                                    </w:rPr>
                                  </w:pPr>
                                </w:p>
                              </w:tc>
                            </w:tr>
                            <w:tr w:rsidR="00621F06" w:rsidRPr="00745F89" w14:paraId="5D08C86E" w14:textId="77777777" w:rsidTr="00A52BBA">
                              <w:tc>
                                <w:tcPr>
                                  <w:tcW w:w="10555" w:type="dxa"/>
                                  <w:shd w:val="clear" w:color="auto" w:fill="auto"/>
                                </w:tcPr>
                                <w:p w14:paraId="587008A7" w14:textId="77777777" w:rsidR="00621F06" w:rsidRPr="00745F89" w:rsidRDefault="00621F06" w:rsidP="00A52BBA">
                                  <w:pPr>
                                    <w:rPr>
                                      <w:b w:val="0"/>
                                      <w:color w:val="000000"/>
                                    </w:rPr>
                                  </w:pPr>
                                </w:p>
                              </w:tc>
                            </w:tr>
                            <w:tr w:rsidR="00621F06" w:rsidRPr="00745F89" w14:paraId="12798B0E" w14:textId="77777777" w:rsidTr="00A52BBA">
                              <w:tc>
                                <w:tcPr>
                                  <w:tcW w:w="10555" w:type="dxa"/>
                                  <w:shd w:val="clear" w:color="auto" w:fill="auto"/>
                                </w:tcPr>
                                <w:p w14:paraId="34FE1507" w14:textId="77777777" w:rsidR="00621F06" w:rsidRPr="00745F89" w:rsidRDefault="00621F06" w:rsidP="00A52BBA">
                                  <w:pPr>
                                    <w:rPr>
                                      <w:b w:val="0"/>
                                      <w:color w:val="000000"/>
                                    </w:rPr>
                                  </w:pPr>
                                </w:p>
                              </w:tc>
                            </w:tr>
                            <w:tr w:rsidR="00621F06" w:rsidRPr="00745F89" w14:paraId="17CB7777" w14:textId="77777777" w:rsidTr="00A52BBA">
                              <w:tc>
                                <w:tcPr>
                                  <w:tcW w:w="10555" w:type="dxa"/>
                                  <w:shd w:val="clear" w:color="auto" w:fill="auto"/>
                                </w:tcPr>
                                <w:p w14:paraId="5BD865EF" w14:textId="77777777" w:rsidR="00621F06" w:rsidRPr="00745F89" w:rsidRDefault="00621F06" w:rsidP="00A52BBA">
                                  <w:pPr>
                                    <w:rPr>
                                      <w:b w:val="0"/>
                                      <w:color w:val="000000"/>
                                    </w:rPr>
                                  </w:pPr>
                                </w:p>
                              </w:tc>
                            </w:tr>
                            <w:tr w:rsidR="00621F06" w:rsidRPr="00745F89" w14:paraId="2D0D7CCA" w14:textId="77777777" w:rsidTr="00A52BBA">
                              <w:tc>
                                <w:tcPr>
                                  <w:tcW w:w="10555" w:type="dxa"/>
                                  <w:shd w:val="clear" w:color="auto" w:fill="auto"/>
                                </w:tcPr>
                                <w:p w14:paraId="73B2CA72" w14:textId="77777777" w:rsidR="00621F06" w:rsidRPr="00745F89" w:rsidRDefault="00621F06" w:rsidP="00A52BBA">
                                  <w:pPr>
                                    <w:rPr>
                                      <w:b w:val="0"/>
                                      <w:color w:val="000000"/>
                                    </w:rPr>
                                  </w:pPr>
                                </w:p>
                              </w:tc>
                            </w:tr>
                            <w:tr w:rsidR="00621F06" w:rsidRPr="00745F89" w14:paraId="3493A863" w14:textId="77777777" w:rsidTr="00A52BBA">
                              <w:tc>
                                <w:tcPr>
                                  <w:tcW w:w="10555" w:type="dxa"/>
                                  <w:shd w:val="clear" w:color="auto" w:fill="auto"/>
                                </w:tcPr>
                                <w:p w14:paraId="79791125" w14:textId="77777777" w:rsidR="00621F06" w:rsidRPr="00745F89" w:rsidRDefault="00621F06" w:rsidP="00A52BBA">
                                  <w:pPr>
                                    <w:rPr>
                                      <w:b w:val="0"/>
                                      <w:color w:val="000000"/>
                                    </w:rPr>
                                  </w:pPr>
                                </w:p>
                              </w:tc>
                            </w:tr>
                          </w:tbl>
                          <w:p w14:paraId="1FAF9FD4" w14:textId="77777777" w:rsidR="00621F06" w:rsidRPr="00745F89" w:rsidRDefault="00621F06" w:rsidP="007E3647">
                            <w:pPr>
                              <w:jc w:val="both"/>
                              <w:rPr>
                                <w:b w:val="0"/>
                                <w:color w:val="00000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45F89" w14:paraId="422C969B" w14:textId="77777777" w:rsidTr="00A52BBA">
                              <w:tc>
                                <w:tcPr>
                                  <w:tcW w:w="10555" w:type="dxa"/>
                                  <w:shd w:val="clear" w:color="auto" w:fill="auto"/>
                                </w:tcPr>
                                <w:p w14:paraId="2F9354E5" w14:textId="77777777" w:rsidR="00621F06" w:rsidRPr="00745F89" w:rsidRDefault="00621F06" w:rsidP="00A52BBA">
                                  <w:pPr>
                                    <w:rPr>
                                      <w:b w:val="0"/>
                                      <w:color w:val="000000"/>
                                    </w:rPr>
                                  </w:pPr>
                                </w:p>
                              </w:tc>
                            </w:tr>
                            <w:tr w:rsidR="00621F06" w:rsidRPr="00745F89" w14:paraId="197009CD" w14:textId="77777777" w:rsidTr="00A52BBA">
                              <w:tc>
                                <w:tcPr>
                                  <w:tcW w:w="10555" w:type="dxa"/>
                                  <w:shd w:val="clear" w:color="auto" w:fill="auto"/>
                                </w:tcPr>
                                <w:p w14:paraId="439A81BD" w14:textId="77777777" w:rsidR="00621F06" w:rsidRPr="00745F89" w:rsidRDefault="00621F06" w:rsidP="00A52BBA">
                                  <w:pPr>
                                    <w:rPr>
                                      <w:b w:val="0"/>
                                      <w:color w:val="000000"/>
                                    </w:rPr>
                                  </w:pPr>
                                </w:p>
                              </w:tc>
                            </w:tr>
                            <w:tr w:rsidR="00621F06" w:rsidRPr="00745F89" w14:paraId="556929EF" w14:textId="77777777" w:rsidTr="00A52BBA">
                              <w:tc>
                                <w:tcPr>
                                  <w:tcW w:w="10555" w:type="dxa"/>
                                  <w:shd w:val="clear" w:color="auto" w:fill="auto"/>
                                </w:tcPr>
                                <w:p w14:paraId="7A34C4A7" w14:textId="77777777" w:rsidR="00621F06" w:rsidRPr="00745F89" w:rsidRDefault="00621F06" w:rsidP="00A52BBA">
                                  <w:pPr>
                                    <w:rPr>
                                      <w:b w:val="0"/>
                                      <w:color w:val="000000"/>
                                    </w:rPr>
                                  </w:pPr>
                                </w:p>
                              </w:tc>
                            </w:tr>
                          </w:tbl>
                          <w:p w14:paraId="3E7AABFD" w14:textId="77777777" w:rsidR="00621F06" w:rsidRPr="00745F89" w:rsidRDefault="00621F06" w:rsidP="007E3647">
                            <w:pPr>
                              <w:spacing w:line="276" w:lineRule="auto"/>
                              <w:rPr>
                                <w:color w:val="00000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left:0;text-align:left;margin-left:-7.5pt;margin-top:.05pt;width:510.25pt;height:785.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">
                <v:path arrowok="t"/>
                <v:textbox>
                  <w:txbxContent>
                    <w:p w14:paraId="38519F47" w14:textId="77777777" w:rsidR="00621F06" w:rsidRPr="00745F89" w:rsidRDefault="00621F06" w:rsidP="007E3647">
                      <w:pPr>
                        <w:jc w:val="both"/>
                        <w:rPr>
                          <w:b w:val="0"/>
                          <w:color w:val="000000"/>
                          <w:sz w:val="21"/>
                          <w:szCs w:val="21"/>
                        </w:rPr>
                      </w:pPr>
                      <w:r w:rsidRPr="00745F89">
                        <w:rPr>
                          <w:b w:val="0"/>
                          <w:color w:val="000000"/>
                          <w:sz w:val="21"/>
                          <w:szCs w:val="21"/>
                          <w:lang w:val="nl-NL"/>
                        </w:rPr>
                        <w:t xml:space="preserve"> </w:t>
                      </w:r>
                      <w:r w:rsidRPr="00745F89">
                        <w:rPr>
                          <w:color w:val="000000"/>
                          <w:sz w:val="21"/>
                          <w:szCs w:val="21"/>
                        </w:rPr>
                        <w:t>Câu 1.</w:t>
                      </w:r>
                      <w:r w:rsidRPr="00745F89">
                        <w:rPr>
                          <w:b w:val="0"/>
                          <w:color w:val="000000"/>
                          <w:sz w:val="21"/>
                          <w:szCs w:val="21"/>
                        </w:rPr>
                        <w:t xml:space="preserve">  Tụ điện là</w:t>
                      </w:r>
                    </w:p>
                    <w:p w14:paraId="2E583F0F" w14:textId="77777777" w:rsidR="00621F06" w:rsidRPr="00745F89" w:rsidRDefault="00621F06" w:rsidP="007E3647">
                      <w:pPr>
                        <w:jc w:val="both"/>
                        <w:rPr>
                          <w:b w:val="0"/>
                          <w:color w:val="000000"/>
                          <w:sz w:val="21"/>
                          <w:szCs w:val="21"/>
                        </w:rPr>
                      </w:pPr>
                      <w:r w:rsidRPr="00745F89">
                        <w:rPr>
                          <w:b w:val="0"/>
                          <w:color w:val="000000"/>
                          <w:sz w:val="21"/>
                          <w:szCs w:val="21"/>
                        </w:rPr>
                        <w:t>A. hệ thống gồm hai vật đặt gần nhau và ngăn cách nhau bằng một lớp cách điện.</w:t>
                      </w:r>
                    </w:p>
                    <w:p w14:paraId="0A77FB3E" w14:textId="77777777" w:rsidR="00621F06" w:rsidRPr="00745F89" w:rsidRDefault="00621F06" w:rsidP="007E3647">
                      <w:pPr>
                        <w:jc w:val="both"/>
                        <w:rPr>
                          <w:b w:val="0"/>
                          <w:color w:val="000000"/>
                          <w:sz w:val="21"/>
                          <w:szCs w:val="21"/>
                          <w:highlight w:val="yellow"/>
                        </w:rPr>
                      </w:pPr>
                      <w:r w:rsidRPr="00745F89">
                        <w:rPr>
                          <w:b w:val="0"/>
                          <w:color w:val="000000"/>
                          <w:sz w:val="21"/>
                          <w:szCs w:val="21"/>
                        </w:rPr>
                        <w:t>B. hệ thống gồm hai vật dẫn đặt gần nhau và ngăn cách nhau bằng một lớp cách điện.</w:t>
                      </w:r>
                    </w:p>
                    <w:p w14:paraId="37EE365E" w14:textId="77777777" w:rsidR="00621F06" w:rsidRPr="00745F89" w:rsidRDefault="00621F06" w:rsidP="007E3647">
                      <w:pPr>
                        <w:jc w:val="both"/>
                        <w:rPr>
                          <w:b w:val="0"/>
                          <w:color w:val="000000"/>
                          <w:sz w:val="21"/>
                          <w:szCs w:val="21"/>
                        </w:rPr>
                      </w:pPr>
                      <w:r w:rsidRPr="00745F89">
                        <w:rPr>
                          <w:b w:val="0"/>
                          <w:color w:val="000000"/>
                          <w:sz w:val="21"/>
                          <w:szCs w:val="21"/>
                        </w:rPr>
                        <w:t>C. hệ thống gồm hai vật dẫn đặt tiếp xúc với nhau và được bao bọc bằng điện môi.</w:t>
                      </w:r>
                    </w:p>
                    <w:p w14:paraId="48A87A82" w14:textId="77777777" w:rsidR="00621F06" w:rsidRPr="00745F89" w:rsidRDefault="00621F06" w:rsidP="007E3647">
                      <w:pPr>
                        <w:jc w:val="both"/>
                        <w:rPr>
                          <w:b w:val="0"/>
                          <w:color w:val="000000"/>
                          <w:sz w:val="21"/>
                          <w:szCs w:val="21"/>
                        </w:rPr>
                      </w:pPr>
                      <w:r w:rsidRPr="00745F89">
                        <w:rPr>
                          <w:b w:val="0"/>
                          <w:color w:val="000000"/>
                          <w:sz w:val="21"/>
                          <w:szCs w:val="21"/>
                        </w:rPr>
                        <w:t>D. hệ thống hai vật dẫn đặt cách nhau một khoảng đủ xa.</w:t>
                      </w:r>
                    </w:p>
                    <w:p w14:paraId="02709636" w14:textId="77777777" w:rsidR="00621F06" w:rsidRPr="00745F89" w:rsidRDefault="00621F06" w:rsidP="007E3647">
                      <w:pPr>
                        <w:jc w:val="both"/>
                        <w:rPr>
                          <w:b w:val="0"/>
                          <w:color w:val="000000"/>
                          <w:sz w:val="21"/>
                          <w:szCs w:val="21"/>
                        </w:rPr>
                      </w:pPr>
                      <w:r w:rsidRPr="00745F89">
                        <w:rPr>
                          <w:color w:val="000000"/>
                          <w:sz w:val="21"/>
                          <w:szCs w:val="21"/>
                        </w:rPr>
                        <w:t>Câu 2.</w:t>
                      </w:r>
                      <w:r w:rsidRPr="00745F89">
                        <w:rPr>
                          <w:b w:val="0"/>
                          <w:color w:val="000000"/>
                          <w:sz w:val="21"/>
                          <w:szCs w:val="21"/>
                        </w:rPr>
                        <w:t xml:space="preserve">  Trong trường hợp nào sau đây ta có một tụ điện?</w:t>
                      </w:r>
                    </w:p>
                    <w:p w14:paraId="343F45F2" w14:textId="77777777" w:rsidR="00621F06" w:rsidRPr="00745F89" w:rsidRDefault="00621F06" w:rsidP="007E3647">
                      <w:pPr>
                        <w:jc w:val="both"/>
                        <w:rPr>
                          <w:b w:val="0"/>
                          <w:color w:val="000000"/>
                          <w:sz w:val="21"/>
                          <w:szCs w:val="21"/>
                        </w:rPr>
                      </w:pPr>
                      <w:r w:rsidRPr="00745F89">
                        <w:rPr>
                          <w:b w:val="0"/>
                          <w:color w:val="000000"/>
                          <w:sz w:val="21"/>
                          <w:szCs w:val="21"/>
                        </w:rPr>
                        <w:t>A. hai tấm gỗ khô đặt cách nhau một khoảng trong không khí.</w:t>
                      </w:r>
                    </w:p>
                    <w:p w14:paraId="7A6B34D2" w14:textId="77777777" w:rsidR="00621F06" w:rsidRPr="00745F89" w:rsidRDefault="00621F06" w:rsidP="007E3647">
                      <w:pPr>
                        <w:jc w:val="both"/>
                        <w:rPr>
                          <w:b w:val="0"/>
                          <w:color w:val="000000"/>
                          <w:sz w:val="21"/>
                          <w:szCs w:val="21"/>
                        </w:rPr>
                      </w:pPr>
                      <w:r w:rsidRPr="00745F89">
                        <w:rPr>
                          <w:b w:val="0"/>
                          <w:color w:val="000000"/>
                          <w:sz w:val="21"/>
                          <w:szCs w:val="21"/>
                        </w:rPr>
                        <w:t>B. hai tấm nhôm đặt cách nhau một khoảng trong nước nguyên chất.</w:t>
                      </w:r>
                    </w:p>
                    <w:p w14:paraId="7DD6604F" w14:textId="77777777" w:rsidR="00621F06" w:rsidRPr="00745F89" w:rsidRDefault="00621F06" w:rsidP="007E3647">
                      <w:pPr>
                        <w:jc w:val="both"/>
                        <w:rPr>
                          <w:b w:val="0"/>
                          <w:color w:val="000000"/>
                          <w:sz w:val="21"/>
                          <w:szCs w:val="21"/>
                        </w:rPr>
                      </w:pPr>
                      <w:r w:rsidRPr="00745F89">
                        <w:rPr>
                          <w:b w:val="0"/>
                          <w:color w:val="000000"/>
                          <w:sz w:val="21"/>
                          <w:szCs w:val="21"/>
                        </w:rPr>
                        <w:t>C. hai tấm kẽm ngâm trong dung dịch axit.</w:t>
                      </w:r>
                      <w:r w:rsidRPr="00745F89">
                        <w:rPr>
                          <w:b w:val="0"/>
                          <w:color w:val="000000"/>
                          <w:sz w:val="21"/>
                          <w:szCs w:val="21"/>
                        </w:rPr>
                        <w:tab/>
                      </w:r>
                      <w:r w:rsidRPr="00745F89">
                        <w:rPr>
                          <w:b w:val="0"/>
                          <w:color w:val="000000"/>
                          <w:sz w:val="21"/>
                          <w:szCs w:val="21"/>
                        </w:rPr>
                        <w:tab/>
                      </w:r>
                      <w:r w:rsidRPr="00745F89">
                        <w:rPr>
                          <w:b w:val="0"/>
                          <w:color w:val="000000"/>
                          <w:sz w:val="21"/>
                          <w:szCs w:val="21"/>
                        </w:rPr>
                        <w:tab/>
                      </w:r>
                      <w:r w:rsidRPr="00745F89">
                        <w:rPr>
                          <w:b w:val="0"/>
                          <w:color w:val="000000"/>
                          <w:sz w:val="21"/>
                          <w:szCs w:val="21"/>
                        </w:rPr>
                        <w:tab/>
                        <w:t>D. hai tấm nhựa phủ ngoài một lá nhôm.</w:t>
                      </w:r>
                    </w:p>
                    <w:p w14:paraId="2439B900" w14:textId="77777777" w:rsidR="00621F06" w:rsidRPr="00745F89" w:rsidRDefault="00621F06" w:rsidP="007E3647">
                      <w:pPr>
                        <w:jc w:val="both"/>
                        <w:rPr>
                          <w:b w:val="0"/>
                          <w:color w:val="000000"/>
                          <w:sz w:val="21"/>
                          <w:szCs w:val="21"/>
                        </w:rPr>
                      </w:pPr>
                      <w:r w:rsidRPr="00745F89">
                        <w:rPr>
                          <w:color w:val="000000"/>
                          <w:sz w:val="21"/>
                          <w:szCs w:val="21"/>
                        </w:rPr>
                        <w:t>Câu 3.</w:t>
                      </w:r>
                      <w:r w:rsidRPr="00745F89">
                        <w:rPr>
                          <w:b w:val="0"/>
                          <w:color w:val="000000"/>
                          <w:sz w:val="21"/>
                          <w:szCs w:val="21"/>
                        </w:rPr>
                        <w:t xml:space="preserve">  Để tích điện cho tụ điện, ta phải :</w:t>
                      </w:r>
                    </w:p>
                    <w:p w14:paraId="557B0A0B" w14:textId="77777777" w:rsidR="00621F06" w:rsidRPr="00745F89" w:rsidRDefault="00621F06" w:rsidP="007E3647">
                      <w:pPr>
                        <w:jc w:val="both"/>
                        <w:rPr>
                          <w:b w:val="0"/>
                          <w:color w:val="000000"/>
                          <w:sz w:val="21"/>
                          <w:szCs w:val="21"/>
                        </w:rPr>
                      </w:pPr>
                      <w:r w:rsidRPr="00745F89">
                        <w:rPr>
                          <w:b w:val="0"/>
                          <w:color w:val="000000"/>
                          <w:sz w:val="21"/>
                          <w:szCs w:val="21"/>
                        </w:rPr>
                        <w:t>A. mắc vào hai đầu tụ một hiệu điện thế.</w:t>
                      </w:r>
                      <w:r w:rsidRPr="00745F89">
                        <w:rPr>
                          <w:b w:val="0"/>
                          <w:color w:val="000000"/>
                          <w:sz w:val="21"/>
                          <w:szCs w:val="21"/>
                        </w:rPr>
                        <w:tab/>
                      </w:r>
                      <w:r w:rsidRPr="00745F89">
                        <w:rPr>
                          <w:b w:val="0"/>
                          <w:color w:val="000000"/>
                          <w:sz w:val="21"/>
                          <w:szCs w:val="21"/>
                        </w:rPr>
                        <w:tab/>
                      </w:r>
                      <w:r w:rsidRPr="00745F89">
                        <w:rPr>
                          <w:b w:val="0"/>
                          <w:color w:val="000000"/>
                          <w:sz w:val="21"/>
                          <w:szCs w:val="21"/>
                        </w:rPr>
                        <w:tab/>
                        <w:t>B. cọ xát các bản tụ với nhau.</w:t>
                      </w:r>
                      <w:r w:rsidRPr="00745F89">
                        <w:rPr>
                          <w:b w:val="0"/>
                          <w:color w:val="000000"/>
                          <w:sz w:val="21"/>
                          <w:szCs w:val="21"/>
                        </w:rPr>
                        <w:tab/>
                      </w:r>
                    </w:p>
                    <w:p w14:paraId="6C3D280D" w14:textId="77777777" w:rsidR="00621F06" w:rsidRPr="00745F89" w:rsidRDefault="00621F06" w:rsidP="007E3647">
                      <w:pPr>
                        <w:jc w:val="both"/>
                        <w:rPr>
                          <w:b w:val="0"/>
                          <w:color w:val="000000"/>
                          <w:sz w:val="21"/>
                          <w:szCs w:val="21"/>
                        </w:rPr>
                      </w:pPr>
                      <w:r w:rsidRPr="00745F89">
                        <w:rPr>
                          <w:b w:val="0"/>
                          <w:color w:val="000000"/>
                          <w:sz w:val="21"/>
                          <w:szCs w:val="21"/>
                        </w:rPr>
                        <w:t>C. đặt tụ gần vật nhiễm điện.</w:t>
                      </w:r>
                      <w:r w:rsidRPr="00745F89">
                        <w:rPr>
                          <w:b w:val="0"/>
                          <w:color w:val="000000"/>
                          <w:sz w:val="21"/>
                          <w:szCs w:val="21"/>
                        </w:rPr>
                        <w:tab/>
                      </w:r>
                      <w:r w:rsidRPr="00745F89">
                        <w:rPr>
                          <w:b w:val="0"/>
                          <w:color w:val="000000"/>
                          <w:sz w:val="21"/>
                          <w:szCs w:val="21"/>
                        </w:rPr>
                        <w:tab/>
                      </w:r>
                      <w:r w:rsidRPr="00745F89">
                        <w:rPr>
                          <w:b w:val="0"/>
                          <w:color w:val="000000"/>
                          <w:sz w:val="21"/>
                          <w:szCs w:val="21"/>
                        </w:rPr>
                        <w:tab/>
                      </w:r>
                      <w:r w:rsidRPr="00745F89">
                        <w:rPr>
                          <w:b w:val="0"/>
                          <w:color w:val="000000"/>
                          <w:sz w:val="21"/>
                          <w:szCs w:val="21"/>
                        </w:rPr>
                        <w:tab/>
                        <w:t>D. đặt tụ gần nguồn điện.</w:t>
                      </w:r>
                    </w:p>
                    <w:p w14:paraId="013675AF" w14:textId="77777777" w:rsidR="00621F06" w:rsidRPr="00745F89" w:rsidRDefault="00621F06" w:rsidP="007E3647">
                      <w:pPr>
                        <w:jc w:val="both"/>
                        <w:rPr>
                          <w:b w:val="0"/>
                          <w:color w:val="000000"/>
                          <w:sz w:val="21"/>
                          <w:szCs w:val="21"/>
                        </w:rPr>
                      </w:pPr>
                      <w:r w:rsidRPr="00745F89">
                        <w:rPr>
                          <w:color w:val="000000"/>
                          <w:sz w:val="21"/>
                          <w:szCs w:val="21"/>
                        </w:rPr>
                        <w:t>Câu 4.</w:t>
                      </w:r>
                      <w:r w:rsidRPr="00745F89">
                        <w:rPr>
                          <w:b w:val="0"/>
                          <w:color w:val="000000"/>
                          <w:sz w:val="21"/>
                          <w:szCs w:val="21"/>
                        </w:rPr>
                        <w:t xml:space="preserve">  Trong các nhận xét về tụ điện dưới đây, nhân xét </w:t>
                      </w:r>
                      <w:r w:rsidRPr="00745F89">
                        <w:rPr>
                          <w:b w:val="0"/>
                          <w:i/>
                          <w:color w:val="000000"/>
                          <w:sz w:val="21"/>
                          <w:szCs w:val="21"/>
                        </w:rPr>
                        <w:t>không đúng</w:t>
                      </w:r>
                      <w:r w:rsidRPr="00745F89">
                        <w:rPr>
                          <w:b w:val="0"/>
                          <w:color w:val="000000"/>
                          <w:sz w:val="21"/>
                          <w:szCs w:val="21"/>
                        </w:rPr>
                        <w:t xml:space="preserve"> là</w:t>
                      </w:r>
                    </w:p>
                    <w:p w14:paraId="214D70E6" w14:textId="77777777" w:rsidR="00621F06" w:rsidRPr="00745F89" w:rsidRDefault="00621F06" w:rsidP="007E3647">
                      <w:pPr>
                        <w:jc w:val="both"/>
                        <w:rPr>
                          <w:b w:val="0"/>
                          <w:color w:val="000000"/>
                          <w:sz w:val="21"/>
                          <w:szCs w:val="21"/>
                        </w:rPr>
                      </w:pPr>
                      <w:r w:rsidRPr="00745F89">
                        <w:rPr>
                          <w:b w:val="0"/>
                          <w:color w:val="000000"/>
                          <w:sz w:val="21"/>
                          <w:szCs w:val="21"/>
                        </w:rPr>
                        <w:t>A. Điện dung đặc trưng cho khả năng tích điện của tụ.</w:t>
                      </w:r>
                      <w:r w:rsidRPr="00745F89">
                        <w:rPr>
                          <w:b w:val="0"/>
                          <w:color w:val="000000"/>
                          <w:sz w:val="21"/>
                          <w:szCs w:val="21"/>
                        </w:rPr>
                        <w:tab/>
                        <w:t>B. Điện dung của tụ càng lớn thì tích được điện lượng càng lớn.</w:t>
                      </w:r>
                    </w:p>
                    <w:p w14:paraId="32F0F57B" w14:textId="77777777" w:rsidR="00621F06" w:rsidRPr="00745F89" w:rsidRDefault="00621F06" w:rsidP="007E3647">
                      <w:pPr>
                        <w:jc w:val="both"/>
                        <w:rPr>
                          <w:b w:val="0"/>
                          <w:color w:val="000000"/>
                          <w:sz w:val="21"/>
                          <w:szCs w:val="21"/>
                        </w:rPr>
                      </w:pPr>
                      <w:r w:rsidRPr="00745F89">
                        <w:rPr>
                          <w:b w:val="0"/>
                          <w:color w:val="000000"/>
                          <w:sz w:val="21"/>
                          <w:szCs w:val="21"/>
                        </w:rPr>
                        <w:t>C. Điện dung của tụ có đơn vị là Fara (F).</w:t>
                      </w:r>
                      <w:r w:rsidRPr="00745F89">
                        <w:rPr>
                          <w:b w:val="0"/>
                          <w:color w:val="000000"/>
                          <w:sz w:val="21"/>
                          <w:szCs w:val="21"/>
                        </w:rPr>
                        <w:tab/>
                      </w:r>
                      <w:r w:rsidRPr="00745F89">
                        <w:rPr>
                          <w:b w:val="0"/>
                          <w:color w:val="000000"/>
                          <w:sz w:val="21"/>
                          <w:szCs w:val="21"/>
                        </w:rPr>
                        <w:tab/>
                      </w:r>
                      <w:r w:rsidRPr="00745F89">
                        <w:rPr>
                          <w:b w:val="0"/>
                          <w:color w:val="000000"/>
                          <w:sz w:val="21"/>
                          <w:szCs w:val="21"/>
                        </w:rPr>
                        <w:tab/>
                        <w:t>D. Hiệu điện thế càng lớn thì điện dung của tụ càng lớn.</w:t>
                      </w:r>
                    </w:p>
                    <w:p w14:paraId="6106516D" w14:textId="77777777" w:rsidR="00621F06" w:rsidRPr="00745F89" w:rsidRDefault="00621F06" w:rsidP="007E3647">
                      <w:pPr>
                        <w:jc w:val="both"/>
                        <w:rPr>
                          <w:b w:val="0"/>
                          <w:color w:val="000000"/>
                          <w:sz w:val="21"/>
                          <w:szCs w:val="21"/>
                        </w:rPr>
                      </w:pPr>
                      <w:r w:rsidRPr="00745F89">
                        <w:rPr>
                          <w:color w:val="000000"/>
                          <w:sz w:val="21"/>
                          <w:szCs w:val="21"/>
                        </w:rPr>
                        <w:t>Câu 5.</w:t>
                      </w:r>
                      <w:r w:rsidRPr="00745F89">
                        <w:rPr>
                          <w:b w:val="0"/>
                          <w:color w:val="000000"/>
                          <w:sz w:val="21"/>
                          <w:szCs w:val="21"/>
                        </w:rPr>
                        <w:t xml:space="preserve">  Fara là điện dung của một tụ điện mà</w:t>
                      </w:r>
                    </w:p>
                    <w:p w14:paraId="4A6EADB5" w14:textId="77777777" w:rsidR="00621F06" w:rsidRPr="00745F89" w:rsidRDefault="00621F06" w:rsidP="007E3647">
                      <w:pPr>
                        <w:jc w:val="both"/>
                        <w:rPr>
                          <w:b w:val="0"/>
                          <w:color w:val="000000"/>
                          <w:sz w:val="21"/>
                          <w:szCs w:val="21"/>
                        </w:rPr>
                      </w:pPr>
                      <w:r w:rsidRPr="00745F89">
                        <w:rPr>
                          <w:b w:val="0"/>
                          <w:color w:val="000000"/>
                          <w:sz w:val="21"/>
                          <w:szCs w:val="21"/>
                        </w:rPr>
                        <w:t>A. giữa hai bản tụ có hiệu điện thế 1V thì nó tích được điện tích 1 C.</w:t>
                      </w:r>
                    </w:p>
                    <w:p w14:paraId="130AD884" w14:textId="77777777" w:rsidR="00621F06" w:rsidRPr="00745F89" w:rsidRDefault="00621F06" w:rsidP="007E3647">
                      <w:pPr>
                        <w:jc w:val="both"/>
                        <w:rPr>
                          <w:b w:val="0"/>
                          <w:color w:val="000000"/>
                          <w:sz w:val="21"/>
                          <w:szCs w:val="21"/>
                        </w:rPr>
                      </w:pPr>
                      <w:r w:rsidRPr="00745F89">
                        <w:rPr>
                          <w:b w:val="0"/>
                          <w:color w:val="000000"/>
                          <w:sz w:val="21"/>
                          <w:szCs w:val="21"/>
                        </w:rPr>
                        <w:t>B. giữa hai bản tụ có một hiệu điện thế không đổi thì nó được tích điện 1 C.</w:t>
                      </w:r>
                    </w:p>
                    <w:p w14:paraId="2220F8AD" w14:textId="77777777" w:rsidR="00621F06" w:rsidRPr="00745F89" w:rsidRDefault="00621F06" w:rsidP="007E3647">
                      <w:pPr>
                        <w:jc w:val="both"/>
                        <w:rPr>
                          <w:b w:val="0"/>
                          <w:color w:val="000000"/>
                          <w:sz w:val="21"/>
                          <w:szCs w:val="21"/>
                        </w:rPr>
                      </w:pPr>
                      <w:r w:rsidRPr="00745F89">
                        <w:rPr>
                          <w:b w:val="0"/>
                          <w:color w:val="000000"/>
                          <w:sz w:val="21"/>
                          <w:szCs w:val="21"/>
                        </w:rPr>
                        <w:t>C. giữa hai bản tụ có điện môi với hằng số điện môi bằng 1.</w:t>
                      </w:r>
                      <w:r w:rsidRPr="00745F89">
                        <w:rPr>
                          <w:b w:val="0"/>
                          <w:color w:val="000000"/>
                          <w:sz w:val="21"/>
                          <w:szCs w:val="21"/>
                        </w:rPr>
                        <w:tab/>
                      </w:r>
                      <w:r w:rsidRPr="00745F89">
                        <w:rPr>
                          <w:b w:val="0"/>
                          <w:color w:val="000000"/>
                          <w:sz w:val="21"/>
                          <w:szCs w:val="21"/>
                        </w:rPr>
                        <w:tab/>
                      </w:r>
                      <w:r w:rsidRPr="00745F89">
                        <w:rPr>
                          <w:b w:val="0"/>
                          <w:color w:val="000000"/>
                          <w:sz w:val="21"/>
                          <w:szCs w:val="21"/>
                        </w:rPr>
                        <w:tab/>
                        <w:t>D. khoảng cách giữa hai bản tụ là 1mm.</w:t>
                      </w:r>
                    </w:p>
                    <w:p w14:paraId="65F0CB94" w14:textId="77777777" w:rsidR="00621F06" w:rsidRPr="00745F89" w:rsidRDefault="00621F06" w:rsidP="007E3647">
                      <w:pPr>
                        <w:jc w:val="both"/>
                        <w:rPr>
                          <w:b w:val="0"/>
                          <w:color w:val="000000"/>
                          <w:sz w:val="21"/>
                          <w:szCs w:val="21"/>
                          <w:highlight w:val="yellow"/>
                        </w:rPr>
                      </w:pPr>
                      <w:r w:rsidRPr="00745F89">
                        <w:rPr>
                          <w:color w:val="000000"/>
                          <w:sz w:val="21"/>
                          <w:szCs w:val="21"/>
                        </w:rPr>
                        <w:t>Câu 6.</w:t>
                      </w:r>
                      <w:r w:rsidRPr="00745F89">
                        <w:rPr>
                          <w:b w:val="0"/>
                          <w:color w:val="000000"/>
                          <w:sz w:val="21"/>
                          <w:szCs w:val="21"/>
                        </w:rPr>
                        <w:t xml:space="preserve">  1nF bằng :</w:t>
                      </w:r>
                      <w:r w:rsidRPr="00745F89">
                        <w:rPr>
                          <w:b w:val="0"/>
                          <w:color w:val="000000"/>
                          <w:sz w:val="21"/>
                          <w:szCs w:val="21"/>
                        </w:rPr>
                        <w:tab/>
                        <w:t>A. 10</w:t>
                      </w:r>
                      <w:r w:rsidRPr="00745F89">
                        <w:rPr>
                          <w:b w:val="0"/>
                          <w:color w:val="000000"/>
                          <w:sz w:val="21"/>
                          <w:szCs w:val="21"/>
                          <w:vertAlign w:val="superscript"/>
                        </w:rPr>
                        <w:t>-9</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B. 10</w:t>
                      </w:r>
                      <w:r w:rsidRPr="00745F89">
                        <w:rPr>
                          <w:b w:val="0"/>
                          <w:color w:val="000000"/>
                          <w:sz w:val="21"/>
                          <w:szCs w:val="21"/>
                          <w:vertAlign w:val="superscript"/>
                        </w:rPr>
                        <w:t>-12</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C. 10</w:t>
                      </w:r>
                      <w:r w:rsidRPr="00745F89">
                        <w:rPr>
                          <w:b w:val="0"/>
                          <w:color w:val="000000"/>
                          <w:sz w:val="21"/>
                          <w:szCs w:val="21"/>
                          <w:vertAlign w:val="superscript"/>
                        </w:rPr>
                        <w:t>-6</w:t>
                      </w:r>
                      <w:r w:rsidRPr="00745F89">
                        <w:rPr>
                          <w:b w:val="0"/>
                          <w:color w:val="000000"/>
                          <w:sz w:val="21"/>
                          <w:szCs w:val="21"/>
                        </w:rPr>
                        <w:t xml:space="preserve"> F.</w:t>
                      </w:r>
                      <w:r w:rsidRPr="00745F89">
                        <w:rPr>
                          <w:b w:val="0"/>
                          <w:color w:val="000000"/>
                          <w:sz w:val="21"/>
                          <w:szCs w:val="21"/>
                        </w:rPr>
                        <w:tab/>
                      </w:r>
                      <w:r w:rsidRPr="00745F89">
                        <w:rPr>
                          <w:b w:val="0"/>
                          <w:color w:val="000000"/>
                          <w:sz w:val="21"/>
                          <w:szCs w:val="21"/>
                        </w:rPr>
                        <w:tab/>
                        <w:t>D. 10</w:t>
                      </w:r>
                      <w:r w:rsidRPr="00745F89">
                        <w:rPr>
                          <w:b w:val="0"/>
                          <w:color w:val="000000"/>
                          <w:sz w:val="21"/>
                          <w:szCs w:val="21"/>
                          <w:vertAlign w:val="superscript"/>
                        </w:rPr>
                        <w:t>-3</w:t>
                      </w:r>
                      <w:r w:rsidRPr="00745F89">
                        <w:rPr>
                          <w:b w:val="0"/>
                          <w:color w:val="000000"/>
                          <w:sz w:val="21"/>
                          <w:szCs w:val="21"/>
                        </w:rPr>
                        <w:t xml:space="preserve"> F.</w:t>
                      </w:r>
                    </w:p>
                    <w:p w14:paraId="61BED896" w14:textId="77777777" w:rsidR="00621F06" w:rsidRPr="00745F89" w:rsidRDefault="00621F06" w:rsidP="007E3647">
                      <w:pPr>
                        <w:jc w:val="both"/>
                        <w:rPr>
                          <w:b w:val="0"/>
                          <w:color w:val="000000"/>
                          <w:sz w:val="21"/>
                          <w:szCs w:val="21"/>
                        </w:rPr>
                      </w:pPr>
                      <w:r w:rsidRPr="00745F89">
                        <w:rPr>
                          <w:color w:val="000000"/>
                          <w:sz w:val="21"/>
                          <w:szCs w:val="21"/>
                        </w:rPr>
                        <w:t>Câu 7.</w:t>
                      </w:r>
                      <w:r w:rsidRPr="00745F89">
                        <w:rPr>
                          <w:b w:val="0"/>
                          <w:color w:val="000000"/>
                          <w:sz w:val="21"/>
                          <w:szCs w:val="21"/>
                        </w:rPr>
                        <w:t xml:space="preserve">  Nếu hiệu điện thế giữa hai  bản tụ tăng 2 lần thì điện dung của tụ</w:t>
                      </w:r>
                      <w:r w:rsidRPr="00745F89">
                        <w:rPr>
                          <w:b w:val="0"/>
                          <w:color w:val="000000"/>
                          <w:sz w:val="21"/>
                          <w:szCs w:val="21"/>
                        </w:rPr>
                        <w:tab/>
                      </w:r>
                    </w:p>
                    <w:p w14:paraId="7187DAF1" w14:textId="77777777" w:rsidR="00621F06" w:rsidRPr="00745F89" w:rsidRDefault="00621F06" w:rsidP="007E3647">
                      <w:pPr>
                        <w:jc w:val="both"/>
                        <w:rPr>
                          <w:b w:val="0"/>
                          <w:color w:val="000000"/>
                          <w:sz w:val="21"/>
                          <w:szCs w:val="21"/>
                        </w:rPr>
                      </w:pPr>
                      <w:r w:rsidRPr="00745F89">
                        <w:rPr>
                          <w:b w:val="0"/>
                          <w:color w:val="000000"/>
                          <w:sz w:val="21"/>
                          <w:szCs w:val="21"/>
                        </w:rPr>
                        <w:t>A. tăng 2 lần.</w:t>
                      </w:r>
                      <w:r w:rsidRPr="00745F89">
                        <w:rPr>
                          <w:b w:val="0"/>
                          <w:color w:val="000000"/>
                          <w:sz w:val="21"/>
                          <w:szCs w:val="21"/>
                        </w:rPr>
                        <w:tab/>
                      </w:r>
                      <w:r w:rsidRPr="00745F89">
                        <w:rPr>
                          <w:b w:val="0"/>
                          <w:color w:val="000000"/>
                          <w:sz w:val="21"/>
                          <w:szCs w:val="21"/>
                        </w:rPr>
                        <w:tab/>
                      </w:r>
                      <w:r w:rsidRPr="00745F89">
                        <w:rPr>
                          <w:b w:val="0"/>
                          <w:color w:val="000000"/>
                          <w:sz w:val="21"/>
                          <w:szCs w:val="21"/>
                        </w:rPr>
                        <w:tab/>
                        <w:t>B. giảm 2 lần.</w:t>
                      </w:r>
                      <w:r w:rsidRPr="00745F89">
                        <w:rPr>
                          <w:b w:val="0"/>
                          <w:color w:val="000000"/>
                          <w:sz w:val="21"/>
                          <w:szCs w:val="21"/>
                        </w:rPr>
                        <w:tab/>
                      </w:r>
                      <w:r w:rsidRPr="00745F89">
                        <w:rPr>
                          <w:b w:val="0"/>
                          <w:color w:val="000000"/>
                          <w:sz w:val="21"/>
                          <w:szCs w:val="21"/>
                        </w:rPr>
                        <w:tab/>
                      </w:r>
                      <w:r w:rsidRPr="00745F89">
                        <w:rPr>
                          <w:b w:val="0"/>
                          <w:color w:val="000000"/>
                          <w:sz w:val="21"/>
                          <w:szCs w:val="21"/>
                        </w:rPr>
                        <w:tab/>
                        <w:t>C. tăng 4 lần.</w:t>
                      </w:r>
                      <w:r w:rsidRPr="00745F89">
                        <w:rPr>
                          <w:b w:val="0"/>
                          <w:color w:val="000000"/>
                          <w:sz w:val="21"/>
                          <w:szCs w:val="21"/>
                        </w:rPr>
                        <w:tab/>
                      </w:r>
                      <w:r w:rsidRPr="00745F89">
                        <w:rPr>
                          <w:b w:val="0"/>
                          <w:color w:val="000000"/>
                          <w:sz w:val="21"/>
                          <w:szCs w:val="21"/>
                        </w:rPr>
                        <w:tab/>
                      </w:r>
                      <w:r w:rsidRPr="00745F89">
                        <w:rPr>
                          <w:b w:val="0"/>
                          <w:color w:val="000000"/>
                          <w:sz w:val="21"/>
                          <w:szCs w:val="21"/>
                        </w:rPr>
                        <w:tab/>
                        <w:t>D. không đổi.</w:t>
                      </w:r>
                    </w:p>
                    <w:p w14:paraId="03E73156" w14:textId="77777777" w:rsidR="00621F06" w:rsidRPr="00745F89" w:rsidRDefault="00621F06" w:rsidP="007E3647">
                      <w:pPr>
                        <w:jc w:val="both"/>
                        <w:rPr>
                          <w:b w:val="0"/>
                          <w:color w:val="000000"/>
                          <w:sz w:val="21"/>
                          <w:szCs w:val="21"/>
                        </w:rPr>
                      </w:pPr>
                      <w:r w:rsidRPr="00745F89">
                        <w:rPr>
                          <w:color w:val="000000"/>
                          <w:sz w:val="21"/>
                          <w:szCs w:val="21"/>
                        </w:rPr>
                        <w:t>Câu 8.</w:t>
                      </w:r>
                      <w:r w:rsidRPr="00745F89">
                        <w:rPr>
                          <w:b w:val="0"/>
                          <w:color w:val="000000"/>
                          <w:sz w:val="21"/>
                          <w:szCs w:val="21"/>
                        </w:rPr>
                        <w:t xml:space="preserve">  Giá trị điện dung của tụ xoay thay đổi là do</w:t>
                      </w:r>
                    </w:p>
                    <w:p w14:paraId="575C655E" w14:textId="77777777" w:rsidR="00621F06" w:rsidRPr="00745F89" w:rsidRDefault="00621F06" w:rsidP="007E3647">
                      <w:pPr>
                        <w:jc w:val="both"/>
                        <w:rPr>
                          <w:b w:val="0"/>
                          <w:color w:val="000000"/>
                          <w:sz w:val="21"/>
                          <w:szCs w:val="21"/>
                        </w:rPr>
                      </w:pPr>
                      <w:r w:rsidRPr="00745F89">
                        <w:rPr>
                          <w:b w:val="0"/>
                          <w:color w:val="000000"/>
                          <w:sz w:val="21"/>
                          <w:szCs w:val="21"/>
                        </w:rPr>
                        <w:t>A. thay đổi điện môi trong lòng tụ.</w:t>
                      </w:r>
                      <w:r w:rsidRPr="00745F89">
                        <w:rPr>
                          <w:b w:val="0"/>
                          <w:color w:val="000000"/>
                          <w:sz w:val="21"/>
                          <w:szCs w:val="21"/>
                        </w:rPr>
                        <w:tab/>
                      </w:r>
                      <w:r w:rsidRPr="00745F89">
                        <w:rPr>
                          <w:b w:val="0"/>
                          <w:color w:val="000000"/>
                          <w:sz w:val="21"/>
                          <w:szCs w:val="21"/>
                        </w:rPr>
                        <w:tab/>
                      </w:r>
                      <w:r w:rsidRPr="00745F89">
                        <w:rPr>
                          <w:b w:val="0"/>
                          <w:color w:val="000000"/>
                          <w:sz w:val="21"/>
                          <w:szCs w:val="21"/>
                        </w:rPr>
                        <w:tab/>
                        <w:t>B. thay đổi phần diện tích đối nhau giữa các bản tụ.</w:t>
                      </w:r>
                    </w:p>
                    <w:p w14:paraId="0EA998AC" w14:textId="77777777" w:rsidR="00621F06" w:rsidRPr="00745F89" w:rsidRDefault="00621F06" w:rsidP="007E3647">
                      <w:pPr>
                        <w:jc w:val="both"/>
                        <w:rPr>
                          <w:b w:val="0"/>
                          <w:color w:val="000000"/>
                          <w:sz w:val="21"/>
                          <w:szCs w:val="21"/>
                        </w:rPr>
                      </w:pPr>
                      <w:r w:rsidRPr="00745F89">
                        <w:rPr>
                          <w:b w:val="0"/>
                          <w:color w:val="000000"/>
                          <w:sz w:val="21"/>
                          <w:szCs w:val="21"/>
                        </w:rPr>
                        <w:t>C. thay đổi khoảng cách giữa các bản tụ.</w:t>
                      </w:r>
                      <w:r w:rsidRPr="00745F89">
                        <w:rPr>
                          <w:b w:val="0"/>
                          <w:color w:val="000000"/>
                          <w:sz w:val="21"/>
                          <w:szCs w:val="21"/>
                        </w:rPr>
                        <w:tab/>
                      </w:r>
                      <w:r w:rsidRPr="00745F89">
                        <w:rPr>
                          <w:b w:val="0"/>
                          <w:color w:val="000000"/>
                          <w:sz w:val="21"/>
                          <w:szCs w:val="21"/>
                        </w:rPr>
                        <w:tab/>
                      </w:r>
                      <w:r w:rsidRPr="00745F89">
                        <w:rPr>
                          <w:b w:val="0"/>
                          <w:color w:val="000000"/>
                          <w:sz w:val="21"/>
                          <w:szCs w:val="21"/>
                        </w:rPr>
                        <w:tab/>
                        <w:t>D. thay đổi chất liệu làm các bản tụ.</w:t>
                      </w:r>
                    </w:p>
                    <w:p w14:paraId="1B52C9F1" w14:textId="77777777" w:rsidR="00621F06" w:rsidRPr="00745F89" w:rsidRDefault="00621F06" w:rsidP="007E3647">
                      <w:pPr>
                        <w:jc w:val="both"/>
                        <w:rPr>
                          <w:b w:val="0"/>
                          <w:color w:val="000000"/>
                          <w:sz w:val="21"/>
                          <w:szCs w:val="21"/>
                        </w:rPr>
                      </w:pPr>
                      <w:r w:rsidRPr="00745F89">
                        <w:rPr>
                          <w:color w:val="000000"/>
                          <w:sz w:val="21"/>
                          <w:szCs w:val="21"/>
                        </w:rPr>
                        <w:t>Câu 9.</w:t>
                      </w:r>
                      <w:r w:rsidRPr="00745F89">
                        <w:rPr>
                          <w:b w:val="0"/>
                          <w:color w:val="000000"/>
                          <w:sz w:val="21"/>
                          <w:szCs w:val="21"/>
                        </w:rPr>
                        <w:t xml:space="preserve">  Trường hợp nào sau đây ta không có một tụ điện?</w:t>
                      </w:r>
                    </w:p>
                    <w:p w14:paraId="5219D2A7" w14:textId="77777777" w:rsidR="00621F06" w:rsidRPr="00745F89" w:rsidRDefault="00621F06" w:rsidP="007E3647">
                      <w:pPr>
                        <w:jc w:val="both"/>
                        <w:rPr>
                          <w:b w:val="0"/>
                          <w:color w:val="000000"/>
                          <w:sz w:val="21"/>
                          <w:szCs w:val="21"/>
                        </w:rPr>
                      </w:pPr>
                      <w:r w:rsidRPr="00745F89">
                        <w:rPr>
                          <w:b w:val="0"/>
                          <w:color w:val="000000"/>
                          <w:sz w:val="21"/>
                          <w:szCs w:val="21"/>
                        </w:rPr>
                        <w:t>A. Giữa hai bản kim loại sứ;</w:t>
                      </w:r>
                      <w:r w:rsidRPr="00745F89">
                        <w:rPr>
                          <w:b w:val="0"/>
                          <w:color w:val="000000"/>
                          <w:sz w:val="21"/>
                          <w:szCs w:val="21"/>
                        </w:rPr>
                        <w:tab/>
                      </w:r>
                      <w:r w:rsidRPr="00745F89">
                        <w:rPr>
                          <w:b w:val="0"/>
                          <w:color w:val="000000"/>
                          <w:sz w:val="21"/>
                          <w:szCs w:val="21"/>
                        </w:rPr>
                        <w:tab/>
                      </w:r>
                      <w:r w:rsidRPr="00745F89">
                        <w:rPr>
                          <w:b w:val="0"/>
                          <w:color w:val="000000"/>
                          <w:sz w:val="21"/>
                          <w:szCs w:val="21"/>
                        </w:rPr>
                        <w:tab/>
                        <w:t>B. Giữa hai bản kim loại không khí;</w:t>
                      </w:r>
                    </w:p>
                    <w:p w14:paraId="43B34209" w14:textId="77777777" w:rsidR="00621F06" w:rsidRPr="00745F89" w:rsidRDefault="00621F06" w:rsidP="007E3647">
                      <w:pPr>
                        <w:jc w:val="both"/>
                        <w:rPr>
                          <w:b w:val="0"/>
                          <w:color w:val="000000"/>
                          <w:sz w:val="21"/>
                          <w:szCs w:val="21"/>
                          <w:highlight w:val="yellow"/>
                        </w:rPr>
                      </w:pPr>
                      <w:r w:rsidRPr="00745F89">
                        <w:rPr>
                          <w:b w:val="0"/>
                          <w:color w:val="000000"/>
                          <w:sz w:val="21"/>
                          <w:szCs w:val="21"/>
                        </w:rPr>
                        <w:t>C. Giữa hai bản kim loại là nước vôi;</w:t>
                      </w:r>
                      <w:r w:rsidRPr="00745F89">
                        <w:rPr>
                          <w:b w:val="0"/>
                          <w:color w:val="000000"/>
                          <w:sz w:val="21"/>
                          <w:szCs w:val="21"/>
                        </w:rPr>
                        <w:tab/>
                      </w:r>
                      <w:r w:rsidRPr="00745F89">
                        <w:rPr>
                          <w:b w:val="0"/>
                          <w:color w:val="000000"/>
                          <w:sz w:val="21"/>
                          <w:szCs w:val="21"/>
                        </w:rPr>
                        <w:tab/>
                        <w:t>D. Giữa hai bản kim loại nước tinh khiết.</w:t>
                      </w:r>
                    </w:p>
                    <w:p w14:paraId="4EF9264A" w14:textId="77777777" w:rsidR="00621F06" w:rsidRPr="00745F89" w:rsidRDefault="00621F06" w:rsidP="007E3647">
                      <w:pPr>
                        <w:jc w:val="both"/>
                        <w:rPr>
                          <w:b w:val="0"/>
                          <w:color w:val="000000"/>
                          <w:sz w:val="21"/>
                          <w:szCs w:val="21"/>
                        </w:rPr>
                      </w:pPr>
                      <w:r w:rsidRPr="00745F89">
                        <w:rPr>
                          <w:color w:val="000000"/>
                          <w:sz w:val="21"/>
                          <w:szCs w:val="21"/>
                        </w:rPr>
                        <w:t>Câu 10.</w:t>
                      </w:r>
                      <w:r w:rsidRPr="00745F89">
                        <w:rPr>
                          <w:b w:val="0"/>
                          <w:color w:val="000000"/>
                          <w:sz w:val="21"/>
                          <w:szCs w:val="21"/>
                        </w:rPr>
                        <w:t xml:space="preserve">  Một tụ có điện dung 2 μF. Khi đặt một hiệu điện thế 4 V vào 2 bản của tụ điện thì tụ tích được một điện lượng là</w:t>
                      </w:r>
                    </w:p>
                    <w:p w14:paraId="473EC89D" w14:textId="77777777" w:rsidR="00621F06" w:rsidRPr="00745F89" w:rsidRDefault="00621F06" w:rsidP="007E3647">
                      <w:pPr>
                        <w:jc w:val="both"/>
                        <w:rPr>
                          <w:b w:val="0"/>
                          <w:color w:val="000000"/>
                          <w:sz w:val="21"/>
                          <w:szCs w:val="21"/>
                        </w:rPr>
                      </w:pPr>
                      <w:r w:rsidRPr="00745F89">
                        <w:rPr>
                          <w:b w:val="0"/>
                          <w:color w:val="000000"/>
                          <w:sz w:val="21"/>
                          <w:szCs w:val="21"/>
                        </w:rPr>
                        <w:t>A. 2.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B. 16.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C. 4.10</w:t>
                      </w:r>
                      <w:r w:rsidRPr="00745F89">
                        <w:rPr>
                          <w:b w:val="0"/>
                          <w:color w:val="000000"/>
                          <w:sz w:val="21"/>
                          <w:szCs w:val="21"/>
                          <w:vertAlign w:val="superscript"/>
                        </w:rPr>
                        <w:t>-6</w:t>
                      </w:r>
                      <w:r w:rsidRPr="00745F89">
                        <w:rPr>
                          <w:b w:val="0"/>
                          <w:color w:val="000000"/>
                          <w:sz w:val="21"/>
                          <w:szCs w:val="21"/>
                        </w:rPr>
                        <w:t xml:space="preserve"> C.</w:t>
                      </w:r>
                      <w:r w:rsidRPr="00745F89">
                        <w:rPr>
                          <w:b w:val="0"/>
                          <w:color w:val="000000"/>
                          <w:sz w:val="21"/>
                          <w:szCs w:val="21"/>
                        </w:rPr>
                        <w:tab/>
                      </w:r>
                      <w:r w:rsidRPr="00745F89">
                        <w:rPr>
                          <w:b w:val="0"/>
                          <w:color w:val="000000"/>
                          <w:sz w:val="21"/>
                          <w:szCs w:val="21"/>
                        </w:rPr>
                        <w:tab/>
                        <w:t>D. 8.10</w:t>
                      </w:r>
                      <w:r w:rsidRPr="00745F89">
                        <w:rPr>
                          <w:b w:val="0"/>
                          <w:color w:val="000000"/>
                          <w:sz w:val="21"/>
                          <w:szCs w:val="21"/>
                          <w:vertAlign w:val="superscript"/>
                        </w:rPr>
                        <w:t>-6</w:t>
                      </w:r>
                      <w:r w:rsidRPr="00745F89">
                        <w:rPr>
                          <w:b w:val="0"/>
                          <w:color w:val="000000"/>
                          <w:sz w:val="21"/>
                          <w:szCs w:val="21"/>
                        </w:rPr>
                        <w:t xml:space="preserve"> C.</w:t>
                      </w:r>
                    </w:p>
                    <w:p w14:paraId="4EA2FFCF" w14:textId="77777777" w:rsidR="00621F06" w:rsidRPr="00745F89" w:rsidRDefault="00621F06" w:rsidP="007E3647">
                      <w:pPr>
                        <w:jc w:val="both"/>
                        <w:rPr>
                          <w:b w:val="0"/>
                          <w:color w:val="000000"/>
                          <w:sz w:val="21"/>
                          <w:szCs w:val="21"/>
                        </w:rPr>
                      </w:pPr>
                      <w:r w:rsidRPr="00745F89">
                        <w:rPr>
                          <w:color w:val="000000"/>
                          <w:sz w:val="21"/>
                          <w:szCs w:val="21"/>
                        </w:rPr>
                        <w:t>Câu 11.</w:t>
                      </w:r>
                      <w:r w:rsidRPr="00745F89">
                        <w:rPr>
                          <w:b w:val="0"/>
                          <w:color w:val="000000"/>
                          <w:sz w:val="21"/>
                          <w:szCs w:val="21"/>
                        </w:rPr>
                        <w:t xml:space="preserve">  Đặt vào hai đầu tụ một hiệu điện thế 10 V thì tụ tích được một điện lượng 20.10</w:t>
                      </w:r>
                      <w:r w:rsidRPr="00745F89">
                        <w:rPr>
                          <w:b w:val="0"/>
                          <w:color w:val="000000"/>
                          <w:sz w:val="21"/>
                          <w:szCs w:val="21"/>
                          <w:vertAlign w:val="superscript"/>
                        </w:rPr>
                        <w:t>-9</w:t>
                      </w:r>
                      <w:r w:rsidRPr="00745F89">
                        <w:rPr>
                          <w:b w:val="0"/>
                          <w:color w:val="000000"/>
                          <w:sz w:val="21"/>
                          <w:szCs w:val="21"/>
                        </w:rPr>
                        <w:t xml:space="preserve"> C. Điện dung của tụ là</w:t>
                      </w:r>
                    </w:p>
                    <w:p w14:paraId="5E3C7AB2" w14:textId="77777777" w:rsidR="00621F06" w:rsidRPr="00745F89" w:rsidRDefault="00621F06" w:rsidP="007E3647">
                      <w:pPr>
                        <w:jc w:val="both"/>
                        <w:rPr>
                          <w:b w:val="0"/>
                          <w:color w:val="000000"/>
                          <w:sz w:val="21"/>
                          <w:szCs w:val="21"/>
                        </w:rPr>
                      </w:pPr>
                      <w:r w:rsidRPr="00745F89">
                        <w:rPr>
                          <w:b w:val="0"/>
                          <w:color w:val="000000"/>
                          <w:sz w:val="21"/>
                          <w:szCs w:val="21"/>
                        </w:rPr>
                        <w:t>A. 2 μF.</w:t>
                      </w:r>
                      <w:r w:rsidRPr="00745F89">
                        <w:rPr>
                          <w:b w:val="0"/>
                          <w:color w:val="000000"/>
                          <w:sz w:val="21"/>
                          <w:szCs w:val="21"/>
                        </w:rPr>
                        <w:tab/>
                      </w:r>
                      <w:r w:rsidRPr="00745F89">
                        <w:rPr>
                          <w:b w:val="0"/>
                          <w:color w:val="000000"/>
                          <w:sz w:val="21"/>
                          <w:szCs w:val="21"/>
                        </w:rPr>
                        <w:tab/>
                        <w:t>B. 2 mF.</w:t>
                      </w:r>
                      <w:r w:rsidRPr="00745F89">
                        <w:rPr>
                          <w:b w:val="0"/>
                          <w:color w:val="000000"/>
                          <w:sz w:val="21"/>
                          <w:szCs w:val="21"/>
                        </w:rPr>
                        <w:tab/>
                      </w:r>
                      <w:r w:rsidRPr="00745F89">
                        <w:rPr>
                          <w:b w:val="0"/>
                          <w:color w:val="000000"/>
                          <w:sz w:val="21"/>
                          <w:szCs w:val="21"/>
                        </w:rPr>
                        <w:tab/>
                        <w:t>C. 2 F.</w:t>
                      </w:r>
                      <w:r w:rsidRPr="00745F89">
                        <w:rPr>
                          <w:b w:val="0"/>
                          <w:color w:val="000000"/>
                          <w:sz w:val="21"/>
                          <w:szCs w:val="21"/>
                        </w:rPr>
                        <w:tab/>
                      </w:r>
                      <w:r w:rsidRPr="00745F89">
                        <w:rPr>
                          <w:b w:val="0"/>
                          <w:color w:val="000000"/>
                          <w:sz w:val="21"/>
                          <w:szCs w:val="21"/>
                        </w:rPr>
                        <w:tab/>
                      </w:r>
                      <w:r w:rsidRPr="00745F89">
                        <w:rPr>
                          <w:b w:val="0"/>
                          <w:color w:val="000000"/>
                          <w:sz w:val="21"/>
                          <w:szCs w:val="21"/>
                        </w:rPr>
                        <w:tab/>
                        <w:t>D. 2 nF.</w:t>
                      </w:r>
                    </w:p>
                    <w:p w14:paraId="513BD7FA" w14:textId="77777777" w:rsidR="00621F06" w:rsidRPr="00745F89" w:rsidRDefault="00621F06" w:rsidP="007E3647">
                      <w:pPr>
                        <w:jc w:val="both"/>
                        <w:rPr>
                          <w:b w:val="0"/>
                          <w:color w:val="000000"/>
                          <w:sz w:val="21"/>
                          <w:szCs w:val="21"/>
                        </w:rPr>
                      </w:pPr>
                      <w:r w:rsidRPr="00745F89">
                        <w:rPr>
                          <w:color w:val="000000"/>
                          <w:sz w:val="21"/>
                          <w:szCs w:val="21"/>
                        </w:rPr>
                        <w:t>Câu 12.</w:t>
                      </w:r>
                      <w:r w:rsidRPr="00745F89">
                        <w:rPr>
                          <w:b w:val="0"/>
                          <w:color w:val="000000"/>
                          <w:sz w:val="21"/>
                          <w:szCs w:val="21"/>
                        </w:rPr>
                        <w:t xml:space="preserve">  Nếu đặt vào hai đầu tụ một hiệu điện thế 4 V thì tụ tích được một điện lượng 2 μC. Nếu đặt vào hai đầu tụ một hiệu điện thế 10 V thì tụ tích được một điện lượng</w:t>
                      </w:r>
                    </w:p>
                    <w:p w14:paraId="7FD97F70" w14:textId="77777777" w:rsidR="00621F06" w:rsidRPr="00745F89" w:rsidRDefault="00621F06" w:rsidP="007E3647">
                      <w:pPr>
                        <w:jc w:val="both"/>
                        <w:rPr>
                          <w:b w:val="0"/>
                          <w:color w:val="000000"/>
                          <w:sz w:val="21"/>
                          <w:szCs w:val="21"/>
                        </w:rPr>
                      </w:pPr>
                      <w:r w:rsidRPr="00745F89">
                        <w:rPr>
                          <w:b w:val="0"/>
                          <w:color w:val="000000"/>
                          <w:sz w:val="21"/>
                          <w:szCs w:val="21"/>
                        </w:rPr>
                        <w:t>A. 50 μC.</w:t>
                      </w:r>
                      <w:r w:rsidRPr="00745F89">
                        <w:rPr>
                          <w:b w:val="0"/>
                          <w:color w:val="000000"/>
                          <w:sz w:val="21"/>
                          <w:szCs w:val="21"/>
                        </w:rPr>
                        <w:tab/>
                      </w:r>
                      <w:r w:rsidRPr="00745F89">
                        <w:rPr>
                          <w:b w:val="0"/>
                          <w:color w:val="000000"/>
                          <w:sz w:val="21"/>
                          <w:szCs w:val="21"/>
                        </w:rPr>
                        <w:tab/>
                        <w:t>B. 1 μC.</w:t>
                      </w:r>
                      <w:r w:rsidRPr="00745F89">
                        <w:rPr>
                          <w:b w:val="0"/>
                          <w:color w:val="000000"/>
                          <w:sz w:val="21"/>
                          <w:szCs w:val="21"/>
                        </w:rPr>
                        <w:tab/>
                      </w:r>
                      <w:r w:rsidRPr="00745F89">
                        <w:rPr>
                          <w:b w:val="0"/>
                          <w:color w:val="000000"/>
                          <w:sz w:val="21"/>
                          <w:szCs w:val="21"/>
                        </w:rPr>
                        <w:tab/>
                        <w:t>C. 5 μC.</w:t>
                      </w:r>
                      <w:r w:rsidRPr="00745F89">
                        <w:rPr>
                          <w:b w:val="0"/>
                          <w:color w:val="000000"/>
                          <w:sz w:val="21"/>
                          <w:szCs w:val="21"/>
                        </w:rPr>
                        <w:tab/>
                      </w:r>
                      <w:r w:rsidRPr="00745F89">
                        <w:rPr>
                          <w:b w:val="0"/>
                          <w:color w:val="000000"/>
                          <w:sz w:val="21"/>
                          <w:szCs w:val="21"/>
                        </w:rPr>
                        <w:tab/>
                        <w:t xml:space="preserve">D. 0,8 μC. </w:t>
                      </w:r>
                    </w:p>
                    <w:p w14:paraId="55FAE1EC" w14:textId="77777777" w:rsidR="00621F06" w:rsidRPr="00745F89" w:rsidRDefault="00621F06" w:rsidP="007E3647">
                      <w:pPr>
                        <w:jc w:val="both"/>
                        <w:rPr>
                          <w:b w:val="0"/>
                          <w:color w:val="000000"/>
                          <w:sz w:val="21"/>
                          <w:szCs w:val="21"/>
                        </w:rPr>
                      </w:pPr>
                      <w:r w:rsidRPr="00745F89">
                        <w:rPr>
                          <w:color w:val="000000"/>
                          <w:sz w:val="21"/>
                          <w:szCs w:val="21"/>
                        </w:rPr>
                        <w:t>Câu 13.</w:t>
                      </w:r>
                      <w:r w:rsidRPr="00745F89">
                        <w:rPr>
                          <w:b w:val="0"/>
                          <w:color w:val="000000"/>
                          <w:sz w:val="21"/>
                          <w:szCs w:val="21"/>
                        </w:rPr>
                        <w:t xml:space="preserve">  Để tụ tích một điện lượng 10 nC  thì đặt vào hai đầu tụ một hiệu điện thế 2V. Để tụ đó tích được điện lượng 2,5 nC thì phải đặt vào hai đầu tụ một hiệu điện thế</w:t>
                      </w:r>
                    </w:p>
                    <w:p w14:paraId="14BA0CDA" w14:textId="77777777" w:rsidR="00621F06" w:rsidRPr="00745F89" w:rsidRDefault="00621F06" w:rsidP="007E3647">
                      <w:pPr>
                        <w:jc w:val="both"/>
                        <w:rPr>
                          <w:b w:val="0"/>
                          <w:color w:val="000000"/>
                          <w:sz w:val="21"/>
                          <w:szCs w:val="21"/>
                          <w:highlight w:val="yellow"/>
                        </w:rPr>
                      </w:pPr>
                      <w:r w:rsidRPr="00745F89">
                        <w:rPr>
                          <w:b w:val="0"/>
                          <w:color w:val="000000"/>
                          <w:sz w:val="21"/>
                          <w:szCs w:val="21"/>
                        </w:rPr>
                        <w:t>A. 500 mV.</w:t>
                      </w:r>
                      <w:r w:rsidRPr="00745F89">
                        <w:rPr>
                          <w:b w:val="0"/>
                          <w:color w:val="000000"/>
                          <w:sz w:val="21"/>
                          <w:szCs w:val="21"/>
                        </w:rPr>
                        <w:tab/>
                      </w:r>
                      <w:r w:rsidRPr="00745F89">
                        <w:rPr>
                          <w:b w:val="0"/>
                          <w:color w:val="000000"/>
                          <w:sz w:val="21"/>
                          <w:szCs w:val="21"/>
                        </w:rPr>
                        <w:tab/>
                        <w:t>B. 0,05 V.</w:t>
                      </w:r>
                      <w:r w:rsidRPr="00745F89">
                        <w:rPr>
                          <w:b w:val="0"/>
                          <w:color w:val="000000"/>
                          <w:sz w:val="21"/>
                          <w:szCs w:val="21"/>
                        </w:rPr>
                        <w:tab/>
                      </w:r>
                      <w:r w:rsidRPr="00745F89">
                        <w:rPr>
                          <w:b w:val="0"/>
                          <w:color w:val="000000"/>
                          <w:sz w:val="21"/>
                          <w:szCs w:val="21"/>
                        </w:rPr>
                        <w:tab/>
                        <w:t>C. 5V.</w:t>
                      </w:r>
                      <w:r w:rsidRPr="00745F89">
                        <w:rPr>
                          <w:b w:val="0"/>
                          <w:color w:val="000000"/>
                          <w:sz w:val="21"/>
                          <w:szCs w:val="21"/>
                        </w:rPr>
                        <w:tab/>
                      </w:r>
                      <w:r w:rsidRPr="00745F89">
                        <w:rPr>
                          <w:b w:val="0"/>
                          <w:color w:val="000000"/>
                          <w:sz w:val="21"/>
                          <w:szCs w:val="21"/>
                        </w:rPr>
                        <w:tab/>
                      </w:r>
                      <w:r w:rsidRPr="00745F89">
                        <w:rPr>
                          <w:b w:val="0"/>
                          <w:color w:val="000000"/>
                          <w:sz w:val="21"/>
                          <w:szCs w:val="21"/>
                        </w:rPr>
                        <w:tab/>
                        <w:t>D. 20 V.</w:t>
                      </w:r>
                    </w:p>
                    <w:p w14:paraId="408BD32C" w14:textId="77777777" w:rsidR="00621F06" w:rsidRPr="00745F89" w:rsidRDefault="00621F06" w:rsidP="007E3647">
                      <w:pPr>
                        <w:jc w:val="both"/>
                        <w:rPr>
                          <w:b w:val="0"/>
                          <w:color w:val="000000"/>
                          <w:sz w:val="21"/>
                          <w:szCs w:val="21"/>
                        </w:rPr>
                      </w:pPr>
                      <w:r w:rsidRPr="00745F89">
                        <w:rPr>
                          <w:color w:val="000000"/>
                          <w:sz w:val="21"/>
                          <w:szCs w:val="21"/>
                        </w:rPr>
                        <w:t>Câu 14.</w:t>
                      </w:r>
                      <w:r w:rsidRPr="00745F89">
                        <w:rPr>
                          <w:b w:val="0"/>
                          <w:color w:val="000000"/>
                          <w:sz w:val="21"/>
                          <w:szCs w:val="21"/>
                        </w:rPr>
                        <w:t xml:space="preserve">  Giữa hai bản tụ phẳng cách nhau 1 cm có một hiệu điện thế 10 V. Cường độ điện trường đều trong lòng tụ là</w:t>
                      </w:r>
                    </w:p>
                    <w:p w14:paraId="4F311FDE" w14:textId="77777777" w:rsidR="00621F06" w:rsidRPr="00745F89" w:rsidRDefault="00621F06" w:rsidP="007E3647">
                      <w:pPr>
                        <w:jc w:val="both"/>
                        <w:rPr>
                          <w:b w:val="0"/>
                          <w:color w:val="000000"/>
                          <w:sz w:val="21"/>
                          <w:szCs w:val="21"/>
                        </w:rPr>
                      </w:pPr>
                      <w:r w:rsidRPr="00745F89">
                        <w:rPr>
                          <w:b w:val="0"/>
                          <w:color w:val="000000"/>
                          <w:sz w:val="21"/>
                          <w:szCs w:val="21"/>
                        </w:rPr>
                        <w:t>A. 100 V/m.</w:t>
                      </w:r>
                      <w:r w:rsidRPr="00745F89">
                        <w:rPr>
                          <w:b w:val="0"/>
                          <w:color w:val="000000"/>
                          <w:sz w:val="21"/>
                          <w:szCs w:val="21"/>
                        </w:rPr>
                        <w:tab/>
                      </w:r>
                      <w:r w:rsidRPr="00745F89">
                        <w:rPr>
                          <w:b w:val="0"/>
                          <w:color w:val="000000"/>
                          <w:sz w:val="21"/>
                          <w:szCs w:val="21"/>
                        </w:rPr>
                        <w:tab/>
                        <w:t>B. 1 kV/m.</w:t>
                      </w:r>
                      <w:r w:rsidRPr="00745F89">
                        <w:rPr>
                          <w:b w:val="0"/>
                          <w:color w:val="000000"/>
                          <w:sz w:val="21"/>
                          <w:szCs w:val="21"/>
                        </w:rPr>
                        <w:tab/>
                      </w:r>
                      <w:r w:rsidRPr="00745F89">
                        <w:rPr>
                          <w:b w:val="0"/>
                          <w:color w:val="000000"/>
                          <w:sz w:val="21"/>
                          <w:szCs w:val="21"/>
                        </w:rPr>
                        <w:tab/>
                        <w:t>C. 10 V/m.</w:t>
                      </w:r>
                      <w:r w:rsidRPr="00745F89">
                        <w:rPr>
                          <w:b w:val="0"/>
                          <w:color w:val="000000"/>
                          <w:sz w:val="21"/>
                          <w:szCs w:val="21"/>
                        </w:rPr>
                        <w:tab/>
                      </w:r>
                      <w:r w:rsidRPr="00745F89">
                        <w:rPr>
                          <w:b w:val="0"/>
                          <w:color w:val="000000"/>
                          <w:sz w:val="21"/>
                          <w:szCs w:val="21"/>
                        </w:rPr>
                        <w:tab/>
                        <w:t>D. 0,01 V/m.</w:t>
                      </w:r>
                    </w:p>
                    <w:p w14:paraId="2AA05C2B" w14:textId="77777777" w:rsidR="00621F06" w:rsidRPr="00745F89" w:rsidRDefault="00621F06" w:rsidP="007E3647">
                      <w:pPr>
                        <w:tabs>
                          <w:tab w:val="left" w:pos="284"/>
                        </w:tabs>
                        <w:jc w:val="both"/>
                        <w:rPr>
                          <w:b w:val="0"/>
                          <w:bCs w:val="0"/>
                          <w:color w:val="000000"/>
                          <w:sz w:val="21"/>
                          <w:szCs w:val="21"/>
                        </w:rPr>
                      </w:pPr>
                      <w:r w:rsidRPr="00745F89">
                        <w:rPr>
                          <w:bCs w:val="0"/>
                          <w:color w:val="000000"/>
                          <w:sz w:val="21"/>
                          <w:szCs w:val="21"/>
                        </w:rPr>
                        <w:t>Câu 15.</w:t>
                      </w:r>
                      <w:r w:rsidRPr="00745F89">
                        <w:rPr>
                          <w:b w:val="0"/>
                          <w:bCs w:val="0"/>
                          <w:color w:val="000000"/>
                          <w:sz w:val="21"/>
                          <w:szCs w:val="21"/>
                        </w:rPr>
                        <w:t xml:space="preserve"> Phát biểu nào sau đây không đúng?</w:t>
                      </w:r>
                    </w:p>
                    <w:p w14:paraId="64FCB343"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A. Tụ điện là một hệ hai vật dẫn đặt gần nhau nhưng không tiếp xúc với nhau, mỗi vật dẫn là một bản tụ điện</w:t>
                      </w:r>
                    </w:p>
                    <w:p w14:paraId="4D7602C8"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B. Điện dung của tụ điện là đại lượng đặc trưng cho khả năng tích điện của tụ</w:t>
                      </w:r>
                    </w:p>
                    <w:p w14:paraId="43558CA5"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C. Điện dung của tụ điện được đo bằng thương số giữa điện tích của tụ và hiệu điện thế giữa hai bản tụ</w:t>
                      </w:r>
                    </w:p>
                    <w:p w14:paraId="4401758D" w14:textId="77777777" w:rsidR="00621F06" w:rsidRPr="00745F89" w:rsidRDefault="00621F06" w:rsidP="007E3647">
                      <w:pPr>
                        <w:tabs>
                          <w:tab w:val="left" w:pos="284"/>
                        </w:tabs>
                        <w:ind w:left="136"/>
                        <w:jc w:val="both"/>
                        <w:rPr>
                          <w:b w:val="0"/>
                          <w:bCs w:val="0"/>
                          <w:color w:val="000000"/>
                          <w:sz w:val="21"/>
                          <w:szCs w:val="21"/>
                        </w:rPr>
                      </w:pPr>
                      <w:r w:rsidRPr="00745F89">
                        <w:rPr>
                          <w:b w:val="0"/>
                          <w:color w:val="000000"/>
                          <w:sz w:val="21"/>
                          <w:szCs w:val="21"/>
                        </w:rPr>
                        <w:t>D.</w:t>
                      </w:r>
                      <w:r w:rsidRPr="00745F89">
                        <w:rPr>
                          <w:b w:val="0"/>
                          <w:bCs w:val="0"/>
                          <w:color w:val="000000"/>
                          <w:sz w:val="21"/>
                          <w:szCs w:val="21"/>
                        </w:rPr>
                        <w:t xml:space="preserve"> Hiệu điện thế giới hạn của tụ điện là hiệu điện thế lớn nhất đặt vào hai bản tụ điện mà lớp điện môi của tụ điện đã bị đánh thủng.</w:t>
                      </w:r>
                    </w:p>
                    <w:p w14:paraId="07077360" w14:textId="77777777" w:rsidR="00621F06" w:rsidRPr="00745F89" w:rsidRDefault="00621F06" w:rsidP="007E3647">
                      <w:pPr>
                        <w:tabs>
                          <w:tab w:val="left" w:pos="284"/>
                        </w:tabs>
                        <w:jc w:val="both"/>
                        <w:rPr>
                          <w:b w:val="0"/>
                          <w:bCs w:val="0"/>
                          <w:color w:val="000000"/>
                          <w:sz w:val="21"/>
                          <w:szCs w:val="21"/>
                        </w:rPr>
                      </w:pPr>
                      <w:r w:rsidRPr="00745F89">
                        <w:rPr>
                          <w:bCs w:val="0"/>
                          <w:color w:val="000000"/>
                          <w:sz w:val="21"/>
                          <w:szCs w:val="21"/>
                        </w:rPr>
                        <w:t>Câu 16.</w:t>
                      </w:r>
                      <w:r w:rsidRPr="00745F89">
                        <w:rPr>
                          <w:b w:val="0"/>
                          <w:bCs w:val="0"/>
                          <w:color w:val="000000"/>
                          <w:sz w:val="21"/>
                          <w:szCs w:val="21"/>
                        </w:rPr>
                        <w:t xml:space="preserve"> Một tụ điện phẳng gồm hai bản tụ có diện tích phần đối diện là S, khoảng cách giữa hai bản tụ là d, lớp điện môi giữa hai bản tụ có hằng số điện môi </w:t>
                      </w:r>
                      <w:r w:rsidRPr="00745F89">
                        <w:rPr>
                          <w:b w:val="0"/>
                          <w:bCs w:val="0"/>
                          <w:color w:val="000000"/>
                          <w:sz w:val="21"/>
                          <w:szCs w:val="21"/>
                        </w:rPr>
                        <w:sym w:font="Symbol" w:char="F065"/>
                      </w:r>
                      <w:r w:rsidRPr="00745F89">
                        <w:rPr>
                          <w:b w:val="0"/>
                          <w:bCs w:val="0"/>
                          <w:color w:val="000000"/>
                          <w:sz w:val="21"/>
                          <w:szCs w:val="21"/>
                        </w:rPr>
                        <w:t>. Điện dung của tụ điện được tính theo công thức</w:t>
                      </w:r>
                    </w:p>
                    <w:p w14:paraId="43E1D27C" w14:textId="77777777" w:rsidR="00621F06" w:rsidRPr="00745F89" w:rsidRDefault="00621F06" w:rsidP="007E3647">
                      <w:pPr>
                        <w:tabs>
                          <w:tab w:val="left" w:pos="284"/>
                        </w:tabs>
                        <w:ind w:left="136"/>
                        <w:jc w:val="both"/>
                        <w:rPr>
                          <w:b w:val="0"/>
                          <w:bCs w:val="0"/>
                          <w:color w:val="000000"/>
                          <w:sz w:val="21"/>
                          <w:szCs w:val="21"/>
                        </w:rPr>
                      </w:pPr>
                      <w:r w:rsidRPr="00745F89">
                        <w:rPr>
                          <w:b w:val="0"/>
                          <w:bCs w:val="0"/>
                          <w:color w:val="000000"/>
                          <w:sz w:val="21"/>
                          <w:szCs w:val="21"/>
                        </w:rPr>
                        <w:t xml:space="preserve">A. </w:t>
                      </w:r>
                      <w:r w:rsidR="007C18AF" w:rsidRPr="00621F06">
                        <w:rPr>
                          <w:b w:val="0"/>
                          <w:noProof/>
                          <w:color w:val="000000"/>
                          <w:position w:val="-24"/>
                          <w:sz w:val="21"/>
                          <w:szCs w:val="21"/>
                        </w:rPr>
                        <w:object w:dxaOrig="1559" w:dyaOrig="619" w14:anchorId="674D41AA">
                          <v:shape id="_x0000_i1082" type="#_x0000_t75" alt="" style="width:77.95pt;height:30.95pt;mso-width-percent:0;mso-height-percent:0;mso-width-percent:0;mso-height-percent:0" o:ole="">
                            <v:imagedata r:id="rId268" o:title=""/>
                          </v:shape>
                          <o:OLEObject Type="Embed" ProgID="Equation.3" ShapeID="_x0000_i1082" DrawAspect="Content" ObjectID="_1691511780" r:id="rId276"/>
                        </w:object>
                      </w:r>
                      <w:r w:rsidRPr="00745F89">
                        <w:rPr>
                          <w:b w:val="0"/>
                          <w:bCs w:val="0"/>
                          <w:color w:val="000000"/>
                          <w:sz w:val="21"/>
                          <w:szCs w:val="21"/>
                        </w:rPr>
                        <w:tab/>
                      </w:r>
                      <w:r w:rsidRPr="00745F89">
                        <w:rPr>
                          <w:b w:val="0"/>
                          <w:bCs w:val="0"/>
                          <w:color w:val="000000"/>
                          <w:sz w:val="21"/>
                          <w:szCs w:val="21"/>
                        </w:rPr>
                        <w:tab/>
                        <w:t xml:space="preserve">B. </w:t>
                      </w:r>
                      <w:r w:rsidR="007C18AF" w:rsidRPr="00621F06">
                        <w:rPr>
                          <w:b w:val="0"/>
                          <w:noProof/>
                          <w:color w:val="000000"/>
                          <w:position w:val="-24"/>
                          <w:sz w:val="21"/>
                          <w:szCs w:val="21"/>
                        </w:rPr>
                        <w:object w:dxaOrig="1238" w:dyaOrig="643" w14:anchorId="288F7E6D">
                          <v:shape id="_x0000_i1083" type="#_x0000_t75" alt="" style="width:61.9pt;height:32.15pt;mso-width-percent:0;mso-height-percent:0;mso-width-percent:0;mso-height-percent:0" o:ole="">
                            <v:imagedata r:id="rId270" o:title=""/>
                          </v:shape>
                          <o:OLEObject Type="Embed" ProgID="Equation.3" ShapeID="_x0000_i1083" DrawAspect="Content" ObjectID="_1691511781" r:id="rId277"/>
                        </w:object>
                      </w:r>
                      <w:r w:rsidRPr="00745F89">
                        <w:rPr>
                          <w:b w:val="0"/>
                          <w:bCs w:val="0"/>
                          <w:color w:val="000000"/>
                          <w:sz w:val="21"/>
                          <w:szCs w:val="21"/>
                        </w:rPr>
                        <w:tab/>
                      </w:r>
                      <w:r w:rsidRPr="00745F89">
                        <w:rPr>
                          <w:b w:val="0"/>
                          <w:bCs w:val="0"/>
                          <w:color w:val="000000"/>
                          <w:sz w:val="21"/>
                          <w:szCs w:val="21"/>
                        </w:rPr>
                        <w:tab/>
                      </w:r>
                      <w:r w:rsidRPr="00745F89">
                        <w:rPr>
                          <w:b w:val="0"/>
                          <w:color w:val="000000"/>
                          <w:sz w:val="21"/>
                          <w:szCs w:val="21"/>
                        </w:rPr>
                        <w:t>C.</w:t>
                      </w:r>
                      <w:r w:rsidRPr="00745F89">
                        <w:rPr>
                          <w:b w:val="0"/>
                          <w:bCs w:val="0"/>
                          <w:color w:val="000000"/>
                          <w:sz w:val="21"/>
                          <w:szCs w:val="21"/>
                        </w:rPr>
                        <w:t xml:space="preserve"> </w:t>
                      </w:r>
                      <w:r w:rsidR="007C18AF" w:rsidRPr="00621F06">
                        <w:rPr>
                          <w:b w:val="0"/>
                          <w:noProof/>
                          <w:color w:val="000000"/>
                          <w:position w:val="-24"/>
                          <w:sz w:val="21"/>
                          <w:szCs w:val="21"/>
                        </w:rPr>
                        <w:object w:dxaOrig="1559" w:dyaOrig="619" w14:anchorId="604B386B">
                          <v:shape id="_x0000_i1084" type="#_x0000_t75" alt="" style="width:77.95pt;height:30.95pt;mso-width-percent:0;mso-height-percent:0;mso-width-percent:0;mso-height-percent:0" o:ole="">
                            <v:imagedata r:id="rId272" o:title=""/>
                          </v:shape>
                          <o:OLEObject Type="Embed" ProgID="Equation.3" ShapeID="_x0000_i1084" DrawAspect="Content" ObjectID="_1691511782" r:id="rId278"/>
                        </w:object>
                      </w:r>
                      <w:r w:rsidRPr="00745F89">
                        <w:rPr>
                          <w:b w:val="0"/>
                          <w:bCs w:val="0"/>
                          <w:color w:val="000000"/>
                          <w:sz w:val="21"/>
                          <w:szCs w:val="21"/>
                        </w:rPr>
                        <w:tab/>
                      </w:r>
                      <w:r w:rsidRPr="00745F89">
                        <w:rPr>
                          <w:b w:val="0"/>
                          <w:bCs w:val="0"/>
                          <w:color w:val="000000"/>
                          <w:sz w:val="21"/>
                          <w:szCs w:val="21"/>
                        </w:rPr>
                        <w:tab/>
                        <w:t xml:space="preserve">D. </w:t>
                      </w:r>
                      <w:r w:rsidR="007C18AF" w:rsidRPr="00621F06">
                        <w:rPr>
                          <w:b w:val="0"/>
                          <w:noProof/>
                          <w:color w:val="000000"/>
                          <w:position w:val="-24"/>
                          <w:sz w:val="21"/>
                          <w:szCs w:val="21"/>
                        </w:rPr>
                        <w:object w:dxaOrig="1321" w:dyaOrig="643" w14:anchorId="1CD343B5">
                          <v:shape id="_x0000_i1085" type="#_x0000_t75" alt="" style="width:66.05pt;height:32.15pt;mso-width-percent:0;mso-height-percent:0;mso-width-percent:0;mso-height-percent:0" o:ole="">
                            <v:imagedata r:id="rId274" o:title=""/>
                          </v:shape>
                          <o:OLEObject Type="Embed" ProgID="Equation.3" ShapeID="_x0000_i1085" DrawAspect="Content" ObjectID="_1691511783" r:id="rId279"/>
                        </w:object>
                      </w:r>
                    </w:p>
                    <w:p w14:paraId="4954CA1F" w14:textId="77777777" w:rsidR="00621F06" w:rsidRPr="00745F89" w:rsidRDefault="00621F06" w:rsidP="007E3647">
                      <w:pPr>
                        <w:tabs>
                          <w:tab w:val="left" w:pos="284"/>
                        </w:tabs>
                        <w:jc w:val="both"/>
                        <w:rPr>
                          <w:b w:val="0"/>
                          <w:color w:val="000000"/>
                          <w:sz w:val="21"/>
                          <w:szCs w:val="21"/>
                          <w:lang w:val="it-IT"/>
                        </w:rPr>
                      </w:pPr>
                      <w:r w:rsidRPr="00745F89">
                        <w:rPr>
                          <w:bCs w:val="0"/>
                          <w:color w:val="000000"/>
                          <w:sz w:val="21"/>
                          <w:szCs w:val="21"/>
                        </w:rPr>
                        <w:t>Câu 17.</w:t>
                      </w:r>
                      <w:r w:rsidRPr="00745F89">
                        <w:rPr>
                          <w:b w:val="0"/>
                          <w:bCs w:val="0"/>
                          <w:color w:val="000000"/>
                          <w:sz w:val="21"/>
                          <w:szCs w:val="21"/>
                        </w:rPr>
                        <w:t xml:space="preserve"> </w:t>
                      </w:r>
                      <w:r w:rsidRPr="00745F89">
                        <w:rPr>
                          <w:b w:val="0"/>
                          <w:color w:val="000000"/>
                          <w:sz w:val="21"/>
                          <w:szCs w:val="21"/>
                          <w:lang w:val="it-IT"/>
                        </w:rPr>
                        <w:t>Điện dung của tụ điện không phụ thuộc vào :</w:t>
                      </w:r>
                      <w:r w:rsidRPr="00745F89">
                        <w:rPr>
                          <w:b w:val="0"/>
                          <w:color w:val="000000"/>
                          <w:sz w:val="21"/>
                          <w:szCs w:val="21"/>
                          <w:lang w:val="it-IT"/>
                        </w:rPr>
                        <w:tab/>
                        <w:t>A. hình dạng và kích thước hai bản tụ</w:t>
                      </w:r>
                      <w:r w:rsidRPr="00745F89">
                        <w:rPr>
                          <w:b w:val="0"/>
                          <w:color w:val="000000"/>
                          <w:sz w:val="21"/>
                          <w:szCs w:val="21"/>
                          <w:lang w:val="it-IT"/>
                        </w:rPr>
                        <w:tab/>
                      </w:r>
                      <w:r w:rsidRPr="00745F89">
                        <w:rPr>
                          <w:b w:val="0"/>
                          <w:color w:val="000000"/>
                          <w:sz w:val="21"/>
                          <w:szCs w:val="21"/>
                          <w:lang w:val="it-IT"/>
                        </w:rPr>
                        <w:tab/>
                      </w:r>
                    </w:p>
                    <w:p w14:paraId="54DAD064" w14:textId="77777777" w:rsidR="00621F06" w:rsidRPr="00745F89" w:rsidRDefault="00621F06" w:rsidP="007E3647">
                      <w:pPr>
                        <w:tabs>
                          <w:tab w:val="left" w:pos="284"/>
                        </w:tabs>
                        <w:jc w:val="both"/>
                        <w:rPr>
                          <w:b w:val="0"/>
                          <w:color w:val="000000"/>
                          <w:sz w:val="21"/>
                          <w:szCs w:val="21"/>
                          <w:lang w:val="it-IT"/>
                        </w:rPr>
                      </w:pPr>
                      <w:r w:rsidRPr="00745F89">
                        <w:rPr>
                          <w:b w:val="0"/>
                          <w:color w:val="000000"/>
                          <w:sz w:val="21"/>
                          <w:szCs w:val="21"/>
                          <w:lang w:val="it-IT"/>
                        </w:rPr>
                        <w:t>B. khoảng cách giữa hai bản tụ</w:t>
                      </w:r>
                      <w:r w:rsidRPr="00745F89">
                        <w:rPr>
                          <w:b w:val="0"/>
                          <w:color w:val="000000"/>
                          <w:sz w:val="21"/>
                          <w:szCs w:val="21"/>
                          <w:lang w:val="it-IT"/>
                        </w:rPr>
                        <w:tab/>
                      </w:r>
                      <w:r w:rsidRPr="00745F89">
                        <w:rPr>
                          <w:b w:val="0"/>
                          <w:color w:val="000000"/>
                          <w:sz w:val="21"/>
                          <w:szCs w:val="21"/>
                          <w:lang w:val="it-IT"/>
                        </w:rPr>
                        <w:tab/>
                      </w:r>
                      <w:r w:rsidRPr="00745F89">
                        <w:rPr>
                          <w:b w:val="0"/>
                          <w:color w:val="000000"/>
                          <w:sz w:val="21"/>
                          <w:szCs w:val="21"/>
                        </w:rPr>
                        <w:t>C.</w:t>
                      </w:r>
                      <w:r w:rsidRPr="00745F89">
                        <w:rPr>
                          <w:b w:val="0"/>
                          <w:color w:val="000000"/>
                          <w:sz w:val="21"/>
                          <w:szCs w:val="21"/>
                          <w:lang w:val="it-IT"/>
                        </w:rPr>
                        <w:t xml:space="preserve"> bản chất của hai bản tụ điện</w:t>
                      </w:r>
                      <w:r w:rsidRPr="00745F89">
                        <w:rPr>
                          <w:b w:val="0"/>
                          <w:color w:val="000000"/>
                          <w:sz w:val="21"/>
                          <w:szCs w:val="21"/>
                          <w:lang w:val="it-IT"/>
                        </w:rPr>
                        <w:tab/>
                      </w:r>
                      <w:r w:rsidRPr="00745F89">
                        <w:rPr>
                          <w:b w:val="0"/>
                          <w:color w:val="000000"/>
                          <w:sz w:val="21"/>
                          <w:szCs w:val="21"/>
                          <w:lang w:val="it-IT"/>
                        </w:rPr>
                        <w:tab/>
                        <w:t xml:space="preserve">D. điện môi </w:t>
                      </w:r>
                      <w:r w:rsidRPr="00745F89">
                        <w:rPr>
                          <w:b w:val="0"/>
                          <w:color w:val="000000"/>
                          <w:sz w:val="21"/>
                          <w:szCs w:val="21"/>
                        </w:rPr>
                        <w:t>giữa</w:t>
                      </w:r>
                      <w:r w:rsidRPr="00745F89">
                        <w:rPr>
                          <w:b w:val="0"/>
                          <w:color w:val="000000"/>
                          <w:sz w:val="21"/>
                          <w:szCs w:val="21"/>
                          <w:lang w:val="it-IT"/>
                        </w:rPr>
                        <w:t xml:space="preserve"> hai bản tụ điện</w:t>
                      </w:r>
                    </w:p>
                    <w:p w14:paraId="697970F4" w14:textId="77777777" w:rsidR="00621F06" w:rsidRPr="00745F89" w:rsidRDefault="00621F06" w:rsidP="007E3647">
                      <w:pPr>
                        <w:tabs>
                          <w:tab w:val="left" w:pos="284"/>
                        </w:tabs>
                        <w:jc w:val="both"/>
                        <w:rPr>
                          <w:b w:val="0"/>
                          <w:bCs w:val="0"/>
                          <w:color w:val="000000"/>
                          <w:sz w:val="21"/>
                          <w:szCs w:val="21"/>
                          <w:lang w:val="it-IT"/>
                        </w:rPr>
                      </w:pPr>
                      <w:r w:rsidRPr="00745F89">
                        <w:rPr>
                          <w:bCs w:val="0"/>
                          <w:color w:val="000000"/>
                          <w:sz w:val="21"/>
                          <w:szCs w:val="21"/>
                          <w:lang w:val="it-IT"/>
                        </w:rPr>
                        <w:t>Câu 18.</w:t>
                      </w:r>
                      <w:r w:rsidRPr="00745F89">
                        <w:rPr>
                          <w:b w:val="0"/>
                          <w:bCs w:val="0"/>
                          <w:color w:val="000000"/>
                          <w:sz w:val="21"/>
                          <w:szCs w:val="21"/>
                          <w:lang w:val="it-IT"/>
                        </w:rPr>
                        <w:t xml:space="preserve"> Đơn vị của điện dung của tụ điện là : </w:t>
                      </w:r>
                    </w:p>
                    <w:p w14:paraId="72EF3EAB" w14:textId="77777777" w:rsidR="00621F06" w:rsidRPr="00745F89" w:rsidRDefault="00621F06" w:rsidP="007E3647">
                      <w:pPr>
                        <w:tabs>
                          <w:tab w:val="left" w:pos="284"/>
                        </w:tabs>
                        <w:ind w:left="136"/>
                        <w:jc w:val="both"/>
                        <w:rPr>
                          <w:b w:val="0"/>
                          <w:bCs w:val="0"/>
                          <w:color w:val="000000"/>
                          <w:sz w:val="21"/>
                          <w:szCs w:val="21"/>
                          <w:lang w:val="it-IT"/>
                        </w:rPr>
                      </w:pPr>
                      <w:r w:rsidRPr="00745F89">
                        <w:rPr>
                          <w:b w:val="0"/>
                          <w:bCs w:val="0"/>
                          <w:color w:val="000000"/>
                          <w:sz w:val="21"/>
                          <w:szCs w:val="21"/>
                          <w:lang w:val="it-IT"/>
                        </w:rPr>
                        <w:t>A. V/m (vôn/mét)</w:t>
                      </w:r>
                      <w:r w:rsidRPr="00745F89">
                        <w:rPr>
                          <w:b w:val="0"/>
                          <w:bCs w:val="0"/>
                          <w:color w:val="000000"/>
                          <w:sz w:val="21"/>
                          <w:szCs w:val="21"/>
                          <w:lang w:val="it-IT"/>
                        </w:rPr>
                        <w:tab/>
                      </w:r>
                      <w:r w:rsidRPr="00745F89">
                        <w:rPr>
                          <w:b w:val="0"/>
                          <w:bCs w:val="0"/>
                          <w:color w:val="000000"/>
                          <w:sz w:val="21"/>
                          <w:szCs w:val="21"/>
                          <w:lang w:val="it-IT"/>
                        </w:rPr>
                        <w:tab/>
                        <w:t>B. C. V (culông. vôn)</w:t>
                      </w:r>
                      <w:r w:rsidRPr="00745F89">
                        <w:rPr>
                          <w:b w:val="0"/>
                          <w:bCs w:val="0"/>
                          <w:color w:val="000000"/>
                          <w:sz w:val="21"/>
                          <w:szCs w:val="21"/>
                          <w:lang w:val="it-IT"/>
                        </w:rPr>
                        <w:tab/>
                      </w:r>
                      <w:r w:rsidRPr="00745F89">
                        <w:rPr>
                          <w:b w:val="0"/>
                          <w:bCs w:val="0"/>
                          <w:color w:val="000000"/>
                          <w:sz w:val="21"/>
                          <w:szCs w:val="21"/>
                          <w:lang w:val="it-IT"/>
                        </w:rPr>
                        <w:tab/>
                        <w:t>C. V (vô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r>
                      <w:r w:rsidRPr="00745F89">
                        <w:rPr>
                          <w:b w:val="0"/>
                          <w:color w:val="000000"/>
                          <w:sz w:val="21"/>
                          <w:szCs w:val="21"/>
                        </w:rPr>
                        <w:t>D.</w:t>
                      </w:r>
                      <w:r w:rsidRPr="00745F89">
                        <w:rPr>
                          <w:b w:val="0"/>
                          <w:bCs w:val="0"/>
                          <w:color w:val="000000"/>
                          <w:sz w:val="21"/>
                          <w:szCs w:val="21"/>
                          <w:lang w:val="it-IT"/>
                        </w:rPr>
                        <w:t xml:space="preserve"> F (fara)</w:t>
                      </w:r>
                    </w:p>
                    <w:p w14:paraId="5F4413E4" w14:textId="77777777" w:rsidR="00621F06" w:rsidRPr="00745F89" w:rsidRDefault="00621F06" w:rsidP="007E3647">
                      <w:pPr>
                        <w:tabs>
                          <w:tab w:val="left" w:pos="284"/>
                        </w:tabs>
                        <w:jc w:val="both"/>
                        <w:rPr>
                          <w:b w:val="0"/>
                          <w:bCs w:val="0"/>
                          <w:color w:val="000000"/>
                          <w:sz w:val="21"/>
                          <w:szCs w:val="21"/>
                          <w:lang w:val="it-IT"/>
                        </w:rPr>
                      </w:pPr>
                      <w:r w:rsidRPr="00745F89">
                        <w:rPr>
                          <w:bCs w:val="0"/>
                          <w:color w:val="000000"/>
                          <w:sz w:val="21"/>
                          <w:szCs w:val="21"/>
                          <w:lang w:val="it-IT"/>
                        </w:rPr>
                        <w:t>Câu 19.</w:t>
                      </w:r>
                      <w:r w:rsidRPr="00745F89">
                        <w:rPr>
                          <w:b w:val="0"/>
                          <w:bCs w:val="0"/>
                          <w:color w:val="000000"/>
                          <w:sz w:val="21"/>
                          <w:szCs w:val="21"/>
                          <w:lang w:val="it-IT"/>
                        </w:rPr>
                        <w:t xml:space="preserve"> Một tụ điện phẳng, hai bản có dạng hình tròn bán kính r. Nếu đồng thời tăng bán kính hai bản tụ và khoảng cách giữa hai bản lên 2 lần thì điện dung của tụ điện</w:t>
                      </w:r>
                    </w:p>
                    <w:p w14:paraId="51BBEFB6" w14:textId="77777777" w:rsidR="00621F06" w:rsidRPr="00745F89" w:rsidRDefault="00621F06" w:rsidP="007E3647">
                      <w:pPr>
                        <w:tabs>
                          <w:tab w:val="left" w:pos="284"/>
                        </w:tabs>
                        <w:ind w:left="136"/>
                        <w:jc w:val="both"/>
                        <w:rPr>
                          <w:b w:val="0"/>
                          <w:bCs w:val="0"/>
                          <w:color w:val="000000"/>
                          <w:sz w:val="21"/>
                          <w:szCs w:val="21"/>
                          <w:lang w:val="it-IT"/>
                        </w:rPr>
                      </w:pPr>
                      <w:r w:rsidRPr="00745F89">
                        <w:rPr>
                          <w:b w:val="0"/>
                          <w:bCs w:val="0"/>
                          <w:color w:val="000000"/>
                          <w:sz w:val="21"/>
                          <w:szCs w:val="21"/>
                          <w:lang w:val="it-IT"/>
                        </w:rPr>
                        <w:t>A. không thay đổi</w:t>
                      </w:r>
                      <w:r w:rsidRPr="00745F89">
                        <w:rPr>
                          <w:b w:val="0"/>
                          <w:bCs w:val="0"/>
                          <w:color w:val="000000"/>
                          <w:sz w:val="21"/>
                          <w:szCs w:val="21"/>
                          <w:lang w:val="it-IT"/>
                        </w:rPr>
                        <w:tab/>
                      </w:r>
                      <w:r w:rsidRPr="00745F89">
                        <w:rPr>
                          <w:b w:val="0"/>
                          <w:bCs w:val="0"/>
                          <w:color w:val="000000"/>
                          <w:sz w:val="21"/>
                          <w:szCs w:val="21"/>
                          <w:lang w:val="it-IT"/>
                        </w:rPr>
                        <w:tab/>
                        <w:t>B. giảm 2 lầ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r>
                      <w:r w:rsidRPr="00745F89">
                        <w:rPr>
                          <w:b w:val="0"/>
                          <w:color w:val="000000"/>
                          <w:sz w:val="21"/>
                          <w:szCs w:val="21"/>
                        </w:rPr>
                        <w:t>C.</w:t>
                      </w:r>
                      <w:r w:rsidRPr="00745F89">
                        <w:rPr>
                          <w:b w:val="0"/>
                          <w:bCs w:val="0"/>
                          <w:color w:val="000000"/>
                          <w:sz w:val="21"/>
                          <w:szCs w:val="21"/>
                          <w:lang w:val="it-IT"/>
                        </w:rPr>
                        <w:t xml:space="preserve"> tăng 2 lần</w:t>
                      </w:r>
                      <w:r w:rsidRPr="00745F89">
                        <w:rPr>
                          <w:b w:val="0"/>
                          <w:bCs w:val="0"/>
                          <w:color w:val="000000"/>
                          <w:sz w:val="21"/>
                          <w:szCs w:val="21"/>
                          <w:lang w:val="it-IT"/>
                        </w:rPr>
                        <w:tab/>
                      </w:r>
                      <w:r w:rsidRPr="00745F89">
                        <w:rPr>
                          <w:b w:val="0"/>
                          <w:bCs w:val="0"/>
                          <w:color w:val="000000"/>
                          <w:sz w:val="21"/>
                          <w:szCs w:val="21"/>
                          <w:lang w:val="it-IT"/>
                        </w:rPr>
                        <w:tab/>
                      </w:r>
                      <w:r w:rsidRPr="00745F89">
                        <w:rPr>
                          <w:b w:val="0"/>
                          <w:bCs w:val="0"/>
                          <w:color w:val="000000"/>
                          <w:sz w:val="21"/>
                          <w:szCs w:val="21"/>
                          <w:lang w:val="it-IT"/>
                        </w:rPr>
                        <w:tab/>
                        <w:t>D. tăng 4 lần</w:t>
                      </w:r>
                    </w:p>
                    <w:p w14:paraId="31E809CF" w14:textId="77777777" w:rsidR="00621F06" w:rsidRPr="00745F89" w:rsidRDefault="00621F06" w:rsidP="007E3647">
                      <w:pPr>
                        <w:spacing w:line="276" w:lineRule="auto"/>
                        <w:rPr>
                          <w:b w:val="0"/>
                          <w:color w:val="000000"/>
                          <w:sz w:val="21"/>
                          <w:szCs w:val="21"/>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45F89" w14:paraId="330058E4" w14:textId="77777777" w:rsidTr="00A52BBA">
                        <w:tc>
                          <w:tcPr>
                            <w:tcW w:w="10555" w:type="dxa"/>
                            <w:shd w:val="clear" w:color="auto" w:fill="auto"/>
                          </w:tcPr>
                          <w:p w14:paraId="2DCD2B3C" w14:textId="77777777" w:rsidR="00621F06" w:rsidRPr="00745F89" w:rsidRDefault="00621F06" w:rsidP="00A52BBA">
                            <w:pPr>
                              <w:rPr>
                                <w:b w:val="0"/>
                                <w:color w:val="000000"/>
                              </w:rPr>
                            </w:pPr>
                          </w:p>
                        </w:tc>
                      </w:tr>
                      <w:tr w:rsidR="00621F06" w:rsidRPr="00745F89" w14:paraId="6832D342" w14:textId="77777777" w:rsidTr="00A52BBA">
                        <w:tc>
                          <w:tcPr>
                            <w:tcW w:w="10555" w:type="dxa"/>
                            <w:shd w:val="clear" w:color="auto" w:fill="auto"/>
                          </w:tcPr>
                          <w:p w14:paraId="2F5EF03B" w14:textId="77777777" w:rsidR="00621F06" w:rsidRPr="00745F89" w:rsidRDefault="00621F06" w:rsidP="00A52BBA">
                            <w:pPr>
                              <w:rPr>
                                <w:b w:val="0"/>
                                <w:color w:val="000000"/>
                              </w:rPr>
                            </w:pPr>
                          </w:p>
                        </w:tc>
                      </w:tr>
                      <w:tr w:rsidR="00621F06" w:rsidRPr="00745F89" w14:paraId="19E2C149" w14:textId="77777777" w:rsidTr="00A52BBA">
                        <w:tc>
                          <w:tcPr>
                            <w:tcW w:w="10555" w:type="dxa"/>
                            <w:shd w:val="clear" w:color="auto" w:fill="auto"/>
                          </w:tcPr>
                          <w:p w14:paraId="00DF844A" w14:textId="77777777" w:rsidR="00621F06" w:rsidRPr="00745F89" w:rsidRDefault="00621F06" w:rsidP="00A52BBA">
                            <w:pPr>
                              <w:rPr>
                                <w:b w:val="0"/>
                                <w:color w:val="000000"/>
                              </w:rPr>
                            </w:pPr>
                          </w:p>
                        </w:tc>
                      </w:tr>
                      <w:tr w:rsidR="00621F06" w:rsidRPr="00745F89" w14:paraId="2EC41C59" w14:textId="77777777" w:rsidTr="00A52BBA">
                        <w:tc>
                          <w:tcPr>
                            <w:tcW w:w="10555" w:type="dxa"/>
                            <w:shd w:val="clear" w:color="auto" w:fill="auto"/>
                          </w:tcPr>
                          <w:p w14:paraId="2B1DBC0E" w14:textId="77777777" w:rsidR="00621F06" w:rsidRPr="00745F89" w:rsidRDefault="00621F06" w:rsidP="00A52BBA">
                            <w:pPr>
                              <w:rPr>
                                <w:b w:val="0"/>
                                <w:color w:val="000000"/>
                              </w:rPr>
                            </w:pPr>
                          </w:p>
                        </w:tc>
                      </w:tr>
                      <w:tr w:rsidR="00621F06" w:rsidRPr="00745F89" w14:paraId="3842096A" w14:textId="77777777" w:rsidTr="00A52BBA">
                        <w:tc>
                          <w:tcPr>
                            <w:tcW w:w="10555" w:type="dxa"/>
                            <w:shd w:val="clear" w:color="auto" w:fill="auto"/>
                          </w:tcPr>
                          <w:p w14:paraId="34804774" w14:textId="77777777" w:rsidR="00621F06" w:rsidRPr="00745F89" w:rsidRDefault="00621F06" w:rsidP="00A52BBA">
                            <w:pPr>
                              <w:rPr>
                                <w:b w:val="0"/>
                                <w:color w:val="000000"/>
                              </w:rPr>
                            </w:pPr>
                          </w:p>
                        </w:tc>
                      </w:tr>
                      <w:tr w:rsidR="00621F06" w:rsidRPr="00745F89" w14:paraId="5D08C86E" w14:textId="77777777" w:rsidTr="00A52BBA">
                        <w:tc>
                          <w:tcPr>
                            <w:tcW w:w="10555" w:type="dxa"/>
                            <w:shd w:val="clear" w:color="auto" w:fill="auto"/>
                          </w:tcPr>
                          <w:p w14:paraId="587008A7" w14:textId="77777777" w:rsidR="00621F06" w:rsidRPr="00745F89" w:rsidRDefault="00621F06" w:rsidP="00A52BBA">
                            <w:pPr>
                              <w:rPr>
                                <w:b w:val="0"/>
                                <w:color w:val="000000"/>
                              </w:rPr>
                            </w:pPr>
                          </w:p>
                        </w:tc>
                      </w:tr>
                      <w:tr w:rsidR="00621F06" w:rsidRPr="00745F89" w14:paraId="12798B0E" w14:textId="77777777" w:rsidTr="00A52BBA">
                        <w:tc>
                          <w:tcPr>
                            <w:tcW w:w="10555" w:type="dxa"/>
                            <w:shd w:val="clear" w:color="auto" w:fill="auto"/>
                          </w:tcPr>
                          <w:p w14:paraId="34FE1507" w14:textId="77777777" w:rsidR="00621F06" w:rsidRPr="00745F89" w:rsidRDefault="00621F06" w:rsidP="00A52BBA">
                            <w:pPr>
                              <w:rPr>
                                <w:b w:val="0"/>
                                <w:color w:val="000000"/>
                              </w:rPr>
                            </w:pPr>
                          </w:p>
                        </w:tc>
                      </w:tr>
                      <w:tr w:rsidR="00621F06" w:rsidRPr="00745F89" w14:paraId="17CB7777" w14:textId="77777777" w:rsidTr="00A52BBA">
                        <w:tc>
                          <w:tcPr>
                            <w:tcW w:w="10555" w:type="dxa"/>
                            <w:shd w:val="clear" w:color="auto" w:fill="auto"/>
                          </w:tcPr>
                          <w:p w14:paraId="5BD865EF" w14:textId="77777777" w:rsidR="00621F06" w:rsidRPr="00745F89" w:rsidRDefault="00621F06" w:rsidP="00A52BBA">
                            <w:pPr>
                              <w:rPr>
                                <w:b w:val="0"/>
                                <w:color w:val="000000"/>
                              </w:rPr>
                            </w:pPr>
                          </w:p>
                        </w:tc>
                      </w:tr>
                      <w:tr w:rsidR="00621F06" w:rsidRPr="00745F89" w14:paraId="2D0D7CCA" w14:textId="77777777" w:rsidTr="00A52BBA">
                        <w:tc>
                          <w:tcPr>
                            <w:tcW w:w="10555" w:type="dxa"/>
                            <w:shd w:val="clear" w:color="auto" w:fill="auto"/>
                          </w:tcPr>
                          <w:p w14:paraId="73B2CA72" w14:textId="77777777" w:rsidR="00621F06" w:rsidRPr="00745F89" w:rsidRDefault="00621F06" w:rsidP="00A52BBA">
                            <w:pPr>
                              <w:rPr>
                                <w:b w:val="0"/>
                                <w:color w:val="000000"/>
                              </w:rPr>
                            </w:pPr>
                          </w:p>
                        </w:tc>
                      </w:tr>
                      <w:tr w:rsidR="00621F06" w:rsidRPr="00745F89" w14:paraId="3493A863" w14:textId="77777777" w:rsidTr="00A52BBA">
                        <w:tc>
                          <w:tcPr>
                            <w:tcW w:w="10555" w:type="dxa"/>
                            <w:shd w:val="clear" w:color="auto" w:fill="auto"/>
                          </w:tcPr>
                          <w:p w14:paraId="79791125" w14:textId="77777777" w:rsidR="00621F06" w:rsidRPr="00745F89" w:rsidRDefault="00621F06" w:rsidP="00A52BBA">
                            <w:pPr>
                              <w:rPr>
                                <w:b w:val="0"/>
                                <w:color w:val="000000"/>
                              </w:rPr>
                            </w:pPr>
                          </w:p>
                        </w:tc>
                      </w:tr>
                    </w:tbl>
                    <w:p w14:paraId="1FAF9FD4" w14:textId="77777777" w:rsidR="00621F06" w:rsidRPr="00745F89" w:rsidRDefault="00621F06" w:rsidP="007E3647">
                      <w:pPr>
                        <w:jc w:val="both"/>
                        <w:rPr>
                          <w:b w:val="0"/>
                          <w:color w:val="00000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45F89" w14:paraId="422C969B" w14:textId="77777777" w:rsidTr="00A52BBA">
                        <w:tc>
                          <w:tcPr>
                            <w:tcW w:w="10555" w:type="dxa"/>
                            <w:shd w:val="clear" w:color="auto" w:fill="auto"/>
                          </w:tcPr>
                          <w:p w14:paraId="2F9354E5" w14:textId="77777777" w:rsidR="00621F06" w:rsidRPr="00745F89" w:rsidRDefault="00621F06" w:rsidP="00A52BBA">
                            <w:pPr>
                              <w:rPr>
                                <w:b w:val="0"/>
                                <w:color w:val="000000"/>
                              </w:rPr>
                            </w:pPr>
                          </w:p>
                        </w:tc>
                      </w:tr>
                      <w:tr w:rsidR="00621F06" w:rsidRPr="00745F89" w14:paraId="197009CD" w14:textId="77777777" w:rsidTr="00A52BBA">
                        <w:tc>
                          <w:tcPr>
                            <w:tcW w:w="10555" w:type="dxa"/>
                            <w:shd w:val="clear" w:color="auto" w:fill="auto"/>
                          </w:tcPr>
                          <w:p w14:paraId="439A81BD" w14:textId="77777777" w:rsidR="00621F06" w:rsidRPr="00745F89" w:rsidRDefault="00621F06" w:rsidP="00A52BBA">
                            <w:pPr>
                              <w:rPr>
                                <w:b w:val="0"/>
                                <w:color w:val="000000"/>
                              </w:rPr>
                            </w:pPr>
                          </w:p>
                        </w:tc>
                      </w:tr>
                      <w:tr w:rsidR="00621F06" w:rsidRPr="00745F89" w14:paraId="556929EF" w14:textId="77777777" w:rsidTr="00A52BBA">
                        <w:tc>
                          <w:tcPr>
                            <w:tcW w:w="10555" w:type="dxa"/>
                            <w:shd w:val="clear" w:color="auto" w:fill="auto"/>
                          </w:tcPr>
                          <w:p w14:paraId="7A34C4A7" w14:textId="77777777" w:rsidR="00621F06" w:rsidRPr="00745F89" w:rsidRDefault="00621F06" w:rsidP="00A52BBA">
                            <w:pPr>
                              <w:rPr>
                                <w:b w:val="0"/>
                                <w:color w:val="000000"/>
                              </w:rPr>
                            </w:pPr>
                          </w:p>
                        </w:tc>
                      </w:tr>
                    </w:tbl>
                    <w:p w14:paraId="3E7AABFD" w14:textId="77777777" w:rsidR="00621F06" w:rsidRPr="00745F89" w:rsidRDefault="00621F06" w:rsidP="007E3647">
                      <w:pPr>
                        <w:spacing w:line="276" w:lineRule="auto"/>
                        <w:rPr>
                          <w:color w:val="000000"/>
                          <w:sz w:val="22"/>
                          <w:szCs w:val="22"/>
                        </w:rPr>
                      </w:pPr>
                    </w:p>
                  </w:txbxContent>
                </v:textbox>
                <w10:wrap type="through"/>
              </v:shape>
            </w:pict>
          </mc:Fallback>
        </mc:AlternateContent>
      </w:r>
    </w:p>
    <w:p w14:paraId="3B1724F8" w14:textId="77777777" w:rsidR="00D80D5C" w:rsidRPr="0046538A" w:rsidRDefault="00D80D5C" w:rsidP="00D80D5C">
      <w:pPr>
        <w:jc w:val="center"/>
        <w:rPr>
          <w:sz w:val="20"/>
          <w:szCs w:val="20"/>
        </w:rPr>
      </w:pPr>
      <w:r w:rsidRPr="0046538A">
        <w:rPr>
          <w:sz w:val="20"/>
          <w:szCs w:val="20"/>
        </w:rPr>
        <w:lastRenderedPageBreak/>
        <w:t>Chương II: DÒNG ĐIỆN KHÔNG ĐỔI.</w:t>
      </w:r>
    </w:p>
    <w:tbl>
      <w:tblPr>
        <w:tblW w:w="901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6"/>
      </w:tblGrid>
      <w:tr w:rsidR="000E020A" w:rsidRPr="0046538A" w14:paraId="408FB1DB" w14:textId="77777777" w:rsidTr="000E020A">
        <w:trPr>
          <w:trHeight w:val="417"/>
        </w:trPr>
        <w:tc>
          <w:tcPr>
            <w:tcW w:w="9016" w:type="dxa"/>
            <w:shd w:val="clear" w:color="auto" w:fill="auto"/>
            <w:vAlign w:val="center"/>
          </w:tcPr>
          <w:p w14:paraId="01F21EAE" w14:textId="77777777" w:rsidR="00D80D5C" w:rsidRPr="0046538A" w:rsidRDefault="00D80D5C" w:rsidP="00A52BBA">
            <w:pPr>
              <w:jc w:val="center"/>
              <w:rPr>
                <w:rFonts w:ascii="Cambria" w:hAnsi="Cambria"/>
                <w:b w:val="0"/>
                <w:sz w:val="24"/>
                <w:szCs w:val="24"/>
              </w:rPr>
            </w:pPr>
            <w:r w:rsidRPr="0046538A">
              <w:rPr>
                <w:sz w:val="24"/>
                <w:szCs w:val="24"/>
              </w:rPr>
              <w:t>Bài 07</w:t>
            </w:r>
            <w:r w:rsidRPr="0046538A">
              <w:rPr>
                <w:rFonts w:ascii="Cambria" w:hAnsi="Cambria"/>
                <w:b w:val="0"/>
                <w:sz w:val="24"/>
                <w:szCs w:val="24"/>
              </w:rPr>
              <w:t xml:space="preserve">: </w:t>
            </w:r>
            <w:r w:rsidRPr="0046538A">
              <w:rPr>
                <w:rFonts w:ascii="Cambria" w:hAnsi="Cambria"/>
                <w:sz w:val="24"/>
                <w:szCs w:val="24"/>
              </w:rPr>
              <w:t>DÒNG ĐIỆN KHÔNG ĐỔI. NGUỒN ĐIỆN.</w:t>
            </w:r>
          </w:p>
        </w:tc>
      </w:tr>
    </w:tbl>
    <w:p w14:paraId="63A704B0" w14:textId="77777777" w:rsidR="00D80D5C" w:rsidRPr="0046538A" w:rsidRDefault="00D80D5C" w:rsidP="00D80D5C">
      <w:pPr>
        <w:jc w:val="both"/>
        <w:rPr>
          <w:sz w:val="22"/>
          <w:szCs w:val="22"/>
        </w:rPr>
      </w:pPr>
      <w:r w:rsidRPr="0046538A">
        <w:rPr>
          <w:noProof/>
          <w:sz w:val="22"/>
          <w:szCs w:val="22"/>
        </w:rPr>
        <mc:AlternateContent>
          <mc:Choice Requires="wps">
            <w:drawing>
              <wp:anchor distT="0" distB="0" distL="114300" distR="114300" simplePos="0" relativeHeight="251697152" behindDoc="0" locked="0" layoutInCell="1" allowOverlap="1" wp14:anchorId="5F409BC4" wp14:editId="2A8B1BDE">
                <wp:simplePos x="0" y="0"/>
                <wp:positionH relativeFrom="column">
                  <wp:posOffset>-178187</wp:posOffset>
                </wp:positionH>
                <wp:positionV relativeFrom="paragraph">
                  <wp:posOffset>24794</wp:posOffset>
                </wp:positionV>
                <wp:extent cx="6480000" cy="9488556"/>
                <wp:effectExtent l="0" t="0" r="10160" b="11430"/>
                <wp:wrapNone/>
                <wp:docPr id="158"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488556"/>
                        </a:xfrm>
                        <a:prstGeom prst="rect">
                          <a:avLst/>
                        </a:prstGeom>
                        <a:solidFill>
                          <a:srgbClr val="FFFFFF"/>
                        </a:solidFill>
                        <a:ln w="6350">
                          <a:solidFill>
                            <a:srgbClr val="000000"/>
                          </a:solidFill>
                          <a:miter lim="800000"/>
                          <a:headEnd/>
                          <a:tailEnd/>
                        </a:ln>
                      </wps:spPr>
                      <wps:txbx>
                        <w:txbxContent>
                          <w:p w14:paraId="745A0CA4" w14:textId="77777777" w:rsidR="00621F06" w:rsidRPr="00B37A9D" w:rsidRDefault="00621F06" w:rsidP="00D80D5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DA3D5A2" w14:textId="77777777" w:rsidR="00621F06" w:rsidRPr="009B3A41" w:rsidRDefault="00621F06" w:rsidP="00D80D5C">
                            <w:pPr>
                              <w:rPr>
                                <w:b w:val="0"/>
                                <w:sz w:val="20"/>
                                <w:szCs w:val="20"/>
                                <w:lang w:val="nl-NL"/>
                              </w:rPr>
                            </w:pPr>
                            <w:r w:rsidRPr="009B3A41">
                              <w:rPr>
                                <w:b w:val="0"/>
                                <w:sz w:val="20"/>
                                <w:szCs w:val="20"/>
                                <w:lang w:val="nl-NL"/>
                              </w:rPr>
                              <w:t>1: Tìm hiểu dòng điện không đổi</w:t>
                            </w:r>
                          </w:p>
                          <w:p w14:paraId="51476A9D" w14:textId="5C477EA6" w:rsidR="00621F06" w:rsidRDefault="00621F06" w:rsidP="00D80D5C">
                            <w:pPr>
                              <w:rPr>
                                <w:b w:val="0"/>
                                <w:sz w:val="20"/>
                                <w:szCs w:val="20"/>
                                <w:lang w:val="nl-NL"/>
                              </w:rPr>
                            </w:pPr>
                            <w:r w:rsidRPr="009B3A41">
                              <w:rPr>
                                <w:b w:val="0"/>
                                <w:sz w:val="20"/>
                                <w:szCs w:val="20"/>
                                <w:lang w:val="nl-NL"/>
                              </w:rPr>
                              <w:t>P1.1. Dòng diện là gì?</w:t>
                            </w:r>
                            <w:r>
                              <w:rPr>
                                <w:b w:val="0"/>
                                <w:sz w:val="20"/>
                                <w:szCs w:val="20"/>
                                <w:lang w:val="nl-NL"/>
                              </w:rPr>
                              <w:tab/>
                            </w:r>
                            <w:r w:rsidRPr="009B3A41">
                              <w:rPr>
                                <w:b w:val="0"/>
                                <w:sz w:val="20"/>
                                <w:szCs w:val="20"/>
                                <w:lang w:val="nl-NL"/>
                              </w:rPr>
                              <w:t>P1.2. Điều kiện có dòng điện?</w:t>
                            </w:r>
                            <w:r>
                              <w:rPr>
                                <w:b w:val="0"/>
                                <w:sz w:val="20"/>
                                <w:szCs w:val="20"/>
                                <w:lang w:val="nl-NL"/>
                              </w:rPr>
                              <w:tab/>
                            </w:r>
                            <w:r w:rsidRPr="009B3A41">
                              <w:rPr>
                                <w:b w:val="0"/>
                                <w:sz w:val="20"/>
                                <w:szCs w:val="20"/>
                                <w:lang w:val="nl-NL"/>
                              </w:rPr>
                              <w:t>P1.3. Chiều của dòng điện được quy ước như thế nào?</w:t>
                            </w:r>
                          </w:p>
                          <w:p w14:paraId="3BD1DCCE" w14:textId="77777777" w:rsidR="00621F06" w:rsidRPr="009B3A41" w:rsidRDefault="00621F06" w:rsidP="00D80D5C">
                            <w:pPr>
                              <w:rPr>
                                <w:b w:val="0"/>
                                <w:sz w:val="20"/>
                                <w:szCs w:val="20"/>
                                <w:lang w:val="nl-NL"/>
                              </w:rPr>
                            </w:pPr>
                            <w:r w:rsidRPr="009B3A41">
                              <w:rPr>
                                <w:b w:val="0"/>
                                <w:sz w:val="20"/>
                                <w:szCs w:val="20"/>
                                <w:lang w:val="nl-NL"/>
                              </w:rPr>
                              <w:t xml:space="preserve">P1.4. Nêu mối quan hệ giữa điện lượng và cường độ dòng điện không đổi? </w:t>
                            </w:r>
                          </w:p>
                          <w:p w14:paraId="7D10A785" w14:textId="77777777" w:rsidR="00621F06" w:rsidRPr="009B3A41" w:rsidRDefault="00621F06" w:rsidP="00D80D5C">
                            <w:pPr>
                              <w:rPr>
                                <w:b w:val="0"/>
                                <w:sz w:val="20"/>
                                <w:szCs w:val="20"/>
                                <w:lang w:val="nl-NL"/>
                              </w:rPr>
                            </w:pPr>
                            <w:r w:rsidRPr="009B3A41">
                              <w:rPr>
                                <w:b w:val="0"/>
                                <w:sz w:val="20"/>
                                <w:szCs w:val="20"/>
                                <w:lang w:val="nl-NL"/>
                              </w:rPr>
                              <w:t>PHT 2: Đề xuất giải pháp nghiên cứu mối quan hệ giữa các đại lượng liên quan công của nguồn điện?</w:t>
                            </w:r>
                          </w:p>
                          <w:p w14:paraId="02F78D9C" w14:textId="77777777" w:rsidR="00621F06" w:rsidRPr="009B3A41" w:rsidRDefault="00621F06" w:rsidP="00D80D5C">
                            <w:pPr>
                              <w:rPr>
                                <w:b w:val="0"/>
                                <w:sz w:val="20"/>
                                <w:szCs w:val="20"/>
                                <w:lang w:val="nl-NL"/>
                              </w:rPr>
                            </w:pPr>
                            <w:r w:rsidRPr="009B3A41">
                              <w:rPr>
                                <w:b w:val="0"/>
                                <w:sz w:val="20"/>
                                <w:szCs w:val="20"/>
                                <w:lang w:val="nl-NL"/>
                              </w:rPr>
                              <w:t>P2.1. Tìm hiểu sự hình thành công của lực lạ?</w:t>
                            </w:r>
                            <w:r>
                              <w:rPr>
                                <w:b w:val="0"/>
                                <w:sz w:val="20"/>
                                <w:szCs w:val="20"/>
                                <w:lang w:val="nl-NL"/>
                              </w:rPr>
                              <w:tab/>
                            </w:r>
                            <w:r>
                              <w:rPr>
                                <w:b w:val="0"/>
                                <w:sz w:val="20"/>
                                <w:szCs w:val="20"/>
                                <w:lang w:val="nl-NL"/>
                              </w:rPr>
                              <w:tab/>
                            </w:r>
                            <w:r>
                              <w:rPr>
                                <w:b w:val="0"/>
                                <w:sz w:val="20"/>
                                <w:szCs w:val="20"/>
                                <w:lang w:val="nl-NL"/>
                              </w:rPr>
                              <w:tab/>
                            </w:r>
                            <w:r w:rsidRPr="009B3A41">
                              <w:rPr>
                                <w:b w:val="0"/>
                                <w:sz w:val="20"/>
                                <w:szCs w:val="20"/>
                                <w:lang w:val="nl-NL"/>
                              </w:rPr>
                              <w:t>P2.2. Đặc điểm công của lực lạ?</w:t>
                            </w:r>
                          </w:p>
                          <w:p w14:paraId="6E00498C" w14:textId="77777777" w:rsidR="00621F06" w:rsidRPr="009B3A41" w:rsidRDefault="00621F06" w:rsidP="00D80D5C">
                            <w:pPr>
                              <w:rPr>
                                <w:b w:val="0"/>
                                <w:sz w:val="20"/>
                                <w:szCs w:val="20"/>
                                <w:lang w:val="nl-NL"/>
                              </w:rPr>
                            </w:pPr>
                            <w:r w:rsidRPr="009B3A41">
                              <w:rPr>
                                <w:b w:val="0"/>
                                <w:sz w:val="20"/>
                                <w:szCs w:val="20"/>
                                <w:lang w:val="nl-NL"/>
                              </w:rPr>
                              <w:t>PHT 3: Tìm hiểu khái niệm suất điện động của nguồn, Pin và acquy.</w:t>
                            </w:r>
                          </w:p>
                          <w:p w14:paraId="1C1282B0" w14:textId="77777777" w:rsidR="00621F06" w:rsidRPr="009D4A37" w:rsidRDefault="00621F06" w:rsidP="00D80D5C">
                            <w:pPr>
                              <w:rPr>
                                <w:b w:val="0"/>
                                <w:sz w:val="20"/>
                                <w:szCs w:val="20"/>
                                <w:lang w:val="nl-NL"/>
                              </w:rPr>
                            </w:pPr>
                            <w:r w:rsidRPr="009B3A41">
                              <w:rPr>
                                <w:b w:val="0"/>
                                <w:sz w:val="20"/>
                                <w:szCs w:val="20"/>
                                <w:lang w:val="nl-NL"/>
                              </w:rPr>
                              <w:t xml:space="preserve">P3.1: Mối quan hệ giữa suất điện động và công của nguồn điện </w:t>
                            </w:r>
                            <w:r>
                              <w:rPr>
                                <w:b w:val="0"/>
                                <w:sz w:val="20"/>
                                <w:szCs w:val="20"/>
                                <w:lang w:val="nl-NL"/>
                              </w:rPr>
                              <w:tab/>
                            </w:r>
                            <w:r w:rsidRPr="009B3A41">
                              <w:rPr>
                                <w:b w:val="0"/>
                                <w:sz w:val="20"/>
                                <w:szCs w:val="20"/>
                                <w:lang w:val="nl-NL"/>
                              </w:rPr>
                              <w:t>P3.2: Nêu cấu tạo chung của pin điện hóa</w:t>
                            </w:r>
                            <w:r>
                              <w:rPr>
                                <w:b w:val="0"/>
                                <w:bCs w:val="0"/>
                                <w:sz w:val="20"/>
                                <w:szCs w:val="20"/>
                                <w:lang w:val="nl-NL"/>
                              </w:rPr>
                              <w:t xml:space="preserve">. </w:t>
                            </w:r>
                          </w:p>
                          <w:p w14:paraId="0D2C6A0A" w14:textId="77777777" w:rsidR="00621F06" w:rsidRPr="005B3818" w:rsidRDefault="00621F06" w:rsidP="00D80D5C">
                            <w:pPr>
                              <w:jc w:val="center"/>
                              <w:rPr>
                                <w:sz w:val="24"/>
                                <w:szCs w:val="24"/>
                              </w:rPr>
                            </w:pPr>
                            <w:r w:rsidRPr="00301C25">
                              <w:rPr>
                                <w:sz w:val="24"/>
                                <w:szCs w:val="24"/>
                              </w:rPr>
                              <w:t>Bài 0</w:t>
                            </w:r>
                            <w:r>
                              <w:rPr>
                                <w:sz w:val="24"/>
                                <w:szCs w:val="24"/>
                              </w:rPr>
                              <w:t>7</w:t>
                            </w:r>
                            <w:r w:rsidRPr="00301C25">
                              <w:rPr>
                                <w:rFonts w:ascii="Cambria" w:hAnsi="Cambria"/>
                                <w:b w:val="0"/>
                                <w:sz w:val="24"/>
                                <w:szCs w:val="24"/>
                              </w:rPr>
                              <w:t xml:space="preserve">: </w:t>
                            </w:r>
                            <w:r>
                              <w:rPr>
                                <w:rFonts w:ascii="Cambria" w:hAnsi="Cambria"/>
                                <w:sz w:val="24"/>
                                <w:szCs w:val="24"/>
                              </w:rPr>
                              <w:t>DÒNG ĐIỆN KHÔNG ĐỔI. NGUỒN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43EC9955" w14:textId="77777777" w:rsidTr="00A52BBA">
                              <w:trPr>
                                <w:trHeight w:val="145"/>
                              </w:trPr>
                              <w:tc>
                                <w:tcPr>
                                  <w:tcW w:w="10555" w:type="dxa"/>
                                  <w:shd w:val="clear" w:color="auto" w:fill="auto"/>
                                </w:tcPr>
                                <w:p w14:paraId="7BECBBC6" w14:textId="77777777" w:rsidR="00621F06" w:rsidRPr="00B6047E"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Dòng điện</w:t>
                                  </w:r>
                                  <w:r w:rsidRPr="00341918">
                                    <w:rPr>
                                      <w:sz w:val="22"/>
                                      <w:szCs w:val="22"/>
                                    </w:rPr>
                                    <w:t>.</w:t>
                                  </w:r>
                                </w:p>
                              </w:tc>
                            </w:tr>
                            <w:tr w:rsidR="00621F06" w:rsidRPr="00FF1495" w14:paraId="6AE96710" w14:textId="77777777" w:rsidTr="00A52BBA">
                              <w:trPr>
                                <w:trHeight w:val="145"/>
                              </w:trPr>
                              <w:tc>
                                <w:tcPr>
                                  <w:tcW w:w="10555" w:type="dxa"/>
                                  <w:shd w:val="clear" w:color="auto" w:fill="auto"/>
                                </w:tcPr>
                                <w:p w14:paraId="66C33C33" w14:textId="77777777" w:rsidR="00621F06" w:rsidRPr="00341918" w:rsidRDefault="00621F06" w:rsidP="00A52BBA">
                                  <w:pPr>
                                    <w:spacing w:line="276" w:lineRule="auto"/>
                                    <w:rPr>
                                      <w:b w:val="0"/>
                                      <w:sz w:val="22"/>
                                      <w:szCs w:val="22"/>
                                    </w:rPr>
                                  </w:pPr>
                                  <w:r>
                                    <w:rPr>
                                      <w:b w:val="0"/>
                                      <w:sz w:val="22"/>
                                      <w:szCs w:val="22"/>
                                    </w:rPr>
                                    <w:t>*</w:t>
                                  </w:r>
                                  <w:r w:rsidRPr="00341918">
                                    <w:rPr>
                                      <w:b w:val="0"/>
                                      <w:sz w:val="22"/>
                                      <w:szCs w:val="22"/>
                                    </w:rPr>
                                    <w:t xml:space="preserve">. </w:t>
                                  </w:r>
                                  <w:r w:rsidRPr="001E3D89">
                                    <w:rPr>
                                      <w:sz w:val="22"/>
                                      <w:szCs w:val="22"/>
                                    </w:rPr>
                                    <w:t>Dòng điện</w:t>
                                  </w:r>
                                  <w:r>
                                    <w:rPr>
                                      <w:b w:val="0"/>
                                      <w:sz w:val="22"/>
                                      <w:szCs w:val="22"/>
                                    </w:rPr>
                                    <w:t xml:space="preserve"> là</w:t>
                                  </w:r>
                                </w:p>
                              </w:tc>
                            </w:tr>
                            <w:tr w:rsidR="00621F06" w:rsidRPr="00FF1495" w14:paraId="5061C2E0" w14:textId="77777777" w:rsidTr="00A52BBA">
                              <w:tc>
                                <w:tcPr>
                                  <w:tcW w:w="10555" w:type="dxa"/>
                                  <w:shd w:val="clear" w:color="auto" w:fill="auto"/>
                                </w:tcPr>
                                <w:p w14:paraId="1723B84B" w14:textId="77777777" w:rsidR="00621F06" w:rsidRPr="001E3D89" w:rsidRDefault="00621F06" w:rsidP="00A52BBA">
                                  <w:pPr>
                                    <w:rPr>
                                      <w:sz w:val="22"/>
                                      <w:szCs w:val="22"/>
                                    </w:rPr>
                                  </w:pPr>
                                  <w:r w:rsidRPr="00E83662">
                                    <w:rPr>
                                      <w:b w:val="0"/>
                                    </w:rPr>
                                    <w:t>.</w:t>
                                  </w:r>
                                  <w:r>
                                    <w:rPr>
                                      <w:b w:val="0"/>
                                      <w:sz w:val="22"/>
                                      <w:szCs w:val="22"/>
                                    </w:rPr>
                                    <w:t xml:space="preserve"> Ví dụ : Dòng điện trong kim loại là </w:t>
                                  </w:r>
                                </w:p>
                              </w:tc>
                            </w:tr>
                            <w:tr w:rsidR="00621F06" w:rsidRPr="00FF1495" w14:paraId="695E77A7" w14:textId="77777777" w:rsidTr="00A52BBA">
                              <w:tc>
                                <w:tcPr>
                                  <w:tcW w:w="10555" w:type="dxa"/>
                                  <w:shd w:val="clear" w:color="auto" w:fill="auto"/>
                                </w:tcPr>
                                <w:p w14:paraId="517DFCF7" w14:textId="77777777" w:rsidR="00621F06" w:rsidRPr="00341918" w:rsidRDefault="00621F06" w:rsidP="00A52BBA">
                                  <w:pPr>
                                    <w:rPr>
                                      <w:b w:val="0"/>
                                      <w:sz w:val="22"/>
                                      <w:szCs w:val="22"/>
                                      <w:u w:val="single"/>
                                    </w:rPr>
                                  </w:pPr>
                                  <w:r>
                                    <w:rPr>
                                      <w:b w:val="0"/>
                                    </w:rPr>
                                    <w:t xml:space="preserve">. </w:t>
                                  </w:r>
                                  <w:r>
                                    <w:rPr>
                                      <w:b w:val="0"/>
                                      <w:sz w:val="22"/>
                                      <w:szCs w:val="22"/>
                                    </w:rPr>
                                    <w:t xml:space="preserve">* </w:t>
                                  </w:r>
                                  <w:r w:rsidRPr="001E3D89">
                                    <w:rPr>
                                      <w:b w:val="0"/>
                                      <w:i/>
                                      <w:sz w:val="22"/>
                                      <w:szCs w:val="22"/>
                                    </w:rPr>
                                    <w:t xml:space="preserve">Quy ước : </w:t>
                                  </w:r>
                                  <w:r>
                                    <w:rPr>
                                      <w:b w:val="0"/>
                                      <w:sz w:val="22"/>
                                      <w:szCs w:val="22"/>
                                    </w:rPr>
                                    <w:t>Chiều của dòng điện là</w:t>
                                  </w:r>
                                </w:p>
                              </w:tc>
                            </w:tr>
                            <w:tr w:rsidR="00621F06" w:rsidRPr="00FF1495" w14:paraId="5E89FDF3" w14:textId="77777777" w:rsidTr="00A52BBA">
                              <w:tc>
                                <w:tcPr>
                                  <w:tcW w:w="10555" w:type="dxa"/>
                                  <w:shd w:val="clear" w:color="auto" w:fill="auto"/>
                                </w:tcPr>
                                <w:p w14:paraId="68213F65" w14:textId="77777777" w:rsidR="00621F06" w:rsidRPr="00B6047E" w:rsidRDefault="00621F06" w:rsidP="00A52BBA">
                                  <w:pPr>
                                    <w:rPr>
                                      <w:b w:val="0"/>
                                      <w:sz w:val="22"/>
                                      <w:szCs w:val="22"/>
                                    </w:rPr>
                                  </w:pPr>
                                  <w:r>
                                    <w:rPr>
                                      <w:b w:val="0"/>
                                    </w:rPr>
                                    <w:t>.</w:t>
                                  </w:r>
                                  <w:r>
                                    <w:rPr>
                                      <w:b w:val="0"/>
                                      <w:sz w:val="22"/>
                                      <w:szCs w:val="22"/>
                                    </w:rPr>
                                    <w:t xml:space="preserve"> Dòng điện trong kim loại : </w:t>
                                  </w:r>
                                </w:p>
                              </w:tc>
                            </w:tr>
                            <w:tr w:rsidR="00621F06" w:rsidRPr="00FF1495" w14:paraId="2C406644" w14:textId="77777777" w:rsidTr="00A52BBA">
                              <w:tc>
                                <w:tcPr>
                                  <w:tcW w:w="10555" w:type="dxa"/>
                                  <w:shd w:val="clear" w:color="auto" w:fill="auto"/>
                                </w:tcPr>
                                <w:p w14:paraId="6EE04192" w14:textId="77777777" w:rsidR="00621F06" w:rsidRPr="00B6047E" w:rsidRDefault="00621F06" w:rsidP="00A52BBA">
                                  <w:pPr>
                                    <w:rPr>
                                      <w:b w:val="0"/>
                                      <w:sz w:val="22"/>
                                      <w:szCs w:val="22"/>
                                      <w:lang w:val="es-ES"/>
                                    </w:rPr>
                                  </w:pPr>
                                  <w:r>
                                    <w:rPr>
                                      <w:b w:val="0"/>
                                    </w:rPr>
                                    <w:t>.</w:t>
                                  </w:r>
                                  <w:r>
                                    <w:rPr>
                                      <w:b w:val="0"/>
                                      <w:sz w:val="22"/>
                                      <w:szCs w:val="22"/>
                                    </w:rPr>
                                    <w:t xml:space="preserve"> * Các tác dụng của dòng điện :</w:t>
                                  </w:r>
                                </w:p>
                              </w:tc>
                            </w:tr>
                            <w:tr w:rsidR="00621F06" w:rsidRPr="00FF1495" w14:paraId="3FEBF46A" w14:textId="77777777" w:rsidTr="00A52BBA">
                              <w:tc>
                                <w:tcPr>
                                  <w:tcW w:w="10555" w:type="dxa"/>
                                  <w:shd w:val="clear" w:color="auto" w:fill="auto"/>
                                </w:tcPr>
                                <w:p w14:paraId="3DA00BA8" w14:textId="77777777" w:rsidR="00621F06" w:rsidRPr="00F90743" w:rsidRDefault="00621F06" w:rsidP="00A52BBA">
                                  <w:pPr>
                                    <w:rPr>
                                      <w:b w:val="0"/>
                                    </w:rPr>
                                  </w:pPr>
                                  <w:r>
                                    <w:rPr>
                                      <w:b w:val="0"/>
                                    </w:rPr>
                                    <w:t>.</w:t>
                                  </w:r>
                                </w:p>
                              </w:tc>
                            </w:tr>
                            <w:tr w:rsidR="00621F06" w:rsidRPr="00FF1495" w14:paraId="24C56B71" w14:textId="77777777" w:rsidTr="00A52BBA">
                              <w:tc>
                                <w:tcPr>
                                  <w:tcW w:w="10555" w:type="dxa"/>
                                  <w:shd w:val="clear" w:color="auto" w:fill="auto"/>
                                </w:tcPr>
                                <w:p w14:paraId="5A0C4BD1" w14:textId="77777777" w:rsidR="00621F06" w:rsidRPr="00DE68DA" w:rsidRDefault="00621F06" w:rsidP="00A52BBA">
                                  <w:pPr>
                                    <w:rPr>
                                      <w:b w:val="0"/>
                                      <w:sz w:val="22"/>
                                      <w:szCs w:val="22"/>
                                    </w:rPr>
                                  </w:pPr>
                                  <w:r>
                                    <w:rPr>
                                      <w:b w:val="0"/>
                                    </w:rPr>
                                    <w:t xml:space="preserve">. </w:t>
                                  </w:r>
                                  <w:r>
                                    <w:rPr>
                                      <w:b w:val="0"/>
                                      <w:sz w:val="22"/>
                                      <w:szCs w:val="22"/>
                                    </w:rPr>
                                    <w:t xml:space="preserve">+ Tác dụng tổng quát nhất là : </w:t>
                                  </w:r>
                                </w:p>
                              </w:tc>
                            </w:tr>
                            <w:tr w:rsidR="00621F06" w:rsidRPr="00FF1495" w14:paraId="515DCDC8" w14:textId="77777777" w:rsidTr="00A52BBA">
                              <w:tc>
                                <w:tcPr>
                                  <w:tcW w:w="10555" w:type="dxa"/>
                                  <w:shd w:val="clear" w:color="auto" w:fill="auto"/>
                                </w:tcPr>
                                <w:p w14:paraId="44B791B6" w14:textId="77777777" w:rsidR="00621F06" w:rsidRPr="00DE68DA" w:rsidRDefault="00621F06" w:rsidP="00A52BBA">
                                  <w:pPr>
                                    <w:rPr>
                                      <w:b w:val="0"/>
                                      <w:sz w:val="22"/>
                                      <w:szCs w:val="22"/>
                                    </w:rPr>
                                  </w:pPr>
                                  <w:r>
                                    <w:rPr>
                                      <w:b w:val="0"/>
                                    </w:rPr>
                                    <w:t xml:space="preserve">. </w:t>
                                  </w:r>
                                  <w:r>
                                    <w:rPr>
                                      <w:b w:val="0"/>
                                      <w:sz w:val="22"/>
                                      <w:szCs w:val="22"/>
                                    </w:rPr>
                                    <w:t xml:space="preserve">* Đại lượng cho biết mức độ mạnh yếu của dòng điện là </w:t>
                                  </w:r>
                                </w:p>
                              </w:tc>
                            </w:tr>
                            <w:tr w:rsidR="00621F06" w:rsidRPr="00FF1495" w14:paraId="699CE708" w14:textId="77777777" w:rsidTr="00A52BBA">
                              <w:tc>
                                <w:tcPr>
                                  <w:tcW w:w="10555" w:type="dxa"/>
                                  <w:shd w:val="clear" w:color="auto" w:fill="auto"/>
                                </w:tcPr>
                                <w:p w14:paraId="16AC4342" w14:textId="77777777" w:rsidR="00621F06" w:rsidRPr="00DE68DA" w:rsidRDefault="00621F06" w:rsidP="00A52BBA">
                                  <w:pPr>
                                    <w:rPr>
                                      <w:b w:val="0"/>
                                      <w:sz w:val="22"/>
                                      <w:szCs w:val="22"/>
                                    </w:rPr>
                                  </w:pPr>
                                  <w:r>
                                    <w:rPr>
                                      <w:b w:val="0"/>
                                    </w:rPr>
                                    <w:t xml:space="preserve">. </w:t>
                                  </w:r>
                                  <w:r>
                                    <w:rPr>
                                      <w:b w:val="0"/>
                                      <w:sz w:val="22"/>
                                      <w:szCs w:val="22"/>
                                    </w:rPr>
                                    <w:t>+ Dụng cụ đo :</w:t>
                                  </w:r>
                                </w:p>
                              </w:tc>
                            </w:tr>
                            <w:tr w:rsidR="00621F06" w:rsidRPr="00FF1495" w14:paraId="256876C7" w14:textId="77777777" w:rsidTr="00A52BBA">
                              <w:trPr>
                                <w:trHeight w:val="329"/>
                              </w:trPr>
                              <w:tc>
                                <w:tcPr>
                                  <w:tcW w:w="10555" w:type="dxa"/>
                                  <w:shd w:val="clear" w:color="auto" w:fill="auto"/>
                                </w:tcPr>
                                <w:p w14:paraId="4358169E" w14:textId="77777777" w:rsidR="00621F06" w:rsidRPr="00F90743" w:rsidRDefault="00621F06" w:rsidP="00A52BBA">
                                  <w:pPr>
                                    <w:rPr>
                                      <w:b w:val="0"/>
                                    </w:rPr>
                                  </w:pPr>
                                </w:p>
                              </w:tc>
                            </w:tr>
                            <w:tr w:rsidR="00621F06" w:rsidRPr="00FF1495" w14:paraId="55B05DDF" w14:textId="77777777" w:rsidTr="00A52BBA">
                              <w:tc>
                                <w:tcPr>
                                  <w:tcW w:w="10555" w:type="dxa"/>
                                  <w:shd w:val="clear" w:color="auto" w:fill="auto"/>
                                </w:tcPr>
                                <w:p w14:paraId="33A17FCB" w14:textId="77777777" w:rsidR="00621F06" w:rsidRPr="0086487F" w:rsidRDefault="00621F06" w:rsidP="00A52BBA">
                                  <w:pPr>
                                    <w:rPr>
                                      <w:sz w:val="22"/>
                                      <w:szCs w:val="22"/>
                                    </w:rPr>
                                  </w:pPr>
                                  <w:r>
                                    <w:rPr>
                                      <w:b w:val="0"/>
                                    </w:rPr>
                                    <w:t xml:space="preserve">. </w:t>
                                  </w:r>
                                  <w:r>
                                    <w:rPr>
                                      <w:sz w:val="22"/>
                                      <w:szCs w:val="22"/>
                                    </w:rPr>
                                    <w:t>II. Cường độ dòng điện. Dòng điện không đổi.</w:t>
                                  </w:r>
                                </w:p>
                              </w:tc>
                            </w:tr>
                            <w:tr w:rsidR="00621F06" w:rsidRPr="00FF1495" w14:paraId="37224249" w14:textId="77777777" w:rsidTr="00A52BBA">
                              <w:tc>
                                <w:tcPr>
                                  <w:tcW w:w="10555" w:type="dxa"/>
                                  <w:shd w:val="clear" w:color="auto" w:fill="auto"/>
                                </w:tcPr>
                                <w:p w14:paraId="6A0E06A8" w14:textId="77777777" w:rsidR="00621F06" w:rsidRPr="0086487F" w:rsidRDefault="00621F06" w:rsidP="00A52BBA">
                                  <w:pPr>
                                    <w:rPr>
                                      <w:b w:val="0"/>
                                      <w:sz w:val="22"/>
                                      <w:szCs w:val="22"/>
                                      <w:u w:val="single"/>
                                    </w:rPr>
                                  </w:pPr>
                                  <w:r>
                                    <w:rPr>
                                      <w:b w:val="0"/>
                                    </w:rPr>
                                    <w:t>.</w:t>
                                  </w:r>
                                  <w:r>
                                    <w:rPr>
                                      <w:b w:val="0"/>
                                      <w:sz w:val="22"/>
                                      <w:szCs w:val="22"/>
                                    </w:rPr>
                                    <w:t xml:space="preserve"> </w:t>
                                  </w:r>
                                  <w:r w:rsidRPr="0086487F">
                                    <w:rPr>
                                      <w:sz w:val="22"/>
                                      <w:szCs w:val="22"/>
                                    </w:rPr>
                                    <w:t>1.</w:t>
                                  </w:r>
                                  <w:r>
                                    <w:rPr>
                                      <w:sz w:val="22"/>
                                      <w:szCs w:val="22"/>
                                    </w:rPr>
                                    <w:t xml:space="preserve"> </w:t>
                                  </w:r>
                                  <w:r>
                                    <w:rPr>
                                      <w:sz w:val="22"/>
                                      <w:szCs w:val="22"/>
                                      <w:u w:val="single"/>
                                    </w:rPr>
                                    <w:t>Cường độ dòng điện.</w:t>
                                  </w:r>
                                </w:p>
                              </w:tc>
                            </w:tr>
                            <w:tr w:rsidR="00621F06" w:rsidRPr="00FF1495" w14:paraId="4955BD64" w14:textId="77777777" w:rsidTr="00A52BBA">
                              <w:tc>
                                <w:tcPr>
                                  <w:tcW w:w="10555" w:type="dxa"/>
                                  <w:shd w:val="clear" w:color="auto" w:fill="auto"/>
                                </w:tcPr>
                                <w:p w14:paraId="3855A989" w14:textId="77777777" w:rsidR="00621F06" w:rsidRPr="005E5827" w:rsidRDefault="00621F06" w:rsidP="00A52BBA">
                                  <w:pPr>
                                    <w:rPr>
                                      <w:b w:val="0"/>
                                      <w:sz w:val="22"/>
                                      <w:szCs w:val="22"/>
                                    </w:rPr>
                                  </w:pPr>
                                  <w:r>
                                    <w:rPr>
                                      <w:b w:val="0"/>
                                    </w:rPr>
                                    <w:t xml:space="preserve">. </w:t>
                                  </w:r>
                                  <w:r>
                                    <w:rPr>
                                      <w:b w:val="0"/>
                                      <w:sz w:val="22"/>
                                      <w:szCs w:val="22"/>
                                    </w:rPr>
                                    <w:t xml:space="preserve">* Cường độ dòng điện </w:t>
                                  </w:r>
                                </w:p>
                              </w:tc>
                            </w:tr>
                            <w:tr w:rsidR="00621F06" w:rsidRPr="00FF1495" w14:paraId="7C5DC8CE" w14:textId="77777777" w:rsidTr="00A52BBA">
                              <w:tc>
                                <w:tcPr>
                                  <w:tcW w:w="10555" w:type="dxa"/>
                                  <w:shd w:val="clear" w:color="auto" w:fill="auto"/>
                                </w:tcPr>
                                <w:p w14:paraId="794F903F" w14:textId="77777777" w:rsidR="00621F06" w:rsidRPr="00F90743" w:rsidRDefault="00621F06" w:rsidP="00A52BBA">
                                  <w:pPr>
                                    <w:rPr>
                                      <w:b w:val="0"/>
                                    </w:rPr>
                                  </w:pPr>
                                  <w:r w:rsidRPr="005E5827">
                                    <w:rPr>
                                      <w:b w:val="0"/>
                                    </w:rPr>
                                    <w:t xml:space="preserve">. </w:t>
                                  </w:r>
                                  <w:r>
                                    <w:rPr>
                                      <w:b w:val="0"/>
                                      <w:sz w:val="22"/>
                                      <w:szCs w:val="22"/>
                                    </w:rPr>
                                    <w:t>+ là đại lượng đặc trưng cho</w:t>
                                  </w:r>
                                </w:p>
                              </w:tc>
                            </w:tr>
                            <w:tr w:rsidR="00621F06" w:rsidRPr="00FF1495" w14:paraId="14827D7D" w14:textId="77777777" w:rsidTr="00A52BBA">
                              <w:tc>
                                <w:tcPr>
                                  <w:tcW w:w="10555" w:type="dxa"/>
                                  <w:shd w:val="clear" w:color="auto" w:fill="auto"/>
                                </w:tcPr>
                                <w:p w14:paraId="34ED73DC" w14:textId="77777777" w:rsidR="00621F06" w:rsidRPr="00F90743" w:rsidRDefault="00621F06" w:rsidP="00A52BBA">
                                  <w:pPr>
                                    <w:rPr>
                                      <w:b w:val="0"/>
                                    </w:rPr>
                                  </w:pPr>
                                  <w:r>
                                    <w:rPr>
                                      <w:b w:val="0"/>
                                    </w:rPr>
                                    <w:t xml:space="preserve">. </w:t>
                                  </w:r>
                                  <w:r w:rsidRPr="005E5827">
                                    <w:rPr>
                                      <w:b w:val="0"/>
                                      <w:sz w:val="22"/>
                                      <w:szCs w:val="22"/>
                                    </w:rPr>
                                    <w:t>+</w:t>
                                  </w:r>
                                  <w:r>
                                    <w:rPr>
                                      <w:b w:val="0"/>
                                      <w:sz w:val="22"/>
                                      <w:szCs w:val="22"/>
                                    </w:rPr>
                                    <w:t xml:space="preserve"> được xác định bằng </w:t>
                                  </w:r>
                                </w:p>
                              </w:tc>
                            </w:tr>
                            <w:tr w:rsidR="00621F06" w:rsidRPr="00FF1495" w14:paraId="5784E4C7" w14:textId="77777777" w:rsidTr="00A52BBA">
                              <w:tc>
                                <w:tcPr>
                                  <w:tcW w:w="10555" w:type="dxa"/>
                                  <w:shd w:val="clear" w:color="auto" w:fill="auto"/>
                                </w:tcPr>
                                <w:p w14:paraId="6D14F195" w14:textId="77777777" w:rsidR="00621F06" w:rsidRPr="00F90743" w:rsidRDefault="00621F06" w:rsidP="00A52BBA">
                                  <w:pPr>
                                    <w:rPr>
                                      <w:b w:val="0"/>
                                    </w:rPr>
                                  </w:pPr>
                                </w:p>
                              </w:tc>
                            </w:tr>
                            <w:tr w:rsidR="00621F06" w:rsidRPr="00FF1495" w14:paraId="3F9A2074" w14:textId="77777777" w:rsidTr="00A52BBA">
                              <w:tc>
                                <w:tcPr>
                                  <w:tcW w:w="10555" w:type="dxa"/>
                                  <w:shd w:val="clear" w:color="auto" w:fill="auto"/>
                                </w:tcPr>
                                <w:p w14:paraId="204985AE" w14:textId="77777777" w:rsidR="00621F06" w:rsidRPr="00EE18EA" w:rsidRDefault="00621F06" w:rsidP="00A52BBA">
                                  <w:pPr>
                                    <w:rPr>
                                      <w:b w:val="0"/>
                                      <w:sz w:val="22"/>
                                      <w:szCs w:val="22"/>
                                    </w:rPr>
                                  </w:pPr>
                                  <w:r>
                                    <w:rPr>
                                      <w:b w:val="0"/>
                                    </w:rPr>
                                    <w:t xml:space="preserve">. </w:t>
                                  </w:r>
                                  <w:r>
                                    <w:rPr>
                                      <w:b w:val="0"/>
                                      <w:sz w:val="22"/>
                                      <w:szCs w:val="22"/>
                                    </w:rPr>
                                    <w:t xml:space="preserve">* Biểu thức cường độ dòng điện : </w:t>
                                  </w:r>
                                </w:p>
                              </w:tc>
                            </w:tr>
                            <w:tr w:rsidR="00621F06" w:rsidRPr="00FF1495" w14:paraId="0BCC7B46" w14:textId="77777777" w:rsidTr="00A52BBA">
                              <w:tc>
                                <w:tcPr>
                                  <w:tcW w:w="10555" w:type="dxa"/>
                                  <w:shd w:val="clear" w:color="auto" w:fill="auto"/>
                                </w:tcPr>
                                <w:p w14:paraId="16DBDD7B" w14:textId="77777777" w:rsidR="00621F06" w:rsidRPr="00EE18EA" w:rsidRDefault="00621F06" w:rsidP="00A52BBA">
                                  <w:pPr>
                                    <w:rPr>
                                      <w:b w:val="0"/>
                                      <w:sz w:val="22"/>
                                      <w:szCs w:val="22"/>
                                    </w:rPr>
                                  </w:pPr>
                                  <w:r>
                                    <w:rPr>
                                      <w:b w:val="0"/>
                                    </w:rPr>
                                    <w:t xml:space="preserve">. </w:t>
                                  </w:r>
                                  <w:r>
                                    <w:rPr>
                                      <w:b w:val="0"/>
                                      <w:sz w:val="22"/>
                                      <w:szCs w:val="22"/>
                                    </w:rPr>
                                    <w:t xml:space="preserve">            trong đó, </w:t>
                                  </w:r>
                                </w:p>
                              </w:tc>
                            </w:tr>
                            <w:tr w:rsidR="00621F06" w:rsidRPr="00FF1495" w14:paraId="622BE38E" w14:textId="77777777" w:rsidTr="00A52BBA">
                              <w:tc>
                                <w:tcPr>
                                  <w:tcW w:w="10555" w:type="dxa"/>
                                  <w:shd w:val="clear" w:color="auto" w:fill="auto"/>
                                </w:tcPr>
                                <w:p w14:paraId="3EA1D9C3" w14:textId="77777777" w:rsidR="00621F06" w:rsidRPr="00F90743" w:rsidRDefault="00621F06" w:rsidP="00A52BBA">
                                  <w:pPr>
                                    <w:rPr>
                                      <w:b w:val="0"/>
                                    </w:rPr>
                                  </w:pPr>
                                </w:p>
                              </w:tc>
                            </w:tr>
                            <w:tr w:rsidR="00621F06" w:rsidRPr="00FF1495" w14:paraId="640A2A81" w14:textId="77777777" w:rsidTr="00A52BBA">
                              <w:tc>
                                <w:tcPr>
                                  <w:tcW w:w="10555" w:type="dxa"/>
                                  <w:shd w:val="clear" w:color="auto" w:fill="auto"/>
                                </w:tcPr>
                                <w:p w14:paraId="48C5B6FF" w14:textId="77777777" w:rsidR="00621F06" w:rsidRPr="002F4627" w:rsidRDefault="00621F06" w:rsidP="00A52BBA">
                                  <w:pPr>
                                    <w:rPr>
                                      <w:b w:val="0"/>
                                      <w:sz w:val="22"/>
                                      <w:szCs w:val="22"/>
                                    </w:rPr>
                                  </w:pPr>
                                  <w:r>
                                    <w:rPr>
                                      <w:b w:val="0"/>
                                    </w:rPr>
                                    <w:t xml:space="preserve">. </w:t>
                                  </w:r>
                                  <w:r>
                                    <w:rPr>
                                      <w:b w:val="0"/>
                                      <w:sz w:val="22"/>
                                      <w:szCs w:val="22"/>
                                    </w:rPr>
                                    <w:t xml:space="preserve">* </w:t>
                                  </w:r>
                                  <w:r w:rsidRPr="00EE18EA">
                                    <w:rPr>
                                      <w:b w:val="0"/>
                                      <w:i/>
                                      <w:sz w:val="22"/>
                                      <w:szCs w:val="22"/>
                                    </w:rPr>
                                    <w:t>Nhận xét:</w:t>
                                  </w:r>
                                  <w:r>
                                    <w:rPr>
                                      <w:b w:val="0"/>
                                      <w:sz w:val="22"/>
                                      <w:szCs w:val="22"/>
                                    </w:rPr>
                                    <w:t xml:space="preserve"> + </w:t>
                                  </w:r>
                                </w:p>
                              </w:tc>
                            </w:tr>
                            <w:tr w:rsidR="00621F06" w:rsidRPr="00FF1495" w14:paraId="20953076" w14:textId="77777777" w:rsidTr="00A52BBA">
                              <w:tc>
                                <w:tcPr>
                                  <w:tcW w:w="10555" w:type="dxa"/>
                                  <w:shd w:val="clear" w:color="auto" w:fill="auto"/>
                                </w:tcPr>
                                <w:p w14:paraId="750D76D8" w14:textId="77777777" w:rsidR="00621F06" w:rsidRDefault="00621F06" w:rsidP="00A52BBA">
                                  <w:pPr>
                                    <w:rPr>
                                      <w:b w:val="0"/>
                                    </w:rPr>
                                  </w:pPr>
                                  <w:r>
                                    <w:rPr>
                                      <w:b w:val="0"/>
                                    </w:rPr>
                                    <w:t xml:space="preserve">. </w:t>
                                  </w:r>
                                  <w:r w:rsidRPr="002F4627">
                                    <w:rPr>
                                      <w:b w:val="0"/>
                                      <w:sz w:val="22"/>
                                      <w:szCs w:val="22"/>
                                    </w:rPr>
                                    <w:t xml:space="preserve">                 </w:t>
                                  </w:r>
                                  <w:r>
                                    <w:rPr>
                                      <w:b w:val="0"/>
                                      <w:sz w:val="22"/>
                                      <w:szCs w:val="22"/>
                                    </w:rPr>
                                    <w:t xml:space="preserve">  </w:t>
                                  </w:r>
                                  <w:r w:rsidRPr="002F4627">
                                    <w:rPr>
                                      <w:b w:val="0"/>
                                      <w:sz w:val="22"/>
                                      <w:szCs w:val="22"/>
                                    </w:rPr>
                                    <w:t>+</w:t>
                                  </w:r>
                                </w:p>
                              </w:tc>
                            </w:tr>
                            <w:tr w:rsidR="00621F06" w:rsidRPr="00FF1495" w14:paraId="024ABFBF" w14:textId="77777777" w:rsidTr="00A52BBA">
                              <w:tc>
                                <w:tcPr>
                                  <w:tcW w:w="10555" w:type="dxa"/>
                                  <w:shd w:val="clear" w:color="auto" w:fill="auto"/>
                                </w:tcPr>
                                <w:p w14:paraId="1670D93D" w14:textId="77777777" w:rsidR="00621F06" w:rsidRPr="002F4627" w:rsidRDefault="00621F06" w:rsidP="00A52BBA">
                                  <w:pPr>
                                    <w:rPr>
                                      <w:b w:val="0"/>
                                      <w:sz w:val="22"/>
                                      <w:szCs w:val="22"/>
                                    </w:rPr>
                                  </w:pPr>
                                  <w:r>
                                    <w:rPr>
                                      <w:b w:val="0"/>
                                    </w:rPr>
                                    <w:t xml:space="preserve">. </w:t>
                                  </w:r>
                                  <w:r w:rsidRPr="002F4627">
                                    <w:rPr>
                                      <w:sz w:val="22"/>
                                      <w:szCs w:val="22"/>
                                    </w:rPr>
                                    <w:t>2.</w:t>
                                  </w:r>
                                  <w:r>
                                    <w:rPr>
                                      <w:sz w:val="22"/>
                                      <w:szCs w:val="22"/>
                                    </w:rPr>
                                    <w:t xml:space="preserve"> </w:t>
                                  </w:r>
                                  <w:r>
                                    <w:rPr>
                                      <w:sz w:val="22"/>
                                      <w:szCs w:val="22"/>
                                      <w:u w:val="single"/>
                                    </w:rPr>
                                    <w:t>Dòng điện không đổi.</w:t>
                                  </w:r>
                                  <w:r>
                                    <w:rPr>
                                      <w:sz w:val="22"/>
                                      <w:szCs w:val="22"/>
                                    </w:rPr>
                                    <w:t xml:space="preserve"> </w:t>
                                  </w:r>
                                </w:p>
                              </w:tc>
                            </w:tr>
                            <w:tr w:rsidR="00621F06" w:rsidRPr="00FF1495" w14:paraId="18AAE9FA" w14:textId="77777777" w:rsidTr="00A52BBA">
                              <w:tc>
                                <w:tcPr>
                                  <w:tcW w:w="10555" w:type="dxa"/>
                                  <w:shd w:val="clear" w:color="auto" w:fill="auto"/>
                                </w:tcPr>
                                <w:p w14:paraId="08AAB9EA" w14:textId="77777777" w:rsidR="00621F06" w:rsidRPr="002F4627" w:rsidRDefault="00621F06" w:rsidP="00A52BBA">
                                  <w:pPr>
                                    <w:rPr>
                                      <w:b w:val="0"/>
                                      <w:sz w:val="22"/>
                                      <w:szCs w:val="22"/>
                                    </w:rPr>
                                  </w:pPr>
                                  <w:r>
                                    <w:rPr>
                                      <w:b w:val="0"/>
                                    </w:rPr>
                                    <w:t>.</w:t>
                                  </w:r>
                                  <w:r>
                                    <w:rPr>
                                      <w:b w:val="0"/>
                                      <w:sz w:val="22"/>
                                      <w:szCs w:val="22"/>
                                    </w:rPr>
                                    <w:t xml:space="preserve"> * </w:t>
                                  </w:r>
                                </w:p>
                              </w:tc>
                            </w:tr>
                            <w:tr w:rsidR="00621F06" w:rsidRPr="00FF1495" w14:paraId="56497830" w14:textId="77777777" w:rsidTr="00A52BBA">
                              <w:tc>
                                <w:tcPr>
                                  <w:tcW w:w="10555" w:type="dxa"/>
                                  <w:shd w:val="clear" w:color="auto" w:fill="auto"/>
                                </w:tcPr>
                                <w:p w14:paraId="6FDEED7B" w14:textId="77777777" w:rsidR="00621F06" w:rsidRDefault="00621F06" w:rsidP="00A52BBA">
                                  <w:pPr>
                                    <w:rPr>
                                      <w:b w:val="0"/>
                                    </w:rPr>
                                  </w:pPr>
                                </w:p>
                              </w:tc>
                            </w:tr>
                            <w:tr w:rsidR="00621F06" w:rsidRPr="00FF1495" w14:paraId="71A19CF1" w14:textId="77777777" w:rsidTr="00A52BBA">
                              <w:tc>
                                <w:tcPr>
                                  <w:tcW w:w="10555" w:type="dxa"/>
                                  <w:shd w:val="clear" w:color="auto" w:fill="auto"/>
                                </w:tcPr>
                                <w:p w14:paraId="5B94AC44" w14:textId="77777777" w:rsidR="00621F06" w:rsidRPr="002F4627" w:rsidRDefault="00621F06" w:rsidP="00A52BBA">
                                  <w:pPr>
                                    <w:rPr>
                                      <w:b w:val="0"/>
                                      <w:sz w:val="22"/>
                                      <w:szCs w:val="22"/>
                                    </w:rPr>
                                  </w:pPr>
                                  <w:r>
                                    <w:rPr>
                                      <w:b w:val="0"/>
                                    </w:rPr>
                                    <w:t xml:space="preserve">. </w:t>
                                  </w:r>
                                  <w:r>
                                    <w:rPr>
                                      <w:b w:val="0"/>
                                      <w:sz w:val="22"/>
                                      <w:szCs w:val="22"/>
                                    </w:rPr>
                                    <w:t xml:space="preserve">* </w:t>
                                  </w:r>
                                  <w:r>
                                    <w:rPr>
                                      <w:b w:val="0"/>
                                      <w:i/>
                                      <w:sz w:val="22"/>
                                      <w:szCs w:val="22"/>
                                    </w:rPr>
                                    <w:t>Chú ý</w:t>
                                  </w:r>
                                  <w:r>
                                    <w:rPr>
                                      <w:b w:val="0"/>
                                      <w:sz w:val="22"/>
                                      <w:szCs w:val="22"/>
                                    </w:rPr>
                                    <w:t>:</w:t>
                                  </w:r>
                                </w:p>
                              </w:tc>
                            </w:tr>
                            <w:tr w:rsidR="00621F06" w:rsidRPr="00FF1495" w14:paraId="32EE7C65" w14:textId="77777777" w:rsidTr="00A52BBA">
                              <w:tc>
                                <w:tcPr>
                                  <w:tcW w:w="10555" w:type="dxa"/>
                                  <w:shd w:val="clear" w:color="auto" w:fill="auto"/>
                                </w:tcPr>
                                <w:p w14:paraId="600ECD7F" w14:textId="77777777" w:rsidR="00621F06" w:rsidRPr="00CF7F43" w:rsidRDefault="00621F06" w:rsidP="00A52BBA">
                                  <w:pPr>
                                    <w:rPr>
                                      <w:sz w:val="22"/>
                                      <w:szCs w:val="22"/>
                                      <w:u w:val="single"/>
                                    </w:rPr>
                                  </w:pPr>
                                  <w:r>
                                    <w:rPr>
                                      <w:b w:val="0"/>
                                    </w:rPr>
                                    <w:t xml:space="preserve">. </w:t>
                                  </w:r>
                                  <w:r>
                                    <w:rPr>
                                      <w:sz w:val="22"/>
                                      <w:szCs w:val="22"/>
                                    </w:rPr>
                                    <w:t xml:space="preserve">3. </w:t>
                                  </w:r>
                                  <w:r>
                                    <w:rPr>
                                      <w:sz w:val="22"/>
                                      <w:szCs w:val="22"/>
                                      <w:u w:val="single"/>
                                    </w:rPr>
                                    <w:t xml:space="preserve">Đơn vị của cường độ dòng điện và của điện lượng. </w:t>
                                  </w:r>
                                </w:p>
                              </w:tc>
                            </w:tr>
                            <w:tr w:rsidR="00621F06" w:rsidRPr="00FF1495" w14:paraId="2D570866" w14:textId="77777777" w:rsidTr="00A52BBA">
                              <w:tc>
                                <w:tcPr>
                                  <w:tcW w:w="10555" w:type="dxa"/>
                                  <w:shd w:val="clear" w:color="auto" w:fill="auto"/>
                                </w:tcPr>
                                <w:p w14:paraId="022700D1" w14:textId="77777777" w:rsidR="00621F06" w:rsidRPr="00CE52A4" w:rsidRDefault="00621F06" w:rsidP="00A52BBA">
                                  <w:pPr>
                                    <w:rPr>
                                      <w:b w:val="0"/>
                                      <w:sz w:val="22"/>
                                      <w:szCs w:val="22"/>
                                    </w:rPr>
                                  </w:pPr>
                                  <w:r>
                                    <w:rPr>
                                      <w:b w:val="0"/>
                                    </w:rPr>
                                    <w:t xml:space="preserve">. </w:t>
                                  </w:r>
                                  <w:r>
                                    <w:rPr>
                                      <w:b w:val="0"/>
                                      <w:sz w:val="22"/>
                                      <w:szCs w:val="22"/>
                                    </w:rPr>
                                    <w:t xml:space="preserve">+ Đơn vị của cường độ dòng điện : </w:t>
                                  </w:r>
                                </w:p>
                              </w:tc>
                            </w:tr>
                            <w:tr w:rsidR="00621F06" w:rsidRPr="00FF1495" w14:paraId="73FE785F" w14:textId="77777777" w:rsidTr="00A52BBA">
                              <w:tc>
                                <w:tcPr>
                                  <w:tcW w:w="10555" w:type="dxa"/>
                                  <w:shd w:val="clear" w:color="auto" w:fill="auto"/>
                                </w:tcPr>
                                <w:p w14:paraId="7EEA0CEA" w14:textId="77777777" w:rsidR="00621F06" w:rsidRPr="00CE52A4" w:rsidRDefault="00621F06" w:rsidP="00A52BBA">
                                  <w:pPr>
                                    <w:rPr>
                                      <w:b w:val="0"/>
                                      <w:sz w:val="22"/>
                                      <w:szCs w:val="22"/>
                                    </w:rPr>
                                  </w:pPr>
                                  <w:r>
                                    <w:rPr>
                                      <w:b w:val="0"/>
                                    </w:rPr>
                                    <w:t xml:space="preserve">. </w:t>
                                  </w:r>
                                  <w:r>
                                    <w:rPr>
                                      <w:b w:val="0"/>
                                      <w:sz w:val="22"/>
                                      <w:szCs w:val="22"/>
                                    </w:rPr>
                                    <w:t xml:space="preserve">+ Đơn vị của điện lượng : </w:t>
                                  </w:r>
                                </w:p>
                              </w:tc>
                            </w:tr>
                            <w:tr w:rsidR="00621F06" w:rsidRPr="00FF1495" w14:paraId="777ECC0E" w14:textId="77777777" w:rsidTr="00A52BBA">
                              <w:tc>
                                <w:tcPr>
                                  <w:tcW w:w="10555" w:type="dxa"/>
                                  <w:shd w:val="clear" w:color="auto" w:fill="auto"/>
                                </w:tcPr>
                                <w:p w14:paraId="045CCF06" w14:textId="77777777" w:rsidR="00621F06" w:rsidRPr="00CE52A4" w:rsidRDefault="00621F06" w:rsidP="00A52BBA">
                                  <w:pPr>
                                    <w:rPr>
                                      <w:b w:val="0"/>
                                      <w:sz w:val="22"/>
                                      <w:szCs w:val="22"/>
                                    </w:rPr>
                                  </w:pPr>
                                  <w:r>
                                    <w:rPr>
                                      <w:b w:val="0"/>
                                    </w:rPr>
                                    <w:t xml:space="preserve">. </w:t>
                                  </w:r>
                                  <w:r>
                                    <w:rPr>
                                      <w:b w:val="0"/>
                                      <w:sz w:val="22"/>
                                      <w:szCs w:val="22"/>
                                    </w:rPr>
                                    <w:t xml:space="preserve">* Định nghĩa Culông : </w:t>
                                  </w:r>
                                </w:p>
                              </w:tc>
                            </w:tr>
                            <w:tr w:rsidR="00621F06" w:rsidRPr="00FF1495" w14:paraId="4C9FF5CE" w14:textId="77777777" w:rsidTr="00A52BBA">
                              <w:tc>
                                <w:tcPr>
                                  <w:tcW w:w="10555" w:type="dxa"/>
                                  <w:shd w:val="clear" w:color="auto" w:fill="auto"/>
                                </w:tcPr>
                                <w:p w14:paraId="56671BBD" w14:textId="77777777" w:rsidR="00621F06" w:rsidRDefault="00621F06" w:rsidP="00A52BBA">
                                  <w:pPr>
                                    <w:rPr>
                                      <w:b w:val="0"/>
                                    </w:rPr>
                                  </w:pPr>
                                </w:p>
                              </w:tc>
                            </w:tr>
                            <w:tr w:rsidR="00621F06" w:rsidRPr="00FF1495" w14:paraId="03B714B0" w14:textId="77777777" w:rsidTr="00A52BBA">
                              <w:tc>
                                <w:tcPr>
                                  <w:tcW w:w="10555" w:type="dxa"/>
                                  <w:shd w:val="clear" w:color="auto" w:fill="auto"/>
                                </w:tcPr>
                                <w:p w14:paraId="2FA5B900" w14:textId="77777777" w:rsidR="00621F06" w:rsidRPr="00BC3BC7" w:rsidRDefault="00621F06" w:rsidP="00A52BBA">
                                  <w:r w:rsidRPr="00267A38">
                                    <w:rPr>
                                      <w:b w:val="0"/>
                                    </w:rPr>
                                    <w:t>.</w:t>
                                  </w:r>
                                  <w:r>
                                    <w:t xml:space="preserve"> </w:t>
                                  </w:r>
                                  <w:r w:rsidRPr="00BC3BC7">
                                    <w:rPr>
                                      <w:sz w:val="22"/>
                                      <w:szCs w:val="22"/>
                                    </w:rPr>
                                    <w:t>1.</w:t>
                                  </w:r>
                                  <w:r>
                                    <w:rPr>
                                      <w:sz w:val="22"/>
                                      <w:szCs w:val="22"/>
                                      <w:u w:val="single"/>
                                    </w:rPr>
                                    <w:t xml:space="preserve"> Điều kiện để có dòng điện :</w:t>
                                  </w:r>
                                </w:p>
                              </w:tc>
                            </w:tr>
                            <w:tr w:rsidR="00621F06" w:rsidRPr="00FF1495" w14:paraId="45613227" w14:textId="77777777" w:rsidTr="00A52BBA">
                              <w:tc>
                                <w:tcPr>
                                  <w:tcW w:w="10555" w:type="dxa"/>
                                  <w:shd w:val="clear" w:color="auto" w:fill="auto"/>
                                </w:tcPr>
                                <w:p w14:paraId="21A155B1" w14:textId="77777777" w:rsidR="00621F06" w:rsidRPr="00267A38" w:rsidRDefault="00621F06" w:rsidP="00A52BBA">
                                  <w:pPr>
                                    <w:rPr>
                                      <w:b w:val="0"/>
                                      <w:sz w:val="22"/>
                                      <w:szCs w:val="22"/>
                                    </w:rPr>
                                  </w:pPr>
                                  <w:r>
                                    <w:rPr>
                                      <w:b w:val="0"/>
                                    </w:rPr>
                                    <w:t xml:space="preserve">. </w:t>
                                  </w:r>
                                  <w:r>
                                    <w:rPr>
                                      <w:b w:val="0"/>
                                      <w:sz w:val="22"/>
                                      <w:szCs w:val="22"/>
                                    </w:rPr>
                                    <w:t>* C5:</w:t>
                                  </w:r>
                                </w:p>
                              </w:tc>
                            </w:tr>
                            <w:tr w:rsidR="00621F06" w:rsidRPr="00FF1495" w14:paraId="43218C02" w14:textId="77777777" w:rsidTr="00A52BBA">
                              <w:tc>
                                <w:tcPr>
                                  <w:tcW w:w="10555" w:type="dxa"/>
                                  <w:shd w:val="clear" w:color="auto" w:fill="auto"/>
                                </w:tcPr>
                                <w:p w14:paraId="3CCDED9E" w14:textId="77777777" w:rsidR="00621F06" w:rsidRPr="00267A38" w:rsidRDefault="00621F06" w:rsidP="00A52BBA">
                                  <w:pPr>
                                    <w:rPr>
                                      <w:b w:val="0"/>
                                      <w:sz w:val="22"/>
                                      <w:szCs w:val="22"/>
                                    </w:rPr>
                                  </w:pPr>
                                  <w:r>
                                    <w:rPr>
                                      <w:b w:val="0"/>
                                    </w:rPr>
                                    <w:t xml:space="preserve">. </w:t>
                                  </w:r>
                                  <w:r>
                                    <w:rPr>
                                      <w:b w:val="0"/>
                                      <w:sz w:val="22"/>
                                      <w:szCs w:val="22"/>
                                    </w:rPr>
                                    <w:t>* C6:</w:t>
                                  </w:r>
                                </w:p>
                              </w:tc>
                            </w:tr>
                            <w:tr w:rsidR="00621F06" w:rsidRPr="00FF1495" w14:paraId="4EC7B74A" w14:textId="77777777" w:rsidTr="00A52BBA">
                              <w:tc>
                                <w:tcPr>
                                  <w:tcW w:w="10555" w:type="dxa"/>
                                  <w:shd w:val="clear" w:color="auto" w:fill="auto"/>
                                </w:tcPr>
                                <w:p w14:paraId="7904F8BF" w14:textId="77777777" w:rsidR="00621F06" w:rsidRPr="00267A38" w:rsidRDefault="00621F06" w:rsidP="00A52BBA">
                                  <w:pPr>
                                    <w:rPr>
                                      <w:b w:val="0"/>
                                      <w:sz w:val="22"/>
                                      <w:szCs w:val="22"/>
                                    </w:rPr>
                                  </w:pPr>
                                  <w:r>
                                    <w:rPr>
                                      <w:b w:val="0"/>
                                    </w:rPr>
                                    <w:t xml:space="preserve">. </w:t>
                                  </w:r>
                                  <w:r>
                                    <w:rPr>
                                      <w:b w:val="0"/>
                                      <w:sz w:val="22"/>
                                      <w:szCs w:val="22"/>
                                    </w:rPr>
                                    <w:t xml:space="preserve">* Điều kiện để có dòng điện là </w:t>
                                  </w:r>
                                </w:p>
                              </w:tc>
                            </w:tr>
                            <w:tr w:rsidR="00621F06" w:rsidRPr="00FF1495" w14:paraId="56C065BD" w14:textId="77777777" w:rsidTr="00A52BBA">
                              <w:tc>
                                <w:tcPr>
                                  <w:tcW w:w="10555" w:type="dxa"/>
                                  <w:shd w:val="clear" w:color="auto" w:fill="auto"/>
                                </w:tcPr>
                                <w:p w14:paraId="5ECF6E1E" w14:textId="77777777" w:rsidR="00621F06" w:rsidRDefault="00621F06" w:rsidP="00A52BBA">
                                  <w:pPr>
                                    <w:rPr>
                                      <w:b w:val="0"/>
                                    </w:rPr>
                                  </w:pPr>
                                </w:p>
                              </w:tc>
                            </w:tr>
                            <w:tr w:rsidR="00621F06" w:rsidRPr="00FF1495" w14:paraId="2786325D" w14:textId="77777777" w:rsidTr="00A52BBA">
                              <w:tc>
                                <w:tcPr>
                                  <w:tcW w:w="10555" w:type="dxa"/>
                                  <w:shd w:val="clear" w:color="auto" w:fill="auto"/>
                                </w:tcPr>
                                <w:p w14:paraId="0D9EFE15" w14:textId="77777777" w:rsidR="00621F06" w:rsidRDefault="00621F06" w:rsidP="00A52BBA">
                                  <w:pPr>
                                    <w:rPr>
                                      <w:b w:val="0"/>
                                    </w:rPr>
                                  </w:pPr>
                                </w:p>
                              </w:tc>
                            </w:tr>
                            <w:tr w:rsidR="00621F06" w:rsidRPr="00FF1495" w14:paraId="1AF6733E" w14:textId="77777777" w:rsidTr="00A52BBA">
                              <w:tc>
                                <w:tcPr>
                                  <w:tcW w:w="10555" w:type="dxa"/>
                                  <w:shd w:val="clear" w:color="auto" w:fill="auto"/>
                                </w:tcPr>
                                <w:p w14:paraId="53EF35F9" w14:textId="77777777" w:rsidR="00621F06" w:rsidRDefault="00621F06" w:rsidP="00A52BBA">
                                  <w:pPr>
                                    <w:rPr>
                                      <w:b w:val="0"/>
                                    </w:rPr>
                                  </w:pPr>
                                </w:p>
                              </w:tc>
                            </w:tr>
                          </w:tbl>
                          <w:p w14:paraId="2E0BF2A1" w14:textId="77777777" w:rsidR="00621F06" w:rsidRPr="00A30063" w:rsidRDefault="00621F06" w:rsidP="00D80D5C">
                            <w:pPr>
                              <w:tabs>
                                <w:tab w:val="left" w:pos="294"/>
                              </w:tabs>
                              <w:spacing w:line="276" w:lineRule="auto"/>
                              <w:jc w:val="both"/>
                              <w:rPr>
                                <w:b w:val="0"/>
                                <w:sz w:val="21"/>
                                <w:szCs w:val="21"/>
                              </w:rPr>
                            </w:pPr>
                          </w:p>
                          <w:p w14:paraId="1B67E4B4" w14:textId="77777777" w:rsidR="00621F06" w:rsidRPr="00A30063" w:rsidRDefault="00621F06" w:rsidP="00D80D5C">
                            <w:pPr>
                              <w:tabs>
                                <w:tab w:val="left" w:pos="720"/>
                              </w:tabs>
                              <w:spacing w:line="276" w:lineRule="auto"/>
                              <w:jc w:val="both"/>
                              <w:rPr>
                                <w:b w:val="0"/>
                                <w:iCs/>
                                <w:sz w:val="21"/>
                                <w:szCs w:val="21"/>
                              </w:rPr>
                            </w:pPr>
                          </w:p>
                          <w:p w14:paraId="7BBD9B8A" w14:textId="77777777" w:rsidR="00621F06" w:rsidRPr="000F33D3" w:rsidRDefault="00621F06" w:rsidP="00D80D5C">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8" o:spid="_x0000_s1054" type="#_x0000_t202" style="position:absolute;left:0;text-align:left;margin-left:-14.05pt;margin-top:1.95pt;width:510.25pt;height:747.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" strokeweight=".5pt">
                <v:path arrowok="t"/>
                <v:textbox>
                  <w:txbxContent>
                    <w:p w14:paraId="745A0CA4" w14:textId="77777777" w:rsidR="00621F06" w:rsidRPr="00B37A9D" w:rsidRDefault="00621F06" w:rsidP="00D80D5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3DA3D5A2" w14:textId="77777777" w:rsidR="00621F06" w:rsidRPr="009B3A41" w:rsidRDefault="00621F06" w:rsidP="00D80D5C">
                      <w:pPr>
                        <w:rPr>
                          <w:b w:val="0"/>
                          <w:sz w:val="20"/>
                          <w:szCs w:val="20"/>
                          <w:lang w:val="nl-NL"/>
                        </w:rPr>
                      </w:pPr>
                      <w:r w:rsidRPr="009B3A41">
                        <w:rPr>
                          <w:b w:val="0"/>
                          <w:sz w:val="20"/>
                          <w:szCs w:val="20"/>
                          <w:lang w:val="nl-NL"/>
                        </w:rPr>
                        <w:t>1: Tìm hiểu dòng điện không đổi</w:t>
                      </w:r>
                    </w:p>
                    <w:p w14:paraId="51476A9D" w14:textId="5C477EA6" w:rsidR="00621F06" w:rsidRDefault="00621F06" w:rsidP="00D80D5C">
                      <w:pPr>
                        <w:rPr>
                          <w:b w:val="0"/>
                          <w:sz w:val="20"/>
                          <w:szCs w:val="20"/>
                          <w:lang w:val="nl-NL"/>
                        </w:rPr>
                      </w:pPr>
                      <w:r w:rsidRPr="009B3A41">
                        <w:rPr>
                          <w:b w:val="0"/>
                          <w:sz w:val="20"/>
                          <w:szCs w:val="20"/>
                          <w:lang w:val="nl-NL"/>
                        </w:rPr>
                        <w:t>P1.1. Dòng diện là gì?</w:t>
                      </w:r>
                      <w:r>
                        <w:rPr>
                          <w:b w:val="0"/>
                          <w:sz w:val="20"/>
                          <w:szCs w:val="20"/>
                          <w:lang w:val="nl-NL"/>
                        </w:rPr>
                        <w:tab/>
                      </w:r>
                      <w:r w:rsidRPr="009B3A41">
                        <w:rPr>
                          <w:b w:val="0"/>
                          <w:sz w:val="20"/>
                          <w:szCs w:val="20"/>
                          <w:lang w:val="nl-NL"/>
                        </w:rPr>
                        <w:t>P1.2. Điều kiện có dòng điện?</w:t>
                      </w:r>
                      <w:r>
                        <w:rPr>
                          <w:b w:val="0"/>
                          <w:sz w:val="20"/>
                          <w:szCs w:val="20"/>
                          <w:lang w:val="nl-NL"/>
                        </w:rPr>
                        <w:tab/>
                      </w:r>
                      <w:r w:rsidRPr="009B3A41">
                        <w:rPr>
                          <w:b w:val="0"/>
                          <w:sz w:val="20"/>
                          <w:szCs w:val="20"/>
                          <w:lang w:val="nl-NL"/>
                        </w:rPr>
                        <w:t>P1.3. Chiều của dòng điện được quy ước như thế nào?</w:t>
                      </w:r>
                    </w:p>
                    <w:p w14:paraId="3BD1DCCE" w14:textId="77777777" w:rsidR="00621F06" w:rsidRPr="009B3A41" w:rsidRDefault="00621F06" w:rsidP="00D80D5C">
                      <w:pPr>
                        <w:rPr>
                          <w:b w:val="0"/>
                          <w:sz w:val="20"/>
                          <w:szCs w:val="20"/>
                          <w:lang w:val="nl-NL"/>
                        </w:rPr>
                      </w:pPr>
                      <w:r w:rsidRPr="009B3A41">
                        <w:rPr>
                          <w:b w:val="0"/>
                          <w:sz w:val="20"/>
                          <w:szCs w:val="20"/>
                          <w:lang w:val="nl-NL"/>
                        </w:rPr>
                        <w:t xml:space="preserve">P1.4. Nêu mối quan hệ giữa điện lượng và cường độ dòng điện không đổi? </w:t>
                      </w:r>
                    </w:p>
                    <w:p w14:paraId="7D10A785" w14:textId="77777777" w:rsidR="00621F06" w:rsidRPr="009B3A41" w:rsidRDefault="00621F06" w:rsidP="00D80D5C">
                      <w:pPr>
                        <w:rPr>
                          <w:b w:val="0"/>
                          <w:sz w:val="20"/>
                          <w:szCs w:val="20"/>
                          <w:lang w:val="nl-NL"/>
                        </w:rPr>
                      </w:pPr>
                      <w:r w:rsidRPr="009B3A41">
                        <w:rPr>
                          <w:b w:val="0"/>
                          <w:sz w:val="20"/>
                          <w:szCs w:val="20"/>
                          <w:lang w:val="nl-NL"/>
                        </w:rPr>
                        <w:t>PHT 2: Đề xuất giải pháp nghiên cứu mối quan hệ giữa các đại lượng liên quan công của nguồn điện?</w:t>
                      </w:r>
                    </w:p>
                    <w:p w14:paraId="02F78D9C" w14:textId="77777777" w:rsidR="00621F06" w:rsidRPr="009B3A41" w:rsidRDefault="00621F06" w:rsidP="00D80D5C">
                      <w:pPr>
                        <w:rPr>
                          <w:b w:val="0"/>
                          <w:sz w:val="20"/>
                          <w:szCs w:val="20"/>
                          <w:lang w:val="nl-NL"/>
                        </w:rPr>
                      </w:pPr>
                      <w:r w:rsidRPr="009B3A41">
                        <w:rPr>
                          <w:b w:val="0"/>
                          <w:sz w:val="20"/>
                          <w:szCs w:val="20"/>
                          <w:lang w:val="nl-NL"/>
                        </w:rPr>
                        <w:t>P2.1. Tìm hiểu sự hình thành công của lực lạ?</w:t>
                      </w:r>
                      <w:r>
                        <w:rPr>
                          <w:b w:val="0"/>
                          <w:sz w:val="20"/>
                          <w:szCs w:val="20"/>
                          <w:lang w:val="nl-NL"/>
                        </w:rPr>
                        <w:tab/>
                      </w:r>
                      <w:r>
                        <w:rPr>
                          <w:b w:val="0"/>
                          <w:sz w:val="20"/>
                          <w:szCs w:val="20"/>
                          <w:lang w:val="nl-NL"/>
                        </w:rPr>
                        <w:tab/>
                      </w:r>
                      <w:r>
                        <w:rPr>
                          <w:b w:val="0"/>
                          <w:sz w:val="20"/>
                          <w:szCs w:val="20"/>
                          <w:lang w:val="nl-NL"/>
                        </w:rPr>
                        <w:tab/>
                      </w:r>
                      <w:r w:rsidRPr="009B3A41">
                        <w:rPr>
                          <w:b w:val="0"/>
                          <w:sz w:val="20"/>
                          <w:szCs w:val="20"/>
                          <w:lang w:val="nl-NL"/>
                        </w:rPr>
                        <w:t>P2.2. Đặc điểm công của lực lạ?</w:t>
                      </w:r>
                    </w:p>
                    <w:p w14:paraId="6E00498C" w14:textId="77777777" w:rsidR="00621F06" w:rsidRPr="009B3A41" w:rsidRDefault="00621F06" w:rsidP="00D80D5C">
                      <w:pPr>
                        <w:rPr>
                          <w:b w:val="0"/>
                          <w:sz w:val="20"/>
                          <w:szCs w:val="20"/>
                          <w:lang w:val="nl-NL"/>
                        </w:rPr>
                      </w:pPr>
                      <w:r w:rsidRPr="009B3A41">
                        <w:rPr>
                          <w:b w:val="0"/>
                          <w:sz w:val="20"/>
                          <w:szCs w:val="20"/>
                          <w:lang w:val="nl-NL"/>
                        </w:rPr>
                        <w:t>PHT 3: Tìm hiểu khái niệm suất điện động của nguồn, Pin và acquy.</w:t>
                      </w:r>
                    </w:p>
                    <w:p w14:paraId="1C1282B0" w14:textId="77777777" w:rsidR="00621F06" w:rsidRPr="009D4A37" w:rsidRDefault="00621F06" w:rsidP="00D80D5C">
                      <w:pPr>
                        <w:rPr>
                          <w:b w:val="0"/>
                          <w:sz w:val="20"/>
                          <w:szCs w:val="20"/>
                          <w:lang w:val="nl-NL"/>
                        </w:rPr>
                      </w:pPr>
                      <w:r w:rsidRPr="009B3A41">
                        <w:rPr>
                          <w:b w:val="0"/>
                          <w:sz w:val="20"/>
                          <w:szCs w:val="20"/>
                          <w:lang w:val="nl-NL"/>
                        </w:rPr>
                        <w:t xml:space="preserve">P3.1: Mối quan hệ giữa suất điện động và công của nguồn điện </w:t>
                      </w:r>
                      <w:r>
                        <w:rPr>
                          <w:b w:val="0"/>
                          <w:sz w:val="20"/>
                          <w:szCs w:val="20"/>
                          <w:lang w:val="nl-NL"/>
                        </w:rPr>
                        <w:tab/>
                      </w:r>
                      <w:r w:rsidRPr="009B3A41">
                        <w:rPr>
                          <w:b w:val="0"/>
                          <w:sz w:val="20"/>
                          <w:szCs w:val="20"/>
                          <w:lang w:val="nl-NL"/>
                        </w:rPr>
                        <w:t>P3.2: Nêu cấu tạo chung của pin điện hóa</w:t>
                      </w:r>
                      <w:r>
                        <w:rPr>
                          <w:b w:val="0"/>
                          <w:bCs w:val="0"/>
                          <w:sz w:val="20"/>
                          <w:szCs w:val="20"/>
                          <w:lang w:val="nl-NL"/>
                        </w:rPr>
                        <w:t xml:space="preserve">. </w:t>
                      </w:r>
                    </w:p>
                    <w:p w14:paraId="0D2C6A0A" w14:textId="77777777" w:rsidR="00621F06" w:rsidRPr="005B3818" w:rsidRDefault="00621F06" w:rsidP="00D80D5C">
                      <w:pPr>
                        <w:jc w:val="center"/>
                        <w:rPr>
                          <w:sz w:val="24"/>
                          <w:szCs w:val="24"/>
                        </w:rPr>
                      </w:pPr>
                      <w:r w:rsidRPr="00301C25">
                        <w:rPr>
                          <w:sz w:val="24"/>
                          <w:szCs w:val="24"/>
                        </w:rPr>
                        <w:t>Bài 0</w:t>
                      </w:r>
                      <w:r>
                        <w:rPr>
                          <w:sz w:val="24"/>
                          <w:szCs w:val="24"/>
                        </w:rPr>
                        <w:t>7</w:t>
                      </w:r>
                      <w:r w:rsidRPr="00301C25">
                        <w:rPr>
                          <w:rFonts w:ascii="Cambria" w:hAnsi="Cambria"/>
                          <w:b w:val="0"/>
                          <w:sz w:val="24"/>
                          <w:szCs w:val="24"/>
                        </w:rPr>
                        <w:t xml:space="preserve">: </w:t>
                      </w:r>
                      <w:r>
                        <w:rPr>
                          <w:rFonts w:ascii="Cambria" w:hAnsi="Cambria"/>
                          <w:sz w:val="24"/>
                          <w:szCs w:val="24"/>
                        </w:rPr>
                        <w:t>DÒNG ĐIỆN KHÔNG ĐỔI. NGUỒN ĐIỆN</w:t>
                      </w:r>
                      <w:r w:rsidRPr="00F948DE">
                        <w:rPr>
                          <w:rFonts w:ascii="Cambria" w:hAnsi="Cambria"/>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43EC9955" w14:textId="77777777" w:rsidTr="00A52BBA">
                        <w:trPr>
                          <w:trHeight w:val="145"/>
                        </w:trPr>
                        <w:tc>
                          <w:tcPr>
                            <w:tcW w:w="10555" w:type="dxa"/>
                            <w:shd w:val="clear" w:color="auto" w:fill="auto"/>
                          </w:tcPr>
                          <w:p w14:paraId="7BECBBC6" w14:textId="77777777" w:rsidR="00621F06" w:rsidRPr="00B6047E"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Dòng điện</w:t>
                            </w:r>
                            <w:r w:rsidRPr="00341918">
                              <w:rPr>
                                <w:sz w:val="22"/>
                                <w:szCs w:val="22"/>
                              </w:rPr>
                              <w:t>.</w:t>
                            </w:r>
                          </w:p>
                        </w:tc>
                      </w:tr>
                      <w:tr w:rsidR="00621F06" w:rsidRPr="00FF1495" w14:paraId="6AE96710" w14:textId="77777777" w:rsidTr="00A52BBA">
                        <w:trPr>
                          <w:trHeight w:val="145"/>
                        </w:trPr>
                        <w:tc>
                          <w:tcPr>
                            <w:tcW w:w="10555" w:type="dxa"/>
                            <w:shd w:val="clear" w:color="auto" w:fill="auto"/>
                          </w:tcPr>
                          <w:p w14:paraId="66C33C33" w14:textId="77777777" w:rsidR="00621F06" w:rsidRPr="00341918" w:rsidRDefault="00621F06" w:rsidP="00A52BBA">
                            <w:pPr>
                              <w:spacing w:line="276" w:lineRule="auto"/>
                              <w:rPr>
                                <w:b w:val="0"/>
                                <w:sz w:val="22"/>
                                <w:szCs w:val="22"/>
                              </w:rPr>
                            </w:pPr>
                            <w:r>
                              <w:rPr>
                                <w:b w:val="0"/>
                                <w:sz w:val="22"/>
                                <w:szCs w:val="22"/>
                              </w:rPr>
                              <w:t>*</w:t>
                            </w:r>
                            <w:r w:rsidRPr="00341918">
                              <w:rPr>
                                <w:b w:val="0"/>
                                <w:sz w:val="22"/>
                                <w:szCs w:val="22"/>
                              </w:rPr>
                              <w:t xml:space="preserve">. </w:t>
                            </w:r>
                            <w:r w:rsidRPr="001E3D89">
                              <w:rPr>
                                <w:sz w:val="22"/>
                                <w:szCs w:val="22"/>
                              </w:rPr>
                              <w:t>Dòng điện</w:t>
                            </w:r>
                            <w:r>
                              <w:rPr>
                                <w:b w:val="0"/>
                                <w:sz w:val="22"/>
                                <w:szCs w:val="22"/>
                              </w:rPr>
                              <w:t xml:space="preserve"> là</w:t>
                            </w:r>
                          </w:p>
                        </w:tc>
                      </w:tr>
                      <w:tr w:rsidR="00621F06" w:rsidRPr="00FF1495" w14:paraId="5061C2E0" w14:textId="77777777" w:rsidTr="00A52BBA">
                        <w:tc>
                          <w:tcPr>
                            <w:tcW w:w="10555" w:type="dxa"/>
                            <w:shd w:val="clear" w:color="auto" w:fill="auto"/>
                          </w:tcPr>
                          <w:p w14:paraId="1723B84B" w14:textId="77777777" w:rsidR="00621F06" w:rsidRPr="001E3D89" w:rsidRDefault="00621F06" w:rsidP="00A52BBA">
                            <w:pPr>
                              <w:rPr>
                                <w:sz w:val="22"/>
                                <w:szCs w:val="22"/>
                              </w:rPr>
                            </w:pPr>
                            <w:r w:rsidRPr="00E83662">
                              <w:rPr>
                                <w:b w:val="0"/>
                              </w:rPr>
                              <w:t>.</w:t>
                            </w:r>
                            <w:r>
                              <w:rPr>
                                <w:b w:val="0"/>
                                <w:sz w:val="22"/>
                                <w:szCs w:val="22"/>
                              </w:rPr>
                              <w:t xml:space="preserve"> Ví dụ : Dòng điện trong kim loại là </w:t>
                            </w:r>
                          </w:p>
                        </w:tc>
                      </w:tr>
                      <w:tr w:rsidR="00621F06" w:rsidRPr="00FF1495" w14:paraId="695E77A7" w14:textId="77777777" w:rsidTr="00A52BBA">
                        <w:tc>
                          <w:tcPr>
                            <w:tcW w:w="10555" w:type="dxa"/>
                            <w:shd w:val="clear" w:color="auto" w:fill="auto"/>
                          </w:tcPr>
                          <w:p w14:paraId="517DFCF7" w14:textId="77777777" w:rsidR="00621F06" w:rsidRPr="00341918" w:rsidRDefault="00621F06" w:rsidP="00A52BBA">
                            <w:pPr>
                              <w:rPr>
                                <w:b w:val="0"/>
                                <w:sz w:val="22"/>
                                <w:szCs w:val="22"/>
                                <w:u w:val="single"/>
                              </w:rPr>
                            </w:pPr>
                            <w:r>
                              <w:rPr>
                                <w:b w:val="0"/>
                              </w:rPr>
                              <w:t xml:space="preserve">. </w:t>
                            </w:r>
                            <w:r>
                              <w:rPr>
                                <w:b w:val="0"/>
                                <w:sz w:val="22"/>
                                <w:szCs w:val="22"/>
                              </w:rPr>
                              <w:t xml:space="preserve">* </w:t>
                            </w:r>
                            <w:r w:rsidRPr="001E3D89">
                              <w:rPr>
                                <w:b w:val="0"/>
                                <w:i/>
                                <w:sz w:val="22"/>
                                <w:szCs w:val="22"/>
                              </w:rPr>
                              <w:t xml:space="preserve">Quy ước : </w:t>
                            </w:r>
                            <w:r>
                              <w:rPr>
                                <w:b w:val="0"/>
                                <w:sz w:val="22"/>
                                <w:szCs w:val="22"/>
                              </w:rPr>
                              <w:t>Chiều của dòng điện là</w:t>
                            </w:r>
                          </w:p>
                        </w:tc>
                      </w:tr>
                      <w:tr w:rsidR="00621F06" w:rsidRPr="00FF1495" w14:paraId="5E89FDF3" w14:textId="77777777" w:rsidTr="00A52BBA">
                        <w:tc>
                          <w:tcPr>
                            <w:tcW w:w="10555" w:type="dxa"/>
                            <w:shd w:val="clear" w:color="auto" w:fill="auto"/>
                          </w:tcPr>
                          <w:p w14:paraId="68213F65" w14:textId="77777777" w:rsidR="00621F06" w:rsidRPr="00B6047E" w:rsidRDefault="00621F06" w:rsidP="00A52BBA">
                            <w:pPr>
                              <w:rPr>
                                <w:b w:val="0"/>
                                <w:sz w:val="22"/>
                                <w:szCs w:val="22"/>
                              </w:rPr>
                            </w:pPr>
                            <w:r>
                              <w:rPr>
                                <w:b w:val="0"/>
                              </w:rPr>
                              <w:t>.</w:t>
                            </w:r>
                            <w:r>
                              <w:rPr>
                                <w:b w:val="0"/>
                                <w:sz w:val="22"/>
                                <w:szCs w:val="22"/>
                              </w:rPr>
                              <w:t xml:space="preserve"> Dòng điện trong kim loại : </w:t>
                            </w:r>
                          </w:p>
                        </w:tc>
                      </w:tr>
                      <w:tr w:rsidR="00621F06" w:rsidRPr="00FF1495" w14:paraId="2C406644" w14:textId="77777777" w:rsidTr="00A52BBA">
                        <w:tc>
                          <w:tcPr>
                            <w:tcW w:w="10555" w:type="dxa"/>
                            <w:shd w:val="clear" w:color="auto" w:fill="auto"/>
                          </w:tcPr>
                          <w:p w14:paraId="6EE04192" w14:textId="77777777" w:rsidR="00621F06" w:rsidRPr="00B6047E" w:rsidRDefault="00621F06" w:rsidP="00A52BBA">
                            <w:pPr>
                              <w:rPr>
                                <w:b w:val="0"/>
                                <w:sz w:val="22"/>
                                <w:szCs w:val="22"/>
                                <w:lang w:val="es-ES"/>
                              </w:rPr>
                            </w:pPr>
                            <w:r>
                              <w:rPr>
                                <w:b w:val="0"/>
                              </w:rPr>
                              <w:t>.</w:t>
                            </w:r>
                            <w:r>
                              <w:rPr>
                                <w:b w:val="0"/>
                                <w:sz w:val="22"/>
                                <w:szCs w:val="22"/>
                              </w:rPr>
                              <w:t xml:space="preserve"> * Các tác dụng của dòng điện :</w:t>
                            </w:r>
                          </w:p>
                        </w:tc>
                      </w:tr>
                      <w:tr w:rsidR="00621F06" w:rsidRPr="00FF1495" w14:paraId="3FEBF46A" w14:textId="77777777" w:rsidTr="00A52BBA">
                        <w:tc>
                          <w:tcPr>
                            <w:tcW w:w="10555" w:type="dxa"/>
                            <w:shd w:val="clear" w:color="auto" w:fill="auto"/>
                          </w:tcPr>
                          <w:p w14:paraId="3DA00BA8" w14:textId="77777777" w:rsidR="00621F06" w:rsidRPr="00F90743" w:rsidRDefault="00621F06" w:rsidP="00A52BBA">
                            <w:pPr>
                              <w:rPr>
                                <w:b w:val="0"/>
                              </w:rPr>
                            </w:pPr>
                            <w:r>
                              <w:rPr>
                                <w:b w:val="0"/>
                              </w:rPr>
                              <w:t>.</w:t>
                            </w:r>
                          </w:p>
                        </w:tc>
                      </w:tr>
                      <w:tr w:rsidR="00621F06" w:rsidRPr="00FF1495" w14:paraId="24C56B71" w14:textId="77777777" w:rsidTr="00A52BBA">
                        <w:tc>
                          <w:tcPr>
                            <w:tcW w:w="10555" w:type="dxa"/>
                            <w:shd w:val="clear" w:color="auto" w:fill="auto"/>
                          </w:tcPr>
                          <w:p w14:paraId="5A0C4BD1" w14:textId="77777777" w:rsidR="00621F06" w:rsidRPr="00DE68DA" w:rsidRDefault="00621F06" w:rsidP="00A52BBA">
                            <w:pPr>
                              <w:rPr>
                                <w:b w:val="0"/>
                                <w:sz w:val="22"/>
                                <w:szCs w:val="22"/>
                              </w:rPr>
                            </w:pPr>
                            <w:r>
                              <w:rPr>
                                <w:b w:val="0"/>
                              </w:rPr>
                              <w:t xml:space="preserve">. </w:t>
                            </w:r>
                            <w:r>
                              <w:rPr>
                                <w:b w:val="0"/>
                                <w:sz w:val="22"/>
                                <w:szCs w:val="22"/>
                              </w:rPr>
                              <w:t xml:space="preserve">+ Tác dụng tổng quát nhất là : </w:t>
                            </w:r>
                          </w:p>
                        </w:tc>
                      </w:tr>
                      <w:tr w:rsidR="00621F06" w:rsidRPr="00FF1495" w14:paraId="515DCDC8" w14:textId="77777777" w:rsidTr="00A52BBA">
                        <w:tc>
                          <w:tcPr>
                            <w:tcW w:w="10555" w:type="dxa"/>
                            <w:shd w:val="clear" w:color="auto" w:fill="auto"/>
                          </w:tcPr>
                          <w:p w14:paraId="44B791B6" w14:textId="77777777" w:rsidR="00621F06" w:rsidRPr="00DE68DA" w:rsidRDefault="00621F06" w:rsidP="00A52BBA">
                            <w:pPr>
                              <w:rPr>
                                <w:b w:val="0"/>
                                <w:sz w:val="22"/>
                                <w:szCs w:val="22"/>
                              </w:rPr>
                            </w:pPr>
                            <w:r>
                              <w:rPr>
                                <w:b w:val="0"/>
                              </w:rPr>
                              <w:t xml:space="preserve">. </w:t>
                            </w:r>
                            <w:r>
                              <w:rPr>
                                <w:b w:val="0"/>
                                <w:sz w:val="22"/>
                                <w:szCs w:val="22"/>
                              </w:rPr>
                              <w:t xml:space="preserve">* Đại lượng cho biết mức độ mạnh yếu của dòng điện là </w:t>
                            </w:r>
                          </w:p>
                        </w:tc>
                      </w:tr>
                      <w:tr w:rsidR="00621F06" w:rsidRPr="00FF1495" w14:paraId="699CE708" w14:textId="77777777" w:rsidTr="00A52BBA">
                        <w:tc>
                          <w:tcPr>
                            <w:tcW w:w="10555" w:type="dxa"/>
                            <w:shd w:val="clear" w:color="auto" w:fill="auto"/>
                          </w:tcPr>
                          <w:p w14:paraId="16AC4342" w14:textId="77777777" w:rsidR="00621F06" w:rsidRPr="00DE68DA" w:rsidRDefault="00621F06" w:rsidP="00A52BBA">
                            <w:pPr>
                              <w:rPr>
                                <w:b w:val="0"/>
                                <w:sz w:val="22"/>
                                <w:szCs w:val="22"/>
                              </w:rPr>
                            </w:pPr>
                            <w:r>
                              <w:rPr>
                                <w:b w:val="0"/>
                              </w:rPr>
                              <w:t xml:space="preserve">. </w:t>
                            </w:r>
                            <w:r>
                              <w:rPr>
                                <w:b w:val="0"/>
                                <w:sz w:val="22"/>
                                <w:szCs w:val="22"/>
                              </w:rPr>
                              <w:t>+ Dụng cụ đo :</w:t>
                            </w:r>
                          </w:p>
                        </w:tc>
                      </w:tr>
                      <w:tr w:rsidR="00621F06" w:rsidRPr="00FF1495" w14:paraId="256876C7" w14:textId="77777777" w:rsidTr="00A52BBA">
                        <w:trPr>
                          <w:trHeight w:val="329"/>
                        </w:trPr>
                        <w:tc>
                          <w:tcPr>
                            <w:tcW w:w="10555" w:type="dxa"/>
                            <w:shd w:val="clear" w:color="auto" w:fill="auto"/>
                          </w:tcPr>
                          <w:p w14:paraId="4358169E" w14:textId="77777777" w:rsidR="00621F06" w:rsidRPr="00F90743" w:rsidRDefault="00621F06" w:rsidP="00A52BBA">
                            <w:pPr>
                              <w:rPr>
                                <w:b w:val="0"/>
                              </w:rPr>
                            </w:pPr>
                          </w:p>
                        </w:tc>
                      </w:tr>
                      <w:tr w:rsidR="00621F06" w:rsidRPr="00FF1495" w14:paraId="55B05DDF" w14:textId="77777777" w:rsidTr="00A52BBA">
                        <w:tc>
                          <w:tcPr>
                            <w:tcW w:w="10555" w:type="dxa"/>
                            <w:shd w:val="clear" w:color="auto" w:fill="auto"/>
                          </w:tcPr>
                          <w:p w14:paraId="33A17FCB" w14:textId="77777777" w:rsidR="00621F06" w:rsidRPr="0086487F" w:rsidRDefault="00621F06" w:rsidP="00A52BBA">
                            <w:pPr>
                              <w:rPr>
                                <w:sz w:val="22"/>
                                <w:szCs w:val="22"/>
                              </w:rPr>
                            </w:pPr>
                            <w:r>
                              <w:rPr>
                                <w:b w:val="0"/>
                              </w:rPr>
                              <w:t xml:space="preserve">. </w:t>
                            </w:r>
                            <w:r>
                              <w:rPr>
                                <w:sz w:val="22"/>
                                <w:szCs w:val="22"/>
                              </w:rPr>
                              <w:t>II. Cường độ dòng điện. Dòng điện không đổi.</w:t>
                            </w:r>
                          </w:p>
                        </w:tc>
                      </w:tr>
                      <w:tr w:rsidR="00621F06" w:rsidRPr="00FF1495" w14:paraId="37224249" w14:textId="77777777" w:rsidTr="00A52BBA">
                        <w:tc>
                          <w:tcPr>
                            <w:tcW w:w="10555" w:type="dxa"/>
                            <w:shd w:val="clear" w:color="auto" w:fill="auto"/>
                          </w:tcPr>
                          <w:p w14:paraId="6A0E06A8" w14:textId="77777777" w:rsidR="00621F06" w:rsidRPr="0086487F" w:rsidRDefault="00621F06" w:rsidP="00A52BBA">
                            <w:pPr>
                              <w:rPr>
                                <w:b w:val="0"/>
                                <w:sz w:val="22"/>
                                <w:szCs w:val="22"/>
                                <w:u w:val="single"/>
                              </w:rPr>
                            </w:pPr>
                            <w:r>
                              <w:rPr>
                                <w:b w:val="0"/>
                              </w:rPr>
                              <w:t>.</w:t>
                            </w:r>
                            <w:r>
                              <w:rPr>
                                <w:b w:val="0"/>
                                <w:sz w:val="22"/>
                                <w:szCs w:val="22"/>
                              </w:rPr>
                              <w:t xml:space="preserve"> </w:t>
                            </w:r>
                            <w:r w:rsidRPr="0086487F">
                              <w:rPr>
                                <w:sz w:val="22"/>
                                <w:szCs w:val="22"/>
                              </w:rPr>
                              <w:t>1.</w:t>
                            </w:r>
                            <w:r>
                              <w:rPr>
                                <w:sz w:val="22"/>
                                <w:szCs w:val="22"/>
                              </w:rPr>
                              <w:t xml:space="preserve"> </w:t>
                            </w:r>
                            <w:r>
                              <w:rPr>
                                <w:sz w:val="22"/>
                                <w:szCs w:val="22"/>
                                <w:u w:val="single"/>
                              </w:rPr>
                              <w:t>Cường độ dòng điện.</w:t>
                            </w:r>
                          </w:p>
                        </w:tc>
                      </w:tr>
                      <w:tr w:rsidR="00621F06" w:rsidRPr="00FF1495" w14:paraId="4955BD64" w14:textId="77777777" w:rsidTr="00A52BBA">
                        <w:tc>
                          <w:tcPr>
                            <w:tcW w:w="10555" w:type="dxa"/>
                            <w:shd w:val="clear" w:color="auto" w:fill="auto"/>
                          </w:tcPr>
                          <w:p w14:paraId="3855A989" w14:textId="77777777" w:rsidR="00621F06" w:rsidRPr="005E5827" w:rsidRDefault="00621F06" w:rsidP="00A52BBA">
                            <w:pPr>
                              <w:rPr>
                                <w:b w:val="0"/>
                                <w:sz w:val="22"/>
                                <w:szCs w:val="22"/>
                              </w:rPr>
                            </w:pPr>
                            <w:r>
                              <w:rPr>
                                <w:b w:val="0"/>
                              </w:rPr>
                              <w:t xml:space="preserve">. </w:t>
                            </w:r>
                            <w:r>
                              <w:rPr>
                                <w:b w:val="0"/>
                                <w:sz w:val="22"/>
                                <w:szCs w:val="22"/>
                              </w:rPr>
                              <w:t xml:space="preserve">* Cường độ dòng điện </w:t>
                            </w:r>
                          </w:p>
                        </w:tc>
                      </w:tr>
                      <w:tr w:rsidR="00621F06" w:rsidRPr="00FF1495" w14:paraId="7C5DC8CE" w14:textId="77777777" w:rsidTr="00A52BBA">
                        <w:tc>
                          <w:tcPr>
                            <w:tcW w:w="10555" w:type="dxa"/>
                            <w:shd w:val="clear" w:color="auto" w:fill="auto"/>
                          </w:tcPr>
                          <w:p w14:paraId="794F903F" w14:textId="77777777" w:rsidR="00621F06" w:rsidRPr="00F90743" w:rsidRDefault="00621F06" w:rsidP="00A52BBA">
                            <w:pPr>
                              <w:rPr>
                                <w:b w:val="0"/>
                              </w:rPr>
                            </w:pPr>
                            <w:r w:rsidRPr="005E5827">
                              <w:rPr>
                                <w:b w:val="0"/>
                              </w:rPr>
                              <w:t xml:space="preserve">. </w:t>
                            </w:r>
                            <w:r>
                              <w:rPr>
                                <w:b w:val="0"/>
                                <w:sz w:val="22"/>
                                <w:szCs w:val="22"/>
                              </w:rPr>
                              <w:t>+ là đại lượng đặc trưng cho</w:t>
                            </w:r>
                          </w:p>
                        </w:tc>
                      </w:tr>
                      <w:tr w:rsidR="00621F06" w:rsidRPr="00FF1495" w14:paraId="14827D7D" w14:textId="77777777" w:rsidTr="00A52BBA">
                        <w:tc>
                          <w:tcPr>
                            <w:tcW w:w="10555" w:type="dxa"/>
                            <w:shd w:val="clear" w:color="auto" w:fill="auto"/>
                          </w:tcPr>
                          <w:p w14:paraId="34ED73DC" w14:textId="77777777" w:rsidR="00621F06" w:rsidRPr="00F90743" w:rsidRDefault="00621F06" w:rsidP="00A52BBA">
                            <w:pPr>
                              <w:rPr>
                                <w:b w:val="0"/>
                              </w:rPr>
                            </w:pPr>
                            <w:r>
                              <w:rPr>
                                <w:b w:val="0"/>
                              </w:rPr>
                              <w:t xml:space="preserve">. </w:t>
                            </w:r>
                            <w:r w:rsidRPr="005E5827">
                              <w:rPr>
                                <w:b w:val="0"/>
                                <w:sz w:val="22"/>
                                <w:szCs w:val="22"/>
                              </w:rPr>
                              <w:t>+</w:t>
                            </w:r>
                            <w:r>
                              <w:rPr>
                                <w:b w:val="0"/>
                                <w:sz w:val="22"/>
                                <w:szCs w:val="22"/>
                              </w:rPr>
                              <w:t xml:space="preserve"> được xác định bằng </w:t>
                            </w:r>
                          </w:p>
                        </w:tc>
                      </w:tr>
                      <w:tr w:rsidR="00621F06" w:rsidRPr="00FF1495" w14:paraId="5784E4C7" w14:textId="77777777" w:rsidTr="00A52BBA">
                        <w:tc>
                          <w:tcPr>
                            <w:tcW w:w="10555" w:type="dxa"/>
                            <w:shd w:val="clear" w:color="auto" w:fill="auto"/>
                          </w:tcPr>
                          <w:p w14:paraId="6D14F195" w14:textId="77777777" w:rsidR="00621F06" w:rsidRPr="00F90743" w:rsidRDefault="00621F06" w:rsidP="00A52BBA">
                            <w:pPr>
                              <w:rPr>
                                <w:b w:val="0"/>
                              </w:rPr>
                            </w:pPr>
                          </w:p>
                        </w:tc>
                      </w:tr>
                      <w:tr w:rsidR="00621F06" w:rsidRPr="00FF1495" w14:paraId="3F9A2074" w14:textId="77777777" w:rsidTr="00A52BBA">
                        <w:tc>
                          <w:tcPr>
                            <w:tcW w:w="10555" w:type="dxa"/>
                            <w:shd w:val="clear" w:color="auto" w:fill="auto"/>
                          </w:tcPr>
                          <w:p w14:paraId="204985AE" w14:textId="77777777" w:rsidR="00621F06" w:rsidRPr="00EE18EA" w:rsidRDefault="00621F06" w:rsidP="00A52BBA">
                            <w:pPr>
                              <w:rPr>
                                <w:b w:val="0"/>
                                <w:sz w:val="22"/>
                                <w:szCs w:val="22"/>
                              </w:rPr>
                            </w:pPr>
                            <w:r>
                              <w:rPr>
                                <w:b w:val="0"/>
                              </w:rPr>
                              <w:t xml:space="preserve">. </w:t>
                            </w:r>
                            <w:r>
                              <w:rPr>
                                <w:b w:val="0"/>
                                <w:sz w:val="22"/>
                                <w:szCs w:val="22"/>
                              </w:rPr>
                              <w:t xml:space="preserve">* Biểu thức cường độ dòng điện : </w:t>
                            </w:r>
                          </w:p>
                        </w:tc>
                      </w:tr>
                      <w:tr w:rsidR="00621F06" w:rsidRPr="00FF1495" w14:paraId="0BCC7B46" w14:textId="77777777" w:rsidTr="00A52BBA">
                        <w:tc>
                          <w:tcPr>
                            <w:tcW w:w="10555" w:type="dxa"/>
                            <w:shd w:val="clear" w:color="auto" w:fill="auto"/>
                          </w:tcPr>
                          <w:p w14:paraId="16DBDD7B" w14:textId="77777777" w:rsidR="00621F06" w:rsidRPr="00EE18EA" w:rsidRDefault="00621F06" w:rsidP="00A52BBA">
                            <w:pPr>
                              <w:rPr>
                                <w:b w:val="0"/>
                                <w:sz w:val="22"/>
                                <w:szCs w:val="22"/>
                              </w:rPr>
                            </w:pPr>
                            <w:r>
                              <w:rPr>
                                <w:b w:val="0"/>
                              </w:rPr>
                              <w:t xml:space="preserve">. </w:t>
                            </w:r>
                            <w:r>
                              <w:rPr>
                                <w:b w:val="0"/>
                                <w:sz w:val="22"/>
                                <w:szCs w:val="22"/>
                              </w:rPr>
                              <w:t xml:space="preserve">            trong đó, </w:t>
                            </w:r>
                          </w:p>
                        </w:tc>
                      </w:tr>
                      <w:tr w:rsidR="00621F06" w:rsidRPr="00FF1495" w14:paraId="622BE38E" w14:textId="77777777" w:rsidTr="00A52BBA">
                        <w:tc>
                          <w:tcPr>
                            <w:tcW w:w="10555" w:type="dxa"/>
                            <w:shd w:val="clear" w:color="auto" w:fill="auto"/>
                          </w:tcPr>
                          <w:p w14:paraId="3EA1D9C3" w14:textId="77777777" w:rsidR="00621F06" w:rsidRPr="00F90743" w:rsidRDefault="00621F06" w:rsidP="00A52BBA">
                            <w:pPr>
                              <w:rPr>
                                <w:b w:val="0"/>
                              </w:rPr>
                            </w:pPr>
                          </w:p>
                        </w:tc>
                      </w:tr>
                      <w:tr w:rsidR="00621F06" w:rsidRPr="00FF1495" w14:paraId="640A2A81" w14:textId="77777777" w:rsidTr="00A52BBA">
                        <w:tc>
                          <w:tcPr>
                            <w:tcW w:w="10555" w:type="dxa"/>
                            <w:shd w:val="clear" w:color="auto" w:fill="auto"/>
                          </w:tcPr>
                          <w:p w14:paraId="48C5B6FF" w14:textId="77777777" w:rsidR="00621F06" w:rsidRPr="002F4627" w:rsidRDefault="00621F06" w:rsidP="00A52BBA">
                            <w:pPr>
                              <w:rPr>
                                <w:b w:val="0"/>
                                <w:sz w:val="22"/>
                                <w:szCs w:val="22"/>
                              </w:rPr>
                            </w:pPr>
                            <w:r>
                              <w:rPr>
                                <w:b w:val="0"/>
                              </w:rPr>
                              <w:t xml:space="preserve">. </w:t>
                            </w:r>
                            <w:r>
                              <w:rPr>
                                <w:b w:val="0"/>
                                <w:sz w:val="22"/>
                                <w:szCs w:val="22"/>
                              </w:rPr>
                              <w:t xml:space="preserve">* </w:t>
                            </w:r>
                            <w:r w:rsidRPr="00EE18EA">
                              <w:rPr>
                                <w:b w:val="0"/>
                                <w:i/>
                                <w:sz w:val="22"/>
                                <w:szCs w:val="22"/>
                              </w:rPr>
                              <w:t>Nhận xét:</w:t>
                            </w:r>
                            <w:r>
                              <w:rPr>
                                <w:b w:val="0"/>
                                <w:sz w:val="22"/>
                                <w:szCs w:val="22"/>
                              </w:rPr>
                              <w:t xml:space="preserve"> + </w:t>
                            </w:r>
                          </w:p>
                        </w:tc>
                      </w:tr>
                      <w:tr w:rsidR="00621F06" w:rsidRPr="00FF1495" w14:paraId="20953076" w14:textId="77777777" w:rsidTr="00A52BBA">
                        <w:tc>
                          <w:tcPr>
                            <w:tcW w:w="10555" w:type="dxa"/>
                            <w:shd w:val="clear" w:color="auto" w:fill="auto"/>
                          </w:tcPr>
                          <w:p w14:paraId="750D76D8" w14:textId="77777777" w:rsidR="00621F06" w:rsidRDefault="00621F06" w:rsidP="00A52BBA">
                            <w:pPr>
                              <w:rPr>
                                <w:b w:val="0"/>
                              </w:rPr>
                            </w:pPr>
                            <w:r>
                              <w:rPr>
                                <w:b w:val="0"/>
                              </w:rPr>
                              <w:t xml:space="preserve">. </w:t>
                            </w:r>
                            <w:r w:rsidRPr="002F4627">
                              <w:rPr>
                                <w:b w:val="0"/>
                                <w:sz w:val="22"/>
                                <w:szCs w:val="22"/>
                              </w:rPr>
                              <w:t xml:space="preserve">                 </w:t>
                            </w:r>
                            <w:r>
                              <w:rPr>
                                <w:b w:val="0"/>
                                <w:sz w:val="22"/>
                                <w:szCs w:val="22"/>
                              </w:rPr>
                              <w:t xml:space="preserve">  </w:t>
                            </w:r>
                            <w:r w:rsidRPr="002F4627">
                              <w:rPr>
                                <w:b w:val="0"/>
                                <w:sz w:val="22"/>
                                <w:szCs w:val="22"/>
                              </w:rPr>
                              <w:t>+</w:t>
                            </w:r>
                          </w:p>
                        </w:tc>
                      </w:tr>
                      <w:tr w:rsidR="00621F06" w:rsidRPr="00FF1495" w14:paraId="024ABFBF" w14:textId="77777777" w:rsidTr="00A52BBA">
                        <w:tc>
                          <w:tcPr>
                            <w:tcW w:w="10555" w:type="dxa"/>
                            <w:shd w:val="clear" w:color="auto" w:fill="auto"/>
                          </w:tcPr>
                          <w:p w14:paraId="1670D93D" w14:textId="77777777" w:rsidR="00621F06" w:rsidRPr="002F4627" w:rsidRDefault="00621F06" w:rsidP="00A52BBA">
                            <w:pPr>
                              <w:rPr>
                                <w:b w:val="0"/>
                                <w:sz w:val="22"/>
                                <w:szCs w:val="22"/>
                              </w:rPr>
                            </w:pPr>
                            <w:r>
                              <w:rPr>
                                <w:b w:val="0"/>
                              </w:rPr>
                              <w:t xml:space="preserve">. </w:t>
                            </w:r>
                            <w:r w:rsidRPr="002F4627">
                              <w:rPr>
                                <w:sz w:val="22"/>
                                <w:szCs w:val="22"/>
                              </w:rPr>
                              <w:t>2.</w:t>
                            </w:r>
                            <w:r>
                              <w:rPr>
                                <w:sz w:val="22"/>
                                <w:szCs w:val="22"/>
                              </w:rPr>
                              <w:t xml:space="preserve"> </w:t>
                            </w:r>
                            <w:r>
                              <w:rPr>
                                <w:sz w:val="22"/>
                                <w:szCs w:val="22"/>
                                <w:u w:val="single"/>
                              </w:rPr>
                              <w:t>Dòng điện không đổi.</w:t>
                            </w:r>
                            <w:r>
                              <w:rPr>
                                <w:sz w:val="22"/>
                                <w:szCs w:val="22"/>
                              </w:rPr>
                              <w:t xml:space="preserve"> </w:t>
                            </w:r>
                          </w:p>
                        </w:tc>
                      </w:tr>
                      <w:tr w:rsidR="00621F06" w:rsidRPr="00FF1495" w14:paraId="18AAE9FA" w14:textId="77777777" w:rsidTr="00A52BBA">
                        <w:tc>
                          <w:tcPr>
                            <w:tcW w:w="10555" w:type="dxa"/>
                            <w:shd w:val="clear" w:color="auto" w:fill="auto"/>
                          </w:tcPr>
                          <w:p w14:paraId="08AAB9EA" w14:textId="77777777" w:rsidR="00621F06" w:rsidRPr="002F4627" w:rsidRDefault="00621F06" w:rsidP="00A52BBA">
                            <w:pPr>
                              <w:rPr>
                                <w:b w:val="0"/>
                                <w:sz w:val="22"/>
                                <w:szCs w:val="22"/>
                              </w:rPr>
                            </w:pPr>
                            <w:r>
                              <w:rPr>
                                <w:b w:val="0"/>
                              </w:rPr>
                              <w:t>.</w:t>
                            </w:r>
                            <w:r>
                              <w:rPr>
                                <w:b w:val="0"/>
                                <w:sz w:val="22"/>
                                <w:szCs w:val="22"/>
                              </w:rPr>
                              <w:t xml:space="preserve"> * </w:t>
                            </w:r>
                          </w:p>
                        </w:tc>
                      </w:tr>
                      <w:tr w:rsidR="00621F06" w:rsidRPr="00FF1495" w14:paraId="56497830" w14:textId="77777777" w:rsidTr="00A52BBA">
                        <w:tc>
                          <w:tcPr>
                            <w:tcW w:w="10555" w:type="dxa"/>
                            <w:shd w:val="clear" w:color="auto" w:fill="auto"/>
                          </w:tcPr>
                          <w:p w14:paraId="6FDEED7B" w14:textId="77777777" w:rsidR="00621F06" w:rsidRDefault="00621F06" w:rsidP="00A52BBA">
                            <w:pPr>
                              <w:rPr>
                                <w:b w:val="0"/>
                              </w:rPr>
                            </w:pPr>
                          </w:p>
                        </w:tc>
                      </w:tr>
                      <w:tr w:rsidR="00621F06" w:rsidRPr="00FF1495" w14:paraId="71A19CF1" w14:textId="77777777" w:rsidTr="00A52BBA">
                        <w:tc>
                          <w:tcPr>
                            <w:tcW w:w="10555" w:type="dxa"/>
                            <w:shd w:val="clear" w:color="auto" w:fill="auto"/>
                          </w:tcPr>
                          <w:p w14:paraId="5B94AC44" w14:textId="77777777" w:rsidR="00621F06" w:rsidRPr="002F4627" w:rsidRDefault="00621F06" w:rsidP="00A52BBA">
                            <w:pPr>
                              <w:rPr>
                                <w:b w:val="0"/>
                                <w:sz w:val="22"/>
                                <w:szCs w:val="22"/>
                              </w:rPr>
                            </w:pPr>
                            <w:r>
                              <w:rPr>
                                <w:b w:val="0"/>
                              </w:rPr>
                              <w:t xml:space="preserve">. </w:t>
                            </w:r>
                            <w:r>
                              <w:rPr>
                                <w:b w:val="0"/>
                                <w:sz w:val="22"/>
                                <w:szCs w:val="22"/>
                              </w:rPr>
                              <w:t xml:space="preserve">* </w:t>
                            </w:r>
                            <w:r>
                              <w:rPr>
                                <w:b w:val="0"/>
                                <w:i/>
                                <w:sz w:val="22"/>
                                <w:szCs w:val="22"/>
                              </w:rPr>
                              <w:t>Chú ý</w:t>
                            </w:r>
                            <w:r>
                              <w:rPr>
                                <w:b w:val="0"/>
                                <w:sz w:val="22"/>
                                <w:szCs w:val="22"/>
                              </w:rPr>
                              <w:t>:</w:t>
                            </w:r>
                          </w:p>
                        </w:tc>
                      </w:tr>
                      <w:tr w:rsidR="00621F06" w:rsidRPr="00FF1495" w14:paraId="32EE7C65" w14:textId="77777777" w:rsidTr="00A52BBA">
                        <w:tc>
                          <w:tcPr>
                            <w:tcW w:w="10555" w:type="dxa"/>
                            <w:shd w:val="clear" w:color="auto" w:fill="auto"/>
                          </w:tcPr>
                          <w:p w14:paraId="600ECD7F" w14:textId="77777777" w:rsidR="00621F06" w:rsidRPr="00CF7F43" w:rsidRDefault="00621F06" w:rsidP="00A52BBA">
                            <w:pPr>
                              <w:rPr>
                                <w:sz w:val="22"/>
                                <w:szCs w:val="22"/>
                                <w:u w:val="single"/>
                              </w:rPr>
                            </w:pPr>
                            <w:r>
                              <w:rPr>
                                <w:b w:val="0"/>
                              </w:rPr>
                              <w:t xml:space="preserve">. </w:t>
                            </w:r>
                            <w:r>
                              <w:rPr>
                                <w:sz w:val="22"/>
                                <w:szCs w:val="22"/>
                              </w:rPr>
                              <w:t xml:space="preserve">3. </w:t>
                            </w:r>
                            <w:r>
                              <w:rPr>
                                <w:sz w:val="22"/>
                                <w:szCs w:val="22"/>
                                <w:u w:val="single"/>
                              </w:rPr>
                              <w:t xml:space="preserve">Đơn vị của cường độ dòng điện và của điện lượng. </w:t>
                            </w:r>
                          </w:p>
                        </w:tc>
                      </w:tr>
                      <w:tr w:rsidR="00621F06" w:rsidRPr="00FF1495" w14:paraId="2D570866" w14:textId="77777777" w:rsidTr="00A52BBA">
                        <w:tc>
                          <w:tcPr>
                            <w:tcW w:w="10555" w:type="dxa"/>
                            <w:shd w:val="clear" w:color="auto" w:fill="auto"/>
                          </w:tcPr>
                          <w:p w14:paraId="022700D1" w14:textId="77777777" w:rsidR="00621F06" w:rsidRPr="00CE52A4" w:rsidRDefault="00621F06" w:rsidP="00A52BBA">
                            <w:pPr>
                              <w:rPr>
                                <w:b w:val="0"/>
                                <w:sz w:val="22"/>
                                <w:szCs w:val="22"/>
                              </w:rPr>
                            </w:pPr>
                            <w:r>
                              <w:rPr>
                                <w:b w:val="0"/>
                              </w:rPr>
                              <w:t xml:space="preserve">. </w:t>
                            </w:r>
                            <w:r>
                              <w:rPr>
                                <w:b w:val="0"/>
                                <w:sz w:val="22"/>
                                <w:szCs w:val="22"/>
                              </w:rPr>
                              <w:t xml:space="preserve">+ Đơn vị của cường độ dòng điện : </w:t>
                            </w:r>
                          </w:p>
                        </w:tc>
                      </w:tr>
                      <w:tr w:rsidR="00621F06" w:rsidRPr="00FF1495" w14:paraId="73FE785F" w14:textId="77777777" w:rsidTr="00A52BBA">
                        <w:tc>
                          <w:tcPr>
                            <w:tcW w:w="10555" w:type="dxa"/>
                            <w:shd w:val="clear" w:color="auto" w:fill="auto"/>
                          </w:tcPr>
                          <w:p w14:paraId="7EEA0CEA" w14:textId="77777777" w:rsidR="00621F06" w:rsidRPr="00CE52A4" w:rsidRDefault="00621F06" w:rsidP="00A52BBA">
                            <w:pPr>
                              <w:rPr>
                                <w:b w:val="0"/>
                                <w:sz w:val="22"/>
                                <w:szCs w:val="22"/>
                              </w:rPr>
                            </w:pPr>
                            <w:r>
                              <w:rPr>
                                <w:b w:val="0"/>
                              </w:rPr>
                              <w:t xml:space="preserve">. </w:t>
                            </w:r>
                            <w:r>
                              <w:rPr>
                                <w:b w:val="0"/>
                                <w:sz w:val="22"/>
                                <w:szCs w:val="22"/>
                              </w:rPr>
                              <w:t xml:space="preserve">+ Đơn vị của điện lượng : </w:t>
                            </w:r>
                          </w:p>
                        </w:tc>
                      </w:tr>
                      <w:tr w:rsidR="00621F06" w:rsidRPr="00FF1495" w14:paraId="777ECC0E" w14:textId="77777777" w:rsidTr="00A52BBA">
                        <w:tc>
                          <w:tcPr>
                            <w:tcW w:w="10555" w:type="dxa"/>
                            <w:shd w:val="clear" w:color="auto" w:fill="auto"/>
                          </w:tcPr>
                          <w:p w14:paraId="045CCF06" w14:textId="77777777" w:rsidR="00621F06" w:rsidRPr="00CE52A4" w:rsidRDefault="00621F06" w:rsidP="00A52BBA">
                            <w:pPr>
                              <w:rPr>
                                <w:b w:val="0"/>
                                <w:sz w:val="22"/>
                                <w:szCs w:val="22"/>
                              </w:rPr>
                            </w:pPr>
                            <w:r>
                              <w:rPr>
                                <w:b w:val="0"/>
                              </w:rPr>
                              <w:t xml:space="preserve">. </w:t>
                            </w:r>
                            <w:r>
                              <w:rPr>
                                <w:b w:val="0"/>
                                <w:sz w:val="22"/>
                                <w:szCs w:val="22"/>
                              </w:rPr>
                              <w:t xml:space="preserve">* Định nghĩa Culông : </w:t>
                            </w:r>
                          </w:p>
                        </w:tc>
                      </w:tr>
                      <w:tr w:rsidR="00621F06" w:rsidRPr="00FF1495" w14:paraId="4C9FF5CE" w14:textId="77777777" w:rsidTr="00A52BBA">
                        <w:tc>
                          <w:tcPr>
                            <w:tcW w:w="10555" w:type="dxa"/>
                            <w:shd w:val="clear" w:color="auto" w:fill="auto"/>
                          </w:tcPr>
                          <w:p w14:paraId="56671BBD" w14:textId="77777777" w:rsidR="00621F06" w:rsidRDefault="00621F06" w:rsidP="00A52BBA">
                            <w:pPr>
                              <w:rPr>
                                <w:b w:val="0"/>
                              </w:rPr>
                            </w:pPr>
                          </w:p>
                        </w:tc>
                      </w:tr>
                      <w:tr w:rsidR="00621F06" w:rsidRPr="00FF1495" w14:paraId="03B714B0" w14:textId="77777777" w:rsidTr="00A52BBA">
                        <w:tc>
                          <w:tcPr>
                            <w:tcW w:w="10555" w:type="dxa"/>
                            <w:shd w:val="clear" w:color="auto" w:fill="auto"/>
                          </w:tcPr>
                          <w:p w14:paraId="2FA5B900" w14:textId="77777777" w:rsidR="00621F06" w:rsidRPr="00BC3BC7" w:rsidRDefault="00621F06" w:rsidP="00A52BBA">
                            <w:r w:rsidRPr="00267A38">
                              <w:rPr>
                                <w:b w:val="0"/>
                              </w:rPr>
                              <w:t>.</w:t>
                            </w:r>
                            <w:r>
                              <w:t xml:space="preserve"> </w:t>
                            </w:r>
                            <w:r w:rsidRPr="00BC3BC7">
                              <w:rPr>
                                <w:sz w:val="22"/>
                                <w:szCs w:val="22"/>
                              </w:rPr>
                              <w:t>1.</w:t>
                            </w:r>
                            <w:r>
                              <w:rPr>
                                <w:sz w:val="22"/>
                                <w:szCs w:val="22"/>
                                <w:u w:val="single"/>
                              </w:rPr>
                              <w:t xml:space="preserve"> Điều kiện để có dòng điện :</w:t>
                            </w:r>
                          </w:p>
                        </w:tc>
                      </w:tr>
                      <w:tr w:rsidR="00621F06" w:rsidRPr="00FF1495" w14:paraId="45613227" w14:textId="77777777" w:rsidTr="00A52BBA">
                        <w:tc>
                          <w:tcPr>
                            <w:tcW w:w="10555" w:type="dxa"/>
                            <w:shd w:val="clear" w:color="auto" w:fill="auto"/>
                          </w:tcPr>
                          <w:p w14:paraId="21A155B1" w14:textId="77777777" w:rsidR="00621F06" w:rsidRPr="00267A38" w:rsidRDefault="00621F06" w:rsidP="00A52BBA">
                            <w:pPr>
                              <w:rPr>
                                <w:b w:val="0"/>
                                <w:sz w:val="22"/>
                                <w:szCs w:val="22"/>
                              </w:rPr>
                            </w:pPr>
                            <w:r>
                              <w:rPr>
                                <w:b w:val="0"/>
                              </w:rPr>
                              <w:t xml:space="preserve">. </w:t>
                            </w:r>
                            <w:r>
                              <w:rPr>
                                <w:b w:val="0"/>
                                <w:sz w:val="22"/>
                                <w:szCs w:val="22"/>
                              </w:rPr>
                              <w:t>* C5:</w:t>
                            </w:r>
                          </w:p>
                        </w:tc>
                      </w:tr>
                      <w:tr w:rsidR="00621F06" w:rsidRPr="00FF1495" w14:paraId="43218C02" w14:textId="77777777" w:rsidTr="00A52BBA">
                        <w:tc>
                          <w:tcPr>
                            <w:tcW w:w="10555" w:type="dxa"/>
                            <w:shd w:val="clear" w:color="auto" w:fill="auto"/>
                          </w:tcPr>
                          <w:p w14:paraId="3CCDED9E" w14:textId="77777777" w:rsidR="00621F06" w:rsidRPr="00267A38" w:rsidRDefault="00621F06" w:rsidP="00A52BBA">
                            <w:pPr>
                              <w:rPr>
                                <w:b w:val="0"/>
                                <w:sz w:val="22"/>
                                <w:szCs w:val="22"/>
                              </w:rPr>
                            </w:pPr>
                            <w:r>
                              <w:rPr>
                                <w:b w:val="0"/>
                              </w:rPr>
                              <w:t xml:space="preserve">. </w:t>
                            </w:r>
                            <w:r>
                              <w:rPr>
                                <w:b w:val="0"/>
                                <w:sz w:val="22"/>
                                <w:szCs w:val="22"/>
                              </w:rPr>
                              <w:t>* C6:</w:t>
                            </w:r>
                          </w:p>
                        </w:tc>
                      </w:tr>
                      <w:tr w:rsidR="00621F06" w:rsidRPr="00FF1495" w14:paraId="4EC7B74A" w14:textId="77777777" w:rsidTr="00A52BBA">
                        <w:tc>
                          <w:tcPr>
                            <w:tcW w:w="10555" w:type="dxa"/>
                            <w:shd w:val="clear" w:color="auto" w:fill="auto"/>
                          </w:tcPr>
                          <w:p w14:paraId="7904F8BF" w14:textId="77777777" w:rsidR="00621F06" w:rsidRPr="00267A38" w:rsidRDefault="00621F06" w:rsidP="00A52BBA">
                            <w:pPr>
                              <w:rPr>
                                <w:b w:val="0"/>
                                <w:sz w:val="22"/>
                                <w:szCs w:val="22"/>
                              </w:rPr>
                            </w:pPr>
                            <w:r>
                              <w:rPr>
                                <w:b w:val="0"/>
                              </w:rPr>
                              <w:t xml:space="preserve">. </w:t>
                            </w:r>
                            <w:r>
                              <w:rPr>
                                <w:b w:val="0"/>
                                <w:sz w:val="22"/>
                                <w:szCs w:val="22"/>
                              </w:rPr>
                              <w:t xml:space="preserve">* Điều kiện để có dòng điện là </w:t>
                            </w:r>
                          </w:p>
                        </w:tc>
                      </w:tr>
                      <w:tr w:rsidR="00621F06" w:rsidRPr="00FF1495" w14:paraId="56C065BD" w14:textId="77777777" w:rsidTr="00A52BBA">
                        <w:tc>
                          <w:tcPr>
                            <w:tcW w:w="10555" w:type="dxa"/>
                            <w:shd w:val="clear" w:color="auto" w:fill="auto"/>
                          </w:tcPr>
                          <w:p w14:paraId="5ECF6E1E" w14:textId="77777777" w:rsidR="00621F06" w:rsidRDefault="00621F06" w:rsidP="00A52BBA">
                            <w:pPr>
                              <w:rPr>
                                <w:b w:val="0"/>
                              </w:rPr>
                            </w:pPr>
                          </w:p>
                        </w:tc>
                      </w:tr>
                      <w:tr w:rsidR="00621F06" w:rsidRPr="00FF1495" w14:paraId="2786325D" w14:textId="77777777" w:rsidTr="00A52BBA">
                        <w:tc>
                          <w:tcPr>
                            <w:tcW w:w="10555" w:type="dxa"/>
                            <w:shd w:val="clear" w:color="auto" w:fill="auto"/>
                          </w:tcPr>
                          <w:p w14:paraId="0D9EFE15" w14:textId="77777777" w:rsidR="00621F06" w:rsidRDefault="00621F06" w:rsidP="00A52BBA">
                            <w:pPr>
                              <w:rPr>
                                <w:b w:val="0"/>
                              </w:rPr>
                            </w:pPr>
                          </w:p>
                        </w:tc>
                      </w:tr>
                      <w:tr w:rsidR="00621F06" w:rsidRPr="00FF1495" w14:paraId="1AF6733E" w14:textId="77777777" w:rsidTr="00A52BBA">
                        <w:tc>
                          <w:tcPr>
                            <w:tcW w:w="10555" w:type="dxa"/>
                            <w:shd w:val="clear" w:color="auto" w:fill="auto"/>
                          </w:tcPr>
                          <w:p w14:paraId="53EF35F9" w14:textId="77777777" w:rsidR="00621F06" w:rsidRDefault="00621F06" w:rsidP="00A52BBA">
                            <w:pPr>
                              <w:rPr>
                                <w:b w:val="0"/>
                              </w:rPr>
                            </w:pPr>
                          </w:p>
                        </w:tc>
                      </w:tr>
                    </w:tbl>
                    <w:p w14:paraId="2E0BF2A1" w14:textId="77777777" w:rsidR="00621F06" w:rsidRPr="00A30063" w:rsidRDefault="00621F06" w:rsidP="00D80D5C">
                      <w:pPr>
                        <w:tabs>
                          <w:tab w:val="left" w:pos="294"/>
                        </w:tabs>
                        <w:spacing w:line="276" w:lineRule="auto"/>
                        <w:jc w:val="both"/>
                        <w:rPr>
                          <w:b w:val="0"/>
                          <w:sz w:val="21"/>
                          <w:szCs w:val="21"/>
                        </w:rPr>
                      </w:pPr>
                    </w:p>
                    <w:p w14:paraId="1B67E4B4" w14:textId="77777777" w:rsidR="00621F06" w:rsidRPr="00A30063" w:rsidRDefault="00621F06" w:rsidP="00D80D5C">
                      <w:pPr>
                        <w:tabs>
                          <w:tab w:val="left" w:pos="720"/>
                        </w:tabs>
                        <w:spacing w:line="276" w:lineRule="auto"/>
                        <w:jc w:val="both"/>
                        <w:rPr>
                          <w:b w:val="0"/>
                          <w:iCs/>
                          <w:sz w:val="21"/>
                          <w:szCs w:val="21"/>
                        </w:rPr>
                      </w:pPr>
                    </w:p>
                    <w:p w14:paraId="7BBD9B8A" w14:textId="77777777" w:rsidR="00621F06" w:rsidRPr="000F33D3" w:rsidRDefault="00621F06" w:rsidP="00D80D5C">
                      <w:pPr>
                        <w:spacing w:line="276" w:lineRule="auto"/>
                        <w:jc w:val="both"/>
                        <w:rPr>
                          <w:b w:val="0"/>
                          <w:sz w:val="22"/>
                          <w:szCs w:val="22"/>
                        </w:rPr>
                      </w:pPr>
                    </w:p>
                  </w:txbxContent>
                </v:textbox>
              </v:shape>
            </w:pict>
          </mc:Fallback>
        </mc:AlternateContent>
      </w:r>
    </w:p>
    <w:p w14:paraId="196BB486" w14:textId="77777777" w:rsidR="00D80D5C" w:rsidRPr="0046538A" w:rsidRDefault="00D80D5C" w:rsidP="00D80D5C">
      <w:pPr>
        <w:jc w:val="both"/>
        <w:rPr>
          <w:sz w:val="22"/>
          <w:szCs w:val="22"/>
        </w:rPr>
      </w:pPr>
    </w:p>
    <w:p w14:paraId="53F93153" w14:textId="77777777" w:rsidR="00D80D5C" w:rsidRPr="0046538A" w:rsidRDefault="00D80D5C" w:rsidP="00D80D5C">
      <w:pPr>
        <w:jc w:val="both"/>
        <w:rPr>
          <w:sz w:val="22"/>
          <w:szCs w:val="22"/>
        </w:rPr>
      </w:pPr>
    </w:p>
    <w:p w14:paraId="19E62348" w14:textId="77777777" w:rsidR="00D80D5C" w:rsidRPr="0046538A" w:rsidRDefault="00D80D5C" w:rsidP="00D80D5C">
      <w:pPr>
        <w:jc w:val="both"/>
        <w:rPr>
          <w:sz w:val="22"/>
          <w:szCs w:val="22"/>
        </w:rPr>
      </w:pPr>
    </w:p>
    <w:p w14:paraId="2CE44ABD" w14:textId="77777777" w:rsidR="00D80D5C" w:rsidRPr="0046538A" w:rsidRDefault="00D80D5C" w:rsidP="00D80D5C">
      <w:pPr>
        <w:jc w:val="both"/>
        <w:rPr>
          <w:sz w:val="22"/>
          <w:szCs w:val="22"/>
        </w:rPr>
      </w:pPr>
    </w:p>
    <w:p w14:paraId="4D13F65F" w14:textId="77777777" w:rsidR="00D80D5C" w:rsidRPr="0046538A" w:rsidRDefault="00D80D5C" w:rsidP="00D80D5C">
      <w:pPr>
        <w:jc w:val="both"/>
        <w:rPr>
          <w:sz w:val="22"/>
          <w:szCs w:val="22"/>
        </w:rPr>
      </w:pPr>
    </w:p>
    <w:p w14:paraId="11DF7FD1" w14:textId="77777777" w:rsidR="00D80D5C" w:rsidRPr="0046538A" w:rsidRDefault="00D80D5C" w:rsidP="00D80D5C">
      <w:pPr>
        <w:jc w:val="both"/>
        <w:rPr>
          <w:sz w:val="22"/>
          <w:szCs w:val="22"/>
        </w:rPr>
      </w:pPr>
    </w:p>
    <w:p w14:paraId="46373E95" w14:textId="77777777" w:rsidR="00D80D5C" w:rsidRPr="0046538A" w:rsidRDefault="00D80D5C" w:rsidP="00D80D5C">
      <w:pPr>
        <w:jc w:val="both"/>
        <w:rPr>
          <w:sz w:val="22"/>
          <w:szCs w:val="22"/>
        </w:rPr>
      </w:pPr>
    </w:p>
    <w:p w14:paraId="5068A2CF" w14:textId="77777777" w:rsidR="00D80D5C" w:rsidRPr="0046538A" w:rsidRDefault="00D80D5C" w:rsidP="00D80D5C">
      <w:pPr>
        <w:jc w:val="both"/>
        <w:rPr>
          <w:sz w:val="22"/>
          <w:szCs w:val="22"/>
        </w:rPr>
      </w:pPr>
    </w:p>
    <w:p w14:paraId="593AC061" w14:textId="77777777" w:rsidR="00D80D5C" w:rsidRPr="0046538A" w:rsidRDefault="00D80D5C" w:rsidP="00D80D5C">
      <w:pPr>
        <w:jc w:val="both"/>
        <w:rPr>
          <w:sz w:val="22"/>
          <w:szCs w:val="22"/>
        </w:rPr>
      </w:pPr>
    </w:p>
    <w:p w14:paraId="3DF339A2" w14:textId="77777777" w:rsidR="00D80D5C" w:rsidRPr="0046538A" w:rsidRDefault="00D80D5C" w:rsidP="00D80D5C">
      <w:pPr>
        <w:jc w:val="both"/>
        <w:rPr>
          <w:sz w:val="22"/>
          <w:szCs w:val="22"/>
        </w:rPr>
      </w:pPr>
    </w:p>
    <w:p w14:paraId="36F6C103" w14:textId="77777777" w:rsidR="00D80D5C" w:rsidRPr="0046538A" w:rsidRDefault="00D80D5C" w:rsidP="00D80D5C">
      <w:pPr>
        <w:jc w:val="both"/>
        <w:rPr>
          <w:sz w:val="22"/>
          <w:szCs w:val="22"/>
        </w:rPr>
      </w:pPr>
    </w:p>
    <w:p w14:paraId="33575CAB" w14:textId="77777777" w:rsidR="00D80D5C" w:rsidRPr="0046538A" w:rsidRDefault="00D80D5C" w:rsidP="00D80D5C">
      <w:pPr>
        <w:jc w:val="both"/>
        <w:rPr>
          <w:sz w:val="22"/>
          <w:szCs w:val="22"/>
        </w:rPr>
      </w:pPr>
    </w:p>
    <w:p w14:paraId="398AD806" w14:textId="77777777" w:rsidR="00D80D5C" w:rsidRPr="0046538A" w:rsidRDefault="00D80D5C" w:rsidP="00D80D5C">
      <w:pPr>
        <w:jc w:val="both"/>
        <w:rPr>
          <w:sz w:val="22"/>
          <w:szCs w:val="22"/>
        </w:rPr>
      </w:pPr>
    </w:p>
    <w:p w14:paraId="1E8E3819" w14:textId="77777777" w:rsidR="00D80D5C" w:rsidRPr="0046538A" w:rsidRDefault="00D80D5C" w:rsidP="00D80D5C">
      <w:pPr>
        <w:jc w:val="both"/>
        <w:rPr>
          <w:sz w:val="22"/>
          <w:szCs w:val="22"/>
        </w:rPr>
      </w:pPr>
    </w:p>
    <w:p w14:paraId="510AC95C" w14:textId="77777777" w:rsidR="00D80D5C" w:rsidRPr="0046538A" w:rsidRDefault="00D80D5C" w:rsidP="00D80D5C">
      <w:pPr>
        <w:jc w:val="both"/>
        <w:rPr>
          <w:sz w:val="22"/>
          <w:szCs w:val="22"/>
        </w:rPr>
      </w:pPr>
    </w:p>
    <w:p w14:paraId="25DBA3B1" w14:textId="77777777" w:rsidR="00D80D5C" w:rsidRPr="0046538A" w:rsidRDefault="00D80D5C" w:rsidP="00D80D5C">
      <w:pPr>
        <w:jc w:val="both"/>
        <w:rPr>
          <w:sz w:val="22"/>
          <w:szCs w:val="22"/>
        </w:rPr>
      </w:pPr>
    </w:p>
    <w:p w14:paraId="76238BE6" w14:textId="77777777" w:rsidR="00D80D5C" w:rsidRPr="0046538A" w:rsidRDefault="00D80D5C" w:rsidP="00D80D5C">
      <w:pPr>
        <w:jc w:val="both"/>
        <w:rPr>
          <w:sz w:val="22"/>
          <w:szCs w:val="22"/>
        </w:rPr>
      </w:pPr>
    </w:p>
    <w:p w14:paraId="4CBAE526" w14:textId="77777777" w:rsidR="00D80D5C" w:rsidRPr="0046538A" w:rsidRDefault="00D80D5C" w:rsidP="00D80D5C">
      <w:pPr>
        <w:jc w:val="both"/>
        <w:rPr>
          <w:sz w:val="22"/>
          <w:szCs w:val="22"/>
        </w:rPr>
      </w:pPr>
    </w:p>
    <w:p w14:paraId="38F5C08A" w14:textId="77777777" w:rsidR="00D80D5C" w:rsidRPr="0046538A" w:rsidRDefault="00D80D5C" w:rsidP="00D80D5C">
      <w:pPr>
        <w:jc w:val="both"/>
        <w:rPr>
          <w:sz w:val="22"/>
          <w:szCs w:val="22"/>
        </w:rPr>
      </w:pPr>
    </w:p>
    <w:p w14:paraId="46E850E3" w14:textId="77777777" w:rsidR="00D80D5C" w:rsidRPr="0046538A" w:rsidRDefault="00D80D5C" w:rsidP="00D80D5C">
      <w:pPr>
        <w:jc w:val="both"/>
        <w:rPr>
          <w:sz w:val="22"/>
          <w:szCs w:val="22"/>
        </w:rPr>
      </w:pPr>
    </w:p>
    <w:p w14:paraId="5973FDBD" w14:textId="77777777" w:rsidR="00D80D5C" w:rsidRPr="0046538A" w:rsidRDefault="00D80D5C" w:rsidP="00D80D5C">
      <w:pPr>
        <w:jc w:val="both"/>
        <w:rPr>
          <w:sz w:val="22"/>
          <w:szCs w:val="22"/>
        </w:rPr>
      </w:pPr>
    </w:p>
    <w:p w14:paraId="51DA1D5E" w14:textId="77777777" w:rsidR="00D80D5C" w:rsidRPr="0046538A" w:rsidRDefault="00D80D5C" w:rsidP="00D80D5C">
      <w:pPr>
        <w:jc w:val="both"/>
        <w:rPr>
          <w:sz w:val="22"/>
          <w:szCs w:val="22"/>
        </w:rPr>
      </w:pPr>
    </w:p>
    <w:p w14:paraId="37A57398" w14:textId="77777777" w:rsidR="00D80D5C" w:rsidRPr="0046538A" w:rsidRDefault="00D80D5C" w:rsidP="00D80D5C">
      <w:pPr>
        <w:jc w:val="both"/>
        <w:rPr>
          <w:sz w:val="22"/>
          <w:szCs w:val="22"/>
        </w:rPr>
      </w:pPr>
    </w:p>
    <w:p w14:paraId="61505CE4" w14:textId="77777777" w:rsidR="00D80D5C" w:rsidRPr="0046538A" w:rsidRDefault="00D80D5C" w:rsidP="00D80D5C">
      <w:pPr>
        <w:jc w:val="both"/>
        <w:rPr>
          <w:sz w:val="22"/>
          <w:szCs w:val="22"/>
        </w:rPr>
      </w:pPr>
    </w:p>
    <w:p w14:paraId="63088C64" w14:textId="77777777" w:rsidR="00D80D5C" w:rsidRPr="0046538A" w:rsidRDefault="00D80D5C" w:rsidP="00D80D5C">
      <w:pPr>
        <w:jc w:val="both"/>
        <w:rPr>
          <w:sz w:val="22"/>
          <w:szCs w:val="22"/>
        </w:rPr>
      </w:pPr>
    </w:p>
    <w:p w14:paraId="59FEB1F1" w14:textId="77777777" w:rsidR="00D80D5C" w:rsidRPr="0046538A" w:rsidRDefault="00D80D5C" w:rsidP="00D80D5C">
      <w:pPr>
        <w:jc w:val="both"/>
        <w:rPr>
          <w:sz w:val="22"/>
          <w:szCs w:val="22"/>
        </w:rPr>
      </w:pPr>
    </w:p>
    <w:p w14:paraId="1AFD4DAF" w14:textId="77777777" w:rsidR="00D80D5C" w:rsidRPr="0046538A" w:rsidRDefault="00D80D5C" w:rsidP="00D80D5C">
      <w:pPr>
        <w:jc w:val="both"/>
        <w:rPr>
          <w:sz w:val="22"/>
          <w:szCs w:val="22"/>
        </w:rPr>
      </w:pPr>
    </w:p>
    <w:p w14:paraId="0299F1F8" w14:textId="77777777" w:rsidR="00D80D5C" w:rsidRPr="0046538A" w:rsidRDefault="00D80D5C" w:rsidP="00D80D5C">
      <w:pPr>
        <w:jc w:val="both"/>
        <w:rPr>
          <w:sz w:val="22"/>
          <w:szCs w:val="22"/>
        </w:rPr>
      </w:pPr>
    </w:p>
    <w:p w14:paraId="66E45DD4" w14:textId="77777777" w:rsidR="00D80D5C" w:rsidRPr="0046538A" w:rsidRDefault="00D80D5C" w:rsidP="00D80D5C">
      <w:pPr>
        <w:jc w:val="both"/>
        <w:rPr>
          <w:sz w:val="22"/>
          <w:szCs w:val="22"/>
        </w:rPr>
      </w:pPr>
    </w:p>
    <w:p w14:paraId="61F08AB2" w14:textId="77777777" w:rsidR="00D80D5C" w:rsidRPr="0046538A" w:rsidRDefault="00D80D5C" w:rsidP="00D80D5C">
      <w:pPr>
        <w:jc w:val="both"/>
        <w:rPr>
          <w:sz w:val="22"/>
          <w:szCs w:val="22"/>
        </w:rPr>
      </w:pPr>
    </w:p>
    <w:p w14:paraId="6405C918" w14:textId="77777777" w:rsidR="00D80D5C" w:rsidRPr="0046538A" w:rsidRDefault="00D80D5C" w:rsidP="00D80D5C">
      <w:pPr>
        <w:jc w:val="both"/>
        <w:rPr>
          <w:sz w:val="22"/>
          <w:szCs w:val="22"/>
        </w:rPr>
      </w:pPr>
    </w:p>
    <w:p w14:paraId="4D009647" w14:textId="77777777" w:rsidR="00D80D5C" w:rsidRPr="0046538A" w:rsidRDefault="00D80D5C" w:rsidP="00D80D5C">
      <w:pPr>
        <w:jc w:val="both"/>
        <w:rPr>
          <w:sz w:val="22"/>
          <w:szCs w:val="22"/>
        </w:rPr>
      </w:pPr>
    </w:p>
    <w:p w14:paraId="2A920599" w14:textId="77777777" w:rsidR="00D80D5C" w:rsidRPr="0046538A" w:rsidRDefault="00D80D5C" w:rsidP="00D80D5C">
      <w:pPr>
        <w:jc w:val="both"/>
        <w:rPr>
          <w:sz w:val="22"/>
          <w:szCs w:val="22"/>
        </w:rPr>
      </w:pPr>
    </w:p>
    <w:p w14:paraId="3EED9653" w14:textId="77777777" w:rsidR="00D80D5C" w:rsidRPr="0046538A" w:rsidRDefault="00D80D5C" w:rsidP="00D80D5C">
      <w:pPr>
        <w:jc w:val="both"/>
        <w:rPr>
          <w:sz w:val="22"/>
          <w:szCs w:val="22"/>
        </w:rPr>
      </w:pPr>
    </w:p>
    <w:p w14:paraId="3BACBC87" w14:textId="77777777" w:rsidR="00D80D5C" w:rsidRPr="0046538A" w:rsidRDefault="00D80D5C" w:rsidP="00D80D5C">
      <w:pPr>
        <w:jc w:val="both"/>
        <w:rPr>
          <w:sz w:val="22"/>
          <w:szCs w:val="22"/>
        </w:rPr>
      </w:pPr>
    </w:p>
    <w:p w14:paraId="6CC960BB" w14:textId="77777777" w:rsidR="00D80D5C" w:rsidRPr="0046538A" w:rsidRDefault="00D80D5C" w:rsidP="00D80D5C">
      <w:pPr>
        <w:jc w:val="both"/>
        <w:rPr>
          <w:sz w:val="22"/>
          <w:szCs w:val="22"/>
        </w:rPr>
      </w:pPr>
    </w:p>
    <w:p w14:paraId="0490D009" w14:textId="77777777" w:rsidR="00D80D5C" w:rsidRPr="0046538A" w:rsidRDefault="00D80D5C" w:rsidP="00D80D5C">
      <w:pPr>
        <w:jc w:val="both"/>
        <w:rPr>
          <w:sz w:val="22"/>
          <w:szCs w:val="22"/>
        </w:rPr>
      </w:pPr>
    </w:p>
    <w:p w14:paraId="4289A48A" w14:textId="77777777" w:rsidR="00D80D5C" w:rsidRPr="0046538A" w:rsidRDefault="00D80D5C" w:rsidP="00D80D5C">
      <w:pPr>
        <w:jc w:val="both"/>
        <w:rPr>
          <w:sz w:val="22"/>
          <w:szCs w:val="22"/>
        </w:rPr>
      </w:pPr>
    </w:p>
    <w:p w14:paraId="357A0F9C" w14:textId="77777777" w:rsidR="00D80D5C" w:rsidRPr="0046538A" w:rsidRDefault="00D80D5C" w:rsidP="00D80D5C">
      <w:pPr>
        <w:jc w:val="both"/>
        <w:rPr>
          <w:sz w:val="22"/>
          <w:szCs w:val="22"/>
        </w:rPr>
      </w:pPr>
    </w:p>
    <w:p w14:paraId="26B5A678" w14:textId="77777777" w:rsidR="00D80D5C" w:rsidRPr="0046538A" w:rsidRDefault="00D80D5C" w:rsidP="00D80D5C">
      <w:pPr>
        <w:jc w:val="both"/>
        <w:rPr>
          <w:sz w:val="22"/>
          <w:szCs w:val="22"/>
        </w:rPr>
      </w:pPr>
    </w:p>
    <w:p w14:paraId="21C0186C" w14:textId="77777777" w:rsidR="00D80D5C" w:rsidRPr="0046538A" w:rsidRDefault="00D80D5C" w:rsidP="00D80D5C">
      <w:pPr>
        <w:jc w:val="both"/>
        <w:rPr>
          <w:sz w:val="22"/>
          <w:szCs w:val="22"/>
        </w:rPr>
      </w:pPr>
    </w:p>
    <w:p w14:paraId="61759E01" w14:textId="77777777" w:rsidR="00D80D5C" w:rsidRPr="0046538A" w:rsidRDefault="00D80D5C" w:rsidP="00D80D5C">
      <w:pPr>
        <w:jc w:val="both"/>
        <w:rPr>
          <w:sz w:val="22"/>
          <w:szCs w:val="22"/>
        </w:rPr>
      </w:pPr>
    </w:p>
    <w:p w14:paraId="783B8418" w14:textId="77777777" w:rsidR="00D80D5C" w:rsidRPr="0046538A" w:rsidRDefault="00D80D5C" w:rsidP="00D80D5C">
      <w:pPr>
        <w:jc w:val="both"/>
        <w:rPr>
          <w:sz w:val="22"/>
          <w:szCs w:val="22"/>
        </w:rPr>
      </w:pPr>
    </w:p>
    <w:p w14:paraId="1E4796F7" w14:textId="77777777" w:rsidR="00D80D5C" w:rsidRPr="0046538A" w:rsidRDefault="00D80D5C" w:rsidP="00D80D5C">
      <w:pPr>
        <w:jc w:val="both"/>
        <w:rPr>
          <w:sz w:val="22"/>
          <w:szCs w:val="22"/>
        </w:rPr>
      </w:pPr>
    </w:p>
    <w:p w14:paraId="3B773A27" w14:textId="77777777" w:rsidR="00D80D5C" w:rsidRPr="0046538A" w:rsidRDefault="00D80D5C" w:rsidP="00D80D5C">
      <w:pPr>
        <w:jc w:val="both"/>
        <w:rPr>
          <w:sz w:val="22"/>
          <w:szCs w:val="22"/>
        </w:rPr>
      </w:pPr>
    </w:p>
    <w:p w14:paraId="67FEBB63" w14:textId="77777777" w:rsidR="00D80D5C" w:rsidRPr="0046538A" w:rsidRDefault="00D80D5C" w:rsidP="00D80D5C">
      <w:pPr>
        <w:jc w:val="both"/>
        <w:rPr>
          <w:sz w:val="22"/>
          <w:szCs w:val="22"/>
        </w:rPr>
      </w:pPr>
    </w:p>
    <w:p w14:paraId="3267C146" w14:textId="77777777" w:rsidR="00D80D5C" w:rsidRPr="0046538A" w:rsidRDefault="00D80D5C" w:rsidP="00D80D5C">
      <w:pPr>
        <w:jc w:val="both"/>
        <w:rPr>
          <w:sz w:val="22"/>
          <w:szCs w:val="22"/>
        </w:rPr>
      </w:pPr>
    </w:p>
    <w:p w14:paraId="516E5B04" w14:textId="77777777" w:rsidR="00D80D5C" w:rsidRPr="0046538A" w:rsidRDefault="00D80D5C" w:rsidP="00D80D5C">
      <w:pPr>
        <w:jc w:val="both"/>
        <w:rPr>
          <w:sz w:val="22"/>
          <w:szCs w:val="22"/>
        </w:rPr>
      </w:pPr>
    </w:p>
    <w:p w14:paraId="11A69853" w14:textId="77777777" w:rsidR="00D80D5C" w:rsidRPr="0046538A" w:rsidRDefault="00D80D5C" w:rsidP="00D80D5C">
      <w:pPr>
        <w:jc w:val="both"/>
        <w:rPr>
          <w:sz w:val="22"/>
          <w:szCs w:val="22"/>
        </w:rPr>
      </w:pPr>
    </w:p>
    <w:p w14:paraId="3F2E62E6" w14:textId="77777777" w:rsidR="00D80D5C" w:rsidRPr="0046538A" w:rsidRDefault="00D80D5C" w:rsidP="00D80D5C">
      <w:pPr>
        <w:jc w:val="both"/>
        <w:rPr>
          <w:sz w:val="22"/>
          <w:szCs w:val="22"/>
        </w:rPr>
      </w:pPr>
    </w:p>
    <w:p w14:paraId="7194D49D" w14:textId="77777777" w:rsidR="00D80D5C" w:rsidRPr="0046538A" w:rsidRDefault="00D80D5C" w:rsidP="00D80D5C">
      <w:pPr>
        <w:jc w:val="both"/>
        <w:rPr>
          <w:sz w:val="22"/>
          <w:szCs w:val="22"/>
        </w:rPr>
      </w:pPr>
    </w:p>
    <w:p w14:paraId="75AD7AAD" w14:textId="77777777" w:rsidR="00D80D5C" w:rsidRPr="0046538A" w:rsidRDefault="00D80D5C" w:rsidP="00D80D5C">
      <w:pPr>
        <w:jc w:val="both"/>
        <w:rPr>
          <w:sz w:val="22"/>
          <w:szCs w:val="22"/>
        </w:rPr>
      </w:pPr>
    </w:p>
    <w:p w14:paraId="1B483191" w14:textId="77777777" w:rsidR="00D80D5C" w:rsidRPr="0046538A" w:rsidRDefault="00D80D5C" w:rsidP="00D80D5C">
      <w:pPr>
        <w:jc w:val="both"/>
        <w:rPr>
          <w:sz w:val="22"/>
          <w:szCs w:val="22"/>
        </w:rPr>
      </w:pPr>
    </w:p>
    <w:p w14:paraId="3BA23EC0" w14:textId="77777777" w:rsidR="00D80D5C" w:rsidRPr="0046538A" w:rsidRDefault="00D80D5C" w:rsidP="00D80D5C">
      <w:pPr>
        <w:jc w:val="both"/>
        <w:rPr>
          <w:sz w:val="22"/>
          <w:szCs w:val="22"/>
        </w:rPr>
      </w:pPr>
    </w:p>
    <w:p w14:paraId="5A4E12A2" w14:textId="26F30C5A" w:rsidR="00D80D5C" w:rsidRPr="0046538A" w:rsidRDefault="00D80D5C" w:rsidP="00D80D5C">
      <w:pPr>
        <w:jc w:val="both"/>
        <w:rPr>
          <w:sz w:val="22"/>
          <w:szCs w:val="22"/>
        </w:rPr>
      </w:pPr>
    </w:p>
    <w:p w14:paraId="002DA440" w14:textId="6F3D6B10" w:rsidR="00D80D5C" w:rsidRPr="0046538A" w:rsidRDefault="00D80D5C" w:rsidP="00D80D5C">
      <w:pPr>
        <w:jc w:val="both"/>
        <w:rPr>
          <w:sz w:val="22"/>
          <w:szCs w:val="22"/>
        </w:rPr>
      </w:pPr>
    </w:p>
    <w:p w14:paraId="7202E518" w14:textId="2099476F" w:rsidR="00D80D5C" w:rsidRPr="0046538A" w:rsidRDefault="00D80D5C" w:rsidP="00D80D5C">
      <w:pPr>
        <w:jc w:val="both"/>
        <w:rPr>
          <w:sz w:val="22"/>
          <w:szCs w:val="22"/>
        </w:rPr>
      </w:pPr>
    </w:p>
    <w:p w14:paraId="741BAC40" w14:textId="77777777" w:rsidR="00D80D5C" w:rsidRPr="0046538A" w:rsidRDefault="00D80D5C" w:rsidP="00D80D5C">
      <w:pPr>
        <w:jc w:val="both"/>
        <w:rPr>
          <w:sz w:val="22"/>
          <w:szCs w:val="22"/>
        </w:rPr>
      </w:pPr>
    </w:p>
    <w:p w14:paraId="64ABF614" w14:textId="22412480" w:rsidR="00D80D5C" w:rsidRPr="0046538A" w:rsidRDefault="00B00AAC" w:rsidP="00D80D5C">
      <w:pPr>
        <w:jc w:val="both"/>
        <w:rPr>
          <w:sz w:val="22"/>
          <w:szCs w:val="22"/>
        </w:rPr>
      </w:pPr>
      <w:r w:rsidRPr="0046538A">
        <w:rPr>
          <w:noProof/>
          <w:sz w:val="22"/>
          <w:szCs w:val="22"/>
        </w:rPr>
        <w:lastRenderedPageBreak/>
        <mc:AlternateContent>
          <mc:Choice Requires="wps">
            <w:drawing>
              <wp:anchor distT="0" distB="0" distL="114300" distR="114300" simplePos="0" relativeHeight="251698176" behindDoc="0" locked="0" layoutInCell="1" allowOverlap="1" wp14:anchorId="62C6D458" wp14:editId="2D1947E4">
                <wp:simplePos x="0" y="0"/>
                <wp:positionH relativeFrom="column">
                  <wp:posOffset>-58738</wp:posOffset>
                </wp:positionH>
                <wp:positionV relativeFrom="paragraph">
                  <wp:posOffset>-28575</wp:posOffset>
                </wp:positionV>
                <wp:extent cx="6480000" cy="10008000"/>
                <wp:effectExtent l="0" t="0" r="10160" b="12700"/>
                <wp:wrapNone/>
                <wp:docPr id="15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B4FE268" w14:textId="77777777" w:rsidR="00621F06" w:rsidRPr="00267A38" w:rsidRDefault="00621F06" w:rsidP="00D80D5C">
                            <w:pPr>
                              <w:rPr>
                                <w:b w:val="0"/>
                                <w:sz w:val="2"/>
                                <w:szCs w:val="2"/>
                                <w:lang w:val="fr-FR"/>
                              </w:rPr>
                            </w:pPr>
                          </w:p>
                          <w:tbl>
                            <w:tblPr>
                              <w:tblW w:w="9962"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62"/>
                            </w:tblGrid>
                            <w:tr w:rsidR="00621F06" w14:paraId="53DC2915" w14:textId="77777777" w:rsidTr="00B00AAC">
                              <w:tc>
                                <w:tcPr>
                                  <w:tcW w:w="9962" w:type="dxa"/>
                                  <w:shd w:val="clear" w:color="auto" w:fill="auto"/>
                                </w:tcPr>
                                <w:p w14:paraId="02AD77DE" w14:textId="77777777" w:rsidR="00621F06" w:rsidRPr="003D3BFE" w:rsidRDefault="00621F06" w:rsidP="00A52BBA">
                                  <w:pPr>
                                    <w:rPr>
                                      <w:sz w:val="22"/>
                                      <w:szCs w:val="22"/>
                                      <w:u w:val="single"/>
                                    </w:rPr>
                                  </w:pPr>
                                  <w:r>
                                    <w:rPr>
                                      <w:b w:val="0"/>
                                    </w:rPr>
                                    <w:t xml:space="preserve">. </w:t>
                                  </w:r>
                                  <w:r>
                                    <w:rPr>
                                      <w:sz w:val="22"/>
                                      <w:szCs w:val="22"/>
                                    </w:rPr>
                                    <w:t xml:space="preserve">2. </w:t>
                                  </w:r>
                                  <w:r>
                                    <w:rPr>
                                      <w:sz w:val="22"/>
                                      <w:szCs w:val="22"/>
                                      <w:u w:val="single"/>
                                    </w:rPr>
                                    <w:t>Nguồn điện.</w:t>
                                  </w:r>
                                </w:p>
                              </w:tc>
                            </w:tr>
                            <w:tr w:rsidR="00621F06" w14:paraId="4B7BFAA7" w14:textId="77777777" w:rsidTr="00B00AAC">
                              <w:tc>
                                <w:tcPr>
                                  <w:tcW w:w="9962" w:type="dxa"/>
                                  <w:shd w:val="clear" w:color="auto" w:fill="auto"/>
                                </w:tcPr>
                                <w:p w14:paraId="4020F5A1" w14:textId="77777777" w:rsidR="00621F06" w:rsidRPr="00BD016C" w:rsidRDefault="00621F06" w:rsidP="00A52BBA">
                                  <w:pPr>
                                    <w:rPr>
                                      <w:b w:val="0"/>
                                      <w:sz w:val="22"/>
                                      <w:szCs w:val="22"/>
                                    </w:rPr>
                                  </w:pPr>
                                  <w:r>
                                    <w:rPr>
                                      <w:b w:val="0"/>
                                    </w:rPr>
                                    <w:t xml:space="preserve">. </w:t>
                                  </w:r>
                                  <w:r>
                                    <w:rPr>
                                      <w:b w:val="0"/>
                                      <w:sz w:val="22"/>
                                      <w:szCs w:val="22"/>
                                    </w:rPr>
                                    <w:t xml:space="preserve">+ C7: </w:t>
                                  </w:r>
                                </w:p>
                              </w:tc>
                            </w:tr>
                            <w:tr w:rsidR="00621F06" w14:paraId="69EC2CCF" w14:textId="77777777" w:rsidTr="00B00AAC">
                              <w:tc>
                                <w:tcPr>
                                  <w:tcW w:w="9962" w:type="dxa"/>
                                  <w:shd w:val="clear" w:color="auto" w:fill="auto"/>
                                </w:tcPr>
                                <w:p w14:paraId="6E4BB859" w14:textId="77777777" w:rsidR="00621F06" w:rsidRPr="00D3163B" w:rsidRDefault="00621F06" w:rsidP="00A52BBA">
                                  <w:pPr>
                                    <w:rPr>
                                      <w:b w:val="0"/>
                                      <w:sz w:val="22"/>
                                      <w:szCs w:val="22"/>
                                    </w:rPr>
                                  </w:pPr>
                                  <w:r>
                                    <w:rPr>
                                      <w:b w:val="0"/>
                                    </w:rPr>
                                    <w:t xml:space="preserve">. </w:t>
                                  </w:r>
                                  <w:r>
                                    <w:rPr>
                                      <w:b w:val="0"/>
                                      <w:sz w:val="22"/>
                                      <w:szCs w:val="22"/>
                                    </w:rPr>
                                    <w:t xml:space="preserve">+ C8: </w:t>
                                  </w:r>
                                </w:p>
                              </w:tc>
                            </w:tr>
                            <w:tr w:rsidR="00621F06" w14:paraId="5B83B7F4" w14:textId="77777777" w:rsidTr="00B00AAC">
                              <w:tc>
                                <w:tcPr>
                                  <w:tcW w:w="9962" w:type="dxa"/>
                                  <w:shd w:val="clear" w:color="auto" w:fill="auto"/>
                                </w:tcPr>
                                <w:p w14:paraId="247FF26B" w14:textId="77777777" w:rsidR="00621F06" w:rsidRPr="00D3163B" w:rsidRDefault="00621F06" w:rsidP="00A52BBA">
                                  <w:pPr>
                                    <w:rPr>
                                      <w:b w:val="0"/>
                                      <w:sz w:val="22"/>
                                      <w:szCs w:val="22"/>
                                    </w:rPr>
                                  </w:pPr>
                                  <w:r>
                                    <w:rPr>
                                      <w:b w:val="0"/>
                                    </w:rPr>
                                    <w:t>.</w:t>
                                  </w:r>
                                  <w:r>
                                    <w:rPr>
                                      <w:b w:val="0"/>
                                      <w:sz w:val="22"/>
                                      <w:szCs w:val="22"/>
                                    </w:rPr>
                                    <w:t xml:space="preserve"> + C9: </w:t>
                                  </w:r>
                                </w:p>
                              </w:tc>
                            </w:tr>
                            <w:tr w:rsidR="00621F06" w14:paraId="760C120E" w14:textId="77777777" w:rsidTr="00B00AAC">
                              <w:tc>
                                <w:tcPr>
                                  <w:tcW w:w="9962" w:type="dxa"/>
                                  <w:shd w:val="clear" w:color="auto" w:fill="auto"/>
                                </w:tcPr>
                                <w:p w14:paraId="6734F79C" w14:textId="77777777" w:rsidR="00621F06" w:rsidRPr="006E7210" w:rsidRDefault="00621F06" w:rsidP="00A52BBA">
                                  <w:pPr>
                                    <w:rPr>
                                      <w:b w:val="0"/>
                                      <w:sz w:val="22"/>
                                      <w:szCs w:val="22"/>
                                    </w:rPr>
                                  </w:pPr>
                                  <w:r>
                                    <w:rPr>
                                      <w:b w:val="0"/>
                                    </w:rPr>
                                    <w:t xml:space="preserve">. </w:t>
                                  </w:r>
                                  <w:r>
                                    <w:rPr>
                                      <w:b w:val="0"/>
                                      <w:sz w:val="22"/>
                                      <w:szCs w:val="22"/>
                                    </w:rPr>
                                    <w:t xml:space="preserve">* </w:t>
                                  </w:r>
                                  <w:r>
                                    <w:rPr>
                                      <w:sz w:val="22"/>
                                      <w:szCs w:val="22"/>
                                    </w:rPr>
                                    <w:t xml:space="preserve">Nguồn điện là </w:t>
                                  </w:r>
                                </w:p>
                              </w:tc>
                            </w:tr>
                            <w:tr w:rsidR="00621F06" w14:paraId="3402A026" w14:textId="77777777" w:rsidTr="00B00AAC">
                              <w:tc>
                                <w:tcPr>
                                  <w:tcW w:w="9962" w:type="dxa"/>
                                  <w:shd w:val="clear" w:color="auto" w:fill="auto"/>
                                </w:tcPr>
                                <w:p w14:paraId="481DA2FD" w14:textId="77777777" w:rsidR="00621F06" w:rsidRPr="006E7210" w:rsidRDefault="00621F06" w:rsidP="00A52BBA">
                                  <w:pPr>
                                    <w:rPr>
                                      <w:b w:val="0"/>
                                      <w:sz w:val="22"/>
                                      <w:szCs w:val="22"/>
                                    </w:rPr>
                                  </w:pPr>
                                  <w:r>
                                    <w:rPr>
                                      <w:b w:val="0"/>
                                    </w:rPr>
                                    <w:t xml:space="preserve">. </w:t>
                                  </w:r>
                                  <w:r>
                                    <w:rPr>
                                      <w:b w:val="0"/>
                                      <w:sz w:val="22"/>
                                      <w:szCs w:val="22"/>
                                    </w:rPr>
                                    <w:t xml:space="preserve">+ Một nguồn điện có </w:t>
                                  </w:r>
                                </w:p>
                              </w:tc>
                            </w:tr>
                            <w:tr w:rsidR="00621F06" w14:paraId="55666520" w14:textId="77777777" w:rsidTr="00B00AAC">
                              <w:tc>
                                <w:tcPr>
                                  <w:tcW w:w="9962" w:type="dxa"/>
                                  <w:shd w:val="clear" w:color="auto" w:fill="auto"/>
                                </w:tcPr>
                                <w:p w14:paraId="63C69C48" w14:textId="77777777" w:rsidR="00621F06" w:rsidRPr="006E7210" w:rsidRDefault="00621F06" w:rsidP="00A52BBA">
                                  <w:pPr>
                                    <w:rPr>
                                      <w:b w:val="0"/>
                                      <w:sz w:val="22"/>
                                      <w:szCs w:val="22"/>
                                    </w:rPr>
                                  </w:pPr>
                                  <w:r>
                                    <w:rPr>
                                      <w:b w:val="0"/>
                                    </w:rPr>
                                    <w:t xml:space="preserve">. </w:t>
                                  </w:r>
                                  <w:r>
                                    <w:rPr>
                                      <w:b w:val="0"/>
                                      <w:sz w:val="22"/>
                                      <w:szCs w:val="22"/>
                                    </w:rPr>
                                    <w:t xml:space="preserve">* </w:t>
                                  </w:r>
                                  <w:r w:rsidRPr="00082B1C">
                                    <w:rPr>
                                      <w:sz w:val="22"/>
                                      <w:szCs w:val="22"/>
                                    </w:rPr>
                                    <w:t>Các lực lạ bên trong nguồn điện</w:t>
                                  </w:r>
                                  <w:r>
                                    <w:rPr>
                                      <w:b w:val="0"/>
                                      <w:sz w:val="22"/>
                                      <w:szCs w:val="22"/>
                                    </w:rPr>
                                    <w:t xml:space="preserve"> có nhiệm vụ </w:t>
                                  </w:r>
                                </w:p>
                              </w:tc>
                            </w:tr>
                            <w:tr w:rsidR="00621F06" w14:paraId="100A4442" w14:textId="77777777" w:rsidTr="00B00AAC">
                              <w:tc>
                                <w:tcPr>
                                  <w:tcW w:w="9962" w:type="dxa"/>
                                  <w:shd w:val="clear" w:color="auto" w:fill="auto"/>
                                </w:tcPr>
                                <w:p w14:paraId="544256D6" w14:textId="77777777" w:rsidR="00621F06" w:rsidRDefault="00621F06" w:rsidP="00A52BBA">
                                  <w:pPr>
                                    <w:rPr>
                                      <w:b w:val="0"/>
                                    </w:rPr>
                                  </w:pPr>
                                </w:p>
                              </w:tc>
                            </w:tr>
                            <w:tr w:rsidR="00621F06" w14:paraId="379874F0" w14:textId="77777777" w:rsidTr="00B00AAC">
                              <w:tc>
                                <w:tcPr>
                                  <w:tcW w:w="9962" w:type="dxa"/>
                                  <w:shd w:val="clear" w:color="auto" w:fill="auto"/>
                                </w:tcPr>
                                <w:p w14:paraId="74E95CC2" w14:textId="77777777" w:rsidR="00621F06" w:rsidRDefault="00621F06" w:rsidP="00A52BBA">
                                  <w:pPr>
                                    <w:rPr>
                                      <w:b w:val="0"/>
                                    </w:rPr>
                                  </w:pPr>
                                </w:p>
                              </w:tc>
                            </w:tr>
                            <w:tr w:rsidR="00621F06" w14:paraId="7C299392" w14:textId="77777777" w:rsidTr="00B00AAC">
                              <w:trPr>
                                <w:trHeight w:val="80"/>
                              </w:trPr>
                              <w:tc>
                                <w:tcPr>
                                  <w:tcW w:w="9962" w:type="dxa"/>
                                  <w:shd w:val="clear" w:color="auto" w:fill="auto"/>
                                </w:tcPr>
                                <w:p w14:paraId="6ECAFBC4" w14:textId="77777777" w:rsidR="00621F06" w:rsidRPr="000B6554" w:rsidRDefault="00621F06" w:rsidP="00A52BBA">
                                  <w:pPr>
                                    <w:rPr>
                                      <w:b w:val="0"/>
                                      <w:sz w:val="22"/>
                                      <w:szCs w:val="22"/>
                                    </w:rPr>
                                  </w:pPr>
                                  <w:r>
                                    <w:rPr>
                                      <w:b w:val="0"/>
                                    </w:rPr>
                                    <w:t xml:space="preserve">. </w:t>
                                  </w:r>
                                  <w:r>
                                    <w:rPr>
                                      <w:b w:val="0"/>
                                      <w:sz w:val="22"/>
                                      <w:szCs w:val="22"/>
                                    </w:rPr>
                                    <w:t xml:space="preserve">+ Dòng điện bên trong nguồn có chiều từ                                    do tác dụng của   </w:t>
                                  </w:r>
                                </w:p>
                              </w:tc>
                            </w:tr>
                            <w:tr w:rsidR="00621F06" w14:paraId="012AAF11" w14:textId="77777777" w:rsidTr="00B00AAC">
                              <w:trPr>
                                <w:trHeight w:val="80"/>
                              </w:trPr>
                              <w:tc>
                                <w:tcPr>
                                  <w:tcW w:w="9962" w:type="dxa"/>
                                  <w:shd w:val="clear" w:color="auto" w:fill="auto"/>
                                </w:tcPr>
                                <w:p w14:paraId="620F5487" w14:textId="77777777" w:rsidR="00621F06" w:rsidRDefault="00621F06" w:rsidP="00A52BBA">
                                  <w:pPr>
                                    <w:rPr>
                                      <w:b w:val="0"/>
                                    </w:rPr>
                                  </w:pPr>
                                  <w:r>
                                    <w:rPr>
                                      <w:b w:val="0"/>
                                    </w:rPr>
                                    <w:t xml:space="preserve">. </w:t>
                                  </w:r>
                                  <w:r>
                                    <w:rPr>
                                      <w:b w:val="0"/>
                                      <w:sz w:val="22"/>
                                      <w:szCs w:val="22"/>
                                    </w:rPr>
                                    <w:t xml:space="preserve">+ Dòng điện bên ngoài nguồn có chiều từ                                    do tác dụng của   </w:t>
                                  </w:r>
                                </w:p>
                              </w:tc>
                            </w:tr>
                            <w:tr w:rsidR="00621F06" w14:paraId="2F2DDFF5" w14:textId="77777777" w:rsidTr="00B00AAC">
                              <w:trPr>
                                <w:trHeight w:val="80"/>
                              </w:trPr>
                              <w:tc>
                                <w:tcPr>
                                  <w:tcW w:w="9962" w:type="dxa"/>
                                  <w:shd w:val="clear" w:color="auto" w:fill="auto"/>
                                </w:tcPr>
                                <w:p w14:paraId="5D8AC17E" w14:textId="77777777" w:rsidR="00621F06" w:rsidRDefault="00621F06" w:rsidP="00A52BBA">
                                  <w:pPr>
                                    <w:rPr>
                                      <w:b w:val="0"/>
                                    </w:rPr>
                                  </w:pPr>
                                </w:p>
                              </w:tc>
                            </w:tr>
                            <w:tr w:rsidR="00621F06" w14:paraId="208EDEA5" w14:textId="77777777" w:rsidTr="00B00AAC">
                              <w:tc>
                                <w:tcPr>
                                  <w:tcW w:w="9962" w:type="dxa"/>
                                  <w:shd w:val="clear" w:color="auto" w:fill="auto"/>
                                </w:tcPr>
                                <w:p w14:paraId="0DF58F80" w14:textId="77777777" w:rsidR="00621F06" w:rsidRPr="00A90ACD" w:rsidRDefault="00621F06" w:rsidP="00A52BBA">
                                  <w:pPr>
                                    <w:rPr>
                                      <w:sz w:val="22"/>
                                      <w:szCs w:val="22"/>
                                    </w:rPr>
                                  </w:pPr>
                                  <w:r>
                                    <w:rPr>
                                      <w:b w:val="0"/>
                                    </w:rPr>
                                    <w:t xml:space="preserve">. </w:t>
                                  </w:r>
                                  <w:r>
                                    <w:rPr>
                                      <w:sz w:val="22"/>
                                      <w:szCs w:val="22"/>
                                    </w:rPr>
                                    <w:t xml:space="preserve">IV. Suất điện động của nguồn điện. </w:t>
                                  </w:r>
                                </w:p>
                              </w:tc>
                            </w:tr>
                            <w:tr w:rsidR="00621F06" w14:paraId="3337B30F" w14:textId="77777777" w:rsidTr="00B00AAC">
                              <w:tc>
                                <w:tcPr>
                                  <w:tcW w:w="9962" w:type="dxa"/>
                                  <w:shd w:val="clear" w:color="auto" w:fill="auto"/>
                                </w:tcPr>
                                <w:p w14:paraId="24001BD0" w14:textId="77777777" w:rsidR="00621F06" w:rsidRPr="00A90ACD" w:rsidRDefault="00621F06" w:rsidP="00A52BBA">
                                  <w:pPr>
                                    <w:rPr>
                                      <w:sz w:val="22"/>
                                      <w:szCs w:val="22"/>
                                      <w:u w:val="single"/>
                                    </w:rPr>
                                  </w:pPr>
                                  <w:r>
                                    <w:rPr>
                                      <w:b w:val="0"/>
                                    </w:rPr>
                                    <w:t xml:space="preserve">. </w:t>
                                  </w:r>
                                  <w:r>
                                    <w:rPr>
                                      <w:sz w:val="22"/>
                                      <w:szCs w:val="22"/>
                                    </w:rPr>
                                    <w:t xml:space="preserve">1. </w:t>
                                  </w:r>
                                  <w:r>
                                    <w:rPr>
                                      <w:sz w:val="22"/>
                                      <w:szCs w:val="22"/>
                                      <w:u w:val="single"/>
                                    </w:rPr>
                                    <w:t xml:space="preserve">Công của nguồn điện. </w:t>
                                  </w:r>
                                </w:p>
                              </w:tc>
                            </w:tr>
                            <w:tr w:rsidR="00621F06" w14:paraId="0FED4B67" w14:textId="77777777" w:rsidTr="00B00AAC">
                              <w:tc>
                                <w:tcPr>
                                  <w:tcW w:w="9962" w:type="dxa"/>
                                  <w:shd w:val="clear" w:color="auto" w:fill="auto"/>
                                </w:tcPr>
                                <w:p w14:paraId="7ADD1EA3" w14:textId="77777777" w:rsidR="00621F06" w:rsidRDefault="00621F06" w:rsidP="00A52BBA">
                                  <w:pPr>
                                    <w:rPr>
                                      <w:b w:val="0"/>
                                    </w:rPr>
                                  </w:pPr>
                                </w:p>
                              </w:tc>
                            </w:tr>
                            <w:tr w:rsidR="00621F06" w14:paraId="4A27C896" w14:textId="77777777" w:rsidTr="00B00AAC">
                              <w:tc>
                                <w:tcPr>
                                  <w:tcW w:w="9962" w:type="dxa"/>
                                  <w:shd w:val="clear" w:color="auto" w:fill="auto"/>
                                </w:tcPr>
                                <w:p w14:paraId="1D726F62" w14:textId="77777777" w:rsidR="00621F06" w:rsidRDefault="00621F06" w:rsidP="00A52BBA">
                                  <w:pPr>
                                    <w:rPr>
                                      <w:b w:val="0"/>
                                    </w:rPr>
                                  </w:pPr>
                                </w:p>
                              </w:tc>
                            </w:tr>
                            <w:tr w:rsidR="00621F06" w14:paraId="034B7193" w14:textId="77777777" w:rsidTr="00B00AAC">
                              <w:tc>
                                <w:tcPr>
                                  <w:tcW w:w="9962" w:type="dxa"/>
                                  <w:shd w:val="clear" w:color="auto" w:fill="auto"/>
                                </w:tcPr>
                                <w:p w14:paraId="7346EEFE" w14:textId="77777777" w:rsidR="00621F06" w:rsidRPr="00A90ACD" w:rsidRDefault="00621F06" w:rsidP="00A52BBA">
                                  <w:pPr>
                                    <w:rPr>
                                      <w:sz w:val="22"/>
                                      <w:szCs w:val="22"/>
                                      <w:u w:val="single"/>
                                    </w:rPr>
                                  </w:pPr>
                                  <w:r>
                                    <w:rPr>
                                      <w:b w:val="0"/>
                                    </w:rPr>
                                    <w:t xml:space="preserve">. </w:t>
                                  </w:r>
                                  <w:r>
                                    <w:rPr>
                                      <w:sz w:val="22"/>
                                      <w:szCs w:val="22"/>
                                    </w:rPr>
                                    <w:t xml:space="preserve">2. </w:t>
                                  </w:r>
                                  <w:r>
                                    <w:rPr>
                                      <w:sz w:val="22"/>
                                      <w:szCs w:val="22"/>
                                      <w:u w:val="single"/>
                                    </w:rPr>
                                    <w:t xml:space="preserve">Suất điện động của nguồn điện. </w:t>
                                  </w:r>
                                </w:p>
                              </w:tc>
                            </w:tr>
                            <w:tr w:rsidR="00621F06" w14:paraId="36B1CD2C" w14:textId="77777777" w:rsidTr="00B00AAC">
                              <w:tc>
                                <w:tcPr>
                                  <w:tcW w:w="9962" w:type="dxa"/>
                                  <w:shd w:val="clear" w:color="auto" w:fill="auto"/>
                                </w:tcPr>
                                <w:p w14:paraId="0050CC14" w14:textId="77777777" w:rsidR="00621F06" w:rsidRDefault="00621F06" w:rsidP="00A52BBA">
                                  <w:pPr>
                                    <w:rPr>
                                      <w:b w:val="0"/>
                                    </w:rPr>
                                  </w:pPr>
                                  <w:r>
                                    <w:rPr>
                                      <w:b w:val="0"/>
                                    </w:rPr>
                                    <w:t xml:space="preserve">. </w:t>
                                  </w:r>
                                  <w:r w:rsidRPr="003A52C6">
                                    <w:rPr>
                                      <w:b w:val="0"/>
                                      <w:sz w:val="22"/>
                                      <w:szCs w:val="22"/>
                                    </w:rPr>
                                    <w:t xml:space="preserve">* </w:t>
                                  </w:r>
                                  <w:r w:rsidRPr="003A52C6">
                                    <w:rPr>
                                      <w:rFonts w:ascii="Cambria" w:hAnsi="Cambria"/>
                                      <w:b w:val="0"/>
                                      <w:sz w:val="22"/>
                                      <w:szCs w:val="22"/>
                                    </w:rPr>
                                    <w:t xml:space="preserve">Suất điện động </w:t>
                                  </w:r>
                                  <w:r w:rsidRPr="003A52C6">
                                    <w:rPr>
                                      <w:rFonts w:ascii="VNI-Allegie" w:hAnsi="VNI-Allegie"/>
                                      <w:b w:val="0"/>
                                      <w:sz w:val="22"/>
                                      <w:szCs w:val="22"/>
                                    </w:rPr>
                                    <w:t>E</w:t>
                                  </w:r>
                                  <w:r w:rsidRPr="003A52C6">
                                    <w:rPr>
                                      <w:rFonts w:ascii="Cambria" w:hAnsi="Cambria"/>
                                      <w:b w:val="0"/>
                                      <w:sz w:val="22"/>
                                      <w:szCs w:val="22"/>
                                    </w:rPr>
                                    <w:t xml:space="preserve"> của nguồn điện là</w:t>
                                  </w:r>
                                </w:p>
                              </w:tc>
                            </w:tr>
                            <w:tr w:rsidR="00621F06" w14:paraId="7A7FB805" w14:textId="77777777" w:rsidTr="00B00AAC">
                              <w:tc>
                                <w:tcPr>
                                  <w:tcW w:w="9962" w:type="dxa"/>
                                  <w:shd w:val="clear" w:color="auto" w:fill="auto"/>
                                </w:tcPr>
                                <w:p w14:paraId="5E18DA68" w14:textId="77777777" w:rsidR="00621F06" w:rsidRPr="007D2402" w:rsidRDefault="00621F06" w:rsidP="00A52BBA">
                                  <w:pPr>
                                    <w:rPr>
                                      <w:b w:val="0"/>
                                      <w:sz w:val="22"/>
                                      <w:szCs w:val="22"/>
                                    </w:rPr>
                                  </w:pPr>
                                  <w:r>
                                    <w:rPr>
                                      <w:b w:val="0"/>
                                    </w:rPr>
                                    <w:t xml:space="preserve">.     </w:t>
                                  </w:r>
                                  <w:r>
                                    <w:rPr>
                                      <w:b w:val="0"/>
                                      <w:sz w:val="22"/>
                                      <w:szCs w:val="22"/>
                                    </w:rPr>
                                    <w:t xml:space="preserve">+ đại lượng đặc trưng cho </w:t>
                                  </w:r>
                                </w:p>
                              </w:tc>
                            </w:tr>
                            <w:tr w:rsidR="00621F06" w14:paraId="3B3B8319" w14:textId="77777777" w:rsidTr="00B00AAC">
                              <w:tc>
                                <w:tcPr>
                                  <w:tcW w:w="9962" w:type="dxa"/>
                                  <w:shd w:val="clear" w:color="auto" w:fill="auto"/>
                                </w:tcPr>
                                <w:p w14:paraId="10C39BC5" w14:textId="77777777" w:rsidR="00621F06" w:rsidRPr="007D2402" w:rsidRDefault="00621F06" w:rsidP="00A52BBA">
                                  <w:pPr>
                                    <w:rPr>
                                      <w:b w:val="0"/>
                                      <w:sz w:val="22"/>
                                      <w:szCs w:val="22"/>
                                    </w:rPr>
                                  </w:pPr>
                                  <w:r>
                                    <w:rPr>
                                      <w:b w:val="0"/>
                                    </w:rPr>
                                    <w:t>.</w:t>
                                  </w:r>
                                  <w:r>
                                    <w:rPr>
                                      <w:b w:val="0"/>
                                      <w:sz w:val="22"/>
                                      <w:szCs w:val="22"/>
                                    </w:rPr>
                                    <w:t xml:space="preserve">      + được đo bằng </w:t>
                                  </w:r>
                                </w:p>
                              </w:tc>
                            </w:tr>
                            <w:tr w:rsidR="00621F06" w14:paraId="14102FBB" w14:textId="77777777" w:rsidTr="00B00AAC">
                              <w:tc>
                                <w:tcPr>
                                  <w:tcW w:w="9962" w:type="dxa"/>
                                  <w:shd w:val="clear" w:color="auto" w:fill="auto"/>
                                </w:tcPr>
                                <w:p w14:paraId="75212833" w14:textId="77777777" w:rsidR="00621F06" w:rsidRDefault="00621F06" w:rsidP="00A52BBA">
                                  <w:pPr>
                                    <w:rPr>
                                      <w:b w:val="0"/>
                                    </w:rPr>
                                  </w:pPr>
                                </w:p>
                              </w:tc>
                            </w:tr>
                            <w:tr w:rsidR="00621F06" w14:paraId="49162632" w14:textId="77777777" w:rsidTr="00B00AAC">
                              <w:tc>
                                <w:tcPr>
                                  <w:tcW w:w="9962" w:type="dxa"/>
                                  <w:shd w:val="clear" w:color="auto" w:fill="auto"/>
                                </w:tcPr>
                                <w:p w14:paraId="4C03CE82" w14:textId="77777777" w:rsidR="00621F06" w:rsidRPr="00217672" w:rsidRDefault="00621F06" w:rsidP="00A52BBA">
                                  <w:pPr>
                                    <w:rPr>
                                      <w:b w:val="0"/>
                                      <w:sz w:val="22"/>
                                      <w:szCs w:val="22"/>
                                    </w:rPr>
                                  </w:pPr>
                                  <w:r>
                                    <w:rPr>
                                      <w:b w:val="0"/>
                                    </w:rPr>
                                    <w:t xml:space="preserve">. </w:t>
                                  </w:r>
                                  <w:r>
                                    <w:rPr>
                                      <w:b w:val="0"/>
                                      <w:sz w:val="22"/>
                                      <w:szCs w:val="22"/>
                                    </w:rPr>
                                    <w:t xml:space="preserve">* </w:t>
                                  </w:r>
                                  <w:r w:rsidRPr="00217672">
                                    <w:rPr>
                                      <w:b w:val="0"/>
                                      <w:sz w:val="22"/>
                                      <w:szCs w:val="22"/>
                                      <w:u w:val="single"/>
                                    </w:rPr>
                                    <w:t>Công thức:</w:t>
                                  </w:r>
                                </w:p>
                              </w:tc>
                            </w:tr>
                            <w:tr w:rsidR="00621F06" w14:paraId="0CD60755" w14:textId="77777777" w:rsidTr="00B00AAC">
                              <w:tc>
                                <w:tcPr>
                                  <w:tcW w:w="9962" w:type="dxa"/>
                                  <w:shd w:val="clear" w:color="auto" w:fill="auto"/>
                                </w:tcPr>
                                <w:p w14:paraId="71C42540" w14:textId="77777777" w:rsidR="00621F06" w:rsidRDefault="00621F06" w:rsidP="00A52BBA">
                                  <w:pPr>
                                    <w:rPr>
                                      <w:b w:val="0"/>
                                    </w:rPr>
                                  </w:pPr>
                                </w:p>
                              </w:tc>
                            </w:tr>
                            <w:tr w:rsidR="00621F06" w14:paraId="0A8A9F98" w14:textId="77777777" w:rsidTr="00B00AAC">
                              <w:tc>
                                <w:tcPr>
                                  <w:tcW w:w="9962" w:type="dxa"/>
                                  <w:shd w:val="clear" w:color="auto" w:fill="auto"/>
                                </w:tcPr>
                                <w:p w14:paraId="09E3FDC2" w14:textId="77777777" w:rsidR="00621F06" w:rsidRPr="00274385" w:rsidRDefault="00621F06" w:rsidP="00A52BBA">
                                  <w:pPr>
                                    <w:rPr>
                                      <w:b w:val="0"/>
                                      <w:sz w:val="22"/>
                                      <w:szCs w:val="22"/>
                                    </w:rPr>
                                  </w:pPr>
                                  <w:r>
                                    <w:rPr>
                                      <w:b w:val="0"/>
                                    </w:rPr>
                                    <w:t xml:space="preserve">. </w:t>
                                  </w:r>
                                  <w:r>
                                    <w:rPr>
                                      <w:b w:val="0"/>
                                      <w:sz w:val="22"/>
                                      <w:szCs w:val="22"/>
                                    </w:rPr>
                                    <w:t xml:space="preserve">* Đơn vị: </w:t>
                                  </w:r>
                                </w:p>
                              </w:tc>
                            </w:tr>
                            <w:tr w:rsidR="00621F06" w14:paraId="7D8B42DD" w14:textId="77777777" w:rsidTr="00B00AAC">
                              <w:tc>
                                <w:tcPr>
                                  <w:tcW w:w="9962" w:type="dxa"/>
                                  <w:shd w:val="clear" w:color="auto" w:fill="auto"/>
                                </w:tcPr>
                                <w:p w14:paraId="031952D4" w14:textId="77777777" w:rsidR="00621F06" w:rsidRDefault="00621F06" w:rsidP="00A52BBA">
                                  <w:pPr>
                                    <w:rPr>
                                      <w:b w:val="0"/>
                                    </w:rPr>
                                  </w:pPr>
                                </w:p>
                              </w:tc>
                            </w:tr>
                            <w:tr w:rsidR="00621F06" w14:paraId="71A4F042" w14:textId="77777777" w:rsidTr="00B00AAC">
                              <w:tc>
                                <w:tcPr>
                                  <w:tcW w:w="9962" w:type="dxa"/>
                                  <w:shd w:val="clear" w:color="auto" w:fill="auto"/>
                                </w:tcPr>
                                <w:p w14:paraId="62910CCD" w14:textId="77777777" w:rsidR="00621F06" w:rsidRPr="00274385" w:rsidRDefault="00621F06" w:rsidP="00A52BBA">
                                  <w:pPr>
                                    <w:rPr>
                                      <w:sz w:val="22"/>
                                      <w:szCs w:val="22"/>
                                    </w:rPr>
                                  </w:pPr>
                                  <w:r>
                                    <w:rPr>
                                      <w:b w:val="0"/>
                                    </w:rPr>
                                    <w:t xml:space="preserve">. </w:t>
                                  </w:r>
                                  <w:r>
                                    <w:rPr>
                                      <w:b w:val="0"/>
                                      <w:sz w:val="22"/>
                                      <w:szCs w:val="22"/>
                                    </w:rPr>
                                    <w:t xml:space="preserve">* </w:t>
                                  </w:r>
                                  <w:r>
                                    <w:rPr>
                                      <w:i/>
                                      <w:sz w:val="22"/>
                                      <w:szCs w:val="22"/>
                                    </w:rPr>
                                    <w:t xml:space="preserve">Chú </w:t>
                                  </w:r>
                                  <w:r>
                                    <w:rPr>
                                      <w:sz w:val="22"/>
                                      <w:szCs w:val="22"/>
                                    </w:rPr>
                                    <w:t xml:space="preserve">ý: </w:t>
                                  </w:r>
                                  <w:r w:rsidRPr="00274385">
                                    <w:rPr>
                                      <w:b w:val="0"/>
                                      <w:sz w:val="22"/>
                                      <w:szCs w:val="22"/>
                                    </w:rPr>
                                    <w:t>+</w:t>
                                  </w:r>
                                  <w:r>
                                    <w:rPr>
                                      <w:b w:val="0"/>
                                      <w:sz w:val="22"/>
                                      <w:szCs w:val="22"/>
                                    </w:rPr>
                                    <w:t xml:space="preserve"> Mỗi nguồn điện được đặc trưng bởi 2 yếu tố : </w:t>
                                  </w:r>
                                </w:p>
                              </w:tc>
                            </w:tr>
                            <w:tr w:rsidR="00621F06" w14:paraId="651B7AD7" w14:textId="77777777" w:rsidTr="00B00AAC">
                              <w:tc>
                                <w:tcPr>
                                  <w:tcW w:w="9962" w:type="dxa"/>
                                  <w:shd w:val="clear" w:color="auto" w:fill="auto"/>
                                </w:tcPr>
                                <w:p w14:paraId="5FA2015F" w14:textId="77777777" w:rsidR="00621F06" w:rsidRPr="00274385" w:rsidRDefault="00621F06" w:rsidP="00A52BBA">
                                  <w:pPr>
                                    <w:rPr>
                                      <w:b w:val="0"/>
                                      <w:sz w:val="22"/>
                                      <w:szCs w:val="22"/>
                                    </w:rPr>
                                  </w:pPr>
                                  <w:r>
                                    <w:rPr>
                                      <w:b w:val="0"/>
                                    </w:rPr>
                                    <w:t xml:space="preserve">. </w:t>
                                  </w:r>
                                  <w:r>
                                    <w:rPr>
                                      <w:b w:val="0"/>
                                      <w:sz w:val="22"/>
                                      <w:szCs w:val="22"/>
                                    </w:rPr>
                                    <w:t xml:space="preserve">               + </w:t>
                                  </w:r>
                                </w:p>
                              </w:tc>
                            </w:tr>
                            <w:tr w:rsidR="00621F06" w14:paraId="6232ED9A" w14:textId="77777777" w:rsidTr="00B00AAC">
                              <w:tc>
                                <w:tcPr>
                                  <w:tcW w:w="9962" w:type="dxa"/>
                                  <w:shd w:val="clear" w:color="auto" w:fill="auto"/>
                                </w:tcPr>
                                <w:p w14:paraId="6A44886F" w14:textId="77777777" w:rsidR="00621F06" w:rsidRPr="00274385" w:rsidRDefault="00621F06" w:rsidP="00A52BBA">
                                  <w:pPr>
                                    <w:rPr>
                                      <w:b w:val="0"/>
                                      <w:sz w:val="22"/>
                                      <w:szCs w:val="22"/>
                                    </w:rPr>
                                  </w:pPr>
                                  <w:r>
                                    <w:rPr>
                                      <w:b w:val="0"/>
                                    </w:rPr>
                                    <w:t xml:space="preserve">. </w:t>
                                  </w:r>
                                  <w:r>
                                    <w:rPr>
                                      <w:b w:val="0"/>
                                      <w:sz w:val="22"/>
                                      <w:szCs w:val="22"/>
                                    </w:rPr>
                                    <w:t xml:space="preserve">               + Suất điện động của nguồn điện </w:t>
                                  </w:r>
                                </w:p>
                              </w:tc>
                            </w:tr>
                            <w:tr w:rsidR="00621F06" w14:paraId="563AD213" w14:textId="77777777" w:rsidTr="00B00AAC">
                              <w:tc>
                                <w:tcPr>
                                  <w:tcW w:w="9962" w:type="dxa"/>
                                  <w:shd w:val="clear" w:color="auto" w:fill="auto"/>
                                </w:tcPr>
                                <w:p w14:paraId="56D220A2" w14:textId="77777777" w:rsidR="00621F06" w:rsidRDefault="00621F06" w:rsidP="00A52BBA">
                                  <w:pPr>
                                    <w:rPr>
                                      <w:b w:val="0"/>
                                    </w:rPr>
                                  </w:pPr>
                                </w:p>
                              </w:tc>
                            </w:tr>
                            <w:tr w:rsidR="00621F06" w14:paraId="13177B7C" w14:textId="77777777" w:rsidTr="00B00AAC">
                              <w:tc>
                                <w:tcPr>
                                  <w:tcW w:w="9962" w:type="dxa"/>
                                  <w:shd w:val="clear" w:color="auto" w:fill="auto"/>
                                </w:tcPr>
                                <w:p w14:paraId="2999F9F9" w14:textId="77777777" w:rsidR="00621F06" w:rsidRDefault="00621F06" w:rsidP="00A52BBA">
                                  <w:pPr>
                                    <w:rPr>
                                      <w:b w:val="0"/>
                                    </w:rPr>
                                  </w:pPr>
                                </w:p>
                              </w:tc>
                            </w:tr>
                            <w:tr w:rsidR="00621F06" w14:paraId="323603CF" w14:textId="77777777" w:rsidTr="00B00AAC">
                              <w:tc>
                                <w:tcPr>
                                  <w:tcW w:w="9962" w:type="dxa"/>
                                  <w:shd w:val="clear" w:color="auto" w:fill="auto"/>
                                </w:tcPr>
                                <w:p w14:paraId="06E8F61A" w14:textId="77777777" w:rsidR="00621F06" w:rsidRPr="00082B1C" w:rsidRDefault="00621F06" w:rsidP="00A52BBA">
                                  <w:pPr>
                                    <w:rPr>
                                      <w:b w:val="0"/>
                                      <w:sz w:val="22"/>
                                      <w:szCs w:val="22"/>
                                    </w:rPr>
                                  </w:pPr>
                                  <w:r>
                                    <w:rPr>
                                      <w:b w:val="0"/>
                                    </w:rPr>
                                    <w:t xml:space="preserve">. </w:t>
                                  </w:r>
                                  <w:r>
                                    <w:rPr>
                                      <w:sz w:val="22"/>
                                      <w:szCs w:val="22"/>
                                    </w:rPr>
                                    <w:t xml:space="preserve">V. Pin và Ăcquy. </w:t>
                                  </w:r>
                                  <w:r>
                                    <w:rPr>
                                      <w:b w:val="0"/>
                                      <w:sz w:val="22"/>
                                      <w:szCs w:val="22"/>
                                    </w:rPr>
                                    <w:t>(đọc thêm)</w:t>
                                  </w:r>
                                </w:p>
                              </w:tc>
                            </w:tr>
                            <w:tr w:rsidR="00621F06" w14:paraId="06E2CD5E" w14:textId="77777777" w:rsidTr="00B00AAC">
                              <w:tc>
                                <w:tcPr>
                                  <w:tcW w:w="9962" w:type="dxa"/>
                                  <w:shd w:val="clear" w:color="auto" w:fill="auto"/>
                                </w:tcPr>
                                <w:p w14:paraId="5D3CF729" w14:textId="77777777" w:rsidR="00621F06" w:rsidRDefault="00621F06" w:rsidP="00A52BBA">
                                  <w:pPr>
                                    <w:rPr>
                                      <w:b w:val="0"/>
                                    </w:rPr>
                                  </w:pPr>
                                </w:p>
                              </w:tc>
                            </w:tr>
                            <w:tr w:rsidR="00621F06" w14:paraId="3C4C8CD6" w14:textId="77777777" w:rsidTr="00B00AAC">
                              <w:tc>
                                <w:tcPr>
                                  <w:tcW w:w="9962" w:type="dxa"/>
                                  <w:shd w:val="clear" w:color="auto" w:fill="auto"/>
                                </w:tcPr>
                                <w:p w14:paraId="45ED5116" w14:textId="77777777" w:rsidR="00621F06" w:rsidRDefault="00621F06" w:rsidP="00A52BBA">
                                  <w:pPr>
                                    <w:rPr>
                                      <w:b w:val="0"/>
                                    </w:rPr>
                                  </w:pPr>
                                  <w:r w:rsidRPr="00082B1C">
                                    <w:rPr>
                                      <w:sz w:val="22"/>
                                      <w:szCs w:val="22"/>
                                    </w:rPr>
                                    <w:t>VI. Vận dụng.</w:t>
                                  </w:r>
                                  <w:r>
                                    <w:rPr>
                                      <w:b w:val="0"/>
                                      <w:sz w:val="22"/>
                                      <w:szCs w:val="22"/>
                                    </w:rPr>
                                    <w:t xml:space="preserve"> (Bài tập 13, 14, 15 SGK)</w:t>
                                  </w:r>
                                </w:p>
                              </w:tc>
                            </w:tr>
                            <w:tr w:rsidR="00621F06" w14:paraId="7644FFDB" w14:textId="77777777" w:rsidTr="00B00AAC">
                              <w:tc>
                                <w:tcPr>
                                  <w:tcW w:w="9962" w:type="dxa"/>
                                  <w:shd w:val="clear" w:color="auto" w:fill="auto"/>
                                </w:tcPr>
                                <w:p w14:paraId="5FC3D165" w14:textId="77777777" w:rsidR="00621F06" w:rsidRDefault="00621F06" w:rsidP="00A52BBA">
                                  <w:pPr>
                                    <w:rPr>
                                      <w:b w:val="0"/>
                                    </w:rPr>
                                  </w:pPr>
                                </w:p>
                              </w:tc>
                            </w:tr>
                            <w:tr w:rsidR="00621F06" w14:paraId="54C89412" w14:textId="77777777" w:rsidTr="00B00AAC">
                              <w:tc>
                                <w:tcPr>
                                  <w:tcW w:w="9962" w:type="dxa"/>
                                  <w:shd w:val="clear" w:color="auto" w:fill="auto"/>
                                </w:tcPr>
                                <w:p w14:paraId="5018718A" w14:textId="77777777" w:rsidR="00621F06" w:rsidRPr="00082B1C" w:rsidRDefault="00621F06" w:rsidP="00A52BBA">
                                  <w:pPr>
                                    <w:rPr>
                                      <w:b w:val="0"/>
                                      <w:sz w:val="22"/>
                                      <w:szCs w:val="22"/>
                                    </w:rPr>
                                  </w:pPr>
                                  <w:r>
                                    <w:rPr>
                                      <w:b w:val="0"/>
                                    </w:rPr>
                                    <w:t xml:space="preserve">. </w:t>
                                  </w:r>
                                </w:p>
                              </w:tc>
                            </w:tr>
                            <w:tr w:rsidR="00621F06" w14:paraId="54C762B0" w14:textId="77777777" w:rsidTr="00B00AAC">
                              <w:tc>
                                <w:tcPr>
                                  <w:tcW w:w="9962" w:type="dxa"/>
                                  <w:shd w:val="clear" w:color="auto" w:fill="auto"/>
                                </w:tcPr>
                                <w:p w14:paraId="2DE567AF" w14:textId="77777777" w:rsidR="00621F06" w:rsidRDefault="00621F06" w:rsidP="00A52BBA">
                                  <w:pPr>
                                    <w:rPr>
                                      <w:b w:val="0"/>
                                    </w:rPr>
                                  </w:pPr>
                                </w:p>
                              </w:tc>
                            </w:tr>
                            <w:tr w:rsidR="00621F06" w14:paraId="301C048E" w14:textId="77777777" w:rsidTr="00B00AAC">
                              <w:tc>
                                <w:tcPr>
                                  <w:tcW w:w="9962" w:type="dxa"/>
                                  <w:shd w:val="clear" w:color="auto" w:fill="auto"/>
                                </w:tcPr>
                                <w:p w14:paraId="0021EA09" w14:textId="77777777" w:rsidR="00621F06" w:rsidRDefault="00621F06" w:rsidP="00A52BBA">
                                  <w:pPr>
                                    <w:rPr>
                                      <w:b w:val="0"/>
                                    </w:rPr>
                                  </w:pPr>
                                </w:p>
                              </w:tc>
                            </w:tr>
                            <w:tr w:rsidR="00621F06" w14:paraId="78D7F117" w14:textId="77777777" w:rsidTr="00B00AAC">
                              <w:tc>
                                <w:tcPr>
                                  <w:tcW w:w="9962" w:type="dxa"/>
                                  <w:shd w:val="clear" w:color="auto" w:fill="auto"/>
                                </w:tcPr>
                                <w:p w14:paraId="3DE798A6" w14:textId="77777777" w:rsidR="00621F06" w:rsidRDefault="00621F06" w:rsidP="00A52BBA">
                                  <w:pPr>
                                    <w:rPr>
                                      <w:b w:val="0"/>
                                    </w:rPr>
                                  </w:pPr>
                                </w:p>
                              </w:tc>
                            </w:tr>
                            <w:tr w:rsidR="00621F06" w14:paraId="7FE83274" w14:textId="77777777" w:rsidTr="00B00AAC">
                              <w:tc>
                                <w:tcPr>
                                  <w:tcW w:w="9962" w:type="dxa"/>
                                  <w:shd w:val="clear" w:color="auto" w:fill="auto"/>
                                </w:tcPr>
                                <w:p w14:paraId="0F4908ED" w14:textId="77777777" w:rsidR="00621F06" w:rsidRDefault="00621F06" w:rsidP="00A52BBA">
                                  <w:pPr>
                                    <w:rPr>
                                      <w:b w:val="0"/>
                                    </w:rPr>
                                  </w:pPr>
                                </w:p>
                              </w:tc>
                            </w:tr>
                            <w:tr w:rsidR="00621F06" w14:paraId="1D621AE4" w14:textId="77777777" w:rsidTr="00B00AAC">
                              <w:tc>
                                <w:tcPr>
                                  <w:tcW w:w="9962" w:type="dxa"/>
                                  <w:shd w:val="clear" w:color="auto" w:fill="auto"/>
                                </w:tcPr>
                                <w:p w14:paraId="09E47B7D" w14:textId="77777777" w:rsidR="00621F06" w:rsidRDefault="00621F06" w:rsidP="00A52BBA">
                                  <w:pPr>
                                    <w:rPr>
                                      <w:b w:val="0"/>
                                    </w:rPr>
                                  </w:pPr>
                                </w:p>
                              </w:tc>
                            </w:tr>
                            <w:tr w:rsidR="00621F06" w14:paraId="584B0F7A" w14:textId="77777777" w:rsidTr="00B00AAC">
                              <w:tc>
                                <w:tcPr>
                                  <w:tcW w:w="9962" w:type="dxa"/>
                                  <w:shd w:val="clear" w:color="auto" w:fill="auto"/>
                                </w:tcPr>
                                <w:p w14:paraId="57AE644F" w14:textId="77777777" w:rsidR="00621F06" w:rsidRDefault="00621F06" w:rsidP="00A52BBA">
                                  <w:pPr>
                                    <w:rPr>
                                      <w:b w:val="0"/>
                                    </w:rPr>
                                  </w:pPr>
                                </w:p>
                              </w:tc>
                            </w:tr>
                            <w:tr w:rsidR="00621F06" w14:paraId="04336344" w14:textId="77777777" w:rsidTr="00B00AAC">
                              <w:tc>
                                <w:tcPr>
                                  <w:tcW w:w="9962" w:type="dxa"/>
                                  <w:shd w:val="clear" w:color="auto" w:fill="auto"/>
                                </w:tcPr>
                                <w:p w14:paraId="529DA0EC" w14:textId="77777777" w:rsidR="00621F06" w:rsidRDefault="00621F06" w:rsidP="00A52BBA">
                                  <w:pPr>
                                    <w:rPr>
                                      <w:b w:val="0"/>
                                    </w:rPr>
                                  </w:pPr>
                                </w:p>
                              </w:tc>
                            </w:tr>
                            <w:tr w:rsidR="00621F06" w14:paraId="72615D3C" w14:textId="77777777" w:rsidTr="00B00AAC">
                              <w:tc>
                                <w:tcPr>
                                  <w:tcW w:w="9962" w:type="dxa"/>
                                  <w:shd w:val="clear" w:color="auto" w:fill="auto"/>
                                </w:tcPr>
                                <w:p w14:paraId="4273DFE6" w14:textId="77777777" w:rsidR="00621F06" w:rsidRDefault="00621F06" w:rsidP="00A52BBA">
                                  <w:pPr>
                                    <w:rPr>
                                      <w:b w:val="0"/>
                                    </w:rPr>
                                  </w:pPr>
                                </w:p>
                              </w:tc>
                            </w:tr>
                            <w:tr w:rsidR="00621F06" w14:paraId="445E3046" w14:textId="77777777" w:rsidTr="00B00AAC">
                              <w:tc>
                                <w:tcPr>
                                  <w:tcW w:w="9962" w:type="dxa"/>
                                  <w:shd w:val="clear" w:color="auto" w:fill="auto"/>
                                </w:tcPr>
                                <w:p w14:paraId="1C42A91B" w14:textId="77777777" w:rsidR="00621F06" w:rsidRDefault="00621F06" w:rsidP="00A52BBA">
                                  <w:pPr>
                                    <w:rPr>
                                      <w:b w:val="0"/>
                                    </w:rPr>
                                  </w:pPr>
                                </w:p>
                              </w:tc>
                            </w:tr>
                            <w:tr w:rsidR="00621F06" w14:paraId="00C70DC9" w14:textId="77777777" w:rsidTr="00B00AAC">
                              <w:tc>
                                <w:tcPr>
                                  <w:tcW w:w="9962" w:type="dxa"/>
                                  <w:shd w:val="clear" w:color="auto" w:fill="auto"/>
                                </w:tcPr>
                                <w:p w14:paraId="67D5666B" w14:textId="77777777" w:rsidR="00621F06" w:rsidRDefault="00621F06" w:rsidP="00A52BBA">
                                  <w:pPr>
                                    <w:rPr>
                                      <w:b w:val="0"/>
                                    </w:rPr>
                                  </w:pPr>
                                </w:p>
                              </w:tc>
                            </w:tr>
                            <w:tr w:rsidR="00621F06" w14:paraId="33C9B971" w14:textId="77777777" w:rsidTr="00B00AAC">
                              <w:tc>
                                <w:tcPr>
                                  <w:tcW w:w="9962" w:type="dxa"/>
                                  <w:shd w:val="clear" w:color="auto" w:fill="auto"/>
                                </w:tcPr>
                                <w:p w14:paraId="1A40675A" w14:textId="77777777" w:rsidR="00621F06" w:rsidRDefault="00621F06" w:rsidP="00A52BBA">
                                  <w:pPr>
                                    <w:rPr>
                                      <w:b w:val="0"/>
                                    </w:rPr>
                                  </w:pPr>
                                </w:p>
                              </w:tc>
                            </w:tr>
                            <w:tr w:rsidR="00621F06" w14:paraId="040A3562" w14:textId="77777777" w:rsidTr="00B00AAC">
                              <w:tc>
                                <w:tcPr>
                                  <w:tcW w:w="9962" w:type="dxa"/>
                                  <w:shd w:val="clear" w:color="auto" w:fill="auto"/>
                                </w:tcPr>
                                <w:p w14:paraId="7FA1FA3F" w14:textId="77777777" w:rsidR="00621F06" w:rsidRDefault="00621F06" w:rsidP="00A52BBA">
                                  <w:pPr>
                                    <w:rPr>
                                      <w:b w:val="0"/>
                                    </w:rPr>
                                  </w:pPr>
                                </w:p>
                              </w:tc>
                            </w:tr>
                          </w:tbl>
                          <w:p w14:paraId="6C6EC17F" w14:textId="77777777" w:rsidR="00621F06" w:rsidRPr="00525F97" w:rsidRDefault="00621F06" w:rsidP="00D80D5C">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left:0;text-align:left;margin-left:-4.65pt;margin-top:-2.25pt;width:510.25pt;height:788.0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">
                <v:path arrowok="t"/>
                <v:textbox>
                  <w:txbxContent>
                    <w:p w14:paraId="3B4FE268" w14:textId="77777777" w:rsidR="00621F06" w:rsidRPr="00267A38" w:rsidRDefault="00621F06" w:rsidP="00D80D5C">
                      <w:pPr>
                        <w:rPr>
                          <w:b w:val="0"/>
                          <w:sz w:val="2"/>
                          <w:szCs w:val="2"/>
                          <w:lang w:val="fr-FR"/>
                        </w:rPr>
                      </w:pPr>
                    </w:p>
                    <w:tbl>
                      <w:tblPr>
                        <w:tblW w:w="9962"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62"/>
                      </w:tblGrid>
                      <w:tr w:rsidR="00621F06" w14:paraId="53DC2915" w14:textId="77777777" w:rsidTr="00B00AAC">
                        <w:tc>
                          <w:tcPr>
                            <w:tcW w:w="9962" w:type="dxa"/>
                            <w:shd w:val="clear" w:color="auto" w:fill="auto"/>
                          </w:tcPr>
                          <w:p w14:paraId="02AD77DE" w14:textId="77777777" w:rsidR="00621F06" w:rsidRPr="003D3BFE" w:rsidRDefault="00621F06" w:rsidP="00A52BBA">
                            <w:pPr>
                              <w:rPr>
                                <w:sz w:val="22"/>
                                <w:szCs w:val="22"/>
                                <w:u w:val="single"/>
                              </w:rPr>
                            </w:pPr>
                            <w:r>
                              <w:rPr>
                                <w:b w:val="0"/>
                              </w:rPr>
                              <w:t xml:space="preserve">. </w:t>
                            </w:r>
                            <w:r>
                              <w:rPr>
                                <w:sz w:val="22"/>
                                <w:szCs w:val="22"/>
                              </w:rPr>
                              <w:t xml:space="preserve">2. </w:t>
                            </w:r>
                            <w:r>
                              <w:rPr>
                                <w:sz w:val="22"/>
                                <w:szCs w:val="22"/>
                                <w:u w:val="single"/>
                              </w:rPr>
                              <w:t>Nguồn điện.</w:t>
                            </w:r>
                          </w:p>
                        </w:tc>
                      </w:tr>
                      <w:tr w:rsidR="00621F06" w14:paraId="4B7BFAA7" w14:textId="77777777" w:rsidTr="00B00AAC">
                        <w:tc>
                          <w:tcPr>
                            <w:tcW w:w="9962" w:type="dxa"/>
                            <w:shd w:val="clear" w:color="auto" w:fill="auto"/>
                          </w:tcPr>
                          <w:p w14:paraId="4020F5A1" w14:textId="77777777" w:rsidR="00621F06" w:rsidRPr="00BD016C" w:rsidRDefault="00621F06" w:rsidP="00A52BBA">
                            <w:pPr>
                              <w:rPr>
                                <w:b w:val="0"/>
                                <w:sz w:val="22"/>
                                <w:szCs w:val="22"/>
                              </w:rPr>
                            </w:pPr>
                            <w:r>
                              <w:rPr>
                                <w:b w:val="0"/>
                              </w:rPr>
                              <w:t xml:space="preserve">. </w:t>
                            </w:r>
                            <w:r>
                              <w:rPr>
                                <w:b w:val="0"/>
                                <w:sz w:val="22"/>
                                <w:szCs w:val="22"/>
                              </w:rPr>
                              <w:t xml:space="preserve">+ C7: </w:t>
                            </w:r>
                          </w:p>
                        </w:tc>
                      </w:tr>
                      <w:tr w:rsidR="00621F06" w14:paraId="69EC2CCF" w14:textId="77777777" w:rsidTr="00B00AAC">
                        <w:tc>
                          <w:tcPr>
                            <w:tcW w:w="9962" w:type="dxa"/>
                            <w:shd w:val="clear" w:color="auto" w:fill="auto"/>
                          </w:tcPr>
                          <w:p w14:paraId="6E4BB859" w14:textId="77777777" w:rsidR="00621F06" w:rsidRPr="00D3163B" w:rsidRDefault="00621F06" w:rsidP="00A52BBA">
                            <w:pPr>
                              <w:rPr>
                                <w:b w:val="0"/>
                                <w:sz w:val="22"/>
                                <w:szCs w:val="22"/>
                              </w:rPr>
                            </w:pPr>
                            <w:r>
                              <w:rPr>
                                <w:b w:val="0"/>
                              </w:rPr>
                              <w:t xml:space="preserve">. </w:t>
                            </w:r>
                            <w:r>
                              <w:rPr>
                                <w:b w:val="0"/>
                                <w:sz w:val="22"/>
                                <w:szCs w:val="22"/>
                              </w:rPr>
                              <w:t xml:space="preserve">+ C8: </w:t>
                            </w:r>
                          </w:p>
                        </w:tc>
                      </w:tr>
                      <w:tr w:rsidR="00621F06" w14:paraId="5B83B7F4" w14:textId="77777777" w:rsidTr="00B00AAC">
                        <w:tc>
                          <w:tcPr>
                            <w:tcW w:w="9962" w:type="dxa"/>
                            <w:shd w:val="clear" w:color="auto" w:fill="auto"/>
                          </w:tcPr>
                          <w:p w14:paraId="247FF26B" w14:textId="77777777" w:rsidR="00621F06" w:rsidRPr="00D3163B" w:rsidRDefault="00621F06" w:rsidP="00A52BBA">
                            <w:pPr>
                              <w:rPr>
                                <w:b w:val="0"/>
                                <w:sz w:val="22"/>
                                <w:szCs w:val="22"/>
                              </w:rPr>
                            </w:pPr>
                            <w:r>
                              <w:rPr>
                                <w:b w:val="0"/>
                              </w:rPr>
                              <w:t>.</w:t>
                            </w:r>
                            <w:r>
                              <w:rPr>
                                <w:b w:val="0"/>
                                <w:sz w:val="22"/>
                                <w:szCs w:val="22"/>
                              </w:rPr>
                              <w:t xml:space="preserve"> + C9: </w:t>
                            </w:r>
                          </w:p>
                        </w:tc>
                      </w:tr>
                      <w:tr w:rsidR="00621F06" w14:paraId="760C120E" w14:textId="77777777" w:rsidTr="00B00AAC">
                        <w:tc>
                          <w:tcPr>
                            <w:tcW w:w="9962" w:type="dxa"/>
                            <w:shd w:val="clear" w:color="auto" w:fill="auto"/>
                          </w:tcPr>
                          <w:p w14:paraId="6734F79C" w14:textId="77777777" w:rsidR="00621F06" w:rsidRPr="006E7210" w:rsidRDefault="00621F06" w:rsidP="00A52BBA">
                            <w:pPr>
                              <w:rPr>
                                <w:b w:val="0"/>
                                <w:sz w:val="22"/>
                                <w:szCs w:val="22"/>
                              </w:rPr>
                            </w:pPr>
                            <w:r>
                              <w:rPr>
                                <w:b w:val="0"/>
                              </w:rPr>
                              <w:t xml:space="preserve">. </w:t>
                            </w:r>
                            <w:r>
                              <w:rPr>
                                <w:b w:val="0"/>
                                <w:sz w:val="22"/>
                                <w:szCs w:val="22"/>
                              </w:rPr>
                              <w:t xml:space="preserve">* </w:t>
                            </w:r>
                            <w:r>
                              <w:rPr>
                                <w:sz w:val="22"/>
                                <w:szCs w:val="22"/>
                              </w:rPr>
                              <w:t xml:space="preserve">Nguồn điện là </w:t>
                            </w:r>
                          </w:p>
                        </w:tc>
                      </w:tr>
                      <w:tr w:rsidR="00621F06" w14:paraId="3402A026" w14:textId="77777777" w:rsidTr="00B00AAC">
                        <w:tc>
                          <w:tcPr>
                            <w:tcW w:w="9962" w:type="dxa"/>
                            <w:shd w:val="clear" w:color="auto" w:fill="auto"/>
                          </w:tcPr>
                          <w:p w14:paraId="481DA2FD" w14:textId="77777777" w:rsidR="00621F06" w:rsidRPr="006E7210" w:rsidRDefault="00621F06" w:rsidP="00A52BBA">
                            <w:pPr>
                              <w:rPr>
                                <w:b w:val="0"/>
                                <w:sz w:val="22"/>
                                <w:szCs w:val="22"/>
                              </w:rPr>
                            </w:pPr>
                            <w:r>
                              <w:rPr>
                                <w:b w:val="0"/>
                              </w:rPr>
                              <w:t xml:space="preserve">. </w:t>
                            </w:r>
                            <w:r>
                              <w:rPr>
                                <w:b w:val="0"/>
                                <w:sz w:val="22"/>
                                <w:szCs w:val="22"/>
                              </w:rPr>
                              <w:t xml:space="preserve">+ Một nguồn điện có </w:t>
                            </w:r>
                          </w:p>
                        </w:tc>
                      </w:tr>
                      <w:tr w:rsidR="00621F06" w14:paraId="55666520" w14:textId="77777777" w:rsidTr="00B00AAC">
                        <w:tc>
                          <w:tcPr>
                            <w:tcW w:w="9962" w:type="dxa"/>
                            <w:shd w:val="clear" w:color="auto" w:fill="auto"/>
                          </w:tcPr>
                          <w:p w14:paraId="63C69C48" w14:textId="77777777" w:rsidR="00621F06" w:rsidRPr="006E7210" w:rsidRDefault="00621F06" w:rsidP="00A52BBA">
                            <w:pPr>
                              <w:rPr>
                                <w:b w:val="0"/>
                                <w:sz w:val="22"/>
                                <w:szCs w:val="22"/>
                              </w:rPr>
                            </w:pPr>
                            <w:r>
                              <w:rPr>
                                <w:b w:val="0"/>
                              </w:rPr>
                              <w:t xml:space="preserve">. </w:t>
                            </w:r>
                            <w:r>
                              <w:rPr>
                                <w:b w:val="0"/>
                                <w:sz w:val="22"/>
                                <w:szCs w:val="22"/>
                              </w:rPr>
                              <w:t xml:space="preserve">* </w:t>
                            </w:r>
                            <w:r w:rsidRPr="00082B1C">
                              <w:rPr>
                                <w:sz w:val="22"/>
                                <w:szCs w:val="22"/>
                              </w:rPr>
                              <w:t>Các lực lạ bên trong nguồn điện</w:t>
                            </w:r>
                            <w:r>
                              <w:rPr>
                                <w:b w:val="0"/>
                                <w:sz w:val="22"/>
                                <w:szCs w:val="22"/>
                              </w:rPr>
                              <w:t xml:space="preserve"> có nhiệm vụ </w:t>
                            </w:r>
                          </w:p>
                        </w:tc>
                      </w:tr>
                      <w:tr w:rsidR="00621F06" w14:paraId="100A4442" w14:textId="77777777" w:rsidTr="00B00AAC">
                        <w:tc>
                          <w:tcPr>
                            <w:tcW w:w="9962" w:type="dxa"/>
                            <w:shd w:val="clear" w:color="auto" w:fill="auto"/>
                          </w:tcPr>
                          <w:p w14:paraId="544256D6" w14:textId="77777777" w:rsidR="00621F06" w:rsidRDefault="00621F06" w:rsidP="00A52BBA">
                            <w:pPr>
                              <w:rPr>
                                <w:b w:val="0"/>
                              </w:rPr>
                            </w:pPr>
                          </w:p>
                        </w:tc>
                      </w:tr>
                      <w:tr w:rsidR="00621F06" w14:paraId="379874F0" w14:textId="77777777" w:rsidTr="00B00AAC">
                        <w:tc>
                          <w:tcPr>
                            <w:tcW w:w="9962" w:type="dxa"/>
                            <w:shd w:val="clear" w:color="auto" w:fill="auto"/>
                          </w:tcPr>
                          <w:p w14:paraId="74E95CC2" w14:textId="77777777" w:rsidR="00621F06" w:rsidRDefault="00621F06" w:rsidP="00A52BBA">
                            <w:pPr>
                              <w:rPr>
                                <w:b w:val="0"/>
                              </w:rPr>
                            </w:pPr>
                          </w:p>
                        </w:tc>
                      </w:tr>
                      <w:tr w:rsidR="00621F06" w14:paraId="7C299392" w14:textId="77777777" w:rsidTr="00B00AAC">
                        <w:trPr>
                          <w:trHeight w:val="80"/>
                        </w:trPr>
                        <w:tc>
                          <w:tcPr>
                            <w:tcW w:w="9962" w:type="dxa"/>
                            <w:shd w:val="clear" w:color="auto" w:fill="auto"/>
                          </w:tcPr>
                          <w:p w14:paraId="6ECAFBC4" w14:textId="77777777" w:rsidR="00621F06" w:rsidRPr="000B6554" w:rsidRDefault="00621F06" w:rsidP="00A52BBA">
                            <w:pPr>
                              <w:rPr>
                                <w:b w:val="0"/>
                                <w:sz w:val="22"/>
                                <w:szCs w:val="22"/>
                              </w:rPr>
                            </w:pPr>
                            <w:r>
                              <w:rPr>
                                <w:b w:val="0"/>
                              </w:rPr>
                              <w:t xml:space="preserve">. </w:t>
                            </w:r>
                            <w:r>
                              <w:rPr>
                                <w:b w:val="0"/>
                                <w:sz w:val="22"/>
                                <w:szCs w:val="22"/>
                              </w:rPr>
                              <w:t xml:space="preserve">+ Dòng điện bên trong nguồn có chiều từ                                    do tác dụng của   </w:t>
                            </w:r>
                          </w:p>
                        </w:tc>
                      </w:tr>
                      <w:tr w:rsidR="00621F06" w14:paraId="012AAF11" w14:textId="77777777" w:rsidTr="00B00AAC">
                        <w:trPr>
                          <w:trHeight w:val="80"/>
                        </w:trPr>
                        <w:tc>
                          <w:tcPr>
                            <w:tcW w:w="9962" w:type="dxa"/>
                            <w:shd w:val="clear" w:color="auto" w:fill="auto"/>
                          </w:tcPr>
                          <w:p w14:paraId="620F5487" w14:textId="77777777" w:rsidR="00621F06" w:rsidRDefault="00621F06" w:rsidP="00A52BBA">
                            <w:pPr>
                              <w:rPr>
                                <w:b w:val="0"/>
                              </w:rPr>
                            </w:pPr>
                            <w:r>
                              <w:rPr>
                                <w:b w:val="0"/>
                              </w:rPr>
                              <w:t xml:space="preserve">. </w:t>
                            </w:r>
                            <w:r>
                              <w:rPr>
                                <w:b w:val="0"/>
                                <w:sz w:val="22"/>
                                <w:szCs w:val="22"/>
                              </w:rPr>
                              <w:t xml:space="preserve">+ Dòng điện bên ngoài nguồn có chiều từ                                    do tác dụng của   </w:t>
                            </w:r>
                          </w:p>
                        </w:tc>
                      </w:tr>
                      <w:tr w:rsidR="00621F06" w14:paraId="2F2DDFF5" w14:textId="77777777" w:rsidTr="00B00AAC">
                        <w:trPr>
                          <w:trHeight w:val="80"/>
                        </w:trPr>
                        <w:tc>
                          <w:tcPr>
                            <w:tcW w:w="9962" w:type="dxa"/>
                            <w:shd w:val="clear" w:color="auto" w:fill="auto"/>
                          </w:tcPr>
                          <w:p w14:paraId="5D8AC17E" w14:textId="77777777" w:rsidR="00621F06" w:rsidRDefault="00621F06" w:rsidP="00A52BBA">
                            <w:pPr>
                              <w:rPr>
                                <w:b w:val="0"/>
                              </w:rPr>
                            </w:pPr>
                          </w:p>
                        </w:tc>
                      </w:tr>
                      <w:tr w:rsidR="00621F06" w14:paraId="208EDEA5" w14:textId="77777777" w:rsidTr="00B00AAC">
                        <w:tc>
                          <w:tcPr>
                            <w:tcW w:w="9962" w:type="dxa"/>
                            <w:shd w:val="clear" w:color="auto" w:fill="auto"/>
                          </w:tcPr>
                          <w:p w14:paraId="0DF58F80" w14:textId="77777777" w:rsidR="00621F06" w:rsidRPr="00A90ACD" w:rsidRDefault="00621F06" w:rsidP="00A52BBA">
                            <w:pPr>
                              <w:rPr>
                                <w:sz w:val="22"/>
                                <w:szCs w:val="22"/>
                              </w:rPr>
                            </w:pPr>
                            <w:r>
                              <w:rPr>
                                <w:b w:val="0"/>
                              </w:rPr>
                              <w:t xml:space="preserve">. </w:t>
                            </w:r>
                            <w:r>
                              <w:rPr>
                                <w:sz w:val="22"/>
                                <w:szCs w:val="22"/>
                              </w:rPr>
                              <w:t xml:space="preserve">IV. Suất điện động của nguồn điện. </w:t>
                            </w:r>
                          </w:p>
                        </w:tc>
                      </w:tr>
                      <w:tr w:rsidR="00621F06" w14:paraId="3337B30F" w14:textId="77777777" w:rsidTr="00B00AAC">
                        <w:tc>
                          <w:tcPr>
                            <w:tcW w:w="9962" w:type="dxa"/>
                            <w:shd w:val="clear" w:color="auto" w:fill="auto"/>
                          </w:tcPr>
                          <w:p w14:paraId="24001BD0" w14:textId="77777777" w:rsidR="00621F06" w:rsidRPr="00A90ACD" w:rsidRDefault="00621F06" w:rsidP="00A52BBA">
                            <w:pPr>
                              <w:rPr>
                                <w:sz w:val="22"/>
                                <w:szCs w:val="22"/>
                                <w:u w:val="single"/>
                              </w:rPr>
                            </w:pPr>
                            <w:r>
                              <w:rPr>
                                <w:b w:val="0"/>
                              </w:rPr>
                              <w:t xml:space="preserve">. </w:t>
                            </w:r>
                            <w:r>
                              <w:rPr>
                                <w:sz w:val="22"/>
                                <w:szCs w:val="22"/>
                              </w:rPr>
                              <w:t xml:space="preserve">1. </w:t>
                            </w:r>
                            <w:r>
                              <w:rPr>
                                <w:sz w:val="22"/>
                                <w:szCs w:val="22"/>
                                <w:u w:val="single"/>
                              </w:rPr>
                              <w:t xml:space="preserve">Công của nguồn điện. </w:t>
                            </w:r>
                          </w:p>
                        </w:tc>
                      </w:tr>
                      <w:tr w:rsidR="00621F06" w14:paraId="0FED4B67" w14:textId="77777777" w:rsidTr="00B00AAC">
                        <w:tc>
                          <w:tcPr>
                            <w:tcW w:w="9962" w:type="dxa"/>
                            <w:shd w:val="clear" w:color="auto" w:fill="auto"/>
                          </w:tcPr>
                          <w:p w14:paraId="7ADD1EA3" w14:textId="77777777" w:rsidR="00621F06" w:rsidRDefault="00621F06" w:rsidP="00A52BBA">
                            <w:pPr>
                              <w:rPr>
                                <w:b w:val="0"/>
                              </w:rPr>
                            </w:pPr>
                          </w:p>
                        </w:tc>
                      </w:tr>
                      <w:tr w:rsidR="00621F06" w14:paraId="4A27C896" w14:textId="77777777" w:rsidTr="00B00AAC">
                        <w:tc>
                          <w:tcPr>
                            <w:tcW w:w="9962" w:type="dxa"/>
                            <w:shd w:val="clear" w:color="auto" w:fill="auto"/>
                          </w:tcPr>
                          <w:p w14:paraId="1D726F62" w14:textId="77777777" w:rsidR="00621F06" w:rsidRDefault="00621F06" w:rsidP="00A52BBA">
                            <w:pPr>
                              <w:rPr>
                                <w:b w:val="0"/>
                              </w:rPr>
                            </w:pPr>
                          </w:p>
                        </w:tc>
                      </w:tr>
                      <w:tr w:rsidR="00621F06" w14:paraId="034B7193" w14:textId="77777777" w:rsidTr="00B00AAC">
                        <w:tc>
                          <w:tcPr>
                            <w:tcW w:w="9962" w:type="dxa"/>
                            <w:shd w:val="clear" w:color="auto" w:fill="auto"/>
                          </w:tcPr>
                          <w:p w14:paraId="7346EEFE" w14:textId="77777777" w:rsidR="00621F06" w:rsidRPr="00A90ACD" w:rsidRDefault="00621F06" w:rsidP="00A52BBA">
                            <w:pPr>
                              <w:rPr>
                                <w:sz w:val="22"/>
                                <w:szCs w:val="22"/>
                                <w:u w:val="single"/>
                              </w:rPr>
                            </w:pPr>
                            <w:r>
                              <w:rPr>
                                <w:b w:val="0"/>
                              </w:rPr>
                              <w:t xml:space="preserve">. </w:t>
                            </w:r>
                            <w:r>
                              <w:rPr>
                                <w:sz w:val="22"/>
                                <w:szCs w:val="22"/>
                              </w:rPr>
                              <w:t xml:space="preserve">2. </w:t>
                            </w:r>
                            <w:r>
                              <w:rPr>
                                <w:sz w:val="22"/>
                                <w:szCs w:val="22"/>
                                <w:u w:val="single"/>
                              </w:rPr>
                              <w:t xml:space="preserve">Suất điện động của nguồn điện. </w:t>
                            </w:r>
                          </w:p>
                        </w:tc>
                      </w:tr>
                      <w:tr w:rsidR="00621F06" w14:paraId="36B1CD2C" w14:textId="77777777" w:rsidTr="00B00AAC">
                        <w:tc>
                          <w:tcPr>
                            <w:tcW w:w="9962" w:type="dxa"/>
                            <w:shd w:val="clear" w:color="auto" w:fill="auto"/>
                          </w:tcPr>
                          <w:p w14:paraId="0050CC14" w14:textId="77777777" w:rsidR="00621F06" w:rsidRDefault="00621F06" w:rsidP="00A52BBA">
                            <w:pPr>
                              <w:rPr>
                                <w:b w:val="0"/>
                              </w:rPr>
                            </w:pPr>
                            <w:r>
                              <w:rPr>
                                <w:b w:val="0"/>
                              </w:rPr>
                              <w:t xml:space="preserve">. </w:t>
                            </w:r>
                            <w:r w:rsidRPr="003A52C6">
                              <w:rPr>
                                <w:b w:val="0"/>
                                <w:sz w:val="22"/>
                                <w:szCs w:val="22"/>
                              </w:rPr>
                              <w:t xml:space="preserve">* </w:t>
                            </w:r>
                            <w:r w:rsidRPr="003A52C6">
                              <w:rPr>
                                <w:rFonts w:ascii="Cambria" w:hAnsi="Cambria"/>
                                <w:b w:val="0"/>
                                <w:sz w:val="22"/>
                                <w:szCs w:val="22"/>
                              </w:rPr>
                              <w:t xml:space="preserve">Suất điện động </w:t>
                            </w:r>
                            <w:r w:rsidRPr="003A52C6">
                              <w:rPr>
                                <w:rFonts w:ascii="VNI-Allegie" w:hAnsi="VNI-Allegie"/>
                                <w:b w:val="0"/>
                                <w:sz w:val="22"/>
                                <w:szCs w:val="22"/>
                              </w:rPr>
                              <w:t>E</w:t>
                            </w:r>
                            <w:r w:rsidRPr="003A52C6">
                              <w:rPr>
                                <w:rFonts w:ascii="Cambria" w:hAnsi="Cambria"/>
                                <w:b w:val="0"/>
                                <w:sz w:val="22"/>
                                <w:szCs w:val="22"/>
                              </w:rPr>
                              <w:t xml:space="preserve"> của nguồn điện là</w:t>
                            </w:r>
                          </w:p>
                        </w:tc>
                      </w:tr>
                      <w:tr w:rsidR="00621F06" w14:paraId="7A7FB805" w14:textId="77777777" w:rsidTr="00B00AAC">
                        <w:tc>
                          <w:tcPr>
                            <w:tcW w:w="9962" w:type="dxa"/>
                            <w:shd w:val="clear" w:color="auto" w:fill="auto"/>
                          </w:tcPr>
                          <w:p w14:paraId="5E18DA68" w14:textId="77777777" w:rsidR="00621F06" w:rsidRPr="007D2402" w:rsidRDefault="00621F06" w:rsidP="00A52BBA">
                            <w:pPr>
                              <w:rPr>
                                <w:b w:val="0"/>
                                <w:sz w:val="22"/>
                                <w:szCs w:val="22"/>
                              </w:rPr>
                            </w:pPr>
                            <w:r>
                              <w:rPr>
                                <w:b w:val="0"/>
                              </w:rPr>
                              <w:t xml:space="preserve">.     </w:t>
                            </w:r>
                            <w:r>
                              <w:rPr>
                                <w:b w:val="0"/>
                                <w:sz w:val="22"/>
                                <w:szCs w:val="22"/>
                              </w:rPr>
                              <w:t xml:space="preserve">+ đại lượng đặc trưng cho </w:t>
                            </w:r>
                          </w:p>
                        </w:tc>
                      </w:tr>
                      <w:tr w:rsidR="00621F06" w14:paraId="3B3B8319" w14:textId="77777777" w:rsidTr="00B00AAC">
                        <w:tc>
                          <w:tcPr>
                            <w:tcW w:w="9962" w:type="dxa"/>
                            <w:shd w:val="clear" w:color="auto" w:fill="auto"/>
                          </w:tcPr>
                          <w:p w14:paraId="10C39BC5" w14:textId="77777777" w:rsidR="00621F06" w:rsidRPr="007D2402" w:rsidRDefault="00621F06" w:rsidP="00A52BBA">
                            <w:pPr>
                              <w:rPr>
                                <w:b w:val="0"/>
                                <w:sz w:val="22"/>
                                <w:szCs w:val="22"/>
                              </w:rPr>
                            </w:pPr>
                            <w:r>
                              <w:rPr>
                                <w:b w:val="0"/>
                              </w:rPr>
                              <w:t>.</w:t>
                            </w:r>
                            <w:r>
                              <w:rPr>
                                <w:b w:val="0"/>
                                <w:sz w:val="22"/>
                                <w:szCs w:val="22"/>
                              </w:rPr>
                              <w:t xml:space="preserve">      + được đo bằng </w:t>
                            </w:r>
                          </w:p>
                        </w:tc>
                      </w:tr>
                      <w:tr w:rsidR="00621F06" w14:paraId="14102FBB" w14:textId="77777777" w:rsidTr="00B00AAC">
                        <w:tc>
                          <w:tcPr>
                            <w:tcW w:w="9962" w:type="dxa"/>
                            <w:shd w:val="clear" w:color="auto" w:fill="auto"/>
                          </w:tcPr>
                          <w:p w14:paraId="75212833" w14:textId="77777777" w:rsidR="00621F06" w:rsidRDefault="00621F06" w:rsidP="00A52BBA">
                            <w:pPr>
                              <w:rPr>
                                <w:b w:val="0"/>
                              </w:rPr>
                            </w:pPr>
                          </w:p>
                        </w:tc>
                      </w:tr>
                      <w:tr w:rsidR="00621F06" w14:paraId="49162632" w14:textId="77777777" w:rsidTr="00B00AAC">
                        <w:tc>
                          <w:tcPr>
                            <w:tcW w:w="9962" w:type="dxa"/>
                            <w:shd w:val="clear" w:color="auto" w:fill="auto"/>
                          </w:tcPr>
                          <w:p w14:paraId="4C03CE82" w14:textId="77777777" w:rsidR="00621F06" w:rsidRPr="00217672" w:rsidRDefault="00621F06" w:rsidP="00A52BBA">
                            <w:pPr>
                              <w:rPr>
                                <w:b w:val="0"/>
                                <w:sz w:val="22"/>
                                <w:szCs w:val="22"/>
                              </w:rPr>
                            </w:pPr>
                            <w:r>
                              <w:rPr>
                                <w:b w:val="0"/>
                              </w:rPr>
                              <w:t xml:space="preserve">. </w:t>
                            </w:r>
                            <w:r>
                              <w:rPr>
                                <w:b w:val="0"/>
                                <w:sz w:val="22"/>
                                <w:szCs w:val="22"/>
                              </w:rPr>
                              <w:t xml:space="preserve">* </w:t>
                            </w:r>
                            <w:r w:rsidRPr="00217672">
                              <w:rPr>
                                <w:b w:val="0"/>
                                <w:sz w:val="22"/>
                                <w:szCs w:val="22"/>
                                <w:u w:val="single"/>
                              </w:rPr>
                              <w:t>Công thức:</w:t>
                            </w:r>
                          </w:p>
                        </w:tc>
                      </w:tr>
                      <w:tr w:rsidR="00621F06" w14:paraId="0CD60755" w14:textId="77777777" w:rsidTr="00B00AAC">
                        <w:tc>
                          <w:tcPr>
                            <w:tcW w:w="9962" w:type="dxa"/>
                            <w:shd w:val="clear" w:color="auto" w:fill="auto"/>
                          </w:tcPr>
                          <w:p w14:paraId="71C42540" w14:textId="77777777" w:rsidR="00621F06" w:rsidRDefault="00621F06" w:rsidP="00A52BBA">
                            <w:pPr>
                              <w:rPr>
                                <w:b w:val="0"/>
                              </w:rPr>
                            </w:pPr>
                          </w:p>
                        </w:tc>
                      </w:tr>
                      <w:tr w:rsidR="00621F06" w14:paraId="0A8A9F98" w14:textId="77777777" w:rsidTr="00B00AAC">
                        <w:tc>
                          <w:tcPr>
                            <w:tcW w:w="9962" w:type="dxa"/>
                            <w:shd w:val="clear" w:color="auto" w:fill="auto"/>
                          </w:tcPr>
                          <w:p w14:paraId="09E3FDC2" w14:textId="77777777" w:rsidR="00621F06" w:rsidRPr="00274385" w:rsidRDefault="00621F06" w:rsidP="00A52BBA">
                            <w:pPr>
                              <w:rPr>
                                <w:b w:val="0"/>
                                <w:sz w:val="22"/>
                                <w:szCs w:val="22"/>
                              </w:rPr>
                            </w:pPr>
                            <w:r>
                              <w:rPr>
                                <w:b w:val="0"/>
                              </w:rPr>
                              <w:t xml:space="preserve">. </w:t>
                            </w:r>
                            <w:r>
                              <w:rPr>
                                <w:b w:val="0"/>
                                <w:sz w:val="22"/>
                                <w:szCs w:val="22"/>
                              </w:rPr>
                              <w:t xml:space="preserve">* Đơn vị: </w:t>
                            </w:r>
                          </w:p>
                        </w:tc>
                      </w:tr>
                      <w:tr w:rsidR="00621F06" w14:paraId="7D8B42DD" w14:textId="77777777" w:rsidTr="00B00AAC">
                        <w:tc>
                          <w:tcPr>
                            <w:tcW w:w="9962" w:type="dxa"/>
                            <w:shd w:val="clear" w:color="auto" w:fill="auto"/>
                          </w:tcPr>
                          <w:p w14:paraId="031952D4" w14:textId="77777777" w:rsidR="00621F06" w:rsidRDefault="00621F06" w:rsidP="00A52BBA">
                            <w:pPr>
                              <w:rPr>
                                <w:b w:val="0"/>
                              </w:rPr>
                            </w:pPr>
                          </w:p>
                        </w:tc>
                      </w:tr>
                      <w:tr w:rsidR="00621F06" w14:paraId="71A4F042" w14:textId="77777777" w:rsidTr="00B00AAC">
                        <w:tc>
                          <w:tcPr>
                            <w:tcW w:w="9962" w:type="dxa"/>
                            <w:shd w:val="clear" w:color="auto" w:fill="auto"/>
                          </w:tcPr>
                          <w:p w14:paraId="62910CCD" w14:textId="77777777" w:rsidR="00621F06" w:rsidRPr="00274385" w:rsidRDefault="00621F06" w:rsidP="00A52BBA">
                            <w:pPr>
                              <w:rPr>
                                <w:sz w:val="22"/>
                                <w:szCs w:val="22"/>
                              </w:rPr>
                            </w:pPr>
                            <w:r>
                              <w:rPr>
                                <w:b w:val="0"/>
                              </w:rPr>
                              <w:t xml:space="preserve">. </w:t>
                            </w:r>
                            <w:r>
                              <w:rPr>
                                <w:b w:val="0"/>
                                <w:sz w:val="22"/>
                                <w:szCs w:val="22"/>
                              </w:rPr>
                              <w:t xml:space="preserve">* </w:t>
                            </w:r>
                            <w:r>
                              <w:rPr>
                                <w:i/>
                                <w:sz w:val="22"/>
                                <w:szCs w:val="22"/>
                              </w:rPr>
                              <w:t xml:space="preserve">Chú </w:t>
                            </w:r>
                            <w:r>
                              <w:rPr>
                                <w:sz w:val="22"/>
                                <w:szCs w:val="22"/>
                              </w:rPr>
                              <w:t xml:space="preserve">ý: </w:t>
                            </w:r>
                            <w:r w:rsidRPr="00274385">
                              <w:rPr>
                                <w:b w:val="0"/>
                                <w:sz w:val="22"/>
                                <w:szCs w:val="22"/>
                              </w:rPr>
                              <w:t>+</w:t>
                            </w:r>
                            <w:r>
                              <w:rPr>
                                <w:b w:val="0"/>
                                <w:sz w:val="22"/>
                                <w:szCs w:val="22"/>
                              </w:rPr>
                              <w:t xml:space="preserve"> Mỗi nguồn điện được đặc trưng bởi 2 yếu tố : </w:t>
                            </w:r>
                          </w:p>
                        </w:tc>
                      </w:tr>
                      <w:tr w:rsidR="00621F06" w14:paraId="651B7AD7" w14:textId="77777777" w:rsidTr="00B00AAC">
                        <w:tc>
                          <w:tcPr>
                            <w:tcW w:w="9962" w:type="dxa"/>
                            <w:shd w:val="clear" w:color="auto" w:fill="auto"/>
                          </w:tcPr>
                          <w:p w14:paraId="5FA2015F" w14:textId="77777777" w:rsidR="00621F06" w:rsidRPr="00274385" w:rsidRDefault="00621F06" w:rsidP="00A52BBA">
                            <w:pPr>
                              <w:rPr>
                                <w:b w:val="0"/>
                                <w:sz w:val="22"/>
                                <w:szCs w:val="22"/>
                              </w:rPr>
                            </w:pPr>
                            <w:r>
                              <w:rPr>
                                <w:b w:val="0"/>
                              </w:rPr>
                              <w:t xml:space="preserve">. </w:t>
                            </w:r>
                            <w:r>
                              <w:rPr>
                                <w:b w:val="0"/>
                                <w:sz w:val="22"/>
                                <w:szCs w:val="22"/>
                              </w:rPr>
                              <w:t xml:space="preserve">               + </w:t>
                            </w:r>
                          </w:p>
                        </w:tc>
                      </w:tr>
                      <w:tr w:rsidR="00621F06" w14:paraId="6232ED9A" w14:textId="77777777" w:rsidTr="00B00AAC">
                        <w:tc>
                          <w:tcPr>
                            <w:tcW w:w="9962" w:type="dxa"/>
                            <w:shd w:val="clear" w:color="auto" w:fill="auto"/>
                          </w:tcPr>
                          <w:p w14:paraId="6A44886F" w14:textId="77777777" w:rsidR="00621F06" w:rsidRPr="00274385" w:rsidRDefault="00621F06" w:rsidP="00A52BBA">
                            <w:pPr>
                              <w:rPr>
                                <w:b w:val="0"/>
                                <w:sz w:val="22"/>
                                <w:szCs w:val="22"/>
                              </w:rPr>
                            </w:pPr>
                            <w:r>
                              <w:rPr>
                                <w:b w:val="0"/>
                              </w:rPr>
                              <w:t xml:space="preserve">. </w:t>
                            </w:r>
                            <w:r>
                              <w:rPr>
                                <w:b w:val="0"/>
                                <w:sz w:val="22"/>
                                <w:szCs w:val="22"/>
                              </w:rPr>
                              <w:t xml:space="preserve">               + Suất điện động của nguồn điện </w:t>
                            </w:r>
                          </w:p>
                        </w:tc>
                      </w:tr>
                      <w:tr w:rsidR="00621F06" w14:paraId="563AD213" w14:textId="77777777" w:rsidTr="00B00AAC">
                        <w:tc>
                          <w:tcPr>
                            <w:tcW w:w="9962" w:type="dxa"/>
                            <w:shd w:val="clear" w:color="auto" w:fill="auto"/>
                          </w:tcPr>
                          <w:p w14:paraId="56D220A2" w14:textId="77777777" w:rsidR="00621F06" w:rsidRDefault="00621F06" w:rsidP="00A52BBA">
                            <w:pPr>
                              <w:rPr>
                                <w:b w:val="0"/>
                              </w:rPr>
                            </w:pPr>
                          </w:p>
                        </w:tc>
                      </w:tr>
                      <w:tr w:rsidR="00621F06" w14:paraId="13177B7C" w14:textId="77777777" w:rsidTr="00B00AAC">
                        <w:tc>
                          <w:tcPr>
                            <w:tcW w:w="9962" w:type="dxa"/>
                            <w:shd w:val="clear" w:color="auto" w:fill="auto"/>
                          </w:tcPr>
                          <w:p w14:paraId="2999F9F9" w14:textId="77777777" w:rsidR="00621F06" w:rsidRDefault="00621F06" w:rsidP="00A52BBA">
                            <w:pPr>
                              <w:rPr>
                                <w:b w:val="0"/>
                              </w:rPr>
                            </w:pPr>
                          </w:p>
                        </w:tc>
                      </w:tr>
                      <w:tr w:rsidR="00621F06" w14:paraId="323603CF" w14:textId="77777777" w:rsidTr="00B00AAC">
                        <w:tc>
                          <w:tcPr>
                            <w:tcW w:w="9962" w:type="dxa"/>
                            <w:shd w:val="clear" w:color="auto" w:fill="auto"/>
                          </w:tcPr>
                          <w:p w14:paraId="06E8F61A" w14:textId="77777777" w:rsidR="00621F06" w:rsidRPr="00082B1C" w:rsidRDefault="00621F06" w:rsidP="00A52BBA">
                            <w:pPr>
                              <w:rPr>
                                <w:b w:val="0"/>
                                <w:sz w:val="22"/>
                                <w:szCs w:val="22"/>
                              </w:rPr>
                            </w:pPr>
                            <w:r>
                              <w:rPr>
                                <w:b w:val="0"/>
                              </w:rPr>
                              <w:t xml:space="preserve">. </w:t>
                            </w:r>
                            <w:r>
                              <w:rPr>
                                <w:sz w:val="22"/>
                                <w:szCs w:val="22"/>
                              </w:rPr>
                              <w:t xml:space="preserve">V. Pin và Ăcquy. </w:t>
                            </w:r>
                            <w:r>
                              <w:rPr>
                                <w:b w:val="0"/>
                                <w:sz w:val="22"/>
                                <w:szCs w:val="22"/>
                              </w:rPr>
                              <w:t>(đọc thêm)</w:t>
                            </w:r>
                          </w:p>
                        </w:tc>
                      </w:tr>
                      <w:tr w:rsidR="00621F06" w14:paraId="06E2CD5E" w14:textId="77777777" w:rsidTr="00B00AAC">
                        <w:tc>
                          <w:tcPr>
                            <w:tcW w:w="9962" w:type="dxa"/>
                            <w:shd w:val="clear" w:color="auto" w:fill="auto"/>
                          </w:tcPr>
                          <w:p w14:paraId="5D3CF729" w14:textId="77777777" w:rsidR="00621F06" w:rsidRDefault="00621F06" w:rsidP="00A52BBA">
                            <w:pPr>
                              <w:rPr>
                                <w:b w:val="0"/>
                              </w:rPr>
                            </w:pPr>
                          </w:p>
                        </w:tc>
                      </w:tr>
                      <w:tr w:rsidR="00621F06" w14:paraId="3C4C8CD6" w14:textId="77777777" w:rsidTr="00B00AAC">
                        <w:tc>
                          <w:tcPr>
                            <w:tcW w:w="9962" w:type="dxa"/>
                            <w:shd w:val="clear" w:color="auto" w:fill="auto"/>
                          </w:tcPr>
                          <w:p w14:paraId="45ED5116" w14:textId="77777777" w:rsidR="00621F06" w:rsidRDefault="00621F06" w:rsidP="00A52BBA">
                            <w:pPr>
                              <w:rPr>
                                <w:b w:val="0"/>
                              </w:rPr>
                            </w:pPr>
                            <w:r w:rsidRPr="00082B1C">
                              <w:rPr>
                                <w:sz w:val="22"/>
                                <w:szCs w:val="22"/>
                              </w:rPr>
                              <w:t>VI. Vận dụng.</w:t>
                            </w:r>
                            <w:r>
                              <w:rPr>
                                <w:b w:val="0"/>
                                <w:sz w:val="22"/>
                                <w:szCs w:val="22"/>
                              </w:rPr>
                              <w:t xml:space="preserve"> (Bài tập 13, 14, 15 SGK)</w:t>
                            </w:r>
                          </w:p>
                        </w:tc>
                      </w:tr>
                      <w:tr w:rsidR="00621F06" w14:paraId="7644FFDB" w14:textId="77777777" w:rsidTr="00B00AAC">
                        <w:tc>
                          <w:tcPr>
                            <w:tcW w:w="9962" w:type="dxa"/>
                            <w:shd w:val="clear" w:color="auto" w:fill="auto"/>
                          </w:tcPr>
                          <w:p w14:paraId="5FC3D165" w14:textId="77777777" w:rsidR="00621F06" w:rsidRDefault="00621F06" w:rsidP="00A52BBA">
                            <w:pPr>
                              <w:rPr>
                                <w:b w:val="0"/>
                              </w:rPr>
                            </w:pPr>
                          </w:p>
                        </w:tc>
                      </w:tr>
                      <w:tr w:rsidR="00621F06" w14:paraId="54C89412" w14:textId="77777777" w:rsidTr="00B00AAC">
                        <w:tc>
                          <w:tcPr>
                            <w:tcW w:w="9962" w:type="dxa"/>
                            <w:shd w:val="clear" w:color="auto" w:fill="auto"/>
                          </w:tcPr>
                          <w:p w14:paraId="5018718A" w14:textId="77777777" w:rsidR="00621F06" w:rsidRPr="00082B1C" w:rsidRDefault="00621F06" w:rsidP="00A52BBA">
                            <w:pPr>
                              <w:rPr>
                                <w:b w:val="0"/>
                                <w:sz w:val="22"/>
                                <w:szCs w:val="22"/>
                              </w:rPr>
                            </w:pPr>
                            <w:r>
                              <w:rPr>
                                <w:b w:val="0"/>
                              </w:rPr>
                              <w:t xml:space="preserve">. </w:t>
                            </w:r>
                          </w:p>
                        </w:tc>
                      </w:tr>
                      <w:tr w:rsidR="00621F06" w14:paraId="54C762B0" w14:textId="77777777" w:rsidTr="00B00AAC">
                        <w:tc>
                          <w:tcPr>
                            <w:tcW w:w="9962" w:type="dxa"/>
                            <w:shd w:val="clear" w:color="auto" w:fill="auto"/>
                          </w:tcPr>
                          <w:p w14:paraId="2DE567AF" w14:textId="77777777" w:rsidR="00621F06" w:rsidRDefault="00621F06" w:rsidP="00A52BBA">
                            <w:pPr>
                              <w:rPr>
                                <w:b w:val="0"/>
                              </w:rPr>
                            </w:pPr>
                          </w:p>
                        </w:tc>
                      </w:tr>
                      <w:tr w:rsidR="00621F06" w14:paraId="301C048E" w14:textId="77777777" w:rsidTr="00B00AAC">
                        <w:tc>
                          <w:tcPr>
                            <w:tcW w:w="9962" w:type="dxa"/>
                            <w:shd w:val="clear" w:color="auto" w:fill="auto"/>
                          </w:tcPr>
                          <w:p w14:paraId="0021EA09" w14:textId="77777777" w:rsidR="00621F06" w:rsidRDefault="00621F06" w:rsidP="00A52BBA">
                            <w:pPr>
                              <w:rPr>
                                <w:b w:val="0"/>
                              </w:rPr>
                            </w:pPr>
                          </w:p>
                        </w:tc>
                      </w:tr>
                      <w:tr w:rsidR="00621F06" w14:paraId="78D7F117" w14:textId="77777777" w:rsidTr="00B00AAC">
                        <w:tc>
                          <w:tcPr>
                            <w:tcW w:w="9962" w:type="dxa"/>
                            <w:shd w:val="clear" w:color="auto" w:fill="auto"/>
                          </w:tcPr>
                          <w:p w14:paraId="3DE798A6" w14:textId="77777777" w:rsidR="00621F06" w:rsidRDefault="00621F06" w:rsidP="00A52BBA">
                            <w:pPr>
                              <w:rPr>
                                <w:b w:val="0"/>
                              </w:rPr>
                            </w:pPr>
                          </w:p>
                        </w:tc>
                      </w:tr>
                      <w:tr w:rsidR="00621F06" w14:paraId="7FE83274" w14:textId="77777777" w:rsidTr="00B00AAC">
                        <w:tc>
                          <w:tcPr>
                            <w:tcW w:w="9962" w:type="dxa"/>
                            <w:shd w:val="clear" w:color="auto" w:fill="auto"/>
                          </w:tcPr>
                          <w:p w14:paraId="0F4908ED" w14:textId="77777777" w:rsidR="00621F06" w:rsidRDefault="00621F06" w:rsidP="00A52BBA">
                            <w:pPr>
                              <w:rPr>
                                <w:b w:val="0"/>
                              </w:rPr>
                            </w:pPr>
                          </w:p>
                        </w:tc>
                      </w:tr>
                      <w:tr w:rsidR="00621F06" w14:paraId="1D621AE4" w14:textId="77777777" w:rsidTr="00B00AAC">
                        <w:tc>
                          <w:tcPr>
                            <w:tcW w:w="9962" w:type="dxa"/>
                            <w:shd w:val="clear" w:color="auto" w:fill="auto"/>
                          </w:tcPr>
                          <w:p w14:paraId="09E47B7D" w14:textId="77777777" w:rsidR="00621F06" w:rsidRDefault="00621F06" w:rsidP="00A52BBA">
                            <w:pPr>
                              <w:rPr>
                                <w:b w:val="0"/>
                              </w:rPr>
                            </w:pPr>
                          </w:p>
                        </w:tc>
                      </w:tr>
                      <w:tr w:rsidR="00621F06" w14:paraId="584B0F7A" w14:textId="77777777" w:rsidTr="00B00AAC">
                        <w:tc>
                          <w:tcPr>
                            <w:tcW w:w="9962" w:type="dxa"/>
                            <w:shd w:val="clear" w:color="auto" w:fill="auto"/>
                          </w:tcPr>
                          <w:p w14:paraId="57AE644F" w14:textId="77777777" w:rsidR="00621F06" w:rsidRDefault="00621F06" w:rsidP="00A52BBA">
                            <w:pPr>
                              <w:rPr>
                                <w:b w:val="0"/>
                              </w:rPr>
                            </w:pPr>
                          </w:p>
                        </w:tc>
                      </w:tr>
                      <w:tr w:rsidR="00621F06" w14:paraId="04336344" w14:textId="77777777" w:rsidTr="00B00AAC">
                        <w:tc>
                          <w:tcPr>
                            <w:tcW w:w="9962" w:type="dxa"/>
                            <w:shd w:val="clear" w:color="auto" w:fill="auto"/>
                          </w:tcPr>
                          <w:p w14:paraId="529DA0EC" w14:textId="77777777" w:rsidR="00621F06" w:rsidRDefault="00621F06" w:rsidP="00A52BBA">
                            <w:pPr>
                              <w:rPr>
                                <w:b w:val="0"/>
                              </w:rPr>
                            </w:pPr>
                          </w:p>
                        </w:tc>
                      </w:tr>
                      <w:tr w:rsidR="00621F06" w14:paraId="72615D3C" w14:textId="77777777" w:rsidTr="00B00AAC">
                        <w:tc>
                          <w:tcPr>
                            <w:tcW w:w="9962" w:type="dxa"/>
                            <w:shd w:val="clear" w:color="auto" w:fill="auto"/>
                          </w:tcPr>
                          <w:p w14:paraId="4273DFE6" w14:textId="77777777" w:rsidR="00621F06" w:rsidRDefault="00621F06" w:rsidP="00A52BBA">
                            <w:pPr>
                              <w:rPr>
                                <w:b w:val="0"/>
                              </w:rPr>
                            </w:pPr>
                          </w:p>
                        </w:tc>
                      </w:tr>
                      <w:tr w:rsidR="00621F06" w14:paraId="445E3046" w14:textId="77777777" w:rsidTr="00B00AAC">
                        <w:tc>
                          <w:tcPr>
                            <w:tcW w:w="9962" w:type="dxa"/>
                            <w:shd w:val="clear" w:color="auto" w:fill="auto"/>
                          </w:tcPr>
                          <w:p w14:paraId="1C42A91B" w14:textId="77777777" w:rsidR="00621F06" w:rsidRDefault="00621F06" w:rsidP="00A52BBA">
                            <w:pPr>
                              <w:rPr>
                                <w:b w:val="0"/>
                              </w:rPr>
                            </w:pPr>
                          </w:p>
                        </w:tc>
                      </w:tr>
                      <w:tr w:rsidR="00621F06" w14:paraId="00C70DC9" w14:textId="77777777" w:rsidTr="00B00AAC">
                        <w:tc>
                          <w:tcPr>
                            <w:tcW w:w="9962" w:type="dxa"/>
                            <w:shd w:val="clear" w:color="auto" w:fill="auto"/>
                          </w:tcPr>
                          <w:p w14:paraId="67D5666B" w14:textId="77777777" w:rsidR="00621F06" w:rsidRDefault="00621F06" w:rsidP="00A52BBA">
                            <w:pPr>
                              <w:rPr>
                                <w:b w:val="0"/>
                              </w:rPr>
                            </w:pPr>
                          </w:p>
                        </w:tc>
                      </w:tr>
                      <w:tr w:rsidR="00621F06" w14:paraId="33C9B971" w14:textId="77777777" w:rsidTr="00B00AAC">
                        <w:tc>
                          <w:tcPr>
                            <w:tcW w:w="9962" w:type="dxa"/>
                            <w:shd w:val="clear" w:color="auto" w:fill="auto"/>
                          </w:tcPr>
                          <w:p w14:paraId="1A40675A" w14:textId="77777777" w:rsidR="00621F06" w:rsidRDefault="00621F06" w:rsidP="00A52BBA">
                            <w:pPr>
                              <w:rPr>
                                <w:b w:val="0"/>
                              </w:rPr>
                            </w:pPr>
                          </w:p>
                        </w:tc>
                      </w:tr>
                      <w:tr w:rsidR="00621F06" w14:paraId="040A3562" w14:textId="77777777" w:rsidTr="00B00AAC">
                        <w:tc>
                          <w:tcPr>
                            <w:tcW w:w="9962" w:type="dxa"/>
                            <w:shd w:val="clear" w:color="auto" w:fill="auto"/>
                          </w:tcPr>
                          <w:p w14:paraId="7FA1FA3F" w14:textId="77777777" w:rsidR="00621F06" w:rsidRDefault="00621F06" w:rsidP="00A52BBA">
                            <w:pPr>
                              <w:rPr>
                                <w:b w:val="0"/>
                              </w:rPr>
                            </w:pPr>
                          </w:p>
                        </w:tc>
                      </w:tr>
                    </w:tbl>
                    <w:p w14:paraId="6C6EC17F" w14:textId="77777777" w:rsidR="00621F06" w:rsidRPr="00525F97" w:rsidRDefault="00621F06" w:rsidP="00D80D5C">
                      <w:pPr>
                        <w:spacing w:line="276" w:lineRule="auto"/>
                        <w:rPr>
                          <w:sz w:val="22"/>
                          <w:szCs w:val="22"/>
                        </w:rPr>
                      </w:pPr>
                    </w:p>
                  </w:txbxContent>
                </v:textbox>
              </v:shape>
            </w:pict>
          </mc:Fallback>
        </mc:AlternateContent>
      </w:r>
    </w:p>
    <w:p w14:paraId="340C4D96" w14:textId="77777777" w:rsidR="00D80D5C" w:rsidRPr="0046538A" w:rsidRDefault="00D80D5C" w:rsidP="00D80D5C">
      <w:pPr>
        <w:jc w:val="both"/>
        <w:rPr>
          <w:sz w:val="22"/>
          <w:szCs w:val="22"/>
        </w:rPr>
      </w:pPr>
    </w:p>
    <w:p w14:paraId="570931AE" w14:textId="77777777" w:rsidR="00D80D5C" w:rsidRPr="0046538A" w:rsidRDefault="00D80D5C" w:rsidP="00D80D5C">
      <w:pPr>
        <w:jc w:val="both"/>
        <w:rPr>
          <w:sz w:val="22"/>
          <w:szCs w:val="22"/>
        </w:rPr>
      </w:pPr>
    </w:p>
    <w:p w14:paraId="16C3D746" w14:textId="77777777" w:rsidR="00D80D5C" w:rsidRPr="0046538A" w:rsidRDefault="00D80D5C" w:rsidP="00D80D5C">
      <w:pPr>
        <w:jc w:val="both"/>
        <w:rPr>
          <w:sz w:val="22"/>
          <w:szCs w:val="22"/>
        </w:rPr>
      </w:pPr>
    </w:p>
    <w:p w14:paraId="722663F4" w14:textId="77777777" w:rsidR="00D80D5C" w:rsidRPr="0046538A" w:rsidRDefault="00D80D5C" w:rsidP="00D80D5C">
      <w:pPr>
        <w:jc w:val="both"/>
        <w:rPr>
          <w:sz w:val="22"/>
          <w:szCs w:val="22"/>
        </w:rPr>
      </w:pPr>
    </w:p>
    <w:p w14:paraId="45D58B71" w14:textId="77777777" w:rsidR="00D80D5C" w:rsidRPr="0046538A" w:rsidRDefault="00D80D5C" w:rsidP="00D80D5C">
      <w:pPr>
        <w:jc w:val="both"/>
        <w:rPr>
          <w:sz w:val="22"/>
          <w:szCs w:val="22"/>
        </w:rPr>
      </w:pPr>
    </w:p>
    <w:p w14:paraId="2C533502" w14:textId="77777777" w:rsidR="00D80D5C" w:rsidRPr="0046538A" w:rsidRDefault="00D80D5C" w:rsidP="00D80D5C">
      <w:pPr>
        <w:jc w:val="both"/>
        <w:rPr>
          <w:sz w:val="22"/>
          <w:szCs w:val="22"/>
        </w:rPr>
      </w:pPr>
    </w:p>
    <w:p w14:paraId="0F256818" w14:textId="77777777" w:rsidR="00D80D5C" w:rsidRPr="0046538A" w:rsidRDefault="00D80D5C" w:rsidP="00D80D5C">
      <w:pPr>
        <w:jc w:val="both"/>
        <w:rPr>
          <w:sz w:val="22"/>
          <w:szCs w:val="22"/>
        </w:rPr>
      </w:pPr>
    </w:p>
    <w:p w14:paraId="29171672" w14:textId="77777777" w:rsidR="00D80D5C" w:rsidRPr="0046538A" w:rsidRDefault="00D80D5C" w:rsidP="00D80D5C">
      <w:pPr>
        <w:jc w:val="both"/>
        <w:rPr>
          <w:sz w:val="22"/>
          <w:szCs w:val="22"/>
        </w:rPr>
      </w:pPr>
    </w:p>
    <w:p w14:paraId="75C4CFF4" w14:textId="77777777" w:rsidR="00D80D5C" w:rsidRPr="0046538A" w:rsidRDefault="00D80D5C" w:rsidP="00D80D5C">
      <w:pPr>
        <w:jc w:val="both"/>
        <w:rPr>
          <w:sz w:val="22"/>
          <w:szCs w:val="22"/>
        </w:rPr>
      </w:pPr>
    </w:p>
    <w:p w14:paraId="1A6ABADB" w14:textId="77777777" w:rsidR="00D80D5C" w:rsidRPr="0046538A" w:rsidRDefault="00D80D5C" w:rsidP="00D80D5C">
      <w:pPr>
        <w:jc w:val="both"/>
        <w:rPr>
          <w:sz w:val="22"/>
          <w:szCs w:val="22"/>
        </w:rPr>
      </w:pPr>
    </w:p>
    <w:p w14:paraId="0B8F16BD" w14:textId="77777777" w:rsidR="00D80D5C" w:rsidRPr="0046538A" w:rsidRDefault="00D80D5C" w:rsidP="00D80D5C">
      <w:pPr>
        <w:jc w:val="both"/>
        <w:rPr>
          <w:sz w:val="22"/>
          <w:szCs w:val="22"/>
        </w:rPr>
      </w:pPr>
    </w:p>
    <w:p w14:paraId="0B680676" w14:textId="77777777" w:rsidR="00D80D5C" w:rsidRPr="0046538A" w:rsidRDefault="00D80D5C" w:rsidP="00D80D5C">
      <w:pPr>
        <w:jc w:val="both"/>
        <w:rPr>
          <w:sz w:val="22"/>
          <w:szCs w:val="22"/>
        </w:rPr>
      </w:pPr>
    </w:p>
    <w:p w14:paraId="30CCA061" w14:textId="77777777" w:rsidR="00D80D5C" w:rsidRPr="0046538A" w:rsidRDefault="00D80D5C" w:rsidP="00D80D5C">
      <w:pPr>
        <w:jc w:val="both"/>
        <w:rPr>
          <w:sz w:val="22"/>
          <w:szCs w:val="22"/>
        </w:rPr>
      </w:pPr>
    </w:p>
    <w:p w14:paraId="353175F7" w14:textId="77777777" w:rsidR="00D80D5C" w:rsidRPr="0046538A" w:rsidRDefault="00D80D5C" w:rsidP="00D80D5C">
      <w:pPr>
        <w:jc w:val="both"/>
        <w:rPr>
          <w:sz w:val="22"/>
          <w:szCs w:val="22"/>
        </w:rPr>
      </w:pPr>
    </w:p>
    <w:p w14:paraId="45875E92" w14:textId="77777777" w:rsidR="00D80D5C" w:rsidRPr="0046538A" w:rsidRDefault="00D80D5C" w:rsidP="00D80D5C">
      <w:pPr>
        <w:jc w:val="both"/>
        <w:rPr>
          <w:sz w:val="22"/>
          <w:szCs w:val="22"/>
        </w:rPr>
      </w:pPr>
    </w:p>
    <w:p w14:paraId="7543D8B5" w14:textId="77777777" w:rsidR="00D80D5C" w:rsidRPr="0046538A" w:rsidRDefault="00D80D5C" w:rsidP="00D80D5C">
      <w:pPr>
        <w:jc w:val="both"/>
        <w:rPr>
          <w:sz w:val="22"/>
          <w:szCs w:val="22"/>
        </w:rPr>
      </w:pPr>
    </w:p>
    <w:p w14:paraId="46DD9782" w14:textId="77777777" w:rsidR="00D80D5C" w:rsidRPr="0046538A" w:rsidRDefault="00D80D5C" w:rsidP="00D80D5C">
      <w:pPr>
        <w:jc w:val="both"/>
        <w:rPr>
          <w:sz w:val="22"/>
          <w:szCs w:val="22"/>
        </w:rPr>
      </w:pPr>
    </w:p>
    <w:p w14:paraId="3E0A2487" w14:textId="77777777" w:rsidR="00D80D5C" w:rsidRPr="0046538A" w:rsidRDefault="00D80D5C" w:rsidP="00D80D5C">
      <w:pPr>
        <w:jc w:val="both"/>
        <w:rPr>
          <w:sz w:val="22"/>
          <w:szCs w:val="22"/>
        </w:rPr>
      </w:pPr>
    </w:p>
    <w:p w14:paraId="262821C4" w14:textId="77777777" w:rsidR="00D80D5C" w:rsidRPr="0046538A" w:rsidRDefault="00D80D5C" w:rsidP="00D80D5C">
      <w:pPr>
        <w:jc w:val="both"/>
        <w:rPr>
          <w:sz w:val="22"/>
          <w:szCs w:val="22"/>
        </w:rPr>
      </w:pPr>
    </w:p>
    <w:p w14:paraId="6CA4240F" w14:textId="77777777" w:rsidR="00D80D5C" w:rsidRPr="0046538A" w:rsidRDefault="00D80D5C" w:rsidP="00D80D5C">
      <w:pPr>
        <w:jc w:val="both"/>
        <w:rPr>
          <w:sz w:val="22"/>
          <w:szCs w:val="22"/>
        </w:rPr>
      </w:pPr>
    </w:p>
    <w:p w14:paraId="700834B4" w14:textId="77777777" w:rsidR="00D80D5C" w:rsidRPr="0046538A" w:rsidRDefault="00D80D5C" w:rsidP="00D80D5C">
      <w:pPr>
        <w:jc w:val="both"/>
        <w:rPr>
          <w:sz w:val="22"/>
          <w:szCs w:val="22"/>
        </w:rPr>
      </w:pPr>
    </w:p>
    <w:p w14:paraId="05DAD4E8" w14:textId="77777777" w:rsidR="00D80D5C" w:rsidRPr="0046538A" w:rsidRDefault="00D80D5C" w:rsidP="00D80D5C">
      <w:pPr>
        <w:jc w:val="both"/>
        <w:rPr>
          <w:sz w:val="22"/>
          <w:szCs w:val="22"/>
        </w:rPr>
      </w:pPr>
    </w:p>
    <w:p w14:paraId="372670F8" w14:textId="77777777" w:rsidR="00D80D5C" w:rsidRPr="0046538A" w:rsidRDefault="00D80D5C" w:rsidP="00D80D5C">
      <w:pPr>
        <w:jc w:val="both"/>
        <w:rPr>
          <w:sz w:val="22"/>
          <w:szCs w:val="22"/>
        </w:rPr>
      </w:pPr>
    </w:p>
    <w:p w14:paraId="58C8A5C5" w14:textId="77777777" w:rsidR="00D80D5C" w:rsidRPr="0046538A" w:rsidRDefault="00D80D5C" w:rsidP="00D80D5C">
      <w:pPr>
        <w:jc w:val="both"/>
        <w:rPr>
          <w:sz w:val="22"/>
          <w:szCs w:val="22"/>
        </w:rPr>
      </w:pPr>
    </w:p>
    <w:p w14:paraId="248C61F1" w14:textId="77777777" w:rsidR="00D80D5C" w:rsidRPr="0046538A" w:rsidRDefault="00D80D5C" w:rsidP="00D80D5C">
      <w:pPr>
        <w:jc w:val="both"/>
        <w:rPr>
          <w:sz w:val="22"/>
          <w:szCs w:val="22"/>
        </w:rPr>
      </w:pPr>
    </w:p>
    <w:p w14:paraId="38961931" w14:textId="77777777" w:rsidR="00D80D5C" w:rsidRPr="0046538A" w:rsidRDefault="00D80D5C" w:rsidP="00D80D5C">
      <w:pPr>
        <w:jc w:val="both"/>
        <w:rPr>
          <w:sz w:val="22"/>
          <w:szCs w:val="22"/>
        </w:rPr>
      </w:pPr>
    </w:p>
    <w:p w14:paraId="715140F1" w14:textId="77777777" w:rsidR="00D80D5C" w:rsidRPr="0046538A" w:rsidRDefault="00D80D5C" w:rsidP="00D80D5C">
      <w:pPr>
        <w:jc w:val="both"/>
        <w:rPr>
          <w:sz w:val="22"/>
          <w:szCs w:val="22"/>
        </w:rPr>
      </w:pPr>
    </w:p>
    <w:p w14:paraId="55355D14" w14:textId="77777777" w:rsidR="00D80D5C" w:rsidRPr="0046538A" w:rsidRDefault="00D80D5C" w:rsidP="00D80D5C">
      <w:pPr>
        <w:jc w:val="both"/>
        <w:rPr>
          <w:sz w:val="22"/>
          <w:szCs w:val="22"/>
        </w:rPr>
      </w:pPr>
    </w:p>
    <w:p w14:paraId="7B40A818" w14:textId="77777777" w:rsidR="00D80D5C" w:rsidRPr="0046538A" w:rsidRDefault="00D80D5C" w:rsidP="00D80D5C">
      <w:pPr>
        <w:jc w:val="both"/>
        <w:rPr>
          <w:sz w:val="22"/>
          <w:szCs w:val="22"/>
        </w:rPr>
      </w:pPr>
    </w:p>
    <w:p w14:paraId="7A7DAD22" w14:textId="77777777" w:rsidR="00D80D5C" w:rsidRPr="0046538A" w:rsidRDefault="00D80D5C" w:rsidP="00D80D5C">
      <w:pPr>
        <w:jc w:val="both"/>
        <w:rPr>
          <w:sz w:val="22"/>
          <w:szCs w:val="22"/>
        </w:rPr>
      </w:pPr>
    </w:p>
    <w:p w14:paraId="4267DA7A" w14:textId="77777777" w:rsidR="00D80D5C" w:rsidRPr="0046538A" w:rsidRDefault="00D80D5C" w:rsidP="00D80D5C">
      <w:pPr>
        <w:jc w:val="both"/>
        <w:rPr>
          <w:sz w:val="22"/>
          <w:szCs w:val="22"/>
        </w:rPr>
      </w:pPr>
    </w:p>
    <w:p w14:paraId="25354E2B" w14:textId="77777777" w:rsidR="00D80D5C" w:rsidRPr="0046538A" w:rsidRDefault="00D80D5C" w:rsidP="00D80D5C">
      <w:pPr>
        <w:jc w:val="both"/>
        <w:rPr>
          <w:sz w:val="22"/>
          <w:szCs w:val="22"/>
        </w:rPr>
      </w:pPr>
    </w:p>
    <w:p w14:paraId="090484EB" w14:textId="77777777" w:rsidR="00D80D5C" w:rsidRPr="0046538A" w:rsidRDefault="00D80D5C" w:rsidP="00D80D5C">
      <w:pPr>
        <w:jc w:val="both"/>
        <w:rPr>
          <w:sz w:val="22"/>
          <w:szCs w:val="22"/>
        </w:rPr>
      </w:pPr>
    </w:p>
    <w:p w14:paraId="0D6BCED1" w14:textId="77777777" w:rsidR="00D80D5C" w:rsidRPr="0046538A" w:rsidRDefault="00D80D5C" w:rsidP="00D80D5C">
      <w:pPr>
        <w:jc w:val="both"/>
        <w:rPr>
          <w:sz w:val="22"/>
          <w:szCs w:val="22"/>
        </w:rPr>
      </w:pPr>
    </w:p>
    <w:p w14:paraId="7BE9D82D" w14:textId="77777777" w:rsidR="00D80D5C" w:rsidRPr="0046538A" w:rsidRDefault="00D80D5C" w:rsidP="00D80D5C">
      <w:pPr>
        <w:jc w:val="both"/>
        <w:rPr>
          <w:sz w:val="22"/>
          <w:szCs w:val="22"/>
        </w:rPr>
      </w:pPr>
    </w:p>
    <w:p w14:paraId="551735A6" w14:textId="77777777" w:rsidR="00D80D5C" w:rsidRPr="0046538A" w:rsidRDefault="00D80D5C" w:rsidP="00D80D5C">
      <w:pPr>
        <w:jc w:val="both"/>
        <w:rPr>
          <w:sz w:val="22"/>
          <w:szCs w:val="22"/>
        </w:rPr>
      </w:pPr>
    </w:p>
    <w:p w14:paraId="76721285" w14:textId="77777777" w:rsidR="00D80D5C" w:rsidRPr="0046538A" w:rsidRDefault="00D80D5C" w:rsidP="00D80D5C">
      <w:pPr>
        <w:jc w:val="both"/>
        <w:rPr>
          <w:sz w:val="22"/>
          <w:szCs w:val="22"/>
        </w:rPr>
      </w:pPr>
    </w:p>
    <w:p w14:paraId="113D63C4" w14:textId="77777777" w:rsidR="00D80D5C" w:rsidRPr="0046538A" w:rsidRDefault="00D80D5C" w:rsidP="00D80D5C">
      <w:pPr>
        <w:jc w:val="both"/>
        <w:rPr>
          <w:sz w:val="22"/>
          <w:szCs w:val="22"/>
        </w:rPr>
      </w:pPr>
    </w:p>
    <w:p w14:paraId="7B291BF5" w14:textId="77777777" w:rsidR="00D80D5C" w:rsidRPr="0046538A" w:rsidRDefault="00D80D5C" w:rsidP="00D80D5C">
      <w:pPr>
        <w:jc w:val="both"/>
        <w:rPr>
          <w:sz w:val="22"/>
          <w:szCs w:val="22"/>
        </w:rPr>
      </w:pPr>
    </w:p>
    <w:p w14:paraId="73228A53" w14:textId="77777777" w:rsidR="00D80D5C" w:rsidRPr="0046538A" w:rsidRDefault="00D80D5C" w:rsidP="00D80D5C">
      <w:pPr>
        <w:jc w:val="both"/>
        <w:rPr>
          <w:sz w:val="22"/>
          <w:szCs w:val="22"/>
        </w:rPr>
      </w:pPr>
    </w:p>
    <w:p w14:paraId="0F2189F7" w14:textId="77777777" w:rsidR="00D80D5C" w:rsidRPr="0046538A" w:rsidRDefault="00D80D5C" w:rsidP="00D80D5C">
      <w:pPr>
        <w:jc w:val="both"/>
        <w:rPr>
          <w:sz w:val="22"/>
          <w:szCs w:val="22"/>
        </w:rPr>
      </w:pPr>
    </w:p>
    <w:p w14:paraId="14B68D4B" w14:textId="77777777" w:rsidR="00D80D5C" w:rsidRPr="0046538A" w:rsidRDefault="00D80D5C" w:rsidP="00D80D5C">
      <w:pPr>
        <w:jc w:val="both"/>
        <w:rPr>
          <w:sz w:val="22"/>
          <w:szCs w:val="22"/>
        </w:rPr>
      </w:pPr>
    </w:p>
    <w:p w14:paraId="3A573171" w14:textId="77777777" w:rsidR="00D80D5C" w:rsidRPr="0046538A" w:rsidRDefault="00D80D5C" w:rsidP="00D80D5C">
      <w:pPr>
        <w:jc w:val="both"/>
        <w:rPr>
          <w:sz w:val="22"/>
          <w:szCs w:val="22"/>
        </w:rPr>
      </w:pPr>
    </w:p>
    <w:p w14:paraId="3E10828F" w14:textId="77777777" w:rsidR="00D80D5C" w:rsidRPr="0046538A" w:rsidRDefault="00D80D5C" w:rsidP="00D80D5C">
      <w:pPr>
        <w:jc w:val="both"/>
        <w:rPr>
          <w:sz w:val="22"/>
          <w:szCs w:val="22"/>
        </w:rPr>
      </w:pPr>
    </w:p>
    <w:p w14:paraId="1A6D7EDE" w14:textId="77777777" w:rsidR="00D80D5C" w:rsidRPr="0046538A" w:rsidRDefault="00D80D5C" w:rsidP="00D80D5C">
      <w:pPr>
        <w:jc w:val="both"/>
        <w:rPr>
          <w:sz w:val="22"/>
          <w:szCs w:val="22"/>
        </w:rPr>
      </w:pPr>
    </w:p>
    <w:p w14:paraId="75A8D918" w14:textId="77777777" w:rsidR="00D80D5C" w:rsidRPr="0046538A" w:rsidRDefault="00D80D5C" w:rsidP="00D80D5C">
      <w:pPr>
        <w:jc w:val="both"/>
        <w:rPr>
          <w:sz w:val="22"/>
          <w:szCs w:val="22"/>
        </w:rPr>
      </w:pPr>
    </w:p>
    <w:p w14:paraId="699D74BD" w14:textId="77777777" w:rsidR="00D80D5C" w:rsidRPr="0046538A" w:rsidRDefault="00D80D5C" w:rsidP="00D80D5C">
      <w:pPr>
        <w:jc w:val="both"/>
        <w:rPr>
          <w:sz w:val="22"/>
          <w:szCs w:val="22"/>
        </w:rPr>
      </w:pPr>
    </w:p>
    <w:p w14:paraId="58945CC9" w14:textId="77777777" w:rsidR="00D80D5C" w:rsidRPr="0046538A" w:rsidRDefault="00D80D5C" w:rsidP="00D80D5C">
      <w:pPr>
        <w:jc w:val="both"/>
        <w:rPr>
          <w:sz w:val="22"/>
          <w:szCs w:val="22"/>
        </w:rPr>
      </w:pPr>
    </w:p>
    <w:p w14:paraId="4EB87AF6" w14:textId="77777777" w:rsidR="00D80D5C" w:rsidRPr="0046538A" w:rsidRDefault="00D80D5C" w:rsidP="00D80D5C">
      <w:pPr>
        <w:jc w:val="both"/>
        <w:rPr>
          <w:sz w:val="22"/>
          <w:szCs w:val="22"/>
        </w:rPr>
      </w:pPr>
    </w:p>
    <w:p w14:paraId="16521772" w14:textId="77777777" w:rsidR="00D80D5C" w:rsidRPr="0046538A" w:rsidRDefault="00D80D5C" w:rsidP="00D80D5C">
      <w:pPr>
        <w:jc w:val="both"/>
        <w:rPr>
          <w:sz w:val="22"/>
          <w:szCs w:val="22"/>
        </w:rPr>
      </w:pPr>
    </w:p>
    <w:p w14:paraId="665A2F5A" w14:textId="77777777" w:rsidR="00D80D5C" w:rsidRPr="0046538A" w:rsidRDefault="00D80D5C" w:rsidP="00D80D5C">
      <w:pPr>
        <w:jc w:val="both"/>
        <w:rPr>
          <w:sz w:val="22"/>
          <w:szCs w:val="22"/>
        </w:rPr>
      </w:pPr>
    </w:p>
    <w:p w14:paraId="2CD77FB7" w14:textId="77777777" w:rsidR="00D80D5C" w:rsidRPr="0046538A" w:rsidRDefault="00D80D5C" w:rsidP="00D80D5C">
      <w:pPr>
        <w:jc w:val="both"/>
        <w:rPr>
          <w:sz w:val="22"/>
          <w:szCs w:val="22"/>
        </w:rPr>
      </w:pPr>
    </w:p>
    <w:p w14:paraId="624B5829" w14:textId="77777777" w:rsidR="00D80D5C" w:rsidRPr="0046538A" w:rsidRDefault="00D80D5C" w:rsidP="00D80D5C">
      <w:pPr>
        <w:jc w:val="both"/>
        <w:rPr>
          <w:sz w:val="22"/>
          <w:szCs w:val="22"/>
        </w:rPr>
      </w:pPr>
    </w:p>
    <w:p w14:paraId="7F81FE13" w14:textId="77777777" w:rsidR="00D80D5C" w:rsidRPr="0046538A" w:rsidRDefault="00D80D5C" w:rsidP="00D80D5C">
      <w:pPr>
        <w:jc w:val="both"/>
        <w:rPr>
          <w:sz w:val="22"/>
          <w:szCs w:val="22"/>
        </w:rPr>
      </w:pPr>
      <w:r w:rsidRPr="0046538A">
        <w:rPr>
          <w:noProof/>
          <w:sz w:val="22"/>
          <w:szCs w:val="22"/>
        </w:rPr>
        <w:lastRenderedPageBreak/>
        <mc:AlternateContent>
          <mc:Choice Requires="wps">
            <w:drawing>
              <wp:anchor distT="0" distB="0" distL="114300" distR="114300" simplePos="0" relativeHeight="251700224" behindDoc="0" locked="0" layoutInCell="1" allowOverlap="1" wp14:anchorId="559A6FBE" wp14:editId="7E627470">
                <wp:simplePos x="0" y="0"/>
                <wp:positionH relativeFrom="column">
                  <wp:posOffset>-171561</wp:posOffset>
                </wp:positionH>
                <wp:positionV relativeFrom="paragraph">
                  <wp:posOffset>553</wp:posOffset>
                </wp:positionV>
                <wp:extent cx="6480000" cy="10008000"/>
                <wp:effectExtent l="0" t="0" r="10160" b="12700"/>
                <wp:wrapThrough wrapText="bothSides">
                  <wp:wrapPolygon edited="0">
                    <wp:start x="0" y="0"/>
                    <wp:lineTo x="0" y="21600"/>
                    <wp:lineTo x="21592" y="21600"/>
                    <wp:lineTo x="21592" y="0"/>
                    <wp:lineTo x="0" y="0"/>
                  </wp:wrapPolygon>
                </wp:wrapThrough>
                <wp:docPr id="160"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1C3A198C"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w:t>
                            </w:r>
                            <w:r w:rsidRPr="007A72A4">
                              <w:rPr>
                                <w:b w:val="0"/>
                                <w:sz w:val="21"/>
                                <w:szCs w:val="21"/>
                              </w:rPr>
                              <w:t xml:space="preserve"> Dòng điện là:</w:t>
                            </w:r>
                          </w:p>
                          <w:p w14:paraId="7BF2C847" w14:textId="77777777" w:rsidR="00621F06" w:rsidRPr="007A72A4" w:rsidRDefault="00621F06" w:rsidP="00D80D5C">
                            <w:pPr>
                              <w:spacing w:line="276" w:lineRule="auto"/>
                              <w:jc w:val="both"/>
                              <w:rPr>
                                <w:b w:val="0"/>
                                <w:sz w:val="21"/>
                                <w:szCs w:val="21"/>
                              </w:rPr>
                            </w:pPr>
                            <w:r w:rsidRPr="007A72A4">
                              <w:rPr>
                                <w:b w:val="0"/>
                                <w:sz w:val="21"/>
                                <w:szCs w:val="21"/>
                              </w:rPr>
                              <w:t xml:space="preserve">A. dòng dịch chuyển của điện tích   </w:t>
                            </w:r>
                            <w:r w:rsidRPr="007A72A4">
                              <w:rPr>
                                <w:b w:val="0"/>
                                <w:sz w:val="21"/>
                                <w:szCs w:val="21"/>
                              </w:rPr>
                              <w:tab/>
                            </w:r>
                            <w:r w:rsidRPr="007A72A4">
                              <w:rPr>
                                <w:b w:val="0"/>
                                <w:sz w:val="21"/>
                                <w:szCs w:val="21"/>
                              </w:rPr>
                              <w:tab/>
                            </w:r>
                            <w:r w:rsidRPr="007A72A4">
                              <w:rPr>
                                <w:b w:val="0"/>
                                <w:sz w:val="21"/>
                                <w:szCs w:val="21"/>
                              </w:rPr>
                              <w:tab/>
                              <w:t>B. dòng dịch chuyển có hướng của các điện tích tự do</w:t>
                            </w:r>
                          </w:p>
                          <w:p w14:paraId="2BFA4361" w14:textId="77777777" w:rsidR="00621F06" w:rsidRPr="007A72A4" w:rsidRDefault="00621F06" w:rsidP="00D80D5C">
                            <w:pPr>
                              <w:spacing w:line="276" w:lineRule="auto"/>
                              <w:jc w:val="both"/>
                              <w:rPr>
                                <w:b w:val="0"/>
                                <w:sz w:val="21"/>
                                <w:szCs w:val="21"/>
                              </w:rPr>
                            </w:pPr>
                            <w:r w:rsidRPr="007A72A4">
                              <w:rPr>
                                <w:b w:val="0"/>
                                <w:sz w:val="21"/>
                                <w:szCs w:val="21"/>
                              </w:rPr>
                              <w:t xml:space="preserve">C. dòng dịch chuyển có hướng của các điện tích tự do  </w:t>
                            </w:r>
                            <w:r w:rsidRPr="007A72A4">
                              <w:rPr>
                                <w:b w:val="0"/>
                                <w:sz w:val="21"/>
                                <w:szCs w:val="21"/>
                              </w:rPr>
                              <w:tab/>
                              <w:t>D. dòng dịch chuyển có hướng của các ion dương và âm</w:t>
                            </w:r>
                          </w:p>
                          <w:p w14:paraId="3AF7B62F"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2:</w:t>
                            </w:r>
                            <w:r w:rsidRPr="007A72A4">
                              <w:rPr>
                                <w:b w:val="0"/>
                                <w:sz w:val="21"/>
                                <w:szCs w:val="21"/>
                              </w:rPr>
                              <w:t xml:space="preserve"> Quy ước chiều dòng điện là:</w:t>
                            </w:r>
                            <w:r w:rsidRPr="007A72A4">
                              <w:rPr>
                                <w:b w:val="0"/>
                                <w:sz w:val="21"/>
                                <w:szCs w:val="21"/>
                              </w:rPr>
                              <w:tab/>
                              <w:t xml:space="preserve">A.Chiều dịch chuyển của các electron  </w:t>
                            </w:r>
                            <w:r w:rsidRPr="007A72A4">
                              <w:rPr>
                                <w:b w:val="0"/>
                                <w:sz w:val="21"/>
                                <w:szCs w:val="21"/>
                              </w:rPr>
                              <w:tab/>
                              <w:t>B. chiều dịch chuyển của các ion</w:t>
                            </w:r>
                          </w:p>
                          <w:p w14:paraId="4C14E9A9" w14:textId="77777777" w:rsidR="00621F06" w:rsidRPr="007A72A4" w:rsidRDefault="00621F06" w:rsidP="00D80D5C">
                            <w:pPr>
                              <w:spacing w:line="276" w:lineRule="auto"/>
                              <w:jc w:val="both"/>
                              <w:rPr>
                                <w:b w:val="0"/>
                                <w:sz w:val="21"/>
                                <w:szCs w:val="21"/>
                              </w:rPr>
                            </w:pPr>
                            <w:r w:rsidRPr="007A72A4">
                              <w:rPr>
                                <w:b w:val="0"/>
                                <w:sz w:val="21"/>
                                <w:szCs w:val="21"/>
                              </w:rPr>
                              <w:t xml:space="preserve">C. chiều dịch chuyển của các ion âm   </w:t>
                            </w:r>
                            <w:r w:rsidRPr="007A72A4">
                              <w:rPr>
                                <w:b w:val="0"/>
                                <w:sz w:val="21"/>
                                <w:szCs w:val="21"/>
                              </w:rPr>
                              <w:tab/>
                            </w:r>
                            <w:r w:rsidRPr="007A72A4">
                              <w:rPr>
                                <w:b w:val="0"/>
                                <w:sz w:val="21"/>
                                <w:szCs w:val="21"/>
                              </w:rPr>
                              <w:tab/>
                            </w:r>
                            <w:r w:rsidRPr="007A72A4">
                              <w:rPr>
                                <w:b w:val="0"/>
                                <w:sz w:val="21"/>
                                <w:szCs w:val="21"/>
                              </w:rPr>
                              <w:tab/>
                              <w:t>D. chiều dịch chuyển của các điện tích dương</w:t>
                            </w:r>
                          </w:p>
                          <w:p w14:paraId="5954E843"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3:</w:t>
                            </w:r>
                            <w:r w:rsidRPr="007A72A4">
                              <w:rPr>
                                <w:b w:val="0"/>
                                <w:sz w:val="21"/>
                                <w:szCs w:val="21"/>
                              </w:rPr>
                              <w:t xml:space="preserve"> Tác dụng đặc trưng nhất của dòng điện là:</w:t>
                            </w:r>
                          </w:p>
                          <w:p w14:paraId="295F3373" w14:textId="77777777" w:rsidR="00621F06" w:rsidRPr="0049720F" w:rsidRDefault="00621F06" w:rsidP="00D80D5C">
                            <w:pPr>
                              <w:spacing w:line="276" w:lineRule="auto"/>
                              <w:jc w:val="both"/>
                              <w:rPr>
                                <w:b w:val="0"/>
                                <w:bCs w:val="0"/>
                                <w:sz w:val="21"/>
                                <w:szCs w:val="21"/>
                              </w:rPr>
                            </w:pPr>
                            <w:r w:rsidRPr="0049720F">
                              <w:rPr>
                                <w:b w:val="0"/>
                                <w:bCs w:val="0"/>
                                <w:sz w:val="21"/>
                                <w:szCs w:val="21"/>
                              </w:rPr>
                              <w:t xml:space="preserve">A. Tác dụng nhiệt  </w:t>
                            </w:r>
                            <w:r w:rsidRPr="0049720F">
                              <w:rPr>
                                <w:b w:val="0"/>
                                <w:bCs w:val="0"/>
                                <w:sz w:val="21"/>
                                <w:szCs w:val="21"/>
                              </w:rPr>
                              <w:tab/>
                            </w:r>
                            <w:r w:rsidRPr="0049720F">
                              <w:rPr>
                                <w:b w:val="0"/>
                                <w:bCs w:val="0"/>
                                <w:sz w:val="21"/>
                                <w:szCs w:val="21"/>
                              </w:rPr>
                              <w:tab/>
                              <w:t xml:space="preserve">B. Tác dụng hóa học  </w:t>
                            </w:r>
                            <w:r w:rsidRPr="0049720F">
                              <w:rPr>
                                <w:b w:val="0"/>
                                <w:bCs w:val="0"/>
                                <w:sz w:val="21"/>
                                <w:szCs w:val="21"/>
                              </w:rPr>
                              <w:tab/>
                            </w:r>
                            <w:r w:rsidRPr="0049720F">
                              <w:rPr>
                                <w:b w:val="0"/>
                                <w:bCs w:val="0"/>
                                <w:sz w:val="21"/>
                                <w:szCs w:val="21"/>
                              </w:rPr>
                              <w:tab/>
                              <w:t xml:space="preserve">C. Tác dụng từ </w:t>
                            </w:r>
                            <w:r w:rsidRPr="0049720F">
                              <w:rPr>
                                <w:b w:val="0"/>
                                <w:bCs w:val="0"/>
                                <w:sz w:val="21"/>
                                <w:szCs w:val="21"/>
                              </w:rPr>
                              <w:tab/>
                            </w:r>
                            <w:r w:rsidRPr="0049720F">
                              <w:rPr>
                                <w:b w:val="0"/>
                                <w:bCs w:val="0"/>
                                <w:sz w:val="21"/>
                                <w:szCs w:val="21"/>
                              </w:rPr>
                              <w:tab/>
                              <w:t xml:space="preserve"> D. Tác dụng cơ học</w:t>
                            </w:r>
                          </w:p>
                          <w:p w14:paraId="444585D7"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4: </w:t>
                            </w:r>
                            <w:r>
                              <w:rPr>
                                <w:b w:val="0"/>
                                <w:sz w:val="21"/>
                                <w:szCs w:val="21"/>
                              </w:rPr>
                              <w:t>Dòng điện không đổi là dòng điện</w:t>
                            </w:r>
                            <w:r>
                              <w:rPr>
                                <w:b w:val="0"/>
                                <w:sz w:val="21"/>
                                <w:szCs w:val="21"/>
                              </w:rPr>
                              <w:tab/>
                              <w:t>có</w:t>
                            </w:r>
                            <w:r>
                              <w:rPr>
                                <w:b w:val="0"/>
                                <w:sz w:val="21"/>
                                <w:szCs w:val="21"/>
                              </w:rPr>
                              <w:tab/>
                              <w:t xml:space="preserve"> A.</w:t>
                            </w:r>
                            <w:r w:rsidRPr="007A72A4">
                              <w:rPr>
                                <w:b w:val="0"/>
                                <w:sz w:val="21"/>
                                <w:szCs w:val="21"/>
                              </w:rPr>
                              <w:t xml:space="preserve"> chiều không thay đổi theo thời gian  </w:t>
                            </w:r>
                            <w:r w:rsidRPr="007A72A4">
                              <w:rPr>
                                <w:b w:val="0"/>
                                <w:sz w:val="21"/>
                                <w:szCs w:val="21"/>
                              </w:rPr>
                              <w:tab/>
                            </w:r>
                          </w:p>
                          <w:p w14:paraId="3A2C5263" w14:textId="77777777" w:rsidR="00621F06" w:rsidRPr="007A72A4" w:rsidRDefault="00621F06" w:rsidP="00D80D5C">
                            <w:pPr>
                              <w:spacing w:line="276" w:lineRule="auto"/>
                              <w:jc w:val="both"/>
                              <w:rPr>
                                <w:b w:val="0"/>
                                <w:sz w:val="21"/>
                                <w:szCs w:val="21"/>
                              </w:rPr>
                            </w:pPr>
                            <w:r>
                              <w:rPr>
                                <w:b w:val="0"/>
                                <w:sz w:val="21"/>
                                <w:szCs w:val="21"/>
                              </w:rPr>
                              <w:t>C.</w:t>
                            </w:r>
                            <w:r w:rsidRPr="007A72A4">
                              <w:rPr>
                                <w:b w:val="0"/>
                                <w:sz w:val="21"/>
                                <w:szCs w:val="21"/>
                              </w:rPr>
                              <w:t xml:space="preserve"> điện lượng chuyển qua tiết diện thẳng của dây không đổi theo thời gian</w:t>
                            </w:r>
                          </w:p>
                          <w:p w14:paraId="51616C2B" w14:textId="77777777" w:rsidR="00621F06" w:rsidRPr="007A72A4" w:rsidRDefault="00621F06" w:rsidP="00D80D5C">
                            <w:pPr>
                              <w:spacing w:line="276" w:lineRule="auto"/>
                              <w:jc w:val="both"/>
                              <w:rPr>
                                <w:b w:val="0"/>
                                <w:sz w:val="21"/>
                                <w:szCs w:val="21"/>
                              </w:rPr>
                            </w:pPr>
                            <w:r>
                              <w:rPr>
                                <w:b w:val="0"/>
                                <w:sz w:val="21"/>
                                <w:szCs w:val="21"/>
                              </w:rPr>
                              <w:t>D.</w:t>
                            </w:r>
                            <w:r w:rsidRPr="007A72A4">
                              <w:rPr>
                                <w:b w:val="0"/>
                                <w:sz w:val="21"/>
                                <w:szCs w:val="21"/>
                              </w:rPr>
                              <w:t xml:space="preserve"> chiều và cường độ không thay đổi theo thời gian</w:t>
                            </w:r>
                            <w:r w:rsidRPr="00AA7C04">
                              <w:rPr>
                                <w:b w:val="0"/>
                                <w:sz w:val="21"/>
                                <w:szCs w:val="21"/>
                              </w:rPr>
                              <w:t xml:space="preserve"> </w:t>
                            </w:r>
                            <w:r>
                              <w:rPr>
                                <w:b w:val="0"/>
                                <w:sz w:val="21"/>
                                <w:szCs w:val="21"/>
                              </w:rPr>
                              <w:t xml:space="preserve">   </w:t>
                            </w:r>
                            <w:r>
                              <w:rPr>
                                <w:b w:val="0"/>
                                <w:sz w:val="21"/>
                                <w:szCs w:val="21"/>
                              </w:rPr>
                              <w:tab/>
                            </w:r>
                            <w:r>
                              <w:rPr>
                                <w:b w:val="0"/>
                                <w:sz w:val="21"/>
                                <w:szCs w:val="21"/>
                              </w:rPr>
                              <w:tab/>
                              <w:t>B.</w:t>
                            </w:r>
                            <w:r w:rsidRPr="007A72A4">
                              <w:rPr>
                                <w:b w:val="0"/>
                                <w:sz w:val="21"/>
                                <w:szCs w:val="21"/>
                              </w:rPr>
                              <w:t xml:space="preserve"> cường độ không thay đổi theo thời gian</w:t>
                            </w:r>
                          </w:p>
                          <w:p w14:paraId="217F7D0C"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5:</w:t>
                            </w:r>
                            <w:r w:rsidRPr="007A72A4">
                              <w:rPr>
                                <w:b w:val="0"/>
                                <w:sz w:val="21"/>
                                <w:szCs w:val="21"/>
                              </w:rPr>
                              <w:t xml:space="preserve"> Suất điện động của nguồn điện định nghĩa là đại lượng đo bằng:</w:t>
                            </w:r>
                          </w:p>
                          <w:p w14:paraId="32ECFD84" w14:textId="2E2DB784" w:rsidR="00621F06" w:rsidRPr="007A72A4" w:rsidRDefault="00621F06" w:rsidP="00D80D5C">
                            <w:pPr>
                              <w:spacing w:line="276" w:lineRule="auto"/>
                              <w:jc w:val="both"/>
                              <w:rPr>
                                <w:b w:val="0"/>
                                <w:sz w:val="21"/>
                                <w:szCs w:val="21"/>
                              </w:rPr>
                            </w:pPr>
                            <w:r w:rsidRPr="007A72A4">
                              <w:rPr>
                                <w:b w:val="0"/>
                                <w:sz w:val="21"/>
                                <w:szCs w:val="21"/>
                              </w:rPr>
                              <w:t>A. công của lực lạ tác dụng lên điện tích q dương    B. thương số giữa công và lực lạ tác dụng lên điện tích q dương</w:t>
                            </w:r>
                          </w:p>
                          <w:p w14:paraId="48C687B8" w14:textId="77777777" w:rsidR="00621F06" w:rsidRPr="007A72A4" w:rsidRDefault="00621F06" w:rsidP="00D80D5C">
                            <w:pPr>
                              <w:spacing w:line="276" w:lineRule="auto"/>
                              <w:jc w:val="both"/>
                              <w:rPr>
                                <w:b w:val="0"/>
                                <w:sz w:val="21"/>
                                <w:szCs w:val="21"/>
                              </w:rPr>
                            </w:pPr>
                            <w:r w:rsidRPr="007A72A4">
                              <w:rPr>
                                <w:b w:val="0"/>
                                <w:sz w:val="21"/>
                                <w:szCs w:val="21"/>
                              </w:rPr>
                              <w:t>C. thương số của lực lạ tác dụng lên điện tích q dương và độ lớn điện tích ấy</w:t>
                            </w:r>
                          </w:p>
                          <w:p w14:paraId="035184B9" w14:textId="77777777" w:rsidR="00621F06" w:rsidRPr="007A72A4" w:rsidRDefault="00621F06" w:rsidP="00D80D5C">
                            <w:pPr>
                              <w:spacing w:line="276" w:lineRule="auto"/>
                              <w:jc w:val="both"/>
                              <w:rPr>
                                <w:b w:val="0"/>
                                <w:sz w:val="21"/>
                                <w:szCs w:val="21"/>
                              </w:rPr>
                            </w:pPr>
                            <w:r w:rsidRPr="007A72A4">
                              <w:rPr>
                                <w:b w:val="0"/>
                                <w:sz w:val="21"/>
                                <w:szCs w:val="21"/>
                              </w:rPr>
                              <w:t>D. thương số công của lực lạ dịch chuyển điện tích q dương trong nguồn từ cực âm đến cực dương với điện tích đó</w:t>
                            </w:r>
                          </w:p>
                          <w:p w14:paraId="695D6FBE"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6:</w:t>
                            </w:r>
                            <w:r w:rsidRPr="007A72A4">
                              <w:rPr>
                                <w:b w:val="0"/>
                                <w:sz w:val="21"/>
                                <w:szCs w:val="21"/>
                              </w:rPr>
                              <w:t xml:space="preserve"> Tính số electron đi qua tiết diện thẳng của một dây dẫn kim loại trong 1 giây nếu có điện lượng 15C dịch chuyển qua tiết diện đó trong 30 giây:</w:t>
                            </w:r>
                            <w:r w:rsidRPr="007A72A4">
                              <w:rPr>
                                <w:b w:val="0"/>
                                <w:sz w:val="21"/>
                                <w:szCs w:val="21"/>
                              </w:rPr>
                              <w:tab/>
                              <w:t>A. 5.10</w:t>
                            </w:r>
                            <w:r w:rsidRPr="007A72A4">
                              <w:rPr>
                                <w:b w:val="0"/>
                                <w:sz w:val="21"/>
                                <w:szCs w:val="21"/>
                                <w:vertAlign w:val="superscript"/>
                              </w:rPr>
                              <w:t>6</w:t>
                            </w:r>
                            <w:r w:rsidRPr="007A72A4">
                              <w:rPr>
                                <w:b w:val="0"/>
                                <w:sz w:val="21"/>
                                <w:szCs w:val="21"/>
                              </w:rPr>
                              <w:t xml:space="preserve">  </w:t>
                            </w:r>
                            <w:r w:rsidRPr="007A72A4">
                              <w:rPr>
                                <w:b w:val="0"/>
                                <w:sz w:val="21"/>
                                <w:szCs w:val="21"/>
                              </w:rPr>
                              <w:tab/>
                              <w:t>B. 31.10</w:t>
                            </w:r>
                            <w:r w:rsidRPr="007A72A4">
                              <w:rPr>
                                <w:b w:val="0"/>
                                <w:sz w:val="21"/>
                                <w:szCs w:val="21"/>
                                <w:vertAlign w:val="superscript"/>
                              </w:rPr>
                              <w:t>17</w:t>
                            </w:r>
                            <w:r w:rsidRPr="007A72A4">
                              <w:rPr>
                                <w:b w:val="0"/>
                                <w:sz w:val="21"/>
                                <w:szCs w:val="21"/>
                              </w:rPr>
                              <w:t xml:space="preserve">  </w:t>
                            </w:r>
                            <w:r w:rsidRPr="007A72A4">
                              <w:rPr>
                                <w:b w:val="0"/>
                                <w:sz w:val="21"/>
                                <w:szCs w:val="21"/>
                              </w:rPr>
                              <w:tab/>
                              <w:t>C. 85.10</w:t>
                            </w:r>
                            <w:r w:rsidRPr="007A72A4">
                              <w:rPr>
                                <w:b w:val="0"/>
                                <w:sz w:val="21"/>
                                <w:szCs w:val="21"/>
                                <w:vertAlign w:val="superscript"/>
                              </w:rPr>
                              <w:t>10</w:t>
                            </w:r>
                            <w:r w:rsidRPr="007A72A4">
                              <w:rPr>
                                <w:b w:val="0"/>
                                <w:sz w:val="21"/>
                                <w:szCs w:val="21"/>
                              </w:rPr>
                              <w:t xml:space="preserve">  </w:t>
                            </w:r>
                            <w:r w:rsidRPr="007A72A4">
                              <w:rPr>
                                <w:b w:val="0"/>
                                <w:sz w:val="21"/>
                                <w:szCs w:val="21"/>
                              </w:rPr>
                              <w:tab/>
                              <w:t>D. 23.10</w:t>
                            </w:r>
                            <w:r w:rsidRPr="007A72A4">
                              <w:rPr>
                                <w:b w:val="0"/>
                                <w:sz w:val="21"/>
                                <w:szCs w:val="21"/>
                                <w:vertAlign w:val="superscript"/>
                              </w:rPr>
                              <w:t>16</w:t>
                            </w:r>
                          </w:p>
                          <w:p w14:paraId="4094B141"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7:</w:t>
                            </w:r>
                            <w:r w:rsidRPr="007A72A4">
                              <w:rPr>
                                <w:b w:val="0"/>
                                <w:sz w:val="21"/>
                                <w:szCs w:val="21"/>
                              </w:rPr>
                              <w:t xml:space="preserve"> Số electron đi qua tiết diện thẳng của một dây dẫn kim loại trong 1 giây là 1,25.10</w:t>
                            </w:r>
                            <w:r w:rsidRPr="007A72A4">
                              <w:rPr>
                                <w:b w:val="0"/>
                                <w:sz w:val="21"/>
                                <w:szCs w:val="21"/>
                                <w:vertAlign w:val="superscript"/>
                              </w:rPr>
                              <w:t>19</w:t>
                            </w:r>
                            <w:r w:rsidRPr="007A72A4">
                              <w:rPr>
                                <w:b w:val="0"/>
                                <w:sz w:val="21"/>
                                <w:szCs w:val="21"/>
                              </w:rPr>
                              <w:t>. Tính điện lượng đi qua tiết diện đó trong 15 giây:</w:t>
                            </w:r>
                            <w:r w:rsidRPr="007A72A4">
                              <w:rPr>
                                <w:b w:val="0"/>
                                <w:sz w:val="21"/>
                                <w:szCs w:val="21"/>
                              </w:rPr>
                              <w:tab/>
                              <w:t xml:space="preserve">A. 10C  </w:t>
                            </w:r>
                            <w:r w:rsidRPr="007A72A4">
                              <w:rPr>
                                <w:b w:val="0"/>
                                <w:sz w:val="21"/>
                                <w:szCs w:val="21"/>
                              </w:rPr>
                              <w:tab/>
                            </w:r>
                            <w:r w:rsidRPr="007A72A4">
                              <w:rPr>
                                <w:b w:val="0"/>
                                <w:sz w:val="21"/>
                                <w:szCs w:val="21"/>
                              </w:rPr>
                              <w:tab/>
                              <w:t xml:space="preserve">B. 20C   </w:t>
                            </w:r>
                            <w:r w:rsidRPr="007A72A4">
                              <w:rPr>
                                <w:b w:val="0"/>
                                <w:sz w:val="21"/>
                                <w:szCs w:val="21"/>
                              </w:rPr>
                              <w:tab/>
                            </w:r>
                            <w:r w:rsidRPr="007A72A4">
                              <w:rPr>
                                <w:b w:val="0"/>
                                <w:sz w:val="21"/>
                                <w:szCs w:val="21"/>
                              </w:rPr>
                              <w:tab/>
                              <w:t xml:space="preserve">C. 30C  </w:t>
                            </w:r>
                            <w:r w:rsidRPr="007A72A4">
                              <w:rPr>
                                <w:b w:val="0"/>
                                <w:sz w:val="21"/>
                                <w:szCs w:val="21"/>
                              </w:rPr>
                              <w:tab/>
                            </w:r>
                            <w:r w:rsidRPr="007A72A4">
                              <w:rPr>
                                <w:b w:val="0"/>
                                <w:sz w:val="21"/>
                                <w:szCs w:val="21"/>
                              </w:rPr>
                              <w:tab/>
                              <w:t>D. 40C</w:t>
                            </w:r>
                          </w:p>
                          <w:p w14:paraId="2360E44E"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8:</w:t>
                            </w:r>
                            <w:r w:rsidRPr="007A72A4">
                              <w:rPr>
                                <w:b w:val="0"/>
                                <w:sz w:val="21"/>
                                <w:szCs w:val="21"/>
                              </w:rPr>
                              <w:t xml:space="preserve"> Khi dòng điện chạy qua đoạn mạch ngoài nối giữa hai cực của nguồn điện thì các hạt mang điện chuyển động có hướng dưới tác dụng của lực:</w:t>
                            </w:r>
                            <w:r w:rsidRPr="007A72A4">
                              <w:rPr>
                                <w:b w:val="0"/>
                                <w:sz w:val="21"/>
                                <w:szCs w:val="21"/>
                              </w:rPr>
                              <w:tab/>
                              <w:t xml:space="preserve">A. Cu long  </w:t>
                            </w:r>
                            <w:r w:rsidRPr="007A72A4">
                              <w:rPr>
                                <w:b w:val="0"/>
                                <w:sz w:val="21"/>
                                <w:szCs w:val="21"/>
                              </w:rPr>
                              <w:tab/>
                            </w:r>
                            <w:r w:rsidRPr="007A72A4">
                              <w:rPr>
                                <w:b w:val="0"/>
                                <w:sz w:val="21"/>
                                <w:szCs w:val="21"/>
                              </w:rPr>
                              <w:tab/>
                              <w:t xml:space="preserve">B. hấp dẫn  </w:t>
                            </w:r>
                            <w:r w:rsidRPr="007A72A4">
                              <w:rPr>
                                <w:b w:val="0"/>
                                <w:sz w:val="21"/>
                                <w:szCs w:val="21"/>
                              </w:rPr>
                              <w:tab/>
                            </w:r>
                            <w:r w:rsidRPr="007A72A4">
                              <w:rPr>
                                <w:b w:val="0"/>
                                <w:sz w:val="21"/>
                                <w:szCs w:val="21"/>
                              </w:rPr>
                              <w:tab/>
                              <w:t xml:space="preserve">C. lực lạ  </w:t>
                            </w:r>
                            <w:r w:rsidRPr="007A72A4">
                              <w:rPr>
                                <w:b w:val="0"/>
                                <w:sz w:val="21"/>
                                <w:szCs w:val="21"/>
                              </w:rPr>
                              <w:tab/>
                              <w:t xml:space="preserve"> D. điện trường</w:t>
                            </w:r>
                          </w:p>
                          <w:p w14:paraId="57234812" w14:textId="5DAC1851" w:rsidR="00621F06" w:rsidRPr="007A72A4" w:rsidRDefault="00621F06" w:rsidP="00D80D5C">
                            <w:pPr>
                              <w:spacing w:line="276" w:lineRule="auto"/>
                              <w:jc w:val="both"/>
                              <w:rPr>
                                <w:b w:val="0"/>
                                <w:sz w:val="21"/>
                                <w:szCs w:val="21"/>
                              </w:rPr>
                            </w:pPr>
                            <w:r w:rsidRPr="007A72A4">
                              <w:rPr>
                                <w:b w:val="0"/>
                                <w:sz w:val="21"/>
                                <w:szCs w:val="21"/>
                                <w:u w:val="single"/>
                              </w:rPr>
                              <w:t xml:space="preserve">Câu hỏi 9: </w:t>
                            </w:r>
                            <w:r w:rsidRPr="007A72A4">
                              <w:rPr>
                                <w:b w:val="0"/>
                                <w:sz w:val="21"/>
                                <w:szCs w:val="21"/>
                              </w:rPr>
                              <w:t xml:space="preserve">Khi dòng điện chạy qua nguồn điện thì các hạt mang điện chuyển động có hướng dưới tác dụng của lực: </w:t>
                            </w:r>
                          </w:p>
                          <w:p w14:paraId="7F90BC2B" w14:textId="77777777" w:rsidR="00621F06" w:rsidRPr="007A72A4" w:rsidRDefault="00621F06" w:rsidP="00D80D5C">
                            <w:pPr>
                              <w:spacing w:line="276" w:lineRule="auto"/>
                              <w:jc w:val="both"/>
                              <w:rPr>
                                <w:b w:val="0"/>
                                <w:sz w:val="21"/>
                                <w:szCs w:val="21"/>
                              </w:rPr>
                            </w:pPr>
                            <w:r w:rsidRPr="007A72A4">
                              <w:rPr>
                                <w:b w:val="0"/>
                                <w:sz w:val="21"/>
                                <w:szCs w:val="21"/>
                              </w:rPr>
                              <w:t xml:space="preserve">A. Cu long  </w:t>
                            </w:r>
                            <w:r w:rsidRPr="007A72A4">
                              <w:rPr>
                                <w:b w:val="0"/>
                                <w:sz w:val="21"/>
                                <w:szCs w:val="21"/>
                              </w:rPr>
                              <w:tab/>
                            </w:r>
                            <w:r w:rsidRPr="007A72A4">
                              <w:rPr>
                                <w:b w:val="0"/>
                                <w:sz w:val="21"/>
                                <w:szCs w:val="21"/>
                              </w:rPr>
                              <w:tab/>
                              <w:t xml:space="preserve">B. hấp dẫn </w:t>
                            </w:r>
                            <w:r w:rsidRPr="007A72A4">
                              <w:rPr>
                                <w:b w:val="0"/>
                                <w:sz w:val="21"/>
                                <w:szCs w:val="21"/>
                              </w:rPr>
                              <w:tab/>
                            </w:r>
                            <w:r w:rsidRPr="007A72A4">
                              <w:rPr>
                                <w:b w:val="0"/>
                                <w:sz w:val="21"/>
                                <w:szCs w:val="21"/>
                              </w:rPr>
                              <w:tab/>
                              <w:t xml:space="preserve"> C. lực lạ   </w:t>
                            </w:r>
                            <w:r w:rsidRPr="007A72A4">
                              <w:rPr>
                                <w:b w:val="0"/>
                                <w:sz w:val="21"/>
                                <w:szCs w:val="21"/>
                              </w:rPr>
                              <w:tab/>
                            </w:r>
                            <w:r w:rsidRPr="007A72A4">
                              <w:rPr>
                                <w:b w:val="0"/>
                                <w:sz w:val="21"/>
                                <w:szCs w:val="21"/>
                              </w:rPr>
                              <w:tab/>
                              <w:t>D. điện trường</w:t>
                            </w:r>
                          </w:p>
                          <w:p w14:paraId="4A55EE84" w14:textId="77777777" w:rsidR="00621F06"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0: </w:t>
                            </w:r>
                            <w:r w:rsidRPr="007A72A4">
                              <w:rPr>
                                <w:b w:val="0"/>
                                <w:sz w:val="21"/>
                                <w:szCs w:val="21"/>
                              </w:rPr>
                              <w:t xml:space="preserve">Cường độ dòng điện có biểu thức định nghĩa nào sau đây:   </w:t>
                            </w:r>
                          </w:p>
                          <w:p w14:paraId="6E8FB175" w14:textId="09D84EDB" w:rsidR="00621F06" w:rsidRPr="007A72A4" w:rsidRDefault="00621F06" w:rsidP="00D80D5C">
                            <w:pPr>
                              <w:spacing w:line="276" w:lineRule="auto"/>
                              <w:jc w:val="both"/>
                              <w:rPr>
                                <w:b w:val="0"/>
                                <w:sz w:val="21"/>
                                <w:szCs w:val="21"/>
                              </w:rPr>
                            </w:pPr>
                            <w:r w:rsidRPr="007A72A4">
                              <w:rPr>
                                <w:b w:val="0"/>
                                <w:sz w:val="21"/>
                                <w:szCs w:val="21"/>
                              </w:rPr>
                              <w:t xml:space="preserve">A. I = q.t  </w:t>
                            </w:r>
                            <w:r w:rsidRPr="007A72A4">
                              <w:rPr>
                                <w:b w:val="0"/>
                                <w:sz w:val="21"/>
                                <w:szCs w:val="21"/>
                              </w:rPr>
                              <w:tab/>
                              <w:t>B. I = q/t        C. I = t/q          D. I = q/e</w:t>
                            </w:r>
                          </w:p>
                          <w:p w14:paraId="1997CED1"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11</w:t>
                            </w:r>
                            <w:r w:rsidRPr="007A72A4">
                              <w:rPr>
                                <w:b w:val="0"/>
                                <w:sz w:val="21"/>
                                <w:szCs w:val="21"/>
                                <w:u w:val="single"/>
                              </w:rPr>
                              <w:t>:</w:t>
                            </w:r>
                            <w:r w:rsidRPr="007A72A4">
                              <w:rPr>
                                <w:b w:val="0"/>
                                <w:sz w:val="21"/>
                                <w:szCs w:val="21"/>
                              </w:rPr>
                              <w:t xml:space="preserve"> Chọn một đáp án </w:t>
                            </w:r>
                            <w:r w:rsidRPr="007A72A4">
                              <w:rPr>
                                <w:b w:val="0"/>
                                <w:sz w:val="21"/>
                                <w:szCs w:val="21"/>
                                <w:u w:val="single"/>
                              </w:rPr>
                              <w:t>sai:</w:t>
                            </w:r>
                          </w:p>
                          <w:p w14:paraId="6FE5DE65" w14:textId="77777777" w:rsidR="00621F06" w:rsidRPr="007A72A4" w:rsidRDefault="00621F06" w:rsidP="00D80D5C">
                            <w:pPr>
                              <w:spacing w:line="276" w:lineRule="auto"/>
                              <w:jc w:val="both"/>
                              <w:rPr>
                                <w:b w:val="0"/>
                                <w:sz w:val="21"/>
                                <w:szCs w:val="21"/>
                              </w:rPr>
                            </w:pPr>
                            <w:r w:rsidRPr="007A72A4">
                              <w:rPr>
                                <w:b w:val="0"/>
                                <w:sz w:val="21"/>
                                <w:szCs w:val="21"/>
                              </w:rPr>
                              <w:t xml:space="preserve">A. cường độ dòng điện đo bằng ampe kế  </w:t>
                            </w:r>
                            <w:r w:rsidRPr="007A72A4">
                              <w:rPr>
                                <w:b w:val="0"/>
                                <w:sz w:val="21"/>
                                <w:szCs w:val="21"/>
                              </w:rPr>
                              <w:tab/>
                            </w:r>
                            <w:r w:rsidRPr="007A72A4">
                              <w:rPr>
                                <w:b w:val="0"/>
                                <w:sz w:val="21"/>
                                <w:szCs w:val="21"/>
                              </w:rPr>
                              <w:tab/>
                              <w:t xml:space="preserve">B. để đo cường độ dòng điện phải mắc nối tiếp ampe kế với mạch </w:t>
                            </w:r>
                          </w:p>
                          <w:p w14:paraId="6091CAEA" w14:textId="77777777" w:rsidR="00621F06" w:rsidRPr="007A72A4" w:rsidRDefault="00621F06" w:rsidP="00D80D5C">
                            <w:pPr>
                              <w:spacing w:line="276" w:lineRule="auto"/>
                              <w:jc w:val="both"/>
                              <w:rPr>
                                <w:b w:val="0"/>
                                <w:sz w:val="21"/>
                                <w:szCs w:val="21"/>
                              </w:rPr>
                            </w:pPr>
                            <w:r w:rsidRPr="007A72A4">
                              <w:rPr>
                                <w:b w:val="0"/>
                                <w:sz w:val="21"/>
                                <w:szCs w:val="21"/>
                              </w:rPr>
                              <w:t xml:space="preserve">C. dòng điện qua ampe kế đi vào chốt dương, đi ra chốt âm của ampe kế </w:t>
                            </w:r>
                          </w:p>
                          <w:p w14:paraId="54226785" w14:textId="77777777" w:rsidR="00621F06" w:rsidRPr="007A72A4" w:rsidRDefault="00621F06" w:rsidP="00D80D5C">
                            <w:pPr>
                              <w:spacing w:line="276" w:lineRule="auto"/>
                              <w:jc w:val="both"/>
                              <w:rPr>
                                <w:b w:val="0"/>
                                <w:sz w:val="21"/>
                                <w:szCs w:val="21"/>
                              </w:rPr>
                            </w:pPr>
                            <w:r w:rsidRPr="007A72A4">
                              <w:rPr>
                                <w:b w:val="0"/>
                                <w:sz w:val="21"/>
                                <w:szCs w:val="21"/>
                              </w:rPr>
                              <w:t>D. dòng điện qua ampe kế đi vào chốt âm, đi ra chốt dương của ampe kế</w:t>
                            </w:r>
                          </w:p>
                          <w:p w14:paraId="7DE0EE66" w14:textId="77777777" w:rsidR="00621F06"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2:</w:t>
                            </w:r>
                            <w:r w:rsidRPr="007A72A4">
                              <w:rPr>
                                <w:b w:val="0"/>
                                <w:sz w:val="21"/>
                                <w:szCs w:val="21"/>
                              </w:rPr>
                              <w:t xml:space="preserve"> Đơn vị của cường độ dòng điện, suất điện động, điện lượng lần lượt là:</w:t>
                            </w:r>
                            <w:r w:rsidRPr="007A72A4">
                              <w:rPr>
                                <w:b w:val="0"/>
                                <w:sz w:val="21"/>
                                <w:szCs w:val="21"/>
                              </w:rPr>
                              <w:tab/>
                            </w:r>
                          </w:p>
                          <w:p w14:paraId="1F5F79D6" w14:textId="77777777" w:rsidR="00621F06" w:rsidRDefault="00621F06" w:rsidP="00D80D5C">
                            <w:pPr>
                              <w:spacing w:line="276" w:lineRule="auto"/>
                              <w:jc w:val="both"/>
                              <w:rPr>
                                <w:b w:val="0"/>
                                <w:sz w:val="21"/>
                                <w:szCs w:val="21"/>
                              </w:rPr>
                            </w:pPr>
                            <w:r w:rsidRPr="007A72A4">
                              <w:rPr>
                                <w:b w:val="0"/>
                                <w:sz w:val="21"/>
                                <w:szCs w:val="21"/>
                              </w:rPr>
                              <w:t xml:space="preserve">A. vôn(V), ampe(A), ampe(A)  </w:t>
                            </w:r>
                            <w:r w:rsidRPr="007A72A4">
                              <w:rPr>
                                <w:b w:val="0"/>
                                <w:sz w:val="21"/>
                                <w:szCs w:val="21"/>
                              </w:rPr>
                              <w:tab/>
                              <w:t xml:space="preserve">B. ampe(A), vôn(V), cu lông (C) </w:t>
                            </w:r>
                            <w:r w:rsidRPr="007A72A4">
                              <w:rPr>
                                <w:b w:val="0"/>
                                <w:sz w:val="21"/>
                                <w:szCs w:val="21"/>
                              </w:rPr>
                              <w:tab/>
                            </w:r>
                            <w:r w:rsidRPr="007A72A4">
                              <w:rPr>
                                <w:b w:val="0"/>
                                <w:sz w:val="21"/>
                                <w:szCs w:val="21"/>
                              </w:rPr>
                              <w:tab/>
                            </w:r>
                          </w:p>
                          <w:p w14:paraId="24515955" w14:textId="2CD1DB56" w:rsidR="00621F06" w:rsidRPr="007A72A4" w:rsidRDefault="00621F06" w:rsidP="00D80D5C">
                            <w:pPr>
                              <w:spacing w:line="276" w:lineRule="auto"/>
                              <w:jc w:val="both"/>
                              <w:rPr>
                                <w:b w:val="0"/>
                                <w:sz w:val="21"/>
                                <w:szCs w:val="21"/>
                              </w:rPr>
                            </w:pPr>
                            <w:r w:rsidRPr="007A72A4">
                              <w:rPr>
                                <w:b w:val="0"/>
                                <w:sz w:val="21"/>
                                <w:szCs w:val="21"/>
                              </w:rPr>
                              <w:t xml:space="preserve">C. Niutơn(N), fara(F), vôn(V)  </w:t>
                            </w:r>
                            <w:r w:rsidRPr="007A72A4">
                              <w:rPr>
                                <w:b w:val="0"/>
                                <w:sz w:val="21"/>
                                <w:szCs w:val="21"/>
                              </w:rPr>
                              <w:tab/>
                              <w:t>D. fara(F), vôn/mét(V/m), jun(J)</w:t>
                            </w:r>
                          </w:p>
                          <w:p w14:paraId="5FDCCC06" w14:textId="7031A750"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3: </w:t>
                            </w:r>
                            <w:r w:rsidRPr="007A72A4">
                              <w:rPr>
                                <w:b w:val="0"/>
                                <w:sz w:val="21"/>
                                <w:szCs w:val="21"/>
                              </w:rPr>
                              <w:t>Một nguồn điện có suất điện động là ξ, công của nguồn là A, q là độ lớn điện tích dịch chuyển qua nguồn. Mối liên hệ giữa chúng là:</w:t>
                            </w:r>
                            <w:r w:rsidRPr="007A72A4">
                              <w:rPr>
                                <w:b w:val="0"/>
                                <w:sz w:val="21"/>
                                <w:szCs w:val="21"/>
                              </w:rPr>
                              <w:tab/>
                              <w:t xml:space="preserve">A. A = q.ξ  </w:t>
                            </w:r>
                            <w:r w:rsidRPr="007A72A4">
                              <w:rPr>
                                <w:b w:val="0"/>
                                <w:sz w:val="21"/>
                                <w:szCs w:val="21"/>
                              </w:rPr>
                              <w:tab/>
                            </w:r>
                            <w:r w:rsidRPr="007A72A4">
                              <w:rPr>
                                <w:b w:val="0"/>
                                <w:sz w:val="21"/>
                                <w:szCs w:val="21"/>
                              </w:rPr>
                              <w:tab/>
                              <w:t xml:space="preserve">B. q = A.ξ  </w:t>
                            </w:r>
                            <w:r w:rsidRPr="007A72A4">
                              <w:rPr>
                                <w:b w:val="0"/>
                                <w:sz w:val="21"/>
                                <w:szCs w:val="21"/>
                              </w:rPr>
                              <w:tab/>
                              <w:t xml:space="preserve">C. ξ = q.A  </w:t>
                            </w:r>
                            <w:r w:rsidRPr="007A72A4">
                              <w:rPr>
                                <w:b w:val="0"/>
                                <w:sz w:val="21"/>
                                <w:szCs w:val="21"/>
                              </w:rPr>
                              <w:tab/>
                              <w:t>D. A = q</w:t>
                            </w:r>
                            <w:r w:rsidRPr="007A72A4">
                              <w:rPr>
                                <w:b w:val="0"/>
                                <w:sz w:val="21"/>
                                <w:szCs w:val="21"/>
                                <w:vertAlign w:val="superscript"/>
                              </w:rPr>
                              <w:t>2</w:t>
                            </w:r>
                            <w:r w:rsidRPr="007A72A4">
                              <w:rPr>
                                <w:b w:val="0"/>
                                <w:sz w:val="21"/>
                                <w:szCs w:val="21"/>
                              </w:rPr>
                              <w:t>.ξ</w:t>
                            </w:r>
                          </w:p>
                          <w:p w14:paraId="348BDA39" w14:textId="6C97DD03"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4:</w:t>
                            </w:r>
                            <w:r w:rsidRPr="007A72A4">
                              <w:rPr>
                                <w:b w:val="0"/>
                                <w:sz w:val="21"/>
                                <w:szCs w:val="21"/>
                              </w:rPr>
                              <w:t xml:space="preserve"> Trong thời gian 4s một điện lượng 1,5C chuyển qua tiết diện thẳng của dây tóc bóng đèn. Cường độ dòng điện qua bóng đèn là:</w:t>
                            </w:r>
                            <w:r w:rsidRPr="007A72A4">
                              <w:rPr>
                                <w:b w:val="0"/>
                                <w:sz w:val="21"/>
                                <w:szCs w:val="21"/>
                              </w:rPr>
                              <w:tab/>
                            </w:r>
                            <w:r w:rsidRPr="007A72A4">
                              <w:rPr>
                                <w:b w:val="0"/>
                                <w:sz w:val="21"/>
                                <w:szCs w:val="21"/>
                              </w:rPr>
                              <w:tab/>
                              <w:t xml:space="preserve">A. 0,375A   </w:t>
                            </w:r>
                            <w:r w:rsidRPr="007A72A4">
                              <w:rPr>
                                <w:b w:val="0"/>
                                <w:sz w:val="21"/>
                                <w:szCs w:val="21"/>
                              </w:rPr>
                              <w:tab/>
                            </w:r>
                            <w:r w:rsidRPr="007A72A4">
                              <w:rPr>
                                <w:b w:val="0"/>
                                <w:sz w:val="21"/>
                                <w:szCs w:val="21"/>
                              </w:rPr>
                              <w:tab/>
                              <w:t xml:space="preserve">B. 2,66A  </w:t>
                            </w:r>
                            <w:r w:rsidRPr="007A72A4">
                              <w:rPr>
                                <w:b w:val="0"/>
                                <w:sz w:val="21"/>
                                <w:szCs w:val="21"/>
                              </w:rPr>
                              <w:tab/>
                            </w:r>
                            <w:r w:rsidRPr="007A72A4">
                              <w:rPr>
                                <w:b w:val="0"/>
                                <w:sz w:val="21"/>
                                <w:szCs w:val="21"/>
                              </w:rPr>
                              <w:tab/>
                              <w:t xml:space="preserve">C. 6A  </w:t>
                            </w:r>
                            <w:r w:rsidRPr="007A72A4">
                              <w:rPr>
                                <w:b w:val="0"/>
                                <w:sz w:val="21"/>
                                <w:szCs w:val="21"/>
                              </w:rPr>
                              <w:tab/>
                            </w:r>
                            <w:r w:rsidRPr="007A72A4">
                              <w:rPr>
                                <w:b w:val="0"/>
                                <w:sz w:val="21"/>
                                <w:szCs w:val="21"/>
                              </w:rPr>
                              <w:tab/>
                              <w:t>D. 3,75A</w:t>
                            </w:r>
                          </w:p>
                          <w:p w14:paraId="743F8097" w14:textId="772F4C8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5: </w:t>
                            </w:r>
                            <w:r w:rsidRPr="007A72A4">
                              <w:rPr>
                                <w:b w:val="0"/>
                                <w:sz w:val="21"/>
                                <w:szCs w:val="21"/>
                              </w:rPr>
                              <w:t>Dòng điện qua một dây dẫn kim loại có cường độ 2A. Số electron dịch chuyển qua tiết diện thẳng của dây dẫn này trong 2s là:</w:t>
                            </w:r>
                            <w:r w:rsidRPr="007A72A4">
                              <w:rPr>
                                <w:b w:val="0"/>
                                <w:sz w:val="21"/>
                                <w:szCs w:val="21"/>
                              </w:rPr>
                              <w:tab/>
                            </w:r>
                            <w:r w:rsidRPr="007A72A4">
                              <w:rPr>
                                <w:b w:val="0"/>
                                <w:sz w:val="21"/>
                                <w:szCs w:val="21"/>
                              </w:rPr>
                              <w:tab/>
                              <w:t>A. 2,5.10</w:t>
                            </w:r>
                            <w:r w:rsidRPr="007A72A4">
                              <w:rPr>
                                <w:b w:val="0"/>
                                <w:sz w:val="21"/>
                                <w:szCs w:val="21"/>
                                <w:vertAlign w:val="superscript"/>
                              </w:rPr>
                              <w:t>18</w:t>
                            </w:r>
                            <w:r w:rsidRPr="007A72A4">
                              <w:rPr>
                                <w:b w:val="0"/>
                                <w:sz w:val="21"/>
                                <w:szCs w:val="21"/>
                              </w:rPr>
                              <w:t xml:space="preserve">  </w:t>
                            </w:r>
                            <w:r w:rsidRPr="007A72A4">
                              <w:rPr>
                                <w:b w:val="0"/>
                                <w:sz w:val="21"/>
                                <w:szCs w:val="21"/>
                              </w:rPr>
                              <w:tab/>
                            </w:r>
                            <w:r w:rsidRPr="007A72A4">
                              <w:rPr>
                                <w:b w:val="0"/>
                                <w:sz w:val="21"/>
                                <w:szCs w:val="21"/>
                              </w:rPr>
                              <w:tab/>
                              <w:t>B. 2,5.10</w:t>
                            </w:r>
                            <w:r w:rsidRPr="007A72A4">
                              <w:rPr>
                                <w:b w:val="0"/>
                                <w:sz w:val="21"/>
                                <w:szCs w:val="21"/>
                                <w:vertAlign w:val="superscript"/>
                              </w:rPr>
                              <w:t>19</w:t>
                            </w:r>
                            <w:r w:rsidRPr="007A72A4">
                              <w:rPr>
                                <w:b w:val="0"/>
                                <w:sz w:val="21"/>
                                <w:szCs w:val="21"/>
                              </w:rPr>
                              <w:t xml:space="preserve">  </w:t>
                            </w:r>
                            <w:r w:rsidRPr="007A72A4">
                              <w:rPr>
                                <w:b w:val="0"/>
                                <w:sz w:val="21"/>
                                <w:szCs w:val="21"/>
                              </w:rPr>
                              <w:tab/>
                            </w:r>
                            <w:r w:rsidRPr="007A72A4">
                              <w:rPr>
                                <w:b w:val="0"/>
                                <w:sz w:val="21"/>
                                <w:szCs w:val="21"/>
                              </w:rPr>
                              <w:tab/>
                              <w:t>C. 0,4. 10</w:t>
                            </w:r>
                            <w:r w:rsidRPr="007A72A4">
                              <w:rPr>
                                <w:b w:val="0"/>
                                <w:sz w:val="21"/>
                                <w:szCs w:val="21"/>
                                <w:vertAlign w:val="superscript"/>
                              </w:rPr>
                              <w:t xml:space="preserve">19 </w:t>
                            </w:r>
                            <w:r w:rsidRPr="007A72A4">
                              <w:rPr>
                                <w:b w:val="0"/>
                                <w:sz w:val="21"/>
                                <w:szCs w:val="21"/>
                                <w:vertAlign w:val="superscript"/>
                              </w:rPr>
                              <w:tab/>
                            </w:r>
                            <w:r w:rsidRPr="007A72A4">
                              <w:rPr>
                                <w:b w:val="0"/>
                                <w:sz w:val="21"/>
                                <w:szCs w:val="21"/>
                              </w:rPr>
                              <w:t>D. 4. 10</w:t>
                            </w:r>
                            <w:r w:rsidRPr="007A72A4">
                              <w:rPr>
                                <w:b w:val="0"/>
                                <w:sz w:val="21"/>
                                <w:szCs w:val="21"/>
                                <w:vertAlign w:val="superscript"/>
                              </w:rPr>
                              <w:t>19</w:t>
                            </w:r>
                          </w:p>
                          <w:p w14:paraId="4335106D" w14:textId="27049E0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6:</w:t>
                            </w:r>
                            <w:r w:rsidRPr="007A72A4">
                              <w:rPr>
                                <w:b w:val="0"/>
                                <w:sz w:val="21"/>
                                <w:szCs w:val="21"/>
                              </w:rPr>
                              <w:t xml:space="preserve"> Cường độ dòng điện chạy qua tiết diện thẳng của dây dẫn là 1,5A. Trong khoảng thời gian 3s thì điện lượng chuyển qua tiết diện dây là:</w:t>
                            </w:r>
                            <w:r w:rsidRPr="007A72A4">
                              <w:rPr>
                                <w:b w:val="0"/>
                                <w:sz w:val="21"/>
                                <w:szCs w:val="21"/>
                              </w:rPr>
                              <w:tab/>
                              <w:t xml:space="preserve">A. 0,5C </w:t>
                            </w:r>
                            <w:r w:rsidRPr="007A72A4">
                              <w:rPr>
                                <w:b w:val="0"/>
                                <w:sz w:val="21"/>
                                <w:szCs w:val="21"/>
                              </w:rPr>
                              <w:tab/>
                            </w:r>
                            <w:r w:rsidRPr="007A72A4">
                              <w:rPr>
                                <w:b w:val="0"/>
                                <w:sz w:val="21"/>
                                <w:szCs w:val="21"/>
                              </w:rPr>
                              <w:tab/>
                              <w:t xml:space="preserve"> B. 2C  </w:t>
                            </w:r>
                            <w:r w:rsidRPr="007A72A4">
                              <w:rPr>
                                <w:b w:val="0"/>
                                <w:sz w:val="21"/>
                                <w:szCs w:val="21"/>
                              </w:rPr>
                              <w:tab/>
                            </w:r>
                            <w:r w:rsidRPr="007A72A4">
                              <w:rPr>
                                <w:b w:val="0"/>
                                <w:sz w:val="21"/>
                                <w:szCs w:val="21"/>
                              </w:rPr>
                              <w:tab/>
                            </w:r>
                            <w:r w:rsidRPr="007A72A4">
                              <w:rPr>
                                <w:b w:val="0"/>
                                <w:sz w:val="21"/>
                                <w:szCs w:val="21"/>
                              </w:rPr>
                              <w:tab/>
                              <w:t xml:space="preserve">C. 4,5C  </w:t>
                            </w:r>
                            <w:r w:rsidRPr="007A72A4">
                              <w:rPr>
                                <w:b w:val="0"/>
                                <w:sz w:val="21"/>
                                <w:szCs w:val="21"/>
                              </w:rPr>
                              <w:tab/>
                              <w:t>D. 5,4C</w:t>
                            </w:r>
                          </w:p>
                          <w:p w14:paraId="65C3EAE8" w14:textId="684C708D"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7:</w:t>
                            </w:r>
                            <w:r w:rsidRPr="007A72A4">
                              <w:rPr>
                                <w:b w:val="0"/>
                                <w:sz w:val="21"/>
                                <w:szCs w:val="21"/>
                              </w:rPr>
                              <w:t xml:space="preserve"> Số electron dịch chuyển qua tiết diện thẳng của dây trong thời gian 2s là 6,25.10</w:t>
                            </w:r>
                            <w:r w:rsidRPr="007A72A4">
                              <w:rPr>
                                <w:b w:val="0"/>
                                <w:sz w:val="21"/>
                                <w:szCs w:val="21"/>
                                <w:vertAlign w:val="superscript"/>
                              </w:rPr>
                              <w:t>18</w:t>
                            </w:r>
                            <w:r w:rsidRPr="007A72A4">
                              <w:rPr>
                                <w:b w:val="0"/>
                                <w:sz w:val="21"/>
                                <w:szCs w:val="21"/>
                              </w:rPr>
                              <w:t>. Khi đó dòng điện qua dây dẫn có cường độ là:</w:t>
                            </w:r>
                            <w:r w:rsidRPr="007A72A4">
                              <w:rPr>
                                <w:b w:val="0"/>
                                <w:sz w:val="21"/>
                                <w:szCs w:val="21"/>
                              </w:rPr>
                              <w:tab/>
                            </w:r>
                            <w:r w:rsidRPr="007A72A4">
                              <w:rPr>
                                <w:b w:val="0"/>
                                <w:sz w:val="21"/>
                                <w:szCs w:val="21"/>
                              </w:rPr>
                              <w:tab/>
                              <w:t xml:space="preserve">A. 1A  </w:t>
                            </w:r>
                            <w:r w:rsidRPr="007A72A4">
                              <w:rPr>
                                <w:b w:val="0"/>
                                <w:sz w:val="21"/>
                                <w:szCs w:val="21"/>
                              </w:rPr>
                              <w:tab/>
                            </w:r>
                            <w:r w:rsidRPr="007A72A4">
                              <w:rPr>
                                <w:b w:val="0"/>
                                <w:sz w:val="21"/>
                                <w:szCs w:val="21"/>
                              </w:rPr>
                              <w:tab/>
                              <w:t xml:space="preserve">B. 2A  </w:t>
                            </w:r>
                            <w:r w:rsidRPr="007A72A4">
                              <w:rPr>
                                <w:b w:val="0"/>
                                <w:sz w:val="21"/>
                                <w:szCs w:val="21"/>
                              </w:rPr>
                              <w:tab/>
                            </w:r>
                            <w:r w:rsidRPr="007A72A4">
                              <w:rPr>
                                <w:b w:val="0"/>
                                <w:sz w:val="21"/>
                                <w:szCs w:val="21"/>
                              </w:rPr>
                              <w:tab/>
                            </w:r>
                            <w:r w:rsidRPr="007A72A4">
                              <w:rPr>
                                <w:b w:val="0"/>
                                <w:sz w:val="21"/>
                                <w:szCs w:val="21"/>
                              </w:rPr>
                              <w:tab/>
                              <w:t>C. 0,512.10</w:t>
                            </w:r>
                            <w:r w:rsidRPr="007A72A4">
                              <w:rPr>
                                <w:b w:val="0"/>
                                <w:sz w:val="21"/>
                                <w:szCs w:val="21"/>
                                <w:vertAlign w:val="superscript"/>
                              </w:rPr>
                              <w:t xml:space="preserve">-37 </w:t>
                            </w:r>
                            <w:r w:rsidRPr="007A72A4">
                              <w:rPr>
                                <w:b w:val="0"/>
                                <w:sz w:val="21"/>
                                <w:szCs w:val="21"/>
                              </w:rPr>
                              <w:t xml:space="preserve">A  </w:t>
                            </w:r>
                            <w:r w:rsidRPr="007A72A4">
                              <w:rPr>
                                <w:b w:val="0"/>
                                <w:sz w:val="21"/>
                                <w:szCs w:val="21"/>
                              </w:rPr>
                              <w:tab/>
                              <w:t>D. 0,5A</w:t>
                            </w:r>
                          </w:p>
                          <w:p w14:paraId="2817A0CC" w14:textId="0133ED92"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8: </w:t>
                            </w:r>
                            <w:r w:rsidRPr="007A72A4">
                              <w:rPr>
                                <w:b w:val="0"/>
                                <w:sz w:val="21"/>
                                <w:szCs w:val="21"/>
                              </w:rPr>
                              <w:t>Dòng điện chạy qua bóng đèn hình của một ti vi thường dùng có cường độ 60µA. Số electron tới đập vào màn hình của tivi trong mỗi giây là:</w:t>
                            </w:r>
                            <w:r w:rsidRPr="007A72A4">
                              <w:rPr>
                                <w:b w:val="0"/>
                                <w:sz w:val="21"/>
                                <w:szCs w:val="21"/>
                              </w:rPr>
                              <w:tab/>
                              <w:t>A. 3,75.10</w:t>
                            </w:r>
                            <w:r w:rsidRPr="007A72A4">
                              <w:rPr>
                                <w:b w:val="0"/>
                                <w:sz w:val="21"/>
                                <w:szCs w:val="21"/>
                              </w:rPr>
                              <w:softHyphen/>
                            </w:r>
                            <w:r w:rsidRPr="007A72A4">
                              <w:rPr>
                                <w:b w:val="0"/>
                                <w:sz w:val="21"/>
                                <w:szCs w:val="21"/>
                                <w:vertAlign w:val="superscript"/>
                              </w:rPr>
                              <w:t>14</w:t>
                            </w:r>
                            <w:r w:rsidRPr="007A72A4">
                              <w:rPr>
                                <w:b w:val="0"/>
                                <w:sz w:val="21"/>
                                <w:szCs w:val="21"/>
                              </w:rPr>
                              <w:t xml:space="preserve">    </w:t>
                            </w:r>
                            <w:r w:rsidRPr="007A72A4">
                              <w:rPr>
                                <w:b w:val="0"/>
                                <w:sz w:val="21"/>
                                <w:szCs w:val="21"/>
                              </w:rPr>
                              <w:tab/>
                            </w:r>
                            <w:r>
                              <w:rPr>
                                <w:b w:val="0"/>
                                <w:sz w:val="21"/>
                                <w:szCs w:val="21"/>
                                <w:lang w:val="vi-VN"/>
                              </w:rPr>
                              <w:t xml:space="preserve">  </w:t>
                            </w:r>
                            <w:r w:rsidRPr="007A72A4">
                              <w:rPr>
                                <w:b w:val="0"/>
                                <w:sz w:val="21"/>
                                <w:szCs w:val="21"/>
                              </w:rPr>
                              <w:t>B. 7,35.10</w:t>
                            </w:r>
                            <w:r w:rsidRPr="007A72A4">
                              <w:rPr>
                                <w:b w:val="0"/>
                                <w:sz w:val="21"/>
                                <w:szCs w:val="21"/>
                                <w:vertAlign w:val="superscript"/>
                              </w:rPr>
                              <w:t>14</w:t>
                            </w:r>
                            <w:r w:rsidRPr="007A72A4">
                              <w:rPr>
                                <w:b w:val="0"/>
                                <w:sz w:val="21"/>
                                <w:szCs w:val="21"/>
                              </w:rPr>
                              <w:t xml:space="preserve">   </w:t>
                            </w:r>
                            <w:r w:rsidRPr="007A72A4">
                              <w:rPr>
                                <w:b w:val="0"/>
                                <w:sz w:val="21"/>
                                <w:szCs w:val="21"/>
                              </w:rPr>
                              <w:tab/>
                            </w:r>
                            <w:r w:rsidRPr="007A72A4">
                              <w:rPr>
                                <w:b w:val="0"/>
                                <w:sz w:val="21"/>
                                <w:szCs w:val="21"/>
                              </w:rPr>
                              <w:tab/>
                              <w:t>C. 2, 66.10</w:t>
                            </w:r>
                            <w:r w:rsidRPr="007A72A4">
                              <w:rPr>
                                <w:b w:val="0"/>
                                <w:sz w:val="21"/>
                                <w:szCs w:val="21"/>
                                <w:vertAlign w:val="superscript"/>
                              </w:rPr>
                              <w:t>-14</w:t>
                            </w:r>
                            <w:r w:rsidRPr="007A72A4">
                              <w:rPr>
                                <w:b w:val="0"/>
                                <w:sz w:val="21"/>
                                <w:szCs w:val="21"/>
                              </w:rPr>
                              <w:t xml:space="preserve">   </w:t>
                            </w:r>
                            <w:r w:rsidRPr="007A72A4">
                              <w:rPr>
                                <w:b w:val="0"/>
                                <w:sz w:val="21"/>
                                <w:szCs w:val="21"/>
                              </w:rPr>
                              <w:tab/>
                            </w:r>
                            <w:r w:rsidRPr="007A72A4">
                              <w:rPr>
                                <w:b w:val="0"/>
                                <w:sz w:val="21"/>
                                <w:szCs w:val="21"/>
                              </w:rPr>
                              <w:tab/>
                              <w:t>D. 0,266.10</w:t>
                            </w:r>
                            <w:r w:rsidRPr="007A72A4">
                              <w:rPr>
                                <w:b w:val="0"/>
                                <w:sz w:val="21"/>
                                <w:szCs w:val="21"/>
                                <w:vertAlign w:val="superscript"/>
                              </w:rPr>
                              <w:t>-4</w:t>
                            </w:r>
                          </w:p>
                          <w:p w14:paraId="2D8075C5"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9: </w:t>
                            </w:r>
                            <w:r w:rsidRPr="007A72A4">
                              <w:rPr>
                                <w:b w:val="0"/>
                                <w:sz w:val="21"/>
                                <w:szCs w:val="21"/>
                              </w:rPr>
                              <w:t>Công của lực lạ làm di chuyển điện tích 4C từ cực âm đến cực dương bên trong nguồn điện là 24J. Suất điện động của nguồn là:</w:t>
                            </w:r>
                            <w:r w:rsidRPr="007A72A4">
                              <w:rPr>
                                <w:b w:val="0"/>
                                <w:sz w:val="21"/>
                                <w:szCs w:val="21"/>
                              </w:rPr>
                              <w:tab/>
                              <w:t xml:space="preserve">A. 0,166V   </w:t>
                            </w:r>
                            <w:r w:rsidRPr="007A72A4">
                              <w:rPr>
                                <w:b w:val="0"/>
                                <w:sz w:val="21"/>
                                <w:szCs w:val="21"/>
                              </w:rPr>
                              <w:tab/>
                            </w:r>
                            <w:r w:rsidRPr="007A72A4">
                              <w:rPr>
                                <w:b w:val="0"/>
                                <w:sz w:val="21"/>
                                <w:szCs w:val="21"/>
                              </w:rPr>
                              <w:tab/>
                              <w:t xml:space="preserve">B. 6V  </w:t>
                            </w:r>
                            <w:r w:rsidRPr="007A72A4">
                              <w:rPr>
                                <w:b w:val="0"/>
                                <w:sz w:val="21"/>
                                <w:szCs w:val="21"/>
                              </w:rPr>
                              <w:tab/>
                            </w:r>
                            <w:r w:rsidRPr="007A72A4">
                              <w:rPr>
                                <w:b w:val="0"/>
                                <w:sz w:val="21"/>
                                <w:szCs w:val="21"/>
                              </w:rPr>
                              <w:tab/>
                              <w:t xml:space="preserve">C. 96V  </w:t>
                            </w:r>
                            <w:r w:rsidRPr="007A72A4">
                              <w:rPr>
                                <w:b w:val="0"/>
                                <w:sz w:val="21"/>
                                <w:szCs w:val="21"/>
                              </w:rPr>
                              <w:tab/>
                            </w:r>
                            <w:r w:rsidRPr="007A72A4">
                              <w:rPr>
                                <w:b w:val="0"/>
                                <w:sz w:val="21"/>
                                <w:szCs w:val="21"/>
                              </w:rPr>
                              <w:tab/>
                              <w:t>D. 0,6V</w:t>
                            </w:r>
                          </w:p>
                          <w:p w14:paraId="3432E13B"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20: </w:t>
                            </w:r>
                            <w:r w:rsidRPr="007A72A4">
                              <w:rPr>
                                <w:b w:val="0"/>
                                <w:sz w:val="21"/>
                                <w:szCs w:val="21"/>
                              </w:rPr>
                              <w:t>Suất điện động của một ắcquy là 3V, lực lạ làm di chuyển điện tích thực hiện một công 6mJ. Lượng điện tích dịch chuyển khi đó là:</w:t>
                            </w:r>
                            <w:r w:rsidRPr="007A72A4">
                              <w:rPr>
                                <w:b w:val="0"/>
                                <w:sz w:val="21"/>
                                <w:szCs w:val="21"/>
                              </w:rPr>
                              <w:tab/>
                              <w:t>A. 18.10</w:t>
                            </w:r>
                            <w:r w:rsidRPr="007A72A4">
                              <w:rPr>
                                <w:b w:val="0"/>
                                <w:sz w:val="21"/>
                                <w:szCs w:val="21"/>
                                <w:vertAlign w:val="superscript"/>
                              </w:rPr>
                              <w:t>-3</w:t>
                            </w:r>
                            <w:r w:rsidRPr="007A72A4">
                              <w:rPr>
                                <w:b w:val="0"/>
                                <w:sz w:val="21"/>
                                <w:szCs w:val="21"/>
                              </w:rPr>
                              <w:t xml:space="preserve">  </w:t>
                            </w:r>
                            <w:r w:rsidRPr="007A72A4">
                              <w:rPr>
                                <w:b w:val="0"/>
                                <w:sz w:val="21"/>
                                <w:szCs w:val="21"/>
                              </w:rPr>
                              <w:tab/>
                            </w:r>
                            <w:r w:rsidRPr="007A72A4">
                              <w:rPr>
                                <w:b w:val="0"/>
                                <w:sz w:val="21"/>
                                <w:szCs w:val="21"/>
                              </w:rPr>
                              <w:tab/>
                              <w:t>C.  B. 2.10</w:t>
                            </w:r>
                            <w:r w:rsidRPr="007A72A4">
                              <w:rPr>
                                <w:b w:val="0"/>
                                <w:sz w:val="21"/>
                                <w:szCs w:val="21"/>
                                <w:vertAlign w:val="superscript"/>
                              </w:rPr>
                              <w:t>-3</w:t>
                            </w:r>
                            <w:r w:rsidRPr="007A72A4">
                              <w:rPr>
                                <w:b w:val="0"/>
                                <w:sz w:val="21"/>
                                <w:szCs w:val="21"/>
                              </w:rPr>
                              <w:t xml:space="preserve">C    </w:t>
                            </w:r>
                            <w:r w:rsidRPr="007A72A4">
                              <w:rPr>
                                <w:b w:val="0"/>
                                <w:sz w:val="21"/>
                                <w:szCs w:val="21"/>
                              </w:rPr>
                              <w:tab/>
                            </w:r>
                            <w:r w:rsidRPr="007A72A4">
                              <w:rPr>
                                <w:b w:val="0"/>
                                <w:sz w:val="21"/>
                                <w:szCs w:val="21"/>
                              </w:rPr>
                              <w:tab/>
                              <w:t>C. 0,5.10</w:t>
                            </w:r>
                            <w:r w:rsidRPr="007A72A4">
                              <w:rPr>
                                <w:b w:val="0"/>
                                <w:sz w:val="21"/>
                                <w:szCs w:val="21"/>
                                <w:vertAlign w:val="superscript"/>
                              </w:rPr>
                              <w:t>-3</w:t>
                            </w:r>
                            <w:r w:rsidRPr="007A72A4">
                              <w:rPr>
                                <w:b w:val="0"/>
                                <w:sz w:val="21"/>
                                <w:szCs w:val="21"/>
                              </w:rPr>
                              <w:t xml:space="preserve">C  </w:t>
                            </w:r>
                            <w:r w:rsidRPr="007A72A4">
                              <w:rPr>
                                <w:b w:val="0"/>
                                <w:sz w:val="21"/>
                                <w:szCs w:val="21"/>
                              </w:rPr>
                              <w:tab/>
                            </w:r>
                            <w:r w:rsidRPr="007A72A4">
                              <w:rPr>
                                <w:b w:val="0"/>
                                <w:sz w:val="21"/>
                                <w:szCs w:val="21"/>
                              </w:rPr>
                              <w:tab/>
                              <w:t>D. 1,8.10</w:t>
                            </w:r>
                            <w:r w:rsidRPr="007A72A4">
                              <w:rPr>
                                <w:b w:val="0"/>
                                <w:sz w:val="21"/>
                                <w:szCs w:val="21"/>
                                <w:vertAlign w:val="superscript"/>
                              </w:rPr>
                              <w:t>-3</w:t>
                            </w:r>
                            <w:r w:rsidRPr="007A72A4">
                              <w:rPr>
                                <w:b w:val="0"/>
                                <w:sz w:val="21"/>
                                <w:szCs w:val="21"/>
                              </w:rPr>
                              <w:t>C</w:t>
                            </w:r>
                          </w:p>
                          <w:p w14:paraId="1EF76608"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21:</w:t>
                            </w:r>
                            <w:r w:rsidRPr="007A72A4">
                              <w:rPr>
                                <w:b w:val="0"/>
                                <w:sz w:val="21"/>
                                <w:szCs w:val="21"/>
                              </w:rPr>
                              <w:t xml:space="preserve"> Cường độ dòng điện không đổi chạy qua đoạn mạch là I = 0,125A. Tính điện lượng chuyển qua tiết diện thẳng của mạch trong 2 phút và số electron tương ứng chuyển qua:</w:t>
                            </w:r>
                          </w:p>
                          <w:p w14:paraId="14121355" w14:textId="77777777" w:rsidR="00621F06" w:rsidRPr="007A72A4" w:rsidRDefault="00621F06" w:rsidP="00D80D5C">
                            <w:pPr>
                              <w:spacing w:line="276" w:lineRule="auto"/>
                              <w:jc w:val="both"/>
                              <w:rPr>
                                <w:b w:val="0"/>
                                <w:sz w:val="21"/>
                                <w:szCs w:val="21"/>
                              </w:rPr>
                            </w:pPr>
                            <w:r w:rsidRPr="007A72A4">
                              <w:rPr>
                                <w:b w:val="0"/>
                                <w:sz w:val="21"/>
                                <w:szCs w:val="21"/>
                              </w:rPr>
                              <w:t>A. 15C; 0,938.10</w:t>
                            </w:r>
                            <w:r w:rsidRPr="007A72A4">
                              <w:rPr>
                                <w:b w:val="0"/>
                                <w:sz w:val="21"/>
                                <w:szCs w:val="21"/>
                                <w:vertAlign w:val="superscript"/>
                              </w:rPr>
                              <w:t>20</w:t>
                            </w:r>
                            <w:r w:rsidRPr="007A72A4">
                              <w:rPr>
                                <w:b w:val="0"/>
                                <w:sz w:val="21"/>
                                <w:szCs w:val="21"/>
                              </w:rPr>
                              <w:t xml:space="preserve">    </w:t>
                            </w:r>
                            <w:r w:rsidRPr="007A72A4">
                              <w:rPr>
                                <w:b w:val="0"/>
                                <w:sz w:val="21"/>
                                <w:szCs w:val="21"/>
                              </w:rPr>
                              <w:tab/>
                            </w:r>
                            <w:r w:rsidRPr="007A72A4">
                              <w:rPr>
                                <w:b w:val="0"/>
                                <w:sz w:val="21"/>
                                <w:szCs w:val="21"/>
                              </w:rPr>
                              <w:tab/>
                              <w:t>B. 30C; 0,938.10</w:t>
                            </w:r>
                            <w:r w:rsidRPr="007A72A4">
                              <w:rPr>
                                <w:b w:val="0"/>
                                <w:sz w:val="21"/>
                                <w:szCs w:val="21"/>
                                <w:vertAlign w:val="superscript"/>
                              </w:rPr>
                              <w:t>20</w:t>
                            </w:r>
                            <w:r w:rsidRPr="007A72A4">
                              <w:rPr>
                                <w:b w:val="0"/>
                                <w:sz w:val="21"/>
                                <w:szCs w:val="21"/>
                              </w:rPr>
                              <w:t xml:space="preserve">    </w:t>
                            </w:r>
                            <w:r w:rsidRPr="007A72A4">
                              <w:rPr>
                                <w:b w:val="0"/>
                                <w:sz w:val="21"/>
                                <w:szCs w:val="21"/>
                              </w:rPr>
                              <w:tab/>
                              <w:t>C. 15C; 18,76.10</w:t>
                            </w:r>
                            <w:r w:rsidRPr="007A72A4">
                              <w:rPr>
                                <w:b w:val="0"/>
                                <w:sz w:val="21"/>
                                <w:szCs w:val="21"/>
                                <w:vertAlign w:val="superscript"/>
                              </w:rPr>
                              <w:t>20</w:t>
                            </w:r>
                            <w:r w:rsidRPr="007A72A4">
                              <w:rPr>
                                <w:b w:val="0"/>
                                <w:sz w:val="21"/>
                                <w:szCs w:val="21"/>
                              </w:rPr>
                              <w:t xml:space="preserve">  </w:t>
                            </w:r>
                            <w:r w:rsidRPr="007A72A4">
                              <w:rPr>
                                <w:b w:val="0"/>
                                <w:sz w:val="21"/>
                                <w:szCs w:val="21"/>
                              </w:rPr>
                              <w:tab/>
                              <w:t>D.  30C;18,76.10</w:t>
                            </w:r>
                            <w:r w:rsidRPr="007A72A4">
                              <w:rPr>
                                <w:b w:val="0"/>
                                <w:sz w:val="21"/>
                                <w:szCs w:val="21"/>
                                <w:vertAlign w:val="superscript"/>
                              </w:rPr>
                              <w:t>20</w:t>
                            </w:r>
                            <w:r w:rsidRPr="007A72A4">
                              <w:rPr>
                                <w:b w:val="0"/>
                                <w:sz w:val="21"/>
                                <w:szCs w:val="21"/>
                              </w:rPr>
                              <w:t xml:space="preserve">  </w:t>
                            </w:r>
                          </w:p>
                          <w:p w14:paraId="1CB326C1" w14:textId="77777777" w:rsidR="00621F06"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22:</w:t>
                            </w:r>
                            <w:r w:rsidRPr="007A72A4">
                              <w:rPr>
                                <w:b w:val="0"/>
                                <w:sz w:val="21"/>
                                <w:szCs w:val="21"/>
                              </w:rPr>
                              <w:t xml:space="preserve"> Một pin Vônta có suất điện động 1,1V. Khi có một lượng điện tích 27C dịch chuyển bên trong giữa hai cực của pin thì công của pin này sản ra là:</w:t>
                            </w:r>
                            <w:r w:rsidRPr="007A72A4">
                              <w:rPr>
                                <w:b w:val="0"/>
                                <w:sz w:val="21"/>
                                <w:szCs w:val="21"/>
                              </w:rPr>
                              <w:tab/>
                            </w:r>
                            <w:r w:rsidRPr="007A72A4">
                              <w:rPr>
                                <w:b w:val="0"/>
                                <w:sz w:val="21"/>
                                <w:szCs w:val="21"/>
                              </w:rPr>
                              <w:tab/>
                            </w:r>
                          </w:p>
                          <w:p w14:paraId="147C4FDD" w14:textId="69DEA029" w:rsidR="00621F06" w:rsidRPr="007A72A4" w:rsidRDefault="00621F06" w:rsidP="00D80D5C">
                            <w:pPr>
                              <w:spacing w:line="276" w:lineRule="auto"/>
                              <w:jc w:val="both"/>
                              <w:rPr>
                                <w:b w:val="0"/>
                                <w:sz w:val="21"/>
                                <w:szCs w:val="21"/>
                              </w:rPr>
                            </w:pPr>
                            <w:r w:rsidRPr="007A72A4">
                              <w:rPr>
                                <w:b w:val="0"/>
                                <w:sz w:val="21"/>
                                <w:szCs w:val="21"/>
                              </w:rPr>
                              <w:t xml:space="preserve">A. 2,97J   </w:t>
                            </w:r>
                            <w:r w:rsidRPr="007A72A4">
                              <w:rPr>
                                <w:b w:val="0"/>
                                <w:sz w:val="21"/>
                                <w:szCs w:val="21"/>
                              </w:rPr>
                              <w:tab/>
                              <w:t xml:space="preserve">B. 29,7J  </w:t>
                            </w:r>
                            <w:r w:rsidRPr="007A72A4">
                              <w:rPr>
                                <w:b w:val="0"/>
                                <w:sz w:val="21"/>
                                <w:szCs w:val="21"/>
                              </w:rPr>
                              <w:tab/>
                            </w:r>
                            <w:r w:rsidRPr="007A72A4">
                              <w:rPr>
                                <w:b w:val="0"/>
                                <w:sz w:val="21"/>
                                <w:szCs w:val="21"/>
                              </w:rPr>
                              <w:tab/>
                              <w:t xml:space="preserve">C. 0,04J  </w:t>
                            </w:r>
                            <w:r w:rsidRPr="007A72A4">
                              <w:rPr>
                                <w:b w:val="0"/>
                                <w:sz w:val="21"/>
                                <w:szCs w:val="21"/>
                              </w:rPr>
                              <w:tab/>
                            </w:r>
                            <w:r w:rsidRPr="007A72A4">
                              <w:rPr>
                                <w:b w:val="0"/>
                                <w:sz w:val="21"/>
                                <w:szCs w:val="21"/>
                              </w:rPr>
                              <w:tab/>
                              <w:t>D. 24,54J</w:t>
                            </w:r>
                          </w:p>
                          <w:p w14:paraId="00109CAB" w14:textId="166CE01E"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23:</w:t>
                            </w:r>
                            <w:r w:rsidRPr="007A72A4">
                              <w:rPr>
                                <w:b w:val="0"/>
                                <w:sz w:val="21"/>
                                <w:szCs w:val="21"/>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p>
                          <w:p w14:paraId="1856F542" w14:textId="77777777" w:rsidR="00621F06" w:rsidRPr="007A72A4" w:rsidRDefault="00621F06" w:rsidP="00D80D5C">
                            <w:pPr>
                              <w:spacing w:line="276" w:lineRule="auto"/>
                              <w:jc w:val="both"/>
                              <w:rPr>
                                <w:b w:val="0"/>
                                <w:sz w:val="21"/>
                                <w:szCs w:val="21"/>
                              </w:rPr>
                            </w:pPr>
                            <w:r w:rsidRPr="007A72A4">
                              <w:rPr>
                                <w:b w:val="0"/>
                                <w:sz w:val="21"/>
                                <w:szCs w:val="21"/>
                              </w:rPr>
                              <w:t xml:space="preserve">A. 30h; 324kJ  </w:t>
                            </w:r>
                            <w:r w:rsidRPr="007A72A4">
                              <w:rPr>
                                <w:b w:val="0"/>
                                <w:sz w:val="21"/>
                                <w:szCs w:val="21"/>
                              </w:rPr>
                              <w:tab/>
                            </w:r>
                            <w:r w:rsidRPr="007A72A4">
                              <w:rPr>
                                <w:b w:val="0"/>
                                <w:sz w:val="21"/>
                                <w:szCs w:val="21"/>
                              </w:rPr>
                              <w:tab/>
                              <w:t xml:space="preserve">B. 15h; 162kJ  </w:t>
                            </w:r>
                            <w:r w:rsidRPr="007A72A4">
                              <w:rPr>
                                <w:b w:val="0"/>
                                <w:sz w:val="21"/>
                                <w:szCs w:val="21"/>
                              </w:rPr>
                              <w:tab/>
                            </w:r>
                            <w:r w:rsidRPr="007A72A4">
                              <w:rPr>
                                <w:b w:val="0"/>
                                <w:sz w:val="21"/>
                                <w:szCs w:val="21"/>
                              </w:rPr>
                              <w:tab/>
                              <w:t xml:space="preserve">C. 60h; 648kJ  </w:t>
                            </w:r>
                            <w:r w:rsidRPr="007A72A4">
                              <w:rPr>
                                <w:b w:val="0"/>
                                <w:sz w:val="21"/>
                                <w:szCs w:val="21"/>
                              </w:rPr>
                              <w:tab/>
                            </w:r>
                            <w:r w:rsidRPr="007A72A4">
                              <w:rPr>
                                <w:b w:val="0"/>
                                <w:sz w:val="21"/>
                                <w:szCs w:val="21"/>
                              </w:rPr>
                              <w:tab/>
                              <w:t>D. 22h; 489kJ</w:t>
                            </w:r>
                          </w:p>
                          <w:p w14:paraId="5B0BB41A" w14:textId="77777777" w:rsidR="00621F06" w:rsidRPr="007A72A4" w:rsidRDefault="00621F06" w:rsidP="00D80D5C">
                            <w:pPr>
                              <w:spacing w:line="276" w:lineRule="auto"/>
                              <w:rPr>
                                <w:b w:val="0"/>
                                <w:sz w:val="20"/>
                                <w:szCs w:val="20"/>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59A6FBE" id="_x0000_s1056" type="#_x0000_t202" style="position:absolute;left:0;text-align:left;margin-left:-13.5pt;margin-top:.05pt;width:510.25pt;height:788.0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">
                <v:path arrowok="t"/>
                <v:textbox>
                  <w:txbxContent>
                    <w:p w14:paraId="1C3A198C"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w:t>
                      </w:r>
                      <w:r w:rsidRPr="007A72A4">
                        <w:rPr>
                          <w:b w:val="0"/>
                          <w:sz w:val="21"/>
                          <w:szCs w:val="21"/>
                        </w:rPr>
                        <w:t xml:space="preserve"> Dòng điện là:</w:t>
                      </w:r>
                    </w:p>
                    <w:p w14:paraId="7BF2C847" w14:textId="77777777" w:rsidR="00621F06" w:rsidRPr="007A72A4" w:rsidRDefault="00621F06" w:rsidP="00D80D5C">
                      <w:pPr>
                        <w:spacing w:line="276" w:lineRule="auto"/>
                        <w:jc w:val="both"/>
                        <w:rPr>
                          <w:b w:val="0"/>
                          <w:sz w:val="21"/>
                          <w:szCs w:val="21"/>
                        </w:rPr>
                      </w:pPr>
                      <w:r w:rsidRPr="007A72A4">
                        <w:rPr>
                          <w:b w:val="0"/>
                          <w:sz w:val="21"/>
                          <w:szCs w:val="21"/>
                        </w:rPr>
                        <w:t xml:space="preserve">A. dòng dịch chuyển của điện tích   </w:t>
                      </w:r>
                      <w:r w:rsidRPr="007A72A4">
                        <w:rPr>
                          <w:b w:val="0"/>
                          <w:sz w:val="21"/>
                          <w:szCs w:val="21"/>
                        </w:rPr>
                        <w:tab/>
                      </w:r>
                      <w:r w:rsidRPr="007A72A4">
                        <w:rPr>
                          <w:b w:val="0"/>
                          <w:sz w:val="21"/>
                          <w:szCs w:val="21"/>
                        </w:rPr>
                        <w:tab/>
                      </w:r>
                      <w:r w:rsidRPr="007A72A4">
                        <w:rPr>
                          <w:b w:val="0"/>
                          <w:sz w:val="21"/>
                          <w:szCs w:val="21"/>
                        </w:rPr>
                        <w:tab/>
                        <w:t>B. dòng dịch chuyển có hướng của các điện tích tự do</w:t>
                      </w:r>
                    </w:p>
                    <w:p w14:paraId="2BFA4361" w14:textId="77777777" w:rsidR="00621F06" w:rsidRPr="007A72A4" w:rsidRDefault="00621F06" w:rsidP="00D80D5C">
                      <w:pPr>
                        <w:spacing w:line="276" w:lineRule="auto"/>
                        <w:jc w:val="both"/>
                        <w:rPr>
                          <w:b w:val="0"/>
                          <w:sz w:val="21"/>
                          <w:szCs w:val="21"/>
                        </w:rPr>
                      </w:pPr>
                      <w:r w:rsidRPr="007A72A4">
                        <w:rPr>
                          <w:b w:val="0"/>
                          <w:sz w:val="21"/>
                          <w:szCs w:val="21"/>
                        </w:rPr>
                        <w:t xml:space="preserve">C. dòng dịch chuyển có hướng của các điện tích tự do  </w:t>
                      </w:r>
                      <w:r w:rsidRPr="007A72A4">
                        <w:rPr>
                          <w:b w:val="0"/>
                          <w:sz w:val="21"/>
                          <w:szCs w:val="21"/>
                        </w:rPr>
                        <w:tab/>
                        <w:t>D. dòng dịch chuyển có hướng của các ion dương và âm</w:t>
                      </w:r>
                    </w:p>
                    <w:p w14:paraId="3AF7B62F"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2:</w:t>
                      </w:r>
                      <w:r w:rsidRPr="007A72A4">
                        <w:rPr>
                          <w:b w:val="0"/>
                          <w:sz w:val="21"/>
                          <w:szCs w:val="21"/>
                        </w:rPr>
                        <w:t xml:space="preserve"> Quy ước chiều dòng điện là:</w:t>
                      </w:r>
                      <w:r w:rsidRPr="007A72A4">
                        <w:rPr>
                          <w:b w:val="0"/>
                          <w:sz w:val="21"/>
                          <w:szCs w:val="21"/>
                        </w:rPr>
                        <w:tab/>
                        <w:t xml:space="preserve">A.Chiều dịch chuyển của các electron  </w:t>
                      </w:r>
                      <w:r w:rsidRPr="007A72A4">
                        <w:rPr>
                          <w:b w:val="0"/>
                          <w:sz w:val="21"/>
                          <w:szCs w:val="21"/>
                        </w:rPr>
                        <w:tab/>
                        <w:t>B. chiều dịch chuyển của các ion</w:t>
                      </w:r>
                    </w:p>
                    <w:p w14:paraId="4C14E9A9" w14:textId="77777777" w:rsidR="00621F06" w:rsidRPr="007A72A4" w:rsidRDefault="00621F06" w:rsidP="00D80D5C">
                      <w:pPr>
                        <w:spacing w:line="276" w:lineRule="auto"/>
                        <w:jc w:val="both"/>
                        <w:rPr>
                          <w:b w:val="0"/>
                          <w:sz w:val="21"/>
                          <w:szCs w:val="21"/>
                        </w:rPr>
                      </w:pPr>
                      <w:r w:rsidRPr="007A72A4">
                        <w:rPr>
                          <w:b w:val="0"/>
                          <w:sz w:val="21"/>
                          <w:szCs w:val="21"/>
                        </w:rPr>
                        <w:t xml:space="preserve">C. chiều dịch chuyển của các ion âm   </w:t>
                      </w:r>
                      <w:r w:rsidRPr="007A72A4">
                        <w:rPr>
                          <w:b w:val="0"/>
                          <w:sz w:val="21"/>
                          <w:szCs w:val="21"/>
                        </w:rPr>
                        <w:tab/>
                      </w:r>
                      <w:r w:rsidRPr="007A72A4">
                        <w:rPr>
                          <w:b w:val="0"/>
                          <w:sz w:val="21"/>
                          <w:szCs w:val="21"/>
                        </w:rPr>
                        <w:tab/>
                      </w:r>
                      <w:r w:rsidRPr="007A72A4">
                        <w:rPr>
                          <w:b w:val="0"/>
                          <w:sz w:val="21"/>
                          <w:szCs w:val="21"/>
                        </w:rPr>
                        <w:tab/>
                        <w:t>D. chiều dịch chuyển của các điện tích dương</w:t>
                      </w:r>
                    </w:p>
                    <w:p w14:paraId="5954E843"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3:</w:t>
                      </w:r>
                      <w:r w:rsidRPr="007A72A4">
                        <w:rPr>
                          <w:b w:val="0"/>
                          <w:sz w:val="21"/>
                          <w:szCs w:val="21"/>
                        </w:rPr>
                        <w:t xml:space="preserve"> Tác dụng đặc trưng nhất của dòng điện là:</w:t>
                      </w:r>
                    </w:p>
                    <w:p w14:paraId="295F3373" w14:textId="77777777" w:rsidR="00621F06" w:rsidRPr="0049720F" w:rsidRDefault="00621F06" w:rsidP="00D80D5C">
                      <w:pPr>
                        <w:spacing w:line="276" w:lineRule="auto"/>
                        <w:jc w:val="both"/>
                        <w:rPr>
                          <w:b w:val="0"/>
                          <w:bCs w:val="0"/>
                          <w:sz w:val="21"/>
                          <w:szCs w:val="21"/>
                        </w:rPr>
                      </w:pPr>
                      <w:r w:rsidRPr="0049720F">
                        <w:rPr>
                          <w:b w:val="0"/>
                          <w:bCs w:val="0"/>
                          <w:sz w:val="21"/>
                          <w:szCs w:val="21"/>
                        </w:rPr>
                        <w:t xml:space="preserve">A. Tác dụng nhiệt  </w:t>
                      </w:r>
                      <w:r w:rsidRPr="0049720F">
                        <w:rPr>
                          <w:b w:val="0"/>
                          <w:bCs w:val="0"/>
                          <w:sz w:val="21"/>
                          <w:szCs w:val="21"/>
                        </w:rPr>
                        <w:tab/>
                      </w:r>
                      <w:r w:rsidRPr="0049720F">
                        <w:rPr>
                          <w:b w:val="0"/>
                          <w:bCs w:val="0"/>
                          <w:sz w:val="21"/>
                          <w:szCs w:val="21"/>
                        </w:rPr>
                        <w:tab/>
                        <w:t xml:space="preserve">B. Tác dụng hóa học  </w:t>
                      </w:r>
                      <w:r w:rsidRPr="0049720F">
                        <w:rPr>
                          <w:b w:val="0"/>
                          <w:bCs w:val="0"/>
                          <w:sz w:val="21"/>
                          <w:szCs w:val="21"/>
                        </w:rPr>
                        <w:tab/>
                      </w:r>
                      <w:r w:rsidRPr="0049720F">
                        <w:rPr>
                          <w:b w:val="0"/>
                          <w:bCs w:val="0"/>
                          <w:sz w:val="21"/>
                          <w:szCs w:val="21"/>
                        </w:rPr>
                        <w:tab/>
                        <w:t xml:space="preserve">C. Tác dụng từ </w:t>
                      </w:r>
                      <w:r w:rsidRPr="0049720F">
                        <w:rPr>
                          <w:b w:val="0"/>
                          <w:bCs w:val="0"/>
                          <w:sz w:val="21"/>
                          <w:szCs w:val="21"/>
                        </w:rPr>
                        <w:tab/>
                      </w:r>
                      <w:r w:rsidRPr="0049720F">
                        <w:rPr>
                          <w:b w:val="0"/>
                          <w:bCs w:val="0"/>
                          <w:sz w:val="21"/>
                          <w:szCs w:val="21"/>
                        </w:rPr>
                        <w:tab/>
                        <w:t xml:space="preserve"> D. Tác dụng cơ học</w:t>
                      </w:r>
                    </w:p>
                    <w:p w14:paraId="444585D7"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4: </w:t>
                      </w:r>
                      <w:r>
                        <w:rPr>
                          <w:b w:val="0"/>
                          <w:sz w:val="21"/>
                          <w:szCs w:val="21"/>
                        </w:rPr>
                        <w:t>Dòng điện không đổi là dòng điện</w:t>
                      </w:r>
                      <w:r>
                        <w:rPr>
                          <w:b w:val="0"/>
                          <w:sz w:val="21"/>
                          <w:szCs w:val="21"/>
                        </w:rPr>
                        <w:tab/>
                        <w:t>có</w:t>
                      </w:r>
                      <w:r>
                        <w:rPr>
                          <w:b w:val="0"/>
                          <w:sz w:val="21"/>
                          <w:szCs w:val="21"/>
                        </w:rPr>
                        <w:tab/>
                        <w:t xml:space="preserve"> A.</w:t>
                      </w:r>
                      <w:r w:rsidRPr="007A72A4">
                        <w:rPr>
                          <w:b w:val="0"/>
                          <w:sz w:val="21"/>
                          <w:szCs w:val="21"/>
                        </w:rPr>
                        <w:t xml:space="preserve"> chiều không thay đổi theo thời gian  </w:t>
                      </w:r>
                      <w:r w:rsidRPr="007A72A4">
                        <w:rPr>
                          <w:b w:val="0"/>
                          <w:sz w:val="21"/>
                          <w:szCs w:val="21"/>
                        </w:rPr>
                        <w:tab/>
                      </w:r>
                    </w:p>
                    <w:p w14:paraId="3A2C5263" w14:textId="77777777" w:rsidR="00621F06" w:rsidRPr="007A72A4" w:rsidRDefault="00621F06" w:rsidP="00D80D5C">
                      <w:pPr>
                        <w:spacing w:line="276" w:lineRule="auto"/>
                        <w:jc w:val="both"/>
                        <w:rPr>
                          <w:b w:val="0"/>
                          <w:sz w:val="21"/>
                          <w:szCs w:val="21"/>
                        </w:rPr>
                      </w:pPr>
                      <w:r>
                        <w:rPr>
                          <w:b w:val="0"/>
                          <w:sz w:val="21"/>
                          <w:szCs w:val="21"/>
                        </w:rPr>
                        <w:t>C.</w:t>
                      </w:r>
                      <w:r w:rsidRPr="007A72A4">
                        <w:rPr>
                          <w:b w:val="0"/>
                          <w:sz w:val="21"/>
                          <w:szCs w:val="21"/>
                        </w:rPr>
                        <w:t xml:space="preserve"> điện lượng chuyển qua tiết diện thẳng của dây không đổi theo thời gian</w:t>
                      </w:r>
                    </w:p>
                    <w:p w14:paraId="51616C2B" w14:textId="77777777" w:rsidR="00621F06" w:rsidRPr="007A72A4" w:rsidRDefault="00621F06" w:rsidP="00D80D5C">
                      <w:pPr>
                        <w:spacing w:line="276" w:lineRule="auto"/>
                        <w:jc w:val="both"/>
                        <w:rPr>
                          <w:b w:val="0"/>
                          <w:sz w:val="21"/>
                          <w:szCs w:val="21"/>
                        </w:rPr>
                      </w:pPr>
                      <w:r>
                        <w:rPr>
                          <w:b w:val="0"/>
                          <w:sz w:val="21"/>
                          <w:szCs w:val="21"/>
                        </w:rPr>
                        <w:t>D.</w:t>
                      </w:r>
                      <w:r w:rsidRPr="007A72A4">
                        <w:rPr>
                          <w:b w:val="0"/>
                          <w:sz w:val="21"/>
                          <w:szCs w:val="21"/>
                        </w:rPr>
                        <w:t xml:space="preserve"> chiều và cường độ không thay đổi theo thời gian</w:t>
                      </w:r>
                      <w:r w:rsidRPr="00AA7C04">
                        <w:rPr>
                          <w:b w:val="0"/>
                          <w:sz w:val="21"/>
                          <w:szCs w:val="21"/>
                        </w:rPr>
                        <w:t xml:space="preserve"> </w:t>
                      </w:r>
                      <w:r>
                        <w:rPr>
                          <w:b w:val="0"/>
                          <w:sz w:val="21"/>
                          <w:szCs w:val="21"/>
                        </w:rPr>
                        <w:t xml:space="preserve">   </w:t>
                      </w:r>
                      <w:r>
                        <w:rPr>
                          <w:b w:val="0"/>
                          <w:sz w:val="21"/>
                          <w:szCs w:val="21"/>
                        </w:rPr>
                        <w:tab/>
                      </w:r>
                      <w:r>
                        <w:rPr>
                          <w:b w:val="0"/>
                          <w:sz w:val="21"/>
                          <w:szCs w:val="21"/>
                        </w:rPr>
                        <w:tab/>
                        <w:t>B.</w:t>
                      </w:r>
                      <w:r w:rsidRPr="007A72A4">
                        <w:rPr>
                          <w:b w:val="0"/>
                          <w:sz w:val="21"/>
                          <w:szCs w:val="21"/>
                        </w:rPr>
                        <w:t xml:space="preserve"> cường độ không thay đổi theo thời gian</w:t>
                      </w:r>
                    </w:p>
                    <w:p w14:paraId="217F7D0C"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5:</w:t>
                      </w:r>
                      <w:r w:rsidRPr="007A72A4">
                        <w:rPr>
                          <w:b w:val="0"/>
                          <w:sz w:val="21"/>
                          <w:szCs w:val="21"/>
                        </w:rPr>
                        <w:t xml:space="preserve"> Suất điện động của nguồn điện định nghĩa là đại lượng đo bằng:</w:t>
                      </w:r>
                    </w:p>
                    <w:p w14:paraId="32ECFD84" w14:textId="2E2DB784" w:rsidR="00621F06" w:rsidRPr="007A72A4" w:rsidRDefault="00621F06" w:rsidP="00D80D5C">
                      <w:pPr>
                        <w:spacing w:line="276" w:lineRule="auto"/>
                        <w:jc w:val="both"/>
                        <w:rPr>
                          <w:b w:val="0"/>
                          <w:sz w:val="21"/>
                          <w:szCs w:val="21"/>
                        </w:rPr>
                      </w:pPr>
                      <w:r w:rsidRPr="007A72A4">
                        <w:rPr>
                          <w:b w:val="0"/>
                          <w:sz w:val="21"/>
                          <w:szCs w:val="21"/>
                        </w:rPr>
                        <w:t>A. công của lực lạ tác dụng lên điện tích q dương    B. thương số giữa công và lực lạ tác dụng lên điện tích q dương</w:t>
                      </w:r>
                    </w:p>
                    <w:p w14:paraId="48C687B8" w14:textId="77777777" w:rsidR="00621F06" w:rsidRPr="007A72A4" w:rsidRDefault="00621F06" w:rsidP="00D80D5C">
                      <w:pPr>
                        <w:spacing w:line="276" w:lineRule="auto"/>
                        <w:jc w:val="both"/>
                        <w:rPr>
                          <w:b w:val="0"/>
                          <w:sz w:val="21"/>
                          <w:szCs w:val="21"/>
                        </w:rPr>
                      </w:pPr>
                      <w:r w:rsidRPr="007A72A4">
                        <w:rPr>
                          <w:b w:val="0"/>
                          <w:sz w:val="21"/>
                          <w:szCs w:val="21"/>
                        </w:rPr>
                        <w:t>C. thương số của lực lạ tác dụng lên điện tích q dương và độ lớn điện tích ấy</w:t>
                      </w:r>
                    </w:p>
                    <w:p w14:paraId="035184B9" w14:textId="77777777" w:rsidR="00621F06" w:rsidRPr="007A72A4" w:rsidRDefault="00621F06" w:rsidP="00D80D5C">
                      <w:pPr>
                        <w:spacing w:line="276" w:lineRule="auto"/>
                        <w:jc w:val="both"/>
                        <w:rPr>
                          <w:b w:val="0"/>
                          <w:sz w:val="21"/>
                          <w:szCs w:val="21"/>
                        </w:rPr>
                      </w:pPr>
                      <w:r w:rsidRPr="007A72A4">
                        <w:rPr>
                          <w:b w:val="0"/>
                          <w:sz w:val="21"/>
                          <w:szCs w:val="21"/>
                        </w:rPr>
                        <w:t>D. thương số công của lực lạ dịch chuyển điện tích q dương trong nguồn từ cực âm đến cực dương với điện tích đó</w:t>
                      </w:r>
                    </w:p>
                    <w:p w14:paraId="695D6FBE"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6:</w:t>
                      </w:r>
                      <w:r w:rsidRPr="007A72A4">
                        <w:rPr>
                          <w:b w:val="0"/>
                          <w:sz w:val="21"/>
                          <w:szCs w:val="21"/>
                        </w:rPr>
                        <w:t xml:space="preserve"> Tính số electron đi qua tiết diện thẳng của một dây dẫn kim loại trong 1 giây nếu có điện lượng 15C dịch chuyển qua tiết diện đó trong 30 giây:</w:t>
                      </w:r>
                      <w:r w:rsidRPr="007A72A4">
                        <w:rPr>
                          <w:b w:val="0"/>
                          <w:sz w:val="21"/>
                          <w:szCs w:val="21"/>
                        </w:rPr>
                        <w:tab/>
                        <w:t>A. 5.10</w:t>
                      </w:r>
                      <w:r w:rsidRPr="007A72A4">
                        <w:rPr>
                          <w:b w:val="0"/>
                          <w:sz w:val="21"/>
                          <w:szCs w:val="21"/>
                          <w:vertAlign w:val="superscript"/>
                        </w:rPr>
                        <w:t>6</w:t>
                      </w:r>
                      <w:r w:rsidRPr="007A72A4">
                        <w:rPr>
                          <w:b w:val="0"/>
                          <w:sz w:val="21"/>
                          <w:szCs w:val="21"/>
                        </w:rPr>
                        <w:t xml:space="preserve">  </w:t>
                      </w:r>
                      <w:r w:rsidRPr="007A72A4">
                        <w:rPr>
                          <w:b w:val="0"/>
                          <w:sz w:val="21"/>
                          <w:szCs w:val="21"/>
                        </w:rPr>
                        <w:tab/>
                        <w:t>B. 31.10</w:t>
                      </w:r>
                      <w:r w:rsidRPr="007A72A4">
                        <w:rPr>
                          <w:b w:val="0"/>
                          <w:sz w:val="21"/>
                          <w:szCs w:val="21"/>
                          <w:vertAlign w:val="superscript"/>
                        </w:rPr>
                        <w:t>17</w:t>
                      </w:r>
                      <w:r w:rsidRPr="007A72A4">
                        <w:rPr>
                          <w:b w:val="0"/>
                          <w:sz w:val="21"/>
                          <w:szCs w:val="21"/>
                        </w:rPr>
                        <w:t xml:space="preserve">  </w:t>
                      </w:r>
                      <w:r w:rsidRPr="007A72A4">
                        <w:rPr>
                          <w:b w:val="0"/>
                          <w:sz w:val="21"/>
                          <w:szCs w:val="21"/>
                        </w:rPr>
                        <w:tab/>
                        <w:t>C. 85.10</w:t>
                      </w:r>
                      <w:r w:rsidRPr="007A72A4">
                        <w:rPr>
                          <w:b w:val="0"/>
                          <w:sz w:val="21"/>
                          <w:szCs w:val="21"/>
                          <w:vertAlign w:val="superscript"/>
                        </w:rPr>
                        <w:t>10</w:t>
                      </w:r>
                      <w:r w:rsidRPr="007A72A4">
                        <w:rPr>
                          <w:b w:val="0"/>
                          <w:sz w:val="21"/>
                          <w:szCs w:val="21"/>
                        </w:rPr>
                        <w:t xml:space="preserve">  </w:t>
                      </w:r>
                      <w:r w:rsidRPr="007A72A4">
                        <w:rPr>
                          <w:b w:val="0"/>
                          <w:sz w:val="21"/>
                          <w:szCs w:val="21"/>
                        </w:rPr>
                        <w:tab/>
                        <w:t>D. 23.10</w:t>
                      </w:r>
                      <w:r w:rsidRPr="007A72A4">
                        <w:rPr>
                          <w:b w:val="0"/>
                          <w:sz w:val="21"/>
                          <w:szCs w:val="21"/>
                          <w:vertAlign w:val="superscript"/>
                        </w:rPr>
                        <w:t>16</w:t>
                      </w:r>
                    </w:p>
                    <w:p w14:paraId="4094B141" w14:textId="77777777"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7:</w:t>
                      </w:r>
                      <w:r w:rsidRPr="007A72A4">
                        <w:rPr>
                          <w:b w:val="0"/>
                          <w:sz w:val="21"/>
                          <w:szCs w:val="21"/>
                        </w:rPr>
                        <w:t xml:space="preserve"> Số electron đi qua tiết diện thẳng của một dây dẫn kim loại trong 1 giây là 1,25.10</w:t>
                      </w:r>
                      <w:r w:rsidRPr="007A72A4">
                        <w:rPr>
                          <w:b w:val="0"/>
                          <w:sz w:val="21"/>
                          <w:szCs w:val="21"/>
                          <w:vertAlign w:val="superscript"/>
                        </w:rPr>
                        <w:t>19</w:t>
                      </w:r>
                      <w:r w:rsidRPr="007A72A4">
                        <w:rPr>
                          <w:b w:val="0"/>
                          <w:sz w:val="21"/>
                          <w:szCs w:val="21"/>
                        </w:rPr>
                        <w:t>. Tính điện lượng đi qua tiết diện đó trong 15 giây:</w:t>
                      </w:r>
                      <w:r w:rsidRPr="007A72A4">
                        <w:rPr>
                          <w:b w:val="0"/>
                          <w:sz w:val="21"/>
                          <w:szCs w:val="21"/>
                        </w:rPr>
                        <w:tab/>
                        <w:t xml:space="preserve">A. 10C  </w:t>
                      </w:r>
                      <w:r w:rsidRPr="007A72A4">
                        <w:rPr>
                          <w:b w:val="0"/>
                          <w:sz w:val="21"/>
                          <w:szCs w:val="21"/>
                        </w:rPr>
                        <w:tab/>
                      </w:r>
                      <w:r w:rsidRPr="007A72A4">
                        <w:rPr>
                          <w:b w:val="0"/>
                          <w:sz w:val="21"/>
                          <w:szCs w:val="21"/>
                        </w:rPr>
                        <w:tab/>
                        <w:t xml:space="preserve">B. 20C   </w:t>
                      </w:r>
                      <w:r w:rsidRPr="007A72A4">
                        <w:rPr>
                          <w:b w:val="0"/>
                          <w:sz w:val="21"/>
                          <w:szCs w:val="21"/>
                        </w:rPr>
                        <w:tab/>
                      </w:r>
                      <w:r w:rsidRPr="007A72A4">
                        <w:rPr>
                          <w:b w:val="0"/>
                          <w:sz w:val="21"/>
                          <w:szCs w:val="21"/>
                        </w:rPr>
                        <w:tab/>
                        <w:t xml:space="preserve">C. 30C  </w:t>
                      </w:r>
                      <w:r w:rsidRPr="007A72A4">
                        <w:rPr>
                          <w:b w:val="0"/>
                          <w:sz w:val="21"/>
                          <w:szCs w:val="21"/>
                        </w:rPr>
                        <w:tab/>
                      </w:r>
                      <w:r w:rsidRPr="007A72A4">
                        <w:rPr>
                          <w:b w:val="0"/>
                          <w:sz w:val="21"/>
                          <w:szCs w:val="21"/>
                        </w:rPr>
                        <w:tab/>
                        <w:t>D. 40C</w:t>
                      </w:r>
                    </w:p>
                    <w:p w14:paraId="2360E44E"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8:</w:t>
                      </w:r>
                      <w:r w:rsidRPr="007A72A4">
                        <w:rPr>
                          <w:b w:val="0"/>
                          <w:sz w:val="21"/>
                          <w:szCs w:val="21"/>
                        </w:rPr>
                        <w:t xml:space="preserve"> Khi dòng điện chạy qua đoạn mạch ngoài nối giữa hai cực của nguồn điện thì các hạt mang điện chuyển động có hướng dưới tác dụng của lực:</w:t>
                      </w:r>
                      <w:r w:rsidRPr="007A72A4">
                        <w:rPr>
                          <w:b w:val="0"/>
                          <w:sz w:val="21"/>
                          <w:szCs w:val="21"/>
                        </w:rPr>
                        <w:tab/>
                        <w:t xml:space="preserve">A. Cu long  </w:t>
                      </w:r>
                      <w:r w:rsidRPr="007A72A4">
                        <w:rPr>
                          <w:b w:val="0"/>
                          <w:sz w:val="21"/>
                          <w:szCs w:val="21"/>
                        </w:rPr>
                        <w:tab/>
                      </w:r>
                      <w:r w:rsidRPr="007A72A4">
                        <w:rPr>
                          <w:b w:val="0"/>
                          <w:sz w:val="21"/>
                          <w:szCs w:val="21"/>
                        </w:rPr>
                        <w:tab/>
                        <w:t xml:space="preserve">B. hấp dẫn  </w:t>
                      </w:r>
                      <w:r w:rsidRPr="007A72A4">
                        <w:rPr>
                          <w:b w:val="0"/>
                          <w:sz w:val="21"/>
                          <w:szCs w:val="21"/>
                        </w:rPr>
                        <w:tab/>
                      </w:r>
                      <w:r w:rsidRPr="007A72A4">
                        <w:rPr>
                          <w:b w:val="0"/>
                          <w:sz w:val="21"/>
                          <w:szCs w:val="21"/>
                        </w:rPr>
                        <w:tab/>
                        <w:t xml:space="preserve">C. lực lạ  </w:t>
                      </w:r>
                      <w:r w:rsidRPr="007A72A4">
                        <w:rPr>
                          <w:b w:val="0"/>
                          <w:sz w:val="21"/>
                          <w:szCs w:val="21"/>
                        </w:rPr>
                        <w:tab/>
                        <w:t xml:space="preserve"> D. điện trường</w:t>
                      </w:r>
                    </w:p>
                    <w:p w14:paraId="57234812" w14:textId="5DAC1851" w:rsidR="00621F06" w:rsidRPr="007A72A4" w:rsidRDefault="00621F06" w:rsidP="00D80D5C">
                      <w:pPr>
                        <w:spacing w:line="276" w:lineRule="auto"/>
                        <w:jc w:val="both"/>
                        <w:rPr>
                          <w:b w:val="0"/>
                          <w:sz w:val="21"/>
                          <w:szCs w:val="21"/>
                        </w:rPr>
                      </w:pPr>
                      <w:r w:rsidRPr="007A72A4">
                        <w:rPr>
                          <w:b w:val="0"/>
                          <w:sz w:val="21"/>
                          <w:szCs w:val="21"/>
                          <w:u w:val="single"/>
                        </w:rPr>
                        <w:t xml:space="preserve">Câu hỏi 9: </w:t>
                      </w:r>
                      <w:r w:rsidRPr="007A72A4">
                        <w:rPr>
                          <w:b w:val="0"/>
                          <w:sz w:val="21"/>
                          <w:szCs w:val="21"/>
                        </w:rPr>
                        <w:t xml:space="preserve">Khi dòng điện chạy qua nguồn điện thì các hạt mang điện chuyển động có hướng dưới tác dụng của lực: </w:t>
                      </w:r>
                    </w:p>
                    <w:p w14:paraId="7F90BC2B" w14:textId="77777777" w:rsidR="00621F06" w:rsidRPr="007A72A4" w:rsidRDefault="00621F06" w:rsidP="00D80D5C">
                      <w:pPr>
                        <w:spacing w:line="276" w:lineRule="auto"/>
                        <w:jc w:val="both"/>
                        <w:rPr>
                          <w:b w:val="0"/>
                          <w:sz w:val="21"/>
                          <w:szCs w:val="21"/>
                        </w:rPr>
                      </w:pPr>
                      <w:r w:rsidRPr="007A72A4">
                        <w:rPr>
                          <w:b w:val="0"/>
                          <w:sz w:val="21"/>
                          <w:szCs w:val="21"/>
                        </w:rPr>
                        <w:t xml:space="preserve">A. Cu long  </w:t>
                      </w:r>
                      <w:r w:rsidRPr="007A72A4">
                        <w:rPr>
                          <w:b w:val="0"/>
                          <w:sz w:val="21"/>
                          <w:szCs w:val="21"/>
                        </w:rPr>
                        <w:tab/>
                      </w:r>
                      <w:r w:rsidRPr="007A72A4">
                        <w:rPr>
                          <w:b w:val="0"/>
                          <w:sz w:val="21"/>
                          <w:szCs w:val="21"/>
                        </w:rPr>
                        <w:tab/>
                        <w:t xml:space="preserve">B. hấp dẫn </w:t>
                      </w:r>
                      <w:r w:rsidRPr="007A72A4">
                        <w:rPr>
                          <w:b w:val="0"/>
                          <w:sz w:val="21"/>
                          <w:szCs w:val="21"/>
                        </w:rPr>
                        <w:tab/>
                      </w:r>
                      <w:r w:rsidRPr="007A72A4">
                        <w:rPr>
                          <w:b w:val="0"/>
                          <w:sz w:val="21"/>
                          <w:szCs w:val="21"/>
                        </w:rPr>
                        <w:tab/>
                        <w:t xml:space="preserve"> C. lực lạ   </w:t>
                      </w:r>
                      <w:r w:rsidRPr="007A72A4">
                        <w:rPr>
                          <w:b w:val="0"/>
                          <w:sz w:val="21"/>
                          <w:szCs w:val="21"/>
                        </w:rPr>
                        <w:tab/>
                      </w:r>
                      <w:r w:rsidRPr="007A72A4">
                        <w:rPr>
                          <w:b w:val="0"/>
                          <w:sz w:val="21"/>
                          <w:szCs w:val="21"/>
                        </w:rPr>
                        <w:tab/>
                        <w:t>D. điện trường</w:t>
                      </w:r>
                    </w:p>
                    <w:p w14:paraId="4A55EE84" w14:textId="77777777" w:rsidR="00621F06"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0: </w:t>
                      </w:r>
                      <w:r w:rsidRPr="007A72A4">
                        <w:rPr>
                          <w:b w:val="0"/>
                          <w:sz w:val="21"/>
                          <w:szCs w:val="21"/>
                        </w:rPr>
                        <w:t xml:space="preserve">Cường độ dòng điện có biểu thức định nghĩa nào sau đây:   </w:t>
                      </w:r>
                    </w:p>
                    <w:p w14:paraId="6E8FB175" w14:textId="09D84EDB" w:rsidR="00621F06" w:rsidRPr="007A72A4" w:rsidRDefault="00621F06" w:rsidP="00D80D5C">
                      <w:pPr>
                        <w:spacing w:line="276" w:lineRule="auto"/>
                        <w:jc w:val="both"/>
                        <w:rPr>
                          <w:b w:val="0"/>
                          <w:sz w:val="21"/>
                          <w:szCs w:val="21"/>
                        </w:rPr>
                      </w:pPr>
                      <w:r w:rsidRPr="007A72A4">
                        <w:rPr>
                          <w:b w:val="0"/>
                          <w:sz w:val="21"/>
                          <w:szCs w:val="21"/>
                        </w:rPr>
                        <w:t xml:space="preserve">A. I = q.t  </w:t>
                      </w:r>
                      <w:r w:rsidRPr="007A72A4">
                        <w:rPr>
                          <w:b w:val="0"/>
                          <w:sz w:val="21"/>
                          <w:szCs w:val="21"/>
                        </w:rPr>
                        <w:tab/>
                        <w:t>B. I = q/t        C. I = t/q          D. I = q/e</w:t>
                      </w:r>
                    </w:p>
                    <w:p w14:paraId="1997CED1"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11</w:t>
                      </w:r>
                      <w:r w:rsidRPr="007A72A4">
                        <w:rPr>
                          <w:b w:val="0"/>
                          <w:sz w:val="21"/>
                          <w:szCs w:val="21"/>
                          <w:u w:val="single"/>
                        </w:rPr>
                        <w:t>:</w:t>
                      </w:r>
                      <w:r w:rsidRPr="007A72A4">
                        <w:rPr>
                          <w:b w:val="0"/>
                          <w:sz w:val="21"/>
                          <w:szCs w:val="21"/>
                        </w:rPr>
                        <w:t xml:space="preserve"> Chọn một đáp án </w:t>
                      </w:r>
                      <w:r w:rsidRPr="007A72A4">
                        <w:rPr>
                          <w:b w:val="0"/>
                          <w:sz w:val="21"/>
                          <w:szCs w:val="21"/>
                          <w:u w:val="single"/>
                        </w:rPr>
                        <w:t>sai:</w:t>
                      </w:r>
                    </w:p>
                    <w:p w14:paraId="6FE5DE65" w14:textId="77777777" w:rsidR="00621F06" w:rsidRPr="007A72A4" w:rsidRDefault="00621F06" w:rsidP="00D80D5C">
                      <w:pPr>
                        <w:spacing w:line="276" w:lineRule="auto"/>
                        <w:jc w:val="both"/>
                        <w:rPr>
                          <w:b w:val="0"/>
                          <w:sz w:val="21"/>
                          <w:szCs w:val="21"/>
                        </w:rPr>
                      </w:pPr>
                      <w:r w:rsidRPr="007A72A4">
                        <w:rPr>
                          <w:b w:val="0"/>
                          <w:sz w:val="21"/>
                          <w:szCs w:val="21"/>
                        </w:rPr>
                        <w:t xml:space="preserve">A. cường độ dòng điện đo bằng ampe kế  </w:t>
                      </w:r>
                      <w:r w:rsidRPr="007A72A4">
                        <w:rPr>
                          <w:b w:val="0"/>
                          <w:sz w:val="21"/>
                          <w:szCs w:val="21"/>
                        </w:rPr>
                        <w:tab/>
                      </w:r>
                      <w:r w:rsidRPr="007A72A4">
                        <w:rPr>
                          <w:b w:val="0"/>
                          <w:sz w:val="21"/>
                          <w:szCs w:val="21"/>
                        </w:rPr>
                        <w:tab/>
                        <w:t xml:space="preserve">B. để đo cường độ dòng điện phải mắc nối tiếp ampe kế với mạch </w:t>
                      </w:r>
                    </w:p>
                    <w:p w14:paraId="6091CAEA" w14:textId="77777777" w:rsidR="00621F06" w:rsidRPr="007A72A4" w:rsidRDefault="00621F06" w:rsidP="00D80D5C">
                      <w:pPr>
                        <w:spacing w:line="276" w:lineRule="auto"/>
                        <w:jc w:val="both"/>
                        <w:rPr>
                          <w:b w:val="0"/>
                          <w:sz w:val="21"/>
                          <w:szCs w:val="21"/>
                        </w:rPr>
                      </w:pPr>
                      <w:r w:rsidRPr="007A72A4">
                        <w:rPr>
                          <w:b w:val="0"/>
                          <w:sz w:val="21"/>
                          <w:szCs w:val="21"/>
                        </w:rPr>
                        <w:t xml:space="preserve">C. dòng điện qua ampe kế đi vào chốt dương, đi ra chốt âm của ampe kế </w:t>
                      </w:r>
                    </w:p>
                    <w:p w14:paraId="54226785" w14:textId="77777777" w:rsidR="00621F06" w:rsidRPr="007A72A4" w:rsidRDefault="00621F06" w:rsidP="00D80D5C">
                      <w:pPr>
                        <w:spacing w:line="276" w:lineRule="auto"/>
                        <w:jc w:val="both"/>
                        <w:rPr>
                          <w:b w:val="0"/>
                          <w:sz w:val="21"/>
                          <w:szCs w:val="21"/>
                        </w:rPr>
                      </w:pPr>
                      <w:r w:rsidRPr="007A72A4">
                        <w:rPr>
                          <w:b w:val="0"/>
                          <w:sz w:val="21"/>
                          <w:szCs w:val="21"/>
                        </w:rPr>
                        <w:t>D. dòng điện qua ampe kế đi vào chốt âm, đi ra chốt dương của ampe kế</w:t>
                      </w:r>
                    </w:p>
                    <w:p w14:paraId="7DE0EE66" w14:textId="77777777" w:rsidR="00621F06"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2:</w:t>
                      </w:r>
                      <w:r w:rsidRPr="007A72A4">
                        <w:rPr>
                          <w:b w:val="0"/>
                          <w:sz w:val="21"/>
                          <w:szCs w:val="21"/>
                        </w:rPr>
                        <w:t xml:space="preserve"> Đơn vị của cường độ dòng điện, suất điện động, điện lượng lần lượt là:</w:t>
                      </w:r>
                      <w:r w:rsidRPr="007A72A4">
                        <w:rPr>
                          <w:b w:val="0"/>
                          <w:sz w:val="21"/>
                          <w:szCs w:val="21"/>
                        </w:rPr>
                        <w:tab/>
                      </w:r>
                    </w:p>
                    <w:p w14:paraId="1F5F79D6" w14:textId="77777777" w:rsidR="00621F06" w:rsidRDefault="00621F06" w:rsidP="00D80D5C">
                      <w:pPr>
                        <w:spacing w:line="276" w:lineRule="auto"/>
                        <w:jc w:val="both"/>
                        <w:rPr>
                          <w:b w:val="0"/>
                          <w:sz w:val="21"/>
                          <w:szCs w:val="21"/>
                        </w:rPr>
                      </w:pPr>
                      <w:r w:rsidRPr="007A72A4">
                        <w:rPr>
                          <w:b w:val="0"/>
                          <w:sz w:val="21"/>
                          <w:szCs w:val="21"/>
                        </w:rPr>
                        <w:t xml:space="preserve">A. vôn(V), ampe(A), ampe(A)  </w:t>
                      </w:r>
                      <w:r w:rsidRPr="007A72A4">
                        <w:rPr>
                          <w:b w:val="0"/>
                          <w:sz w:val="21"/>
                          <w:szCs w:val="21"/>
                        </w:rPr>
                        <w:tab/>
                        <w:t xml:space="preserve">B. ampe(A), vôn(V), cu lông (C) </w:t>
                      </w:r>
                      <w:r w:rsidRPr="007A72A4">
                        <w:rPr>
                          <w:b w:val="0"/>
                          <w:sz w:val="21"/>
                          <w:szCs w:val="21"/>
                        </w:rPr>
                        <w:tab/>
                      </w:r>
                      <w:r w:rsidRPr="007A72A4">
                        <w:rPr>
                          <w:b w:val="0"/>
                          <w:sz w:val="21"/>
                          <w:szCs w:val="21"/>
                        </w:rPr>
                        <w:tab/>
                      </w:r>
                    </w:p>
                    <w:p w14:paraId="24515955" w14:textId="2CD1DB56" w:rsidR="00621F06" w:rsidRPr="007A72A4" w:rsidRDefault="00621F06" w:rsidP="00D80D5C">
                      <w:pPr>
                        <w:spacing w:line="276" w:lineRule="auto"/>
                        <w:jc w:val="both"/>
                        <w:rPr>
                          <w:b w:val="0"/>
                          <w:sz w:val="21"/>
                          <w:szCs w:val="21"/>
                        </w:rPr>
                      </w:pPr>
                      <w:r w:rsidRPr="007A72A4">
                        <w:rPr>
                          <w:b w:val="0"/>
                          <w:sz w:val="21"/>
                          <w:szCs w:val="21"/>
                        </w:rPr>
                        <w:t xml:space="preserve">C. Niutơn(N), fara(F), vôn(V)  </w:t>
                      </w:r>
                      <w:r w:rsidRPr="007A72A4">
                        <w:rPr>
                          <w:b w:val="0"/>
                          <w:sz w:val="21"/>
                          <w:szCs w:val="21"/>
                        </w:rPr>
                        <w:tab/>
                        <w:t>D. fara(F), vôn/mét(V/m), jun(J)</w:t>
                      </w:r>
                    </w:p>
                    <w:p w14:paraId="5FDCCC06" w14:textId="7031A750"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3: </w:t>
                      </w:r>
                      <w:r w:rsidRPr="007A72A4">
                        <w:rPr>
                          <w:b w:val="0"/>
                          <w:sz w:val="21"/>
                          <w:szCs w:val="21"/>
                        </w:rPr>
                        <w:t>Một nguồn điện có suất điện động là ξ, công của nguồn là A, q là độ lớn điện tích dịch chuyển qua nguồn. Mối liên hệ giữa chúng là:</w:t>
                      </w:r>
                      <w:r w:rsidRPr="007A72A4">
                        <w:rPr>
                          <w:b w:val="0"/>
                          <w:sz w:val="21"/>
                          <w:szCs w:val="21"/>
                        </w:rPr>
                        <w:tab/>
                        <w:t xml:space="preserve">A. A = q.ξ  </w:t>
                      </w:r>
                      <w:r w:rsidRPr="007A72A4">
                        <w:rPr>
                          <w:b w:val="0"/>
                          <w:sz w:val="21"/>
                          <w:szCs w:val="21"/>
                        </w:rPr>
                        <w:tab/>
                      </w:r>
                      <w:r w:rsidRPr="007A72A4">
                        <w:rPr>
                          <w:b w:val="0"/>
                          <w:sz w:val="21"/>
                          <w:szCs w:val="21"/>
                        </w:rPr>
                        <w:tab/>
                        <w:t xml:space="preserve">B. q = A.ξ  </w:t>
                      </w:r>
                      <w:r w:rsidRPr="007A72A4">
                        <w:rPr>
                          <w:b w:val="0"/>
                          <w:sz w:val="21"/>
                          <w:szCs w:val="21"/>
                        </w:rPr>
                        <w:tab/>
                        <w:t xml:space="preserve">C. ξ = q.A  </w:t>
                      </w:r>
                      <w:r w:rsidRPr="007A72A4">
                        <w:rPr>
                          <w:b w:val="0"/>
                          <w:sz w:val="21"/>
                          <w:szCs w:val="21"/>
                        </w:rPr>
                        <w:tab/>
                        <w:t>D. A = q</w:t>
                      </w:r>
                      <w:r w:rsidRPr="007A72A4">
                        <w:rPr>
                          <w:b w:val="0"/>
                          <w:sz w:val="21"/>
                          <w:szCs w:val="21"/>
                          <w:vertAlign w:val="superscript"/>
                        </w:rPr>
                        <w:t>2</w:t>
                      </w:r>
                      <w:r w:rsidRPr="007A72A4">
                        <w:rPr>
                          <w:b w:val="0"/>
                          <w:sz w:val="21"/>
                          <w:szCs w:val="21"/>
                        </w:rPr>
                        <w:t>.ξ</w:t>
                      </w:r>
                    </w:p>
                    <w:p w14:paraId="348BDA39" w14:textId="6C97DD03"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4:</w:t>
                      </w:r>
                      <w:r w:rsidRPr="007A72A4">
                        <w:rPr>
                          <w:b w:val="0"/>
                          <w:sz w:val="21"/>
                          <w:szCs w:val="21"/>
                        </w:rPr>
                        <w:t xml:space="preserve"> Trong thời gian 4s một điện lượng 1,5C chuyển qua tiết diện thẳng của dây tóc bóng đèn. Cường độ dòng điện qua bóng đèn là:</w:t>
                      </w:r>
                      <w:r w:rsidRPr="007A72A4">
                        <w:rPr>
                          <w:b w:val="0"/>
                          <w:sz w:val="21"/>
                          <w:szCs w:val="21"/>
                        </w:rPr>
                        <w:tab/>
                      </w:r>
                      <w:r w:rsidRPr="007A72A4">
                        <w:rPr>
                          <w:b w:val="0"/>
                          <w:sz w:val="21"/>
                          <w:szCs w:val="21"/>
                        </w:rPr>
                        <w:tab/>
                        <w:t xml:space="preserve">A. 0,375A   </w:t>
                      </w:r>
                      <w:r w:rsidRPr="007A72A4">
                        <w:rPr>
                          <w:b w:val="0"/>
                          <w:sz w:val="21"/>
                          <w:szCs w:val="21"/>
                        </w:rPr>
                        <w:tab/>
                      </w:r>
                      <w:r w:rsidRPr="007A72A4">
                        <w:rPr>
                          <w:b w:val="0"/>
                          <w:sz w:val="21"/>
                          <w:szCs w:val="21"/>
                        </w:rPr>
                        <w:tab/>
                        <w:t xml:space="preserve">B. 2,66A  </w:t>
                      </w:r>
                      <w:r w:rsidRPr="007A72A4">
                        <w:rPr>
                          <w:b w:val="0"/>
                          <w:sz w:val="21"/>
                          <w:szCs w:val="21"/>
                        </w:rPr>
                        <w:tab/>
                      </w:r>
                      <w:r w:rsidRPr="007A72A4">
                        <w:rPr>
                          <w:b w:val="0"/>
                          <w:sz w:val="21"/>
                          <w:szCs w:val="21"/>
                        </w:rPr>
                        <w:tab/>
                        <w:t xml:space="preserve">C. 6A  </w:t>
                      </w:r>
                      <w:r w:rsidRPr="007A72A4">
                        <w:rPr>
                          <w:b w:val="0"/>
                          <w:sz w:val="21"/>
                          <w:szCs w:val="21"/>
                        </w:rPr>
                        <w:tab/>
                      </w:r>
                      <w:r w:rsidRPr="007A72A4">
                        <w:rPr>
                          <w:b w:val="0"/>
                          <w:sz w:val="21"/>
                          <w:szCs w:val="21"/>
                        </w:rPr>
                        <w:tab/>
                        <w:t>D. 3,75A</w:t>
                      </w:r>
                    </w:p>
                    <w:p w14:paraId="743F8097" w14:textId="772F4C8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5: </w:t>
                      </w:r>
                      <w:r w:rsidRPr="007A72A4">
                        <w:rPr>
                          <w:b w:val="0"/>
                          <w:sz w:val="21"/>
                          <w:szCs w:val="21"/>
                        </w:rPr>
                        <w:t>Dòng điện qua một dây dẫn kim loại có cường độ 2A. Số electron dịch chuyển qua tiết diện thẳng của dây dẫn này trong 2s là:</w:t>
                      </w:r>
                      <w:r w:rsidRPr="007A72A4">
                        <w:rPr>
                          <w:b w:val="0"/>
                          <w:sz w:val="21"/>
                          <w:szCs w:val="21"/>
                        </w:rPr>
                        <w:tab/>
                      </w:r>
                      <w:r w:rsidRPr="007A72A4">
                        <w:rPr>
                          <w:b w:val="0"/>
                          <w:sz w:val="21"/>
                          <w:szCs w:val="21"/>
                        </w:rPr>
                        <w:tab/>
                        <w:t>A. 2,5.10</w:t>
                      </w:r>
                      <w:r w:rsidRPr="007A72A4">
                        <w:rPr>
                          <w:b w:val="0"/>
                          <w:sz w:val="21"/>
                          <w:szCs w:val="21"/>
                          <w:vertAlign w:val="superscript"/>
                        </w:rPr>
                        <w:t>18</w:t>
                      </w:r>
                      <w:r w:rsidRPr="007A72A4">
                        <w:rPr>
                          <w:b w:val="0"/>
                          <w:sz w:val="21"/>
                          <w:szCs w:val="21"/>
                        </w:rPr>
                        <w:t xml:space="preserve">  </w:t>
                      </w:r>
                      <w:r w:rsidRPr="007A72A4">
                        <w:rPr>
                          <w:b w:val="0"/>
                          <w:sz w:val="21"/>
                          <w:szCs w:val="21"/>
                        </w:rPr>
                        <w:tab/>
                      </w:r>
                      <w:r w:rsidRPr="007A72A4">
                        <w:rPr>
                          <w:b w:val="0"/>
                          <w:sz w:val="21"/>
                          <w:szCs w:val="21"/>
                        </w:rPr>
                        <w:tab/>
                        <w:t>B. 2,5.10</w:t>
                      </w:r>
                      <w:r w:rsidRPr="007A72A4">
                        <w:rPr>
                          <w:b w:val="0"/>
                          <w:sz w:val="21"/>
                          <w:szCs w:val="21"/>
                          <w:vertAlign w:val="superscript"/>
                        </w:rPr>
                        <w:t>19</w:t>
                      </w:r>
                      <w:r w:rsidRPr="007A72A4">
                        <w:rPr>
                          <w:b w:val="0"/>
                          <w:sz w:val="21"/>
                          <w:szCs w:val="21"/>
                        </w:rPr>
                        <w:t xml:space="preserve">  </w:t>
                      </w:r>
                      <w:r w:rsidRPr="007A72A4">
                        <w:rPr>
                          <w:b w:val="0"/>
                          <w:sz w:val="21"/>
                          <w:szCs w:val="21"/>
                        </w:rPr>
                        <w:tab/>
                      </w:r>
                      <w:r w:rsidRPr="007A72A4">
                        <w:rPr>
                          <w:b w:val="0"/>
                          <w:sz w:val="21"/>
                          <w:szCs w:val="21"/>
                        </w:rPr>
                        <w:tab/>
                        <w:t>C. 0,4. 10</w:t>
                      </w:r>
                      <w:r w:rsidRPr="007A72A4">
                        <w:rPr>
                          <w:b w:val="0"/>
                          <w:sz w:val="21"/>
                          <w:szCs w:val="21"/>
                          <w:vertAlign w:val="superscript"/>
                        </w:rPr>
                        <w:t xml:space="preserve">19 </w:t>
                      </w:r>
                      <w:r w:rsidRPr="007A72A4">
                        <w:rPr>
                          <w:b w:val="0"/>
                          <w:sz w:val="21"/>
                          <w:szCs w:val="21"/>
                          <w:vertAlign w:val="superscript"/>
                        </w:rPr>
                        <w:tab/>
                      </w:r>
                      <w:r w:rsidRPr="007A72A4">
                        <w:rPr>
                          <w:b w:val="0"/>
                          <w:sz w:val="21"/>
                          <w:szCs w:val="21"/>
                        </w:rPr>
                        <w:t>D. 4. 10</w:t>
                      </w:r>
                      <w:r w:rsidRPr="007A72A4">
                        <w:rPr>
                          <w:b w:val="0"/>
                          <w:sz w:val="21"/>
                          <w:szCs w:val="21"/>
                          <w:vertAlign w:val="superscript"/>
                        </w:rPr>
                        <w:t>19</w:t>
                      </w:r>
                    </w:p>
                    <w:p w14:paraId="4335106D" w14:textId="27049E0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6:</w:t>
                      </w:r>
                      <w:r w:rsidRPr="007A72A4">
                        <w:rPr>
                          <w:b w:val="0"/>
                          <w:sz w:val="21"/>
                          <w:szCs w:val="21"/>
                        </w:rPr>
                        <w:t xml:space="preserve"> Cường độ dòng điện chạy qua tiết diện thẳng của dây dẫn là 1,5A. Trong khoảng thời gian 3s thì điện lượng chuyển qua tiết diện dây là:</w:t>
                      </w:r>
                      <w:r w:rsidRPr="007A72A4">
                        <w:rPr>
                          <w:b w:val="0"/>
                          <w:sz w:val="21"/>
                          <w:szCs w:val="21"/>
                        </w:rPr>
                        <w:tab/>
                        <w:t xml:space="preserve">A. 0,5C </w:t>
                      </w:r>
                      <w:r w:rsidRPr="007A72A4">
                        <w:rPr>
                          <w:b w:val="0"/>
                          <w:sz w:val="21"/>
                          <w:szCs w:val="21"/>
                        </w:rPr>
                        <w:tab/>
                      </w:r>
                      <w:r w:rsidRPr="007A72A4">
                        <w:rPr>
                          <w:b w:val="0"/>
                          <w:sz w:val="21"/>
                          <w:szCs w:val="21"/>
                        </w:rPr>
                        <w:tab/>
                        <w:t xml:space="preserve"> B. 2C  </w:t>
                      </w:r>
                      <w:r w:rsidRPr="007A72A4">
                        <w:rPr>
                          <w:b w:val="0"/>
                          <w:sz w:val="21"/>
                          <w:szCs w:val="21"/>
                        </w:rPr>
                        <w:tab/>
                      </w:r>
                      <w:r w:rsidRPr="007A72A4">
                        <w:rPr>
                          <w:b w:val="0"/>
                          <w:sz w:val="21"/>
                          <w:szCs w:val="21"/>
                        </w:rPr>
                        <w:tab/>
                      </w:r>
                      <w:r w:rsidRPr="007A72A4">
                        <w:rPr>
                          <w:b w:val="0"/>
                          <w:sz w:val="21"/>
                          <w:szCs w:val="21"/>
                        </w:rPr>
                        <w:tab/>
                        <w:t xml:space="preserve">C. 4,5C  </w:t>
                      </w:r>
                      <w:r w:rsidRPr="007A72A4">
                        <w:rPr>
                          <w:b w:val="0"/>
                          <w:sz w:val="21"/>
                          <w:szCs w:val="21"/>
                        </w:rPr>
                        <w:tab/>
                        <w:t>D. 5,4C</w:t>
                      </w:r>
                    </w:p>
                    <w:p w14:paraId="65C3EAE8" w14:textId="684C708D"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17:</w:t>
                      </w:r>
                      <w:r w:rsidRPr="007A72A4">
                        <w:rPr>
                          <w:b w:val="0"/>
                          <w:sz w:val="21"/>
                          <w:szCs w:val="21"/>
                        </w:rPr>
                        <w:t xml:space="preserve"> Số electron dịch chuyển qua tiết diện thẳng của dây trong thời gian 2s là 6,25.10</w:t>
                      </w:r>
                      <w:r w:rsidRPr="007A72A4">
                        <w:rPr>
                          <w:b w:val="0"/>
                          <w:sz w:val="21"/>
                          <w:szCs w:val="21"/>
                          <w:vertAlign w:val="superscript"/>
                        </w:rPr>
                        <w:t>18</w:t>
                      </w:r>
                      <w:r w:rsidRPr="007A72A4">
                        <w:rPr>
                          <w:b w:val="0"/>
                          <w:sz w:val="21"/>
                          <w:szCs w:val="21"/>
                        </w:rPr>
                        <w:t>. Khi đó dòng điện qua dây dẫn có cường độ là:</w:t>
                      </w:r>
                      <w:r w:rsidRPr="007A72A4">
                        <w:rPr>
                          <w:b w:val="0"/>
                          <w:sz w:val="21"/>
                          <w:szCs w:val="21"/>
                        </w:rPr>
                        <w:tab/>
                      </w:r>
                      <w:r w:rsidRPr="007A72A4">
                        <w:rPr>
                          <w:b w:val="0"/>
                          <w:sz w:val="21"/>
                          <w:szCs w:val="21"/>
                        </w:rPr>
                        <w:tab/>
                        <w:t xml:space="preserve">A. 1A  </w:t>
                      </w:r>
                      <w:r w:rsidRPr="007A72A4">
                        <w:rPr>
                          <w:b w:val="0"/>
                          <w:sz w:val="21"/>
                          <w:szCs w:val="21"/>
                        </w:rPr>
                        <w:tab/>
                      </w:r>
                      <w:r w:rsidRPr="007A72A4">
                        <w:rPr>
                          <w:b w:val="0"/>
                          <w:sz w:val="21"/>
                          <w:szCs w:val="21"/>
                        </w:rPr>
                        <w:tab/>
                        <w:t xml:space="preserve">B. 2A  </w:t>
                      </w:r>
                      <w:r w:rsidRPr="007A72A4">
                        <w:rPr>
                          <w:b w:val="0"/>
                          <w:sz w:val="21"/>
                          <w:szCs w:val="21"/>
                        </w:rPr>
                        <w:tab/>
                      </w:r>
                      <w:r w:rsidRPr="007A72A4">
                        <w:rPr>
                          <w:b w:val="0"/>
                          <w:sz w:val="21"/>
                          <w:szCs w:val="21"/>
                        </w:rPr>
                        <w:tab/>
                      </w:r>
                      <w:r w:rsidRPr="007A72A4">
                        <w:rPr>
                          <w:b w:val="0"/>
                          <w:sz w:val="21"/>
                          <w:szCs w:val="21"/>
                        </w:rPr>
                        <w:tab/>
                        <w:t>C. 0,512.10</w:t>
                      </w:r>
                      <w:r w:rsidRPr="007A72A4">
                        <w:rPr>
                          <w:b w:val="0"/>
                          <w:sz w:val="21"/>
                          <w:szCs w:val="21"/>
                          <w:vertAlign w:val="superscript"/>
                        </w:rPr>
                        <w:t xml:space="preserve">-37 </w:t>
                      </w:r>
                      <w:r w:rsidRPr="007A72A4">
                        <w:rPr>
                          <w:b w:val="0"/>
                          <w:sz w:val="21"/>
                          <w:szCs w:val="21"/>
                        </w:rPr>
                        <w:t xml:space="preserve">A  </w:t>
                      </w:r>
                      <w:r w:rsidRPr="007A72A4">
                        <w:rPr>
                          <w:b w:val="0"/>
                          <w:sz w:val="21"/>
                          <w:szCs w:val="21"/>
                        </w:rPr>
                        <w:tab/>
                        <w:t>D. 0,5A</w:t>
                      </w:r>
                    </w:p>
                    <w:p w14:paraId="2817A0CC" w14:textId="0133ED92"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8: </w:t>
                      </w:r>
                      <w:r w:rsidRPr="007A72A4">
                        <w:rPr>
                          <w:b w:val="0"/>
                          <w:sz w:val="21"/>
                          <w:szCs w:val="21"/>
                        </w:rPr>
                        <w:t>Dòng điện chạy qua bóng đèn hình của một ti vi thường dùng có cường độ 60µA. Số electron tới đập vào màn hình của tivi trong mỗi giây là:</w:t>
                      </w:r>
                      <w:r w:rsidRPr="007A72A4">
                        <w:rPr>
                          <w:b w:val="0"/>
                          <w:sz w:val="21"/>
                          <w:szCs w:val="21"/>
                        </w:rPr>
                        <w:tab/>
                        <w:t>A. 3,75.10</w:t>
                      </w:r>
                      <w:r w:rsidRPr="007A72A4">
                        <w:rPr>
                          <w:b w:val="0"/>
                          <w:sz w:val="21"/>
                          <w:szCs w:val="21"/>
                        </w:rPr>
                        <w:softHyphen/>
                      </w:r>
                      <w:r w:rsidRPr="007A72A4">
                        <w:rPr>
                          <w:b w:val="0"/>
                          <w:sz w:val="21"/>
                          <w:szCs w:val="21"/>
                          <w:vertAlign w:val="superscript"/>
                        </w:rPr>
                        <w:t>14</w:t>
                      </w:r>
                      <w:r w:rsidRPr="007A72A4">
                        <w:rPr>
                          <w:b w:val="0"/>
                          <w:sz w:val="21"/>
                          <w:szCs w:val="21"/>
                        </w:rPr>
                        <w:t xml:space="preserve">    </w:t>
                      </w:r>
                      <w:r w:rsidRPr="007A72A4">
                        <w:rPr>
                          <w:b w:val="0"/>
                          <w:sz w:val="21"/>
                          <w:szCs w:val="21"/>
                        </w:rPr>
                        <w:tab/>
                      </w:r>
                      <w:r>
                        <w:rPr>
                          <w:b w:val="0"/>
                          <w:sz w:val="21"/>
                          <w:szCs w:val="21"/>
                          <w:lang w:val="vi-VN"/>
                        </w:rPr>
                        <w:t xml:space="preserve">  </w:t>
                      </w:r>
                      <w:r w:rsidRPr="007A72A4">
                        <w:rPr>
                          <w:b w:val="0"/>
                          <w:sz w:val="21"/>
                          <w:szCs w:val="21"/>
                        </w:rPr>
                        <w:t>B. 7,35.10</w:t>
                      </w:r>
                      <w:r w:rsidRPr="007A72A4">
                        <w:rPr>
                          <w:b w:val="0"/>
                          <w:sz w:val="21"/>
                          <w:szCs w:val="21"/>
                          <w:vertAlign w:val="superscript"/>
                        </w:rPr>
                        <w:t>14</w:t>
                      </w:r>
                      <w:r w:rsidRPr="007A72A4">
                        <w:rPr>
                          <w:b w:val="0"/>
                          <w:sz w:val="21"/>
                          <w:szCs w:val="21"/>
                        </w:rPr>
                        <w:t xml:space="preserve">   </w:t>
                      </w:r>
                      <w:r w:rsidRPr="007A72A4">
                        <w:rPr>
                          <w:b w:val="0"/>
                          <w:sz w:val="21"/>
                          <w:szCs w:val="21"/>
                        </w:rPr>
                        <w:tab/>
                      </w:r>
                      <w:r w:rsidRPr="007A72A4">
                        <w:rPr>
                          <w:b w:val="0"/>
                          <w:sz w:val="21"/>
                          <w:szCs w:val="21"/>
                        </w:rPr>
                        <w:tab/>
                        <w:t>C. 2, 66.10</w:t>
                      </w:r>
                      <w:r w:rsidRPr="007A72A4">
                        <w:rPr>
                          <w:b w:val="0"/>
                          <w:sz w:val="21"/>
                          <w:szCs w:val="21"/>
                          <w:vertAlign w:val="superscript"/>
                        </w:rPr>
                        <w:t>-14</w:t>
                      </w:r>
                      <w:r w:rsidRPr="007A72A4">
                        <w:rPr>
                          <w:b w:val="0"/>
                          <w:sz w:val="21"/>
                          <w:szCs w:val="21"/>
                        </w:rPr>
                        <w:t xml:space="preserve">   </w:t>
                      </w:r>
                      <w:r w:rsidRPr="007A72A4">
                        <w:rPr>
                          <w:b w:val="0"/>
                          <w:sz w:val="21"/>
                          <w:szCs w:val="21"/>
                        </w:rPr>
                        <w:tab/>
                      </w:r>
                      <w:r w:rsidRPr="007A72A4">
                        <w:rPr>
                          <w:b w:val="0"/>
                          <w:sz w:val="21"/>
                          <w:szCs w:val="21"/>
                        </w:rPr>
                        <w:tab/>
                        <w:t>D. 0,266.10</w:t>
                      </w:r>
                      <w:r w:rsidRPr="007A72A4">
                        <w:rPr>
                          <w:b w:val="0"/>
                          <w:sz w:val="21"/>
                          <w:szCs w:val="21"/>
                          <w:vertAlign w:val="superscript"/>
                        </w:rPr>
                        <w:t>-4</w:t>
                      </w:r>
                    </w:p>
                    <w:p w14:paraId="2D8075C5"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19: </w:t>
                      </w:r>
                      <w:r w:rsidRPr="007A72A4">
                        <w:rPr>
                          <w:b w:val="0"/>
                          <w:sz w:val="21"/>
                          <w:szCs w:val="21"/>
                        </w:rPr>
                        <w:t>Công của lực lạ làm di chuyển điện tích 4C từ cực âm đến cực dương bên trong nguồn điện là 24J. Suất điện động của nguồn là:</w:t>
                      </w:r>
                      <w:r w:rsidRPr="007A72A4">
                        <w:rPr>
                          <w:b w:val="0"/>
                          <w:sz w:val="21"/>
                          <w:szCs w:val="21"/>
                        </w:rPr>
                        <w:tab/>
                        <w:t xml:space="preserve">A. 0,166V   </w:t>
                      </w:r>
                      <w:r w:rsidRPr="007A72A4">
                        <w:rPr>
                          <w:b w:val="0"/>
                          <w:sz w:val="21"/>
                          <w:szCs w:val="21"/>
                        </w:rPr>
                        <w:tab/>
                      </w:r>
                      <w:r w:rsidRPr="007A72A4">
                        <w:rPr>
                          <w:b w:val="0"/>
                          <w:sz w:val="21"/>
                          <w:szCs w:val="21"/>
                        </w:rPr>
                        <w:tab/>
                        <w:t xml:space="preserve">B. 6V  </w:t>
                      </w:r>
                      <w:r w:rsidRPr="007A72A4">
                        <w:rPr>
                          <w:b w:val="0"/>
                          <w:sz w:val="21"/>
                          <w:szCs w:val="21"/>
                        </w:rPr>
                        <w:tab/>
                      </w:r>
                      <w:r w:rsidRPr="007A72A4">
                        <w:rPr>
                          <w:b w:val="0"/>
                          <w:sz w:val="21"/>
                          <w:szCs w:val="21"/>
                        </w:rPr>
                        <w:tab/>
                        <w:t xml:space="preserve">C. 96V  </w:t>
                      </w:r>
                      <w:r w:rsidRPr="007A72A4">
                        <w:rPr>
                          <w:b w:val="0"/>
                          <w:sz w:val="21"/>
                          <w:szCs w:val="21"/>
                        </w:rPr>
                        <w:tab/>
                      </w:r>
                      <w:r w:rsidRPr="007A72A4">
                        <w:rPr>
                          <w:b w:val="0"/>
                          <w:sz w:val="21"/>
                          <w:szCs w:val="21"/>
                        </w:rPr>
                        <w:tab/>
                        <w:t>D. 0,6V</w:t>
                      </w:r>
                    </w:p>
                    <w:p w14:paraId="3432E13B"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 xml:space="preserve">20: </w:t>
                      </w:r>
                      <w:r w:rsidRPr="007A72A4">
                        <w:rPr>
                          <w:b w:val="0"/>
                          <w:sz w:val="21"/>
                          <w:szCs w:val="21"/>
                        </w:rPr>
                        <w:t>Suất điện động của một ắcquy là 3V, lực lạ làm di chuyển điện tích thực hiện một công 6mJ. Lượng điện tích dịch chuyển khi đó là:</w:t>
                      </w:r>
                      <w:r w:rsidRPr="007A72A4">
                        <w:rPr>
                          <w:b w:val="0"/>
                          <w:sz w:val="21"/>
                          <w:szCs w:val="21"/>
                        </w:rPr>
                        <w:tab/>
                        <w:t>A. 18.10</w:t>
                      </w:r>
                      <w:r w:rsidRPr="007A72A4">
                        <w:rPr>
                          <w:b w:val="0"/>
                          <w:sz w:val="21"/>
                          <w:szCs w:val="21"/>
                          <w:vertAlign w:val="superscript"/>
                        </w:rPr>
                        <w:t>-3</w:t>
                      </w:r>
                      <w:r w:rsidRPr="007A72A4">
                        <w:rPr>
                          <w:b w:val="0"/>
                          <w:sz w:val="21"/>
                          <w:szCs w:val="21"/>
                        </w:rPr>
                        <w:t xml:space="preserve">  </w:t>
                      </w:r>
                      <w:r w:rsidRPr="007A72A4">
                        <w:rPr>
                          <w:b w:val="0"/>
                          <w:sz w:val="21"/>
                          <w:szCs w:val="21"/>
                        </w:rPr>
                        <w:tab/>
                      </w:r>
                      <w:r w:rsidRPr="007A72A4">
                        <w:rPr>
                          <w:b w:val="0"/>
                          <w:sz w:val="21"/>
                          <w:szCs w:val="21"/>
                        </w:rPr>
                        <w:tab/>
                        <w:t>C.  B. 2.10</w:t>
                      </w:r>
                      <w:r w:rsidRPr="007A72A4">
                        <w:rPr>
                          <w:b w:val="0"/>
                          <w:sz w:val="21"/>
                          <w:szCs w:val="21"/>
                          <w:vertAlign w:val="superscript"/>
                        </w:rPr>
                        <w:t>-3</w:t>
                      </w:r>
                      <w:r w:rsidRPr="007A72A4">
                        <w:rPr>
                          <w:b w:val="0"/>
                          <w:sz w:val="21"/>
                          <w:szCs w:val="21"/>
                        </w:rPr>
                        <w:t xml:space="preserve">C    </w:t>
                      </w:r>
                      <w:r w:rsidRPr="007A72A4">
                        <w:rPr>
                          <w:b w:val="0"/>
                          <w:sz w:val="21"/>
                          <w:szCs w:val="21"/>
                        </w:rPr>
                        <w:tab/>
                      </w:r>
                      <w:r w:rsidRPr="007A72A4">
                        <w:rPr>
                          <w:b w:val="0"/>
                          <w:sz w:val="21"/>
                          <w:szCs w:val="21"/>
                        </w:rPr>
                        <w:tab/>
                        <w:t>C. 0,5.10</w:t>
                      </w:r>
                      <w:r w:rsidRPr="007A72A4">
                        <w:rPr>
                          <w:b w:val="0"/>
                          <w:sz w:val="21"/>
                          <w:szCs w:val="21"/>
                          <w:vertAlign w:val="superscript"/>
                        </w:rPr>
                        <w:t>-3</w:t>
                      </w:r>
                      <w:r w:rsidRPr="007A72A4">
                        <w:rPr>
                          <w:b w:val="0"/>
                          <w:sz w:val="21"/>
                          <w:szCs w:val="21"/>
                        </w:rPr>
                        <w:t xml:space="preserve">C  </w:t>
                      </w:r>
                      <w:r w:rsidRPr="007A72A4">
                        <w:rPr>
                          <w:b w:val="0"/>
                          <w:sz w:val="21"/>
                          <w:szCs w:val="21"/>
                        </w:rPr>
                        <w:tab/>
                      </w:r>
                      <w:r w:rsidRPr="007A72A4">
                        <w:rPr>
                          <w:b w:val="0"/>
                          <w:sz w:val="21"/>
                          <w:szCs w:val="21"/>
                        </w:rPr>
                        <w:tab/>
                        <w:t>D. 1,8.10</w:t>
                      </w:r>
                      <w:r w:rsidRPr="007A72A4">
                        <w:rPr>
                          <w:b w:val="0"/>
                          <w:sz w:val="21"/>
                          <w:szCs w:val="21"/>
                          <w:vertAlign w:val="superscript"/>
                        </w:rPr>
                        <w:t>-3</w:t>
                      </w:r>
                      <w:r w:rsidRPr="007A72A4">
                        <w:rPr>
                          <w:b w:val="0"/>
                          <w:sz w:val="21"/>
                          <w:szCs w:val="21"/>
                        </w:rPr>
                        <w:t>C</w:t>
                      </w:r>
                    </w:p>
                    <w:p w14:paraId="1EF76608" w14:textId="77777777" w:rsidR="00621F06" w:rsidRPr="007A72A4" w:rsidRDefault="00621F06" w:rsidP="00D80D5C">
                      <w:pPr>
                        <w:spacing w:line="276" w:lineRule="auto"/>
                        <w:jc w:val="both"/>
                        <w:rPr>
                          <w:b w:val="0"/>
                          <w:sz w:val="21"/>
                          <w:szCs w:val="21"/>
                        </w:rPr>
                      </w:pPr>
                      <w:r w:rsidRPr="007A72A4">
                        <w:rPr>
                          <w:sz w:val="21"/>
                          <w:szCs w:val="21"/>
                          <w:u w:val="single"/>
                        </w:rPr>
                        <w:t>Câu</w:t>
                      </w:r>
                      <w:r>
                        <w:rPr>
                          <w:sz w:val="21"/>
                          <w:szCs w:val="21"/>
                          <w:u w:val="single"/>
                        </w:rPr>
                        <w:t xml:space="preserve"> </w:t>
                      </w:r>
                      <w:r w:rsidRPr="007A72A4">
                        <w:rPr>
                          <w:b w:val="0"/>
                          <w:sz w:val="21"/>
                          <w:szCs w:val="21"/>
                          <w:u w:val="single"/>
                        </w:rPr>
                        <w:t>21:</w:t>
                      </w:r>
                      <w:r w:rsidRPr="007A72A4">
                        <w:rPr>
                          <w:b w:val="0"/>
                          <w:sz w:val="21"/>
                          <w:szCs w:val="21"/>
                        </w:rPr>
                        <w:t xml:space="preserve"> Cường độ dòng điện không đổi chạy qua đoạn mạch là I = 0,125A. Tính điện lượng chuyển qua tiết diện thẳng của mạch trong 2 phút và số electron tương ứng chuyển qua:</w:t>
                      </w:r>
                    </w:p>
                    <w:p w14:paraId="14121355" w14:textId="77777777" w:rsidR="00621F06" w:rsidRPr="007A72A4" w:rsidRDefault="00621F06" w:rsidP="00D80D5C">
                      <w:pPr>
                        <w:spacing w:line="276" w:lineRule="auto"/>
                        <w:jc w:val="both"/>
                        <w:rPr>
                          <w:b w:val="0"/>
                          <w:sz w:val="21"/>
                          <w:szCs w:val="21"/>
                        </w:rPr>
                      </w:pPr>
                      <w:r w:rsidRPr="007A72A4">
                        <w:rPr>
                          <w:b w:val="0"/>
                          <w:sz w:val="21"/>
                          <w:szCs w:val="21"/>
                        </w:rPr>
                        <w:t>A. 15C; 0,938.10</w:t>
                      </w:r>
                      <w:r w:rsidRPr="007A72A4">
                        <w:rPr>
                          <w:b w:val="0"/>
                          <w:sz w:val="21"/>
                          <w:szCs w:val="21"/>
                          <w:vertAlign w:val="superscript"/>
                        </w:rPr>
                        <w:t>20</w:t>
                      </w:r>
                      <w:r w:rsidRPr="007A72A4">
                        <w:rPr>
                          <w:b w:val="0"/>
                          <w:sz w:val="21"/>
                          <w:szCs w:val="21"/>
                        </w:rPr>
                        <w:t xml:space="preserve">    </w:t>
                      </w:r>
                      <w:r w:rsidRPr="007A72A4">
                        <w:rPr>
                          <w:b w:val="0"/>
                          <w:sz w:val="21"/>
                          <w:szCs w:val="21"/>
                        </w:rPr>
                        <w:tab/>
                      </w:r>
                      <w:r w:rsidRPr="007A72A4">
                        <w:rPr>
                          <w:b w:val="0"/>
                          <w:sz w:val="21"/>
                          <w:szCs w:val="21"/>
                        </w:rPr>
                        <w:tab/>
                        <w:t>B. 30C; 0,938.10</w:t>
                      </w:r>
                      <w:r w:rsidRPr="007A72A4">
                        <w:rPr>
                          <w:b w:val="0"/>
                          <w:sz w:val="21"/>
                          <w:szCs w:val="21"/>
                          <w:vertAlign w:val="superscript"/>
                        </w:rPr>
                        <w:t>20</w:t>
                      </w:r>
                      <w:r w:rsidRPr="007A72A4">
                        <w:rPr>
                          <w:b w:val="0"/>
                          <w:sz w:val="21"/>
                          <w:szCs w:val="21"/>
                        </w:rPr>
                        <w:t xml:space="preserve">    </w:t>
                      </w:r>
                      <w:r w:rsidRPr="007A72A4">
                        <w:rPr>
                          <w:b w:val="0"/>
                          <w:sz w:val="21"/>
                          <w:szCs w:val="21"/>
                        </w:rPr>
                        <w:tab/>
                        <w:t>C. 15C; 18,76.10</w:t>
                      </w:r>
                      <w:r w:rsidRPr="007A72A4">
                        <w:rPr>
                          <w:b w:val="0"/>
                          <w:sz w:val="21"/>
                          <w:szCs w:val="21"/>
                          <w:vertAlign w:val="superscript"/>
                        </w:rPr>
                        <w:t>20</w:t>
                      </w:r>
                      <w:r w:rsidRPr="007A72A4">
                        <w:rPr>
                          <w:b w:val="0"/>
                          <w:sz w:val="21"/>
                          <w:szCs w:val="21"/>
                        </w:rPr>
                        <w:t xml:space="preserve">  </w:t>
                      </w:r>
                      <w:r w:rsidRPr="007A72A4">
                        <w:rPr>
                          <w:b w:val="0"/>
                          <w:sz w:val="21"/>
                          <w:szCs w:val="21"/>
                        </w:rPr>
                        <w:tab/>
                        <w:t>D.  30C;18,76.10</w:t>
                      </w:r>
                      <w:r w:rsidRPr="007A72A4">
                        <w:rPr>
                          <w:b w:val="0"/>
                          <w:sz w:val="21"/>
                          <w:szCs w:val="21"/>
                          <w:vertAlign w:val="superscript"/>
                        </w:rPr>
                        <w:t>20</w:t>
                      </w:r>
                      <w:r w:rsidRPr="007A72A4">
                        <w:rPr>
                          <w:b w:val="0"/>
                          <w:sz w:val="21"/>
                          <w:szCs w:val="21"/>
                        </w:rPr>
                        <w:t xml:space="preserve">  </w:t>
                      </w:r>
                    </w:p>
                    <w:p w14:paraId="1CB326C1" w14:textId="77777777" w:rsidR="00621F06"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22:</w:t>
                      </w:r>
                      <w:r w:rsidRPr="007A72A4">
                        <w:rPr>
                          <w:b w:val="0"/>
                          <w:sz w:val="21"/>
                          <w:szCs w:val="21"/>
                        </w:rPr>
                        <w:t xml:space="preserve"> Một pin Vônta có suất điện động 1,1V. Khi có một lượng điện tích 27C dịch chuyển bên trong giữa hai cực của pin thì công của pin này sản ra là:</w:t>
                      </w:r>
                      <w:r w:rsidRPr="007A72A4">
                        <w:rPr>
                          <w:b w:val="0"/>
                          <w:sz w:val="21"/>
                          <w:szCs w:val="21"/>
                        </w:rPr>
                        <w:tab/>
                      </w:r>
                      <w:r w:rsidRPr="007A72A4">
                        <w:rPr>
                          <w:b w:val="0"/>
                          <w:sz w:val="21"/>
                          <w:szCs w:val="21"/>
                        </w:rPr>
                        <w:tab/>
                      </w:r>
                    </w:p>
                    <w:p w14:paraId="147C4FDD" w14:textId="69DEA029" w:rsidR="00621F06" w:rsidRPr="007A72A4" w:rsidRDefault="00621F06" w:rsidP="00D80D5C">
                      <w:pPr>
                        <w:spacing w:line="276" w:lineRule="auto"/>
                        <w:jc w:val="both"/>
                        <w:rPr>
                          <w:b w:val="0"/>
                          <w:sz w:val="21"/>
                          <w:szCs w:val="21"/>
                        </w:rPr>
                      </w:pPr>
                      <w:r w:rsidRPr="007A72A4">
                        <w:rPr>
                          <w:b w:val="0"/>
                          <w:sz w:val="21"/>
                          <w:szCs w:val="21"/>
                        </w:rPr>
                        <w:t xml:space="preserve">A. 2,97J   </w:t>
                      </w:r>
                      <w:r w:rsidRPr="007A72A4">
                        <w:rPr>
                          <w:b w:val="0"/>
                          <w:sz w:val="21"/>
                          <w:szCs w:val="21"/>
                        </w:rPr>
                        <w:tab/>
                        <w:t xml:space="preserve">B. 29,7J  </w:t>
                      </w:r>
                      <w:r w:rsidRPr="007A72A4">
                        <w:rPr>
                          <w:b w:val="0"/>
                          <w:sz w:val="21"/>
                          <w:szCs w:val="21"/>
                        </w:rPr>
                        <w:tab/>
                      </w:r>
                      <w:r w:rsidRPr="007A72A4">
                        <w:rPr>
                          <w:b w:val="0"/>
                          <w:sz w:val="21"/>
                          <w:szCs w:val="21"/>
                        </w:rPr>
                        <w:tab/>
                        <w:t xml:space="preserve">C. 0,04J  </w:t>
                      </w:r>
                      <w:r w:rsidRPr="007A72A4">
                        <w:rPr>
                          <w:b w:val="0"/>
                          <w:sz w:val="21"/>
                          <w:szCs w:val="21"/>
                        </w:rPr>
                        <w:tab/>
                      </w:r>
                      <w:r w:rsidRPr="007A72A4">
                        <w:rPr>
                          <w:b w:val="0"/>
                          <w:sz w:val="21"/>
                          <w:szCs w:val="21"/>
                        </w:rPr>
                        <w:tab/>
                        <w:t>D. 24,54J</w:t>
                      </w:r>
                    </w:p>
                    <w:p w14:paraId="00109CAB" w14:textId="166CE01E" w:rsidR="00621F06" w:rsidRPr="007A72A4" w:rsidRDefault="00621F06" w:rsidP="00D80D5C">
                      <w:pPr>
                        <w:spacing w:line="276" w:lineRule="auto"/>
                        <w:jc w:val="both"/>
                        <w:rPr>
                          <w:b w:val="0"/>
                          <w:sz w:val="21"/>
                          <w:szCs w:val="21"/>
                        </w:rPr>
                      </w:pPr>
                      <w:r w:rsidRPr="007A72A4">
                        <w:rPr>
                          <w:sz w:val="21"/>
                          <w:szCs w:val="21"/>
                          <w:u w:val="single"/>
                        </w:rPr>
                        <w:t>Câu</w:t>
                      </w:r>
                      <w:r w:rsidRPr="007A72A4">
                        <w:rPr>
                          <w:b w:val="0"/>
                          <w:sz w:val="21"/>
                          <w:szCs w:val="21"/>
                          <w:u w:val="single"/>
                        </w:rPr>
                        <w:t xml:space="preserve"> 23:</w:t>
                      </w:r>
                      <w:r w:rsidRPr="007A72A4">
                        <w:rPr>
                          <w:b w:val="0"/>
                          <w:sz w:val="21"/>
                          <w:szCs w:val="21"/>
                        </w:rPr>
                        <w:t xml:space="preserve"> Một bộ acquy có suất điện động 6V có dung lượng là 15Ah. Acquy này có thể sử dụng thời gian bao lâu cho tới khi phải nạp lại, tính điện năng tương ứng dự trữ trong acquy nếu coi nó cung cấp dòng điện không đổi 0,5A:</w:t>
                      </w:r>
                    </w:p>
                    <w:p w14:paraId="1856F542" w14:textId="77777777" w:rsidR="00621F06" w:rsidRPr="007A72A4" w:rsidRDefault="00621F06" w:rsidP="00D80D5C">
                      <w:pPr>
                        <w:spacing w:line="276" w:lineRule="auto"/>
                        <w:jc w:val="both"/>
                        <w:rPr>
                          <w:b w:val="0"/>
                          <w:sz w:val="21"/>
                          <w:szCs w:val="21"/>
                        </w:rPr>
                      </w:pPr>
                      <w:r w:rsidRPr="007A72A4">
                        <w:rPr>
                          <w:b w:val="0"/>
                          <w:sz w:val="21"/>
                          <w:szCs w:val="21"/>
                        </w:rPr>
                        <w:t xml:space="preserve">A. 30h; 324kJ  </w:t>
                      </w:r>
                      <w:r w:rsidRPr="007A72A4">
                        <w:rPr>
                          <w:b w:val="0"/>
                          <w:sz w:val="21"/>
                          <w:szCs w:val="21"/>
                        </w:rPr>
                        <w:tab/>
                      </w:r>
                      <w:r w:rsidRPr="007A72A4">
                        <w:rPr>
                          <w:b w:val="0"/>
                          <w:sz w:val="21"/>
                          <w:szCs w:val="21"/>
                        </w:rPr>
                        <w:tab/>
                        <w:t xml:space="preserve">B. 15h; 162kJ  </w:t>
                      </w:r>
                      <w:r w:rsidRPr="007A72A4">
                        <w:rPr>
                          <w:b w:val="0"/>
                          <w:sz w:val="21"/>
                          <w:szCs w:val="21"/>
                        </w:rPr>
                        <w:tab/>
                      </w:r>
                      <w:r w:rsidRPr="007A72A4">
                        <w:rPr>
                          <w:b w:val="0"/>
                          <w:sz w:val="21"/>
                          <w:szCs w:val="21"/>
                        </w:rPr>
                        <w:tab/>
                        <w:t xml:space="preserve">C. 60h; 648kJ  </w:t>
                      </w:r>
                      <w:r w:rsidRPr="007A72A4">
                        <w:rPr>
                          <w:b w:val="0"/>
                          <w:sz w:val="21"/>
                          <w:szCs w:val="21"/>
                        </w:rPr>
                        <w:tab/>
                      </w:r>
                      <w:r w:rsidRPr="007A72A4">
                        <w:rPr>
                          <w:b w:val="0"/>
                          <w:sz w:val="21"/>
                          <w:szCs w:val="21"/>
                        </w:rPr>
                        <w:tab/>
                        <w:t>D. 22h; 489kJ</w:t>
                      </w:r>
                    </w:p>
                    <w:p w14:paraId="5B0BB41A" w14:textId="77777777" w:rsidR="00621F06" w:rsidRPr="007A72A4" w:rsidRDefault="00621F06" w:rsidP="00D80D5C">
                      <w:pPr>
                        <w:spacing w:line="276" w:lineRule="auto"/>
                        <w:rPr>
                          <w:b w:val="0"/>
                          <w:sz w:val="20"/>
                          <w:szCs w:val="20"/>
                          <w:lang w:val="fr-FR"/>
                        </w:rPr>
                      </w:pPr>
                    </w:p>
                  </w:txbxContent>
                </v:textbox>
                <w10:wrap type="through"/>
              </v:shape>
            </w:pict>
          </mc:Fallback>
        </mc:AlternateContent>
      </w:r>
    </w:p>
    <w:p w14:paraId="38FD0F4C" w14:textId="08DA9CB5" w:rsidR="00D80D5C" w:rsidRPr="0046538A" w:rsidRDefault="00417480" w:rsidP="00D80D5C">
      <w:pPr>
        <w:jc w:val="both"/>
        <w:rPr>
          <w:sz w:val="22"/>
          <w:szCs w:val="22"/>
        </w:rPr>
      </w:pPr>
      <w:r w:rsidRPr="0046538A">
        <w:rPr>
          <w:noProof/>
          <w:sz w:val="22"/>
          <w:szCs w:val="22"/>
        </w:rPr>
        <w:lastRenderedPageBreak/>
        <mc:AlternateContent>
          <mc:Choice Requires="wps">
            <w:drawing>
              <wp:anchor distT="0" distB="0" distL="114300" distR="114300" simplePos="0" relativeHeight="251705344" behindDoc="0" locked="0" layoutInCell="1" allowOverlap="1" wp14:anchorId="01B594C5" wp14:editId="7EBA4910">
                <wp:simplePos x="0" y="0"/>
                <wp:positionH relativeFrom="column">
                  <wp:posOffset>4474624</wp:posOffset>
                </wp:positionH>
                <wp:positionV relativeFrom="paragraph">
                  <wp:posOffset>3042340</wp:posOffset>
                </wp:positionV>
                <wp:extent cx="2025015" cy="957580"/>
                <wp:effectExtent l="0" t="0" r="0" b="0"/>
                <wp:wrapTight wrapText="bothSides">
                  <wp:wrapPolygon edited="0">
                    <wp:start x="0" y="0"/>
                    <wp:lineTo x="21600" y="0"/>
                    <wp:lineTo x="21600" y="21600"/>
                    <wp:lineTo x="0" y="21600"/>
                    <wp:lineTo x="0" y="0"/>
                  </wp:wrapPolygon>
                </wp:wrapTight>
                <wp:docPr id="16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25015" cy="95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0FECD" w14:textId="77777777" w:rsidR="00621F06" w:rsidRDefault="00621F06" w:rsidP="00D80D5C">
                            <w:r w:rsidRPr="00C96BAE">
                              <w:rPr>
                                <w:noProof/>
                              </w:rPr>
                              <w:drawing>
                                <wp:inline distT="0" distB="0" distL="0" distR="0" wp14:anchorId="75ADF3BD" wp14:editId="603C7C2E">
                                  <wp:extent cx="1563840" cy="569843"/>
                                  <wp:effectExtent l="0" t="0" r="0" b="0"/>
                                  <wp:docPr id="170"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78422" cy="575156"/>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1B594C5" id="_x0000_s1057" type="#_x0000_t202" style="position:absolute;left:0;text-align:left;margin-left:352.35pt;margin-top:239.55pt;width:159.45pt;height:75.4pt;z-index:2517053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" filled="f" stroked="f">
                <v:path arrowok="t"/>
                <v:textbox style="mso-fit-shape-to-text:t" inset=",7.2pt,,7.2pt">
                  <w:txbxContent>
                    <w:p w14:paraId="1430FECD" w14:textId="77777777" w:rsidR="00621F06" w:rsidRDefault="00621F06" w:rsidP="00D80D5C">
                      <w:r w:rsidRPr="00C96BAE">
                        <w:rPr>
                          <w:noProof/>
                        </w:rPr>
                        <w:drawing>
                          <wp:inline distT="0" distB="0" distL="0" distR="0" wp14:anchorId="75ADF3BD" wp14:editId="603C7C2E">
                            <wp:extent cx="1563840" cy="569843"/>
                            <wp:effectExtent l="0" t="0" r="0" b="0"/>
                            <wp:docPr id="170"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78422" cy="575156"/>
                                    </a:xfrm>
                                    <a:prstGeom prst="rect">
                                      <a:avLst/>
                                    </a:prstGeom>
                                    <a:noFill/>
                                    <a:ln>
                                      <a:noFill/>
                                    </a:ln>
                                  </pic:spPr>
                                </pic:pic>
                              </a:graphicData>
                            </a:graphic>
                          </wp:inline>
                        </w:drawing>
                      </w:r>
                    </w:p>
                  </w:txbxContent>
                </v:textbox>
                <w10:wrap type="tight"/>
              </v:shape>
            </w:pict>
          </mc:Fallback>
        </mc:AlternateContent>
      </w:r>
      <w:r w:rsidRPr="0046538A">
        <w:rPr>
          <w:noProof/>
          <w:sz w:val="22"/>
          <w:szCs w:val="22"/>
        </w:rPr>
        <mc:AlternateContent>
          <mc:Choice Requires="wps">
            <w:drawing>
              <wp:anchor distT="0" distB="0" distL="114300" distR="114300" simplePos="0" relativeHeight="251704320" behindDoc="0" locked="0" layoutInCell="1" allowOverlap="1" wp14:anchorId="25E19450" wp14:editId="2DBC9F3A">
                <wp:simplePos x="0" y="0"/>
                <wp:positionH relativeFrom="column">
                  <wp:posOffset>4934778</wp:posOffset>
                </wp:positionH>
                <wp:positionV relativeFrom="paragraph">
                  <wp:posOffset>250</wp:posOffset>
                </wp:positionV>
                <wp:extent cx="1351915" cy="778510"/>
                <wp:effectExtent l="0" t="0" r="0" b="0"/>
                <wp:wrapTight wrapText="bothSides">
                  <wp:wrapPolygon edited="0">
                    <wp:start x="0" y="0"/>
                    <wp:lineTo x="21600" y="0"/>
                    <wp:lineTo x="21600" y="21600"/>
                    <wp:lineTo x="0" y="21600"/>
                    <wp:lineTo x="0" y="0"/>
                  </wp:wrapPolygon>
                </wp:wrapTight>
                <wp:docPr id="161"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351915" cy="778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936604" w14:textId="77777777" w:rsidR="00621F06" w:rsidRDefault="00621F06" w:rsidP="00D80D5C">
                            <w:r w:rsidRPr="003F4003">
                              <w:rPr>
                                <w:noProof/>
                              </w:rPr>
                              <w:drawing>
                                <wp:inline distT="0" distB="0" distL="0" distR="0" wp14:anchorId="32FE3EEA" wp14:editId="5EC061B6">
                                  <wp:extent cx="1126490" cy="596265"/>
                                  <wp:effectExtent l="0" t="0" r="0" b="0"/>
                                  <wp:docPr id="16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126490" cy="596265"/>
                                          </a:xfrm>
                                          <a:prstGeom prst="rect">
                                            <a:avLst/>
                                          </a:prstGeom>
                                          <a:noFill/>
                                          <a:ln>
                                            <a:noFill/>
                                          </a:ln>
                                        </pic:spPr>
                                      </pic:pic>
                                    </a:graphicData>
                                  </a:graphic>
                                </wp:inline>
                              </w:drawing>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E19450" id="_x0000_s1058" type="#_x0000_t202" style="position:absolute;left:0;text-align:left;margin-left:388.55pt;margin-top:0;width:106.45pt;height:61.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" filled="f" stroked="f">
                <v:path arrowok="t"/>
                <v:textbox inset=",7.2pt,,7.2pt">
                  <w:txbxContent>
                    <w:p w14:paraId="59936604" w14:textId="77777777" w:rsidR="00621F06" w:rsidRDefault="00621F06" w:rsidP="00D80D5C">
                      <w:r w:rsidRPr="003F4003">
                        <w:rPr>
                          <w:noProof/>
                        </w:rPr>
                        <w:drawing>
                          <wp:inline distT="0" distB="0" distL="0" distR="0" wp14:anchorId="32FE3EEA" wp14:editId="5EC061B6">
                            <wp:extent cx="1126490" cy="596265"/>
                            <wp:effectExtent l="0" t="0" r="0" b="0"/>
                            <wp:docPr id="168"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26490" cy="596265"/>
                                    </a:xfrm>
                                    <a:prstGeom prst="rect">
                                      <a:avLst/>
                                    </a:prstGeom>
                                    <a:noFill/>
                                    <a:ln>
                                      <a:noFill/>
                                    </a:ln>
                                  </pic:spPr>
                                </pic:pic>
                              </a:graphicData>
                            </a:graphic>
                          </wp:inline>
                        </w:drawing>
                      </w:r>
                    </w:p>
                  </w:txbxContent>
                </v:textbox>
                <w10:wrap type="tight"/>
              </v:shape>
            </w:pict>
          </mc:Fallback>
        </mc:AlternateContent>
      </w:r>
      <w:r w:rsidRPr="0046538A">
        <w:rPr>
          <w:noProof/>
          <w:sz w:val="22"/>
          <w:szCs w:val="22"/>
        </w:rPr>
        <mc:AlternateContent>
          <mc:Choice Requires="wps">
            <w:drawing>
              <wp:anchor distT="0" distB="0" distL="114300" distR="114300" simplePos="0" relativeHeight="251699200" behindDoc="0" locked="0" layoutInCell="1" allowOverlap="1" wp14:anchorId="0FDE5E9B" wp14:editId="204B4393">
                <wp:simplePos x="0" y="0"/>
                <wp:positionH relativeFrom="column">
                  <wp:posOffset>-79375</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6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6B9EEAD" w14:textId="77777777" w:rsidR="00621F06" w:rsidRDefault="00621F06" w:rsidP="00D80D5C">
                            <w:pPr>
                              <w:tabs>
                                <w:tab w:val="left" w:pos="4310"/>
                              </w:tabs>
                              <w:jc w:val="both"/>
                              <w:rPr>
                                <w:b w:val="0"/>
                                <w:sz w:val="21"/>
                                <w:szCs w:val="21"/>
                              </w:rPr>
                            </w:pPr>
                            <w:r w:rsidRPr="006357CB">
                              <w:rPr>
                                <w:sz w:val="21"/>
                                <w:szCs w:val="21"/>
                                <w:u w:val="single"/>
                              </w:rPr>
                              <w:t>Bài 1</w:t>
                            </w:r>
                            <w:r>
                              <w:rPr>
                                <w:b w:val="0"/>
                                <w:sz w:val="21"/>
                                <w:szCs w:val="21"/>
                                <w:u w:val="single"/>
                              </w:rPr>
                              <w:t>.</w:t>
                            </w:r>
                            <w:r>
                              <w:rPr>
                                <w:b w:val="0"/>
                                <w:sz w:val="21"/>
                                <w:szCs w:val="21"/>
                              </w:rPr>
                              <w:t xml:space="preserve"> C</w:t>
                            </w:r>
                            <w:r w:rsidRPr="00185B76">
                              <w:rPr>
                                <w:b w:val="0"/>
                                <w:sz w:val="21"/>
                                <w:szCs w:val="21"/>
                              </w:rPr>
                              <w:t>ho mạch điện như hình vẽ. R</w:t>
                            </w:r>
                            <w:r w:rsidRPr="00185B76">
                              <w:rPr>
                                <w:b w:val="0"/>
                                <w:sz w:val="21"/>
                                <w:szCs w:val="21"/>
                                <w:vertAlign w:val="subscript"/>
                              </w:rPr>
                              <w:t>1</w:t>
                            </w:r>
                            <w:r w:rsidRPr="00185B76">
                              <w:rPr>
                                <w:b w:val="0"/>
                                <w:sz w:val="21"/>
                                <w:szCs w:val="21"/>
                              </w:rPr>
                              <w:t xml:space="preserve"> = 10Ω; R</w:t>
                            </w:r>
                            <w:r w:rsidRPr="00185B76">
                              <w:rPr>
                                <w:b w:val="0"/>
                                <w:sz w:val="21"/>
                                <w:szCs w:val="21"/>
                                <w:vertAlign w:val="subscript"/>
                              </w:rPr>
                              <w:t>2</w:t>
                            </w:r>
                            <w:r w:rsidRPr="00185B76">
                              <w:rPr>
                                <w:b w:val="0"/>
                                <w:sz w:val="21"/>
                                <w:szCs w:val="21"/>
                              </w:rPr>
                              <w:t xml:space="preserve"> = R</w:t>
                            </w:r>
                            <w:r w:rsidRPr="00185B76">
                              <w:rPr>
                                <w:b w:val="0"/>
                                <w:sz w:val="21"/>
                                <w:szCs w:val="21"/>
                                <w:vertAlign w:val="subscript"/>
                              </w:rPr>
                              <w:t>3</w:t>
                            </w:r>
                            <w:r w:rsidRPr="00185B76">
                              <w:rPr>
                                <w:b w:val="0"/>
                                <w:sz w:val="21"/>
                                <w:szCs w:val="21"/>
                              </w:rPr>
                              <w:t xml:space="preserve"> = 6Ω; R</w:t>
                            </w:r>
                            <w:r w:rsidRPr="00185B76">
                              <w:rPr>
                                <w:b w:val="0"/>
                                <w:sz w:val="21"/>
                                <w:szCs w:val="21"/>
                                <w:vertAlign w:val="subscript"/>
                              </w:rPr>
                              <w:t>4</w:t>
                            </w:r>
                            <w:r w:rsidRPr="00185B76">
                              <w:rPr>
                                <w:b w:val="0"/>
                                <w:sz w:val="21"/>
                                <w:szCs w:val="21"/>
                              </w:rPr>
                              <w:t xml:space="preserve"> = R</w:t>
                            </w:r>
                            <w:r w:rsidRPr="00185B76">
                              <w:rPr>
                                <w:b w:val="0"/>
                                <w:sz w:val="21"/>
                                <w:szCs w:val="21"/>
                                <w:vertAlign w:val="subscript"/>
                              </w:rPr>
                              <w:t>5</w:t>
                            </w:r>
                            <w:r w:rsidRPr="00185B76">
                              <w:rPr>
                                <w:b w:val="0"/>
                                <w:sz w:val="21"/>
                                <w:szCs w:val="21"/>
                              </w:rPr>
                              <w:t xml:space="preserve"> = R</w:t>
                            </w:r>
                            <w:r w:rsidRPr="00185B76">
                              <w:rPr>
                                <w:b w:val="0"/>
                                <w:sz w:val="21"/>
                                <w:szCs w:val="21"/>
                                <w:vertAlign w:val="subscript"/>
                              </w:rPr>
                              <w:t>6</w:t>
                            </w:r>
                            <w:r w:rsidRPr="00185B76">
                              <w:rPr>
                                <w:b w:val="0"/>
                                <w:sz w:val="21"/>
                                <w:szCs w:val="21"/>
                              </w:rPr>
                              <w:t xml:space="preserve"> = 2Ω. </w:t>
                            </w:r>
                          </w:p>
                          <w:p w14:paraId="16063379" w14:textId="77777777" w:rsidR="00621F06" w:rsidRDefault="00621F06" w:rsidP="00D80D5C">
                            <w:pPr>
                              <w:tabs>
                                <w:tab w:val="left" w:pos="4310"/>
                              </w:tabs>
                              <w:jc w:val="both"/>
                              <w:rPr>
                                <w:b w:val="0"/>
                                <w:sz w:val="21"/>
                                <w:szCs w:val="21"/>
                              </w:rPr>
                            </w:pPr>
                            <w:r>
                              <w:rPr>
                                <w:b w:val="0"/>
                                <w:sz w:val="21"/>
                                <w:szCs w:val="21"/>
                              </w:rPr>
                              <w:t xml:space="preserve">a. </w:t>
                            </w:r>
                            <w:r w:rsidRPr="00185B76">
                              <w:rPr>
                                <w:b w:val="0"/>
                                <w:sz w:val="21"/>
                                <w:szCs w:val="21"/>
                              </w:rPr>
                              <w:t>Tính R</w:t>
                            </w:r>
                            <w:r w:rsidRPr="00185B76">
                              <w:rPr>
                                <w:b w:val="0"/>
                                <w:sz w:val="21"/>
                                <w:szCs w:val="21"/>
                                <w:vertAlign w:val="subscript"/>
                              </w:rPr>
                              <w:t>AB</w:t>
                            </w:r>
                            <w:r w:rsidRPr="00185B76">
                              <w:rPr>
                                <w:b w:val="0"/>
                                <w:sz w:val="21"/>
                                <w:szCs w:val="21"/>
                              </w:rPr>
                              <w:t>?</w:t>
                            </w:r>
                            <w:r>
                              <w:rPr>
                                <w:b w:val="0"/>
                                <w:sz w:val="21"/>
                                <w:szCs w:val="21"/>
                              </w:rPr>
                              <w:tab/>
                            </w:r>
                          </w:p>
                          <w:p w14:paraId="06F16D85" w14:textId="77777777" w:rsidR="00621F06" w:rsidRDefault="00621F06" w:rsidP="00D80D5C">
                            <w:pPr>
                              <w:tabs>
                                <w:tab w:val="left" w:pos="4310"/>
                              </w:tabs>
                              <w:jc w:val="both"/>
                              <w:rPr>
                                <w:b w:val="0"/>
                                <w:sz w:val="21"/>
                                <w:szCs w:val="21"/>
                              </w:rPr>
                            </w:pPr>
                            <w:r>
                              <w:rPr>
                                <w:b w:val="0"/>
                                <w:sz w:val="21"/>
                                <w:szCs w:val="21"/>
                              </w:rPr>
                              <w:t>b. Cho U</w:t>
                            </w:r>
                            <w:r>
                              <w:rPr>
                                <w:b w:val="0"/>
                                <w:sz w:val="21"/>
                                <w:szCs w:val="21"/>
                                <w:vertAlign w:val="subscript"/>
                              </w:rPr>
                              <w:t xml:space="preserve">AB </w:t>
                            </w:r>
                            <w:r>
                              <w:rPr>
                                <w:b w:val="0"/>
                                <w:sz w:val="21"/>
                                <w:szCs w:val="21"/>
                              </w:rPr>
                              <w:t xml:space="preserve">= 72V, tính cường độ dòng điện qua mạch chính; hiệu điện thế hai đầu </w:t>
                            </w:r>
                          </w:p>
                          <w:p w14:paraId="77034282" w14:textId="77777777" w:rsidR="00621F06" w:rsidRPr="00185B76" w:rsidRDefault="00621F06" w:rsidP="00D80D5C">
                            <w:pPr>
                              <w:tabs>
                                <w:tab w:val="left" w:pos="4310"/>
                              </w:tabs>
                              <w:jc w:val="both"/>
                              <w:rPr>
                                <w:b w:val="0"/>
                                <w:sz w:val="21"/>
                                <w:szCs w:val="21"/>
                              </w:rPr>
                            </w:pPr>
                            <w:r>
                              <w:rPr>
                                <w:b w:val="0"/>
                                <w:sz w:val="21"/>
                                <w:szCs w:val="21"/>
                              </w:rPr>
                              <w:t>và cường độ dòng điện qua các điện trở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5C8F3013" w14:textId="77777777" w:rsidTr="00A52BBA">
                              <w:tc>
                                <w:tcPr>
                                  <w:tcW w:w="10555" w:type="dxa"/>
                                  <w:shd w:val="clear" w:color="auto" w:fill="auto"/>
                                </w:tcPr>
                                <w:p w14:paraId="531B6219" w14:textId="77777777" w:rsidR="00621F06" w:rsidRDefault="00621F06" w:rsidP="00A52BBA">
                                  <w:pPr>
                                    <w:rPr>
                                      <w:b w:val="0"/>
                                    </w:rPr>
                                  </w:pPr>
                                </w:p>
                              </w:tc>
                            </w:tr>
                            <w:tr w:rsidR="00621F06" w14:paraId="767C0C53" w14:textId="77777777" w:rsidTr="00A52BBA">
                              <w:tc>
                                <w:tcPr>
                                  <w:tcW w:w="10555" w:type="dxa"/>
                                  <w:shd w:val="clear" w:color="auto" w:fill="auto"/>
                                </w:tcPr>
                                <w:p w14:paraId="7C341E51" w14:textId="77777777" w:rsidR="00621F06" w:rsidRDefault="00621F06" w:rsidP="00A52BBA">
                                  <w:pPr>
                                    <w:rPr>
                                      <w:b w:val="0"/>
                                    </w:rPr>
                                  </w:pPr>
                                </w:p>
                              </w:tc>
                            </w:tr>
                            <w:tr w:rsidR="00621F06" w14:paraId="465CBD4B" w14:textId="77777777" w:rsidTr="00A52BBA">
                              <w:tc>
                                <w:tcPr>
                                  <w:tcW w:w="10555" w:type="dxa"/>
                                  <w:shd w:val="clear" w:color="auto" w:fill="auto"/>
                                </w:tcPr>
                                <w:p w14:paraId="0FF1B295" w14:textId="77777777" w:rsidR="00621F06" w:rsidRDefault="00621F06" w:rsidP="00A52BBA">
                                  <w:pPr>
                                    <w:rPr>
                                      <w:b w:val="0"/>
                                    </w:rPr>
                                  </w:pPr>
                                </w:p>
                              </w:tc>
                            </w:tr>
                            <w:tr w:rsidR="00621F06" w14:paraId="4048F584" w14:textId="77777777" w:rsidTr="00A52BBA">
                              <w:tc>
                                <w:tcPr>
                                  <w:tcW w:w="10555" w:type="dxa"/>
                                  <w:shd w:val="clear" w:color="auto" w:fill="auto"/>
                                </w:tcPr>
                                <w:p w14:paraId="6ED6C4CE" w14:textId="77777777" w:rsidR="00621F06" w:rsidRDefault="00621F06" w:rsidP="00A52BBA">
                                  <w:pPr>
                                    <w:rPr>
                                      <w:b w:val="0"/>
                                    </w:rPr>
                                  </w:pPr>
                                </w:p>
                              </w:tc>
                            </w:tr>
                            <w:tr w:rsidR="00621F06" w14:paraId="705CC8AC" w14:textId="77777777" w:rsidTr="00A52BBA">
                              <w:tc>
                                <w:tcPr>
                                  <w:tcW w:w="10555" w:type="dxa"/>
                                  <w:shd w:val="clear" w:color="auto" w:fill="auto"/>
                                </w:tcPr>
                                <w:p w14:paraId="49FFAB55" w14:textId="77777777" w:rsidR="00621F06" w:rsidRDefault="00621F06" w:rsidP="00A52BBA">
                                  <w:pPr>
                                    <w:rPr>
                                      <w:b w:val="0"/>
                                    </w:rPr>
                                  </w:pPr>
                                </w:p>
                              </w:tc>
                            </w:tr>
                            <w:tr w:rsidR="00621F06" w14:paraId="28A6B8C2" w14:textId="77777777" w:rsidTr="00A52BBA">
                              <w:tc>
                                <w:tcPr>
                                  <w:tcW w:w="10555" w:type="dxa"/>
                                  <w:shd w:val="clear" w:color="auto" w:fill="auto"/>
                                </w:tcPr>
                                <w:p w14:paraId="328B64CC" w14:textId="77777777" w:rsidR="00621F06" w:rsidRDefault="00621F06" w:rsidP="00A52BBA">
                                  <w:pPr>
                                    <w:rPr>
                                      <w:b w:val="0"/>
                                    </w:rPr>
                                  </w:pPr>
                                </w:p>
                              </w:tc>
                            </w:tr>
                            <w:tr w:rsidR="00621F06" w14:paraId="775CF429" w14:textId="77777777" w:rsidTr="00A52BBA">
                              <w:tc>
                                <w:tcPr>
                                  <w:tcW w:w="10555" w:type="dxa"/>
                                  <w:shd w:val="clear" w:color="auto" w:fill="auto"/>
                                </w:tcPr>
                                <w:p w14:paraId="1F0AAB5E" w14:textId="77777777" w:rsidR="00621F06" w:rsidRDefault="00621F06" w:rsidP="00A52BBA">
                                  <w:pPr>
                                    <w:rPr>
                                      <w:b w:val="0"/>
                                    </w:rPr>
                                  </w:pPr>
                                </w:p>
                              </w:tc>
                            </w:tr>
                            <w:tr w:rsidR="00621F06" w14:paraId="2B4105AA" w14:textId="77777777" w:rsidTr="00A52BBA">
                              <w:tc>
                                <w:tcPr>
                                  <w:tcW w:w="10555" w:type="dxa"/>
                                  <w:shd w:val="clear" w:color="auto" w:fill="auto"/>
                                </w:tcPr>
                                <w:p w14:paraId="440FBFE1" w14:textId="77777777" w:rsidR="00621F06" w:rsidRDefault="00621F06" w:rsidP="00A52BBA">
                                  <w:pPr>
                                    <w:rPr>
                                      <w:b w:val="0"/>
                                    </w:rPr>
                                  </w:pPr>
                                </w:p>
                              </w:tc>
                            </w:tr>
                            <w:tr w:rsidR="00621F06" w14:paraId="55882826" w14:textId="77777777" w:rsidTr="00A52BBA">
                              <w:tc>
                                <w:tcPr>
                                  <w:tcW w:w="10555" w:type="dxa"/>
                                  <w:shd w:val="clear" w:color="auto" w:fill="auto"/>
                                </w:tcPr>
                                <w:p w14:paraId="788305F3" w14:textId="77777777" w:rsidR="00621F06" w:rsidRDefault="00621F06" w:rsidP="00A52BBA">
                                  <w:pPr>
                                    <w:rPr>
                                      <w:b w:val="0"/>
                                    </w:rPr>
                                  </w:pPr>
                                </w:p>
                              </w:tc>
                            </w:tr>
                            <w:tr w:rsidR="00621F06" w14:paraId="36863787" w14:textId="77777777" w:rsidTr="00A52BBA">
                              <w:tc>
                                <w:tcPr>
                                  <w:tcW w:w="10555" w:type="dxa"/>
                                  <w:shd w:val="clear" w:color="auto" w:fill="auto"/>
                                </w:tcPr>
                                <w:p w14:paraId="637910CB" w14:textId="77777777" w:rsidR="00621F06" w:rsidRDefault="00621F06" w:rsidP="00A52BBA">
                                  <w:pPr>
                                    <w:rPr>
                                      <w:b w:val="0"/>
                                    </w:rPr>
                                  </w:pPr>
                                </w:p>
                              </w:tc>
                            </w:tr>
                            <w:tr w:rsidR="00621F06" w14:paraId="4E8E9E1E" w14:textId="77777777" w:rsidTr="00A52BBA">
                              <w:tc>
                                <w:tcPr>
                                  <w:tcW w:w="10555" w:type="dxa"/>
                                  <w:shd w:val="clear" w:color="auto" w:fill="auto"/>
                                </w:tcPr>
                                <w:p w14:paraId="560D1294" w14:textId="77777777" w:rsidR="00621F06" w:rsidRDefault="00621F06" w:rsidP="00A52BBA">
                                  <w:pPr>
                                    <w:rPr>
                                      <w:b w:val="0"/>
                                    </w:rPr>
                                  </w:pPr>
                                </w:p>
                              </w:tc>
                            </w:tr>
                          </w:tbl>
                          <w:p w14:paraId="5054C362" w14:textId="77777777" w:rsidR="00621F06" w:rsidRPr="00912702" w:rsidRDefault="00621F06" w:rsidP="00D80D5C">
                            <w:pPr>
                              <w:jc w:val="both"/>
                              <w:rPr>
                                <w:b w:val="0"/>
                                <w:sz w:val="21"/>
                                <w:szCs w:val="21"/>
                              </w:rPr>
                            </w:pPr>
                            <w:r>
                              <w:rPr>
                                <w:sz w:val="21"/>
                                <w:szCs w:val="21"/>
                                <w:u w:val="single"/>
                              </w:rPr>
                              <w:t>Bài 2.</w:t>
                            </w:r>
                            <w:r>
                              <w:rPr>
                                <w:sz w:val="21"/>
                                <w:szCs w:val="21"/>
                              </w:rPr>
                              <w:t xml:space="preserve"> </w:t>
                            </w:r>
                            <w:r w:rsidRPr="00912702">
                              <w:rPr>
                                <w:b w:val="0"/>
                                <w:sz w:val="21"/>
                                <w:szCs w:val="21"/>
                              </w:rPr>
                              <w:t>Cho mạch điện như hình vẽ, R</w:t>
                            </w:r>
                            <w:r w:rsidRPr="00912702">
                              <w:rPr>
                                <w:b w:val="0"/>
                                <w:sz w:val="21"/>
                                <w:szCs w:val="21"/>
                                <w:vertAlign w:val="subscript"/>
                              </w:rPr>
                              <w:t>1</w:t>
                            </w:r>
                            <w:r w:rsidRPr="00912702">
                              <w:rPr>
                                <w:b w:val="0"/>
                                <w:sz w:val="21"/>
                                <w:szCs w:val="21"/>
                              </w:rPr>
                              <w:t xml:space="preserve"> = 1Ω, R</w:t>
                            </w:r>
                            <w:r w:rsidRPr="00912702">
                              <w:rPr>
                                <w:b w:val="0"/>
                                <w:sz w:val="21"/>
                                <w:szCs w:val="21"/>
                                <w:vertAlign w:val="subscript"/>
                              </w:rPr>
                              <w:t>2</w:t>
                            </w:r>
                            <w:r w:rsidRPr="00912702">
                              <w:rPr>
                                <w:b w:val="0"/>
                                <w:sz w:val="21"/>
                                <w:szCs w:val="21"/>
                              </w:rPr>
                              <w:t xml:space="preserve"> = 2Ω, R</w:t>
                            </w:r>
                            <w:r w:rsidRPr="00912702">
                              <w:rPr>
                                <w:b w:val="0"/>
                                <w:sz w:val="21"/>
                                <w:szCs w:val="21"/>
                                <w:vertAlign w:val="subscript"/>
                              </w:rPr>
                              <w:t>3</w:t>
                            </w:r>
                            <w:r w:rsidRPr="00912702">
                              <w:rPr>
                                <w:b w:val="0"/>
                                <w:sz w:val="21"/>
                                <w:szCs w:val="21"/>
                              </w:rPr>
                              <w:t xml:space="preserve"> = 3Ω, R</w:t>
                            </w:r>
                            <w:r w:rsidRPr="00912702">
                              <w:rPr>
                                <w:b w:val="0"/>
                                <w:sz w:val="21"/>
                                <w:szCs w:val="21"/>
                                <w:vertAlign w:val="subscript"/>
                              </w:rPr>
                              <w:t>4</w:t>
                            </w:r>
                            <w:r w:rsidRPr="00912702">
                              <w:rPr>
                                <w:b w:val="0"/>
                                <w:sz w:val="21"/>
                                <w:szCs w:val="21"/>
                              </w:rPr>
                              <w:t xml:space="preserve"> = 4Ω,</w:t>
                            </w:r>
                            <w:r>
                              <w:rPr>
                                <w:b w:val="0"/>
                                <w:sz w:val="21"/>
                                <w:szCs w:val="21"/>
                              </w:rPr>
                              <w:t xml:space="preserve"> </w:t>
                            </w:r>
                            <w:r w:rsidRPr="00912702">
                              <w:rPr>
                                <w:b w:val="0"/>
                                <w:sz w:val="21"/>
                                <w:szCs w:val="21"/>
                              </w:rPr>
                              <w:t>I</w:t>
                            </w:r>
                            <w:r w:rsidRPr="00912702">
                              <w:rPr>
                                <w:b w:val="0"/>
                                <w:sz w:val="21"/>
                                <w:szCs w:val="21"/>
                                <w:vertAlign w:val="subscript"/>
                              </w:rPr>
                              <w:t>1</w:t>
                            </w:r>
                            <w:r w:rsidRPr="00912702">
                              <w:rPr>
                                <w:b w:val="0"/>
                                <w:sz w:val="21"/>
                                <w:szCs w:val="21"/>
                              </w:rPr>
                              <w:t xml:space="preserve"> = 2A</w:t>
                            </w:r>
                            <w:r>
                              <w:rPr>
                                <w:b w:val="0"/>
                                <w:sz w:val="21"/>
                                <w:szCs w:val="21"/>
                              </w:rPr>
                              <w:t xml:space="preserve">. Tính </w:t>
                            </w:r>
                          </w:p>
                          <w:p w14:paraId="5ED86250" w14:textId="77777777" w:rsidR="00621F06" w:rsidRPr="00AC580D" w:rsidRDefault="00621F06" w:rsidP="00D80D5C">
                            <w:pPr>
                              <w:rPr>
                                <w:b w:val="0"/>
                                <w:sz w:val="21"/>
                                <w:szCs w:val="21"/>
                                <w:vertAlign w:val="subscript"/>
                              </w:rPr>
                            </w:pPr>
                            <w:r>
                              <w:rPr>
                                <w:b w:val="0"/>
                                <w:sz w:val="21"/>
                                <w:szCs w:val="21"/>
                              </w:rPr>
                              <w:t>a. R</w:t>
                            </w:r>
                            <w:r>
                              <w:rPr>
                                <w:b w:val="0"/>
                                <w:sz w:val="21"/>
                                <w:szCs w:val="21"/>
                                <w:vertAlign w:val="subscript"/>
                              </w:rPr>
                              <w:t xml:space="preserve">tđ </w:t>
                            </w:r>
                            <w:r>
                              <w:rPr>
                                <w:b w:val="0"/>
                                <w:sz w:val="21"/>
                                <w:szCs w:val="21"/>
                              </w:rPr>
                              <w:t>.</w:t>
                            </w:r>
                            <w:r>
                              <w:rPr>
                                <w:b w:val="0"/>
                                <w:sz w:val="21"/>
                                <w:szCs w:val="21"/>
                              </w:rPr>
                              <w:tab/>
                            </w:r>
                            <w:r>
                              <w:rPr>
                                <w:b w:val="0"/>
                                <w:sz w:val="21"/>
                                <w:szCs w:val="21"/>
                              </w:rPr>
                              <w:tab/>
                              <w:t>b. Hiệu điện thế, cường độ dòng điện qua các điện trở và U</w:t>
                            </w:r>
                            <w:r>
                              <w:rPr>
                                <w:b w:val="0"/>
                                <w:sz w:val="21"/>
                                <w:szCs w:val="21"/>
                                <w:vertAlign w:val="subscript"/>
                              </w:rPr>
                              <w:t xml:space="preserve">AB </w:t>
                            </w:r>
                            <w:r w:rsidRPr="00AB34C0">
                              <w:rPr>
                                <w:b w:val="0"/>
                                <w:sz w:val="21"/>
                                <w:szCs w:val="21"/>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7B1B09DC" w14:textId="77777777" w:rsidTr="00A52BBA">
                              <w:tc>
                                <w:tcPr>
                                  <w:tcW w:w="10555" w:type="dxa"/>
                                  <w:shd w:val="clear" w:color="auto" w:fill="auto"/>
                                </w:tcPr>
                                <w:p w14:paraId="2E407D7E" w14:textId="77777777" w:rsidR="00621F06" w:rsidRDefault="00621F06" w:rsidP="00A52BBA">
                                  <w:pPr>
                                    <w:rPr>
                                      <w:b w:val="0"/>
                                    </w:rPr>
                                  </w:pPr>
                                </w:p>
                              </w:tc>
                            </w:tr>
                            <w:tr w:rsidR="00621F06" w14:paraId="221D8A41" w14:textId="77777777" w:rsidTr="00A52BBA">
                              <w:tc>
                                <w:tcPr>
                                  <w:tcW w:w="10555" w:type="dxa"/>
                                  <w:shd w:val="clear" w:color="auto" w:fill="auto"/>
                                </w:tcPr>
                                <w:p w14:paraId="57563AE0" w14:textId="77777777" w:rsidR="00621F06" w:rsidRDefault="00621F06" w:rsidP="00A52BBA">
                                  <w:pPr>
                                    <w:rPr>
                                      <w:b w:val="0"/>
                                    </w:rPr>
                                  </w:pPr>
                                </w:p>
                              </w:tc>
                            </w:tr>
                            <w:tr w:rsidR="00621F06" w14:paraId="57527108" w14:textId="77777777" w:rsidTr="00A52BBA">
                              <w:tc>
                                <w:tcPr>
                                  <w:tcW w:w="10555" w:type="dxa"/>
                                  <w:shd w:val="clear" w:color="auto" w:fill="auto"/>
                                </w:tcPr>
                                <w:p w14:paraId="624DA226" w14:textId="77777777" w:rsidR="00621F06" w:rsidRDefault="00621F06" w:rsidP="00A52BBA">
                                  <w:pPr>
                                    <w:rPr>
                                      <w:b w:val="0"/>
                                    </w:rPr>
                                  </w:pPr>
                                </w:p>
                              </w:tc>
                            </w:tr>
                            <w:tr w:rsidR="00621F06" w14:paraId="437B0BCE" w14:textId="77777777" w:rsidTr="00A52BBA">
                              <w:tc>
                                <w:tcPr>
                                  <w:tcW w:w="10555" w:type="dxa"/>
                                  <w:shd w:val="clear" w:color="auto" w:fill="auto"/>
                                </w:tcPr>
                                <w:p w14:paraId="10C728F5" w14:textId="77777777" w:rsidR="00621F06" w:rsidRDefault="00621F06" w:rsidP="00A52BBA">
                                  <w:pPr>
                                    <w:rPr>
                                      <w:b w:val="0"/>
                                    </w:rPr>
                                  </w:pPr>
                                </w:p>
                              </w:tc>
                            </w:tr>
                            <w:tr w:rsidR="00621F06" w14:paraId="001E8D7F" w14:textId="77777777" w:rsidTr="00A52BBA">
                              <w:tc>
                                <w:tcPr>
                                  <w:tcW w:w="10555" w:type="dxa"/>
                                  <w:shd w:val="clear" w:color="auto" w:fill="auto"/>
                                </w:tcPr>
                                <w:p w14:paraId="6280BEA4" w14:textId="77777777" w:rsidR="00621F06" w:rsidRDefault="00621F06" w:rsidP="00A52BBA">
                                  <w:pPr>
                                    <w:rPr>
                                      <w:b w:val="0"/>
                                    </w:rPr>
                                  </w:pPr>
                                </w:p>
                              </w:tc>
                            </w:tr>
                            <w:tr w:rsidR="00621F06" w14:paraId="04801CD7" w14:textId="77777777" w:rsidTr="00A52BBA">
                              <w:tc>
                                <w:tcPr>
                                  <w:tcW w:w="10555" w:type="dxa"/>
                                  <w:shd w:val="clear" w:color="auto" w:fill="auto"/>
                                </w:tcPr>
                                <w:p w14:paraId="2F26F48A" w14:textId="77777777" w:rsidR="00621F06" w:rsidRDefault="00621F06" w:rsidP="00A52BBA">
                                  <w:pPr>
                                    <w:rPr>
                                      <w:b w:val="0"/>
                                    </w:rPr>
                                  </w:pPr>
                                </w:p>
                              </w:tc>
                            </w:tr>
                            <w:tr w:rsidR="00621F06" w14:paraId="294D41A3" w14:textId="77777777" w:rsidTr="00A52BBA">
                              <w:tc>
                                <w:tcPr>
                                  <w:tcW w:w="10555" w:type="dxa"/>
                                  <w:shd w:val="clear" w:color="auto" w:fill="auto"/>
                                </w:tcPr>
                                <w:p w14:paraId="41DF29A4" w14:textId="77777777" w:rsidR="00621F06" w:rsidRDefault="00621F06" w:rsidP="00A52BBA">
                                  <w:pPr>
                                    <w:rPr>
                                      <w:b w:val="0"/>
                                    </w:rPr>
                                  </w:pPr>
                                </w:p>
                              </w:tc>
                            </w:tr>
                            <w:tr w:rsidR="00621F06" w14:paraId="709B9A60" w14:textId="77777777" w:rsidTr="00A52BBA">
                              <w:tc>
                                <w:tcPr>
                                  <w:tcW w:w="10555" w:type="dxa"/>
                                  <w:shd w:val="clear" w:color="auto" w:fill="auto"/>
                                </w:tcPr>
                                <w:p w14:paraId="13DBC184" w14:textId="77777777" w:rsidR="00621F06" w:rsidRDefault="00621F06" w:rsidP="00A52BBA">
                                  <w:pPr>
                                    <w:rPr>
                                      <w:b w:val="0"/>
                                    </w:rPr>
                                  </w:pPr>
                                </w:p>
                              </w:tc>
                            </w:tr>
                            <w:tr w:rsidR="00621F06" w14:paraId="32C13266" w14:textId="77777777" w:rsidTr="00A52BBA">
                              <w:tc>
                                <w:tcPr>
                                  <w:tcW w:w="10555" w:type="dxa"/>
                                  <w:shd w:val="clear" w:color="auto" w:fill="auto"/>
                                </w:tcPr>
                                <w:p w14:paraId="1C7E4246" w14:textId="77777777" w:rsidR="00621F06" w:rsidRDefault="00621F06" w:rsidP="00A52BBA">
                                  <w:pPr>
                                    <w:rPr>
                                      <w:b w:val="0"/>
                                    </w:rPr>
                                  </w:pPr>
                                </w:p>
                              </w:tc>
                            </w:tr>
                            <w:tr w:rsidR="00621F06" w14:paraId="6AC5E218" w14:textId="77777777" w:rsidTr="00A52BBA">
                              <w:tc>
                                <w:tcPr>
                                  <w:tcW w:w="10555" w:type="dxa"/>
                                  <w:shd w:val="clear" w:color="auto" w:fill="auto"/>
                                </w:tcPr>
                                <w:p w14:paraId="38B74B05" w14:textId="77777777" w:rsidR="00621F06" w:rsidRDefault="00621F06" w:rsidP="00A52BBA">
                                  <w:pPr>
                                    <w:rPr>
                                      <w:b w:val="0"/>
                                    </w:rPr>
                                  </w:pPr>
                                </w:p>
                              </w:tc>
                            </w:tr>
                            <w:tr w:rsidR="00621F06" w14:paraId="701FCF00" w14:textId="77777777" w:rsidTr="00A52BBA">
                              <w:tc>
                                <w:tcPr>
                                  <w:tcW w:w="10555" w:type="dxa"/>
                                  <w:shd w:val="clear" w:color="auto" w:fill="auto"/>
                                </w:tcPr>
                                <w:p w14:paraId="447FA668" w14:textId="77777777" w:rsidR="00621F06" w:rsidRDefault="00621F06" w:rsidP="00A52BBA">
                                  <w:pPr>
                                    <w:rPr>
                                      <w:b w:val="0"/>
                                    </w:rPr>
                                  </w:pPr>
                                </w:p>
                              </w:tc>
                            </w:tr>
                          </w:tbl>
                          <w:p w14:paraId="0F55306F" w14:textId="77777777" w:rsidR="00621F06" w:rsidRDefault="00621F06" w:rsidP="00D80D5C">
                            <w:pPr>
                              <w:tabs>
                                <w:tab w:val="left" w:pos="4310"/>
                              </w:tabs>
                              <w:jc w:val="both"/>
                              <w:rPr>
                                <w:b w:val="0"/>
                                <w:sz w:val="21"/>
                                <w:szCs w:val="21"/>
                              </w:rPr>
                            </w:pPr>
                            <w:r>
                              <w:rPr>
                                <w:sz w:val="21"/>
                                <w:szCs w:val="21"/>
                                <w:u w:val="single"/>
                              </w:rPr>
                              <w:t>Bài 3.</w:t>
                            </w:r>
                            <w:r>
                              <w:rPr>
                                <w:sz w:val="21"/>
                                <w:szCs w:val="21"/>
                              </w:rPr>
                              <w:t xml:space="preserve"> </w:t>
                            </w:r>
                            <w:r w:rsidRPr="003B5BAF">
                              <w:rPr>
                                <w:b w:val="0"/>
                                <w:sz w:val="21"/>
                                <w:szCs w:val="21"/>
                              </w:rPr>
                              <w:t>Cho mạch điện như hình vẽ. U</w:t>
                            </w:r>
                            <w:r w:rsidRPr="003B5BAF">
                              <w:rPr>
                                <w:b w:val="0"/>
                                <w:sz w:val="21"/>
                                <w:szCs w:val="21"/>
                                <w:vertAlign w:val="subscript"/>
                              </w:rPr>
                              <w:t>AB</w:t>
                            </w:r>
                            <w:r w:rsidRPr="003B5BAF">
                              <w:rPr>
                                <w:b w:val="0"/>
                                <w:sz w:val="21"/>
                                <w:szCs w:val="21"/>
                              </w:rPr>
                              <w:t xml:space="preserve"> = 20V, R</w:t>
                            </w:r>
                            <w:r w:rsidRPr="003B5BAF">
                              <w:rPr>
                                <w:b w:val="0"/>
                                <w:sz w:val="21"/>
                                <w:szCs w:val="21"/>
                                <w:vertAlign w:val="subscript"/>
                              </w:rPr>
                              <w:t>1</w:t>
                            </w:r>
                            <w:r w:rsidRPr="003B5BAF">
                              <w:rPr>
                                <w:b w:val="0"/>
                                <w:sz w:val="21"/>
                                <w:szCs w:val="21"/>
                              </w:rPr>
                              <w:t xml:space="preserve"> = 2Ω, R</w:t>
                            </w:r>
                            <w:r w:rsidRPr="003B5BAF">
                              <w:rPr>
                                <w:b w:val="0"/>
                                <w:sz w:val="21"/>
                                <w:szCs w:val="21"/>
                                <w:vertAlign w:val="subscript"/>
                              </w:rPr>
                              <w:t>2</w:t>
                            </w:r>
                            <w:r w:rsidRPr="003B5BAF">
                              <w:rPr>
                                <w:b w:val="0"/>
                                <w:sz w:val="21"/>
                                <w:szCs w:val="21"/>
                              </w:rPr>
                              <w:t xml:space="preserve"> = 1Ω, R</w:t>
                            </w:r>
                            <w:r w:rsidRPr="003B5BAF">
                              <w:rPr>
                                <w:b w:val="0"/>
                                <w:sz w:val="21"/>
                                <w:szCs w:val="21"/>
                                <w:vertAlign w:val="subscript"/>
                              </w:rPr>
                              <w:t>3</w:t>
                            </w:r>
                            <w:r w:rsidRPr="003B5BAF">
                              <w:rPr>
                                <w:b w:val="0"/>
                                <w:sz w:val="21"/>
                                <w:szCs w:val="21"/>
                              </w:rPr>
                              <w:t xml:space="preserve"> = 6Ω, R</w:t>
                            </w:r>
                            <w:r w:rsidRPr="003B5BAF">
                              <w:rPr>
                                <w:b w:val="0"/>
                                <w:sz w:val="21"/>
                                <w:szCs w:val="21"/>
                                <w:vertAlign w:val="subscript"/>
                              </w:rPr>
                              <w:t>4</w:t>
                            </w:r>
                            <w:r>
                              <w:rPr>
                                <w:b w:val="0"/>
                                <w:sz w:val="21"/>
                                <w:szCs w:val="21"/>
                              </w:rPr>
                              <w:t xml:space="preserve"> = 4Ω.</w:t>
                            </w:r>
                          </w:p>
                          <w:p w14:paraId="522FC87F" w14:textId="77777777" w:rsidR="00621F06" w:rsidRDefault="00621F06" w:rsidP="00D80D5C">
                            <w:pPr>
                              <w:tabs>
                                <w:tab w:val="left" w:pos="4310"/>
                              </w:tabs>
                              <w:jc w:val="both"/>
                              <w:rPr>
                                <w:b w:val="0"/>
                                <w:sz w:val="21"/>
                                <w:szCs w:val="21"/>
                              </w:rPr>
                            </w:pPr>
                            <w:r>
                              <w:rPr>
                                <w:b w:val="0"/>
                                <w:sz w:val="21"/>
                                <w:szCs w:val="21"/>
                              </w:rPr>
                              <w:t>T</w:t>
                            </w:r>
                            <w:r w:rsidRPr="003B5BAF">
                              <w:rPr>
                                <w:b w:val="0"/>
                                <w:sz w:val="21"/>
                                <w:szCs w:val="21"/>
                              </w:rPr>
                              <w:t>ính cườn</w:t>
                            </w:r>
                            <w:r>
                              <w:rPr>
                                <w:b w:val="0"/>
                                <w:sz w:val="21"/>
                                <w:szCs w:val="21"/>
                              </w:rPr>
                              <w:t xml:space="preserve">g độ dòng điện qua các điện trở trong hai trường hợp </w:t>
                            </w:r>
                          </w:p>
                          <w:p w14:paraId="0E2B967E" w14:textId="77777777" w:rsidR="00621F06" w:rsidRPr="00AC6E44" w:rsidRDefault="00621F06" w:rsidP="00D80D5C">
                            <w:pPr>
                              <w:tabs>
                                <w:tab w:val="left" w:pos="4310"/>
                              </w:tabs>
                              <w:jc w:val="both"/>
                              <w:rPr>
                                <w:b w:val="0"/>
                                <w:sz w:val="21"/>
                                <w:szCs w:val="21"/>
                              </w:rPr>
                            </w:pPr>
                            <w:r>
                              <w:rPr>
                                <w:b w:val="0"/>
                                <w:sz w:val="21"/>
                                <w:szCs w:val="21"/>
                              </w:rPr>
                              <w:t>a. K đóng.</w:t>
                            </w:r>
                            <w:r>
                              <w:rPr>
                                <w:b w:val="0"/>
                                <w:sz w:val="21"/>
                                <w:szCs w:val="21"/>
                              </w:rPr>
                              <w:tab/>
                            </w:r>
                            <w:r>
                              <w:rPr>
                                <w:b w:val="0"/>
                                <w:sz w:val="21"/>
                                <w:szCs w:val="21"/>
                              </w:rPr>
                              <w:tab/>
                            </w:r>
                            <w:r>
                              <w:rPr>
                                <w:b w:val="0"/>
                                <w:sz w:val="21"/>
                                <w:szCs w:val="21"/>
                              </w:rPr>
                              <w:tab/>
                              <w:t>b. K mở</w:t>
                            </w:r>
                          </w:p>
                          <w:tbl>
                            <w:tblPr>
                              <w:tblW w:w="998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88"/>
                            </w:tblGrid>
                            <w:tr w:rsidR="00621F06" w14:paraId="5E5687E7" w14:textId="77777777" w:rsidTr="00417480">
                              <w:tc>
                                <w:tcPr>
                                  <w:tcW w:w="9988" w:type="dxa"/>
                                  <w:shd w:val="clear" w:color="auto" w:fill="auto"/>
                                </w:tcPr>
                                <w:p w14:paraId="393917E5" w14:textId="77777777" w:rsidR="00621F06" w:rsidRDefault="00621F06" w:rsidP="00A52BBA">
                                  <w:pPr>
                                    <w:rPr>
                                      <w:b w:val="0"/>
                                    </w:rPr>
                                  </w:pPr>
                                </w:p>
                              </w:tc>
                            </w:tr>
                            <w:tr w:rsidR="00621F06" w14:paraId="3590086C" w14:textId="77777777" w:rsidTr="00417480">
                              <w:tc>
                                <w:tcPr>
                                  <w:tcW w:w="9988" w:type="dxa"/>
                                  <w:shd w:val="clear" w:color="auto" w:fill="auto"/>
                                </w:tcPr>
                                <w:p w14:paraId="38A88F59" w14:textId="77777777" w:rsidR="00621F06" w:rsidRDefault="00621F06" w:rsidP="00A52BBA">
                                  <w:pPr>
                                    <w:rPr>
                                      <w:b w:val="0"/>
                                    </w:rPr>
                                  </w:pPr>
                                </w:p>
                              </w:tc>
                            </w:tr>
                            <w:tr w:rsidR="00621F06" w14:paraId="1F99FB75" w14:textId="77777777" w:rsidTr="00417480">
                              <w:tc>
                                <w:tcPr>
                                  <w:tcW w:w="9988" w:type="dxa"/>
                                  <w:shd w:val="clear" w:color="auto" w:fill="auto"/>
                                </w:tcPr>
                                <w:p w14:paraId="719FEED3" w14:textId="77777777" w:rsidR="00621F06" w:rsidRDefault="00621F06" w:rsidP="00A52BBA">
                                  <w:pPr>
                                    <w:rPr>
                                      <w:b w:val="0"/>
                                    </w:rPr>
                                  </w:pPr>
                                </w:p>
                              </w:tc>
                            </w:tr>
                            <w:tr w:rsidR="00621F06" w14:paraId="365B62E4" w14:textId="77777777" w:rsidTr="00417480">
                              <w:tc>
                                <w:tcPr>
                                  <w:tcW w:w="9988" w:type="dxa"/>
                                  <w:shd w:val="clear" w:color="auto" w:fill="auto"/>
                                </w:tcPr>
                                <w:p w14:paraId="71507312" w14:textId="77777777" w:rsidR="00621F06" w:rsidRDefault="00621F06" w:rsidP="00A52BBA">
                                  <w:pPr>
                                    <w:rPr>
                                      <w:b w:val="0"/>
                                    </w:rPr>
                                  </w:pPr>
                                </w:p>
                              </w:tc>
                            </w:tr>
                            <w:tr w:rsidR="00621F06" w14:paraId="356C0025" w14:textId="77777777" w:rsidTr="00417480">
                              <w:tc>
                                <w:tcPr>
                                  <w:tcW w:w="9988" w:type="dxa"/>
                                  <w:shd w:val="clear" w:color="auto" w:fill="auto"/>
                                </w:tcPr>
                                <w:p w14:paraId="6AED874A" w14:textId="77777777" w:rsidR="00621F06" w:rsidRDefault="00621F06" w:rsidP="00A52BBA">
                                  <w:pPr>
                                    <w:rPr>
                                      <w:b w:val="0"/>
                                    </w:rPr>
                                  </w:pPr>
                                </w:p>
                              </w:tc>
                            </w:tr>
                            <w:tr w:rsidR="00621F06" w14:paraId="56BBED6B" w14:textId="77777777" w:rsidTr="00417480">
                              <w:tc>
                                <w:tcPr>
                                  <w:tcW w:w="9988" w:type="dxa"/>
                                  <w:shd w:val="clear" w:color="auto" w:fill="auto"/>
                                </w:tcPr>
                                <w:p w14:paraId="0B4E5267" w14:textId="77777777" w:rsidR="00621F06" w:rsidRDefault="00621F06" w:rsidP="00A52BBA">
                                  <w:pPr>
                                    <w:rPr>
                                      <w:b w:val="0"/>
                                    </w:rPr>
                                  </w:pPr>
                                </w:p>
                              </w:tc>
                            </w:tr>
                            <w:tr w:rsidR="00621F06" w14:paraId="690E82E8" w14:textId="77777777" w:rsidTr="00417480">
                              <w:tc>
                                <w:tcPr>
                                  <w:tcW w:w="9988" w:type="dxa"/>
                                  <w:shd w:val="clear" w:color="auto" w:fill="auto"/>
                                </w:tcPr>
                                <w:p w14:paraId="028FFDF6" w14:textId="77777777" w:rsidR="00621F06" w:rsidRDefault="00621F06" w:rsidP="00A52BBA">
                                  <w:pPr>
                                    <w:rPr>
                                      <w:b w:val="0"/>
                                    </w:rPr>
                                  </w:pPr>
                                </w:p>
                              </w:tc>
                            </w:tr>
                            <w:tr w:rsidR="00621F06" w14:paraId="4196D33E" w14:textId="77777777" w:rsidTr="00417480">
                              <w:tc>
                                <w:tcPr>
                                  <w:tcW w:w="9988" w:type="dxa"/>
                                  <w:shd w:val="clear" w:color="auto" w:fill="auto"/>
                                </w:tcPr>
                                <w:p w14:paraId="6CC0F57E" w14:textId="77777777" w:rsidR="00621F06" w:rsidRDefault="00621F06" w:rsidP="00A52BBA">
                                  <w:pPr>
                                    <w:rPr>
                                      <w:b w:val="0"/>
                                    </w:rPr>
                                  </w:pPr>
                                </w:p>
                              </w:tc>
                            </w:tr>
                            <w:tr w:rsidR="00621F06" w14:paraId="7FA557FE" w14:textId="77777777" w:rsidTr="00417480">
                              <w:tc>
                                <w:tcPr>
                                  <w:tcW w:w="9988" w:type="dxa"/>
                                  <w:shd w:val="clear" w:color="auto" w:fill="auto"/>
                                </w:tcPr>
                                <w:p w14:paraId="5232BDBA" w14:textId="77777777" w:rsidR="00621F06" w:rsidRDefault="00621F06" w:rsidP="00A52BBA">
                                  <w:pPr>
                                    <w:rPr>
                                      <w:b w:val="0"/>
                                    </w:rPr>
                                  </w:pPr>
                                </w:p>
                              </w:tc>
                            </w:tr>
                            <w:tr w:rsidR="00621F06" w14:paraId="4171D797" w14:textId="77777777" w:rsidTr="00417480">
                              <w:tc>
                                <w:tcPr>
                                  <w:tcW w:w="9988" w:type="dxa"/>
                                  <w:shd w:val="clear" w:color="auto" w:fill="auto"/>
                                </w:tcPr>
                                <w:p w14:paraId="052D99CC" w14:textId="77777777" w:rsidR="00621F06" w:rsidRDefault="00621F06" w:rsidP="00A52BBA">
                                  <w:pPr>
                                    <w:rPr>
                                      <w:b w:val="0"/>
                                    </w:rPr>
                                  </w:pPr>
                                </w:p>
                              </w:tc>
                            </w:tr>
                            <w:tr w:rsidR="00621F06" w14:paraId="0F835F06" w14:textId="77777777" w:rsidTr="00417480">
                              <w:tc>
                                <w:tcPr>
                                  <w:tcW w:w="9988" w:type="dxa"/>
                                  <w:shd w:val="clear" w:color="auto" w:fill="auto"/>
                                </w:tcPr>
                                <w:p w14:paraId="47688356" w14:textId="77777777" w:rsidR="00621F06" w:rsidRDefault="00621F06" w:rsidP="00A52BBA">
                                  <w:pPr>
                                    <w:rPr>
                                      <w:b w:val="0"/>
                                    </w:rPr>
                                  </w:pPr>
                                </w:p>
                              </w:tc>
                            </w:tr>
                            <w:tr w:rsidR="00621F06" w14:paraId="01D87667" w14:textId="77777777" w:rsidTr="00417480">
                              <w:tc>
                                <w:tcPr>
                                  <w:tcW w:w="9988" w:type="dxa"/>
                                  <w:shd w:val="clear" w:color="auto" w:fill="auto"/>
                                </w:tcPr>
                                <w:p w14:paraId="3DE1286B" w14:textId="77777777" w:rsidR="00621F06" w:rsidRDefault="00621F06" w:rsidP="00A52BBA">
                                  <w:pPr>
                                    <w:rPr>
                                      <w:b w:val="0"/>
                                    </w:rPr>
                                  </w:pPr>
                                </w:p>
                              </w:tc>
                            </w:tr>
                            <w:tr w:rsidR="00621F06" w14:paraId="6E3B3AB7" w14:textId="77777777" w:rsidTr="00417480">
                              <w:tc>
                                <w:tcPr>
                                  <w:tcW w:w="9988" w:type="dxa"/>
                                  <w:shd w:val="clear" w:color="auto" w:fill="auto"/>
                                </w:tcPr>
                                <w:p w14:paraId="6843059D" w14:textId="77777777" w:rsidR="00621F06" w:rsidRDefault="00621F06" w:rsidP="00A52BBA">
                                  <w:pPr>
                                    <w:rPr>
                                      <w:b w:val="0"/>
                                    </w:rPr>
                                  </w:pPr>
                                </w:p>
                              </w:tc>
                            </w:tr>
                            <w:tr w:rsidR="00621F06" w14:paraId="04285D39" w14:textId="77777777" w:rsidTr="00417480">
                              <w:tc>
                                <w:tcPr>
                                  <w:tcW w:w="9988" w:type="dxa"/>
                                  <w:shd w:val="clear" w:color="auto" w:fill="auto"/>
                                </w:tcPr>
                                <w:p w14:paraId="714877C9" w14:textId="77777777" w:rsidR="00621F06" w:rsidRDefault="00621F06" w:rsidP="00A52BBA">
                                  <w:pPr>
                                    <w:rPr>
                                      <w:b w:val="0"/>
                                    </w:rPr>
                                  </w:pPr>
                                </w:p>
                              </w:tc>
                            </w:tr>
                            <w:tr w:rsidR="00621F06" w14:paraId="0CA9E421" w14:textId="77777777" w:rsidTr="00417480">
                              <w:tc>
                                <w:tcPr>
                                  <w:tcW w:w="9988" w:type="dxa"/>
                                  <w:shd w:val="clear" w:color="auto" w:fill="auto"/>
                                </w:tcPr>
                                <w:p w14:paraId="1B8D0949" w14:textId="77777777" w:rsidR="00621F06" w:rsidRDefault="00621F06" w:rsidP="00A52BBA">
                                  <w:pPr>
                                    <w:rPr>
                                      <w:b w:val="0"/>
                                    </w:rPr>
                                  </w:pPr>
                                </w:p>
                              </w:tc>
                            </w:tr>
                            <w:tr w:rsidR="00621F06" w14:paraId="5FBD4F10" w14:textId="77777777" w:rsidTr="00417480">
                              <w:tc>
                                <w:tcPr>
                                  <w:tcW w:w="9988" w:type="dxa"/>
                                  <w:shd w:val="clear" w:color="auto" w:fill="auto"/>
                                </w:tcPr>
                                <w:p w14:paraId="1F03616D" w14:textId="77777777" w:rsidR="00621F06" w:rsidRDefault="00621F06" w:rsidP="00A52BBA">
                                  <w:pPr>
                                    <w:rPr>
                                      <w:b w:val="0"/>
                                    </w:rPr>
                                  </w:pPr>
                                </w:p>
                              </w:tc>
                            </w:tr>
                            <w:tr w:rsidR="00621F06" w14:paraId="450D0A61" w14:textId="77777777" w:rsidTr="00417480">
                              <w:tc>
                                <w:tcPr>
                                  <w:tcW w:w="9988" w:type="dxa"/>
                                  <w:shd w:val="clear" w:color="auto" w:fill="auto"/>
                                </w:tcPr>
                                <w:p w14:paraId="165B3BAD" w14:textId="77777777" w:rsidR="00621F06" w:rsidRDefault="00621F06" w:rsidP="00A52BBA">
                                  <w:pPr>
                                    <w:rPr>
                                      <w:b w:val="0"/>
                                    </w:rPr>
                                  </w:pPr>
                                </w:p>
                              </w:tc>
                            </w:tr>
                            <w:tr w:rsidR="00621F06" w14:paraId="0F23B2D8" w14:textId="77777777" w:rsidTr="00417480">
                              <w:tc>
                                <w:tcPr>
                                  <w:tcW w:w="9988" w:type="dxa"/>
                                  <w:shd w:val="clear" w:color="auto" w:fill="auto"/>
                                </w:tcPr>
                                <w:p w14:paraId="512B8F42" w14:textId="77777777" w:rsidR="00621F06" w:rsidRDefault="00621F06" w:rsidP="00A52BBA">
                                  <w:pPr>
                                    <w:rPr>
                                      <w:b w:val="0"/>
                                    </w:rPr>
                                  </w:pPr>
                                </w:p>
                              </w:tc>
                            </w:tr>
                          </w:tbl>
                          <w:p w14:paraId="6CA178B6" w14:textId="77777777" w:rsidR="00621F06" w:rsidRPr="00525F97" w:rsidRDefault="00621F06" w:rsidP="00D80D5C">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left:0;text-align:left;margin-left:-6.25pt;margin-top:0;width:510.25pt;height:788.0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">
                <v:path arrowok="t"/>
                <v:textbox>
                  <w:txbxContent>
                    <w:p w14:paraId="36B9EEAD" w14:textId="77777777" w:rsidR="00621F06" w:rsidRDefault="00621F06" w:rsidP="00D80D5C">
                      <w:pPr>
                        <w:tabs>
                          <w:tab w:val="left" w:pos="4310"/>
                        </w:tabs>
                        <w:jc w:val="both"/>
                        <w:rPr>
                          <w:b w:val="0"/>
                          <w:sz w:val="21"/>
                          <w:szCs w:val="21"/>
                        </w:rPr>
                      </w:pPr>
                      <w:r w:rsidRPr="006357CB">
                        <w:rPr>
                          <w:sz w:val="21"/>
                          <w:szCs w:val="21"/>
                          <w:u w:val="single"/>
                        </w:rPr>
                        <w:t>Bài 1</w:t>
                      </w:r>
                      <w:r>
                        <w:rPr>
                          <w:b w:val="0"/>
                          <w:sz w:val="21"/>
                          <w:szCs w:val="21"/>
                          <w:u w:val="single"/>
                        </w:rPr>
                        <w:t>.</w:t>
                      </w:r>
                      <w:r>
                        <w:rPr>
                          <w:b w:val="0"/>
                          <w:sz w:val="21"/>
                          <w:szCs w:val="21"/>
                        </w:rPr>
                        <w:t xml:space="preserve"> C</w:t>
                      </w:r>
                      <w:r w:rsidRPr="00185B76">
                        <w:rPr>
                          <w:b w:val="0"/>
                          <w:sz w:val="21"/>
                          <w:szCs w:val="21"/>
                        </w:rPr>
                        <w:t>ho mạch điện như hình vẽ. R</w:t>
                      </w:r>
                      <w:r w:rsidRPr="00185B76">
                        <w:rPr>
                          <w:b w:val="0"/>
                          <w:sz w:val="21"/>
                          <w:szCs w:val="21"/>
                          <w:vertAlign w:val="subscript"/>
                        </w:rPr>
                        <w:t>1</w:t>
                      </w:r>
                      <w:r w:rsidRPr="00185B76">
                        <w:rPr>
                          <w:b w:val="0"/>
                          <w:sz w:val="21"/>
                          <w:szCs w:val="21"/>
                        </w:rPr>
                        <w:t xml:space="preserve"> = 10Ω; R</w:t>
                      </w:r>
                      <w:r w:rsidRPr="00185B76">
                        <w:rPr>
                          <w:b w:val="0"/>
                          <w:sz w:val="21"/>
                          <w:szCs w:val="21"/>
                          <w:vertAlign w:val="subscript"/>
                        </w:rPr>
                        <w:t>2</w:t>
                      </w:r>
                      <w:r w:rsidRPr="00185B76">
                        <w:rPr>
                          <w:b w:val="0"/>
                          <w:sz w:val="21"/>
                          <w:szCs w:val="21"/>
                        </w:rPr>
                        <w:t xml:space="preserve"> = R</w:t>
                      </w:r>
                      <w:r w:rsidRPr="00185B76">
                        <w:rPr>
                          <w:b w:val="0"/>
                          <w:sz w:val="21"/>
                          <w:szCs w:val="21"/>
                          <w:vertAlign w:val="subscript"/>
                        </w:rPr>
                        <w:t>3</w:t>
                      </w:r>
                      <w:r w:rsidRPr="00185B76">
                        <w:rPr>
                          <w:b w:val="0"/>
                          <w:sz w:val="21"/>
                          <w:szCs w:val="21"/>
                        </w:rPr>
                        <w:t xml:space="preserve"> = 6Ω; R</w:t>
                      </w:r>
                      <w:r w:rsidRPr="00185B76">
                        <w:rPr>
                          <w:b w:val="0"/>
                          <w:sz w:val="21"/>
                          <w:szCs w:val="21"/>
                          <w:vertAlign w:val="subscript"/>
                        </w:rPr>
                        <w:t>4</w:t>
                      </w:r>
                      <w:r w:rsidRPr="00185B76">
                        <w:rPr>
                          <w:b w:val="0"/>
                          <w:sz w:val="21"/>
                          <w:szCs w:val="21"/>
                        </w:rPr>
                        <w:t xml:space="preserve"> = R</w:t>
                      </w:r>
                      <w:r w:rsidRPr="00185B76">
                        <w:rPr>
                          <w:b w:val="0"/>
                          <w:sz w:val="21"/>
                          <w:szCs w:val="21"/>
                          <w:vertAlign w:val="subscript"/>
                        </w:rPr>
                        <w:t>5</w:t>
                      </w:r>
                      <w:r w:rsidRPr="00185B76">
                        <w:rPr>
                          <w:b w:val="0"/>
                          <w:sz w:val="21"/>
                          <w:szCs w:val="21"/>
                        </w:rPr>
                        <w:t xml:space="preserve"> = R</w:t>
                      </w:r>
                      <w:r w:rsidRPr="00185B76">
                        <w:rPr>
                          <w:b w:val="0"/>
                          <w:sz w:val="21"/>
                          <w:szCs w:val="21"/>
                          <w:vertAlign w:val="subscript"/>
                        </w:rPr>
                        <w:t>6</w:t>
                      </w:r>
                      <w:r w:rsidRPr="00185B76">
                        <w:rPr>
                          <w:b w:val="0"/>
                          <w:sz w:val="21"/>
                          <w:szCs w:val="21"/>
                        </w:rPr>
                        <w:t xml:space="preserve"> = 2Ω. </w:t>
                      </w:r>
                    </w:p>
                    <w:p w14:paraId="16063379" w14:textId="77777777" w:rsidR="00621F06" w:rsidRDefault="00621F06" w:rsidP="00D80D5C">
                      <w:pPr>
                        <w:tabs>
                          <w:tab w:val="left" w:pos="4310"/>
                        </w:tabs>
                        <w:jc w:val="both"/>
                        <w:rPr>
                          <w:b w:val="0"/>
                          <w:sz w:val="21"/>
                          <w:szCs w:val="21"/>
                        </w:rPr>
                      </w:pPr>
                      <w:r>
                        <w:rPr>
                          <w:b w:val="0"/>
                          <w:sz w:val="21"/>
                          <w:szCs w:val="21"/>
                        </w:rPr>
                        <w:t xml:space="preserve">a. </w:t>
                      </w:r>
                      <w:r w:rsidRPr="00185B76">
                        <w:rPr>
                          <w:b w:val="0"/>
                          <w:sz w:val="21"/>
                          <w:szCs w:val="21"/>
                        </w:rPr>
                        <w:t>Tính R</w:t>
                      </w:r>
                      <w:r w:rsidRPr="00185B76">
                        <w:rPr>
                          <w:b w:val="0"/>
                          <w:sz w:val="21"/>
                          <w:szCs w:val="21"/>
                          <w:vertAlign w:val="subscript"/>
                        </w:rPr>
                        <w:t>AB</w:t>
                      </w:r>
                      <w:r w:rsidRPr="00185B76">
                        <w:rPr>
                          <w:b w:val="0"/>
                          <w:sz w:val="21"/>
                          <w:szCs w:val="21"/>
                        </w:rPr>
                        <w:t>?</w:t>
                      </w:r>
                      <w:r>
                        <w:rPr>
                          <w:b w:val="0"/>
                          <w:sz w:val="21"/>
                          <w:szCs w:val="21"/>
                        </w:rPr>
                        <w:tab/>
                      </w:r>
                    </w:p>
                    <w:p w14:paraId="06F16D85" w14:textId="77777777" w:rsidR="00621F06" w:rsidRDefault="00621F06" w:rsidP="00D80D5C">
                      <w:pPr>
                        <w:tabs>
                          <w:tab w:val="left" w:pos="4310"/>
                        </w:tabs>
                        <w:jc w:val="both"/>
                        <w:rPr>
                          <w:b w:val="0"/>
                          <w:sz w:val="21"/>
                          <w:szCs w:val="21"/>
                        </w:rPr>
                      </w:pPr>
                      <w:r>
                        <w:rPr>
                          <w:b w:val="0"/>
                          <w:sz w:val="21"/>
                          <w:szCs w:val="21"/>
                        </w:rPr>
                        <w:t>b. Cho U</w:t>
                      </w:r>
                      <w:r>
                        <w:rPr>
                          <w:b w:val="0"/>
                          <w:sz w:val="21"/>
                          <w:szCs w:val="21"/>
                          <w:vertAlign w:val="subscript"/>
                        </w:rPr>
                        <w:t xml:space="preserve">AB </w:t>
                      </w:r>
                      <w:r>
                        <w:rPr>
                          <w:b w:val="0"/>
                          <w:sz w:val="21"/>
                          <w:szCs w:val="21"/>
                        </w:rPr>
                        <w:t xml:space="preserve">= 72V, tính cường độ dòng điện qua mạch chính; hiệu điện thế hai đầu </w:t>
                      </w:r>
                    </w:p>
                    <w:p w14:paraId="77034282" w14:textId="77777777" w:rsidR="00621F06" w:rsidRPr="00185B76" w:rsidRDefault="00621F06" w:rsidP="00D80D5C">
                      <w:pPr>
                        <w:tabs>
                          <w:tab w:val="left" w:pos="4310"/>
                        </w:tabs>
                        <w:jc w:val="both"/>
                        <w:rPr>
                          <w:b w:val="0"/>
                          <w:sz w:val="21"/>
                          <w:szCs w:val="21"/>
                        </w:rPr>
                      </w:pPr>
                      <w:r>
                        <w:rPr>
                          <w:b w:val="0"/>
                          <w:sz w:val="21"/>
                          <w:szCs w:val="21"/>
                        </w:rPr>
                        <w:t>và cường độ dòng điện qua các điện trở ?</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5C8F3013" w14:textId="77777777" w:rsidTr="00A52BBA">
                        <w:tc>
                          <w:tcPr>
                            <w:tcW w:w="10555" w:type="dxa"/>
                            <w:shd w:val="clear" w:color="auto" w:fill="auto"/>
                          </w:tcPr>
                          <w:p w14:paraId="531B6219" w14:textId="77777777" w:rsidR="00621F06" w:rsidRDefault="00621F06" w:rsidP="00A52BBA">
                            <w:pPr>
                              <w:rPr>
                                <w:b w:val="0"/>
                              </w:rPr>
                            </w:pPr>
                          </w:p>
                        </w:tc>
                      </w:tr>
                      <w:tr w:rsidR="00621F06" w14:paraId="767C0C53" w14:textId="77777777" w:rsidTr="00A52BBA">
                        <w:tc>
                          <w:tcPr>
                            <w:tcW w:w="10555" w:type="dxa"/>
                            <w:shd w:val="clear" w:color="auto" w:fill="auto"/>
                          </w:tcPr>
                          <w:p w14:paraId="7C341E51" w14:textId="77777777" w:rsidR="00621F06" w:rsidRDefault="00621F06" w:rsidP="00A52BBA">
                            <w:pPr>
                              <w:rPr>
                                <w:b w:val="0"/>
                              </w:rPr>
                            </w:pPr>
                          </w:p>
                        </w:tc>
                      </w:tr>
                      <w:tr w:rsidR="00621F06" w14:paraId="465CBD4B" w14:textId="77777777" w:rsidTr="00A52BBA">
                        <w:tc>
                          <w:tcPr>
                            <w:tcW w:w="10555" w:type="dxa"/>
                            <w:shd w:val="clear" w:color="auto" w:fill="auto"/>
                          </w:tcPr>
                          <w:p w14:paraId="0FF1B295" w14:textId="77777777" w:rsidR="00621F06" w:rsidRDefault="00621F06" w:rsidP="00A52BBA">
                            <w:pPr>
                              <w:rPr>
                                <w:b w:val="0"/>
                              </w:rPr>
                            </w:pPr>
                          </w:p>
                        </w:tc>
                      </w:tr>
                      <w:tr w:rsidR="00621F06" w14:paraId="4048F584" w14:textId="77777777" w:rsidTr="00A52BBA">
                        <w:tc>
                          <w:tcPr>
                            <w:tcW w:w="10555" w:type="dxa"/>
                            <w:shd w:val="clear" w:color="auto" w:fill="auto"/>
                          </w:tcPr>
                          <w:p w14:paraId="6ED6C4CE" w14:textId="77777777" w:rsidR="00621F06" w:rsidRDefault="00621F06" w:rsidP="00A52BBA">
                            <w:pPr>
                              <w:rPr>
                                <w:b w:val="0"/>
                              </w:rPr>
                            </w:pPr>
                          </w:p>
                        </w:tc>
                      </w:tr>
                      <w:tr w:rsidR="00621F06" w14:paraId="705CC8AC" w14:textId="77777777" w:rsidTr="00A52BBA">
                        <w:tc>
                          <w:tcPr>
                            <w:tcW w:w="10555" w:type="dxa"/>
                            <w:shd w:val="clear" w:color="auto" w:fill="auto"/>
                          </w:tcPr>
                          <w:p w14:paraId="49FFAB55" w14:textId="77777777" w:rsidR="00621F06" w:rsidRDefault="00621F06" w:rsidP="00A52BBA">
                            <w:pPr>
                              <w:rPr>
                                <w:b w:val="0"/>
                              </w:rPr>
                            </w:pPr>
                          </w:p>
                        </w:tc>
                      </w:tr>
                      <w:tr w:rsidR="00621F06" w14:paraId="28A6B8C2" w14:textId="77777777" w:rsidTr="00A52BBA">
                        <w:tc>
                          <w:tcPr>
                            <w:tcW w:w="10555" w:type="dxa"/>
                            <w:shd w:val="clear" w:color="auto" w:fill="auto"/>
                          </w:tcPr>
                          <w:p w14:paraId="328B64CC" w14:textId="77777777" w:rsidR="00621F06" w:rsidRDefault="00621F06" w:rsidP="00A52BBA">
                            <w:pPr>
                              <w:rPr>
                                <w:b w:val="0"/>
                              </w:rPr>
                            </w:pPr>
                          </w:p>
                        </w:tc>
                      </w:tr>
                      <w:tr w:rsidR="00621F06" w14:paraId="775CF429" w14:textId="77777777" w:rsidTr="00A52BBA">
                        <w:tc>
                          <w:tcPr>
                            <w:tcW w:w="10555" w:type="dxa"/>
                            <w:shd w:val="clear" w:color="auto" w:fill="auto"/>
                          </w:tcPr>
                          <w:p w14:paraId="1F0AAB5E" w14:textId="77777777" w:rsidR="00621F06" w:rsidRDefault="00621F06" w:rsidP="00A52BBA">
                            <w:pPr>
                              <w:rPr>
                                <w:b w:val="0"/>
                              </w:rPr>
                            </w:pPr>
                          </w:p>
                        </w:tc>
                      </w:tr>
                      <w:tr w:rsidR="00621F06" w14:paraId="2B4105AA" w14:textId="77777777" w:rsidTr="00A52BBA">
                        <w:tc>
                          <w:tcPr>
                            <w:tcW w:w="10555" w:type="dxa"/>
                            <w:shd w:val="clear" w:color="auto" w:fill="auto"/>
                          </w:tcPr>
                          <w:p w14:paraId="440FBFE1" w14:textId="77777777" w:rsidR="00621F06" w:rsidRDefault="00621F06" w:rsidP="00A52BBA">
                            <w:pPr>
                              <w:rPr>
                                <w:b w:val="0"/>
                              </w:rPr>
                            </w:pPr>
                          </w:p>
                        </w:tc>
                      </w:tr>
                      <w:tr w:rsidR="00621F06" w14:paraId="55882826" w14:textId="77777777" w:rsidTr="00A52BBA">
                        <w:tc>
                          <w:tcPr>
                            <w:tcW w:w="10555" w:type="dxa"/>
                            <w:shd w:val="clear" w:color="auto" w:fill="auto"/>
                          </w:tcPr>
                          <w:p w14:paraId="788305F3" w14:textId="77777777" w:rsidR="00621F06" w:rsidRDefault="00621F06" w:rsidP="00A52BBA">
                            <w:pPr>
                              <w:rPr>
                                <w:b w:val="0"/>
                              </w:rPr>
                            </w:pPr>
                          </w:p>
                        </w:tc>
                      </w:tr>
                      <w:tr w:rsidR="00621F06" w14:paraId="36863787" w14:textId="77777777" w:rsidTr="00A52BBA">
                        <w:tc>
                          <w:tcPr>
                            <w:tcW w:w="10555" w:type="dxa"/>
                            <w:shd w:val="clear" w:color="auto" w:fill="auto"/>
                          </w:tcPr>
                          <w:p w14:paraId="637910CB" w14:textId="77777777" w:rsidR="00621F06" w:rsidRDefault="00621F06" w:rsidP="00A52BBA">
                            <w:pPr>
                              <w:rPr>
                                <w:b w:val="0"/>
                              </w:rPr>
                            </w:pPr>
                          </w:p>
                        </w:tc>
                      </w:tr>
                      <w:tr w:rsidR="00621F06" w14:paraId="4E8E9E1E" w14:textId="77777777" w:rsidTr="00A52BBA">
                        <w:tc>
                          <w:tcPr>
                            <w:tcW w:w="10555" w:type="dxa"/>
                            <w:shd w:val="clear" w:color="auto" w:fill="auto"/>
                          </w:tcPr>
                          <w:p w14:paraId="560D1294" w14:textId="77777777" w:rsidR="00621F06" w:rsidRDefault="00621F06" w:rsidP="00A52BBA">
                            <w:pPr>
                              <w:rPr>
                                <w:b w:val="0"/>
                              </w:rPr>
                            </w:pPr>
                          </w:p>
                        </w:tc>
                      </w:tr>
                    </w:tbl>
                    <w:p w14:paraId="5054C362" w14:textId="77777777" w:rsidR="00621F06" w:rsidRPr="00912702" w:rsidRDefault="00621F06" w:rsidP="00D80D5C">
                      <w:pPr>
                        <w:jc w:val="both"/>
                        <w:rPr>
                          <w:b w:val="0"/>
                          <w:sz w:val="21"/>
                          <w:szCs w:val="21"/>
                        </w:rPr>
                      </w:pPr>
                      <w:r>
                        <w:rPr>
                          <w:sz w:val="21"/>
                          <w:szCs w:val="21"/>
                          <w:u w:val="single"/>
                        </w:rPr>
                        <w:t>Bài 2.</w:t>
                      </w:r>
                      <w:r>
                        <w:rPr>
                          <w:sz w:val="21"/>
                          <w:szCs w:val="21"/>
                        </w:rPr>
                        <w:t xml:space="preserve"> </w:t>
                      </w:r>
                      <w:r w:rsidRPr="00912702">
                        <w:rPr>
                          <w:b w:val="0"/>
                          <w:sz w:val="21"/>
                          <w:szCs w:val="21"/>
                        </w:rPr>
                        <w:t>Cho mạch điện như hình vẽ, R</w:t>
                      </w:r>
                      <w:r w:rsidRPr="00912702">
                        <w:rPr>
                          <w:b w:val="0"/>
                          <w:sz w:val="21"/>
                          <w:szCs w:val="21"/>
                          <w:vertAlign w:val="subscript"/>
                        </w:rPr>
                        <w:t>1</w:t>
                      </w:r>
                      <w:r w:rsidRPr="00912702">
                        <w:rPr>
                          <w:b w:val="0"/>
                          <w:sz w:val="21"/>
                          <w:szCs w:val="21"/>
                        </w:rPr>
                        <w:t xml:space="preserve"> = 1Ω, R</w:t>
                      </w:r>
                      <w:r w:rsidRPr="00912702">
                        <w:rPr>
                          <w:b w:val="0"/>
                          <w:sz w:val="21"/>
                          <w:szCs w:val="21"/>
                          <w:vertAlign w:val="subscript"/>
                        </w:rPr>
                        <w:t>2</w:t>
                      </w:r>
                      <w:r w:rsidRPr="00912702">
                        <w:rPr>
                          <w:b w:val="0"/>
                          <w:sz w:val="21"/>
                          <w:szCs w:val="21"/>
                        </w:rPr>
                        <w:t xml:space="preserve"> = 2Ω, R</w:t>
                      </w:r>
                      <w:r w:rsidRPr="00912702">
                        <w:rPr>
                          <w:b w:val="0"/>
                          <w:sz w:val="21"/>
                          <w:szCs w:val="21"/>
                          <w:vertAlign w:val="subscript"/>
                        </w:rPr>
                        <w:t>3</w:t>
                      </w:r>
                      <w:r w:rsidRPr="00912702">
                        <w:rPr>
                          <w:b w:val="0"/>
                          <w:sz w:val="21"/>
                          <w:szCs w:val="21"/>
                        </w:rPr>
                        <w:t xml:space="preserve"> = 3Ω, R</w:t>
                      </w:r>
                      <w:r w:rsidRPr="00912702">
                        <w:rPr>
                          <w:b w:val="0"/>
                          <w:sz w:val="21"/>
                          <w:szCs w:val="21"/>
                          <w:vertAlign w:val="subscript"/>
                        </w:rPr>
                        <w:t>4</w:t>
                      </w:r>
                      <w:r w:rsidRPr="00912702">
                        <w:rPr>
                          <w:b w:val="0"/>
                          <w:sz w:val="21"/>
                          <w:szCs w:val="21"/>
                        </w:rPr>
                        <w:t xml:space="preserve"> = 4Ω,</w:t>
                      </w:r>
                      <w:r>
                        <w:rPr>
                          <w:b w:val="0"/>
                          <w:sz w:val="21"/>
                          <w:szCs w:val="21"/>
                        </w:rPr>
                        <w:t xml:space="preserve"> </w:t>
                      </w:r>
                      <w:r w:rsidRPr="00912702">
                        <w:rPr>
                          <w:b w:val="0"/>
                          <w:sz w:val="21"/>
                          <w:szCs w:val="21"/>
                        </w:rPr>
                        <w:t>I</w:t>
                      </w:r>
                      <w:r w:rsidRPr="00912702">
                        <w:rPr>
                          <w:b w:val="0"/>
                          <w:sz w:val="21"/>
                          <w:szCs w:val="21"/>
                          <w:vertAlign w:val="subscript"/>
                        </w:rPr>
                        <w:t>1</w:t>
                      </w:r>
                      <w:r w:rsidRPr="00912702">
                        <w:rPr>
                          <w:b w:val="0"/>
                          <w:sz w:val="21"/>
                          <w:szCs w:val="21"/>
                        </w:rPr>
                        <w:t xml:space="preserve"> = 2A</w:t>
                      </w:r>
                      <w:r>
                        <w:rPr>
                          <w:b w:val="0"/>
                          <w:sz w:val="21"/>
                          <w:szCs w:val="21"/>
                        </w:rPr>
                        <w:t xml:space="preserve">. Tính </w:t>
                      </w:r>
                    </w:p>
                    <w:p w14:paraId="5ED86250" w14:textId="77777777" w:rsidR="00621F06" w:rsidRPr="00AC580D" w:rsidRDefault="00621F06" w:rsidP="00D80D5C">
                      <w:pPr>
                        <w:rPr>
                          <w:b w:val="0"/>
                          <w:sz w:val="21"/>
                          <w:szCs w:val="21"/>
                          <w:vertAlign w:val="subscript"/>
                        </w:rPr>
                      </w:pPr>
                      <w:r>
                        <w:rPr>
                          <w:b w:val="0"/>
                          <w:sz w:val="21"/>
                          <w:szCs w:val="21"/>
                        </w:rPr>
                        <w:t>a. R</w:t>
                      </w:r>
                      <w:r>
                        <w:rPr>
                          <w:b w:val="0"/>
                          <w:sz w:val="21"/>
                          <w:szCs w:val="21"/>
                          <w:vertAlign w:val="subscript"/>
                        </w:rPr>
                        <w:t xml:space="preserve">tđ </w:t>
                      </w:r>
                      <w:r>
                        <w:rPr>
                          <w:b w:val="0"/>
                          <w:sz w:val="21"/>
                          <w:szCs w:val="21"/>
                        </w:rPr>
                        <w:t>.</w:t>
                      </w:r>
                      <w:r>
                        <w:rPr>
                          <w:b w:val="0"/>
                          <w:sz w:val="21"/>
                          <w:szCs w:val="21"/>
                        </w:rPr>
                        <w:tab/>
                      </w:r>
                      <w:r>
                        <w:rPr>
                          <w:b w:val="0"/>
                          <w:sz w:val="21"/>
                          <w:szCs w:val="21"/>
                        </w:rPr>
                        <w:tab/>
                        <w:t>b. Hiệu điện thế, cường độ dòng điện qua các điện trở và U</w:t>
                      </w:r>
                      <w:r>
                        <w:rPr>
                          <w:b w:val="0"/>
                          <w:sz w:val="21"/>
                          <w:szCs w:val="21"/>
                          <w:vertAlign w:val="subscript"/>
                        </w:rPr>
                        <w:t xml:space="preserve">AB </w:t>
                      </w:r>
                      <w:r w:rsidRPr="00AB34C0">
                        <w:rPr>
                          <w:b w:val="0"/>
                          <w:sz w:val="21"/>
                          <w:szCs w:val="21"/>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7B1B09DC" w14:textId="77777777" w:rsidTr="00A52BBA">
                        <w:tc>
                          <w:tcPr>
                            <w:tcW w:w="10555" w:type="dxa"/>
                            <w:shd w:val="clear" w:color="auto" w:fill="auto"/>
                          </w:tcPr>
                          <w:p w14:paraId="2E407D7E" w14:textId="77777777" w:rsidR="00621F06" w:rsidRDefault="00621F06" w:rsidP="00A52BBA">
                            <w:pPr>
                              <w:rPr>
                                <w:b w:val="0"/>
                              </w:rPr>
                            </w:pPr>
                          </w:p>
                        </w:tc>
                      </w:tr>
                      <w:tr w:rsidR="00621F06" w14:paraId="221D8A41" w14:textId="77777777" w:rsidTr="00A52BBA">
                        <w:tc>
                          <w:tcPr>
                            <w:tcW w:w="10555" w:type="dxa"/>
                            <w:shd w:val="clear" w:color="auto" w:fill="auto"/>
                          </w:tcPr>
                          <w:p w14:paraId="57563AE0" w14:textId="77777777" w:rsidR="00621F06" w:rsidRDefault="00621F06" w:rsidP="00A52BBA">
                            <w:pPr>
                              <w:rPr>
                                <w:b w:val="0"/>
                              </w:rPr>
                            </w:pPr>
                          </w:p>
                        </w:tc>
                      </w:tr>
                      <w:tr w:rsidR="00621F06" w14:paraId="57527108" w14:textId="77777777" w:rsidTr="00A52BBA">
                        <w:tc>
                          <w:tcPr>
                            <w:tcW w:w="10555" w:type="dxa"/>
                            <w:shd w:val="clear" w:color="auto" w:fill="auto"/>
                          </w:tcPr>
                          <w:p w14:paraId="624DA226" w14:textId="77777777" w:rsidR="00621F06" w:rsidRDefault="00621F06" w:rsidP="00A52BBA">
                            <w:pPr>
                              <w:rPr>
                                <w:b w:val="0"/>
                              </w:rPr>
                            </w:pPr>
                          </w:p>
                        </w:tc>
                      </w:tr>
                      <w:tr w:rsidR="00621F06" w14:paraId="437B0BCE" w14:textId="77777777" w:rsidTr="00A52BBA">
                        <w:tc>
                          <w:tcPr>
                            <w:tcW w:w="10555" w:type="dxa"/>
                            <w:shd w:val="clear" w:color="auto" w:fill="auto"/>
                          </w:tcPr>
                          <w:p w14:paraId="10C728F5" w14:textId="77777777" w:rsidR="00621F06" w:rsidRDefault="00621F06" w:rsidP="00A52BBA">
                            <w:pPr>
                              <w:rPr>
                                <w:b w:val="0"/>
                              </w:rPr>
                            </w:pPr>
                          </w:p>
                        </w:tc>
                      </w:tr>
                      <w:tr w:rsidR="00621F06" w14:paraId="001E8D7F" w14:textId="77777777" w:rsidTr="00A52BBA">
                        <w:tc>
                          <w:tcPr>
                            <w:tcW w:w="10555" w:type="dxa"/>
                            <w:shd w:val="clear" w:color="auto" w:fill="auto"/>
                          </w:tcPr>
                          <w:p w14:paraId="6280BEA4" w14:textId="77777777" w:rsidR="00621F06" w:rsidRDefault="00621F06" w:rsidP="00A52BBA">
                            <w:pPr>
                              <w:rPr>
                                <w:b w:val="0"/>
                              </w:rPr>
                            </w:pPr>
                          </w:p>
                        </w:tc>
                      </w:tr>
                      <w:tr w:rsidR="00621F06" w14:paraId="04801CD7" w14:textId="77777777" w:rsidTr="00A52BBA">
                        <w:tc>
                          <w:tcPr>
                            <w:tcW w:w="10555" w:type="dxa"/>
                            <w:shd w:val="clear" w:color="auto" w:fill="auto"/>
                          </w:tcPr>
                          <w:p w14:paraId="2F26F48A" w14:textId="77777777" w:rsidR="00621F06" w:rsidRDefault="00621F06" w:rsidP="00A52BBA">
                            <w:pPr>
                              <w:rPr>
                                <w:b w:val="0"/>
                              </w:rPr>
                            </w:pPr>
                          </w:p>
                        </w:tc>
                      </w:tr>
                      <w:tr w:rsidR="00621F06" w14:paraId="294D41A3" w14:textId="77777777" w:rsidTr="00A52BBA">
                        <w:tc>
                          <w:tcPr>
                            <w:tcW w:w="10555" w:type="dxa"/>
                            <w:shd w:val="clear" w:color="auto" w:fill="auto"/>
                          </w:tcPr>
                          <w:p w14:paraId="41DF29A4" w14:textId="77777777" w:rsidR="00621F06" w:rsidRDefault="00621F06" w:rsidP="00A52BBA">
                            <w:pPr>
                              <w:rPr>
                                <w:b w:val="0"/>
                              </w:rPr>
                            </w:pPr>
                          </w:p>
                        </w:tc>
                      </w:tr>
                      <w:tr w:rsidR="00621F06" w14:paraId="709B9A60" w14:textId="77777777" w:rsidTr="00A52BBA">
                        <w:tc>
                          <w:tcPr>
                            <w:tcW w:w="10555" w:type="dxa"/>
                            <w:shd w:val="clear" w:color="auto" w:fill="auto"/>
                          </w:tcPr>
                          <w:p w14:paraId="13DBC184" w14:textId="77777777" w:rsidR="00621F06" w:rsidRDefault="00621F06" w:rsidP="00A52BBA">
                            <w:pPr>
                              <w:rPr>
                                <w:b w:val="0"/>
                              </w:rPr>
                            </w:pPr>
                          </w:p>
                        </w:tc>
                      </w:tr>
                      <w:tr w:rsidR="00621F06" w14:paraId="32C13266" w14:textId="77777777" w:rsidTr="00A52BBA">
                        <w:tc>
                          <w:tcPr>
                            <w:tcW w:w="10555" w:type="dxa"/>
                            <w:shd w:val="clear" w:color="auto" w:fill="auto"/>
                          </w:tcPr>
                          <w:p w14:paraId="1C7E4246" w14:textId="77777777" w:rsidR="00621F06" w:rsidRDefault="00621F06" w:rsidP="00A52BBA">
                            <w:pPr>
                              <w:rPr>
                                <w:b w:val="0"/>
                              </w:rPr>
                            </w:pPr>
                          </w:p>
                        </w:tc>
                      </w:tr>
                      <w:tr w:rsidR="00621F06" w14:paraId="6AC5E218" w14:textId="77777777" w:rsidTr="00A52BBA">
                        <w:tc>
                          <w:tcPr>
                            <w:tcW w:w="10555" w:type="dxa"/>
                            <w:shd w:val="clear" w:color="auto" w:fill="auto"/>
                          </w:tcPr>
                          <w:p w14:paraId="38B74B05" w14:textId="77777777" w:rsidR="00621F06" w:rsidRDefault="00621F06" w:rsidP="00A52BBA">
                            <w:pPr>
                              <w:rPr>
                                <w:b w:val="0"/>
                              </w:rPr>
                            </w:pPr>
                          </w:p>
                        </w:tc>
                      </w:tr>
                      <w:tr w:rsidR="00621F06" w14:paraId="701FCF00" w14:textId="77777777" w:rsidTr="00A52BBA">
                        <w:tc>
                          <w:tcPr>
                            <w:tcW w:w="10555" w:type="dxa"/>
                            <w:shd w:val="clear" w:color="auto" w:fill="auto"/>
                          </w:tcPr>
                          <w:p w14:paraId="447FA668" w14:textId="77777777" w:rsidR="00621F06" w:rsidRDefault="00621F06" w:rsidP="00A52BBA">
                            <w:pPr>
                              <w:rPr>
                                <w:b w:val="0"/>
                              </w:rPr>
                            </w:pPr>
                          </w:p>
                        </w:tc>
                      </w:tr>
                    </w:tbl>
                    <w:p w14:paraId="0F55306F" w14:textId="77777777" w:rsidR="00621F06" w:rsidRDefault="00621F06" w:rsidP="00D80D5C">
                      <w:pPr>
                        <w:tabs>
                          <w:tab w:val="left" w:pos="4310"/>
                        </w:tabs>
                        <w:jc w:val="both"/>
                        <w:rPr>
                          <w:b w:val="0"/>
                          <w:sz w:val="21"/>
                          <w:szCs w:val="21"/>
                        </w:rPr>
                      </w:pPr>
                      <w:r>
                        <w:rPr>
                          <w:sz w:val="21"/>
                          <w:szCs w:val="21"/>
                          <w:u w:val="single"/>
                        </w:rPr>
                        <w:t>Bài 3.</w:t>
                      </w:r>
                      <w:r>
                        <w:rPr>
                          <w:sz w:val="21"/>
                          <w:szCs w:val="21"/>
                        </w:rPr>
                        <w:t xml:space="preserve"> </w:t>
                      </w:r>
                      <w:r w:rsidRPr="003B5BAF">
                        <w:rPr>
                          <w:b w:val="0"/>
                          <w:sz w:val="21"/>
                          <w:szCs w:val="21"/>
                        </w:rPr>
                        <w:t>Cho mạch điện như hình vẽ. U</w:t>
                      </w:r>
                      <w:r w:rsidRPr="003B5BAF">
                        <w:rPr>
                          <w:b w:val="0"/>
                          <w:sz w:val="21"/>
                          <w:szCs w:val="21"/>
                          <w:vertAlign w:val="subscript"/>
                        </w:rPr>
                        <w:t>AB</w:t>
                      </w:r>
                      <w:r w:rsidRPr="003B5BAF">
                        <w:rPr>
                          <w:b w:val="0"/>
                          <w:sz w:val="21"/>
                          <w:szCs w:val="21"/>
                        </w:rPr>
                        <w:t xml:space="preserve"> = 20V, R</w:t>
                      </w:r>
                      <w:r w:rsidRPr="003B5BAF">
                        <w:rPr>
                          <w:b w:val="0"/>
                          <w:sz w:val="21"/>
                          <w:szCs w:val="21"/>
                          <w:vertAlign w:val="subscript"/>
                        </w:rPr>
                        <w:t>1</w:t>
                      </w:r>
                      <w:r w:rsidRPr="003B5BAF">
                        <w:rPr>
                          <w:b w:val="0"/>
                          <w:sz w:val="21"/>
                          <w:szCs w:val="21"/>
                        </w:rPr>
                        <w:t xml:space="preserve"> = 2Ω, R</w:t>
                      </w:r>
                      <w:r w:rsidRPr="003B5BAF">
                        <w:rPr>
                          <w:b w:val="0"/>
                          <w:sz w:val="21"/>
                          <w:szCs w:val="21"/>
                          <w:vertAlign w:val="subscript"/>
                        </w:rPr>
                        <w:t>2</w:t>
                      </w:r>
                      <w:r w:rsidRPr="003B5BAF">
                        <w:rPr>
                          <w:b w:val="0"/>
                          <w:sz w:val="21"/>
                          <w:szCs w:val="21"/>
                        </w:rPr>
                        <w:t xml:space="preserve"> = 1Ω, R</w:t>
                      </w:r>
                      <w:r w:rsidRPr="003B5BAF">
                        <w:rPr>
                          <w:b w:val="0"/>
                          <w:sz w:val="21"/>
                          <w:szCs w:val="21"/>
                          <w:vertAlign w:val="subscript"/>
                        </w:rPr>
                        <w:t>3</w:t>
                      </w:r>
                      <w:r w:rsidRPr="003B5BAF">
                        <w:rPr>
                          <w:b w:val="0"/>
                          <w:sz w:val="21"/>
                          <w:szCs w:val="21"/>
                        </w:rPr>
                        <w:t xml:space="preserve"> = 6Ω, R</w:t>
                      </w:r>
                      <w:r w:rsidRPr="003B5BAF">
                        <w:rPr>
                          <w:b w:val="0"/>
                          <w:sz w:val="21"/>
                          <w:szCs w:val="21"/>
                          <w:vertAlign w:val="subscript"/>
                        </w:rPr>
                        <w:t>4</w:t>
                      </w:r>
                      <w:r>
                        <w:rPr>
                          <w:b w:val="0"/>
                          <w:sz w:val="21"/>
                          <w:szCs w:val="21"/>
                        </w:rPr>
                        <w:t xml:space="preserve"> = 4Ω.</w:t>
                      </w:r>
                    </w:p>
                    <w:p w14:paraId="522FC87F" w14:textId="77777777" w:rsidR="00621F06" w:rsidRDefault="00621F06" w:rsidP="00D80D5C">
                      <w:pPr>
                        <w:tabs>
                          <w:tab w:val="left" w:pos="4310"/>
                        </w:tabs>
                        <w:jc w:val="both"/>
                        <w:rPr>
                          <w:b w:val="0"/>
                          <w:sz w:val="21"/>
                          <w:szCs w:val="21"/>
                        </w:rPr>
                      </w:pPr>
                      <w:r>
                        <w:rPr>
                          <w:b w:val="0"/>
                          <w:sz w:val="21"/>
                          <w:szCs w:val="21"/>
                        </w:rPr>
                        <w:t>T</w:t>
                      </w:r>
                      <w:r w:rsidRPr="003B5BAF">
                        <w:rPr>
                          <w:b w:val="0"/>
                          <w:sz w:val="21"/>
                          <w:szCs w:val="21"/>
                        </w:rPr>
                        <w:t>ính cườn</w:t>
                      </w:r>
                      <w:r>
                        <w:rPr>
                          <w:b w:val="0"/>
                          <w:sz w:val="21"/>
                          <w:szCs w:val="21"/>
                        </w:rPr>
                        <w:t xml:space="preserve">g độ dòng điện qua các điện trở trong hai trường hợp </w:t>
                      </w:r>
                    </w:p>
                    <w:p w14:paraId="0E2B967E" w14:textId="77777777" w:rsidR="00621F06" w:rsidRPr="00AC6E44" w:rsidRDefault="00621F06" w:rsidP="00D80D5C">
                      <w:pPr>
                        <w:tabs>
                          <w:tab w:val="left" w:pos="4310"/>
                        </w:tabs>
                        <w:jc w:val="both"/>
                        <w:rPr>
                          <w:b w:val="0"/>
                          <w:sz w:val="21"/>
                          <w:szCs w:val="21"/>
                        </w:rPr>
                      </w:pPr>
                      <w:r>
                        <w:rPr>
                          <w:b w:val="0"/>
                          <w:sz w:val="21"/>
                          <w:szCs w:val="21"/>
                        </w:rPr>
                        <w:t>a. K đóng.</w:t>
                      </w:r>
                      <w:r>
                        <w:rPr>
                          <w:b w:val="0"/>
                          <w:sz w:val="21"/>
                          <w:szCs w:val="21"/>
                        </w:rPr>
                        <w:tab/>
                      </w:r>
                      <w:r>
                        <w:rPr>
                          <w:b w:val="0"/>
                          <w:sz w:val="21"/>
                          <w:szCs w:val="21"/>
                        </w:rPr>
                        <w:tab/>
                      </w:r>
                      <w:r>
                        <w:rPr>
                          <w:b w:val="0"/>
                          <w:sz w:val="21"/>
                          <w:szCs w:val="21"/>
                        </w:rPr>
                        <w:tab/>
                        <w:t>b. K mở</w:t>
                      </w:r>
                    </w:p>
                    <w:tbl>
                      <w:tblPr>
                        <w:tblW w:w="998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88"/>
                      </w:tblGrid>
                      <w:tr w:rsidR="00621F06" w14:paraId="5E5687E7" w14:textId="77777777" w:rsidTr="00417480">
                        <w:tc>
                          <w:tcPr>
                            <w:tcW w:w="9988" w:type="dxa"/>
                            <w:shd w:val="clear" w:color="auto" w:fill="auto"/>
                          </w:tcPr>
                          <w:p w14:paraId="393917E5" w14:textId="77777777" w:rsidR="00621F06" w:rsidRDefault="00621F06" w:rsidP="00A52BBA">
                            <w:pPr>
                              <w:rPr>
                                <w:b w:val="0"/>
                              </w:rPr>
                            </w:pPr>
                          </w:p>
                        </w:tc>
                      </w:tr>
                      <w:tr w:rsidR="00621F06" w14:paraId="3590086C" w14:textId="77777777" w:rsidTr="00417480">
                        <w:tc>
                          <w:tcPr>
                            <w:tcW w:w="9988" w:type="dxa"/>
                            <w:shd w:val="clear" w:color="auto" w:fill="auto"/>
                          </w:tcPr>
                          <w:p w14:paraId="38A88F59" w14:textId="77777777" w:rsidR="00621F06" w:rsidRDefault="00621F06" w:rsidP="00A52BBA">
                            <w:pPr>
                              <w:rPr>
                                <w:b w:val="0"/>
                              </w:rPr>
                            </w:pPr>
                          </w:p>
                        </w:tc>
                      </w:tr>
                      <w:tr w:rsidR="00621F06" w14:paraId="1F99FB75" w14:textId="77777777" w:rsidTr="00417480">
                        <w:tc>
                          <w:tcPr>
                            <w:tcW w:w="9988" w:type="dxa"/>
                            <w:shd w:val="clear" w:color="auto" w:fill="auto"/>
                          </w:tcPr>
                          <w:p w14:paraId="719FEED3" w14:textId="77777777" w:rsidR="00621F06" w:rsidRDefault="00621F06" w:rsidP="00A52BBA">
                            <w:pPr>
                              <w:rPr>
                                <w:b w:val="0"/>
                              </w:rPr>
                            </w:pPr>
                          </w:p>
                        </w:tc>
                      </w:tr>
                      <w:tr w:rsidR="00621F06" w14:paraId="365B62E4" w14:textId="77777777" w:rsidTr="00417480">
                        <w:tc>
                          <w:tcPr>
                            <w:tcW w:w="9988" w:type="dxa"/>
                            <w:shd w:val="clear" w:color="auto" w:fill="auto"/>
                          </w:tcPr>
                          <w:p w14:paraId="71507312" w14:textId="77777777" w:rsidR="00621F06" w:rsidRDefault="00621F06" w:rsidP="00A52BBA">
                            <w:pPr>
                              <w:rPr>
                                <w:b w:val="0"/>
                              </w:rPr>
                            </w:pPr>
                          </w:p>
                        </w:tc>
                      </w:tr>
                      <w:tr w:rsidR="00621F06" w14:paraId="356C0025" w14:textId="77777777" w:rsidTr="00417480">
                        <w:tc>
                          <w:tcPr>
                            <w:tcW w:w="9988" w:type="dxa"/>
                            <w:shd w:val="clear" w:color="auto" w:fill="auto"/>
                          </w:tcPr>
                          <w:p w14:paraId="6AED874A" w14:textId="77777777" w:rsidR="00621F06" w:rsidRDefault="00621F06" w:rsidP="00A52BBA">
                            <w:pPr>
                              <w:rPr>
                                <w:b w:val="0"/>
                              </w:rPr>
                            </w:pPr>
                          </w:p>
                        </w:tc>
                      </w:tr>
                      <w:tr w:rsidR="00621F06" w14:paraId="56BBED6B" w14:textId="77777777" w:rsidTr="00417480">
                        <w:tc>
                          <w:tcPr>
                            <w:tcW w:w="9988" w:type="dxa"/>
                            <w:shd w:val="clear" w:color="auto" w:fill="auto"/>
                          </w:tcPr>
                          <w:p w14:paraId="0B4E5267" w14:textId="77777777" w:rsidR="00621F06" w:rsidRDefault="00621F06" w:rsidP="00A52BBA">
                            <w:pPr>
                              <w:rPr>
                                <w:b w:val="0"/>
                              </w:rPr>
                            </w:pPr>
                          </w:p>
                        </w:tc>
                      </w:tr>
                      <w:tr w:rsidR="00621F06" w14:paraId="690E82E8" w14:textId="77777777" w:rsidTr="00417480">
                        <w:tc>
                          <w:tcPr>
                            <w:tcW w:w="9988" w:type="dxa"/>
                            <w:shd w:val="clear" w:color="auto" w:fill="auto"/>
                          </w:tcPr>
                          <w:p w14:paraId="028FFDF6" w14:textId="77777777" w:rsidR="00621F06" w:rsidRDefault="00621F06" w:rsidP="00A52BBA">
                            <w:pPr>
                              <w:rPr>
                                <w:b w:val="0"/>
                              </w:rPr>
                            </w:pPr>
                          </w:p>
                        </w:tc>
                      </w:tr>
                      <w:tr w:rsidR="00621F06" w14:paraId="4196D33E" w14:textId="77777777" w:rsidTr="00417480">
                        <w:tc>
                          <w:tcPr>
                            <w:tcW w:w="9988" w:type="dxa"/>
                            <w:shd w:val="clear" w:color="auto" w:fill="auto"/>
                          </w:tcPr>
                          <w:p w14:paraId="6CC0F57E" w14:textId="77777777" w:rsidR="00621F06" w:rsidRDefault="00621F06" w:rsidP="00A52BBA">
                            <w:pPr>
                              <w:rPr>
                                <w:b w:val="0"/>
                              </w:rPr>
                            </w:pPr>
                          </w:p>
                        </w:tc>
                      </w:tr>
                      <w:tr w:rsidR="00621F06" w14:paraId="7FA557FE" w14:textId="77777777" w:rsidTr="00417480">
                        <w:tc>
                          <w:tcPr>
                            <w:tcW w:w="9988" w:type="dxa"/>
                            <w:shd w:val="clear" w:color="auto" w:fill="auto"/>
                          </w:tcPr>
                          <w:p w14:paraId="5232BDBA" w14:textId="77777777" w:rsidR="00621F06" w:rsidRDefault="00621F06" w:rsidP="00A52BBA">
                            <w:pPr>
                              <w:rPr>
                                <w:b w:val="0"/>
                              </w:rPr>
                            </w:pPr>
                          </w:p>
                        </w:tc>
                      </w:tr>
                      <w:tr w:rsidR="00621F06" w14:paraId="4171D797" w14:textId="77777777" w:rsidTr="00417480">
                        <w:tc>
                          <w:tcPr>
                            <w:tcW w:w="9988" w:type="dxa"/>
                            <w:shd w:val="clear" w:color="auto" w:fill="auto"/>
                          </w:tcPr>
                          <w:p w14:paraId="052D99CC" w14:textId="77777777" w:rsidR="00621F06" w:rsidRDefault="00621F06" w:rsidP="00A52BBA">
                            <w:pPr>
                              <w:rPr>
                                <w:b w:val="0"/>
                              </w:rPr>
                            </w:pPr>
                          </w:p>
                        </w:tc>
                      </w:tr>
                      <w:tr w:rsidR="00621F06" w14:paraId="0F835F06" w14:textId="77777777" w:rsidTr="00417480">
                        <w:tc>
                          <w:tcPr>
                            <w:tcW w:w="9988" w:type="dxa"/>
                            <w:shd w:val="clear" w:color="auto" w:fill="auto"/>
                          </w:tcPr>
                          <w:p w14:paraId="47688356" w14:textId="77777777" w:rsidR="00621F06" w:rsidRDefault="00621F06" w:rsidP="00A52BBA">
                            <w:pPr>
                              <w:rPr>
                                <w:b w:val="0"/>
                              </w:rPr>
                            </w:pPr>
                          </w:p>
                        </w:tc>
                      </w:tr>
                      <w:tr w:rsidR="00621F06" w14:paraId="01D87667" w14:textId="77777777" w:rsidTr="00417480">
                        <w:tc>
                          <w:tcPr>
                            <w:tcW w:w="9988" w:type="dxa"/>
                            <w:shd w:val="clear" w:color="auto" w:fill="auto"/>
                          </w:tcPr>
                          <w:p w14:paraId="3DE1286B" w14:textId="77777777" w:rsidR="00621F06" w:rsidRDefault="00621F06" w:rsidP="00A52BBA">
                            <w:pPr>
                              <w:rPr>
                                <w:b w:val="0"/>
                              </w:rPr>
                            </w:pPr>
                          </w:p>
                        </w:tc>
                      </w:tr>
                      <w:tr w:rsidR="00621F06" w14:paraId="6E3B3AB7" w14:textId="77777777" w:rsidTr="00417480">
                        <w:tc>
                          <w:tcPr>
                            <w:tcW w:w="9988" w:type="dxa"/>
                            <w:shd w:val="clear" w:color="auto" w:fill="auto"/>
                          </w:tcPr>
                          <w:p w14:paraId="6843059D" w14:textId="77777777" w:rsidR="00621F06" w:rsidRDefault="00621F06" w:rsidP="00A52BBA">
                            <w:pPr>
                              <w:rPr>
                                <w:b w:val="0"/>
                              </w:rPr>
                            </w:pPr>
                          </w:p>
                        </w:tc>
                      </w:tr>
                      <w:tr w:rsidR="00621F06" w14:paraId="04285D39" w14:textId="77777777" w:rsidTr="00417480">
                        <w:tc>
                          <w:tcPr>
                            <w:tcW w:w="9988" w:type="dxa"/>
                            <w:shd w:val="clear" w:color="auto" w:fill="auto"/>
                          </w:tcPr>
                          <w:p w14:paraId="714877C9" w14:textId="77777777" w:rsidR="00621F06" w:rsidRDefault="00621F06" w:rsidP="00A52BBA">
                            <w:pPr>
                              <w:rPr>
                                <w:b w:val="0"/>
                              </w:rPr>
                            </w:pPr>
                          </w:p>
                        </w:tc>
                      </w:tr>
                      <w:tr w:rsidR="00621F06" w14:paraId="0CA9E421" w14:textId="77777777" w:rsidTr="00417480">
                        <w:tc>
                          <w:tcPr>
                            <w:tcW w:w="9988" w:type="dxa"/>
                            <w:shd w:val="clear" w:color="auto" w:fill="auto"/>
                          </w:tcPr>
                          <w:p w14:paraId="1B8D0949" w14:textId="77777777" w:rsidR="00621F06" w:rsidRDefault="00621F06" w:rsidP="00A52BBA">
                            <w:pPr>
                              <w:rPr>
                                <w:b w:val="0"/>
                              </w:rPr>
                            </w:pPr>
                          </w:p>
                        </w:tc>
                      </w:tr>
                      <w:tr w:rsidR="00621F06" w14:paraId="5FBD4F10" w14:textId="77777777" w:rsidTr="00417480">
                        <w:tc>
                          <w:tcPr>
                            <w:tcW w:w="9988" w:type="dxa"/>
                            <w:shd w:val="clear" w:color="auto" w:fill="auto"/>
                          </w:tcPr>
                          <w:p w14:paraId="1F03616D" w14:textId="77777777" w:rsidR="00621F06" w:rsidRDefault="00621F06" w:rsidP="00A52BBA">
                            <w:pPr>
                              <w:rPr>
                                <w:b w:val="0"/>
                              </w:rPr>
                            </w:pPr>
                          </w:p>
                        </w:tc>
                      </w:tr>
                      <w:tr w:rsidR="00621F06" w14:paraId="450D0A61" w14:textId="77777777" w:rsidTr="00417480">
                        <w:tc>
                          <w:tcPr>
                            <w:tcW w:w="9988" w:type="dxa"/>
                            <w:shd w:val="clear" w:color="auto" w:fill="auto"/>
                          </w:tcPr>
                          <w:p w14:paraId="165B3BAD" w14:textId="77777777" w:rsidR="00621F06" w:rsidRDefault="00621F06" w:rsidP="00A52BBA">
                            <w:pPr>
                              <w:rPr>
                                <w:b w:val="0"/>
                              </w:rPr>
                            </w:pPr>
                          </w:p>
                        </w:tc>
                      </w:tr>
                      <w:tr w:rsidR="00621F06" w14:paraId="0F23B2D8" w14:textId="77777777" w:rsidTr="00417480">
                        <w:tc>
                          <w:tcPr>
                            <w:tcW w:w="9988" w:type="dxa"/>
                            <w:shd w:val="clear" w:color="auto" w:fill="auto"/>
                          </w:tcPr>
                          <w:p w14:paraId="512B8F42" w14:textId="77777777" w:rsidR="00621F06" w:rsidRDefault="00621F06" w:rsidP="00A52BBA">
                            <w:pPr>
                              <w:rPr>
                                <w:b w:val="0"/>
                              </w:rPr>
                            </w:pPr>
                          </w:p>
                        </w:tc>
                      </w:tr>
                    </w:tbl>
                    <w:p w14:paraId="6CA178B6" w14:textId="77777777" w:rsidR="00621F06" w:rsidRPr="00525F97" w:rsidRDefault="00621F06" w:rsidP="00D80D5C">
                      <w:pPr>
                        <w:spacing w:line="276" w:lineRule="auto"/>
                        <w:rPr>
                          <w:sz w:val="22"/>
                          <w:szCs w:val="22"/>
                        </w:rPr>
                      </w:pPr>
                    </w:p>
                  </w:txbxContent>
                </v:textbox>
                <w10:wrap type="through"/>
              </v:shape>
            </w:pict>
          </mc:Fallback>
        </mc:AlternateContent>
      </w:r>
      <w:r w:rsidR="00D80D5C" w:rsidRPr="0046538A">
        <w:rPr>
          <w:noProof/>
          <w:sz w:val="22"/>
          <w:szCs w:val="22"/>
        </w:rPr>
        <mc:AlternateContent>
          <mc:Choice Requires="wps">
            <w:drawing>
              <wp:anchor distT="0" distB="0" distL="114300" distR="114300" simplePos="0" relativeHeight="251706368" behindDoc="0" locked="0" layoutInCell="1" allowOverlap="1" wp14:anchorId="53834DD2" wp14:editId="5275D74A">
                <wp:simplePos x="0" y="0"/>
                <wp:positionH relativeFrom="column">
                  <wp:posOffset>5003800</wp:posOffset>
                </wp:positionH>
                <wp:positionV relativeFrom="paragraph">
                  <wp:posOffset>5674360</wp:posOffset>
                </wp:positionV>
                <wp:extent cx="1320165" cy="796290"/>
                <wp:effectExtent l="0" t="0" r="0" b="0"/>
                <wp:wrapTight wrapText="bothSides">
                  <wp:wrapPolygon edited="0">
                    <wp:start x="0" y="0"/>
                    <wp:lineTo x="21600" y="0"/>
                    <wp:lineTo x="21600" y="21600"/>
                    <wp:lineTo x="0" y="21600"/>
                    <wp:lineTo x="0" y="0"/>
                  </wp:wrapPolygon>
                </wp:wrapTight>
                <wp:docPr id="162"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320165" cy="79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7160A1" w14:textId="77777777" w:rsidR="00621F06" w:rsidRDefault="00621F06" w:rsidP="00D80D5C">
                            <w:r w:rsidRPr="00C96BAE">
                              <w:rPr>
                                <w:noProof/>
                              </w:rPr>
                              <w:drawing>
                                <wp:inline distT="0" distB="0" distL="0" distR="0" wp14:anchorId="1CBCAEE2" wp14:editId="0D8DCE53">
                                  <wp:extent cx="1139825" cy="615950"/>
                                  <wp:effectExtent l="0" t="0" r="0" b="0"/>
                                  <wp:docPr id="16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139825" cy="61595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834DD2" id="_x0000_s1060" type="#_x0000_t202" style="position:absolute;left:0;text-align:left;margin-left:394pt;margin-top:446.8pt;width:103.95pt;height:62.7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" filled="f" stroked="f">
                <v:path arrowok="t"/>
                <v:textbox style="mso-fit-shape-to-text:t" inset=",7.2pt,,7.2pt">
                  <w:txbxContent>
                    <w:p w14:paraId="157160A1" w14:textId="77777777" w:rsidR="00621F06" w:rsidRDefault="00621F06" w:rsidP="00D80D5C">
                      <w:r w:rsidRPr="00C96BAE">
                        <w:rPr>
                          <w:noProof/>
                        </w:rPr>
                        <w:drawing>
                          <wp:inline distT="0" distB="0" distL="0" distR="0" wp14:anchorId="1CBCAEE2" wp14:editId="0D8DCE53">
                            <wp:extent cx="1139825" cy="615950"/>
                            <wp:effectExtent l="0" t="0" r="0" b="0"/>
                            <wp:docPr id="169"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139825" cy="615950"/>
                                    </a:xfrm>
                                    <a:prstGeom prst="rect">
                                      <a:avLst/>
                                    </a:prstGeom>
                                    <a:noFill/>
                                    <a:ln>
                                      <a:noFill/>
                                    </a:ln>
                                  </pic:spPr>
                                </pic:pic>
                              </a:graphicData>
                            </a:graphic>
                          </wp:inline>
                        </w:drawing>
                      </w:r>
                    </w:p>
                  </w:txbxContent>
                </v:textbox>
                <w10:wrap type="tight"/>
              </v:shape>
            </w:pict>
          </mc:Fallback>
        </mc:AlternateContent>
      </w:r>
      <w:r w:rsidR="00D80D5C" w:rsidRPr="0046538A">
        <w:rPr>
          <w:noProof/>
          <w:sz w:val="22"/>
          <w:szCs w:val="22"/>
        </w:rPr>
        <mc:AlternateContent>
          <mc:Choice Requires="wps">
            <w:drawing>
              <wp:anchor distT="0" distB="0" distL="114300" distR="114300" simplePos="0" relativeHeight="251703296" behindDoc="0" locked="0" layoutInCell="1" allowOverlap="1" wp14:anchorId="0EA3405C" wp14:editId="27E8C405">
                <wp:simplePos x="0" y="0"/>
                <wp:positionH relativeFrom="column">
                  <wp:posOffset>3257550</wp:posOffset>
                </wp:positionH>
                <wp:positionV relativeFrom="paragraph">
                  <wp:posOffset>4912360</wp:posOffset>
                </wp:positionV>
                <wp:extent cx="297815" cy="387350"/>
                <wp:effectExtent l="0" t="0" r="0" b="0"/>
                <wp:wrapTight wrapText="bothSides">
                  <wp:wrapPolygon edited="0">
                    <wp:start x="0" y="0"/>
                    <wp:lineTo x="21600" y="0"/>
                    <wp:lineTo x="21600" y="21600"/>
                    <wp:lineTo x="0" y="21600"/>
                    <wp:lineTo x="0" y="0"/>
                  </wp:wrapPolygon>
                </wp:wrapTight>
                <wp:docPr id="165"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78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2A366" w14:textId="77777777" w:rsidR="00621F06" w:rsidRDefault="00621F06" w:rsidP="00D80D5C"/>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A3405C" id="_x0000_s1061" type="#_x0000_t202" style="position:absolute;left:0;text-align:left;margin-left:256.5pt;margin-top:386.8pt;width:23.45pt;height:30.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" filled="f" stroked="f">
                <v:path arrowok="t"/>
                <v:textbox style="mso-fit-shape-to-text:t" inset=",7.2pt,,7.2pt">
                  <w:txbxContent>
                    <w:p w14:paraId="7B52A366" w14:textId="77777777" w:rsidR="00621F06" w:rsidRDefault="00621F06" w:rsidP="00D80D5C"/>
                  </w:txbxContent>
                </v:textbox>
                <w10:wrap type="tight"/>
              </v:shape>
            </w:pict>
          </mc:Fallback>
        </mc:AlternateContent>
      </w:r>
      <w:r w:rsidR="00D80D5C" w:rsidRPr="0046538A">
        <w:rPr>
          <w:noProof/>
          <w:sz w:val="22"/>
          <w:szCs w:val="22"/>
        </w:rPr>
        <mc:AlternateContent>
          <mc:Choice Requires="wps">
            <w:drawing>
              <wp:anchor distT="0" distB="0" distL="114300" distR="114300" simplePos="0" relativeHeight="251702272" behindDoc="0" locked="0" layoutInCell="1" allowOverlap="1" wp14:anchorId="27B4A8F1" wp14:editId="58C1F712">
                <wp:simplePos x="0" y="0"/>
                <wp:positionH relativeFrom="column">
                  <wp:posOffset>5264150</wp:posOffset>
                </wp:positionH>
                <wp:positionV relativeFrom="paragraph">
                  <wp:posOffset>187960</wp:posOffset>
                </wp:positionV>
                <wp:extent cx="297815" cy="387350"/>
                <wp:effectExtent l="0" t="0" r="0" b="0"/>
                <wp:wrapTight wrapText="bothSides">
                  <wp:wrapPolygon edited="0">
                    <wp:start x="0" y="0"/>
                    <wp:lineTo x="21600" y="0"/>
                    <wp:lineTo x="21600" y="21600"/>
                    <wp:lineTo x="0" y="21600"/>
                    <wp:lineTo x="0" y="0"/>
                  </wp:wrapPolygon>
                </wp:wrapTight>
                <wp:docPr id="16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78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1EF050" w14:textId="77777777" w:rsidR="00621F06" w:rsidRDefault="00621F06" w:rsidP="00D80D5C"/>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7B4A8F1" id="Text Box 55" o:spid="_x0000_s1062" type="#_x0000_t202" style="position:absolute;left:0;text-align:left;margin-left:414.5pt;margin-top:14.8pt;width:23.45pt;height:30.5pt;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" filled="f" stroked="f">
                <v:path arrowok="t"/>
                <v:textbox style="mso-fit-shape-to-text:t" inset=",7.2pt,,7.2pt">
                  <w:txbxContent>
                    <w:p w14:paraId="181EF050" w14:textId="77777777" w:rsidR="00621F06" w:rsidRDefault="00621F06" w:rsidP="00D80D5C"/>
                  </w:txbxContent>
                </v:textbox>
                <w10:wrap type="tight"/>
              </v:shape>
            </w:pict>
          </mc:Fallback>
        </mc:AlternateContent>
      </w:r>
      <w:r w:rsidR="00D80D5C" w:rsidRPr="0046538A">
        <w:rPr>
          <w:noProof/>
          <w:sz w:val="22"/>
          <w:szCs w:val="22"/>
        </w:rPr>
        <mc:AlternateContent>
          <mc:Choice Requires="wps">
            <w:drawing>
              <wp:anchor distT="0" distB="0" distL="114300" distR="114300" simplePos="0" relativeHeight="251701248" behindDoc="0" locked="0" layoutInCell="1" allowOverlap="1" wp14:anchorId="24305F5B" wp14:editId="6EC6FC86">
                <wp:simplePos x="0" y="0"/>
                <wp:positionH relativeFrom="column">
                  <wp:posOffset>5367655</wp:posOffset>
                </wp:positionH>
                <wp:positionV relativeFrom="paragraph">
                  <wp:posOffset>2848610</wp:posOffset>
                </wp:positionV>
                <wp:extent cx="297815" cy="387350"/>
                <wp:effectExtent l="0" t="0" r="0" b="0"/>
                <wp:wrapTight wrapText="bothSides">
                  <wp:wrapPolygon edited="0">
                    <wp:start x="0" y="0"/>
                    <wp:lineTo x="21600" y="0"/>
                    <wp:lineTo x="21600" y="21600"/>
                    <wp:lineTo x="0" y="21600"/>
                    <wp:lineTo x="0" y="0"/>
                  </wp:wrapPolygon>
                </wp:wrapTight>
                <wp:docPr id="16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9781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8E71A" w14:textId="77777777" w:rsidR="00621F06" w:rsidRDefault="00621F06" w:rsidP="00D80D5C"/>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305F5B" id="_x0000_s1063" type="#_x0000_t202" style="position:absolute;left:0;text-align:left;margin-left:422.65pt;margin-top:224.3pt;width:23.45pt;height:30.5pt;z-index:251701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" filled="f" stroked="f">
                <v:path arrowok="t"/>
                <v:textbox style="mso-fit-shape-to-text:t" inset=",7.2pt,,7.2pt">
                  <w:txbxContent>
                    <w:p w14:paraId="76D8E71A" w14:textId="77777777" w:rsidR="00621F06" w:rsidRDefault="00621F06" w:rsidP="00D80D5C"/>
                  </w:txbxContent>
                </v:textbox>
                <w10:wrap type="tight"/>
              </v:shape>
            </w:pict>
          </mc:Fallback>
        </mc:AlternateContent>
      </w:r>
    </w:p>
    <w:tbl>
      <w:tblPr>
        <w:tblW w:w="930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5"/>
      </w:tblGrid>
      <w:tr w:rsidR="00134BB9" w:rsidRPr="0046538A" w14:paraId="78E29459" w14:textId="77777777" w:rsidTr="00134BB9">
        <w:trPr>
          <w:trHeight w:val="417"/>
        </w:trPr>
        <w:tc>
          <w:tcPr>
            <w:tcW w:w="9305" w:type="dxa"/>
            <w:shd w:val="clear" w:color="auto" w:fill="auto"/>
            <w:vAlign w:val="center"/>
          </w:tcPr>
          <w:p w14:paraId="1258EF57" w14:textId="77777777" w:rsidR="00134BB9" w:rsidRPr="0046538A" w:rsidRDefault="00134BB9" w:rsidP="00A52BBA">
            <w:pPr>
              <w:spacing w:line="276" w:lineRule="auto"/>
              <w:jc w:val="center"/>
              <w:rPr>
                <w:rFonts w:ascii="Cambria" w:hAnsi="Cambria"/>
                <w:b w:val="0"/>
                <w:sz w:val="24"/>
                <w:szCs w:val="24"/>
              </w:rPr>
            </w:pPr>
            <w:r w:rsidRPr="0046538A">
              <w:rPr>
                <w:sz w:val="24"/>
                <w:szCs w:val="24"/>
              </w:rPr>
              <w:lastRenderedPageBreak/>
              <w:t>Bài 08</w:t>
            </w:r>
            <w:r w:rsidRPr="0046538A">
              <w:rPr>
                <w:rFonts w:ascii="Cambria" w:hAnsi="Cambria"/>
                <w:b w:val="0"/>
                <w:sz w:val="24"/>
                <w:szCs w:val="24"/>
              </w:rPr>
              <w:t>: ĐIỆN NĂNG – CÔNG SUẤT ĐIỆN.</w:t>
            </w:r>
          </w:p>
        </w:tc>
      </w:tr>
    </w:tbl>
    <w:p w14:paraId="27621FEE" w14:textId="77777777" w:rsidR="00134BB9" w:rsidRPr="0046538A" w:rsidRDefault="00134BB9" w:rsidP="00134BB9">
      <w:pPr>
        <w:jc w:val="both"/>
        <w:rPr>
          <w:sz w:val="22"/>
          <w:szCs w:val="22"/>
        </w:rPr>
      </w:pPr>
      <w:r w:rsidRPr="0046538A">
        <w:rPr>
          <w:noProof/>
          <w:sz w:val="22"/>
          <w:szCs w:val="22"/>
        </w:rPr>
        <mc:AlternateContent>
          <mc:Choice Requires="wps">
            <w:drawing>
              <wp:anchor distT="0" distB="0" distL="114300" distR="114300" simplePos="0" relativeHeight="251708416" behindDoc="0" locked="0" layoutInCell="1" allowOverlap="1" wp14:anchorId="2FF73E56" wp14:editId="0942B7BD">
                <wp:simplePos x="0" y="0"/>
                <wp:positionH relativeFrom="column">
                  <wp:posOffset>-172085</wp:posOffset>
                </wp:positionH>
                <wp:positionV relativeFrom="paragraph">
                  <wp:posOffset>24130</wp:posOffset>
                </wp:positionV>
                <wp:extent cx="6480000" cy="9648000"/>
                <wp:effectExtent l="0" t="0" r="10160" b="17145"/>
                <wp:wrapNone/>
                <wp:docPr id="17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48000"/>
                        </a:xfrm>
                        <a:prstGeom prst="rect">
                          <a:avLst/>
                        </a:prstGeom>
                        <a:solidFill>
                          <a:srgbClr val="FFFFFF"/>
                        </a:solidFill>
                        <a:ln w="6350">
                          <a:solidFill>
                            <a:srgbClr val="000000"/>
                          </a:solidFill>
                          <a:miter lim="800000"/>
                          <a:headEnd/>
                          <a:tailEnd/>
                        </a:ln>
                      </wps:spPr>
                      <wps:txbx>
                        <w:txbxContent>
                          <w:p w14:paraId="671A8CA5" w14:textId="77777777" w:rsidR="00621F06" w:rsidRPr="00B37A9D" w:rsidRDefault="00621F06" w:rsidP="00134BB9">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0928A29" w14:textId="77777777" w:rsidR="00621F06" w:rsidRPr="00CF7E63" w:rsidRDefault="00621F06" w:rsidP="00134BB9">
                            <w:pPr>
                              <w:rPr>
                                <w:b w:val="0"/>
                                <w:sz w:val="21"/>
                                <w:szCs w:val="21"/>
                              </w:rPr>
                            </w:pPr>
                            <w:r w:rsidRPr="00CF7E63">
                              <w:rPr>
                                <w:sz w:val="21"/>
                                <w:szCs w:val="21"/>
                              </w:rPr>
                              <w:t xml:space="preserve">P1. </w:t>
                            </w:r>
                            <w:r w:rsidRPr="00CF7E63">
                              <w:rPr>
                                <w:b w:val="0"/>
                                <w:sz w:val="21"/>
                                <w:szCs w:val="21"/>
                              </w:rPr>
                              <w:t>Nêu các công thức tính công của lực điện đã được học ? Đặt một hiệu điện thế U vào hai đầu đoạn mạch tiêu thụ điện năng, dựa vào kiến thức đã học, vẽ sơ đồ tư duy để xây dựng công thức tính điện năng tiêu thụ của đoạn mạch ?</w:t>
                            </w:r>
                          </w:p>
                          <w:p w14:paraId="10CAEFCF" w14:textId="77777777" w:rsidR="00621F06" w:rsidRPr="00CF7E63" w:rsidRDefault="00621F06" w:rsidP="00134BB9">
                            <w:pPr>
                              <w:rPr>
                                <w:b w:val="0"/>
                                <w:sz w:val="21"/>
                                <w:szCs w:val="21"/>
                              </w:rPr>
                            </w:pPr>
                            <w:r w:rsidRPr="00CF7E63">
                              <w:rPr>
                                <w:b w:val="0"/>
                                <w:sz w:val="21"/>
                                <w:szCs w:val="21"/>
                              </w:rPr>
                              <w:t>Trả lời câu hỏi C1, C2, C3 ?</w:t>
                            </w:r>
                          </w:p>
                          <w:p w14:paraId="545E926B" w14:textId="77777777" w:rsidR="00621F06" w:rsidRPr="00CF7E63" w:rsidRDefault="00621F06" w:rsidP="00134BB9">
                            <w:pPr>
                              <w:rPr>
                                <w:b w:val="0"/>
                                <w:sz w:val="21"/>
                                <w:szCs w:val="21"/>
                              </w:rPr>
                            </w:pPr>
                            <w:r w:rsidRPr="00CF7E63">
                              <w:rPr>
                                <w:sz w:val="21"/>
                                <w:szCs w:val="21"/>
                              </w:rPr>
                              <w:t>P2.</w:t>
                            </w:r>
                            <w:r w:rsidRPr="00CF7E63">
                              <w:rPr>
                                <w:b w:val="0"/>
                                <w:sz w:val="21"/>
                                <w:szCs w:val="21"/>
                              </w:rPr>
                              <w:t xml:space="preserve"> Em hiểu thế nào là công suất ? Viết công thức tính công suất điện ? TRả lời câu hỏi C4 ?</w:t>
                            </w:r>
                          </w:p>
                          <w:p w14:paraId="4B23FD62" w14:textId="77777777" w:rsidR="00621F06" w:rsidRPr="00CF7E63" w:rsidRDefault="00621F06" w:rsidP="00134BB9">
                            <w:pPr>
                              <w:rPr>
                                <w:b w:val="0"/>
                                <w:sz w:val="21"/>
                                <w:szCs w:val="21"/>
                              </w:rPr>
                            </w:pPr>
                            <w:r w:rsidRPr="00CF7E63">
                              <w:rPr>
                                <w:sz w:val="21"/>
                                <w:szCs w:val="21"/>
                              </w:rPr>
                              <w:t>P3.</w:t>
                            </w:r>
                            <w:r w:rsidRPr="00CF7E63">
                              <w:rPr>
                                <w:b w:val="0"/>
                                <w:sz w:val="21"/>
                                <w:szCs w:val="21"/>
                              </w:rPr>
                              <w:t xml:space="preserve"> Nếu đoạn mạch (vật dẫn) chỉ có điện trở thuần R thì điện năng được chuyển hóa thành năng lượng nào ? Hãy xây dựng công thức và phát biểu định luật Jun-Lenxơ ?</w:t>
                            </w:r>
                          </w:p>
                          <w:p w14:paraId="3EBC66FA" w14:textId="77777777" w:rsidR="00621F06" w:rsidRPr="00CF7E63" w:rsidRDefault="00621F06" w:rsidP="00134BB9">
                            <w:pPr>
                              <w:rPr>
                                <w:b w:val="0"/>
                                <w:sz w:val="21"/>
                                <w:szCs w:val="21"/>
                              </w:rPr>
                            </w:pPr>
                            <w:r w:rsidRPr="00CF7E63">
                              <w:rPr>
                                <w:sz w:val="21"/>
                                <w:szCs w:val="21"/>
                              </w:rPr>
                              <w:t>P4.</w:t>
                            </w:r>
                            <w:r w:rsidRPr="00CF7E63">
                              <w:rPr>
                                <w:b w:val="0"/>
                                <w:sz w:val="21"/>
                                <w:szCs w:val="21"/>
                              </w:rPr>
                              <w:t xml:space="preserve"> Trả lời câu hỏi C5 ? Công suất tỏa nhiệt ở vật dẫn khi có dòng điện chạy qua thể hiện điều gì ? Nêu công thức ?</w:t>
                            </w:r>
                          </w:p>
                          <w:p w14:paraId="5CC75E82" w14:textId="77777777" w:rsidR="00621F06" w:rsidRPr="00CF7E63" w:rsidRDefault="00621F06" w:rsidP="00134BB9">
                            <w:pPr>
                              <w:rPr>
                                <w:b w:val="0"/>
                                <w:sz w:val="21"/>
                                <w:szCs w:val="21"/>
                              </w:rPr>
                            </w:pPr>
                            <w:r w:rsidRPr="00CF7E63">
                              <w:rPr>
                                <w:sz w:val="21"/>
                                <w:szCs w:val="21"/>
                              </w:rPr>
                              <w:t>P5.</w:t>
                            </w:r>
                            <w:r w:rsidRPr="00CF7E63">
                              <w:rPr>
                                <w:b w:val="0"/>
                                <w:sz w:val="21"/>
                                <w:szCs w:val="21"/>
                              </w:rPr>
                              <w:t xml:space="preserve"> Liên hệ bài 7, viết công thức tính công, công suất của nguồn điện ?</w:t>
                            </w:r>
                          </w:p>
                          <w:p w14:paraId="67818B53" w14:textId="77777777" w:rsidR="00621F06" w:rsidRPr="005D6AF7" w:rsidRDefault="00621F06" w:rsidP="00134BB9">
                            <w:pPr>
                              <w:rPr>
                                <w:b w:val="0"/>
                                <w:sz w:val="8"/>
                                <w:szCs w:val="8"/>
                              </w:rPr>
                            </w:pPr>
                          </w:p>
                          <w:p w14:paraId="6FCAD0C8" w14:textId="77777777" w:rsidR="00621F06" w:rsidRPr="005B3818" w:rsidRDefault="00621F06" w:rsidP="00134BB9">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Bài 08</w:t>
                            </w:r>
                            <w:r w:rsidRPr="00FC1C75">
                              <w:rPr>
                                <w:rFonts w:ascii="Cambria" w:hAnsi="Cambria"/>
                                <w:b w:val="0"/>
                                <w:sz w:val="24"/>
                                <w:szCs w:val="24"/>
                              </w:rPr>
                              <w:t xml:space="preserve">: </w:t>
                            </w:r>
                            <w:r w:rsidRPr="00FC1C75">
                              <w:rPr>
                                <w:rFonts w:ascii="Cambria" w:hAnsi="Cambria"/>
                                <w:b w:val="0"/>
                                <w:color w:val="FF0000"/>
                                <w:sz w:val="24"/>
                                <w:szCs w:val="24"/>
                              </w:rPr>
                              <w:t>ĐIỆN NĂNG – CÔNG SUẤT ĐIỆN.</w:t>
                            </w:r>
                          </w:p>
                          <w:tbl>
                            <w:tblPr>
                              <w:tblW w:w="10027"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27"/>
                            </w:tblGrid>
                            <w:tr w:rsidR="00621F06" w:rsidRPr="00FF1495" w14:paraId="5A89ED64" w14:textId="77777777" w:rsidTr="00134BB9">
                              <w:tc>
                                <w:tcPr>
                                  <w:tcW w:w="10027" w:type="dxa"/>
                                  <w:shd w:val="clear" w:color="auto" w:fill="auto"/>
                                </w:tcPr>
                                <w:p w14:paraId="52B87C7F"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Điện năng tiêu thụ. Công suất điện</w:t>
                                  </w:r>
                                  <w:r w:rsidRPr="00341918">
                                    <w:rPr>
                                      <w:sz w:val="22"/>
                                      <w:szCs w:val="22"/>
                                    </w:rPr>
                                    <w:t>.</w:t>
                                  </w:r>
                                </w:p>
                                <w:p w14:paraId="0A8CE716"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Điện năng tiêu thụ của đoạn mạch.</w:t>
                                  </w:r>
                                </w:p>
                              </w:tc>
                            </w:tr>
                            <w:tr w:rsidR="00621F06" w:rsidRPr="00FF1495" w14:paraId="527A5ED4" w14:textId="77777777" w:rsidTr="00134BB9">
                              <w:tc>
                                <w:tcPr>
                                  <w:tcW w:w="10027" w:type="dxa"/>
                                  <w:shd w:val="clear" w:color="auto" w:fill="auto"/>
                                </w:tcPr>
                                <w:p w14:paraId="7864EA38" w14:textId="21C6F0BF" w:rsidR="00621F06" w:rsidRPr="00FA0E1B" w:rsidRDefault="00621F06" w:rsidP="00A52BBA">
                                  <w:pPr>
                                    <w:rPr>
                                      <w:sz w:val="22"/>
                                      <w:szCs w:val="22"/>
                                    </w:rPr>
                                  </w:pPr>
                                  <w:r w:rsidRPr="00E83662">
                                    <w:rPr>
                                      <w:b w:val="0"/>
                                    </w:rPr>
                                    <w:t>.</w:t>
                                  </w:r>
                                  <w:r>
                                    <w:rPr>
                                      <w:b w:val="0"/>
                                    </w:rPr>
                                    <w:t xml:space="preserve"> </w:t>
                                  </w:r>
                                  <w:r>
                                    <w:rPr>
                                      <w:b w:val="0"/>
                                      <w:sz w:val="22"/>
                                      <w:szCs w:val="22"/>
                                    </w:rPr>
                                    <w:t xml:space="preserve">Điện năng tiêu thụ của một đoạn mạch khi có dòng điện chạy qua (để chuyển hóa thành các dạng năng lượng khác) được xác định bằng </w:t>
                                  </w:r>
                                </w:p>
                              </w:tc>
                            </w:tr>
                            <w:tr w:rsidR="00621F06" w:rsidRPr="00FF1495" w14:paraId="55C3D20E" w14:textId="77777777" w:rsidTr="00134BB9">
                              <w:tc>
                                <w:tcPr>
                                  <w:tcW w:w="10027" w:type="dxa"/>
                                  <w:shd w:val="clear" w:color="auto" w:fill="auto"/>
                                </w:tcPr>
                                <w:p w14:paraId="3B94C7DA" w14:textId="69BC85ED" w:rsidR="00621F06" w:rsidRPr="00341918" w:rsidRDefault="00621F06" w:rsidP="00A52BBA">
                                  <w:pPr>
                                    <w:rPr>
                                      <w:b w:val="0"/>
                                      <w:sz w:val="22"/>
                                      <w:szCs w:val="22"/>
                                      <w:u w:val="single"/>
                                    </w:rPr>
                                  </w:pPr>
                                  <w:r>
                                    <w:rPr>
                                      <w:b w:val="0"/>
                                    </w:rPr>
                                    <w:t>.</w:t>
                                  </w:r>
                                  <w:r>
                                    <w:rPr>
                                      <w:b w:val="0"/>
                                      <w:sz w:val="22"/>
                                      <w:szCs w:val="22"/>
                                    </w:rPr>
                                    <w:t xml:space="preserve"> </w:t>
                                  </w:r>
                                </w:p>
                              </w:tc>
                            </w:tr>
                            <w:tr w:rsidR="00621F06" w:rsidRPr="00FF1495" w14:paraId="424DB3FD" w14:textId="77777777" w:rsidTr="00134BB9">
                              <w:tc>
                                <w:tcPr>
                                  <w:tcW w:w="10027" w:type="dxa"/>
                                  <w:shd w:val="clear" w:color="auto" w:fill="auto"/>
                                </w:tcPr>
                                <w:p w14:paraId="545E5773" w14:textId="77777777" w:rsidR="00621F06" w:rsidRPr="005B3818" w:rsidRDefault="00621F06" w:rsidP="00A52BBA">
                                  <w:pPr>
                                    <w:rPr>
                                      <w:b w:val="0"/>
                                    </w:rPr>
                                  </w:pPr>
                                  <w:r>
                                    <w:rPr>
                                      <w:b w:val="0"/>
                                    </w:rPr>
                                    <w:t>.</w:t>
                                  </w:r>
                                </w:p>
                              </w:tc>
                            </w:tr>
                            <w:tr w:rsidR="00621F06" w:rsidRPr="00FF1495" w14:paraId="7E7B7C01" w14:textId="77777777" w:rsidTr="00134BB9">
                              <w:tc>
                                <w:tcPr>
                                  <w:tcW w:w="10027" w:type="dxa"/>
                                  <w:shd w:val="clear" w:color="auto" w:fill="auto"/>
                                </w:tcPr>
                                <w:p w14:paraId="39FEC940" w14:textId="77777777" w:rsidR="00621F06" w:rsidRPr="00253852" w:rsidRDefault="00621F06" w:rsidP="00A52BBA">
                                  <w:pPr>
                                    <w:rPr>
                                      <w:b w:val="0"/>
                                      <w:sz w:val="22"/>
                                      <w:szCs w:val="22"/>
                                      <w:lang w:val="es-ES"/>
                                    </w:rPr>
                                  </w:pPr>
                                  <w:r>
                                    <w:rPr>
                                      <w:b w:val="0"/>
                                    </w:rPr>
                                    <w:t>.</w:t>
                                  </w:r>
                                </w:p>
                              </w:tc>
                            </w:tr>
                            <w:tr w:rsidR="00621F06" w:rsidRPr="00FF1495" w14:paraId="60D6ED5E" w14:textId="77777777" w:rsidTr="00134BB9">
                              <w:tc>
                                <w:tcPr>
                                  <w:tcW w:w="10027" w:type="dxa"/>
                                  <w:shd w:val="clear" w:color="auto" w:fill="auto"/>
                                </w:tcPr>
                                <w:p w14:paraId="625137CF" w14:textId="77777777" w:rsidR="00621F06" w:rsidRPr="00F90743" w:rsidRDefault="00621F06" w:rsidP="00A52BBA">
                                  <w:pPr>
                                    <w:rPr>
                                      <w:b w:val="0"/>
                                    </w:rPr>
                                  </w:pPr>
                                  <w:r>
                                    <w:rPr>
                                      <w:b w:val="0"/>
                                    </w:rPr>
                                    <w:t>.</w:t>
                                  </w:r>
                                </w:p>
                              </w:tc>
                            </w:tr>
                            <w:tr w:rsidR="00621F06" w:rsidRPr="00FF1495" w14:paraId="7FEBD883" w14:textId="77777777" w:rsidTr="00134BB9">
                              <w:tc>
                                <w:tcPr>
                                  <w:tcW w:w="10027" w:type="dxa"/>
                                  <w:shd w:val="clear" w:color="auto" w:fill="auto"/>
                                </w:tcPr>
                                <w:p w14:paraId="305D21F1"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Công suất điện</w:t>
                                  </w:r>
                                  <w:r w:rsidRPr="009A662D">
                                    <w:rPr>
                                      <w:b w:val="0"/>
                                      <w:sz w:val="22"/>
                                      <w:szCs w:val="22"/>
                                      <w:u w:val="single"/>
                                    </w:rPr>
                                    <w:t>.</w:t>
                                  </w:r>
                                </w:p>
                              </w:tc>
                            </w:tr>
                            <w:tr w:rsidR="00621F06" w:rsidRPr="00FF1495" w14:paraId="05CF6437" w14:textId="77777777" w:rsidTr="00134BB9">
                              <w:tc>
                                <w:tcPr>
                                  <w:tcW w:w="10027" w:type="dxa"/>
                                  <w:shd w:val="clear" w:color="auto" w:fill="auto"/>
                                </w:tcPr>
                                <w:p w14:paraId="15DE221D" w14:textId="77777777" w:rsidR="00621F06" w:rsidRPr="003B7BED" w:rsidRDefault="00621F06" w:rsidP="00A52BBA">
                                  <w:pPr>
                                    <w:rPr>
                                      <w:b w:val="0"/>
                                      <w:sz w:val="22"/>
                                      <w:szCs w:val="22"/>
                                    </w:rPr>
                                  </w:pPr>
                                  <w:r>
                                    <w:rPr>
                                      <w:b w:val="0"/>
                                    </w:rPr>
                                    <w:t xml:space="preserve">. </w:t>
                                  </w:r>
                                  <w:r>
                                    <w:rPr>
                                      <w:b w:val="0"/>
                                      <w:sz w:val="22"/>
                                      <w:szCs w:val="22"/>
                                    </w:rPr>
                                    <w:t xml:space="preserve">Công suất điện của một đoạn mạch là </w:t>
                                  </w:r>
                                </w:p>
                              </w:tc>
                            </w:tr>
                            <w:tr w:rsidR="00621F06" w:rsidRPr="00FF1495" w14:paraId="589EEEDA" w14:textId="77777777" w:rsidTr="00134BB9">
                              <w:tc>
                                <w:tcPr>
                                  <w:tcW w:w="10027" w:type="dxa"/>
                                  <w:shd w:val="clear" w:color="auto" w:fill="auto"/>
                                </w:tcPr>
                                <w:p w14:paraId="004455DF" w14:textId="77777777" w:rsidR="00621F06" w:rsidRPr="00F90743" w:rsidRDefault="00621F06" w:rsidP="00A52BBA">
                                  <w:pPr>
                                    <w:rPr>
                                      <w:b w:val="0"/>
                                    </w:rPr>
                                  </w:pPr>
                                </w:p>
                              </w:tc>
                            </w:tr>
                            <w:tr w:rsidR="00621F06" w:rsidRPr="00FF1495" w14:paraId="3B7DA9AE" w14:textId="77777777" w:rsidTr="00134BB9">
                              <w:tc>
                                <w:tcPr>
                                  <w:tcW w:w="10027" w:type="dxa"/>
                                  <w:shd w:val="clear" w:color="auto" w:fill="auto"/>
                                </w:tcPr>
                                <w:p w14:paraId="643E0CCB" w14:textId="77777777" w:rsidR="00621F06" w:rsidRPr="00F90743" w:rsidRDefault="00621F06" w:rsidP="00A52BBA">
                                  <w:pPr>
                                    <w:rPr>
                                      <w:b w:val="0"/>
                                    </w:rPr>
                                  </w:pPr>
                                </w:p>
                              </w:tc>
                            </w:tr>
                            <w:tr w:rsidR="00621F06" w:rsidRPr="00FF1495" w14:paraId="6E1E6F7C" w14:textId="77777777" w:rsidTr="00134BB9">
                              <w:tc>
                                <w:tcPr>
                                  <w:tcW w:w="10027" w:type="dxa"/>
                                  <w:shd w:val="clear" w:color="auto" w:fill="auto"/>
                                </w:tcPr>
                                <w:p w14:paraId="13D85AC2" w14:textId="77777777" w:rsidR="00621F06" w:rsidRPr="00F90743" w:rsidRDefault="00621F06" w:rsidP="00A52BBA">
                                  <w:pPr>
                                    <w:rPr>
                                      <w:b w:val="0"/>
                                    </w:rPr>
                                  </w:pPr>
                                </w:p>
                              </w:tc>
                            </w:tr>
                            <w:tr w:rsidR="00621F06" w:rsidRPr="00FF1495" w14:paraId="227F04FE" w14:textId="77777777" w:rsidTr="00134BB9">
                              <w:tc>
                                <w:tcPr>
                                  <w:tcW w:w="10027" w:type="dxa"/>
                                  <w:shd w:val="clear" w:color="auto" w:fill="auto"/>
                                </w:tcPr>
                                <w:p w14:paraId="39A8F9AC" w14:textId="77777777" w:rsidR="00621F06" w:rsidRPr="00F90743" w:rsidRDefault="00621F06" w:rsidP="00A52BBA">
                                  <w:pPr>
                                    <w:rPr>
                                      <w:b w:val="0"/>
                                    </w:rPr>
                                  </w:pPr>
                                </w:p>
                              </w:tc>
                            </w:tr>
                            <w:tr w:rsidR="00621F06" w:rsidRPr="00FF1495" w14:paraId="4E62D5D7" w14:textId="77777777" w:rsidTr="00134BB9">
                              <w:tc>
                                <w:tcPr>
                                  <w:tcW w:w="10027" w:type="dxa"/>
                                  <w:shd w:val="clear" w:color="auto" w:fill="auto"/>
                                </w:tcPr>
                                <w:p w14:paraId="5EE33B32" w14:textId="77777777" w:rsidR="00621F06" w:rsidRPr="00F90743" w:rsidRDefault="00621F06" w:rsidP="00A52BBA">
                                  <w:pPr>
                                    <w:rPr>
                                      <w:b w:val="0"/>
                                    </w:rPr>
                                  </w:pPr>
                                </w:p>
                              </w:tc>
                            </w:tr>
                            <w:tr w:rsidR="00621F06" w:rsidRPr="00FF1495" w14:paraId="17837003" w14:textId="77777777" w:rsidTr="00134BB9">
                              <w:tc>
                                <w:tcPr>
                                  <w:tcW w:w="10027" w:type="dxa"/>
                                  <w:shd w:val="clear" w:color="auto" w:fill="auto"/>
                                </w:tcPr>
                                <w:p w14:paraId="40B2696E" w14:textId="77777777" w:rsidR="00621F06" w:rsidRPr="00464856" w:rsidRDefault="00621F06" w:rsidP="00A52BBA">
                                  <w:pPr>
                                    <w:rPr>
                                      <w:sz w:val="22"/>
                                      <w:szCs w:val="22"/>
                                    </w:rPr>
                                  </w:pPr>
                                  <w:r>
                                    <w:rPr>
                                      <w:b w:val="0"/>
                                    </w:rPr>
                                    <w:t xml:space="preserve">. </w:t>
                                  </w:r>
                                  <w:r>
                                    <w:rPr>
                                      <w:sz w:val="22"/>
                                      <w:szCs w:val="22"/>
                                    </w:rPr>
                                    <w:t>II. Công suất tỏa nhiệt của vật dẫn khi có dòng điện chạy qua.</w:t>
                                  </w:r>
                                </w:p>
                              </w:tc>
                            </w:tr>
                            <w:tr w:rsidR="00621F06" w:rsidRPr="00FF1495" w14:paraId="7610C093" w14:textId="77777777" w:rsidTr="00134BB9">
                              <w:tc>
                                <w:tcPr>
                                  <w:tcW w:w="10027" w:type="dxa"/>
                                  <w:shd w:val="clear" w:color="auto" w:fill="auto"/>
                                </w:tcPr>
                                <w:p w14:paraId="286CEEC5" w14:textId="77777777" w:rsidR="00621F06" w:rsidRPr="00464856" w:rsidRDefault="00621F06" w:rsidP="00A52BBA">
                                  <w:pPr>
                                    <w:rPr>
                                      <w:b w:val="0"/>
                                      <w:sz w:val="22"/>
                                      <w:szCs w:val="22"/>
                                      <w:u w:val="single"/>
                                    </w:rPr>
                                  </w:pPr>
                                  <w:r>
                                    <w:rPr>
                                      <w:b w:val="0"/>
                                    </w:rPr>
                                    <w:t xml:space="preserve">. </w:t>
                                  </w:r>
                                  <w:r w:rsidRPr="00464856">
                                    <w:rPr>
                                      <w:b w:val="0"/>
                                      <w:sz w:val="22"/>
                                      <w:szCs w:val="22"/>
                                    </w:rPr>
                                    <w:t xml:space="preserve">1. </w:t>
                                  </w:r>
                                  <w:r>
                                    <w:rPr>
                                      <w:b w:val="0"/>
                                      <w:sz w:val="22"/>
                                      <w:szCs w:val="22"/>
                                      <w:u w:val="single"/>
                                    </w:rPr>
                                    <w:t xml:space="preserve">Định luật Jun – Lenxơ. </w:t>
                                  </w:r>
                                </w:p>
                              </w:tc>
                            </w:tr>
                            <w:tr w:rsidR="00621F06" w:rsidRPr="00FF1495" w14:paraId="76BAE5EC" w14:textId="77777777" w:rsidTr="00134BB9">
                              <w:tc>
                                <w:tcPr>
                                  <w:tcW w:w="10027" w:type="dxa"/>
                                  <w:shd w:val="clear" w:color="auto" w:fill="auto"/>
                                </w:tcPr>
                                <w:p w14:paraId="7BB8AC67" w14:textId="77777777" w:rsidR="00621F06" w:rsidRPr="007F779C" w:rsidRDefault="00621F06" w:rsidP="00A52BBA">
                                  <w:pPr>
                                    <w:rPr>
                                      <w:b w:val="0"/>
                                      <w:sz w:val="22"/>
                                      <w:szCs w:val="22"/>
                                    </w:rPr>
                                  </w:pPr>
                                  <w:r>
                                    <w:rPr>
                                      <w:b w:val="0"/>
                                    </w:rPr>
                                    <w:t xml:space="preserve">. </w:t>
                                  </w:r>
                                  <w:r>
                                    <w:rPr>
                                      <w:b w:val="0"/>
                                      <w:sz w:val="22"/>
                                      <w:szCs w:val="22"/>
                                    </w:rPr>
                                    <w:t xml:space="preserve">Nhiệt lượng tỏa ra ở một vật dẫn </w:t>
                                  </w:r>
                                </w:p>
                              </w:tc>
                            </w:tr>
                            <w:tr w:rsidR="00621F06" w:rsidRPr="00FF1495" w14:paraId="38485FF8" w14:textId="77777777" w:rsidTr="00134BB9">
                              <w:tc>
                                <w:tcPr>
                                  <w:tcW w:w="10027" w:type="dxa"/>
                                  <w:shd w:val="clear" w:color="auto" w:fill="auto"/>
                                </w:tcPr>
                                <w:p w14:paraId="7B138E55" w14:textId="77777777" w:rsidR="00621F06" w:rsidRDefault="00621F06" w:rsidP="00A52BBA">
                                  <w:pPr>
                                    <w:rPr>
                                      <w:b w:val="0"/>
                                    </w:rPr>
                                  </w:pPr>
                                </w:p>
                              </w:tc>
                            </w:tr>
                            <w:tr w:rsidR="00621F06" w:rsidRPr="00FF1495" w14:paraId="68F14E6D" w14:textId="77777777" w:rsidTr="00134BB9">
                              <w:tc>
                                <w:tcPr>
                                  <w:tcW w:w="10027" w:type="dxa"/>
                                  <w:shd w:val="clear" w:color="auto" w:fill="auto"/>
                                </w:tcPr>
                                <w:p w14:paraId="4B968822" w14:textId="77777777" w:rsidR="00621F06" w:rsidRDefault="00621F06" w:rsidP="00A52BBA">
                                  <w:pPr>
                                    <w:rPr>
                                      <w:b w:val="0"/>
                                    </w:rPr>
                                  </w:pPr>
                                </w:p>
                              </w:tc>
                            </w:tr>
                            <w:tr w:rsidR="00621F06" w:rsidRPr="00FF1495" w14:paraId="094A9984" w14:textId="77777777" w:rsidTr="00134BB9">
                              <w:tc>
                                <w:tcPr>
                                  <w:tcW w:w="10027" w:type="dxa"/>
                                  <w:shd w:val="clear" w:color="auto" w:fill="auto"/>
                                </w:tcPr>
                                <w:p w14:paraId="0C5A8FC8" w14:textId="77777777" w:rsidR="00621F06" w:rsidRDefault="00621F06" w:rsidP="00A52BBA">
                                  <w:pPr>
                                    <w:rPr>
                                      <w:b w:val="0"/>
                                    </w:rPr>
                                  </w:pPr>
                                </w:p>
                              </w:tc>
                            </w:tr>
                            <w:tr w:rsidR="00621F06" w:rsidRPr="00FF1495" w14:paraId="4EA492C5" w14:textId="77777777" w:rsidTr="00134BB9">
                              <w:tc>
                                <w:tcPr>
                                  <w:tcW w:w="10027" w:type="dxa"/>
                                  <w:shd w:val="clear" w:color="auto" w:fill="auto"/>
                                </w:tcPr>
                                <w:p w14:paraId="0DF016BA" w14:textId="77777777" w:rsidR="00621F06" w:rsidRDefault="00621F06" w:rsidP="00A52BBA">
                                  <w:pPr>
                                    <w:rPr>
                                      <w:b w:val="0"/>
                                    </w:rPr>
                                  </w:pPr>
                                </w:p>
                              </w:tc>
                            </w:tr>
                            <w:tr w:rsidR="00621F06" w:rsidRPr="00FF1495" w14:paraId="7067CEC7" w14:textId="77777777" w:rsidTr="00134BB9">
                              <w:tc>
                                <w:tcPr>
                                  <w:tcW w:w="10027" w:type="dxa"/>
                                  <w:shd w:val="clear" w:color="auto" w:fill="auto"/>
                                </w:tcPr>
                                <w:p w14:paraId="1A9F680F" w14:textId="77777777" w:rsidR="00621F06" w:rsidRPr="006F71DD"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 xml:space="preserve">Công suất tỏa nhiệt của vật dẫn khi có dòng điện chạy qua. </w:t>
                                  </w:r>
                                </w:p>
                              </w:tc>
                            </w:tr>
                            <w:tr w:rsidR="00621F06" w:rsidRPr="00FF1495" w14:paraId="6AFDE70E" w14:textId="77777777" w:rsidTr="00134BB9">
                              <w:tc>
                                <w:tcPr>
                                  <w:tcW w:w="10027" w:type="dxa"/>
                                  <w:shd w:val="clear" w:color="auto" w:fill="auto"/>
                                </w:tcPr>
                                <w:p w14:paraId="5974A57F" w14:textId="77777777" w:rsidR="00621F06" w:rsidRPr="006F71DD" w:rsidRDefault="00621F06" w:rsidP="00A52BBA">
                                  <w:pPr>
                                    <w:rPr>
                                      <w:b w:val="0"/>
                                      <w:sz w:val="22"/>
                                      <w:szCs w:val="22"/>
                                    </w:rPr>
                                  </w:pPr>
                                  <w:r>
                                    <w:rPr>
                                      <w:b w:val="0"/>
                                    </w:rPr>
                                    <w:t xml:space="preserve">. </w:t>
                                  </w:r>
                                  <w:r>
                                    <w:rPr>
                                      <w:b w:val="0"/>
                                      <w:sz w:val="22"/>
                                      <w:szCs w:val="22"/>
                                    </w:rPr>
                                    <w:t xml:space="preserve">Công suất tỏa nhiệt P ở vật dẫn khi có dòng điện chạy qua đặc trưng cho </w:t>
                                  </w:r>
                                </w:p>
                              </w:tc>
                            </w:tr>
                            <w:tr w:rsidR="00621F06" w:rsidRPr="00FF1495" w14:paraId="781EA002" w14:textId="77777777" w:rsidTr="00134BB9">
                              <w:tc>
                                <w:tcPr>
                                  <w:tcW w:w="10027" w:type="dxa"/>
                                  <w:shd w:val="clear" w:color="auto" w:fill="auto"/>
                                </w:tcPr>
                                <w:p w14:paraId="2995EFD6" w14:textId="77777777" w:rsidR="00621F06" w:rsidRDefault="00621F06" w:rsidP="00A52BBA">
                                  <w:pPr>
                                    <w:rPr>
                                      <w:b w:val="0"/>
                                    </w:rPr>
                                  </w:pPr>
                                </w:p>
                              </w:tc>
                            </w:tr>
                            <w:tr w:rsidR="00621F06" w:rsidRPr="00FF1495" w14:paraId="329E6D9F" w14:textId="77777777" w:rsidTr="00134BB9">
                              <w:tc>
                                <w:tcPr>
                                  <w:tcW w:w="10027" w:type="dxa"/>
                                  <w:shd w:val="clear" w:color="auto" w:fill="auto"/>
                                </w:tcPr>
                                <w:p w14:paraId="49ED6091" w14:textId="77777777" w:rsidR="00621F06" w:rsidRDefault="00621F06" w:rsidP="00A52BBA">
                                  <w:pPr>
                                    <w:rPr>
                                      <w:b w:val="0"/>
                                    </w:rPr>
                                  </w:pPr>
                                </w:p>
                              </w:tc>
                            </w:tr>
                            <w:tr w:rsidR="00621F06" w:rsidRPr="00FF1495" w14:paraId="71716E92" w14:textId="77777777" w:rsidTr="00134BB9">
                              <w:tc>
                                <w:tcPr>
                                  <w:tcW w:w="10027" w:type="dxa"/>
                                  <w:shd w:val="clear" w:color="auto" w:fill="auto"/>
                                </w:tcPr>
                                <w:p w14:paraId="02E04987" w14:textId="77777777" w:rsidR="00621F06" w:rsidRDefault="00621F06" w:rsidP="00A52BBA">
                                  <w:pPr>
                                    <w:rPr>
                                      <w:b w:val="0"/>
                                    </w:rPr>
                                  </w:pPr>
                                </w:p>
                              </w:tc>
                            </w:tr>
                            <w:tr w:rsidR="00621F06" w:rsidRPr="00FF1495" w14:paraId="05453B99" w14:textId="77777777" w:rsidTr="00134BB9">
                              <w:tc>
                                <w:tcPr>
                                  <w:tcW w:w="10027" w:type="dxa"/>
                                  <w:shd w:val="clear" w:color="auto" w:fill="auto"/>
                                </w:tcPr>
                                <w:p w14:paraId="27ABCF87" w14:textId="77777777" w:rsidR="00621F06" w:rsidRPr="009C3814" w:rsidRDefault="00621F06" w:rsidP="00A52BBA">
                                  <w:pPr>
                                    <w:rPr>
                                      <w:sz w:val="22"/>
                                      <w:szCs w:val="22"/>
                                    </w:rPr>
                                  </w:pPr>
                                  <w:r>
                                    <w:rPr>
                                      <w:b w:val="0"/>
                                    </w:rPr>
                                    <w:t>.</w:t>
                                  </w:r>
                                  <w:r>
                                    <w:rPr>
                                      <w:sz w:val="22"/>
                                      <w:szCs w:val="22"/>
                                    </w:rPr>
                                    <w:t xml:space="preserve"> III. Công và công suất của nguồn điện.</w:t>
                                  </w:r>
                                </w:p>
                              </w:tc>
                            </w:tr>
                            <w:tr w:rsidR="00621F06" w:rsidRPr="00FF1495" w14:paraId="05CE0141" w14:textId="77777777" w:rsidTr="00134BB9">
                              <w:tc>
                                <w:tcPr>
                                  <w:tcW w:w="10027" w:type="dxa"/>
                                  <w:shd w:val="clear" w:color="auto" w:fill="auto"/>
                                </w:tcPr>
                                <w:p w14:paraId="4C0C0FFC" w14:textId="77777777" w:rsidR="00621F06" w:rsidRPr="004D49BA"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Công của nguồn điện.</w:t>
                                  </w:r>
                                </w:p>
                              </w:tc>
                            </w:tr>
                            <w:tr w:rsidR="00621F06" w:rsidRPr="00FF1495" w14:paraId="2C05F3B1" w14:textId="77777777" w:rsidTr="00134BB9">
                              <w:tc>
                                <w:tcPr>
                                  <w:tcW w:w="10027" w:type="dxa"/>
                                  <w:shd w:val="clear" w:color="auto" w:fill="auto"/>
                                </w:tcPr>
                                <w:p w14:paraId="4B12D1C3" w14:textId="77777777" w:rsidR="00621F06" w:rsidRDefault="00621F06" w:rsidP="00A52BBA">
                                  <w:pPr>
                                    <w:rPr>
                                      <w:b w:val="0"/>
                                    </w:rPr>
                                  </w:pPr>
                                </w:p>
                              </w:tc>
                            </w:tr>
                            <w:tr w:rsidR="00621F06" w:rsidRPr="00FF1495" w14:paraId="111D93FD" w14:textId="77777777" w:rsidTr="00134BB9">
                              <w:tc>
                                <w:tcPr>
                                  <w:tcW w:w="10027" w:type="dxa"/>
                                  <w:shd w:val="clear" w:color="auto" w:fill="auto"/>
                                </w:tcPr>
                                <w:p w14:paraId="7B629C92" w14:textId="77777777" w:rsidR="00621F06" w:rsidRDefault="00621F06" w:rsidP="00A52BBA">
                                  <w:pPr>
                                    <w:rPr>
                                      <w:b w:val="0"/>
                                    </w:rPr>
                                  </w:pPr>
                                </w:p>
                              </w:tc>
                            </w:tr>
                            <w:tr w:rsidR="00621F06" w:rsidRPr="00FF1495" w14:paraId="73555295" w14:textId="77777777" w:rsidTr="00134BB9">
                              <w:tc>
                                <w:tcPr>
                                  <w:tcW w:w="10027" w:type="dxa"/>
                                  <w:shd w:val="clear" w:color="auto" w:fill="auto"/>
                                </w:tcPr>
                                <w:p w14:paraId="36C309A2" w14:textId="77777777" w:rsidR="00621F06" w:rsidRDefault="00621F06" w:rsidP="00A52BBA">
                                  <w:pPr>
                                    <w:rPr>
                                      <w:b w:val="0"/>
                                    </w:rPr>
                                  </w:pPr>
                                </w:p>
                              </w:tc>
                            </w:tr>
                            <w:tr w:rsidR="00621F06" w:rsidRPr="00FF1495" w14:paraId="6BE097CD" w14:textId="77777777" w:rsidTr="00134BB9">
                              <w:tc>
                                <w:tcPr>
                                  <w:tcW w:w="10027" w:type="dxa"/>
                                  <w:shd w:val="clear" w:color="auto" w:fill="auto"/>
                                </w:tcPr>
                                <w:p w14:paraId="2B4E09F4" w14:textId="77777777" w:rsidR="00621F06" w:rsidRPr="004D49BA" w:rsidRDefault="00621F06" w:rsidP="00A52BBA">
                                  <w:pPr>
                                    <w:rPr>
                                      <w:b w:val="0"/>
                                      <w:sz w:val="22"/>
                                      <w:szCs w:val="22"/>
                                    </w:rPr>
                                  </w:pPr>
                                  <w:r>
                                    <w:rPr>
                                      <w:b w:val="0"/>
                                    </w:rPr>
                                    <w:t xml:space="preserve">. </w:t>
                                  </w:r>
                                  <w:r>
                                    <w:rPr>
                                      <w:b w:val="0"/>
                                      <w:sz w:val="22"/>
                                      <w:szCs w:val="22"/>
                                    </w:rPr>
                                    <w:t xml:space="preserve">2. </w:t>
                                  </w:r>
                                  <w:r>
                                    <w:rPr>
                                      <w:b w:val="0"/>
                                      <w:sz w:val="22"/>
                                      <w:szCs w:val="22"/>
                                      <w:u w:val="single"/>
                                    </w:rPr>
                                    <w:t>Công suất của nguồn điện.</w:t>
                                  </w:r>
                                </w:p>
                              </w:tc>
                            </w:tr>
                            <w:tr w:rsidR="00621F06" w:rsidRPr="00FF1495" w14:paraId="1FA66E27" w14:textId="77777777" w:rsidTr="00134BB9">
                              <w:tc>
                                <w:tcPr>
                                  <w:tcW w:w="10027" w:type="dxa"/>
                                  <w:shd w:val="clear" w:color="auto" w:fill="auto"/>
                                </w:tcPr>
                                <w:p w14:paraId="222C7C39" w14:textId="77777777" w:rsidR="00621F06" w:rsidRDefault="00621F06" w:rsidP="00A52BBA">
                                  <w:pPr>
                                    <w:rPr>
                                      <w:b w:val="0"/>
                                    </w:rPr>
                                  </w:pPr>
                                </w:p>
                              </w:tc>
                            </w:tr>
                            <w:tr w:rsidR="00621F06" w:rsidRPr="00FF1495" w14:paraId="7C410A4B" w14:textId="77777777" w:rsidTr="00134BB9">
                              <w:tc>
                                <w:tcPr>
                                  <w:tcW w:w="10027" w:type="dxa"/>
                                  <w:shd w:val="clear" w:color="auto" w:fill="auto"/>
                                </w:tcPr>
                                <w:p w14:paraId="4EDC80AB" w14:textId="77777777" w:rsidR="00621F06" w:rsidRDefault="00621F06" w:rsidP="00A52BBA">
                                  <w:pPr>
                                    <w:rPr>
                                      <w:b w:val="0"/>
                                    </w:rPr>
                                  </w:pPr>
                                </w:p>
                              </w:tc>
                            </w:tr>
                            <w:tr w:rsidR="00621F06" w:rsidRPr="00FF1495" w14:paraId="11E39931" w14:textId="77777777" w:rsidTr="00134BB9">
                              <w:tc>
                                <w:tcPr>
                                  <w:tcW w:w="10027" w:type="dxa"/>
                                  <w:shd w:val="clear" w:color="auto" w:fill="auto"/>
                                </w:tcPr>
                                <w:p w14:paraId="6634C7D8" w14:textId="77777777" w:rsidR="00621F06" w:rsidRDefault="00621F06" w:rsidP="00A52BBA">
                                  <w:pPr>
                                    <w:rPr>
                                      <w:b w:val="0"/>
                                    </w:rPr>
                                  </w:pPr>
                                </w:p>
                              </w:tc>
                            </w:tr>
                            <w:tr w:rsidR="00621F06" w:rsidRPr="00FF1495" w14:paraId="24A9C0FA" w14:textId="77777777" w:rsidTr="00134BB9">
                              <w:tc>
                                <w:tcPr>
                                  <w:tcW w:w="10027" w:type="dxa"/>
                                  <w:shd w:val="clear" w:color="auto" w:fill="auto"/>
                                </w:tcPr>
                                <w:p w14:paraId="6378999B" w14:textId="77777777" w:rsidR="00621F06" w:rsidRDefault="00621F06" w:rsidP="00A52BBA">
                                  <w:pPr>
                                    <w:rPr>
                                      <w:b w:val="0"/>
                                    </w:rPr>
                                  </w:pPr>
                                </w:p>
                              </w:tc>
                            </w:tr>
                            <w:tr w:rsidR="00621F06" w:rsidRPr="00FF1495" w14:paraId="4DBCF2F1" w14:textId="77777777" w:rsidTr="00134BB9">
                              <w:tc>
                                <w:tcPr>
                                  <w:tcW w:w="10027" w:type="dxa"/>
                                  <w:shd w:val="clear" w:color="auto" w:fill="auto"/>
                                </w:tcPr>
                                <w:p w14:paraId="1F5CFF5A" w14:textId="77777777" w:rsidR="00621F06" w:rsidRDefault="00621F06" w:rsidP="00A52BBA">
                                  <w:pPr>
                                    <w:rPr>
                                      <w:b w:val="0"/>
                                    </w:rPr>
                                  </w:pPr>
                                </w:p>
                              </w:tc>
                            </w:tr>
                            <w:tr w:rsidR="00621F06" w:rsidRPr="00FF1495" w14:paraId="23EBAC53" w14:textId="77777777" w:rsidTr="00134BB9">
                              <w:tc>
                                <w:tcPr>
                                  <w:tcW w:w="10027" w:type="dxa"/>
                                  <w:shd w:val="clear" w:color="auto" w:fill="auto"/>
                                </w:tcPr>
                                <w:p w14:paraId="604721E1" w14:textId="77777777" w:rsidR="00621F06" w:rsidRDefault="00621F06" w:rsidP="00A52BBA">
                                  <w:pPr>
                                    <w:rPr>
                                      <w:b w:val="0"/>
                                    </w:rPr>
                                  </w:pPr>
                                </w:p>
                              </w:tc>
                            </w:tr>
                          </w:tbl>
                          <w:p w14:paraId="64C0D9D2" w14:textId="77777777" w:rsidR="00621F06" w:rsidRPr="00A30063" w:rsidRDefault="00621F06" w:rsidP="00134BB9">
                            <w:pPr>
                              <w:tabs>
                                <w:tab w:val="left" w:pos="294"/>
                              </w:tabs>
                              <w:spacing w:line="276" w:lineRule="auto"/>
                              <w:jc w:val="both"/>
                              <w:rPr>
                                <w:b w:val="0"/>
                                <w:sz w:val="21"/>
                                <w:szCs w:val="21"/>
                              </w:rPr>
                            </w:pPr>
                          </w:p>
                          <w:p w14:paraId="55713810" w14:textId="77777777" w:rsidR="00621F06" w:rsidRPr="00A30063" w:rsidRDefault="00621F06" w:rsidP="00134BB9">
                            <w:pPr>
                              <w:tabs>
                                <w:tab w:val="left" w:pos="720"/>
                              </w:tabs>
                              <w:spacing w:line="276" w:lineRule="auto"/>
                              <w:jc w:val="both"/>
                              <w:rPr>
                                <w:b w:val="0"/>
                                <w:iCs/>
                                <w:sz w:val="21"/>
                                <w:szCs w:val="21"/>
                              </w:rPr>
                            </w:pPr>
                          </w:p>
                          <w:p w14:paraId="7380916E" w14:textId="77777777" w:rsidR="00621F06" w:rsidRPr="000F33D3" w:rsidRDefault="00621F06" w:rsidP="00134BB9">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left:0;text-align:left;margin-left:-13.55pt;margin-top:1.9pt;width:510.25pt;height:759.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" strokeweight=".5pt">
                <v:path arrowok="t"/>
                <v:textbox>
                  <w:txbxContent>
                    <w:p w14:paraId="671A8CA5" w14:textId="77777777" w:rsidR="00621F06" w:rsidRPr="00B37A9D" w:rsidRDefault="00621F06" w:rsidP="00134BB9">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00928A29" w14:textId="77777777" w:rsidR="00621F06" w:rsidRPr="00CF7E63" w:rsidRDefault="00621F06" w:rsidP="00134BB9">
                      <w:pPr>
                        <w:rPr>
                          <w:b w:val="0"/>
                          <w:sz w:val="21"/>
                          <w:szCs w:val="21"/>
                        </w:rPr>
                      </w:pPr>
                      <w:r w:rsidRPr="00CF7E63">
                        <w:rPr>
                          <w:sz w:val="21"/>
                          <w:szCs w:val="21"/>
                        </w:rPr>
                        <w:t xml:space="preserve">P1. </w:t>
                      </w:r>
                      <w:r w:rsidRPr="00CF7E63">
                        <w:rPr>
                          <w:b w:val="0"/>
                          <w:sz w:val="21"/>
                          <w:szCs w:val="21"/>
                        </w:rPr>
                        <w:t>Nêu các công thức tính công của lực điện đã được học ? Đặt một hiệu điện thế U vào hai đầu đoạn mạch tiêu thụ điện năng, dựa vào kiến thức đã học, vẽ sơ đồ tư duy để xây dựng công thức tính điện năng tiêu thụ của đoạn mạch ?</w:t>
                      </w:r>
                    </w:p>
                    <w:p w14:paraId="10CAEFCF" w14:textId="77777777" w:rsidR="00621F06" w:rsidRPr="00CF7E63" w:rsidRDefault="00621F06" w:rsidP="00134BB9">
                      <w:pPr>
                        <w:rPr>
                          <w:b w:val="0"/>
                          <w:sz w:val="21"/>
                          <w:szCs w:val="21"/>
                        </w:rPr>
                      </w:pPr>
                      <w:r w:rsidRPr="00CF7E63">
                        <w:rPr>
                          <w:b w:val="0"/>
                          <w:sz w:val="21"/>
                          <w:szCs w:val="21"/>
                        </w:rPr>
                        <w:t>Trả lời câu hỏi C1, C2, C3 ?</w:t>
                      </w:r>
                    </w:p>
                    <w:p w14:paraId="545E926B" w14:textId="77777777" w:rsidR="00621F06" w:rsidRPr="00CF7E63" w:rsidRDefault="00621F06" w:rsidP="00134BB9">
                      <w:pPr>
                        <w:rPr>
                          <w:b w:val="0"/>
                          <w:sz w:val="21"/>
                          <w:szCs w:val="21"/>
                        </w:rPr>
                      </w:pPr>
                      <w:r w:rsidRPr="00CF7E63">
                        <w:rPr>
                          <w:sz w:val="21"/>
                          <w:szCs w:val="21"/>
                        </w:rPr>
                        <w:t>P2.</w:t>
                      </w:r>
                      <w:r w:rsidRPr="00CF7E63">
                        <w:rPr>
                          <w:b w:val="0"/>
                          <w:sz w:val="21"/>
                          <w:szCs w:val="21"/>
                        </w:rPr>
                        <w:t xml:space="preserve"> Em hiểu thế nào là công suất ? Viết công thức tính công suất điện ? TRả lời câu hỏi C4 ?</w:t>
                      </w:r>
                    </w:p>
                    <w:p w14:paraId="4B23FD62" w14:textId="77777777" w:rsidR="00621F06" w:rsidRPr="00CF7E63" w:rsidRDefault="00621F06" w:rsidP="00134BB9">
                      <w:pPr>
                        <w:rPr>
                          <w:b w:val="0"/>
                          <w:sz w:val="21"/>
                          <w:szCs w:val="21"/>
                        </w:rPr>
                      </w:pPr>
                      <w:r w:rsidRPr="00CF7E63">
                        <w:rPr>
                          <w:sz w:val="21"/>
                          <w:szCs w:val="21"/>
                        </w:rPr>
                        <w:t>P3.</w:t>
                      </w:r>
                      <w:r w:rsidRPr="00CF7E63">
                        <w:rPr>
                          <w:b w:val="0"/>
                          <w:sz w:val="21"/>
                          <w:szCs w:val="21"/>
                        </w:rPr>
                        <w:t xml:space="preserve"> Nếu đoạn mạch (vật dẫn) chỉ có điện trở thuần R thì điện năng được chuyển hóa thành năng lượng nào ? Hãy xây dựng công thức và phát biểu định luật Jun-Lenxơ ?</w:t>
                      </w:r>
                    </w:p>
                    <w:p w14:paraId="3EBC66FA" w14:textId="77777777" w:rsidR="00621F06" w:rsidRPr="00CF7E63" w:rsidRDefault="00621F06" w:rsidP="00134BB9">
                      <w:pPr>
                        <w:rPr>
                          <w:b w:val="0"/>
                          <w:sz w:val="21"/>
                          <w:szCs w:val="21"/>
                        </w:rPr>
                      </w:pPr>
                      <w:r w:rsidRPr="00CF7E63">
                        <w:rPr>
                          <w:sz w:val="21"/>
                          <w:szCs w:val="21"/>
                        </w:rPr>
                        <w:t>P4.</w:t>
                      </w:r>
                      <w:r w:rsidRPr="00CF7E63">
                        <w:rPr>
                          <w:b w:val="0"/>
                          <w:sz w:val="21"/>
                          <w:szCs w:val="21"/>
                        </w:rPr>
                        <w:t xml:space="preserve"> Trả lời câu hỏi C5 ? Công suất tỏa nhiệt ở vật dẫn khi có dòng điện chạy qua thể hiện điều gì ? Nêu công thức ?</w:t>
                      </w:r>
                    </w:p>
                    <w:p w14:paraId="5CC75E82" w14:textId="77777777" w:rsidR="00621F06" w:rsidRPr="00CF7E63" w:rsidRDefault="00621F06" w:rsidP="00134BB9">
                      <w:pPr>
                        <w:rPr>
                          <w:b w:val="0"/>
                          <w:sz w:val="21"/>
                          <w:szCs w:val="21"/>
                        </w:rPr>
                      </w:pPr>
                      <w:r w:rsidRPr="00CF7E63">
                        <w:rPr>
                          <w:sz w:val="21"/>
                          <w:szCs w:val="21"/>
                        </w:rPr>
                        <w:t>P5.</w:t>
                      </w:r>
                      <w:r w:rsidRPr="00CF7E63">
                        <w:rPr>
                          <w:b w:val="0"/>
                          <w:sz w:val="21"/>
                          <w:szCs w:val="21"/>
                        </w:rPr>
                        <w:t xml:space="preserve"> Liên hệ bài 7, viết công thức tính công, công suất của nguồn điện ?</w:t>
                      </w:r>
                    </w:p>
                    <w:p w14:paraId="67818B53" w14:textId="77777777" w:rsidR="00621F06" w:rsidRPr="005D6AF7" w:rsidRDefault="00621F06" w:rsidP="00134BB9">
                      <w:pPr>
                        <w:rPr>
                          <w:b w:val="0"/>
                          <w:sz w:val="8"/>
                          <w:szCs w:val="8"/>
                        </w:rPr>
                      </w:pPr>
                    </w:p>
                    <w:p w14:paraId="6FCAD0C8" w14:textId="77777777" w:rsidR="00621F06" w:rsidRPr="005B3818" w:rsidRDefault="00621F06" w:rsidP="00134BB9">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Bài 08</w:t>
                      </w:r>
                      <w:r w:rsidRPr="00FC1C75">
                        <w:rPr>
                          <w:rFonts w:ascii="Cambria" w:hAnsi="Cambria"/>
                          <w:b w:val="0"/>
                          <w:sz w:val="24"/>
                          <w:szCs w:val="24"/>
                        </w:rPr>
                        <w:t xml:space="preserve">: </w:t>
                      </w:r>
                      <w:r w:rsidRPr="00FC1C75">
                        <w:rPr>
                          <w:rFonts w:ascii="Cambria" w:hAnsi="Cambria"/>
                          <w:b w:val="0"/>
                          <w:color w:val="FF0000"/>
                          <w:sz w:val="24"/>
                          <w:szCs w:val="24"/>
                        </w:rPr>
                        <w:t>ĐIỆN NĂNG – CÔNG SUẤT ĐIỆN.</w:t>
                      </w:r>
                    </w:p>
                    <w:tbl>
                      <w:tblPr>
                        <w:tblW w:w="10027"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27"/>
                      </w:tblGrid>
                      <w:tr w:rsidR="00621F06" w:rsidRPr="00FF1495" w14:paraId="5A89ED64" w14:textId="77777777" w:rsidTr="00134BB9">
                        <w:tc>
                          <w:tcPr>
                            <w:tcW w:w="10027" w:type="dxa"/>
                            <w:shd w:val="clear" w:color="auto" w:fill="auto"/>
                          </w:tcPr>
                          <w:p w14:paraId="52B87C7F"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Điện năng tiêu thụ. Công suất điện</w:t>
                            </w:r>
                            <w:r w:rsidRPr="00341918">
                              <w:rPr>
                                <w:sz w:val="22"/>
                                <w:szCs w:val="22"/>
                              </w:rPr>
                              <w:t>.</w:t>
                            </w:r>
                          </w:p>
                          <w:p w14:paraId="0A8CE716"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Điện năng tiêu thụ của đoạn mạch.</w:t>
                            </w:r>
                          </w:p>
                        </w:tc>
                      </w:tr>
                      <w:tr w:rsidR="00621F06" w:rsidRPr="00FF1495" w14:paraId="527A5ED4" w14:textId="77777777" w:rsidTr="00134BB9">
                        <w:tc>
                          <w:tcPr>
                            <w:tcW w:w="10027" w:type="dxa"/>
                            <w:shd w:val="clear" w:color="auto" w:fill="auto"/>
                          </w:tcPr>
                          <w:p w14:paraId="7864EA38" w14:textId="21C6F0BF" w:rsidR="00621F06" w:rsidRPr="00FA0E1B" w:rsidRDefault="00621F06" w:rsidP="00A52BBA">
                            <w:pPr>
                              <w:rPr>
                                <w:sz w:val="22"/>
                                <w:szCs w:val="22"/>
                              </w:rPr>
                            </w:pPr>
                            <w:r w:rsidRPr="00E83662">
                              <w:rPr>
                                <w:b w:val="0"/>
                              </w:rPr>
                              <w:t>.</w:t>
                            </w:r>
                            <w:r>
                              <w:rPr>
                                <w:b w:val="0"/>
                              </w:rPr>
                              <w:t xml:space="preserve"> </w:t>
                            </w:r>
                            <w:r>
                              <w:rPr>
                                <w:b w:val="0"/>
                                <w:sz w:val="22"/>
                                <w:szCs w:val="22"/>
                              </w:rPr>
                              <w:t xml:space="preserve">Điện năng tiêu thụ của một đoạn mạch khi có dòng điện chạy qua (để chuyển hóa thành các dạng năng lượng khác) được xác định bằng </w:t>
                            </w:r>
                          </w:p>
                        </w:tc>
                      </w:tr>
                      <w:tr w:rsidR="00621F06" w:rsidRPr="00FF1495" w14:paraId="55C3D20E" w14:textId="77777777" w:rsidTr="00134BB9">
                        <w:tc>
                          <w:tcPr>
                            <w:tcW w:w="10027" w:type="dxa"/>
                            <w:shd w:val="clear" w:color="auto" w:fill="auto"/>
                          </w:tcPr>
                          <w:p w14:paraId="3B94C7DA" w14:textId="69BC85ED" w:rsidR="00621F06" w:rsidRPr="00341918" w:rsidRDefault="00621F06" w:rsidP="00A52BBA">
                            <w:pPr>
                              <w:rPr>
                                <w:b w:val="0"/>
                                <w:sz w:val="22"/>
                                <w:szCs w:val="22"/>
                                <w:u w:val="single"/>
                              </w:rPr>
                            </w:pPr>
                            <w:r>
                              <w:rPr>
                                <w:b w:val="0"/>
                              </w:rPr>
                              <w:t>.</w:t>
                            </w:r>
                            <w:r>
                              <w:rPr>
                                <w:b w:val="0"/>
                                <w:sz w:val="22"/>
                                <w:szCs w:val="22"/>
                              </w:rPr>
                              <w:t xml:space="preserve"> </w:t>
                            </w:r>
                          </w:p>
                        </w:tc>
                      </w:tr>
                      <w:tr w:rsidR="00621F06" w:rsidRPr="00FF1495" w14:paraId="424DB3FD" w14:textId="77777777" w:rsidTr="00134BB9">
                        <w:tc>
                          <w:tcPr>
                            <w:tcW w:w="10027" w:type="dxa"/>
                            <w:shd w:val="clear" w:color="auto" w:fill="auto"/>
                          </w:tcPr>
                          <w:p w14:paraId="545E5773" w14:textId="77777777" w:rsidR="00621F06" w:rsidRPr="005B3818" w:rsidRDefault="00621F06" w:rsidP="00A52BBA">
                            <w:pPr>
                              <w:rPr>
                                <w:b w:val="0"/>
                              </w:rPr>
                            </w:pPr>
                            <w:r>
                              <w:rPr>
                                <w:b w:val="0"/>
                              </w:rPr>
                              <w:t>.</w:t>
                            </w:r>
                          </w:p>
                        </w:tc>
                      </w:tr>
                      <w:tr w:rsidR="00621F06" w:rsidRPr="00FF1495" w14:paraId="7E7B7C01" w14:textId="77777777" w:rsidTr="00134BB9">
                        <w:tc>
                          <w:tcPr>
                            <w:tcW w:w="10027" w:type="dxa"/>
                            <w:shd w:val="clear" w:color="auto" w:fill="auto"/>
                          </w:tcPr>
                          <w:p w14:paraId="39FEC940" w14:textId="77777777" w:rsidR="00621F06" w:rsidRPr="00253852" w:rsidRDefault="00621F06" w:rsidP="00A52BBA">
                            <w:pPr>
                              <w:rPr>
                                <w:b w:val="0"/>
                                <w:sz w:val="22"/>
                                <w:szCs w:val="22"/>
                                <w:lang w:val="es-ES"/>
                              </w:rPr>
                            </w:pPr>
                            <w:r>
                              <w:rPr>
                                <w:b w:val="0"/>
                              </w:rPr>
                              <w:t>.</w:t>
                            </w:r>
                          </w:p>
                        </w:tc>
                      </w:tr>
                      <w:tr w:rsidR="00621F06" w:rsidRPr="00FF1495" w14:paraId="60D6ED5E" w14:textId="77777777" w:rsidTr="00134BB9">
                        <w:tc>
                          <w:tcPr>
                            <w:tcW w:w="10027" w:type="dxa"/>
                            <w:shd w:val="clear" w:color="auto" w:fill="auto"/>
                          </w:tcPr>
                          <w:p w14:paraId="625137CF" w14:textId="77777777" w:rsidR="00621F06" w:rsidRPr="00F90743" w:rsidRDefault="00621F06" w:rsidP="00A52BBA">
                            <w:pPr>
                              <w:rPr>
                                <w:b w:val="0"/>
                              </w:rPr>
                            </w:pPr>
                            <w:r>
                              <w:rPr>
                                <w:b w:val="0"/>
                              </w:rPr>
                              <w:t>.</w:t>
                            </w:r>
                          </w:p>
                        </w:tc>
                      </w:tr>
                      <w:tr w:rsidR="00621F06" w:rsidRPr="00FF1495" w14:paraId="7FEBD883" w14:textId="77777777" w:rsidTr="00134BB9">
                        <w:tc>
                          <w:tcPr>
                            <w:tcW w:w="10027" w:type="dxa"/>
                            <w:shd w:val="clear" w:color="auto" w:fill="auto"/>
                          </w:tcPr>
                          <w:p w14:paraId="305D21F1"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Công suất điện</w:t>
                            </w:r>
                            <w:r w:rsidRPr="009A662D">
                              <w:rPr>
                                <w:b w:val="0"/>
                                <w:sz w:val="22"/>
                                <w:szCs w:val="22"/>
                                <w:u w:val="single"/>
                              </w:rPr>
                              <w:t>.</w:t>
                            </w:r>
                          </w:p>
                        </w:tc>
                      </w:tr>
                      <w:tr w:rsidR="00621F06" w:rsidRPr="00FF1495" w14:paraId="05CF6437" w14:textId="77777777" w:rsidTr="00134BB9">
                        <w:tc>
                          <w:tcPr>
                            <w:tcW w:w="10027" w:type="dxa"/>
                            <w:shd w:val="clear" w:color="auto" w:fill="auto"/>
                          </w:tcPr>
                          <w:p w14:paraId="15DE221D" w14:textId="77777777" w:rsidR="00621F06" w:rsidRPr="003B7BED" w:rsidRDefault="00621F06" w:rsidP="00A52BBA">
                            <w:pPr>
                              <w:rPr>
                                <w:b w:val="0"/>
                                <w:sz w:val="22"/>
                                <w:szCs w:val="22"/>
                              </w:rPr>
                            </w:pPr>
                            <w:r>
                              <w:rPr>
                                <w:b w:val="0"/>
                              </w:rPr>
                              <w:t xml:space="preserve">. </w:t>
                            </w:r>
                            <w:r>
                              <w:rPr>
                                <w:b w:val="0"/>
                                <w:sz w:val="22"/>
                                <w:szCs w:val="22"/>
                              </w:rPr>
                              <w:t xml:space="preserve">Công suất điện của một đoạn mạch là </w:t>
                            </w:r>
                          </w:p>
                        </w:tc>
                      </w:tr>
                      <w:tr w:rsidR="00621F06" w:rsidRPr="00FF1495" w14:paraId="589EEEDA" w14:textId="77777777" w:rsidTr="00134BB9">
                        <w:tc>
                          <w:tcPr>
                            <w:tcW w:w="10027" w:type="dxa"/>
                            <w:shd w:val="clear" w:color="auto" w:fill="auto"/>
                          </w:tcPr>
                          <w:p w14:paraId="004455DF" w14:textId="77777777" w:rsidR="00621F06" w:rsidRPr="00F90743" w:rsidRDefault="00621F06" w:rsidP="00A52BBA">
                            <w:pPr>
                              <w:rPr>
                                <w:b w:val="0"/>
                              </w:rPr>
                            </w:pPr>
                          </w:p>
                        </w:tc>
                      </w:tr>
                      <w:tr w:rsidR="00621F06" w:rsidRPr="00FF1495" w14:paraId="3B7DA9AE" w14:textId="77777777" w:rsidTr="00134BB9">
                        <w:tc>
                          <w:tcPr>
                            <w:tcW w:w="10027" w:type="dxa"/>
                            <w:shd w:val="clear" w:color="auto" w:fill="auto"/>
                          </w:tcPr>
                          <w:p w14:paraId="643E0CCB" w14:textId="77777777" w:rsidR="00621F06" w:rsidRPr="00F90743" w:rsidRDefault="00621F06" w:rsidP="00A52BBA">
                            <w:pPr>
                              <w:rPr>
                                <w:b w:val="0"/>
                              </w:rPr>
                            </w:pPr>
                          </w:p>
                        </w:tc>
                      </w:tr>
                      <w:tr w:rsidR="00621F06" w:rsidRPr="00FF1495" w14:paraId="6E1E6F7C" w14:textId="77777777" w:rsidTr="00134BB9">
                        <w:tc>
                          <w:tcPr>
                            <w:tcW w:w="10027" w:type="dxa"/>
                            <w:shd w:val="clear" w:color="auto" w:fill="auto"/>
                          </w:tcPr>
                          <w:p w14:paraId="13D85AC2" w14:textId="77777777" w:rsidR="00621F06" w:rsidRPr="00F90743" w:rsidRDefault="00621F06" w:rsidP="00A52BBA">
                            <w:pPr>
                              <w:rPr>
                                <w:b w:val="0"/>
                              </w:rPr>
                            </w:pPr>
                          </w:p>
                        </w:tc>
                      </w:tr>
                      <w:tr w:rsidR="00621F06" w:rsidRPr="00FF1495" w14:paraId="227F04FE" w14:textId="77777777" w:rsidTr="00134BB9">
                        <w:tc>
                          <w:tcPr>
                            <w:tcW w:w="10027" w:type="dxa"/>
                            <w:shd w:val="clear" w:color="auto" w:fill="auto"/>
                          </w:tcPr>
                          <w:p w14:paraId="39A8F9AC" w14:textId="77777777" w:rsidR="00621F06" w:rsidRPr="00F90743" w:rsidRDefault="00621F06" w:rsidP="00A52BBA">
                            <w:pPr>
                              <w:rPr>
                                <w:b w:val="0"/>
                              </w:rPr>
                            </w:pPr>
                          </w:p>
                        </w:tc>
                      </w:tr>
                      <w:tr w:rsidR="00621F06" w:rsidRPr="00FF1495" w14:paraId="4E62D5D7" w14:textId="77777777" w:rsidTr="00134BB9">
                        <w:tc>
                          <w:tcPr>
                            <w:tcW w:w="10027" w:type="dxa"/>
                            <w:shd w:val="clear" w:color="auto" w:fill="auto"/>
                          </w:tcPr>
                          <w:p w14:paraId="5EE33B32" w14:textId="77777777" w:rsidR="00621F06" w:rsidRPr="00F90743" w:rsidRDefault="00621F06" w:rsidP="00A52BBA">
                            <w:pPr>
                              <w:rPr>
                                <w:b w:val="0"/>
                              </w:rPr>
                            </w:pPr>
                          </w:p>
                        </w:tc>
                      </w:tr>
                      <w:tr w:rsidR="00621F06" w:rsidRPr="00FF1495" w14:paraId="17837003" w14:textId="77777777" w:rsidTr="00134BB9">
                        <w:tc>
                          <w:tcPr>
                            <w:tcW w:w="10027" w:type="dxa"/>
                            <w:shd w:val="clear" w:color="auto" w:fill="auto"/>
                          </w:tcPr>
                          <w:p w14:paraId="40B2696E" w14:textId="77777777" w:rsidR="00621F06" w:rsidRPr="00464856" w:rsidRDefault="00621F06" w:rsidP="00A52BBA">
                            <w:pPr>
                              <w:rPr>
                                <w:sz w:val="22"/>
                                <w:szCs w:val="22"/>
                              </w:rPr>
                            </w:pPr>
                            <w:r>
                              <w:rPr>
                                <w:b w:val="0"/>
                              </w:rPr>
                              <w:t xml:space="preserve">. </w:t>
                            </w:r>
                            <w:r>
                              <w:rPr>
                                <w:sz w:val="22"/>
                                <w:szCs w:val="22"/>
                              </w:rPr>
                              <w:t>II. Công suất tỏa nhiệt của vật dẫn khi có dòng điện chạy qua.</w:t>
                            </w:r>
                          </w:p>
                        </w:tc>
                      </w:tr>
                      <w:tr w:rsidR="00621F06" w:rsidRPr="00FF1495" w14:paraId="7610C093" w14:textId="77777777" w:rsidTr="00134BB9">
                        <w:tc>
                          <w:tcPr>
                            <w:tcW w:w="10027" w:type="dxa"/>
                            <w:shd w:val="clear" w:color="auto" w:fill="auto"/>
                          </w:tcPr>
                          <w:p w14:paraId="286CEEC5" w14:textId="77777777" w:rsidR="00621F06" w:rsidRPr="00464856" w:rsidRDefault="00621F06" w:rsidP="00A52BBA">
                            <w:pPr>
                              <w:rPr>
                                <w:b w:val="0"/>
                                <w:sz w:val="22"/>
                                <w:szCs w:val="22"/>
                                <w:u w:val="single"/>
                              </w:rPr>
                            </w:pPr>
                            <w:r>
                              <w:rPr>
                                <w:b w:val="0"/>
                              </w:rPr>
                              <w:t xml:space="preserve">. </w:t>
                            </w:r>
                            <w:r w:rsidRPr="00464856">
                              <w:rPr>
                                <w:b w:val="0"/>
                                <w:sz w:val="22"/>
                                <w:szCs w:val="22"/>
                              </w:rPr>
                              <w:t xml:space="preserve">1. </w:t>
                            </w:r>
                            <w:r>
                              <w:rPr>
                                <w:b w:val="0"/>
                                <w:sz w:val="22"/>
                                <w:szCs w:val="22"/>
                                <w:u w:val="single"/>
                              </w:rPr>
                              <w:t xml:space="preserve">Định luật Jun – Lenxơ. </w:t>
                            </w:r>
                          </w:p>
                        </w:tc>
                      </w:tr>
                      <w:tr w:rsidR="00621F06" w:rsidRPr="00FF1495" w14:paraId="76BAE5EC" w14:textId="77777777" w:rsidTr="00134BB9">
                        <w:tc>
                          <w:tcPr>
                            <w:tcW w:w="10027" w:type="dxa"/>
                            <w:shd w:val="clear" w:color="auto" w:fill="auto"/>
                          </w:tcPr>
                          <w:p w14:paraId="7BB8AC67" w14:textId="77777777" w:rsidR="00621F06" w:rsidRPr="007F779C" w:rsidRDefault="00621F06" w:rsidP="00A52BBA">
                            <w:pPr>
                              <w:rPr>
                                <w:b w:val="0"/>
                                <w:sz w:val="22"/>
                                <w:szCs w:val="22"/>
                              </w:rPr>
                            </w:pPr>
                            <w:r>
                              <w:rPr>
                                <w:b w:val="0"/>
                              </w:rPr>
                              <w:t xml:space="preserve">. </w:t>
                            </w:r>
                            <w:r>
                              <w:rPr>
                                <w:b w:val="0"/>
                                <w:sz w:val="22"/>
                                <w:szCs w:val="22"/>
                              </w:rPr>
                              <w:t xml:space="preserve">Nhiệt lượng tỏa ra ở một vật dẫn </w:t>
                            </w:r>
                          </w:p>
                        </w:tc>
                      </w:tr>
                      <w:tr w:rsidR="00621F06" w:rsidRPr="00FF1495" w14:paraId="38485FF8" w14:textId="77777777" w:rsidTr="00134BB9">
                        <w:tc>
                          <w:tcPr>
                            <w:tcW w:w="10027" w:type="dxa"/>
                            <w:shd w:val="clear" w:color="auto" w:fill="auto"/>
                          </w:tcPr>
                          <w:p w14:paraId="7B138E55" w14:textId="77777777" w:rsidR="00621F06" w:rsidRDefault="00621F06" w:rsidP="00A52BBA">
                            <w:pPr>
                              <w:rPr>
                                <w:b w:val="0"/>
                              </w:rPr>
                            </w:pPr>
                          </w:p>
                        </w:tc>
                      </w:tr>
                      <w:tr w:rsidR="00621F06" w:rsidRPr="00FF1495" w14:paraId="68F14E6D" w14:textId="77777777" w:rsidTr="00134BB9">
                        <w:tc>
                          <w:tcPr>
                            <w:tcW w:w="10027" w:type="dxa"/>
                            <w:shd w:val="clear" w:color="auto" w:fill="auto"/>
                          </w:tcPr>
                          <w:p w14:paraId="4B968822" w14:textId="77777777" w:rsidR="00621F06" w:rsidRDefault="00621F06" w:rsidP="00A52BBA">
                            <w:pPr>
                              <w:rPr>
                                <w:b w:val="0"/>
                              </w:rPr>
                            </w:pPr>
                          </w:p>
                        </w:tc>
                      </w:tr>
                      <w:tr w:rsidR="00621F06" w:rsidRPr="00FF1495" w14:paraId="094A9984" w14:textId="77777777" w:rsidTr="00134BB9">
                        <w:tc>
                          <w:tcPr>
                            <w:tcW w:w="10027" w:type="dxa"/>
                            <w:shd w:val="clear" w:color="auto" w:fill="auto"/>
                          </w:tcPr>
                          <w:p w14:paraId="0C5A8FC8" w14:textId="77777777" w:rsidR="00621F06" w:rsidRDefault="00621F06" w:rsidP="00A52BBA">
                            <w:pPr>
                              <w:rPr>
                                <w:b w:val="0"/>
                              </w:rPr>
                            </w:pPr>
                          </w:p>
                        </w:tc>
                      </w:tr>
                      <w:tr w:rsidR="00621F06" w:rsidRPr="00FF1495" w14:paraId="4EA492C5" w14:textId="77777777" w:rsidTr="00134BB9">
                        <w:tc>
                          <w:tcPr>
                            <w:tcW w:w="10027" w:type="dxa"/>
                            <w:shd w:val="clear" w:color="auto" w:fill="auto"/>
                          </w:tcPr>
                          <w:p w14:paraId="0DF016BA" w14:textId="77777777" w:rsidR="00621F06" w:rsidRDefault="00621F06" w:rsidP="00A52BBA">
                            <w:pPr>
                              <w:rPr>
                                <w:b w:val="0"/>
                              </w:rPr>
                            </w:pPr>
                          </w:p>
                        </w:tc>
                      </w:tr>
                      <w:tr w:rsidR="00621F06" w:rsidRPr="00FF1495" w14:paraId="7067CEC7" w14:textId="77777777" w:rsidTr="00134BB9">
                        <w:tc>
                          <w:tcPr>
                            <w:tcW w:w="10027" w:type="dxa"/>
                            <w:shd w:val="clear" w:color="auto" w:fill="auto"/>
                          </w:tcPr>
                          <w:p w14:paraId="1A9F680F" w14:textId="77777777" w:rsidR="00621F06" w:rsidRPr="006F71DD" w:rsidRDefault="00621F06" w:rsidP="00A52BBA">
                            <w:pPr>
                              <w:rPr>
                                <w:b w:val="0"/>
                                <w:sz w:val="22"/>
                                <w:szCs w:val="22"/>
                                <w:u w:val="single"/>
                              </w:rPr>
                            </w:pPr>
                            <w:r>
                              <w:rPr>
                                <w:b w:val="0"/>
                              </w:rPr>
                              <w:t xml:space="preserve">. </w:t>
                            </w:r>
                            <w:r>
                              <w:rPr>
                                <w:b w:val="0"/>
                                <w:sz w:val="22"/>
                                <w:szCs w:val="22"/>
                              </w:rPr>
                              <w:t xml:space="preserve">2. </w:t>
                            </w:r>
                            <w:r>
                              <w:rPr>
                                <w:b w:val="0"/>
                                <w:sz w:val="22"/>
                                <w:szCs w:val="22"/>
                                <w:u w:val="single"/>
                              </w:rPr>
                              <w:t xml:space="preserve">Công suất tỏa nhiệt của vật dẫn khi có dòng điện chạy qua. </w:t>
                            </w:r>
                          </w:p>
                        </w:tc>
                      </w:tr>
                      <w:tr w:rsidR="00621F06" w:rsidRPr="00FF1495" w14:paraId="6AFDE70E" w14:textId="77777777" w:rsidTr="00134BB9">
                        <w:tc>
                          <w:tcPr>
                            <w:tcW w:w="10027" w:type="dxa"/>
                            <w:shd w:val="clear" w:color="auto" w:fill="auto"/>
                          </w:tcPr>
                          <w:p w14:paraId="5974A57F" w14:textId="77777777" w:rsidR="00621F06" w:rsidRPr="006F71DD" w:rsidRDefault="00621F06" w:rsidP="00A52BBA">
                            <w:pPr>
                              <w:rPr>
                                <w:b w:val="0"/>
                                <w:sz w:val="22"/>
                                <w:szCs w:val="22"/>
                              </w:rPr>
                            </w:pPr>
                            <w:r>
                              <w:rPr>
                                <w:b w:val="0"/>
                              </w:rPr>
                              <w:t xml:space="preserve">. </w:t>
                            </w:r>
                            <w:r>
                              <w:rPr>
                                <w:b w:val="0"/>
                                <w:sz w:val="22"/>
                                <w:szCs w:val="22"/>
                              </w:rPr>
                              <w:t xml:space="preserve">Công suất tỏa nhiệt P ở vật dẫn khi có dòng điện chạy qua đặc trưng cho </w:t>
                            </w:r>
                          </w:p>
                        </w:tc>
                      </w:tr>
                      <w:tr w:rsidR="00621F06" w:rsidRPr="00FF1495" w14:paraId="781EA002" w14:textId="77777777" w:rsidTr="00134BB9">
                        <w:tc>
                          <w:tcPr>
                            <w:tcW w:w="10027" w:type="dxa"/>
                            <w:shd w:val="clear" w:color="auto" w:fill="auto"/>
                          </w:tcPr>
                          <w:p w14:paraId="2995EFD6" w14:textId="77777777" w:rsidR="00621F06" w:rsidRDefault="00621F06" w:rsidP="00A52BBA">
                            <w:pPr>
                              <w:rPr>
                                <w:b w:val="0"/>
                              </w:rPr>
                            </w:pPr>
                          </w:p>
                        </w:tc>
                      </w:tr>
                      <w:tr w:rsidR="00621F06" w:rsidRPr="00FF1495" w14:paraId="329E6D9F" w14:textId="77777777" w:rsidTr="00134BB9">
                        <w:tc>
                          <w:tcPr>
                            <w:tcW w:w="10027" w:type="dxa"/>
                            <w:shd w:val="clear" w:color="auto" w:fill="auto"/>
                          </w:tcPr>
                          <w:p w14:paraId="49ED6091" w14:textId="77777777" w:rsidR="00621F06" w:rsidRDefault="00621F06" w:rsidP="00A52BBA">
                            <w:pPr>
                              <w:rPr>
                                <w:b w:val="0"/>
                              </w:rPr>
                            </w:pPr>
                          </w:p>
                        </w:tc>
                      </w:tr>
                      <w:tr w:rsidR="00621F06" w:rsidRPr="00FF1495" w14:paraId="71716E92" w14:textId="77777777" w:rsidTr="00134BB9">
                        <w:tc>
                          <w:tcPr>
                            <w:tcW w:w="10027" w:type="dxa"/>
                            <w:shd w:val="clear" w:color="auto" w:fill="auto"/>
                          </w:tcPr>
                          <w:p w14:paraId="02E04987" w14:textId="77777777" w:rsidR="00621F06" w:rsidRDefault="00621F06" w:rsidP="00A52BBA">
                            <w:pPr>
                              <w:rPr>
                                <w:b w:val="0"/>
                              </w:rPr>
                            </w:pPr>
                          </w:p>
                        </w:tc>
                      </w:tr>
                      <w:tr w:rsidR="00621F06" w:rsidRPr="00FF1495" w14:paraId="05453B99" w14:textId="77777777" w:rsidTr="00134BB9">
                        <w:tc>
                          <w:tcPr>
                            <w:tcW w:w="10027" w:type="dxa"/>
                            <w:shd w:val="clear" w:color="auto" w:fill="auto"/>
                          </w:tcPr>
                          <w:p w14:paraId="27ABCF87" w14:textId="77777777" w:rsidR="00621F06" w:rsidRPr="009C3814" w:rsidRDefault="00621F06" w:rsidP="00A52BBA">
                            <w:pPr>
                              <w:rPr>
                                <w:sz w:val="22"/>
                                <w:szCs w:val="22"/>
                              </w:rPr>
                            </w:pPr>
                            <w:r>
                              <w:rPr>
                                <w:b w:val="0"/>
                              </w:rPr>
                              <w:t>.</w:t>
                            </w:r>
                            <w:r>
                              <w:rPr>
                                <w:sz w:val="22"/>
                                <w:szCs w:val="22"/>
                              </w:rPr>
                              <w:t xml:space="preserve"> III. Công và công suất của nguồn điện.</w:t>
                            </w:r>
                          </w:p>
                        </w:tc>
                      </w:tr>
                      <w:tr w:rsidR="00621F06" w:rsidRPr="00FF1495" w14:paraId="05CE0141" w14:textId="77777777" w:rsidTr="00134BB9">
                        <w:tc>
                          <w:tcPr>
                            <w:tcW w:w="10027" w:type="dxa"/>
                            <w:shd w:val="clear" w:color="auto" w:fill="auto"/>
                          </w:tcPr>
                          <w:p w14:paraId="4C0C0FFC" w14:textId="77777777" w:rsidR="00621F06" w:rsidRPr="004D49BA"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Công của nguồn điện.</w:t>
                            </w:r>
                          </w:p>
                        </w:tc>
                      </w:tr>
                      <w:tr w:rsidR="00621F06" w:rsidRPr="00FF1495" w14:paraId="2C05F3B1" w14:textId="77777777" w:rsidTr="00134BB9">
                        <w:tc>
                          <w:tcPr>
                            <w:tcW w:w="10027" w:type="dxa"/>
                            <w:shd w:val="clear" w:color="auto" w:fill="auto"/>
                          </w:tcPr>
                          <w:p w14:paraId="4B12D1C3" w14:textId="77777777" w:rsidR="00621F06" w:rsidRDefault="00621F06" w:rsidP="00A52BBA">
                            <w:pPr>
                              <w:rPr>
                                <w:b w:val="0"/>
                              </w:rPr>
                            </w:pPr>
                          </w:p>
                        </w:tc>
                      </w:tr>
                      <w:tr w:rsidR="00621F06" w:rsidRPr="00FF1495" w14:paraId="111D93FD" w14:textId="77777777" w:rsidTr="00134BB9">
                        <w:tc>
                          <w:tcPr>
                            <w:tcW w:w="10027" w:type="dxa"/>
                            <w:shd w:val="clear" w:color="auto" w:fill="auto"/>
                          </w:tcPr>
                          <w:p w14:paraId="7B629C92" w14:textId="77777777" w:rsidR="00621F06" w:rsidRDefault="00621F06" w:rsidP="00A52BBA">
                            <w:pPr>
                              <w:rPr>
                                <w:b w:val="0"/>
                              </w:rPr>
                            </w:pPr>
                          </w:p>
                        </w:tc>
                      </w:tr>
                      <w:tr w:rsidR="00621F06" w:rsidRPr="00FF1495" w14:paraId="73555295" w14:textId="77777777" w:rsidTr="00134BB9">
                        <w:tc>
                          <w:tcPr>
                            <w:tcW w:w="10027" w:type="dxa"/>
                            <w:shd w:val="clear" w:color="auto" w:fill="auto"/>
                          </w:tcPr>
                          <w:p w14:paraId="36C309A2" w14:textId="77777777" w:rsidR="00621F06" w:rsidRDefault="00621F06" w:rsidP="00A52BBA">
                            <w:pPr>
                              <w:rPr>
                                <w:b w:val="0"/>
                              </w:rPr>
                            </w:pPr>
                          </w:p>
                        </w:tc>
                      </w:tr>
                      <w:tr w:rsidR="00621F06" w:rsidRPr="00FF1495" w14:paraId="6BE097CD" w14:textId="77777777" w:rsidTr="00134BB9">
                        <w:tc>
                          <w:tcPr>
                            <w:tcW w:w="10027" w:type="dxa"/>
                            <w:shd w:val="clear" w:color="auto" w:fill="auto"/>
                          </w:tcPr>
                          <w:p w14:paraId="2B4E09F4" w14:textId="77777777" w:rsidR="00621F06" w:rsidRPr="004D49BA" w:rsidRDefault="00621F06" w:rsidP="00A52BBA">
                            <w:pPr>
                              <w:rPr>
                                <w:b w:val="0"/>
                                <w:sz w:val="22"/>
                                <w:szCs w:val="22"/>
                              </w:rPr>
                            </w:pPr>
                            <w:r>
                              <w:rPr>
                                <w:b w:val="0"/>
                              </w:rPr>
                              <w:t xml:space="preserve">. </w:t>
                            </w:r>
                            <w:r>
                              <w:rPr>
                                <w:b w:val="0"/>
                                <w:sz w:val="22"/>
                                <w:szCs w:val="22"/>
                              </w:rPr>
                              <w:t xml:space="preserve">2. </w:t>
                            </w:r>
                            <w:r>
                              <w:rPr>
                                <w:b w:val="0"/>
                                <w:sz w:val="22"/>
                                <w:szCs w:val="22"/>
                                <w:u w:val="single"/>
                              </w:rPr>
                              <w:t>Công suất của nguồn điện.</w:t>
                            </w:r>
                          </w:p>
                        </w:tc>
                      </w:tr>
                      <w:tr w:rsidR="00621F06" w:rsidRPr="00FF1495" w14:paraId="1FA66E27" w14:textId="77777777" w:rsidTr="00134BB9">
                        <w:tc>
                          <w:tcPr>
                            <w:tcW w:w="10027" w:type="dxa"/>
                            <w:shd w:val="clear" w:color="auto" w:fill="auto"/>
                          </w:tcPr>
                          <w:p w14:paraId="222C7C39" w14:textId="77777777" w:rsidR="00621F06" w:rsidRDefault="00621F06" w:rsidP="00A52BBA">
                            <w:pPr>
                              <w:rPr>
                                <w:b w:val="0"/>
                              </w:rPr>
                            </w:pPr>
                          </w:p>
                        </w:tc>
                      </w:tr>
                      <w:tr w:rsidR="00621F06" w:rsidRPr="00FF1495" w14:paraId="7C410A4B" w14:textId="77777777" w:rsidTr="00134BB9">
                        <w:tc>
                          <w:tcPr>
                            <w:tcW w:w="10027" w:type="dxa"/>
                            <w:shd w:val="clear" w:color="auto" w:fill="auto"/>
                          </w:tcPr>
                          <w:p w14:paraId="4EDC80AB" w14:textId="77777777" w:rsidR="00621F06" w:rsidRDefault="00621F06" w:rsidP="00A52BBA">
                            <w:pPr>
                              <w:rPr>
                                <w:b w:val="0"/>
                              </w:rPr>
                            </w:pPr>
                          </w:p>
                        </w:tc>
                      </w:tr>
                      <w:tr w:rsidR="00621F06" w:rsidRPr="00FF1495" w14:paraId="11E39931" w14:textId="77777777" w:rsidTr="00134BB9">
                        <w:tc>
                          <w:tcPr>
                            <w:tcW w:w="10027" w:type="dxa"/>
                            <w:shd w:val="clear" w:color="auto" w:fill="auto"/>
                          </w:tcPr>
                          <w:p w14:paraId="6634C7D8" w14:textId="77777777" w:rsidR="00621F06" w:rsidRDefault="00621F06" w:rsidP="00A52BBA">
                            <w:pPr>
                              <w:rPr>
                                <w:b w:val="0"/>
                              </w:rPr>
                            </w:pPr>
                          </w:p>
                        </w:tc>
                      </w:tr>
                      <w:tr w:rsidR="00621F06" w:rsidRPr="00FF1495" w14:paraId="24A9C0FA" w14:textId="77777777" w:rsidTr="00134BB9">
                        <w:tc>
                          <w:tcPr>
                            <w:tcW w:w="10027" w:type="dxa"/>
                            <w:shd w:val="clear" w:color="auto" w:fill="auto"/>
                          </w:tcPr>
                          <w:p w14:paraId="6378999B" w14:textId="77777777" w:rsidR="00621F06" w:rsidRDefault="00621F06" w:rsidP="00A52BBA">
                            <w:pPr>
                              <w:rPr>
                                <w:b w:val="0"/>
                              </w:rPr>
                            </w:pPr>
                          </w:p>
                        </w:tc>
                      </w:tr>
                      <w:tr w:rsidR="00621F06" w:rsidRPr="00FF1495" w14:paraId="4DBCF2F1" w14:textId="77777777" w:rsidTr="00134BB9">
                        <w:tc>
                          <w:tcPr>
                            <w:tcW w:w="10027" w:type="dxa"/>
                            <w:shd w:val="clear" w:color="auto" w:fill="auto"/>
                          </w:tcPr>
                          <w:p w14:paraId="1F5CFF5A" w14:textId="77777777" w:rsidR="00621F06" w:rsidRDefault="00621F06" w:rsidP="00A52BBA">
                            <w:pPr>
                              <w:rPr>
                                <w:b w:val="0"/>
                              </w:rPr>
                            </w:pPr>
                          </w:p>
                        </w:tc>
                      </w:tr>
                      <w:tr w:rsidR="00621F06" w:rsidRPr="00FF1495" w14:paraId="23EBAC53" w14:textId="77777777" w:rsidTr="00134BB9">
                        <w:tc>
                          <w:tcPr>
                            <w:tcW w:w="10027" w:type="dxa"/>
                            <w:shd w:val="clear" w:color="auto" w:fill="auto"/>
                          </w:tcPr>
                          <w:p w14:paraId="604721E1" w14:textId="77777777" w:rsidR="00621F06" w:rsidRDefault="00621F06" w:rsidP="00A52BBA">
                            <w:pPr>
                              <w:rPr>
                                <w:b w:val="0"/>
                              </w:rPr>
                            </w:pPr>
                          </w:p>
                        </w:tc>
                      </w:tr>
                    </w:tbl>
                    <w:p w14:paraId="64C0D9D2" w14:textId="77777777" w:rsidR="00621F06" w:rsidRPr="00A30063" w:rsidRDefault="00621F06" w:rsidP="00134BB9">
                      <w:pPr>
                        <w:tabs>
                          <w:tab w:val="left" w:pos="294"/>
                        </w:tabs>
                        <w:spacing w:line="276" w:lineRule="auto"/>
                        <w:jc w:val="both"/>
                        <w:rPr>
                          <w:b w:val="0"/>
                          <w:sz w:val="21"/>
                          <w:szCs w:val="21"/>
                        </w:rPr>
                      </w:pPr>
                    </w:p>
                    <w:p w14:paraId="55713810" w14:textId="77777777" w:rsidR="00621F06" w:rsidRPr="00A30063" w:rsidRDefault="00621F06" w:rsidP="00134BB9">
                      <w:pPr>
                        <w:tabs>
                          <w:tab w:val="left" w:pos="720"/>
                        </w:tabs>
                        <w:spacing w:line="276" w:lineRule="auto"/>
                        <w:jc w:val="both"/>
                        <w:rPr>
                          <w:b w:val="0"/>
                          <w:iCs/>
                          <w:sz w:val="21"/>
                          <w:szCs w:val="21"/>
                        </w:rPr>
                      </w:pPr>
                    </w:p>
                    <w:p w14:paraId="7380916E" w14:textId="77777777" w:rsidR="00621F06" w:rsidRPr="000F33D3" w:rsidRDefault="00621F06" w:rsidP="00134BB9">
                      <w:pPr>
                        <w:spacing w:line="276" w:lineRule="auto"/>
                        <w:jc w:val="both"/>
                        <w:rPr>
                          <w:b w:val="0"/>
                          <w:sz w:val="22"/>
                          <w:szCs w:val="22"/>
                        </w:rPr>
                      </w:pPr>
                    </w:p>
                  </w:txbxContent>
                </v:textbox>
              </v:shape>
            </w:pict>
          </mc:Fallback>
        </mc:AlternateContent>
      </w:r>
    </w:p>
    <w:p w14:paraId="7A6FC234" w14:textId="77777777" w:rsidR="00134BB9" w:rsidRPr="0046538A" w:rsidRDefault="00134BB9" w:rsidP="00134BB9">
      <w:pPr>
        <w:jc w:val="both"/>
        <w:rPr>
          <w:sz w:val="22"/>
          <w:szCs w:val="22"/>
        </w:rPr>
      </w:pPr>
    </w:p>
    <w:p w14:paraId="2C7A2F71" w14:textId="77777777" w:rsidR="00134BB9" w:rsidRPr="0046538A" w:rsidRDefault="00134BB9" w:rsidP="00134BB9">
      <w:pPr>
        <w:jc w:val="both"/>
        <w:rPr>
          <w:sz w:val="22"/>
          <w:szCs w:val="22"/>
        </w:rPr>
      </w:pPr>
    </w:p>
    <w:p w14:paraId="667AC0EA" w14:textId="77777777" w:rsidR="00134BB9" w:rsidRPr="0046538A" w:rsidRDefault="00134BB9" w:rsidP="00134BB9">
      <w:pPr>
        <w:jc w:val="both"/>
        <w:rPr>
          <w:sz w:val="22"/>
          <w:szCs w:val="22"/>
        </w:rPr>
      </w:pPr>
    </w:p>
    <w:p w14:paraId="0E47BA10" w14:textId="77777777" w:rsidR="00134BB9" w:rsidRPr="0046538A" w:rsidRDefault="00134BB9" w:rsidP="00134BB9">
      <w:pPr>
        <w:jc w:val="both"/>
        <w:rPr>
          <w:sz w:val="22"/>
          <w:szCs w:val="22"/>
        </w:rPr>
      </w:pPr>
    </w:p>
    <w:p w14:paraId="70B99E40" w14:textId="77777777" w:rsidR="00134BB9" w:rsidRPr="0046538A" w:rsidRDefault="00134BB9" w:rsidP="00134BB9">
      <w:pPr>
        <w:jc w:val="both"/>
        <w:rPr>
          <w:sz w:val="22"/>
          <w:szCs w:val="22"/>
        </w:rPr>
      </w:pPr>
    </w:p>
    <w:p w14:paraId="1BF8DE0F" w14:textId="77777777" w:rsidR="00134BB9" w:rsidRPr="0046538A" w:rsidRDefault="00134BB9" w:rsidP="00134BB9">
      <w:pPr>
        <w:jc w:val="both"/>
        <w:rPr>
          <w:sz w:val="22"/>
          <w:szCs w:val="22"/>
        </w:rPr>
      </w:pPr>
    </w:p>
    <w:p w14:paraId="356BB300" w14:textId="77777777" w:rsidR="00134BB9" w:rsidRPr="0046538A" w:rsidRDefault="00134BB9" w:rsidP="00134BB9">
      <w:pPr>
        <w:jc w:val="both"/>
        <w:rPr>
          <w:sz w:val="22"/>
          <w:szCs w:val="22"/>
        </w:rPr>
      </w:pPr>
    </w:p>
    <w:p w14:paraId="7FBEE0C3" w14:textId="77777777" w:rsidR="00134BB9" w:rsidRPr="0046538A" w:rsidRDefault="00134BB9" w:rsidP="00134BB9">
      <w:pPr>
        <w:jc w:val="both"/>
        <w:rPr>
          <w:sz w:val="22"/>
          <w:szCs w:val="22"/>
        </w:rPr>
      </w:pPr>
    </w:p>
    <w:p w14:paraId="58C189E8" w14:textId="77777777" w:rsidR="00134BB9" w:rsidRPr="0046538A" w:rsidRDefault="00134BB9" w:rsidP="00134BB9">
      <w:pPr>
        <w:jc w:val="both"/>
        <w:rPr>
          <w:sz w:val="22"/>
          <w:szCs w:val="22"/>
        </w:rPr>
      </w:pPr>
    </w:p>
    <w:p w14:paraId="13D466DF" w14:textId="77777777" w:rsidR="00134BB9" w:rsidRPr="0046538A" w:rsidRDefault="00134BB9" w:rsidP="00134BB9">
      <w:pPr>
        <w:jc w:val="both"/>
        <w:rPr>
          <w:sz w:val="22"/>
          <w:szCs w:val="22"/>
        </w:rPr>
      </w:pPr>
    </w:p>
    <w:p w14:paraId="567B2777" w14:textId="77777777" w:rsidR="00134BB9" w:rsidRPr="0046538A" w:rsidRDefault="00134BB9" w:rsidP="00134BB9">
      <w:pPr>
        <w:jc w:val="both"/>
        <w:rPr>
          <w:sz w:val="22"/>
          <w:szCs w:val="22"/>
        </w:rPr>
      </w:pPr>
    </w:p>
    <w:p w14:paraId="4DA5F1BF" w14:textId="77777777" w:rsidR="00134BB9" w:rsidRPr="0046538A" w:rsidRDefault="00134BB9" w:rsidP="00134BB9">
      <w:pPr>
        <w:jc w:val="both"/>
        <w:rPr>
          <w:sz w:val="22"/>
          <w:szCs w:val="22"/>
        </w:rPr>
      </w:pPr>
    </w:p>
    <w:p w14:paraId="72380D57" w14:textId="77777777" w:rsidR="00134BB9" w:rsidRPr="0046538A" w:rsidRDefault="00134BB9" w:rsidP="00134BB9">
      <w:pPr>
        <w:jc w:val="both"/>
        <w:rPr>
          <w:sz w:val="22"/>
          <w:szCs w:val="22"/>
        </w:rPr>
      </w:pPr>
    </w:p>
    <w:p w14:paraId="6B64C474" w14:textId="77777777" w:rsidR="00134BB9" w:rsidRPr="0046538A" w:rsidRDefault="00134BB9" w:rsidP="00134BB9">
      <w:pPr>
        <w:jc w:val="both"/>
        <w:rPr>
          <w:sz w:val="22"/>
          <w:szCs w:val="22"/>
        </w:rPr>
      </w:pPr>
    </w:p>
    <w:p w14:paraId="13D18E1B" w14:textId="77777777" w:rsidR="00134BB9" w:rsidRPr="0046538A" w:rsidRDefault="00134BB9" w:rsidP="00134BB9">
      <w:pPr>
        <w:jc w:val="both"/>
        <w:rPr>
          <w:sz w:val="22"/>
          <w:szCs w:val="22"/>
        </w:rPr>
      </w:pPr>
    </w:p>
    <w:p w14:paraId="69454DF0" w14:textId="77777777" w:rsidR="00134BB9" w:rsidRPr="0046538A" w:rsidRDefault="00134BB9" w:rsidP="00134BB9">
      <w:pPr>
        <w:jc w:val="both"/>
        <w:rPr>
          <w:sz w:val="22"/>
          <w:szCs w:val="22"/>
        </w:rPr>
      </w:pPr>
    </w:p>
    <w:p w14:paraId="22CBEFDE" w14:textId="77777777" w:rsidR="00134BB9" w:rsidRPr="0046538A" w:rsidRDefault="00134BB9" w:rsidP="00134BB9">
      <w:pPr>
        <w:jc w:val="both"/>
        <w:rPr>
          <w:sz w:val="22"/>
          <w:szCs w:val="22"/>
        </w:rPr>
      </w:pPr>
    </w:p>
    <w:p w14:paraId="04BDDEE9" w14:textId="77777777" w:rsidR="00134BB9" w:rsidRPr="0046538A" w:rsidRDefault="00134BB9" w:rsidP="00134BB9">
      <w:pPr>
        <w:jc w:val="both"/>
        <w:rPr>
          <w:sz w:val="22"/>
          <w:szCs w:val="22"/>
        </w:rPr>
      </w:pPr>
    </w:p>
    <w:p w14:paraId="031D3A29" w14:textId="77777777" w:rsidR="00134BB9" w:rsidRPr="0046538A" w:rsidRDefault="00134BB9" w:rsidP="00134BB9">
      <w:pPr>
        <w:jc w:val="both"/>
        <w:rPr>
          <w:sz w:val="22"/>
          <w:szCs w:val="22"/>
        </w:rPr>
      </w:pPr>
    </w:p>
    <w:p w14:paraId="134CDC23" w14:textId="77777777" w:rsidR="00134BB9" w:rsidRPr="0046538A" w:rsidRDefault="00134BB9" w:rsidP="00134BB9">
      <w:pPr>
        <w:jc w:val="both"/>
        <w:rPr>
          <w:sz w:val="22"/>
          <w:szCs w:val="22"/>
        </w:rPr>
      </w:pPr>
    </w:p>
    <w:p w14:paraId="06A5E8C3" w14:textId="77777777" w:rsidR="00134BB9" w:rsidRPr="0046538A" w:rsidRDefault="00134BB9" w:rsidP="00134BB9">
      <w:pPr>
        <w:jc w:val="both"/>
        <w:rPr>
          <w:sz w:val="22"/>
          <w:szCs w:val="22"/>
        </w:rPr>
      </w:pPr>
    </w:p>
    <w:p w14:paraId="25DF343E" w14:textId="77777777" w:rsidR="00134BB9" w:rsidRPr="0046538A" w:rsidRDefault="00134BB9" w:rsidP="00134BB9">
      <w:pPr>
        <w:jc w:val="both"/>
        <w:rPr>
          <w:sz w:val="22"/>
          <w:szCs w:val="22"/>
        </w:rPr>
      </w:pPr>
    </w:p>
    <w:p w14:paraId="7EE3F939" w14:textId="77777777" w:rsidR="00134BB9" w:rsidRPr="0046538A" w:rsidRDefault="00134BB9" w:rsidP="00134BB9">
      <w:pPr>
        <w:jc w:val="both"/>
        <w:rPr>
          <w:sz w:val="22"/>
          <w:szCs w:val="22"/>
        </w:rPr>
      </w:pPr>
    </w:p>
    <w:p w14:paraId="0ADD0396" w14:textId="77777777" w:rsidR="00134BB9" w:rsidRPr="0046538A" w:rsidRDefault="00134BB9" w:rsidP="00134BB9">
      <w:pPr>
        <w:jc w:val="both"/>
        <w:rPr>
          <w:sz w:val="22"/>
          <w:szCs w:val="22"/>
        </w:rPr>
      </w:pPr>
    </w:p>
    <w:p w14:paraId="5BDF38FA" w14:textId="77777777" w:rsidR="00134BB9" w:rsidRPr="0046538A" w:rsidRDefault="00134BB9" w:rsidP="00134BB9">
      <w:pPr>
        <w:jc w:val="both"/>
        <w:rPr>
          <w:sz w:val="22"/>
          <w:szCs w:val="22"/>
        </w:rPr>
      </w:pPr>
    </w:p>
    <w:p w14:paraId="1D99C476" w14:textId="77777777" w:rsidR="00134BB9" w:rsidRPr="0046538A" w:rsidRDefault="00134BB9" w:rsidP="00134BB9">
      <w:pPr>
        <w:jc w:val="both"/>
        <w:rPr>
          <w:sz w:val="22"/>
          <w:szCs w:val="22"/>
        </w:rPr>
      </w:pPr>
    </w:p>
    <w:p w14:paraId="2F129D16" w14:textId="77777777" w:rsidR="00134BB9" w:rsidRPr="0046538A" w:rsidRDefault="00134BB9" w:rsidP="00134BB9">
      <w:pPr>
        <w:jc w:val="both"/>
        <w:rPr>
          <w:sz w:val="22"/>
          <w:szCs w:val="22"/>
        </w:rPr>
      </w:pPr>
    </w:p>
    <w:p w14:paraId="78213400" w14:textId="77777777" w:rsidR="00134BB9" w:rsidRPr="0046538A" w:rsidRDefault="00134BB9" w:rsidP="00134BB9">
      <w:pPr>
        <w:jc w:val="both"/>
        <w:rPr>
          <w:sz w:val="22"/>
          <w:szCs w:val="22"/>
        </w:rPr>
      </w:pPr>
    </w:p>
    <w:p w14:paraId="2CD4CA21" w14:textId="77777777" w:rsidR="00134BB9" w:rsidRPr="0046538A" w:rsidRDefault="00134BB9" w:rsidP="00134BB9">
      <w:pPr>
        <w:jc w:val="both"/>
        <w:rPr>
          <w:sz w:val="22"/>
          <w:szCs w:val="22"/>
        </w:rPr>
      </w:pPr>
    </w:p>
    <w:p w14:paraId="7A5B1DA4" w14:textId="77777777" w:rsidR="00134BB9" w:rsidRPr="0046538A" w:rsidRDefault="00134BB9" w:rsidP="00134BB9">
      <w:pPr>
        <w:jc w:val="both"/>
        <w:rPr>
          <w:sz w:val="22"/>
          <w:szCs w:val="22"/>
        </w:rPr>
      </w:pPr>
    </w:p>
    <w:p w14:paraId="148D0BA0" w14:textId="77777777" w:rsidR="00134BB9" w:rsidRPr="0046538A" w:rsidRDefault="00134BB9" w:rsidP="00134BB9">
      <w:pPr>
        <w:jc w:val="both"/>
        <w:rPr>
          <w:sz w:val="22"/>
          <w:szCs w:val="22"/>
        </w:rPr>
      </w:pPr>
    </w:p>
    <w:p w14:paraId="0203B419" w14:textId="77777777" w:rsidR="00134BB9" w:rsidRPr="0046538A" w:rsidRDefault="00134BB9" w:rsidP="00134BB9">
      <w:pPr>
        <w:jc w:val="both"/>
        <w:rPr>
          <w:sz w:val="22"/>
          <w:szCs w:val="22"/>
        </w:rPr>
      </w:pPr>
    </w:p>
    <w:p w14:paraId="6320D4AF" w14:textId="77777777" w:rsidR="00134BB9" w:rsidRPr="0046538A" w:rsidRDefault="00134BB9" w:rsidP="00134BB9">
      <w:pPr>
        <w:jc w:val="both"/>
        <w:rPr>
          <w:sz w:val="22"/>
          <w:szCs w:val="22"/>
        </w:rPr>
      </w:pPr>
    </w:p>
    <w:p w14:paraId="7D8C20DA" w14:textId="77777777" w:rsidR="00134BB9" w:rsidRPr="0046538A" w:rsidRDefault="00134BB9" w:rsidP="00134BB9">
      <w:pPr>
        <w:jc w:val="both"/>
        <w:rPr>
          <w:sz w:val="22"/>
          <w:szCs w:val="22"/>
        </w:rPr>
      </w:pPr>
    </w:p>
    <w:p w14:paraId="03D555E4" w14:textId="77777777" w:rsidR="00134BB9" w:rsidRPr="0046538A" w:rsidRDefault="00134BB9" w:rsidP="00134BB9">
      <w:pPr>
        <w:jc w:val="both"/>
        <w:rPr>
          <w:sz w:val="22"/>
          <w:szCs w:val="22"/>
        </w:rPr>
      </w:pPr>
    </w:p>
    <w:p w14:paraId="2A4CC7B3" w14:textId="77777777" w:rsidR="00134BB9" w:rsidRPr="0046538A" w:rsidRDefault="00134BB9" w:rsidP="00134BB9">
      <w:pPr>
        <w:jc w:val="both"/>
        <w:rPr>
          <w:sz w:val="22"/>
          <w:szCs w:val="22"/>
        </w:rPr>
      </w:pPr>
    </w:p>
    <w:p w14:paraId="5E95D686" w14:textId="77777777" w:rsidR="00134BB9" w:rsidRPr="0046538A" w:rsidRDefault="00134BB9" w:rsidP="00134BB9">
      <w:pPr>
        <w:jc w:val="both"/>
        <w:rPr>
          <w:sz w:val="22"/>
          <w:szCs w:val="22"/>
        </w:rPr>
      </w:pPr>
    </w:p>
    <w:p w14:paraId="3553AADF" w14:textId="77777777" w:rsidR="00134BB9" w:rsidRPr="0046538A" w:rsidRDefault="00134BB9" w:rsidP="00134BB9">
      <w:pPr>
        <w:jc w:val="both"/>
        <w:rPr>
          <w:sz w:val="22"/>
          <w:szCs w:val="22"/>
        </w:rPr>
      </w:pPr>
    </w:p>
    <w:p w14:paraId="65CEFED5" w14:textId="77777777" w:rsidR="00134BB9" w:rsidRPr="0046538A" w:rsidRDefault="00134BB9" w:rsidP="00134BB9">
      <w:pPr>
        <w:jc w:val="both"/>
        <w:rPr>
          <w:sz w:val="22"/>
          <w:szCs w:val="22"/>
        </w:rPr>
      </w:pPr>
    </w:p>
    <w:p w14:paraId="511318B4" w14:textId="77777777" w:rsidR="00134BB9" w:rsidRPr="0046538A" w:rsidRDefault="00134BB9" w:rsidP="00134BB9">
      <w:pPr>
        <w:jc w:val="both"/>
        <w:rPr>
          <w:sz w:val="22"/>
          <w:szCs w:val="22"/>
        </w:rPr>
      </w:pPr>
    </w:p>
    <w:p w14:paraId="64A79DBC" w14:textId="77777777" w:rsidR="00134BB9" w:rsidRPr="0046538A" w:rsidRDefault="00134BB9" w:rsidP="00134BB9">
      <w:pPr>
        <w:jc w:val="both"/>
        <w:rPr>
          <w:sz w:val="22"/>
          <w:szCs w:val="22"/>
        </w:rPr>
      </w:pPr>
    </w:p>
    <w:p w14:paraId="0D5B282A" w14:textId="77777777" w:rsidR="00134BB9" w:rsidRPr="0046538A" w:rsidRDefault="00134BB9" w:rsidP="00134BB9">
      <w:pPr>
        <w:jc w:val="both"/>
        <w:rPr>
          <w:sz w:val="22"/>
          <w:szCs w:val="22"/>
        </w:rPr>
      </w:pPr>
    </w:p>
    <w:p w14:paraId="7D209830" w14:textId="77777777" w:rsidR="00134BB9" w:rsidRPr="0046538A" w:rsidRDefault="00134BB9" w:rsidP="00134BB9">
      <w:pPr>
        <w:jc w:val="both"/>
        <w:rPr>
          <w:sz w:val="22"/>
          <w:szCs w:val="22"/>
        </w:rPr>
      </w:pPr>
    </w:p>
    <w:p w14:paraId="667B6DD5" w14:textId="77777777" w:rsidR="00134BB9" w:rsidRPr="0046538A" w:rsidRDefault="00134BB9" w:rsidP="00134BB9">
      <w:pPr>
        <w:jc w:val="both"/>
        <w:rPr>
          <w:sz w:val="22"/>
          <w:szCs w:val="22"/>
        </w:rPr>
      </w:pPr>
    </w:p>
    <w:p w14:paraId="28318316" w14:textId="77777777" w:rsidR="00134BB9" w:rsidRPr="0046538A" w:rsidRDefault="00134BB9" w:rsidP="00134BB9">
      <w:pPr>
        <w:jc w:val="both"/>
        <w:rPr>
          <w:sz w:val="22"/>
          <w:szCs w:val="22"/>
        </w:rPr>
      </w:pPr>
    </w:p>
    <w:p w14:paraId="0E7E9C64" w14:textId="77777777" w:rsidR="00134BB9" w:rsidRPr="0046538A" w:rsidRDefault="00134BB9" w:rsidP="00134BB9">
      <w:pPr>
        <w:jc w:val="both"/>
        <w:rPr>
          <w:sz w:val="22"/>
          <w:szCs w:val="22"/>
        </w:rPr>
      </w:pPr>
    </w:p>
    <w:p w14:paraId="2A42610D" w14:textId="77777777" w:rsidR="00134BB9" w:rsidRPr="0046538A" w:rsidRDefault="00134BB9" w:rsidP="00134BB9">
      <w:pPr>
        <w:jc w:val="both"/>
        <w:rPr>
          <w:sz w:val="22"/>
          <w:szCs w:val="22"/>
        </w:rPr>
      </w:pPr>
    </w:p>
    <w:p w14:paraId="4F91F674" w14:textId="77777777" w:rsidR="00134BB9" w:rsidRPr="0046538A" w:rsidRDefault="00134BB9" w:rsidP="00134BB9">
      <w:pPr>
        <w:jc w:val="both"/>
        <w:rPr>
          <w:sz w:val="22"/>
          <w:szCs w:val="22"/>
        </w:rPr>
      </w:pPr>
    </w:p>
    <w:p w14:paraId="2DA8ABF7" w14:textId="77777777" w:rsidR="00134BB9" w:rsidRPr="0046538A" w:rsidRDefault="00134BB9" w:rsidP="00134BB9">
      <w:pPr>
        <w:jc w:val="both"/>
        <w:rPr>
          <w:sz w:val="22"/>
          <w:szCs w:val="22"/>
        </w:rPr>
      </w:pPr>
    </w:p>
    <w:p w14:paraId="3AD9E4D1" w14:textId="77777777" w:rsidR="00134BB9" w:rsidRPr="0046538A" w:rsidRDefault="00134BB9" w:rsidP="00134BB9">
      <w:pPr>
        <w:jc w:val="both"/>
        <w:rPr>
          <w:sz w:val="22"/>
          <w:szCs w:val="22"/>
        </w:rPr>
      </w:pPr>
    </w:p>
    <w:p w14:paraId="542C07B5" w14:textId="77777777" w:rsidR="00134BB9" w:rsidRPr="0046538A" w:rsidRDefault="00134BB9" w:rsidP="00134BB9">
      <w:pPr>
        <w:jc w:val="both"/>
        <w:rPr>
          <w:sz w:val="22"/>
          <w:szCs w:val="22"/>
        </w:rPr>
      </w:pPr>
    </w:p>
    <w:p w14:paraId="3830862B" w14:textId="77777777" w:rsidR="00134BB9" w:rsidRPr="0046538A" w:rsidRDefault="00134BB9" w:rsidP="00134BB9">
      <w:pPr>
        <w:jc w:val="both"/>
        <w:rPr>
          <w:sz w:val="22"/>
          <w:szCs w:val="22"/>
        </w:rPr>
      </w:pPr>
    </w:p>
    <w:p w14:paraId="3897EA2D" w14:textId="77777777" w:rsidR="00134BB9" w:rsidRPr="0046538A" w:rsidRDefault="00134BB9" w:rsidP="00134BB9">
      <w:pPr>
        <w:jc w:val="both"/>
        <w:rPr>
          <w:sz w:val="22"/>
          <w:szCs w:val="22"/>
        </w:rPr>
      </w:pPr>
    </w:p>
    <w:p w14:paraId="36FF8FEC" w14:textId="77777777" w:rsidR="00134BB9" w:rsidRPr="0046538A" w:rsidRDefault="00134BB9" w:rsidP="00134BB9">
      <w:pPr>
        <w:jc w:val="both"/>
        <w:rPr>
          <w:sz w:val="22"/>
          <w:szCs w:val="22"/>
        </w:rPr>
      </w:pPr>
    </w:p>
    <w:p w14:paraId="054126D5" w14:textId="77777777" w:rsidR="00134BB9" w:rsidRPr="0046538A" w:rsidRDefault="00134BB9" w:rsidP="00134BB9">
      <w:pPr>
        <w:jc w:val="both"/>
        <w:rPr>
          <w:sz w:val="22"/>
          <w:szCs w:val="22"/>
        </w:rPr>
      </w:pPr>
      <w:r w:rsidRPr="0046538A">
        <w:rPr>
          <w:noProof/>
          <w:sz w:val="22"/>
          <w:szCs w:val="22"/>
        </w:rPr>
        <w:lastRenderedPageBreak/>
        <mc:AlternateContent>
          <mc:Choice Requires="wps">
            <w:drawing>
              <wp:anchor distT="0" distB="0" distL="114300" distR="114300" simplePos="0" relativeHeight="251709440" behindDoc="0" locked="0" layoutInCell="1" allowOverlap="1" wp14:anchorId="34E541C6" wp14:editId="07D21081">
                <wp:simplePos x="0" y="0"/>
                <wp:positionH relativeFrom="column">
                  <wp:posOffset>-81750</wp:posOffset>
                </wp:positionH>
                <wp:positionV relativeFrom="paragraph">
                  <wp:posOffset>497</wp:posOffset>
                </wp:positionV>
                <wp:extent cx="6480000" cy="10008000"/>
                <wp:effectExtent l="0" t="0" r="10160" b="12700"/>
                <wp:wrapThrough wrapText="bothSides">
                  <wp:wrapPolygon edited="0">
                    <wp:start x="0" y="0"/>
                    <wp:lineTo x="0" y="21600"/>
                    <wp:lineTo x="21592" y="21600"/>
                    <wp:lineTo x="21592" y="0"/>
                    <wp:lineTo x="0" y="0"/>
                  </wp:wrapPolygon>
                </wp:wrapThrough>
                <wp:docPr id="172"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1D869526" w14:textId="77777777" w:rsidR="00621F06" w:rsidRPr="00503071" w:rsidRDefault="00621F06" w:rsidP="00134BB9">
                            <w:pPr>
                              <w:jc w:val="both"/>
                              <w:rPr>
                                <w:b w:val="0"/>
                                <w:sz w:val="21"/>
                                <w:szCs w:val="21"/>
                              </w:rPr>
                            </w:pPr>
                            <w:r w:rsidRPr="00503071">
                              <w:rPr>
                                <w:sz w:val="21"/>
                                <w:szCs w:val="21"/>
                              </w:rPr>
                              <w:t>Câu 1.</w:t>
                            </w:r>
                            <w:r w:rsidRPr="00503071">
                              <w:rPr>
                                <w:b w:val="0"/>
                                <w:sz w:val="21"/>
                                <w:szCs w:val="21"/>
                              </w:rPr>
                              <w:t xml:space="preserve"> Điện năng tiêu thụ của đoạn mạch không tỉ lệ thuận với</w:t>
                            </w:r>
                          </w:p>
                          <w:p w14:paraId="4F1488E7" w14:textId="77777777" w:rsidR="00621F06" w:rsidRPr="00503071" w:rsidRDefault="00621F06" w:rsidP="00134BB9">
                            <w:pPr>
                              <w:jc w:val="both"/>
                              <w:rPr>
                                <w:b w:val="0"/>
                                <w:sz w:val="21"/>
                                <w:szCs w:val="21"/>
                              </w:rPr>
                            </w:pPr>
                            <w:r w:rsidRPr="00503071">
                              <w:rPr>
                                <w:b w:val="0"/>
                                <w:sz w:val="21"/>
                                <w:szCs w:val="21"/>
                              </w:rPr>
                              <w:t>A. hiệu điện thế hai đầu mạch.</w:t>
                            </w:r>
                            <w:r w:rsidRPr="00503071">
                              <w:rPr>
                                <w:b w:val="0"/>
                                <w:sz w:val="21"/>
                                <w:szCs w:val="21"/>
                              </w:rPr>
                              <w:tab/>
                            </w:r>
                            <w:r w:rsidRPr="00503071">
                              <w:rPr>
                                <w:b w:val="0"/>
                                <w:sz w:val="21"/>
                                <w:szCs w:val="21"/>
                              </w:rPr>
                              <w:tab/>
                            </w:r>
                            <w:r w:rsidRPr="00503071">
                              <w:rPr>
                                <w:b w:val="0"/>
                                <w:sz w:val="21"/>
                                <w:szCs w:val="21"/>
                              </w:rPr>
                              <w:tab/>
                              <w:t>B. nhiệt độ  của vật dẫn trong mạch.</w:t>
                            </w:r>
                          </w:p>
                          <w:p w14:paraId="61D4E54D" w14:textId="77777777" w:rsidR="00621F06" w:rsidRPr="00503071" w:rsidRDefault="00621F06" w:rsidP="00134BB9">
                            <w:pPr>
                              <w:jc w:val="both"/>
                              <w:rPr>
                                <w:b w:val="0"/>
                                <w:sz w:val="21"/>
                                <w:szCs w:val="21"/>
                              </w:rPr>
                            </w:pPr>
                            <w:r w:rsidRPr="00503071">
                              <w:rPr>
                                <w:b w:val="0"/>
                                <w:sz w:val="21"/>
                                <w:szCs w:val="21"/>
                              </w:rPr>
                              <w:t>C. cường độ dòng điện trong mạch.</w:t>
                            </w:r>
                            <w:r w:rsidRPr="00503071">
                              <w:rPr>
                                <w:b w:val="0"/>
                                <w:sz w:val="21"/>
                                <w:szCs w:val="21"/>
                              </w:rPr>
                              <w:tab/>
                            </w:r>
                            <w:r w:rsidRPr="00503071">
                              <w:rPr>
                                <w:b w:val="0"/>
                                <w:sz w:val="21"/>
                                <w:szCs w:val="21"/>
                              </w:rPr>
                              <w:tab/>
                              <w:t>C. thời gian dòng điện chạy qua mạch.</w:t>
                            </w:r>
                          </w:p>
                          <w:p w14:paraId="3F6D9D94" w14:textId="77777777" w:rsidR="00621F06" w:rsidRPr="00503071" w:rsidRDefault="00621F06" w:rsidP="00134BB9">
                            <w:pPr>
                              <w:jc w:val="both"/>
                              <w:rPr>
                                <w:b w:val="0"/>
                                <w:sz w:val="21"/>
                                <w:szCs w:val="21"/>
                              </w:rPr>
                            </w:pPr>
                            <w:r w:rsidRPr="00503071">
                              <w:rPr>
                                <w:sz w:val="21"/>
                                <w:szCs w:val="21"/>
                              </w:rPr>
                              <w:t>Câu 2.</w:t>
                            </w:r>
                            <w:r w:rsidRPr="00503071">
                              <w:rPr>
                                <w:b w:val="0"/>
                                <w:sz w:val="21"/>
                                <w:szCs w:val="21"/>
                              </w:rPr>
                              <w:t xml:space="preserve"> Cho đoạn mạch có hiệu điện thế hai đầu không đổi, khi điện trở trong mạch được điều chỉnh tăng 2 lần thì trong cùng khoảng thời gian, năng lượng tiêu thụ của mạch</w:t>
                            </w:r>
                          </w:p>
                          <w:p w14:paraId="6B43121A" w14:textId="77777777" w:rsidR="00621F06" w:rsidRPr="00503071" w:rsidRDefault="00621F06" w:rsidP="00134BB9">
                            <w:pPr>
                              <w:jc w:val="both"/>
                              <w:rPr>
                                <w:b w:val="0"/>
                                <w:sz w:val="21"/>
                                <w:szCs w:val="21"/>
                                <w:highlight w:val="yellow"/>
                              </w:rPr>
                            </w:pPr>
                            <w:r w:rsidRPr="00503071">
                              <w:rPr>
                                <w:b w:val="0"/>
                                <w:sz w:val="21"/>
                                <w:szCs w:val="21"/>
                              </w:rPr>
                              <w:t>A. giảm 2 lần.</w:t>
                            </w:r>
                            <w:r w:rsidRPr="00503071">
                              <w:rPr>
                                <w:b w:val="0"/>
                                <w:sz w:val="21"/>
                                <w:szCs w:val="21"/>
                              </w:rPr>
                              <w:tab/>
                            </w:r>
                            <w:r w:rsidRPr="00503071">
                              <w:rPr>
                                <w:b w:val="0"/>
                                <w:sz w:val="21"/>
                                <w:szCs w:val="21"/>
                              </w:rPr>
                              <w:tab/>
                              <w:t>B. giảm 4 lần.</w:t>
                            </w:r>
                            <w:r w:rsidRPr="00503071">
                              <w:rPr>
                                <w:b w:val="0"/>
                                <w:sz w:val="21"/>
                                <w:szCs w:val="21"/>
                              </w:rPr>
                              <w:tab/>
                            </w:r>
                            <w:r w:rsidRPr="00503071">
                              <w:rPr>
                                <w:b w:val="0"/>
                                <w:sz w:val="21"/>
                                <w:szCs w:val="21"/>
                              </w:rPr>
                              <w:tab/>
                              <w:t>C. tăng 2 lần.</w:t>
                            </w:r>
                            <w:r w:rsidRPr="00503071">
                              <w:rPr>
                                <w:b w:val="0"/>
                                <w:sz w:val="21"/>
                                <w:szCs w:val="21"/>
                              </w:rPr>
                              <w:tab/>
                            </w:r>
                            <w:r w:rsidRPr="00503071">
                              <w:rPr>
                                <w:b w:val="0"/>
                                <w:sz w:val="21"/>
                                <w:szCs w:val="21"/>
                              </w:rPr>
                              <w:tab/>
                              <w:t>D. không đổi.</w:t>
                            </w:r>
                          </w:p>
                          <w:p w14:paraId="071A5966" w14:textId="77777777" w:rsidR="00621F06" w:rsidRPr="00503071" w:rsidRDefault="00621F06" w:rsidP="00134BB9">
                            <w:pPr>
                              <w:jc w:val="both"/>
                              <w:rPr>
                                <w:b w:val="0"/>
                                <w:sz w:val="21"/>
                                <w:szCs w:val="21"/>
                              </w:rPr>
                            </w:pPr>
                            <w:r w:rsidRPr="00503071">
                              <w:rPr>
                                <w:sz w:val="21"/>
                                <w:szCs w:val="21"/>
                              </w:rPr>
                              <w:t>Câu 3.</w:t>
                            </w:r>
                            <w:r w:rsidRPr="00503071">
                              <w:rPr>
                                <w:b w:val="0"/>
                                <w:sz w:val="21"/>
                                <w:szCs w:val="21"/>
                              </w:rPr>
                              <w:t xml:space="preserve"> Cho một đoạn mạch có điện trở không đổi. Nếu hiệu điện thế hai đầu mạch tăng 2 lần thì trong cùng khoảng thời gian năng lượng tiêu thụ của mạch</w:t>
                            </w:r>
                          </w:p>
                          <w:p w14:paraId="18E44B8A" w14:textId="77777777" w:rsidR="00621F06" w:rsidRPr="00503071" w:rsidRDefault="00621F06" w:rsidP="00134BB9">
                            <w:pPr>
                              <w:jc w:val="both"/>
                              <w:rPr>
                                <w:b w:val="0"/>
                                <w:sz w:val="21"/>
                                <w:szCs w:val="21"/>
                                <w:highlight w:val="yellow"/>
                              </w:rPr>
                            </w:pPr>
                            <w:r w:rsidRPr="00503071">
                              <w:rPr>
                                <w:b w:val="0"/>
                                <w:sz w:val="21"/>
                                <w:szCs w:val="21"/>
                              </w:rPr>
                              <w:t>A. tăng 4 lần.</w:t>
                            </w:r>
                            <w:r w:rsidRPr="00503071">
                              <w:rPr>
                                <w:b w:val="0"/>
                                <w:sz w:val="21"/>
                                <w:szCs w:val="21"/>
                              </w:rPr>
                              <w:tab/>
                            </w:r>
                            <w:r w:rsidRPr="00503071">
                              <w:rPr>
                                <w:b w:val="0"/>
                                <w:sz w:val="21"/>
                                <w:szCs w:val="21"/>
                              </w:rPr>
                              <w:tab/>
                              <w:t>B. tăng 2 lần.</w:t>
                            </w:r>
                            <w:r w:rsidRPr="00503071">
                              <w:rPr>
                                <w:b w:val="0"/>
                                <w:sz w:val="21"/>
                                <w:szCs w:val="21"/>
                              </w:rPr>
                              <w:tab/>
                            </w:r>
                            <w:r w:rsidRPr="00503071">
                              <w:rPr>
                                <w:b w:val="0"/>
                                <w:sz w:val="21"/>
                                <w:szCs w:val="21"/>
                              </w:rPr>
                              <w:tab/>
                              <w:t>C. không đổi.</w:t>
                            </w:r>
                            <w:r w:rsidRPr="00503071">
                              <w:rPr>
                                <w:b w:val="0"/>
                                <w:sz w:val="21"/>
                                <w:szCs w:val="21"/>
                              </w:rPr>
                              <w:tab/>
                            </w:r>
                            <w:r w:rsidRPr="00503071">
                              <w:rPr>
                                <w:b w:val="0"/>
                                <w:sz w:val="21"/>
                                <w:szCs w:val="21"/>
                              </w:rPr>
                              <w:tab/>
                              <w:t>D. giảm 2 lần.</w:t>
                            </w:r>
                          </w:p>
                          <w:p w14:paraId="0932AA6E" w14:textId="77777777" w:rsidR="00621F06" w:rsidRPr="00503071" w:rsidRDefault="00621F06" w:rsidP="00134BB9">
                            <w:pPr>
                              <w:jc w:val="both"/>
                              <w:rPr>
                                <w:b w:val="0"/>
                                <w:sz w:val="21"/>
                                <w:szCs w:val="21"/>
                              </w:rPr>
                            </w:pPr>
                            <w:r w:rsidRPr="00503071">
                              <w:rPr>
                                <w:sz w:val="21"/>
                                <w:szCs w:val="21"/>
                              </w:rPr>
                              <w:t>Câu 4.</w:t>
                            </w:r>
                            <w:r w:rsidRPr="00503071">
                              <w:rPr>
                                <w:b w:val="0"/>
                                <w:sz w:val="21"/>
                                <w:szCs w:val="21"/>
                              </w:rPr>
                              <w:t xml:space="preserve"> Trong các nhận xét sau về công suất điện của một đoạn mạch, nhận xét không đúng là:</w:t>
                            </w:r>
                          </w:p>
                          <w:p w14:paraId="60C04BBE" w14:textId="77777777" w:rsidR="00621F06" w:rsidRDefault="00621F06" w:rsidP="00134BB9">
                            <w:pPr>
                              <w:jc w:val="both"/>
                              <w:rPr>
                                <w:b w:val="0"/>
                                <w:sz w:val="21"/>
                                <w:szCs w:val="21"/>
                              </w:rPr>
                            </w:pPr>
                            <w:r w:rsidRPr="00503071">
                              <w:rPr>
                                <w:b w:val="0"/>
                                <w:sz w:val="21"/>
                                <w:szCs w:val="21"/>
                              </w:rPr>
                              <w:t>A. Công suất tỉ lệ thuận với hiệu điện thế hai đầu mạch.</w:t>
                            </w:r>
                            <w:r w:rsidRPr="00503071">
                              <w:rPr>
                                <w:b w:val="0"/>
                                <w:sz w:val="21"/>
                                <w:szCs w:val="21"/>
                              </w:rPr>
                              <w:tab/>
                            </w:r>
                          </w:p>
                          <w:p w14:paraId="77C0E166" w14:textId="60B6D2C2" w:rsidR="00621F06" w:rsidRPr="00503071" w:rsidRDefault="00621F06" w:rsidP="00134BB9">
                            <w:pPr>
                              <w:jc w:val="both"/>
                              <w:rPr>
                                <w:b w:val="0"/>
                                <w:sz w:val="21"/>
                                <w:szCs w:val="21"/>
                              </w:rPr>
                            </w:pPr>
                            <w:r w:rsidRPr="00503071">
                              <w:rPr>
                                <w:b w:val="0"/>
                                <w:sz w:val="21"/>
                                <w:szCs w:val="21"/>
                              </w:rPr>
                              <w:t>B. Công suất tỉ lệ thuận với cường độ dòng điện chạy qua mạch.</w:t>
                            </w:r>
                          </w:p>
                          <w:p w14:paraId="3D940309" w14:textId="77777777" w:rsidR="00621F06" w:rsidRPr="00503071" w:rsidRDefault="00621F06" w:rsidP="00134BB9">
                            <w:pPr>
                              <w:jc w:val="both"/>
                              <w:rPr>
                                <w:b w:val="0"/>
                                <w:sz w:val="21"/>
                                <w:szCs w:val="21"/>
                              </w:rPr>
                            </w:pPr>
                            <w:r w:rsidRPr="00503071">
                              <w:rPr>
                                <w:b w:val="0"/>
                                <w:sz w:val="21"/>
                                <w:szCs w:val="21"/>
                              </w:rPr>
                              <w:t>C. Công suất tỉ lệ nghịch với thời gian dòng điện chạy qua mạch.</w:t>
                            </w:r>
                            <w:r w:rsidRPr="00503071">
                              <w:rPr>
                                <w:b w:val="0"/>
                                <w:sz w:val="21"/>
                                <w:szCs w:val="21"/>
                              </w:rPr>
                              <w:tab/>
                            </w:r>
                            <w:r w:rsidRPr="00503071">
                              <w:rPr>
                                <w:b w:val="0"/>
                                <w:sz w:val="21"/>
                                <w:szCs w:val="21"/>
                              </w:rPr>
                              <w:tab/>
                              <w:t>D. Công suất có đơn vị là oát (W).</w:t>
                            </w:r>
                          </w:p>
                          <w:p w14:paraId="72454935" w14:textId="77777777" w:rsidR="00621F06" w:rsidRPr="00503071" w:rsidRDefault="00621F06" w:rsidP="00134BB9">
                            <w:pPr>
                              <w:jc w:val="both"/>
                              <w:rPr>
                                <w:b w:val="0"/>
                                <w:sz w:val="21"/>
                                <w:szCs w:val="21"/>
                              </w:rPr>
                            </w:pPr>
                            <w:r w:rsidRPr="00503071">
                              <w:rPr>
                                <w:sz w:val="21"/>
                                <w:szCs w:val="21"/>
                              </w:rPr>
                              <w:t>Câu 5.</w:t>
                            </w:r>
                            <w:r w:rsidRPr="00503071">
                              <w:rPr>
                                <w:b w:val="0"/>
                                <w:sz w:val="21"/>
                                <w:szCs w:val="21"/>
                              </w:rPr>
                              <w:t xml:space="preserve"> Hai đầu đoạn mạch có một hiệu điện thế không đổi, nếu điện trở của mạch giảm 2 lần thì công suất điện của mạch</w:t>
                            </w:r>
                          </w:p>
                          <w:p w14:paraId="67166765" w14:textId="77777777" w:rsidR="00621F06" w:rsidRPr="00503071" w:rsidRDefault="00621F06" w:rsidP="00134BB9">
                            <w:pPr>
                              <w:jc w:val="both"/>
                              <w:rPr>
                                <w:b w:val="0"/>
                                <w:sz w:val="21"/>
                                <w:szCs w:val="21"/>
                              </w:rPr>
                            </w:pPr>
                            <w:r w:rsidRPr="00503071">
                              <w:rPr>
                                <w:b w:val="0"/>
                                <w:sz w:val="21"/>
                                <w:szCs w:val="21"/>
                              </w:rPr>
                              <w:t>A. tăng 4 lần.</w:t>
                            </w:r>
                            <w:r w:rsidRPr="00503071">
                              <w:rPr>
                                <w:b w:val="0"/>
                                <w:sz w:val="21"/>
                                <w:szCs w:val="21"/>
                              </w:rPr>
                              <w:tab/>
                            </w:r>
                            <w:r w:rsidRPr="00503071">
                              <w:rPr>
                                <w:b w:val="0"/>
                                <w:sz w:val="21"/>
                                <w:szCs w:val="21"/>
                              </w:rPr>
                              <w:tab/>
                              <w:t xml:space="preserve">B. không đổi. </w:t>
                            </w:r>
                            <w:r w:rsidRPr="00503071">
                              <w:rPr>
                                <w:b w:val="0"/>
                                <w:sz w:val="21"/>
                                <w:szCs w:val="21"/>
                              </w:rPr>
                              <w:tab/>
                            </w:r>
                            <w:r w:rsidRPr="00503071">
                              <w:rPr>
                                <w:b w:val="0"/>
                                <w:sz w:val="21"/>
                                <w:szCs w:val="21"/>
                              </w:rPr>
                              <w:tab/>
                              <w:t>C. giảm 4 lần.</w:t>
                            </w:r>
                            <w:r w:rsidRPr="00503071">
                              <w:rPr>
                                <w:b w:val="0"/>
                                <w:sz w:val="21"/>
                                <w:szCs w:val="21"/>
                              </w:rPr>
                              <w:tab/>
                            </w:r>
                            <w:r w:rsidRPr="00503071">
                              <w:rPr>
                                <w:b w:val="0"/>
                                <w:sz w:val="21"/>
                                <w:szCs w:val="21"/>
                              </w:rPr>
                              <w:tab/>
                              <w:t>D. tăng 2 lần.</w:t>
                            </w:r>
                          </w:p>
                          <w:p w14:paraId="61897252" w14:textId="77777777" w:rsidR="00621F06" w:rsidRPr="00503071" w:rsidRDefault="00621F06" w:rsidP="00134BB9">
                            <w:pPr>
                              <w:jc w:val="both"/>
                              <w:rPr>
                                <w:b w:val="0"/>
                                <w:sz w:val="21"/>
                                <w:szCs w:val="21"/>
                              </w:rPr>
                            </w:pPr>
                            <w:r w:rsidRPr="00503071">
                              <w:rPr>
                                <w:sz w:val="21"/>
                                <w:szCs w:val="21"/>
                              </w:rPr>
                              <w:t>Câu 6.</w:t>
                            </w:r>
                            <w:r w:rsidRPr="00503071">
                              <w:rPr>
                                <w:b w:val="0"/>
                                <w:sz w:val="21"/>
                                <w:szCs w:val="21"/>
                              </w:rPr>
                              <w:t xml:space="preserve"> Trong đoạn mạch chỉ có điện trở thuần, với thời gian như nhau, nếu cường độ dòng điện giảm 2 lần thì nhiệt lượng tỏa ra trên mạch :</w:t>
                            </w:r>
                            <w:r w:rsidRPr="00503071">
                              <w:rPr>
                                <w:b w:val="0"/>
                                <w:sz w:val="21"/>
                                <w:szCs w:val="21"/>
                              </w:rPr>
                              <w:tab/>
                              <w:t>A. giảm 2 lần.</w:t>
                            </w:r>
                            <w:r w:rsidRPr="00503071">
                              <w:rPr>
                                <w:b w:val="0"/>
                                <w:sz w:val="21"/>
                                <w:szCs w:val="21"/>
                              </w:rPr>
                              <w:tab/>
                            </w:r>
                            <w:r w:rsidRPr="00503071">
                              <w:rPr>
                                <w:b w:val="0"/>
                                <w:sz w:val="21"/>
                                <w:szCs w:val="21"/>
                              </w:rPr>
                              <w:tab/>
                              <w:t>B. giảm 4 lần.</w:t>
                            </w:r>
                            <w:r w:rsidRPr="00503071">
                              <w:rPr>
                                <w:b w:val="0"/>
                                <w:sz w:val="21"/>
                                <w:szCs w:val="21"/>
                              </w:rPr>
                              <w:tab/>
                            </w:r>
                            <w:r w:rsidRPr="00503071">
                              <w:rPr>
                                <w:b w:val="0"/>
                                <w:sz w:val="21"/>
                                <w:szCs w:val="21"/>
                              </w:rPr>
                              <w:tab/>
                              <w:t>C. tăng 2 lần.</w:t>
                            </w:r>
                            <w:r w:rsidRPr="00503071">
                              <w:rPr>
                                <w:b w:val="0"/>
                                <w:sz w:val="21"/>
                                <w:szCs w:val="21"/>
                              </w:rPr>
                              <w:tab/>
                            </w:r>
                            <w:r w:rsidRPr="00503071">
                              <w:rPr>
                                <w:b w:val="0"/>
                                <w:sz w:val="21"/>
                                <w:szCs w:val="21"/>
                              </w:rPr>
                              <w:tab/>
                              <w:t>D. tăng 4 lần.</w:t>
                            </w:r>
                          </w:p>
                          <w:p w14:paraId="70F38B74" w14:textId="77777777" w:rsidR="00621F06" w:rsidRPr="00503071" w:rsidRDefault="00621F06" w:rsidP="00134BB9">
                            <w:pPr>
                              <w:jc w:val="both"/>
                              <w:rPr>
                                <w:b w:val="0"/>
                                <w:sz w:val="21"/>
                                <w:szCs w:val="21"/>
                              </w:rPr>
                            </w:pPr>
                            <w:r w:rsidRPr="00503071">
                              <w:rPr>
                                <w:sz w:val="21"/>
                                <w:szCs w:val="21"/>
                              </w:rPr>
                              <w:t>Câu 7.</w:t>
                            </w:r>
                            <w:r w:rsidRPr="00503071">
                              <w:rPr>
                                <w:b w:val="0"/>
                                <w:sz w:val="21"/>
                                <w:szCs w:val="21"/>
                              </w:rPr>
                              <w:t xml:space="preserve"> Trong một đoạn mạch có điện trở thuần không đổi,  nếu muốn tăng công suất tỏa nhiệt  lên 4 lần thì phải</w:t>
                            </w:r>
                          </w:p>
                          <w:p w14:paraId="4A39CEE9" w14:textId="77777777" w:rsidR="00621F06" w:rsidRPr="00503071" w:rsidRDefault="00621F06" w:rsidP="00134BB9">
                            <w:pPr>
                              <w:jc w:val="both"/>
                              <w:rPr>
                                <w:b w:val="0"/>
                                <w:sz w:val="21"/>
                                <w:szCs w:val="21"/>
                              </w:rPr>
                            </w:pPr>
                            <w:r w:rsidRPr="00503071">
                              <w:rPr>
                                <w:b w:val="0"/>
                                <w:sz w:val="21"/>
                                <w:szCs w:val="21"/>
                              </w:rPr>
                              <w:t>A. tăng hiệu điện thế 2 lần.</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 xml:space="preserve">B. tăng hiệu điện thế 4 lần.          </w:t>
                            </w:r>
                          </w:p>
                          <w:p w14:paraId="26C39E88" w14:textId="77777777" w:rsidR="00621F06" w:rsidRPr="00503071" w:rsidRDefault="00621F06" w:rsidP="00134BB9">
                            <w:pPr>
                              <w:jc w:val="both"/>
                              <w:rPr>
                                <w:b w:val="0"/>
                                <w:sz w:val="21"/>
                                <w:szCs w:val="21"/>
                              </w:rPr>
                            </w:pPr>
                            <w:r w:rsidRPr="00503071">
                              <w:rPr>
                                <w:b w:val="0"/>
                                <w:sz w:val="21"/>
                                <w:szCs w:val="21"/>
                              </w:rPr>
                              <w:t xml:space="preserve">C. giảm hiệu điện thế 2 lần.        </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D. giảm hiệu điện thế 4 lần.</w:t>
                            </w:r>
                          </w:p>
                          <w:p w14:paraId="39A591BC" w14:textId="77777777" w:rsidR="00621F06" w:rsidRPr="00503071" w:rsidRDefault="00621F06" w:rsidP="00134BB9">
                            <w:pPr>
                              <w:jc w:val="both"/>
                              <w:rPr>
                                <w:b w:val="0"/>
                                <w:sz w:val="21"/>
                                <w:szCs w:val="21"/>
                              </w:rPr>
                            </w:pPr>
                            <w:r w:rsidRPr="00503071">
                              <w:rPr>
                                <w:sz w:val="21"/>
                                <w:szCs w:val="21"/>
                              </w:rPr>
                              <w:t>Câu 8.</w:t>
                            </w:r>
                            <w:r w:rsidRPr="00503071">
                              <w:rPr>
                                <w:b w:val="0"/>
                                <w:sz w:val="21"/>
                                <w:szCs w:val="21"/>
                              </w:rPr>
                              <w:t xml:space="preserve"> Công của nguồn điện là công của</w:t>
                            </w:r>
                          </w:p>
                          <w:p w14:paraId="1FD4BA55" w14:textId="77777777" w:rsidR="00621F06" w:rsidRPr="00503071" w:rsidRDefault="00621F06" w:rsidP="00134BB9">
                            <w:pPr>
                              <w:jc w:val="both"/>
                              <w:rPr>
                                <w:b w:val="0"/>
                                <w:sz w:val="21"/>
                                <w:szCs w:val="21"/>
                              </w:rPr>
                            </w:pPr>
                            <w:r w:rsidRPr="00503071">
                              <w:rPr>
                                <w:b w:val="0"/>
                                <w:sz w:val="21"/>
                                <w:szCs w:val="21"/>
                              </w:rPr>
                              <w:t>A. lực lạ trong nguồn.</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B. lực điện trường dịch chuyển điện tích ở mạch ngoài.</w:t>
                            </w:r>
                          </w:p>
                          <w:p w14:paraId="3EFD0AF9" w14:textId="77777777" w:rsidR="00621F06" w:rsidRPr="00503071" w:rsidRDefault="00621F06" w:rsidP="00134BB9">
                            <w:pPr>
                              <w:jc w:val="both"/>
                              <w:rPr>
                                <w:b w:val="0"/>
                                <w:sz w:val="21"/>
                                <w:szCs w:val="21"/>
                              </w:rPr>
                            </w:pPr>
                            <w:r w:rsidRPr="00503071">
                              <w:rPr>
                                <w:b w:val="0"/>
                                <w:sz w:val="21"/>
                                <w:szCs w:val="21"/>
                              </w:rPr>
                              <w:t>C. lực cơ học mà dòng điện đó có thể sinh ra.</w:t>
                            </w:r>
                            <w:r w:rsidRPr="00503071">
                              <w:rPr>
                                <w:b w:val="0"/>
                                <w:sz w:val="21"/>
                                <w:szCs w:val="21"/>
                              </w:rPr>
                              <w:tab/>
                            </w:r>
                            <w:r w:rsidRPr="00503071">
                              <w:rPr>
                                <w:b w:val="0"/>
                                <w:sz w:val="21"/>
                                <w:szCs w:val="21"/>
                              </w:rPr>
                              <w:tab/>
                              <w:t>D. lực dịch chuyển nguồn điện từ vị trí này đến vị trí khác.</w:t>
                            </w:r>
                          </w:p>
                          <w:p w14:paraId="0C9ABFDD" w14:textId="77777777" w:rsidR="00621F06" w:rsidRPr="00503071" w:rsidRDefault="00621F06" w:rsidP="00134BB9">
                            <w:pPr>
                              <w:jc w:val="both"/>
                              <w:rPr>
                                <w:b w:val="0"/>
                                <w:sz w:val="21"/>
                                <w:szCs w:val="21"/>
                              </w:rPr>
                            </w:pPr>
                            <w:r w:rsidRPr="00503071">
                              <w:rPr>
                                <w:sz w:val="21"/>
                                <w:szCs w:val="21"/>
                              </w:rPr>
                              <w:t>Câu 9.</w:t>
                            </w:r>
                            <w:r w:rsidRPr="00503071">
                              <w:rPr>
                                <w:b w:val="0"/>
                                <w:sz w:val="21"/>
                                <w:szCs w:val="21"/>
                              </w:rPr>
                              <w:t xml:space="preserve"> Cho đoạn mạch điện trở 10Ω, hiệu điện thế 2 đầu mạch là 20 V. Trong 1 phút điện năng tiêu thụ của mạch là</w:t>
                            </w:r>
                          </w:p>
                          <w:p w14:paraId="02F24C35" w14:textId="24622D2D" w:rsidR="00621F06" w:rsidRDefault="00621F06" w:rsidP="00134BB9">
                            <w:pPr>
                              <w:jc w:val="both"/>
                              <w:rPr>
                                <w:b w:val="0"/>
                                <w:sz w:val="21"/>
                                <w:szCs w:val="21"/>
                              </w:rPr>
                            </w:pPr>
                            <w:r w:rsidRPr="00503071">
                              <w:rPr>
                                <w:b w:val="0"/>
                                <w:sz w:val="21"/>
                                <w:szCs w:val="21"/>
                              </w:rPr>
                              <w:t xml:space="preserve">A. 2,4 kJ. </w:t>
                            </w:r>
                            <w:r w:rsidRPr="00503071">
                              <w:rPr>
                                <w:b w:val="0"/>
                                <w:sz w:val="21"/>
                                <w:szCs w:val="21"/>
                              </w:rPr>
                              <w:tab/>
                              <w:t>B. 40  J.</w:t>
                            </w:r>
                            <w:r w:rsidRPr="00503071">
                              <w:rPr>
                                <w:b w:val="0"/>
                                <w:sz w:val="21"/>
                                <w:szCs w:val="21"/>
                              </w:rPr>
                              <w:tab/>
                            </w:r>
                            <w:r w:rsidRPr="00503071">
                              <w:rPr>
                                <w:b w:val="0"/>
                                <w:sz w:val="21"/>
                                <w:szCs w:val="21"/>
                              </w:rPr>
                              <w:tab/>
                            </w:r>
                          </w:p>
                          <w:p w14:paraId="27BF26C0" w14:textId="656BD95C" w:rsidR="00621F06" w:rsidRPr="00503071" w:rsidRDefault="00621F06" w:rsidP="00134BB9">
                            <w:pPr>
                              <w:jc w:val="both"/>
                              <w:rPr>
                                <w:b w:val="0"/>
                                <w:sz w:val="21"/>
                                <w:szCs w:val="21"/>
                              </w:rPr>
                            </w:pPr>
                            <w:r w:rsidRPr="00503071">
                              <w:rPr>
                                <w:b w:val="0"/>
                                <w:sz w:val="21"/>
                                <w:szCs w:val="21"/>
                              </w:rPr>
                              <w:t>C. 24 kJ.</w:t>
                            </w:r>
                            <w:r w:rsidRPr="00503071">
                              <w:rPr>
                                <w:b w:val="0"/>
                                <w:sz w:val="21"/>
                                <w:szCs w:val="21"/>
                              </w:rPr>
                              <w:tab/>
                              <w:t>D. 120 J.</w:t>
                            </w:r>
                          </w:p>
                          <w:p w14:paraId="6B3E66B1" w14:textId="77777777" w:rsidR="00621F06" w:rsidRPr="00503071" w:rsidRDefault="00621F06" w:rsidP="00134BB9">
                            <w:pPr>
                              <w:jc w:val="both"/>
                              <w:rPr>
                                <w:b w:val="0"/>
                                <w:sz w:val="21"/>
                                <w:szCs w:val="21"/>
                              </w:rPr>
                            </w:pPr>
                            <w:r w:rsidRPr="00503071">
                              <w:rPr>
                                <w:sz w:val="21"/>
                                <w:szCs w:val="21"/>
                              </w:rPr>
                              <w:t>Câu 10.</w:t>
                            </w:r>
                            <w:r w:rsidRPr="00503071">
                              <w:rPr>
                                <w:b w:val="0"/>
                                <w:sz w:val="21"/>
                                <w:szCs w:val="21"/>
                              </w:rPr>
                              <w:t xml:space="preserve"> Một đoạn mạch xác định trong 1 phút tiêu thụ một điện năng là 2 kJ, trong 2 giờ tiêu thụ điện năng là</w:t>
                            </w:r>
                          </w:p>
                          <w:p w14:paraId="4BCD6F57" w14:textId="77777777" w:rsidR="00621F06" w:rsidRDefault="00621F06" w:rsidP="00134BB9">
                            <w:pPr>
                              <w:jc w:val="both"/>
                              <w:rPr>
                                <w:b w:val="0"/>
                                <w:sz w:val="21"/>
                                <w:szCs w:val="21"/>
                              </w:rPr>
                            </w:pPr>
                            <w:r w:rsidRPr="00503071">
                              <w:rPr>
                                <w:b w:val="0"/>
                                <w:sz w:val="21"/>
                                <w:szCs w:val="21"/>
                              </w:rPr>
                              <w:t>A. 4 kJ.</w:t>
                            </w:r>
                            <w:r w:rsidRPr="00503071">
                              <w:rPr>
                                <w:b w:val="0"/>
                                <w:sz w:val="21"/>
                                <w:szCs w:val="21"/>
                              </w:rPr>
                              <w:tab/>
                            </w:r>
                            <w:r w:rsidRPr="00503071">
                              <w:rPr>
                                <w:b w:val="0"/>
                                <w:sz w:val="21"/>
                                <w:szCs w:val="21"/>
                              </w:rPr>
                              <w:tab/>
                              <w:t>B. 240 kJ.</w:t>
                            </w:r>
                            <w:r w:rsidRPr="00503071">
                              <w:rPr>
                                <w:b w:val="0"/>
                                <w:sz w:val="21"/>
                                <w:szCs w:val="21"/>
                              </w:rPr>
                              <w:tab/>
                            </w:r>
                            <w:r w:rsidRPr="00503071">
                              <w:rPr>
                                <w:b w:val="0"/>
                                <w:sz w:val="21"/>
                                <w:szCs w:val="21"/>
                              </w:rPr>
                              <w:tab/>
                            </w:r>
                          </w:p>
                          <w:p w14:paraId="53F6976D" w14:textId="23354103" w:rsidR="00621F06" w:rsidRPr="00503071" w:rsidRDefault="00621F06" w:rsidP="00134BB9">
                            <w:pPr>
                              <w:jc w:val="both"/>
                              <w:rPr>
                                <w:b w:val="0"/>
                                <w:sz w:val="21"/>
                                <w:szCs w:val="21"/>
                              </w:rPr>
                            </w:pPr>
                            <w:r w:rsidRPr="00503071">
                              <w:rPr>
                                <w:b w:val="0"/>
                                <w:sz w:val="21"/>
                                <w:szCs w:val="21"/>
                              </w:rPr>
                              <w:t>C. 120 kJ.</w:t>
                            </w:r>
                            <w:r w:rsidRPr="00503071">
                              <w:rPr>
                                <w:b w:val="0"/>
                                <w:sz w:val="21"/>
                                <w:szCs w:val="21"/>
                              </w:rPr>
                              <w:tab/>
                              <w:t>D. 1000 J.</w:t>
                            </w:r>
                          </w:p>
                          <w:p w14:paraId="361C05A4" w14:textId="77777777" w:rsidR="00621F06" w:rsidRPr="00503071" w:rsidRDefault="00621F06" w:rsidP="00134BB9">
                            <w:pPr>
                              <w:jc w:val="both"/>
                              <w:rPr>
                                <w:b w:val="0"/>
                                <w:sz w:val="21"/>
                                <w:szCs w:val="21"/>
                              </w:rPr>
                            </w:pPr>
                            <w:r w:rsidRPr="00503071">
                              <w:rPr>
                                <w:sz w:val="21"/>
                                <w:szCs w:val="21"/>
                              </w:rPr>
                              <w:t>Câu 11.</w:t>
                            </w:r>
                            <w:r w:rsidRPr="00503071">
                              <w:rPr>
                                <w:b w:val="0"/>
                                <w:sz w:val="21"/>
                                <w:szCs w:val="21"/>
                              </w:rPr>
                              <w:t xml:space="preserve">  Một đoạn mạch có điện trở xác định với hiệu điện thế hai đầu không đổi thì trong 1 phút tiêu thụ mất  40 J điện năng. Thời gian để mạch tiêu thụ hết một 1 kJ điện năng là</w:t>
                            </w:r>
                          </w:p>
                          <w:p w14:paraId="21BE886B" w14:textId="77777777" w:rsidR="00621F06" w:rsidRDefault="00621F06" w:rsidP="00134BB9">
                            <w:pPr>
                              <w:jc w:val="both"/>
                              <w:rPr>
                                <w:b w:val="0"/>
                                <w:sz w:val="21"/>
                                <w:szCs w:val="21"/>
                              </w:rPr>
                            </w:pPr>
                            <w:r w:rsidRPr="00503071">
                              <w:rPr>
                                <w:b w:val="0"/>
                                <w:sz w:val="21"/>
                                <w:szCs w:val="21"/>
                              </w:rPr>
                              <w:t>A. 25 phút.</w:t>
                            </w:r>
                            <w:r w:rsidRPr="00503071">
                              <w:rPr>
                                <w:b w:val="0"/>
                                <w:sz w:val="21"/>
                                <w:szCs w:val="21"/>
                              </w:rPr>
                              <w:tab/>
                              <w:t>B. 1/40 phút.</w:t>
                            </w:r>
                            <w:r w:rsidRPr="00503071">
                              <w:rPr>
                                <w:b w:val="0"/>
                                <w:sz w:val="21"/>
                                <w:szCs w:val="21"/>
                              </w:rPr>
                              <w:tab/>
                            </w:r>
                            <w:r w:rsidRPr="00503071">
                              <w:rPr>
                                <w:b w:val="0"/>
                                <w:sz w:val="21"/>
                                <w:szCs w:val="21"/>
                              </w:rPr>
                              <w:tab/>
                            </w:r>
                          </w:p>
                          <w:p w14:paraId="6C1144A2" w14:textId="25843ECC" w:rsidR="00621F06" w:rsidRPr="00503071" w:rsidRDefault="00621F06" w:rsidP="00134BB9">
                            <w:pPr>
                              <w:jc w:val="both"/>
                              <w:rPr>
                                <w:b w:val="0"/>
                                <w:sz w:val="21"/>
                                <w:szCs w:val="21"/>
                              </w:rPr>
                            </w:pPr>
                            <w:r w:rsidRPr="00503071">
                              <w:rPr>
                                <w:b w:val="0"/>
                                <w:sz w:val="21"/>
                                <w:szCs w:val="21"/>
                              </w:rPr>
                              <w:t>C. 40 phút.</w:t>
                            </w:r>
                            <w:r w:rsidRPr="00503071">
                              <w:rPr>
                                <w:b w:val="0"/>
                                <w:sz w:val="21"/>
                                <w:szCs w:val="21"/>
                              </w:rPr>
                              <w:tab/>
                              <w:t>D. 10 phút.</w:t>
                            </w:r>
                          </w:p>
                          <w:p w14:paraId="6D82F5CE" w14:textId="77777777" w:rsidR="00621F06" w:rsidRPr="00503071" w:rsidRDefault="00621F06" w:rsidP="00134BB9">
                            <w:pPr>
                              <w:jc w:val="both"/>
                              <w:rPr>
                                <w:b w:val="0"/>
                                <w:sz w:val="21"/>
                                <w:szCs w:val="21"/>
                              </w:rPr>
                            </w:pPr>
                            <w:r w:rsidRPr="00503071">
                              <w:rPr>
                                <w:sz w:val="21"/>
                                <w:szCs w:val="21"/>
                              </w:rPr>
                              <w:t>Câu 12.</w:t>
                            </w:r>
                            <w:r w:rsidRPr="00503071">
                              <w:rPr>
                                <w:b w:val="0"/>
                                <w:sz w:val="21"/>
                                <w:szCs w:val="21"/>
                              </w:rPr>
                              <w:t xml:space="preserve"> Một đoạn mạch tiêu thụ có công suất 100 W, trong 20 phút nó tiêu thụ một năng lượng</w:t>
                            </w:r>
                          </w:p>
                          <w:p w14:paraId="391CDB76" w14:textId="77777777" w:rsidR="00621F06" w:rsidRDefault="00621F06" w:rsidP="00134BB9">
                            <w:pPr>
                              <w:jc w:val="both"/>
                              <w:rPr>
                                <w:b w:val="0"/>
                                <w:sz w:val="21"/>
                                <w:szCs w:val="21"/>
                              </w:rPr>
                            </w:pPr>
                            <w:r w:rsidRPr="00503071">
                              <w:rPr>
                                <w:b w:val="0"/>
                                <w:sz w:val="21"/>
                                <w:szCs w:val="21"/>
                              </w:rPr>
                              <w:t xml:space="preserve">A. 2000 J. </w:t>
                            </w:r>
                            <w:r w:rsidRPr="00503071">
                              <w:rPr>
                                <w:b w:val="0"/>
                                <w:sz w:val="21"/>
                                <w:szCs w:val="21"/>
                              </w:rPr>
                              <w:tab/>
                              <w:t>B. 5 J.</w:t>
                            </w:r>
                            <w:r w:rsidRPr="00503071">
                              <w:rPr>
                                <w:b w:val="0"/>
                                <w:sz w:val="21"/>
                                <w:szCs w:val="21"/>
                              </w:rPr>
                              <w:tab/>
                            </w:r>
                            <w:r w:rsidRPr="00503071">
                              <w:rPr>
                                <w:b w:val="0"/>
                                <w:sz w:val="21"/>
                                <w:szCs w:val="21"/>
                              </w:rPr>
                              <w:tab/>
                            </w:r>
                            <w:r w:rsidRPr="00503071">
                              <w:rPr>
                                <w:b w:val="0"/>
                                <w:sz w:val="21"/>
                                <w:szCs w:val="21"/>
                              </w:rPr>
                              <w:tab/>
                            </w:r>
                          </w:p>
                          <w:p w14:paraId="541CE2E2" w14:textId="231C1190" w:rsidR="00621F06" w:rsidRPr="00503071" w:rsidRDefault="00621F06" w:rsidP="00134BB9">
                            <w:pPr>
                              <w:jc w:val="both"/>
                              <w:rPr>
                                <w:b w:val="0"/>
                                <w:sz w:val="21"/>
                                <w:szCs w:val="21"/>
                              </w:rPr>
                            </w:pPr>
                            <w:r w:rsidRPr="00503071">
                              <w:rPr>
                                <w:b w:val="0"/>
                                <w:sz w:val="21"/>
                                <w:szCs w:val="21"/>
                              </w:rPr>
                              <w:t>C. 120 kJ.</w:t>
                            </w:r>
                            <w:r w:rsidRPr="00503071">
                              <w:rPr>
                                <w:b w:val="0"/>
                                <w:sz w:val="21"/>
                                <w:szCs w:val="21"/>
                              </w:rPr>
                              <w:tab/>
                              <w:t>D. 10 kJ.</w:t>
                            </w:r>
                          </w:p>
                          <w:p w14:paraId="7338EC76" w14:textId="77777777" w:rsidR="00621F06" w:rsidRPr="00503071" w:rsidRDefault="00621F06" w:rsidP="00134BB9">
                            <w:pPr>
                              <w:jc w:val="both"/>
                              <w:rPr>
                                <w:b w:val="0"/>
                                <w:sz w:val="21"/>
                                <w:szCs w:val="21"/>
                              </w:rPr>
                            </w:pPr>
                            <w:r w:rsidRPr="00503071">
                              <w:rPr>
                                <w:sz w:val="21"/>
                                <w:szCs w:val="21"/>
                              </w:rPr>
                              <w:t>Câu 13.</w:t>
                            </w:r>
                            <w:r w:rsidRPr="00503071">
                              <w:rPr>
                                <w:b w:val="0"/>
                                <w:sz w:val="21"/>
                                <w:szCs w:val="21"/>
                              </w:rPr>
                              <w:t xml:space="preserve"> Một đoạn mạch có hiệu điện thế 2 đầu không đổi. Khi chỉnh điện trở của nguồn là 100 Ω thì công suất của mạch là 20 W. Khi chỉnh điện trở của mạch là 50 Ω thì công suất của mạch là</w:t>
                            </w:r>
                          </w:p>
                          <w:p w14:paraId="6FFC6981" w14:textId="77777777" w:rsidR="00621F06" w:rsidRDefault="00621F06" w:rsidP="00134BB9">
                            <w:pPr>
                              <w:jc w:val="both"/>
                              <w:rPr>
                                <w:b w:val="0"/>
                                <w:sz w:val="21"/>
                                <w:szCs w:val="21"/>
                              </w:rPr>
                            </w:pPr>
                            <w:r w:rsidRPr="00503071">
                              <w:rPr>
                                <w:b w:val="0"/>
                                <w:sz w:val="21"/>
                                <w:szCs w:val="21"/>
                              </w:rPr>
                              <w:t>A. 10 W.</w:t>
                            </w:r>
                            <w:r w:rsidRPr="00503071">
                              <w:rPr>
                                <w:b w:val="0"/>
                                <w:sz w:val="21"/>
                                <w:szCs w:val="21"/>
                              </w:rPr>
                              <w:tab/>
                              <w:t>B. 5 W.</w:t>
                            </w:r>
                            <w:r w:rsidRPr="00503071">
                              <w:rPr>
                                <w:b w:val="0"/>
                                <w:sz w:val="21"/>
                                <w:szCs w:val="21"/>
                              </w:rPr>
                              <w:tab/>
                            </w:r>
                            <w:r w:rsidRPr="00503071">
                              <w:rPr>
                                <w:b w:val="0"/>
                                <w:sz w:val="21"/>
                                <w:szCs w:val="21"/>
                              </w:rPr>
                              <w:tab/>
                            </w:r>
                          </w:p>
                          <w:p w14:paraId="69D46E70" w14:textId="41688036" w:rsidR="00621F06" w:rsidRPr="00503071" w:rsidRDefault="00621F06" w:rsidP="00134BB9">
                            <w:pPr>
                              <w:jc w:val="both"/>
                              <w:rPr>
                                <w:b w:val="0"/>
                                <w:sz w:val="21"/>
                                <w:szCs w:val="21"/>
                              </w:rPr>
                            </w:pPr>
                            <w:r w:rsidRPr="00503071">
                              <w:rPr>
                                <w:b w:val="0"/>
                                <w:sz w:val="21"/>
                                <w:szCs w:val="21"/>
                              </w:rPr>
                              <w:t>C. 40 W.</w:t>
                            </w:r>
                            <w:r w:rsidRPr="00503071">
                              <w:rPr>
                                <w:b w:val="0"/>
                                <w:sz w:val="21"/>
                                <w:szCs w:val="21"/>
                              </w:rPr>
                              <w:tab/>
                              <w:t>D. 80 W.</w:t>
                            </w:r>
                          </w:p>
                          <w:p w14:paraId="159DBD65" w14:textId="77777777" w:rsidR="00621F06" w:rsidRPr="00503071" w:rsidRDefault="00621F06" w:rsidP="00134BB9">
                            <w:pPr>
                              <w:jc w:val="both"/>
                              <w:rPr>
                                <w:b w:val="0"/>
                                <w:sz w:val="21"/>
                                <w:szCs w:val="21"/>
                              </w:rPr>
                            </w:pPr>
                            <w:r w:rsidRPr="00503071">
                              <w:rPr>
                                <w:sz w:val="21"/>
                                <w:szCs w:val="21"/>
                              </w:rPr>
                              <w:t>Câu 14.</w:t>
                            </w:r>
                            <w:r w:rsidRPr="00503071">
                              <w:rPr>
                                <w:b w:val="0"/>
                                <w:sz w:val="21"/>
                                <w:szCs w:val="21"/>
                              </w:rPr>
                              <w:t xml:space="preserve"> Cho một mạch điện có điện trở không đổi. Khi dòng điện trong mạch là 2 A thì công suất tiêu thụ của mạch là 100 W. Khi dòng điện trong mạch là 1 A thì công suất tiêu thụ của mạch là</w:t>
                            </w:r>
                          </w:p>
                          <w:p w14:paraId="21500074" w14:textId="77777777" w:rsidR="00621F06" w:rsidRDefault="00621F06" w:rsidP="00134BB9">
                            <w:pPr>
                              <w:jc w:val="both"/>
                              <w:rPr>
                                <w:b w:val="0"/>
                                <w:sz w:val="21"/>
                                <w:szCs w:val="21"/>
                              </w:rPr>
                            </w:pPr>
                            <w:r w:rsidRPr="00503071">
                              <w:rPr>
                                <w:b w:val="0"/>
                                <w:sz w:val="21"/>
                                <w:szCs w:val="21"/>
                              </w:rPr>
                              <w:t>A. 25 W.</w:t>
                            </w:r>
                            <w:r w:rsidRPr="00503071">
                              <w:rPr>
                                <w:b w:val="0"/>
                                <w:sz w:val="21"/>
                                <w:szCs w:val="21"/>
                              </w:rPr>
                              <w:tab/>
                              <w:t>B. 50 W.</w:t>
                            </w:r>
                            <w:r w:rsidRPr="00503071">
                              <w:rPr>
                                <w:b w:val="0"/>
                                <w:sz w:val="21"/>
                                <w:szCs w:val="21"/>
                              </w:rPr>
                              <w:tab/>
                            </w:r>
                            <w:r w:rsidRPr="00503071">
                              <w:rPr>
                                <w:b w:val="0"/>
                                <w:sz w:val="21"/>
                                <w:szCs w:val="21"/>
                              </w:rPr>
                              <w:tab/>
                            </w:r>
                          </w:p>
                          <w:p w14:paraId="5F778516" w14:textId="152E1A0A" w:rsidR="00621F06" w:rsidRPr="00503071" w:rsidRDefault="00621F06" w:rsidP="00134BB9">
                            <w:pPr>
                              <w:jc w:val="both"/>
                              <w:rPr>
                                <w:b w:val="0"/>
                                <w:sz w:val="21"/>
                                <w:szCs w:val="21"/>
                              </w:rPr>
                            </w:pPr>
                            <w:r w:rsidRPr="00503071">
                              <w:rPr>
                                <w:b w:val="0"/>
                                <w:sz w:val="21"/>
                                <w:szCs w:val="21"/>
                              </w:rPr>
                              <w:t>C. 200 W.</w:t>
                            </w:r>
                            <w:r w:rsidRPr="00503071">
                              <w:rPr>
                                <w:b w:val="0"/>
                                <w:sz w:val="21"/>
                                <w:szCs w:val="21"/>
                              </w:rPr>
                              <w:tab/>
                              <w:t>D. 400 W.</w:t>
                            </w:r>
                          </w:p>
                          <w:p w14:paraId="07397C14" w14:textId="77777777" w:rsidR="00621F06" w:rsidRPr="00503071" w:rsidRDefault="00621F06" w:rsidP="00134BB9">
                            <w:pPr>
                              <w:jc w:val="both"/>
                              <w:rPr>
                                <w:b w:val="0"/>
                                <w:sz w:val="21"/>
                                <w:szCs w:val="21"/>
                              </w:rPr>
                            </w:pPr>
                            <w:r w:rsidRPr="00503071">
                              <w:rPr>
                                <w:sz w:val="21"/>
                                <w:szCs w:val="21"/>
                              </w:rPr>
                              <w:t>Câu 15.</w:t>
                            </w:r>
                            <w:r w:rsidRPr="00503071">
                              <w:rPr>
                                <w:b w:val="0"/>
                                <w:sz w:val="21"/>
                                <w:szCs w:val="21"/>
                              </w:rPr>
                              <w:t xml:space="preserve"> Nhiệt lượng tỏa ra trong 2 phút khi một dòng điện 2A chạy qua một điện trở thuần 100 </w:t>
                            </w:r>
                            <w:r w:rsidRPr="00503071">
                              <w:rPr>
                                <w:rFonts w:ascii="Book Antiqua" w:hAnsi="Book Antiqua"/>
                                <w:b w:val="0"/>
                                <w:sz w:val="21"/>
                                <w:szCs w:val="21"/>
                              </w:rPr>
                              <w:t>Ω</w:t>
                            </w:r>
                            <w:r w:rsidRPr="00503071">
                              <w:rPr>
                                <w:b w:val="0"/>
                                <w:sz w:val="21"/>
                                <w:szCs w:val="21"/>
                              </w:rPr>
                              <w:t xml:space="preserve"> là</w:t>
                            </w:r>
                          </w:p>
                          <w:p w14:paraId="3DE34249" w14:textId="77777777" w:rsidR="00621F06" w:rsidRDefault="00621F06" w:rsidP="00134BB9">
                            <w:pPr>
                              <w:jc w:val="both"/>
                              <w:rPr>
                                <w:b w:val="0"/>
                                <w:sz w:val="21"/>
                                <w:szCs w:val="21"/>
                              </w:rPr>
                            </w:pPr>
                            <w:r w:rsidRPr="00503071">
                              <w:rPr>
                                <w:b w:val="0"/>
                                <w:sz w:val="21"/>
                                <w:szCs w:val="21"/>
                              </w:rPr>
                              <w:t>A. 48 kJ.</w:t>
                            </w:r>
                            <w:r w:rsidRPr="00503071">
                              <w:rPr>
                                <w:b w:val="0"/>
                                <w:sz w:val="21"/>
                                <w:szCs w:val="21"/>
                              </w:rPr>
                              <w:tab/>
                              <w:t>B. 24 J.</w:t>
                            </w:r>
                            <w:r w:rsidRPr="00503071">
                              <w:rPr>
                                <w:b w:val="0"/>
                                <w:sz w:val="21"/>
                                <w:szCs w:val="21"/>
                              </w:rPr>
                              <w:tab/>
                            </w:r>
                            <w:r w:rsidRPr="00503071">
                              <w:rPr>
                                <w:b w:val="0"/>
                                <w:sz w:val="21"/>
                                <w:szCs w:val="21"/>
                              </w:rPr>
                              <w:tab/>
                            </w:r>
                          </w:p>
                          <w:p w14:paraId="4359D200" w14:textId="5272C209" w:rsidR="00621F06" w:rsidRPr="00503071" w:rsidRDefault="00621F06" w:rsidP="00134BB9">
                            <w:pPr>
                              <w:jc w:val="both"/>
                              <w:rPr>
                                <w:b w:val="0"/>
                                <w:sz w:val="21"/>
                                <w:szCs w:val="21"/>
                              </w:rPr>
                            </w:pPr>
                            <w:r w:rsidRPr="00503071">
                              <w:rPr>
                                <w:b w:val="0"/>
                                <w:sz w:val="21"/>
                                <w:szCs w:val="21"/>
                              </w:rPr>
                              <w:t>D. 24000 kJ.</w:t>
                            </w:r>
                            <w:r w:rsidRPr="00503071">
                              <w:rPr>
                                <w:b w:val="0"/>
                                <w:sz w:val="21"/>
                                <w:szCs w:val="21"/>
                              </w:rPr>
                              <w:tab/>
                              <w:t>D. 400 J.</w:t>
                            </w:r>
                          </w:p>
                          <w:p w14:paraId="1DCC6AD4" w14:textId="77777777" w:rsidR="00621F06" w:rsidRDefault="00621F06" w:rsidP="00134BB9">
                            <w:pPr>
                              <w:jc w:val="both"/>
                              <w:rPr>
                                <w:b w:val="0"/>
                                <w:sz w:val="21"/>
                                <w:szCs w:val="21"/>
                              </w:rPr>
                            </w:pPr>
                            <w:r w:rsidRPr="00503071">
                              <w:rPr>
                                <w:sz w:val="21"/>
                                <w:szCs w:val="21"/>
                              </w:rPr>
                              <w:t>Câu 16.</w:t>
                            </w:r>
                            <w:r w:rsidRPr="00503071">
                              <w:rPr>
                                <w:b w:val="0"/>
                                <w:sz w:val="21"/>
                                <w:szCs w:val="21"/>
                              </w:rPr>
                              <w:t xml:space="preserve">  Một nguồn điện có suất điện động 2 V thì  khi thực hiện một công 10 J, lực lạ đã dịch chuyển một điện lượng qua nguồn là:</w:t>
                            </w:r>
                            <w:r w:rsidRPr="00503071">
                              <w:rPr>
                                <w:b w:val="0"/>
                                <w:sz w:val="21"/>
                                <w:szCs w:val="21"/>
                              </w:rPr>
                              <w:tab/>
                            </w:r>
                          </w:p>
                          <w:p w14:paraId="555D2AF5" w14:textId="77777777" w:rsidR="00621F06" w:rsidRDefault="00621F06" w:rsidP="00134BB9">
                            <w:pPr>
                              <w:jc w:val="both"/>
                              <w:rPr>
                                <w:b w:val="0"/>
                                <w:sz w:val="21"/>
                                <w:szCs w:val="21"/>
                              </w:rPr>
                            </w:pPr>
                            <w:r w:rsidRPr="00503071">
                              <w:rPr>
                                <w:b w:val="0"/>
                                <w:sz w:val="21"/>
                                <w:szCs w:val="21"/>
                              </w:rPr>
                              <w:t>A. 50 C.</w:t>
                            </w:r>
                            <w:r w:rsidRPr="00503071">
                              <w:rPr>
                                <w:b w:val="0"/>
                                <w:sz w:val="21"/>
                                <w:szCs w:val="21"/>
                              </w:rPr>
                              <w:tab/>
                            </w:r>
                            <w:r>
                              <w:rPr>
                                <w:b w:val="0"/>
                                <w:sz w:val="21"/>
                                <w:szCs w:val="21"/>
                              </w:rPr>
                              <w:tab/>
                            </w:r>
                            <w:r w:rsidRPr="00503071">
                              <w:rPr>
                                <w:b w:val="0"/>
                                <w:sz w:val="21"/>
                                <w:szCs w:val="21"/>
                              </w:rPr>
                              <w:t>B. 20 C.</w:t>
                            </w:r>
                            <w:r w:rsidRPr="00503071">
                              <w:rPr>
                                <w:b w:val="0"/>
                                <w:sz w:val="21"/>
                                <w:szCs w:val="21"/>
                              </w:rPr>
                              <w:tab/>
                            </w:r>
                            <w:r w:rsidRPr="00503071">
                              <w:rPr>
                                <w:b w:val="0"/>
                                <w:sz w:val="21"/>
                                <w:szCs w:val="21"/>
                              </w:rPr>
                              <w:tab/>
                            </w:r>
                          </w:p>
                          <w:p w14:paraId="67DA0F75" w14:textId="57182C02" w:rsidR="00621F06" w:rsidRPr="00503071" w:rsidRDefault="00621F06" w:rsidP="00134BB9">
                            <w:pPr>
                              <w:jc w:val="both"/>
                              <w:rPr>
                                <w:b w:val="0"/>
                                <w:sz w:val="21"/>
                                <w:szCs w:val="21"/>
                              </w:rPr>
                            </w:pPr>
                            <w:r w:rsidRPr="00503071">
                              <w:rPr>
                                <w:b w:val="0"/>
                                <w:sz w:val="21"/>
                                <w:szCs w:val="21"/>
                              </w:rPr>
                              <w:t>C. 20 C.</w:t>
                            </w:r>
                            <w:r w:rsidRPr="00503071">
                              <w:rPr>
                                <w:b w:val="0"/>
                                <w:sz w:val="21"/>
                                <w:szCs w:val="21"/>
                              </w:rPr>
                              <w:tab/>
                            </w:r>
                            <w:r w:rsidRPr="00503071">
                              <w:rPr>
                                <w:b w:val="0"/>
                                <w:sz w:val="21"/>
                                <w:szCs w:val="21"/>
                              </w:rPr>
                              <w:tab/>
                              <w:t>D. 5 C.</w:t>
                            </w:r>
                          </w:p>
                          <w:p w14:paraId="338FE3F4" w14:textId="77777777" w:rsidR="00621F06" w:rsidRPr="00503071" w:rsidRDefault="00621F06" w:rsidP="00134BB9">
                            <w:pPr>
                              <w:jc w:val="both"/>
                              <w:rPr>
                                <w:b w:val="0"/>
                                <w:sz w:val="21"/>
                                <w:szCs w:val="21"/>
                              </w:rPr>
                            </w:pPr>
                            <w:r w:rsidRPr="00503071">
                              <w:rPr>
                                <w:sz w:val="21"/>
                                <w:szCs w:val="21"/>
                              </w:rPr>
                              <w:t>Câu 17.</w:t>
                            </w:r>
                            <w:r w:rsidRPr="00503071">
                              <w:rPr>
                                <w:b w:val="0"/>
                                <w:sz w:val="21"/>
                                <w:szCs w:val="21"/>
                              </w:rPr>
                              <w:t xml:space="preserve"> Người ta làm nóng 1 kg nước thêm 1</w:t>
                            </w:r>
                            <w:r w:rsidRPr="00503071">
                              <w:rPr>
                                <w:b w:val="0"/>
                                <w:sz w:val="21"/>
                                <w:szCs w:val="21"/>
                                <w:vertAlign w:val="superscript"/>
                              </w:rPr>
                              <w:t>0</w:t>
                            </w:r>
                            <w:r w:rsidRPr="00503071">
                              <w:rPr>
                                <w:b w:val="0"/>
                                <w:sz w:val="21"/>
                                <w:szCs w:val="21"/>
                              </w:rPr>
                              <w:t xml:space="preserve">C bằng cách cho dòng điện 1 A đi qua một điện trở 7 </w:t>
                            </w:r>
                            <w:r w:rsidRPr="00503071">
                              <w:rPr>
                                <w:rFonts w:ascii="Book Antiqua" w:hAnsi="Book Antiqua"/>
                                <w:b w:val="0"/>
                                <w:sz w:val="21"/>
                                <w:szCs w:val="21"/>
                              </w:rPr>
                              <w:t>Ω</w:t>
                            </w:r>
                            <w:r w:rsidRPr="00503071">
                              <w:rPr>
                                <w:b w:val="0"/>
                                <w:sz w:val="21"/>
                                <w:szCs w:val="21"/>
                              </w:rPr>
                              <w:t>. Biết nhiệt dung riêng của nước là 4200 J/kg.K. Thời gian cần thiết là</w:t>
                            </w:r>
                          </w:p>
                          <w:p w14:paraId="7EE64737" w14:textId="77777777" w:rsidR="00621F06" w:rsidRDefault="00621F06" w:rsidP="00134BB9">
                            <w:pPr>
                              <w:jc w:val="both"/>
                              <w:rPr>
                                <w:b w:val="0"/>
                                <w:sz w:val="21"/>
                                <w:szCs w:val="21"/>
                              </w:rPr>
                            </w:pPr>
                            <w:r w:rsidRPr="00503071">
                              <w:rPr>
                                <w:b w:val="0"/>
                                <w:sz w:val="21"/>
                                <w:szCs w:val="21"/>
                              </w:rPr>
                              <w:t>A. 10 phút.</w:t>
                            </w:r>
                            <w:r w:rsidRPr="00503071">
                              <w:rPr>
                                <w:b w:val="0"/>
                                <w:sz w:val="21"/>
                                <w:szCs w:val="21"/>
                              </w:rPr>
                              <w:tab/>
                              <w:t>B. 600 phút.</w:t>
                            </w:r>
                            <w:r w:rsidRPr="00503071">
                              <w:rPr>
                                <w:b w:val="0"/>
                                <w:sz w:val="21"/>
                                <w:szCs w:val="21"/>
                              </w:rPr>
                              <w:tab/>
                            </w:r>
                            <w:r w:rsidRPr="00503071">
                              <w:rPr>
                                <w:b w:val="0"/>
                                <w:sz w:val="21"/>
                                <w:szCs w:val="21"/>
                              </w:rPr>
                              <w:tab/>
                            </w:r>
                          </w:p>
                          <w:p w14:paraId="3228E96C" w14:textId="7C771179" w:rsidR="00621F06" w:rsidRPr="00503071" w:rsidRDefault="00621F06" w:rsidP="00134BB9">
                            <w:pPr>
                              <w:jc w:val="both"/>
                              <w:rPr>
                                <w:b w:val="0"/>
                                <w:sz w:val="21"/>
                                <w:szCs w:val="21"/>
                              </w:rPr>
                            </w:pPr>
                            <w:r w:rsidRPr="00503071">
                              <w:rPr>
                                <w:b w:val="0"/>
                                <w:sz w:val="21"/>
                                <w:szCs w:val="21"/>
                              </w:rPr>
                              <w:t>C. 10 s.</w:t>
                            </w:r>
                            <w:r w:rsidRPr="00503071">
                              <w:rPr>
                                <w:b w:val="0"/>
                                <w:sz w:val="21"/>
                                <w:szCs w:val="21"/>
                              </w:rPr>
                              <w:tab/>
                            </w:r>
                            <w:r w:rsidRPr="00503071">
                              <w:rPr>
                                <w:b w:val="0"/>
                                <w:sz w:val="21"/>
                                <w:szCs w:val="21"/>
                              </w:rPr>
                              <w:tab/>
                              <w:t>D. 1 h.</w:t>
                            </w:r>
                          </w:p>
                          <w:p w14:paraId="668FAFA5" w14:textId="77777777" w:rsidR="00621F06" w:rsidRPr="00503071" w:rsidRDefault="00621F06" w:rsidP="00134BB9">
                            <w:pPr>
                              <w:tabs>
                                <w:tab w:val="left" w:pos="284"/>
                              </w:tabs>
                              <w:jc w:val="both"/>
                              <w:rPr>
                                <w:b w:val="0"/>
                                <w:sz w:val="21"/>
                                <w:szCs w:val="21"/>
                              </w:rPr>
                            </w:pPr>
                            <w:r w:rsidRPr="00503071">
                              <w:rPr>
                                <w:bCs w:val="0"/>
                                <w:sz w:val="21"/>
                                <w:szCs w:val="21"/>
                              </w:rPr>
                              <w:t>Câu 18.</w:t>
                            </w:r>
                            <w:r w:rsidRPr="00503071">
                              <w:rPr>
                                <w:b w:val="0"/>
                                <w:bCs w:val="0"/>
                                <w:sz w:val="21"/>
                                <w:szCs w:val="21"/>
                              </w:rPr>
                              <w:t xml:space="preserve"> </w:t>
                            </w:r>
                            <w:r w:rsidRPr="00503071">
                              <w:rPr>
                                <w:b w:val="0"/>
                                <w:sz w:val="21"/>
                                <w:szCs w:val="21"/>
                              </w:rPr>
                              <w:t>Điện năng biến đổi hoàn toàn thành nhiệt năng ở dụng cụ hay thiết bị điện nào sau đây?</w:t>
                            </w:r>
                          </w:p>
                          <w:p w14:paraId="31523DDC" w14:textId="77777777" w:rsidR="00621F06" w:rsidRPr="00503071" w:rsidRDefault="00621F06" w:rsidP="00134BB9">
                            <w:pPr>
                              <w:tabs>
                                <w:tab w:val="left" w:pos="284"/>
                              </w:tabs>
                              <w:ind w:firstLine="134"/>
                              <w:jc w:val="both"/>
                              <w:rPr>
                                <w:b w:val="0"/>
                                <w:sz w:val="21"/>
                                <w:szCs w:val="21"/>
                              </w:rPr>
                            </w:pPr>
                            <w:r w:rsidRPr="00503071">
                              <w:rPr>
                                <w:b w:val="0"/>
                                <w:sz w:val="21"/>
                                <w:szCs w:val="21"/>
                              </w:rPr>
                              <w:t>A. Quạt điện</w:t>
                            </w:r>
                            <w:r w:rsidRPr="00503071">
                              <w:rPr>
                                <w:b w:val="0"/>
                                <w:sz w:val="21"/>
                                <w:szCs w:val="21"/>
                              </w:rPr>
                              <w:tab/>
                            </w:r>
                            <w:r w:rsidRPr="00503071">
                              <w:rPr>
                                <w:b w:val="0"/>
                                <w:sz w:val="21"/>
                                <w:szCs w:val="21"/>
                              </w:rPr>
                              <w:tab/>
                              <w:t>B. ấm điện.</w:t>
                            </w:r>
                            <w:r w:rsidRPr="00503071">
                              <w:rPr>
                                <w:b w:val="0"/>
                                <w:sz w:val="21"/>
                                <w:szCs w:val="21"/>
                              </w:rPr>
                              <w:tab/>
                            </w:r>
                            <w:r w:rsidRPr="00503071">
                              <w:rPr>
                                <w:b w:val="0"/>
                                <w:sz w:val="21"/>
                                <w:szCs w:val="21"/>
                              </w:rPr>
                              <w:tab/>
                              <w:t>C. ác quy đang nạp điện</w:t>
                            </w:r>
                            <w:r w:rsidRPr="00503071">
                              <w:rPr>
                                <w:b w:val="0"/>
                                <w:sz w:val="21"/>
                                <w:szCs w:val="21"/>
                              </w:rPr>
                              <w:tab/>
                            </w:r>
                            <w:r w:rsidRPr="00503071">
                              <w:rPr>
                                <w:b w:val="0"/>
                                <w:sz w:val="21"/>
                                <w:szCs w:val="21"/>
                              </w:rPr>
                              <w:tab/>
                              <w:t>D. bình điện phân</w:t>
                            </w:r>
                          </w:p>
                          <w:p w14:paraId="3B1BF07F" w14:textId="77777777" w:rsidR="00621F06" w:rsidRPr="00503071" w:rsidRDefault="00621F06" w:rsidP="00134BB9">
                            <w:pPr>
                              <w:tabs>
                                <w:tab w:val="left" w:pos="284"/>
                              </w:tabs>
                              <w:jc w:val="both"/>
                              <w:rPr>
                                <w:b w:val="0"/>
                                <w:sz w:val="21"/>
                                <w:szCs w:val="21"/>
                              </w:rPr>
                            </w:pPr>
                            <w:r w:rsidRPr="00503071">
                              <w:rPr>
                                <w:bCs w:val="0"/>
                                <w:sz w:val="21"/>
                                <w:szCs w:val="21"/>
                              </w:rPr>
                              <w:t>Câu 19.</w:t>
                            </w:r>
                            <w:r w:rsidRPr="00503071">
                              <w:rPr>
                                <w:b w:val="0"/>
                                <w:bCs w:val="0"/>
                                <w:sz w:val="21"/>
                                <w:szCs w:val="21"/>
                              </w:rPr>
                              <w:t xml:space="preserve"> </w:t>
                            </w:r>
                            <w:r w:rsidRPr="00503071">
                              <w:rPr>
                                <w:b w:val="0"/>
                                <w:sz w:val="21"/>
                                <w:szCs w:val="21"/>
                              </w:rPr>
                              <w:t>Đặt một hiệu điện thế U vào hai đầu một điện trở R thì dòng điện chạy qua có cường độ I. Công suất toả nhiệt ở điện trở này không thể tính bằng công thức.</w:t>
                            </w:r>
                          </w:p>
                          <w:p w14:paraId="39E60E3B" w14:textId="77777777" w:rsidR="00621F06" w:rsidRPr="00503071" w:rsidRDefault="00621F06" w:rsidP="00134BB9">
                            <w:pPr>
                              <w:tabs>
                                <w:tab w:val="left" w:pos="284"/>
                              </w:tabs>
                              <w:ind w:firstLine="134"/>
                              <w:jc w:val="both"/>
                              <w:rPr>
                                <w:b w:val="0"/>
                                <w:sz w:val="21"/>
                                <w:szCs w:val="21"/>
                              </w:rPr>
                            </w:pPr>
                            <w:r w:rsidRPr="00503071">
                              <w:rPr>
                                <w:b w:val="0"/>
                                <w:sz w:val="21"/>
                                <w:szCs w:val="21"/>
                              </w:rPr>
                              <w:t>A. P  = RI</w:t>
                            </w:r>
                            <w:r w:rsidRPr="00503071">
                              <w:rPr>
                                <w:b w:val="0"/>
                                <w:sz w:val="21"/>
                                <w:szCs w:val="21"/>
                                <w:vertAlign w:val="superscript"/>
                              </w:rPr>
                              <w:t>2</w:t>
                            </w:r>
                            <w:r w:rsidRPr="00503071">
                              <w:rPr>
                                <w:b w:val="0"/>
                                <w:sz w:val="21"/>
                                <w:szCs w:val="21"/>
                              </w:rPr>
                              <w:tab/>
                            </w:r>
                            <w:r w:rsidRPr="00503071">
                              <w:rPr>
                                <w:b w:val="0"/>
                                <w:sz w:val="21"/>
                                <w:szCs w:val="21"/>
                              </w:rPr>
                              <w:tab/>
                              <w:t>B. P = UI</w:t>
                            </w:r>
                            <w:r w:rsidRPr="00503071">
                              <w:rPr>
                                <w:b w:val="0"/>
                                <w:sz w:val="21"/>
                                <w:szCs w:val="21"/>
                              </w:rPr>
                              <w:tab/>
                            </w:r>
                            <w:r w:rsidRPr="00503071">
                              <w:rPr>
                                <w:b w:val="0"/>
                                <w:sz w:val="21"/>
                                <w:szCs w:val="21"/>
                              </w:rPr>
                              <w:tab/>
                              <w:t>C. P = U</w:t>
                            </w:r>
                            <w:r w:rsidRPr="00503071">
                              <w:rPr>
                                <w:b w:val="0"/>
                                <w:sz w:val="21"/>
                                <w:szCs w:val="21"/>
                                <w:vertAlign w:val="superscript"/>
                              </w:rPr>
                              <w:t xml:space="preserve">2 </w:t>
                            </w:r>
                            <w:r w:rsidRPr="00503071">
                              <w:rPr>
                                <w:b w:val="0"/>
                                <w:sz w:val="21"/>
                                <w:szCs w:val="21"/>
                              </w:rPr>
                              <w:t>/R</w:t>
                            </w:r>
                            <w:r w:rsidRPr="00503071">
                              <w:rPr>
                                <w:b w:val="0"/>
                                <w:sz w:val="21"/>
                                <w:szCs w:val="21"/>
                              </w:rPr>
                              <w:tab/>
                            </w:r>
                            <w:r w:rsidRPr="00503071">
                              <w:rPr>
                                <w:b w:val="0"/>
                                <w:sz w:val="21"/>
                                <w:szCs w:val="21"/>
                              </w:rPr>
                              <w:tab/>
                            </w:r>
                            <w:r w:rsidRPr="00503071">
                              <w:rPr>
                                <w:b w:val="0"/>
                                <w:sz w:val="21"/>
                                <w:szCs w:val="21"/>
                              </w:rPr>
                              <w:tab/>
                              <w:t>D. P = R</w:t>
                            </w:r>
                            <w:r w:rsidRPr="00503071">
                              <w:rPr>
                                <w:b w:val="0"/>
                                <w:sz w:val="21"/>
                                <w:szCs w:val="21"/>
                                <w:vertAlign w:val="superscript"/>
                              </w:rPr>
                              <w:t>2</w:t>
                            </w:r>
                            <w:r w:rsidRPr="00503071">
                              <w:rPr>
                                <w:b w:val="0"/>
                                <w:sz w:val="21"/>
                                <w:szCs w:val="21"/>
                              </w:rPr>
                              <w:t>I</w:t>
                            </w:r>
                          </w:p>
                          <w:p w14:paraId="49BCBBF5" w14:textId="77777777" w:rsidR="00621F06" w:rsidRPr="00503071" w:rsidRDefault="00621F06" w:rsidP="00134BB9">
                            <w:pPr>
                              <w:tabs>
                                <w:tab w:val="left" w:pos="284"/>
                              </w:tabs>
                              <w:jc w:val="both"/>
                              <w:rPr>
                                <w:b w:val="0"/>
                                <w:sz w:val="21"/>
                                <w:szCs w:val="21"/>
                              </w:rPr>
                            </w:pPr>
                            <w:r w:rsidRPr="00503071">
                              <w:rPr>
                                <w:sz w:val="21"/>
                                <w:szCs w:val="21"/>
                              </w:rPr>
                              <w:t>Câu 20.</w:t>
                            </w:r>
                            <w:r w:rsidRPr="00503071">
                              <w:rPr>
                                <w:b w:val="0"/>
                                <w:sz w:val="21"/>
                                <w:szCs w:val="21"/>
                              </w:rPr>
                              <w:t xml:space="preserve"> Một bóng đèn có ghi Đ: 3V – 3W. Khi đèn sáng bình thường, điện trở có giá trị là</w:t>
                            </w:r>
                          </w:p>
                          <w:p w14:paraId="348C009A" w14:textId="79FFE3AA" w:rsidR="00621F06" w:rsidRDefault="00621F06" w:rsidP="00134BB9">
                            <w:pPr>
                              <w:tabs>
                                <w:tab w:val="left" w:pos="284"/>
                              </w:tabs>
                              <w:ind w:firstLine="134"/>
                              <w:jc w:val="both"/>
                              <w:rPr>
                                <w:b w:val="0"/>
                                <w:sz w:val="21"/>
                                <w:szCs w:val="21"/>
                              </w:rPr>
                            </w:pPr>
                            <w:r w:rsidRPr="00503071">
                              <w:rPr>
                                <w:b w:val="0"/>
                                <w:sz w:val="21"/>
                                <w:szCs w:val="21"/>
                              </w:rPr>
                              <w:t xml:space="preserve">A. 9 </w:t>
                            </w:r>
                            <w:r w:rsidRPr="00503071">
                              <w:rPr>
                                <w:b w:val="0"/>
                                <w:sz w:val="21"/>
                                <w:szCs w:val="21"/>
                              </w:rPr>
                              <w:sym w:font="Symbol" w:char="F057"/>
                            </w:r>
                            <w:r w:rsidRPr="00503071">
                              <w:rPr>
                                <w:b w:val="0"/>
                                <w:sz w:val="21"/>
                                <w:szCs w:val="21"/>
                              </w:rPr>
                              <w:tab/>
                            </w:r>
                            <w:r w:rsidRPr="00503071">
                              <w:rPr>
                                <w:b w:val="0"/>
                                <w:sz w:val="21"/>
                                <w:szCs w:val="21"/>
                              </w:rPr>
                              <w:tab/>
                              <w:t xml:space="preserve">B. 3 </w:t>
                            </w:r>
                            <w:r w:rsidRPr="00503071">
                              <w:rPr>
                                <w:b w:val="0"/>
                                <w:sz w:val="21"/>
                                <w:szCs w:val="21"/>
                              </w:rPr>
                              <w:sym w:font="Symbol" w:char="F057"/>
                            </w:r>
                            <w:r w:rsidRPr="00503071">
                              <w:rPr>
                                <w:b w:val="0"/>
                                <w:sz w:val="21"/>
                                <w:szCs w:val="21"/>
                              </w:rPr>
                              <w:tab/>
                            </w:r>
                            <w:r w:rsidRPr="00503071">
                              <w:rPr>
                                <w:b w:val="0"/>
                                <w:sz w:val="21"/>
                                <w:szCs w:val="21"/>
                              </w:rPr>
                              <w:tab/>
                            </w:r>
                            <w:r w:rsidRPr="00503071">
                              <w:rPr>
                                <w:b w:val="0"/>
                                <w:sz w:val="21"/>
                                <w:szCs w:val="21"/>
                              </w:rPr>
                              <w:tab/>
                            </w:r>
                          </w:p>
                          <w:p w14:paraId="68838DA1" w14:textId="4128CD87" w:rsidR="00621F06" w:rsidRPr="00503071" w:rsidRDefault="00621F06" w:rsidP="00134BB9">
                            <w:pPr>
                              <w:tabs>
                                <w:tab w:val="left" w:pos="284"/>
                              </w:tabs>
                              <w:ind w:firstLine="134"/>
                              <w:jc w:val="both"/>
                              <w:rPr>
                                <w:b w:val="0"/>
                                <w:sz w:val="21"/>
                                <w:szCs w:val="21"/>
                              </w:rPr>
                            </w:pPr>
                            <w:r w:rsidRPr="00503071">
                              <w:rPr>
                                <w:b w:val="0"/>
                                <w:sz w:val="21"/>
                                <w:szCs w:val="21"/>
                              </w:rPr>
                              <w:t>C. 6</w:t>
                            </w:r>
                            <w:r w:rsidRPr="00503071">
                              <w:rPr>
                                <w:b w:val="0"/>
                                <w:sz w:val="21"/>
                                <w:szCs w:val="21"/>
                              </w:rPr>
                              <w:sym w:font="Symbol" w:char="F057"/>
                            </w:r>
                            <w:r w:rsidRPr="00503071">
                              <w:rPr>
                                <w:b w:val="0"/>
                                <w:sz w:val="21"/>
                                <w:szCs w:val="21"/>
                              </w:rPr>
                              <w:tab/>
                            </w:r>
                            <w:r w:rsidRPr="00503071">
                              <w:rPr>
                                <w:b w:val="0"/>
                                <w:sz w:val="21"/>
                                <w:szCs w:val="21"/>
                              </w:rPr>
                              <w:tab/>
                              <w:t>D. 12</w:t>
                            </w:r>
                            <w:r w:rsidRPr="00503071">
                              <w:rPr>
                                <w:b w:val="0"/>
                                <w:sz w:val="21"/>
                                <w:szCs w:val="21"/>
                              </w:rPr>
                              <w:sym w:font="Symbol" w:char="F05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E541C6" id="_x0000_s1065" type="#_x0000_t202" style="position:absolute;left:0;text-align:left;margin-left:-6.45pt;margin-top:.05pt;width:510.25pt;height:788.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">
                <v:path arrowok="t"/>
                <v:textbox>
                  <w:txbxContent>
                    <w:p w14:paraId="1D869526" w14:textId="77777777" w:rsidR="00621F06" w:rsidRPr="00503071" w:rsidRDefault="00621F06" w:rsidP="00134BB9">
                      <w:pPr>
                        <w:jc w:val="both"/>
                        <w:rPr>
                          <w:b w:val="0"/>
                          <w:sz w:val="21"/>
                          <w:szCs w:val="21"/>
                        </w:rPr>
                      </w:pPr>
                      <w:r w:rsidRPr="00503071">
                        <w:rPr>
                          <w:sz w:val="21"/>
                          <w:szCs w:val="21"/>
                        </w:rPr>
                        <w:t>Câu 1.</w:t>
                      </w:r>
                      <w:r w:rsidRPr="00503071">
                        <w:rPr>
                          <w:b w:val="0"/>
                          <w:sz w:val="21"/>
                          <w:szCs w:val="21"/>
                        </w:rPr>
                        <w:t xml:space="preserve"> Điện năng tiêu thụ của đoạn mạch không tỉ lệ thuận với</w:t>
                      </w:r>
                    </w:p>
                    <w:p w14:paraId="4F1488E7" w14:textId="77777777" w:rsidR="00621F06" w:rsidRPr="00503071" w:rsidRDefault="00621F06" w:rsidP="00134BB9">
                      <w:pPr>
                        <w:jc w:val="both"/>
                        <w:rPr>
                          <w:b w:val="0"/>
                          <w:sz w:val="21"/>
                          <w:szCs w:val="21"/>
                        </w:rPr>
                      </w:pPr>
                      <w:r w:rsidRPr="00503071">
                        <w:rPr>
                          <w:b w:val="0"/>
                          <w:sz w:val="21"/>
                          <w:szCs w:val="21"/>
                        </w:rPr>
                        <w:t>A. hiệu điện thế hai đầu mạch.</w:t>
                      </w:r>
                      <w:r w:rsidRPr="00503071">
                        <w:rPr>
                          <w:b w:val="0"/>
                          <w:sz w:val="21"/>
                          <w:szCs w:val="21"/>
                        </w:rPr>
                        <w:tab/>
                      </w:r>
                      <w:r w:rsidRPr="00503071">
                        <w:rPr>
                          <w:b w:val="0"/>
                          <w:sz w:val="21"/>
                          <w:szCs w:val="21"/>
                        </w:rPr>
                        <w:tab/>
                      </w:r>
                      <w:r w:rsidRPr="00503071">
                        <w:rPr>
                          <w:b w:val="0"/>
                          <w:sz w:val="21"/>
                          <w:szCs w:val="21"/>
                        </w:rPr>
                        <w:tab/>
                        <w:t>B. nhiệt độ  của vật dẫn trong mạch.</w:t>
                      </w:r>
                    </w:p>
                    <w:p w14:paraId="61D4E54D" w14:textId="77777777" w:rsidR="00621F06" w:rsidRPr="00503071" w:rsidRDefault="00621F06" w:rsidP="00134BB9">
                      <w:pPr>
                        <w:jc w:val="both"/>
                        <w:rPr>
                          <w:b w:val="0"/>
                          <w:sz w:val="21"/>
                          <w:szCs w:val="21"/>
                        </w:rPr>
                      </w:pPr>
                      <w:r w:rsidRPr="00503071">
                        <w:rPr>
                          <w:b w:val="0"/>
                          <w:sz w:val="21"/>
                          <w:szCs w:val="21"/>
                        </w:rPr>
                        <w:t>C. cường độ dòng điện trong mạch.</w:t>
                      </w:r>
                      <w:r w:rsidRPr="00503071">
                        <w:rPr>
                          <w:b w:val="0"/>
                          <w:sz w:val="21"/>
                          <w:szCs w:val="21"/>
                        </w:rPr>
                        <w:tab/>
                      </w:r>
                      <w:r w:rsidRPr="00503071">
                        <w:rPr>
                          <w:b w:val="0"/>
                          <w:sz w:val="21"/>
                          <w:szCs w:val="21"/>
                        </w:rPr>
                        <w:tab/>
                        <w:t>C. thời gian dòng điện chạy qua mạch.</w:t>
                      </w:r>
                    </w:p>
                    <w:p w14:paraId="3F6D9D94" w14:textId="77777777" w:rsidR="00621F06" w:rsidRPr="00503071" w:rsidRDefault="00621F06" w:rsidP="00134BB9">
                      <w:pPr>
                        <w:jc w:val="both"/>
                        <w:rPr>
                          <w:b w:val="0"/>
                          <w:sz w:val="21"/>
                          <w:szCs w:val="21"/>
                        </w:rPr>
                      </w:pPr>
                      <w:r w:rsidRPr="00503071">
                        <w:rPr>
                          <w:sz w:val="21"/>
                          <w:szCs w:val="21"/>
                        </w:rPr>
                        <w:t>Câu 2.</w:t>
                      </w:r>
                      <w:r w:rsidRPr="00503071">
                        <w:rPr>
                          <w:b w:val="0"/>
                          <w:sz w:val="21"/>
                          <w:szCs w:val="21"/>
                        </w:rPr>
                        <w:t xml:space="preserve"> Cho đoạn mạch có hiệu điện thế hai đầu không đổi, khi điện trở trong mạch được điều chỉnh tăng 2 lần thì trong cùng khoảng thời gian, năng lượng tiêu thụ của mạch</w:t>
                      </w:r>
                    </w:p>
                    <w:p w14:paraId="6B43121A" w14:textId="77777777" w:rsidR="00621F06" w:rsidRPr="00503071" w:rsidRDefault="00621F06" w:rsidP="00134BB9">
                      <w:pPr>
                        <w:jc w:val="both"/>
                        <w:rPr>
                          <w:b w:val="0"/>
                          <w:sz w:val="21"/>
                          <w:szCs w:val="21"/>
                          <w:highlight w:val="yellow"/>
                        </w:rPr>
                      </w:pPr>
                      <w:r w:rsidRPr="00503071">
                        <w:rPr>
                          <w:b w:val="0"/>
                          <w:sz w:val="21"/>
                          <w:szCs w:val="21"/>
                        </w:rPr>
                        <w:t>A. giảm 2 lần.</w:t>
                      </w:r>
                      <w:r w:rsidRPr="00503071">
                        <w:rPr>
                          <w:b w:val="0"/>
                          <w:sz w:val="21"/>
                          <w:szCs w:val="21"/>
                        </w:rPr>
                        <w:tab/>
                      </w:r>
                      <w:r w:rsidRPr="00503071">
                        <w:rPr>
                          <w:b w:val="0"/>
                          <w:sz w:val="21"/>
                          <w:szCs w:val="21"/>
                        </w:rPr>
                        <w:tab/>
                        <w:t>B. giảm 4 lần.</w:t>
                      </w:r>
                      <w:r w:rsidRPr="00503071">
                        <w:rPr>
                          <w:b w:val="0"/>
                          <w:sz w:val="21"/>
                          <w:szCs w:val="21"/>
                        </w:rPr>
                        <w:tab/>
                      </w:r>
                      <w:r w:rsidRPr="00503071">
                        <w:rPr>
                          <w:b w:val="0"/>
                          <w:sz w:val="21"/>
                          <w:szCs w:val="21"/>
                        </w:rPr>
                        <w:tab/>
                        <w:t>C. tăng 2 lần.</w:t>
                      </w:r>
                      <w:r w:rsidRPr="00503071">
                        <w:rPr>
                          <w:b w:val="0"/>
                          <w:sz w:val="21"/>
                          <w:szCs w:val="21"/>
                        </w:rPr>
                        <w:tab/>
                      </w:r>
                      <w:r w:rsidRPr="00503071">
                        <w:rPr>
                          <w:b w:val="0"/>
                          <w:sz w:val="21"/>
                          <w:szCs w:val="21"/>
                        </w:rPr>
                        <w:tab/>
                        <w:t>D. không đổi.</w:t>
                      </w:r>
                    </w:p>
                    <w:p w14:paraId="071A5966" w14:textId="77777777" w:rsidR="00621F06" w:rsidRPr="00503071" w:rsidRDefault="00621F06" w:rsidP="00134BB9">
                      <w:pPr>
                        <w:jc w:val="both"/>
                        <w:rPr>
                          <w:b w:val="0"/>
                          <w:sz w:val="21"/>
                          <w:szCs w:val="21"/>
                        </w:rPr>
                      </w:pPr>
                      <w:r w:rsidRPr="00503071">
                        <w:rPr>
                          <w:sz w:val="21"/>
                          <w:szCs w:val="21"/>
                        </w:rPr>
                        <w:t>Câu 3.</w:t>
                      </w:r>
                      <w:r w:rsidRPr="00503071">
                        <w:rPr>
                          <w:b w:val="0"/>
                          <w:sz w:val="21"/>
                          <w:szCs w:val="21"/>
                        </w:rPr>
                        <w:t xml:space="preserve"> Cho một đoạn mạch có điện trở không đổi. Nếu hiệu điện thế hai đầu mạch tăng 2 lần thì trong cùng khoảng thời gian năng lượng tiêu thụ của mạch</w:t>
                      </w:r>
                    </w:p>
                    <w:p w14:paraId="18E44B8A" w14:textId="77777777" w:rsidR="00621F06" w:rsidRPr="00503071" w:rsidRDefault="00621F06" w:rsidP="00134BB9">
                      <w:pPr>
                        <w:jc w:val="both"/>
                        <w:rPr>
                          <w:b w:val="0"/>
                          <w:sz w:val="21"/>
                          <w:szCs w:val="21"/>
                          <w:highlight w:val="yellow"/>
                        </w:rPr>
                      </w:pPr>
                      <w:r w:rsidRPr="00503071">
                        <w:rPr>
                          <w:b w:val="0"/>
                          <w:sz w:val="21"/>
                          <w:szCs w:val="21"/>
                        </w:rPr>
                        <w:t>A. tăng 4 lần.</w:t>
                      </w:r>
                      <w:r w:rsidRPr="00503071">
                        <w:rPr>
                          <w:b w:val="0"/>
                          <w:sz w:val="21"/>
                          <w:szCs w:val="21"/>
                        </w:rPr>
                        <w:tab/>
                      </w:r>
                      <w:r w:rsidRPr="00503071">
                        <w:rPr>
                          <w:b w:val="0"/>
                          <w:sz w:val="21"/>
                          <w:szCs w:val="21"/>
                        </w:rPr>
                        <w:tab/>
                        <w:t>B. tăng 2 lần.</w:t>
                      </w:r>
                      <w:r w:rsidRPr="00503071">
                        <w:rPr>
                          <w:b w:val="0"/>
                          <w:sz w:val="21"/>
                          <w:szCs w:val="21"/>
                        </w:rPr>
                        <w:tab/>
                      </w:r>
                      <w:r w:rsidRPr="00503071">
                        <w:rPr>
                          <w:b w:val="0"/>
                          <w:sz w:val="21"/>
                          <w:szCs w:val="21"/>
                        </w:rPr>
                        <w:tab/>
                        <w:t>C. không đổi.</w:t>
                      </w:r>
                      <w:r w:rsidRPr="00503071">
                        <w:rPr>
                          <w:b w:val="0"/>
                          <w:sz w:val="21"/>
                          <w:szCs w:val="21"/>
                        </w:rPr>
                        <w:tab/>
                      </w:r>
                      <w:r w:rsidRPr="00503071">
                        <w:rPr>
                          <w:b w:val="0"/>
                          <w:sz w:val="21"/>
                          <w:szCs w:val="21"/>
                        </w:rPr>
                        <w:tab/>
                        <w:t>D. giảm 2 lần.</w:t>
                      </w:r>
                    </w:p>
                    <w:p w14:paraId="0932AA6E" w14:textId="77777777" w:rsidR="00621F06" w:rsidRPr="00503071" w:rsidRDefault="00621F06" w:rsidP="00134BB9">
                      <w:pPr>
                        <w:jc w:val="both"/>
                        <w:rPr>
                          <w:b w:val="0"/>
                          <w:sz w:val="21"/>
                          <w:szCs w:val="21"/>
                        </w:rPr>
                      </w:pPr>
                      <w:r w:rsidRPr="00503071">
                        <w:rPr>
                          <w:sz w:val="21"/>
                          <w:szCs w:val="21"/>
                        </w:rPr>
                        <w:t>Câu 4.</w:t>
                      </w:r>
                      <w:r w:rsidRPr="00503071">
                        <w:rPr>
                          <w:b w:val="0"/>
                          <w:sz w:val="21"/>
                          <w:szCs w:val="21"/>
                        </w:rPr>
                        <w:t xml:space="preserve"> Trong các nhận xét sau về công suất điện của một đoạn mạch, nhận xét không đúng là:</w:t>
                      </w:r>
                    </w:p>
                    <w:p w14:paraId="60C04BBE" w14:textId="77777777" w:rsidR="00621F06" w:rsidRDefault="00621F06" w:rsidP="00134BB9">
                      <w:pPr>
                        <w:jc w:val="both"/>
                        <w:rPr>
                          <w:b w:val="0"/>
                          <w:sz w:val="21"/>
                          <w:szCs w:val="21"/>
                        </w:rPr>
                      </w:pPr>
                      <w:r w:rsidRPr="00503071">
                        <w:rPr>
                          <w:b w:val="0"/>
                          <w:sz w:val="21"/>
                          <w:szCs w:val="21"/>
                        </w:rPr>
                        <w:t>A. Công suất tỉ lệ thuận với hiệu điện thế hai đầu mạch.</w:t>
                      </w:r>
                      <w:r w:rsidRPr="00503071">
                        <w:rPr>
                          <w:b w:val="0"/>
                          <w:sz w:val="21"/>
                          <w:szCs w:val="21"/>
                        </w:rPr>
                        <w:tab/>
                      </w:r>
                    </w:p>
                    <w:p w14:paraId="77C0E166" w14:textId="60B6D2C2" w:rsidR="00621F06" w:rsidRPr="00503071" w:rsidRDefault="00621F06" w:rsidP="00134BB9">
                      <w:pPr>
                        <w:jc w:val="both"/>
                        <w:rPr>
                          <w:b w:val="0"/>
                          <w:sz w:val="21"/>
                          <w:szCs w:val="21"/>
                        </w:rPr>
                      </w:pPr>
                      <w:r w:rsidRPr="00503071">
                        <w:rPr>
                          <w:b w:val="0"/>
                          <w:sz w:val="21"/>
                          <w:szCs w:val="21"/>
                        </w:rPr>
                        <w:t>B. Công suất tỉ lệ thuận với cường độ dòng điện chạy qua mạch.</w:t>
                      </w:r>
                    </w:p>
                    <w:p w14:paraId="3D940309" w14:textId="77777777" w:rsidR="00621F06" w:rsidRPr="00503071" w:rsidRDefault="00621F06" w:rsidP="00134BB9">
                      <w:pPr>
                        <w:jc w:val="both"/>
                        <w:rPr>
                          <w:b w:val="0"/>
                          <w:sz w:val="21"/>
                          <w:szCs w:val="21"/>
                        </w:rPr>
                      </w:pPr>
                      <w:r w:rsidRPr="00503071">
                        <w:rPr>
                          <w:b w:val="0"/>
                          <w:sz w:val="21"/>
                          <w:szCs w:val="21"/>
                        </w:rPr>
                        <w:t>C. Công suất tỉ lệ nghịch với thời gian dòng điện chạy qua mạch.</w:t>
                      </w:r>
                      <w:r w:rsidRPr="00503071">
                        <w:rPr>
                          <w:b w:val="0"/>
                          <w:sz w:val="21"/>
                          <w:szCs w:val="21"/>
                        </w:rPr>
                        <w:tab/>
                      </w:r>
                      <w:r w:rsidRPr="00503071">
                        <w:rPr>
                          <w:b w:val="0"/>
                          <w:sz w:val="21"/>
                          <w:szCs w:val="21"/>
                        </w:rPr>
                        <w:tab/>
                        <w:t>D. Công suất có đơn vị là oát (W).</w:t>
                      </w:r>
                    </w:p>
                    <w:p w14:paraId="72454935" w14:textId="77777777" w:rsidR="00621F06" w:rsidRPr="00503071" w:rsidRDefault="00621F06" w:rsidP="00134BB9">
                      <w:pPr>
                        <w:jc w:val="both"/>
                        <w:rPr>
                          <w:b w:val="0"/>
                          <w:sz w:val="21"/>
                          <w:szCs w:val="21"/>
                        </w:rPr>
                      </w:pPr>
                      <w:r w:rsidRPr="00503071">
                        <w:rPr>
                          <w:sz w:val="21"/>
                          <w:szCs w:val="21"/>
                        </w:rPr>
                        <w:t>Câu 5.</w:t>
                      </w:r>
                      <w:r w:rsidRPr="00503071">
                        <w:rPr>
                          <w:b w:val="0"/>
                          <w:sz w:val="21"/>
                          <w:szCs w:val="21"/>
                        </w:rPr>
                        <w:t xml:space="preserve"> Hai đầu đoạn mạch có một hiệu điện thế không đổi, nếu điện trở của mạch giảm 2 lần thì công suất điện của mạch</w:t>
                      </w:r>
                    </w:p>
                    <w:p w14:paraId="67166765" w14:textId="77777777" w:rsidR="00621F06" w:rsidRPr="00503071" w:rsidRDefault="00621F06" w:rsidP="00134BB9">
                      <w:pPr>
                        <w:jc w:val="both"/>
                        <w:rPr>
                          <w:b w:val="0"/>
                          <w:sz w:val="21"/>
                          <w:szCs w:val="21"/>
                        </w:rPr>
                      </w:pPr>
                      <w:r w:rsidRPr="00503071">
                        <w:rPr>
                          <w:b w:val="0"/>
                          <w:sz w:val="21"/>
                          <w:szCs w:val="21"/>
                        </w:rPr>
                        <w:t>A. tăng 4 lần.</w:t>
                      </w:r>
                      <w:r w:rsidRPr="00503071">
                        <w:rPr>
                          <w:b w:val="0"/>
                          <w:sz w:val="21"/>
                          <w:szCs w:val="21"/>
                        </w:rPr>
                        <w:tab/>
                      </w:r>
                      <w:r w:rsidRPr="00503071">
                        <w:rPr>
                          <w:b w:val="0"/>
                          <w:sz w:val="21"/>
                          <w:szCs w:val="21"/>
                        </w:rPr>
                        <w:tab/>
                        <w:t xml:space="preserve">B. không đổi. </w:t>
                      </w:r>
                      <w:r w:rsidRPr="00503071">
                        <w:rPr>
                          <w:b w:val="0"/>
                          <w:sz w:val="21"/>
                          <w:szCs w:val="21"/>
                        </w:rPr>
                        <w:tab/>
                      </w:r>
                      <w:r w:rsidRPr="00503071">
                        <w:rPr>
                          <w:b w:val="0"/>
                          <w:sz w:val="21"/>
                          <w:szCs w:val="21"/>
                        </w:rPr>
                        <w:tab/>
                        <w:t>C. giảm 4 lần.</w:t>
                      </w:r>
                      <w:r w:rsidRPr="00503071">
                        <w:rPr>
                          <w:b w:val="0"/>
                          <w:sz w:val="21"/>
                          <w:szCs w:val="21"/>
                        </w:rPr>
                        <w:tab/>
                      </w:r>
                      <w:r w:rsidRPr="00503071">
                        <w:rPr>
                          <w:b w:val="0"/>
                          <w:sz w:val="21"/>
                          <w:szCs w:val="21"/>
                        </w:rPr>
                        <w:tab/>
                        <w:t>D. tăng 2 lần.</w:t>
                      </w:r>
                    </w:p>
                    <w:p w14:paraId="61897252" w14:textId="77777777" w:rsidR="00621F06" w:rsidRPr="00503071" w:rsidRDefault="00621F06" w:rsidP="00134BB9">
                      <w:pPr>
                        <w:jc w:val="both"/>
                        <w:rPr>
                          <w:b w:val="0"/>
                          <w:sz w:val="21"/>
                          <w:szCs w:val="21"/>
                        </w:rPr>
                      </w:pPr>
                      <w:r w:rsidRPr="00503071">
                        <w:rPr>
                          <w:sz w:val="21"/>
                          <w:szCs w:val="21"/>
                        </w:rPr>
                        <w:t>Câu 6.</w:t>
                      </w:r>
                      <w:r w:rsidRPr="00503071">
                        <w:rPr>
                          <w:b w:val="0"/>
                          <w:sz w:val="21"/>
                          <w:szCs w:val="21"/>
                        </w:rPr>
                        <w:t xml:space="preserve"> Trong đoạn mạch chỉ có điện trở thuần, với thời gian như nhau, nếu cường độ dòng điện giảm 2 lần thì nhiệt lượng tỏa ra trên mạch :</w:t>
                      </w:r>
                      <w:r w:rsidRPr="00503071">
                        <w:rPr>
                          <w:b w:val="0"/>
                          <w:sz w:val="21"/>
                          <w:szCs w:val="21"/>
                        </w:rPr>
                        <w:tab/>
                        <w:t>A. giảm 2 lần.</w:t>
                      </w:r>
                      <w:r w:rsidRPr="00503071">
                        <w:rPr>
                          <w:b w:val="0"/>
                          <w:sz w:val="21"/>
                          <w:szCs w:val="21"/>
                        </w:rPr>
                        <w:tab/>
                      </w:r>
                      <w:r w:rsidRPr="00503071">
                        <w:rPr>
                          <w:b w:val="0"/>
                          <w:sz w:val="21"/>
                          <w:szCs w:val="21"/>
                        </w:rPr>
                        <w:tab/>
                        <w:t>B. giảm 4 lần.</w:t>
                      </w:r>
                      <w:r w:rsidRPr="00503071">
                        <w:rPr>
                          <w:b w:val="0"/>
                          <w:sz w:val="21"/>
                          <w:szCs w:val="21"/>
                        </w:rPr>
                        <w:tab/>
                      </w:r>
                      <w:r w:rsidRPr="00503071">
                        <w:rPr>
                          <w:b w:val="0"/>
                          <w:sz w:val="21"/>
                          <w:szCs w:val="21"/>
                        </w:rPr>
                        <w:tab/>
                        <w:t>C. tăng 2 lần.</w:t>
                      </w:r>
                      <w:r w:rsidRPr="00503071">
                        <w:rPr>
                          <w:b w:val="0"/>
                          <w:sz w:val="21"/>
                          <w:szCs w:val="21"/>
                        </w:rPr>
                        <w:tab/>
                      </w:r>
                      <w:r w:rsidRPr="00503071">
                        <w:rPr>
                          <w:b w:val="0"/>
                          <w:sz w:val="21"/>
                          <w:szCs w:val="21"/>
                        </w:rPr>
                        <w:tab/>
                        <w:t>D. tăng 4 lần.</w:t>
                      </w:r>
                    </w:p>
                    <w:p w14:paraId="70F38B74" w14:textId="77777777" w:rsidR="00621F06" w:rsidRPr="00503071" w:rsidRDefault="00621F06" w:rsidP="00134BB9">
                      <w:pPr>
                        <w:jc w:val="both"/>
                        <w:rPr>
                          <w:b w:val="0"/>
                          <w:sz w:val="21"/>
                          <w:szCs w:val="21"/>
                        </w:rPr>
                      </w:pPr>
                      <w:r w:rsidRPr="00503071">
                        <w:rPr>
                          <w:sz w:val="21"/>
                          <w:szCs w:val="21"/>
                        </w:rPr>
                        <w:t>Câu 7.</w:t>
                      </w:r>
                      <w:r w:rsidRPr="00503071">
                        <w:rPr>
                          <w:b w:val="0"/>
                          <w:sz w:val="21"/>
                          <w:szCs w:val="21"/>
                        </w:rPr>
                        <w:t xml:space="preserve"> Trong một đoạn mạch có điện trở thuần không đổi,  nếu muốn tăng công suất tỏa nhiệt  lên 4 lần thì phải</w:t>
                      </w:r>
                    </w:p>
                    <w:p w14:paraId="4A39CEE9" w14:textId="77777777" w:rsidR="00621F06" w:rsidRPr="00503071" w:rsidRDefault="00621F06" w:rsidP="00134BB9">
                      <w:pPr>
                        <w:jc w:val="both"/>
                        <w:rPr>
                          <w:b w:val="0"/>
                          <w:sz w:val="21"/>
                          <w:szCs w:val="21"/>
                        </w:rPr>
                      </w:pPr>
                      <w:r w:rsidRPr="00503071">
                        <w:rPr>
                          <w:b w:val="0"/>
                          <w:sz w:val="21"/>
                          <w:szCs w:val="21"/>
                        </w:rPr>
                        <w:t>A. tăng hiệu điện thế 2 lần.</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 xml:space="preserve">B. tăng hiệu điện thế 4 lần.          </w:t>
                      </w:r>
                    </w:p>
                    <w:p w14:paraId="26C39E88" w14:textId="77777777" w:rsidR="00621F06" w:rsidRPr="00503071" w:rsidRDefault="00621F06" w:rsidP="00134BB9">
                      <w:pPr>
                        <w:jc w:val="both"/>
                        <w:rPr>
                          <w:b w:val="0"/>
                          <w:sz w:val="21"/>
                          <w:szCs w:val="21"/>
                        </w:rPr>
                      </w:pPr>
                      <w:r w:rsidRPr="00503071">
                        <w:rPr>
                          <w:b w:val="0"/>
                          <w:sz w:val="21"/>
                          <w:szCs w:val="21"/>
                        </w:rPr>
                        <w:t xml:space="preserve">C. giảm hiệu điện thế 2 lần.        </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D. giảm hiệu điện thế 4 lần.</w:t>
                      </w:r>
                    </w:p>
                    <w:p w14:paraId="39A591BC" w14:textId="77777777" w:rsidR="00621F06" w:rsidRPr="00503071" w:rsidRDefault="00621F06" w:rsidP="00134BB9">
                      <w:pPr>
                        <w:jc w:val="both"/>
                        <w:rPr>
                          <w:b w:val="0"/>
                          <w:sz w:val="21"/>
                          <w:szCs w:val="21"/>
                        </w:rPr>
                      </w:pPr>
                      <w:r w:rsidRPr="00503071">
                        <w:rPr>
                          <w:sz w:val="21"/>
                          <w:szCs w:val="21"/>
                        </w:rPr>
                        <w:t>Câu 8.</w:t>
                      </w:r>
                      <w:r w:rsidRPr="00503071">
                        <w:rPr>
                          <w:b w:val="0"/>
                          <w:sz w:val="21"/>
                          <w:szCs w:val="21"/>
                        </w:rPr>
                        <w:t xml:space="preserve"> Công của nguồn điện là công của</w:t>
                      </w:r>
                    </w:p>
                    <w:p w14:paraId="1FD4BA55" w14:textId="77777777" w:rsidR="00621F06" w:rsidRPr="00503071" w:rsidRDefault="00621F06" w:rsidP="00134BB9">
                      <w:pPr>
                        <w:jc w:val="both"/>
                        <w:rPr>
                          <w:b w:val="0"/>
                          <w:sz w:val="21"/>
                          <w:szCs w:val="21"/>
                        </w:rPr>
                      </w:pPr>
                      <w:r w:rsidRPr="00503071">
                        <w:rPr>
                          <w:b w:val="0"/>
                          <w:sz w:val="21"/>
                          <w:szCs w:val="21"/>
                        </w:rPr>
                        <w:t>A. lực lạ trong nguồn.</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B. lực điện trường dịch chuyển điện tích ở mạch ngoài.</w:t>
                      </w:r>
                    </w:p>
                    <w:p w14:paraId="3EFD0AF9" w14:textId="77777777" w:rsidR="00621F06" w:rsidRPr="00503071" w:rsidRDefault="00621F06" w:rsidP="00134BB9">
                      <w:pPr>
                        <w:jc w:val="both"/>
                        <w:rPr>
                          <w:b w:val="0"/>
                          <w:sz w:val="21"/>
                          <w:szCs w:val="21"/>
                        </w:rPr>
                      </w:pPr>
                      <w:r w:rsidRPr="00503071">
                        <w:rPr>
                          <w:b w:val="0"/>
                          <w:sz w:val="21"/>
                          <w:szCs w:val="21"/>
                        </w:rPr>
                        <w:t>C. lực cơ học mà dòng điện đó có thể sinh ra.</w:t>
                      </w:r>
                      <w:r w:rsidRPr="00503071">
                        <w:rPr>
                          <w:b w:val="0"/>
                          <w:sz w:val="21"/>
                          <w:szCs w:val="21"/>
                        </w:rPr>
                        <w:tab/>
                      </w:r>
                      <w:r w:rsidRPr="00503071">
                        <w:rPr>
                          <w:b w:val="0"/>
                          <w:sz w:val="21"/>
                          <w:szCs w:val="21"/>
                        </w:rPr>
                        <w:tab/>
                        <w:t>D. lực dịch chuyển nguồn điện từ vị trí này đến vị trí khác.</w:t>
                      </w:r>
                    </w:p>
                    <w:p w14:paraId="0C9ABFDD" w14:textId="77777777" w:rsidR="00621F06" w:rsidRPr="00503071" w:rsidRDefault="00621F06" w:rsidP="00134BB9">
                      <w:pPr>
                        <w:jc w:val="both"/>
                        <w:rPr>
                          <w:b w:val="0"/>
                          <w:sz w:val="21"/>
                          <w:szCs w:val="21"/>
                        </w:rPr>
                      </w:pPr>
                      <w:r w:rsidRPr="00503071">
                        <w:rPr>
                          <w:sz w:val="21"/>
                          <w:szCs w:val="21"/>
                        </w:rPr>
                        <w:t>Câu 9.</w:t>
                      </w:r>
                      <w:r w:rsidRPr="00503071">
                        <w:rPr>
                          <w:b w:val="0"/>
                          <w:sz w:val="21"/>
                          <w:szCs w:val="21"/>
                        </w:rPr>
                        <w:t xml:space="preserve"> Cho đoạn mạch điện trở 10Ω, hiệu điện thế 2 đầu mạch là 20 V. Trong 1 phút điện năng tiêu thụ của mạch là</w:t>
                      </w:r>
                    </w:p>
                    <w:p w14:paraId="02F24C35" w14:textId="24622D2D" w:rsidR="00621F06" w:rsidRDefault="00621F06" w:rsidP="00134BB9">
                      <w:pPr>
                        <w:jc w:val="both"/>
                        <w:rPr>
                          <w:b w:val="0"/>
                          <w:sz w:val="21"/>
                          <w:szCs w:val="21"/>
                        </w:rPr>
                      </w:pPr>
                      <w:r w:rsidRPr="00503071">
                        <w:rPr>
                          <w:b w:val="0"/>
                          <w:sz w:val="21"/>
                          <w:szCs w:val="21"/>
                        </w:rPr>
                        <w:t xml:space="preserve">A. 2,4 kJ. </w:t>
                      </w:r>
                      <w:r w:rsidRPr="00503071">
                        <w:rPr>
                          <w:b w:val="0"/>
                          <w:sz w:val="21"/>
                          <w:szCs w:val="21"/>
                        </w:rPr>
                        <w:tab/>
                        <w:t>B. 40  J.</w:t>
                      </w:r>
                      <w:r w:rsidRPr="00503071">
                        <w:rPr>
                          <w:b w:val="0"/>
                          <w:sz w:val="21"/>
                          <w:szCs w:val="21"/>
                        </w:rPr>
                        <w:tab/>
                      </w:r>
                      <w:r w:rsidRPr="00503071">
                        <w:rPr>
                          <w:b w:val="0"/>
                          <w:sz w:val="21"/>
                          <w:szCs w:val="21"/>
                        </w:rPr>
                        <w:tab/>
                      </w:r>
                    </w:p>
                    <w:p w14:paraId="27BF26C0" w14:textId="656BD95C" w:rsidR="00621F06" w:rsidRPr="00503071" w:rsidRDefault="00621F06" w:rsidP="00134BB9">
                      <w:pPr>
                        <w:jc w:val="both"/>
                        <w:rPr>
                          <w:b w:val="0"/>
                          <w:sz w:val="21"/>
                          <w:szCs w:val="21"/>
                        </w:rPr>
                      </w:pPr>
                      <w:r w:rsidRPr="00503071">
                        <w:rPr>
                          <w:b w:val="0"/>
                          <w:sz w:val="21"/>
                          <w:szCs w:val="21"/>
                        </w:rPr>
                        <w:t>C. 24 kJ.</w:t>
                      </w:r>
                      <w:r w:rsidRPr="00503071">
                        <w:rPr>
                          <w:b w:val="0"/>
                          <w:sz w:val="21"/>
                          <w:szCs w:val="21"/>
                        </w:rPr>
                        <w:tab/>
                        <w:t>D. 120 J.</w:t>
                      </w:r>
                    </w:p>
                    <w:p w14:paraId="6B3E66B1" w14:textId="77777777" w:rsidR="00621F06" w:rsidRPr="00503071" w:rsidRDefault="00621F06" w:rsidP="00134BB9">
                      <w:pPr>
                        <w:jc w:val="both"/>
                        <w:rPr>
                          <w:b w:val="0"/>
                          <w:sz w:val="21"/>
                          <w:szCs w:val="21"/>
                        </w:rPr>
                      </w:pPr>
                      <w:r w:rsidRPr="00503071">
                        <w:rPr>
                          <w:sz w:val="21"/>
                          <w:szCs w:val="21"/>
                        </w:rPr>
                        <w:t>Câu 10.</w:t>
                      </w:r>
                      <w:r w:rsidRPr="00503071">
                        <w:rPr>
                          <w:b w:val="0"/>
                          <w:sz w:val="21"/>
                          <w:szCs w:val="21"/>
                        </w:rPr>
                        <w:t xml:space="preserve"> Một đoạn mạch xác định trong 1 phút tiêu thụ một điện năng là 2 kJ, trong 2 giờ tiêu thụ điện năng là</w:t>
                      </w:r>
                    </w:p>
                    <w:p w14:paraId="4BCD6F57" w14:textId="77777777" w:rsidR="00621F06" w:rsidRDefault="00621F06" w:rsidP="00134BB9">
                      <w:pPr>
                        <w:jc w:val="both"/>
                        <w:rPr>
                          <w:b w:val="0"/>
                          <w:sz w:val="21"/>
                          <w:szCs w:val="21"/>
                        </w:rPr>
                      </w:pPr>
                      <w:r w:rsidRPr="00503071">
                        <w:rPr>
                          <w:b w:val="0"/>
                          <w:sz w:val="21"/>
                          <w:szCs w:val="21"/>
                        </w:rPr>
                        <w:t>A. 4 kJ.</w:t>
                      </w:r>
                      <w:r w:rsidRPr="00503071">
                        <w:rPr>
                          <w:b w:val="0"/>
                          <w:sz w:val="21"/>
                          <w:szCs w:val="21"/>
                        </w:rPr>
                        <w:tab/>
                      </w:r>
                      <w:r w:rsidRPr="00503071">
                        <w:rPr>
                          <w:b w:val="0"/>
                          <w:sz w:val="21"/>
                          <w:szCs w:val="21"/>
                        </w:rPr>
                        <w:tab/>
                        <w:t>B. 240 kJ.</w:t>
                      </w:r>
                      <w:r w:rsidRPr="00503071">
                        <w:rPr>
                          <w:b w:val="0"/>
                          <w:sz w:val="21"/>
                          <w:szCs w:val="21"/>
                        </w:rPr>
                        <w:tab/>
                      </w:r>
                      <w:r w:rsidRPr="00503071">
                        <w:rPr>
                          <w:b w:val="0"/>
                          <w:sz w:val="21"/>
                          <w:szCs w:val="21"/>
                        </w:rPr>
                        <w:tab/>
                      </w:r>
                    </w:p>
                    <w:p w14:paraId="53F6976D" w14:textId="23354103" w:rsidR="00621F06" w:rsidRPr="00503071" w:rsidRDefault="00621F06" w:rsidP="00134BB9">
                      <w:pPr>
                        <w:jc w:val="both"/>
                        <w:rPr>
                          <w:b w:val="0"/>
                          <w:sz w:val="21"/>
                          <w:szCs w:val="21"/>
                        </w:rPr>
                      </w:pPr>
                      <w:r w:rsidRPr="00503071">
                        <w:rPr>
                          <w:b w:val="0"/>
                          <w:sz w:val="21"/>
                          <w:szCs w:val="21"/>
                        </w:rPr>
                        <w:t>C. 120 kJ.</w:t>
                      </w:r>
                      <w:r w:rsidRPr="00503071">
                        <w:rPr>
                          <w:b w:val="0"/>
                          <w:sz w:val="21"/>
                          <w:szCs w:val="21"/>
                        </w:rPr>
                        <w:tab/>
                        <w:t>D. 1000 J.</w:t>
                      </w:r>
                    </w:p>
                    <w:p w14:paraId="361C05A4" w14:textId="77777777" w:rsidR="00621F06" w:rsidRPr="00503071" w:rsidRDefault="00621F06" w:rsidP="00134BB9">
                      <w:pPr>
                        <w:jc w:val="both"/>
                        <w:rPr>
                          <w:b w:val="0"/>
                          <w:sz w:val="21"/>
                          <w:szCs w:val="21"/>
                        </w:rPr>
                      </w:pPr>
                      <w:r w:rsidRPr="00503071">
                        <w:rPr>
                          <w:sz w:val="21"/>
                          <w:szCs w:val="21"/>
                        </w:rPr>
                        <w:t>Câu 11.</w:t>
                      </w:r>
                      <w:r w:rsidRPr="00503071">
                        <w:rPr>
                          <w:b w:val="0"/>
                          <w:sz w:val="21"/>
                          <w:szCs w:val="21"/>
                        </w:rPr>
                        <w:t xml:space="preserve">  Một đoạn mạch có điện trở xác định với hiệu điện thế hai đầu không đổi thì trong 1 phút tiêu thụ mất  40 J điện năng. Thời gian để mạch tiêu thụ hết một 1 kJ điện năng là</w:t>
                      </w:r>
                    </w:p>
                    <w:p w14:paraId="21BE886B" w14:textId="77777777" w:rsidR="00621F06" w:rsidRDefault="00621F06" w:rsidP="00134BB9">
                      <w:pPr>
                        <w:jc w:val="both"/>
                        <w:rPr>
                          <w:b w:val="0"/>
                          <w:sz w:val="21"/>
                          <w:szCs w:val="21"/>
                        </w:rPr>
                      </w:pPr>
                      <w:r w:rsidRPr="00503071">
                        <w:rPr>
                          <w:b w:val="0"/>
                          <w:sz w:val="21"/>
                          <w:szCs w:val="21"/>
                        </w:rPr>
                        <w:t>A. 25 phút.</w:t>
                      </w:r>
                      <w:r w:rsidRPr="00503071">
                        <w:rPr>
                          <w:b w:val="0"/>
                          <w:sz w:val="21"/>
                          <w:szCs w:val="21"/>
                        </w:rPr>
                        <w:tab/>
                        <w:t>B. 1/40 phút.</w:t>
                      </w:r>
                      <w:r w:rsidRPr="00503071">
                        <w:rPr>
                          <w:b w:val="0"/>
                          <w:sz w:val="21"/>
                          <w:szCs w:val="21"/>
                        </w:rPr>
                        <w:tab/>
                      </w:r>
                      <w:r w:rsidRPr="00503071">
                        <w:rPr>
                          <w:b w:val="0"/>
                          <w:sz w:val="21"/>
                          <w:szCs w:val="21"/>
                        </w:rPr>
                        <w:tab/>
                      </w:r>
                    </w:p>
                    <w:p w14:paraId="6C1144A2" w14:textId="25843ECC" w:rsidR="00621F06" w:rsidRPr="00503071" w:rsidRDefault="00621F06" w:rsidP="00134BB9">
                      <w:pPr>
                        <w:jc w:val="both"/>
                        <w:rPr>
                          <w:b w:val="0"/>
                          <w:sz w:val="21"/>
                          <w:szCs w:val="21"/>
                        </w:rPr>
                      </w:pPr>
                      <w:r w:rsidRPr="00503071">
                        <w:rPr>
                          <w:b w:val="0"/>
                          <w:sz w:val="21"/>
                          <w:szCs w:val="21"/>
                        </w:rPr>
                        <w:t>C. 40 phút.</w:t>
                      </w:r>
                      <w:r w:rsidRPr="00503071">
                        <w:rPr>
                          <w:b w:val="0"/>
                          <w:sz w:val="21"/>
                          <w:szCs w:val="21"/>
                        </w:rPr>
                        <w:tab/>
                        <w:t>D. 10 phút.</w:t>
                      </w:r>
                    </w:p>
                    <w:p w14:paraId="6D82F5CE" w14:textId="77777777" w:rsidR="00621F06" w:rsidRPr="00503071" w:rsidRDefault="00621F06" w:rsidP="00134BB9">
                      <w:pPr>
                        <w:jc w:val="both"/>
                        <w:rPr>
                          <w:b w:val="0"/>
                          <w:sz w:val="21"/>
                          <w:szCs w:val="21"/>
                        </w:rPr>
                      </w:pPr>
                      <w:r w:rsidRPr="00503071">
                        <w:rPr>
                          <w:sz w:val="21"/>
                          <w:szCs w:val="21"/>
                        </w:rPr>
                        <w:t>Câu 12.</w:t>
                      </w:r>
                      <w:r w:rsidRPr="00503071">
                        <w:rPr>
                          <w:b w:val="0"/>
                          <w:sz w:val="21"/>
                          <w:szCs w:val="21"/>
                        </w:rPr>
                        <w:t xml:space="preserve"> Một đoạn mạch tiêu thụ có công suất 100 W, trong 20 phút nó tiêu thụ một năng lượng</w:t>
                      </w:r>
                    </w:p>
                    <w:p w14:paraId="391CDB76" w14:textId="77777777" w:rsidR="00621F06" w:rsidRDefault="00621F06" w:rsidP="00134BB9">
                      <w:pPr>
                        <w:jc w:val="both"/>
                        <w:rPr>
                          <w:b w:val="0"/>
                          <w:sz w:val="21"/>
                          <w:szCs w:val="21"/>
                        </w:rPr>
                      </w:pPr>
                      <w:r w:rsidRPr="00503071">
                        <w:rPr>
                          <w:b w:val="0"/>
                          <w:sz w:val="21"/>
                          <w:szCs w:val="21"/>
                        </w:rPr>
                        <w:t xml:space="preserve">A. 2000 J. </w:t>
                      </w:r>
                      <w:r w:rsidRPr="00503071">
                        <w:rPr>
                          <w:b w:val="0"/>
                          <w:sz w:val="21"/>
                          <w:szCs w:val="21"/>
                        </w:rPr>
                        <w:tab/>
                        <w:t>B. 5 J.</w:t>
                      </w:r>
                      <w:r w:rsidRPr="00503071">
                        <w:rPr>
                          <w:b w:val="0"/>
                          <w:sz w:val="21"/>
                          <w:szCs w:val="21"/>
                        </w:rPr>
                        <w:tab/>
                      </w:r>
                      <w:r w:rsidRPr="00503071">
                        <w:rPr>
                          <w:b w:val="0"/>
                          <w:sz w:val="21"/>
                          <w:szCs w:val="21"/>
                        </w:rPr>
                        <w:tab/>
                      </w:r>
                      <w:r w:rsidRPr="00503071">
                        <w:rPr>
                          <w:b w:val="0"/>
                          <w:sz w:val="21"/>
                          <w:szCs w:val="21"/>
                        </w:rPr>
                        <w:tab/>
                      </w:r>
                    </w:p>
                    <w:p w14:paraId="541CE2E2" w14:textId="231C1190" w:rsidR="00621F06" w:rsidRPr="00503071" w:rsidRDefault="00621F06" w:rsidP="00134BB9">
                      <w:pPr>
                        <w:jc w:val="both"/>
                        <w:rPr>
                          <w:b w:val="0"/>
                          <w:sz w:val="21"/>
                          <w:szCs w:val="21"/>
                        </w:rPr>
                      </w:pPr>
                      <w:r w:rsidRPr="00503071">
                        <w:rPr>
                          <w:b w:val="0"/>
                          <w:sz w:val="21"/>
                          <w:szCs w:val="21"/>
                        </w:rPr>
                        <w:t>C. 120 kJ.</w:t>
                      </w:r>
                      <w:r w:rsidRPr="00503071">
                        <w:rPr>
                          <w:b w:val="0"/>
                          <w:sz w:val="21"/>
                          <w:szCs w:val="21"/>
                        </w:rPr>
                        <w:tab/>
                        <w:t>D. 10 kJ.</w:t>
                      </w:r>
                    </w:p>
                    <w:p w14:paraId="7338EC76" w14:textId="77777777" w:rsidR="00621F06" w:rsidRPr="00503071" w:rsidRDefault="00621F06" w:rsidP="00134BB9">
                      <w:pPr>
                        <w:jc w:val="both"/>
                        <w:rPr>
                          <w:b w:val="0"/>
                          <w:sz w:val="21"/>
                          <w:szCs w:val="21"/>
                        </w:rPr>
                      </w:pPr>
                      <w:r w:rsidRPr="00503071">
                        <w:rPr>
                          <w:sz w:val="21"/>
                          <w:szCs w:val="21"/>
                        </w:rPr>
                        <w:t>Câu 13.</w:t>
                      </w:r>
                      <w:r w:rsidRPr="00503071">
                        <w:rPr>
                          <w:b w:val="0"/>
                          <w:sz w:val="21"/>
                          <w:szCs w:val="21"/>
                        </w:rPr>
                        <w:t xml:space="preserve"> Một đoạn mạch có hiệu điện thế 2 đầu không đổi. Khi chỉnh điện trở của nguồn là 100 Ω thì công suất của mạch là 20 W. Khi chỉnh điện trở của mạch là 50 Ω thì công suất của mạch là</w:t>
                      </w:r>
                    </w:p>
                    <w:p w14:paraId="6FFC6981" w14:textId="77777777" w:rsidR="00621F06" w:rsidRDefault="00621F06" w:rsidP="00134BB9">
                      <w:pPr>
                        <w:jc w:val="both"/>
                        <w:rPr>
                          <w:b w:val="0"/>
                          <w:sz w:val="21"/>
                          <w:szCs w:val="21"/>
                        </w:rPr>
                      </w:pPr>
                      <w:r w:rsidRPr="00503071">
                        <w:rPr>
                          <w:b w:val="0"/>
                          <w:sz w:val="21"/>
                          <w:szCs w:val="21"/>
                        </w:rPr>
                        <w:t>A. 10 W.</w:t>
                      </w:r>
                      <w:r w:rsidRPr="00503071">
                        <w:rPr>
                          <w:b w:val="0"/>
                          <w:sz w:val="21"/>
                          <w:szCs w:val="21"/>
                        </w:rPr>
                        <w:tab/>
                        <w:t>B. 5 W.</w:t>
                      </w:r>
                      <w:r w:rsidRPr="00503071">
                        <w:rPr>
                          <w:b w:val="0"/>
                          <w:sz w:val="21"/>
                          <w:szCs w:val="21"/>
                        </w:rPr>
                        <w:tab/>
                      </w:r>
                      <w:r w:rsidRPr="00503071">
                        <w:rPr>
                          <w:b w:val="0"/>
                          <w:sz w:val="21"/>
                          <w:szCs w:val="21"/>
                        </w:rPr>
                        <w:tab/>
                      </w:r>
                    </w:p>
                    <w:p w14:paraId="69D46E70" w14:textId="41688036" w:rsidR="00621F06" w:rsidRPr="00503071" w:rsidRDefault="00621F06" w:rsidP="00134BB9">
                      <w:pPr>
                        <w:jc w:val="both"/>
                        <w:rPr>
                          <w:b w:val="0"/>
                          <w:sz w:val="21"/>
                          <w:szCs w:val="21"/>
                        </w:rPr>
                      </w:pPr>
                      <w:r w:rsidRPr="00503071">
                        <w:rPr>
                          <w:b w:val="0"/>
                          <w:sz w:val="21"/>
                          <w:szCs w:val="21"/>
                        </w:rPr>
                        <w:t>C. 40 W.</w:t>
                      </w:r>
                      <w:r w:rsidRPr="00503071">
                        <w:rPr>
                          <w:b w:val="0"/>
                          <w:sz w:val="21"/>
                          <w:szCs w:val="21"/>
                        </w:rPr>
                        <w:tab/>
                        <w:t>D. 80 W.</w:t>
                      </w:r>
                    </w:p>
                    <w:p w14:paraId="159DBD65" w14:textId="77777777" w:rsidR="00621F06" w:rsidRPr="00503071" w:rsidRDefault="00621F06" w:rsidP="00134BB9">
                      <w:pPr>
                        <w:jc w:val="both"/>
                        <w:rPr>
                          <w:b w:val="0"/>
                          <w:sz w:val="21"/>
                          <w:szCs w:val="21"/>
                        </w:rPr>
                      </w:pPr>
                      <w:r w:rsidRPr="00503071">
                        <w:rPr>
                          <w:sz w:val="21"/>
                          <w:szCs w:val="21"/>
                        </w:rPr>
                        <w:t>Câu 14.</w:t>
                      </w:r>
                      <w:r w:rsidRPr="00503071">
                        <w:rPr>
                          <w:b w:val="0"/>
                          <w:sz w:val="21"/>
                          <w:szCs w:val="21"/>
                        </w:rPr>
                        <w:t xml:space="preserve"> Cho một mạch điện có điện trở không đổi. Khi dòng điện trong mạch là 2 A thì công suất tiêu thụ của mạch là 100 W. Khi dòng điện trong mạch là 1 A thì công suất tiêu thụ của mạch là</w:t>
                      </w:r>
                    </w:p>
                    <w:p w14:paraId="21500074" w14:textId="77777777" w:rsidR="00621F06" w:rsidRDefault="00621F06" w:rsidP="00134BB9">
                      <w:pPr>
                        <w:jc w:val="both"/>
                        <w:rPr>
                          <w:b w:val="0"/>
                          <w:sz w:val="21"/>
                          <w:szCs w:val="21"/>
                        </w:rPr>
                      </w:pPr>
                      <w:r w:rsidRPr="00503071">
                        <w:rPr>
                          <w:b w:val="0"/>
                          <w:sz w:val="21"/>
                          <w:szCs w:val="21"/>
                        </w:rPr>
                        <w:t>A. 25 W.</w:t>
                      </w:r>
                      <w:r w:rsidRPr="00503071">
                        <w:rPr>
                          <w:b w:val="0"/>
                          <w:sz w:val="21"/>
                          <w:szCs w:val="21"/>
                        </w:rPr>
                        <w:tab/>
                        <w:t>B. 50 W.</w:t>
                      </w:r>
                      <w:r w:rsidRPr="00503071">
                        <w:rPr>
                          <w:b w:val="0"/>
                          <w:sz w:val="21"/>
                          <w:szCs w:val="21"/>
                        </w:rPr>
                        <w:tab/>
                      </w:r>
                      <w:r w:rsidRPr="00503071">
                        <w:rPr>
                          <w:b w:val="0"/>
                          <w:sz w:val="21"/>
                          <w:szCs w:val="21"/>
                        </w:rPr>
                        <w:tab/>
                      </w:r>
                    </w:p>
                    <w:p w14:paraId="5F778516" w14:textId="152E1A0A" w:rsidR="00621F06" w:rsidRPr="00503071" w:rsidRDefault="00621F06" w:rsidP="00134BB9">
                      <w:pPr>
                        <w:jc w:val="both"/>
                        <w:rPr>
                          <w:b w:val="0"/>
                          <w:sz w:val="21"/>
                          <w:szCs w:val="21"/>
                        </w:rPr>
                      </w:pPr>
                      <w:r w:rsidRPr="00503071">
                        <w:rPr>
                          <w:b w:val="0"/>
                          <w:sz w:val="21"/>
                          <w:szCs w:val="21"/>
                        </w:rPr>
                        <w:t>C. 200 W.</w:t>
                      </w:r>
                      <w:r w:rsidRPr="00503071">
                        <w:rPr>
                          <w:b w:val="0"/>
                          <w:sz w:val="21"/>
                          <w:szCs w:val="21"/>
                        </w:rPr>
                        <w:tab/>
                        <w:t>D. 400 W.</w:t>
                      </w:r>
                    </w:p>
                    <w:p w14:paraId="07397C14" w14:textId="77777777" w:rsidR="00621F06" w:rsidRPr="00503071" w:rsidRDefault="00621F06" w:rsidP="00134BB9">
                      <w:pPr>
                        <w:jc w:val="both"/>
                        <w:rPr>
                          <w:b w:val="0"/>
                          <w:sz w:val="21"/>
                          <w:szCs w:val="21"/>
                        </w:rPr>
                      </w:pPr>
                      <w:r w:rsidRPr="00503071">
                        <w:rPr>
                          <w:sz w:val="21"/>
                          <w:szCs w:val="21"/>
                        </w:rPr>
                        <w:t>Câu 15.</w:t>
                      </w:r>
                      <w:r w:rsidRPr="00503071">
                        <w:rPr>
                          <w:b w:val="0"/>
                          <w:sz w:val="21"/>
                          <w:szCs w:val="21"/>
                        </w:rPr>
                        <w:t xml:space="preserve"> Nhiệt lượng tỏa ra trong 2 phút khi một dòng điện 2A chạy qua một điện trở thuần 100 </w:t>
                      </w:r>
                      <w:r w:rsidRPr="00503071">
                        <w:rPr>
                          <w:rFonts w:ascii="Book Antiqua" w:hAnsi="Book Antiqua"/>
                          <w:b w:val="0"/>
                          <w:sz w:val="21"/>
                          <w:szCs w:val="21"/>
                        </w:rPr>
                        <w:t>Ω</w:t>
                      </w:r>
                      <w:r w:rsidRPr="00503071">
                        <w:rPr>
                          <w:b w:val="0"/>
                          <w:sz w:val="21"/>
                          <w:szCs w:val="21"/>
                        </w:rPr>
                        <w:t xml:space="preserve"> là</w:t>
                      </w:r>
                    </w:p>
                    <w:p w14:paraId="3DE34249" w14:textId="77777777" w:rsidR="00621F06" w:rsidRDefault="00621F06" w:rsidP="00134BB9">
                      <w:pPr>
                        <w:jc w:val="both"/>
                        <w:rPr>
                          <w:b w:val="0"/>
                          <w:sz w:val="21"/>
                          <w:szCs w:val="21"/>
                        </w:rPr>
                      </w:pPr>
                      <w:r w:rsidRPr="00503071">
                        <w:rPr>
                          <w:b w:val="0"/>
                          <w:sz w:val="21"/>
                          <w:szCs w:val="21"/>
                        </w:rPr>
                        <w:t>A. 48 kJ.</w:t>
                      </w:r>
                      <w:r w:rsidRPr="00503071">
                        <w:rPr>
                          <w:b w:val="0"/>
                          <w:sz w:val="21"/>
                          <w:szCs w:val="21"/>
                        </w:rPr>
                        <w:tab/>
                        <w:t>B. 24 J.</w:t>
                      </w:r>
                      <w:r w:rsidRPr="00503071">
                        <w:rPr>
                          <w:b w:val="0"/>
                          <w:sz w:val="21"/>
                          <w:szCs w:val="21"/>
                        </w:rPr>
                        <w:tab/>
                      </w:r>
                      <w:r w:rsidRPr="00503071">
                        <w:rPr>
                          <w:b w:val="0"/>
                          <w:sz w:val="21"/>
                          <w:szCs w:val="21"/>
                        </w:rPr>
                        <w:tab/>
                      </w:r>
                    </w:p>
                    <w:p w14:paraId="4359D200" w14:textId="5272C209" w:rsidR="00621F06" w:rsidRPr="00503071" w:rsidRDefault="00621F06" w:rsidP="00134BB9">
                      <w:pPr>
                        <w:jc w:val="both"/>
                        <w:rPr>
                          <w:b w:val="0"/>
                          <w:sz w:val="21"/>
                          <w:szCs w:val="21"/>
                        </w:rPr>
                      </w:pPr>
                      <w:r w:rsidRPr="00503071">
                        <w:rPr>
                          <w:b w:val="0"/>
                          <w:sz w:val="21"/>
                          <w:szCs w:val="21"/>
                        </w:rPr>
                        <w:t>D. 24000 kJ.</w:t>
                      </w:r>
                      <w:r w:rsidRPr="00503071">
                        <w:rPr>
                          <w:b w:val="0"/>
                          <w:sz w:val="21"/>
                          <w:szCs w:val="21"/>
                        </w:rPr>
                        <w:tab/>
                        <w:t>D. 400 J.</w:t>
                      </w:r>
                    </w:p>
                    <w:p w14:paraId="1DCC6AD4" w14:textId="77777777" w:rsidR="00621F06" w:rsidRDefault="00621F06" w:rsidP="00134BB9">
                      <w:pPr>
                        <w:jc w:val="both"/>
                        <w:rPr>
                          <w:b w:val="0"/>
                          <w:sz w:val="21"/>
                          <w:szCs w:val="21"/>
                        </w:rPr>
                      </w:pPr>
                      <w:r w:rsidRPr="00503071">
                        <w:rPr>
                          <w:sz w:val="21"/>
                          <w:szCs w:val="21"/>
                        </w:rPr>
                        <w:t>Câu 16.</w:t>
                      </w:r>
                      <w:r w:rsidRPr="00503071">
                        <w:rPr>
                          <w:b w:val="0"/>
                          <w:sz w:val="21"/>
                          <w:szCs w:val="21"/>
                        </w:rPr>
                        <w:t xml:space="preserve">  Một nguồn điện có suất điện động 2 V thì  khi thực hiện một công 10 J, lực lạ đã dịch chuyển một điện lượng qua nguồn là:</w:t>
                      </w:r>
                      <w:r w:rsidRPr="00503071">
                        <w:rPr>
                          <w:b w:val="0"/>
                          <w:sz w:val="21"/>
                          <w:szCs w:val="21"/>
                        </w:rPr>
                        <w:tab/>
                      </w:r>
                    </w:p>
                    <w:p w14:paraId="555D2AF5" w14:textId="77777777" w:rsidR="00621F06" w:rsidRDefault="00621F06" w:rsidP="00134BB9">
                      <w:pPr>
                        <w:jc w:val="both"/>
                        <w:rPr>
                          <w:b w:val="0"/>
                          <w:sz w:val="21"/>
                          <w:szCs w:val="21"/>
                        </w:rPr>
                      </w:pPr>
                      <w:r w:rsidRPr="00503071">
                        <w:rPr>
                          <w:b w:val="0"/>
                          <w:sz w:val="21"/>
                          <w:szCs w:val="21"/>
                        </w:rPr>
                        <w:t>A. 50 C.</w:t>
                      </w:r>
                      <w:r w:rsidRPr="00503071">
                        <w:rPr>
                          <w:b w:val="0"/>
                          <w:sz w:val="21"/>
                          <w:szCs w:val="21"/>
                        </w:rPr>
                        <w:tab/>
                      </w:r>
                      <w:r>
                        <w:rPr>
                          <w:b w:val="0"/>
                          <w:sz w:val="21"/>
                          <w:szCs w:val="21"/>
                        </w:rPr>
                        <w:tab/>
                      </w:r>
                      <w:r w:rsidRPr="00503071">
                        <w:rPr>
                          <w:b w:val="0"/>
                          <w:sz w:val="21"/>
                          <w:szCs w:val="21"/>
                        </w:rPr>
                        <w:t>B. 20 C.</w:t>
                      </w:r>
                      <w:r w:rsidRPr="00503071">
                        <w:rPr>
                          <w:b w:val="0"/>
                          <w:sz w:val="21"/>
                          <w:szCs w:val="21"/>
                        </w:rPr>
                        <w:tab/>
                      </w:r>
                      <w:r w:rsidRPr="00503071">
                        <w:rPr>
                          <w:b w:val="0"/>
                          <w:sz w:val="21"/>
                          <w:szCs w:val="21"/>
                        </w:rPr>
                        <w:tab/>
                      </w:r>
                    </w:p>
                    <w:p w14:paraId="67DA0F75" w14:textId="57182C02" w:rsidR="00621F06" w:rsidRPr="00503071" w:rsidRDefault="00621F06" w:rsidP="00134BB9">
                      <w:pPr>
                        <w:jc w:val="both"/>
                        <w:rPr>
                          <w:b w:val="0"/>
                          <w:sz w:val="21"/>
                          <w:szCs w:val="21"/>
                        </w:rPr>
                      </w:pPr>
                      <w:r w:rsidRPr="00503071">
                        <w:rPr>
                          <w:b w:val="0"/>
                          <w:sz w:val="21"/>
                          <w:szCs w:val="21"/>
                        </w:rPr>
                        <w:t>C. 20 C.</w:t>
                      </w:r>
                      <w:r w:rsidRPr="00503071">
                        <w:rPr>
                          <w:b w:val="0"/>
                          <w:sz w:val="21"/>
                          <w:szCs w:val="21"/>
                        </w:rPr>
                        <w:tab/>
                      </w:r>
                      <w:r w:rsidRPr="00503071">
                        <w:rPr>
                          <w:b w:val="0"/>
                          <w:sz w:val="21"/>
                          <w:szCs w:val="21"/>
                        </w:rPr>
                        <w:tab/>
                        <w:t>D. 5 C.</w:t>
                      </w:r>
                    </w:p>
                    <w:p w14:paraId="338FE3F4" w14:textId="77777777" w:rsidR="00621F06" w:rsidRPr="00503071" w:rsidRDefault="00621F06" w:rsidP="00134BB9">
                      <w:pPr>
                        <w:jc w:val="both"/>
                        <w:rPr>
                          <w:b w:val="0"/>
                          <w:sz w:val="21"/>
                          <w:szCs w:val="21"/>
                        </w:rPr>
                      </w:pPr>
                      <w:r w:rsidRPr="00503071">
                        <w:rPr>
                          <w:sz w:val="21"/>
                          <w:szCs w:val="21"/>
                        </w:rPr>
                        <w:t>Câu 17.</w:t>
                      </w:r>
                      <w:r w:rsidRPr="00503071">
                        <w:rPr>
                          <w:b w:val="0"/>
                          <w:sz w:val="21"/>
                          <w:szCs w:val="21"/>
                        </w:rPr>
                        <w:t xml:space="preserve"> Người ta làm nóng 1 kg nước thêm 1</w:t>
                      </w:r>
                      <w:r w:rsidRPr="00503071">
                        <w:rPr>
                          <w:b w:val="0"/>
                          <w:sz w:val="21"/>
                          <w:szCs w:val="21"/>
                          <w:vertAlign w:val="superscript"/>
                        </w:rPr>
                        <w:t>0</w:t>
                      </w:r>
                      <w:r w:rsidRPr="00503071">
                        <w:rPr>
                          <w:b w:val="0"/>
                          <w:sz w:val="21"/>
                          <w:szCs w:val="21"/>
                        </w:rPr>
                        <w:t xml:space="preserve">C bằng cách cho dòng điện 1 A đi qua một điện trở 7 </w:t>
                      </w:r>
                      <w:r w:rsidRPr="00503071">
                        <w:rPr>
                          <w:rFonts w:ascii="Book Antiqua" w:hAnsi="Book Antiqua"/>
                          <w:b w:val="0"/>
                          <w:sz w:val="21"/>
                          <w:szCs w:val="21"/>
                        </w:rPr>
                        <w:t>Ω</w:t>
                      </w:r>
                      <w:r w:rsidRPr="00503071">
                        <w:rPr>
                          <w:b w:val="0"/>
                          <w:sz w:val="21"/>
                          <w:szCs w:val="21"/>
                        </w:rPr>
                        <w:t>. Biết nhiệt dung riêng của nước là 4200 J/kg.K. Thời gian cần thiết là</w:t>
                      </w:r>
                    </w:p>
                    <w:p w14:paraId="7EE64737" w14:textId="77777777" w:rsidR="00621F06" w:rsidRDefault="00621F06" w:rsidP="00134BB9">
                      <w:pPr>
                        <w:jc w:val="both"/>
                        <w:rPr>
                          <w:b w:val="0"/>
                          <w:sz w:val="21"/>
                          <w:szCs w:val="21"/>
                        </w:rPr>
                      </w:pPr>
                      <w:r w:rsidRPr="00503071">
                        <w:rPr>
                          <w:b w:val="0"/>
                          <w:sz w:val="21"/>
                          <w:szCs w:val="21"/>
                        </w:rPr>
                        <w:t>A. 10 phút.</w:t>
                      </w:r>
                      <w:r w:rsidRPr="00503071">
                        <w:rPr>
                          <w:b w:val="0"/>
                          <w:sz w:val="21"/>
                          <w:szCs w:val="21"/>
                        </w:rPr>
                        <w:tab/>
                        <w:t>B. 600 phút.</w:t>
                      </w:r>
                      <w:r w:rsidRPr="00503071">
                        <w:rPr>
                          <w:b w:val="0"/>
                          <w:sz w:val="21"/>
                          <w:szCs w:val="21"/>
                        </w:rPr>
                        <w:tab/>
                      </w:r>
                      <w:r w:rsidRPr="00503071">
                        <w:rPr>
                          <w:b w:val="0"/>
                          <w:sz w:val="21"/>
                          <w:szCs w:val="21"/>
                        </w:rPr>
                        <w:tab/>
                      </w:r>
                    </w:p>
                    <w:p w14:paraId="3228E96C" w14:textId="7C771179" w:rsidR="00621F06" w:rsidRPr="00503071" w:rsidRDefault="00621F06" w:rsidP="00134BB9">
                      <w:pPr>
                        <w:jc w:val="both"/>
                        <w:rPr>
                          <w:b w:val="0"/>
                          <w:sz w:val="21"/>
                          <w:szCs w:val="21"/>
                        </w:rPr>
                      </w:pPr>
                      <w:r w:rsidRPr="00503071">
                        <w:rPr>
                          <w:b w:val="0"/>
                          <w:sz w:val="21"/>
                          <w:szCs w:val="21"/>
                        </w:rPr>
                        <w:t>C. 10 s.</w:t>
                      </w:r>
                      <w:r w:rsidRPr="00503071">
                        <w:rPr>
                          <w:b w:val="0"/>
                          <w:sz w:val="21"/>
                          <w:szCs w:val="21"/>
                        </w:rPr>
                        <w:tab/>
                      </w:r>
                      <w:r w:rsidRPr="00503071">
                        <w:rPr>
                          <w:b w:val="0"/>
                          <w:sz w:val="21"/>
                          <w:szCs w:val="21"/>
                        </w:rPr>
                        <w:tab/>
                        <w:t>D. 1 h.</w:t>
                      </w:r>
                    </w:p>
                    <w:p w14:paraId="668FAFA5" w14:textId="77777777" w:rsidR="00621F06" w:rsidRPr="00503071" w:rsidRDefault="00621F06" w:rsidP="00134BB9">
                      <w:pPr>
                        <w:tabs>
                          <w:tab w:val="left" w:pos="284"/>
                        </w:tabs>
                        <w:jc w:val="both"/>
                        <w:rPr>
                          <w:b w:val="0"/>
                          <w:sz w:val="21"/>
                          <w:szCs w:val="21"/>
                        </w:rPr>
                      </w:pPr>
                      <w:r w:rsidRPr="00503071">
                        <w:rPr>
                          <w:bCs w:val="0"/>
                          <w:sz w:val="21"/>
                          <w:szCs w:val="21"/>
                        </w:rPr>
                        <w:t>Câu 18.</w:t>
                      </w:r>
                      <w:r w:rsidRPr="00503071">
                        <w:rPr>
                          <w:b w:val="0"/>
                          <w:bCs w:val="0"/>
                          <w:sz w:val="21"/>
                          <w:szCs w:val="21"/>
                        </w:rPr>
                        <w:t xml:space="preserve"> </w:t>
                      </w:r>
                      <w:r w:rsidRPr="00503071">
                        <w:rPr>
                          <w:b w:val="0"/>
                          <w:sz w:val="21"/>
                          <w:szCs w:val="21"/>
                        </w:rPr>
                        <w:t>Điện năng biến đổi hoàn toàn thành nhiệt năng ở dụng cụ hay thiết bị điện nào sau đây?</w:t>
                      </w:r>
                    </w:p>
                    <w:p w14:paraId="31523DDC" w14:textId="77777777" w:rsidR="00621F06" w:rsidRPr="00503071" w:rsidRDefault="00621F06" w:rsidP="00134BB9">
                      <w:pPr>
                        <w:tabs>
                          <w:tab w:val="left" w:pos="284"/>
                        </w:tabs>
                        <w:ind w:firstLine="134"/>
                        <w:jc w:val="both"/>
                        <w:rPr>
                          <w:b w:val="0"/>
                          <w:sz w:val="21"/>
                          <w:szCs w:val="21"/>
                        </w:rPr>
                      </w:pPr>
                      <w:r w:rsidRPr="00503071">
                        <w:rPr>
                          <w:b w:val="0"/>
                          <w:sz w:val="21"/>
                          <w:szCs w:val="21"/>
                        </w:rPr>
                        <w:t>A. Quạt điện</w:t>
                      </w:r>
                      <w:r w:rsidRPr="00503071">
                        <w:rPr>
                          <w:b w:val="0"/>
                          <w:sz w:val="21"/>
                          <w:szCs w:val="21"/>
                        </w:rPr>
                        <w:tab/>
                      </w:r>
                      <w:r w:rsidRPr="00503071">
                        <w:rPr>
                          <w:b w:val="0"/>
                          <w:sz w:val="21"/>
                          <w:szCs w:val="21"/>
                        </w:rPr>
                        <w:tab/>
                        <w:t>B. ấm điện.</w:t>
                      </w:r>
                      <w:r w:rsidRPr="00503071">
                        <w:rPr>
                          <w:b w:val="0"/>
                          <w:sz w:val="21"/>
                          <w:szCs w:val="21"/>
                        </w:rPr>
                        <w:tab/>
                      </w:r>
                      <w:r w:rsidRPr="00503071">
                        <w:rPr>
                          <w:b w:val="0"/>
                          <w:sz w:val="21"/>
                          <w:szCs w:val="21"/>
                        </w:rPr>
                        <w:tab/>
                        <w:t>C. ác quy đang nạp điện</w:t>
                      </w:r>
                      <w:r w:rsidRPr="00503071">
                        <w:rPr>
                          <w:b w:val="0"/>
                          <w:sz w:val="21"/>
                          <w:szCs w:val="21"/>
                        </w:rPr>
                        <w:tab/>
                      </w:r>
                      <w:r w:rsidRPr="00503071">
                        <w:rPr>
                          <w:b w:val="0"/>
                          <w:sz w:val="21"/>
                          <w:szCs w:val="21"/>
                        </w:rPr>
                        <w:tab/>
                        <w:t>D. bình điện phân</w:t>
                      </w:r>
                    </w:p>
                    <w:p w14:paraId="3B1BF07F" w14:textId="77777777" w:rsidR="00621F06" w:rsidRPr="00503071" w:rsidRDefault="00621F06" w:rsidP="00134BB9">
                      <w:pPr>
                        <w:tabs>
                          <w:tab w:val="left" w:pos="284"/>
                        </w:tabs>
                        <w:jc w:val="both"/>
                        <w:rPr>
                          <w:b w:val="0"/>
                          <w:sz w:val="21"/>
                          <w:szCs w:val="21"/>
                        </w:rPr>
                      </w:pPr>
                      <w:r w:rsidRPr="00503071">
                        <w:rPr>
                          <w:bCs w:val="0"/>
                          <w:sz w:val="21"/>
                          <w:szCs w:val="21"/>
                        </w:rPr>
                        <w:t>Câu 19.</w:t>
                      </w:r>
                      <w:r w:rsidRPr="00503071">
                        <w:rPr>
                          <w:b w:val="0"/>
                          <w:bCs w:val="0"/>
                          <w:sz w:val="21"/>
                          <w:szCs w:val="21"/>
                        </w:rPr>
                        <w:t xml:space="preserve"> </w:t>
                      </w:r>
                      <w:r w:rsidRPr="00503071">
                        <w:rPr>
                          <w:b w:val="0"/>
                          <w:sz w:val="21"/>
                          <w:szCs w:val="21"/>
                        </w:rPr>
                        <w:t>Đặt một hiệu điện thế U vào hai đầu một điện trở R thì dòng điện chạy qua có cường độ I. Công suất toả nhiệt ở điện trở này không thể tính bằng công thức.</w:t>
                      </w:r>
                    </w:p>
                    <w:p w14:paraId="39E60E3B" w14:textId="77777777" w:rsidR="00621F06" w:rsidRPr="00503071" w:rsidRDefault="00621F06" w:rsidP="00134BB9">
                      <w:pPr>
                        <w:tabs>
                          <w:tab w:val="left" w:pos="284"/>
                        </w:tabs>
                        <w:ind w:firstLine="134"/>
                        <w:jc w:val="both"/>
                        <w:rPr>
                          <w:b w:val="0"/>
                          <w:sz w:val="21"/>
                          <w:szCs w:val="21"/>
                        </w:rPr>
                      </w:pPr>
                      <w:r w:rsidRPr="00503071">
                        <w:rPr>
                          <w:b w:val="0"/>
                          <w:sz w:val="21"/>
                          <w:szCs w:val="21"/>
                        </w:rPr>
                        <w:t>A. P  = RI</w:t>
                      </w:r>
                      <w:r w:rsidRPr="00503071">
                        <w:rPr>
                          <w:b w:val="0"/>
                          <w:sz w:val="21"/>
                          <w:szCs w:val="21"/>
                          <w:vertAlign w:val="superscript"/>
                        </w:rPr>
                        <w:t>2</w:t>
                      </w:r>
                      <w:r w:rsidRPr="00503071">
                        <w:rPr>
                          <w:b w:val="0"/>
                          <w:sz w:val="21"/>
                          <w:szCs w:val="21"/>
                        </w:rPr>
                        <w:tab/>
                      </w:r>
                      <w:r w:rsidRPr="00503071">
                        <w:rPr>
                          <w:b w:val="0"/>
                          <w:sz w:val="21"/>
                          <w:szCs w:val="21"/>
                        </w:rPr>
                        <w:tab/>
                        <w:t>B. P = UI</w:t>
                      </w:r>
                      <w:r w:rsidRPr="00503071">
                        <w:rPr>
                          <w:b w:val="0"/>
                          <w:sz w:val="21"/>
                          <w:szCs w:val="21"/>
                        </w:rPr>
                        <w:tab/>
                      </w:r>
                      <w:r w:rsidRPr="00503071">
                        <w:rPr>
                          <w:b w:val="0"/>
                          <w:sz w:val="21"/>
                          <w:szCs w:val="21"/>
                        </w:rPr>
                        <w:tab/>
                        <w:t>C. P = U</w:t>
                      </w:r>
                      <w:r w:rsidRPr="00503071">
                        <w:rPr>
                          <w:b w:val="0"/>
                          <w:sz w:val="21"/>
                          <w:szCs w:val="21"/>
                          <w:vertAlign w:val="superscript"/>
                        </w:rPr>
                        <w:t xml:space="preserve">2 </w:t>
                      </w:r>
                      <w:r w:rsidRPr="00503071">
                        <w:rPr>
                          <w:b w:val="0"/>
                          <w:sz w:val="21"/>
                          <w:szCs w:val="21"/>
                        </w:rPr>
                        <w:t>/R</w:t>
                      </w:r>
                      <w:r w:rsidRPr="00503071">
                        <w:rPr>
                          <w:b w:val="0"/>
                          <w:sz w:val="21"/>
                          <w:szCs w:val="21"/>
                        </w:rPr>
                        <w:tab/>
                      </w:r>
                      <w:r w:rsidRPr="00503071">
                        <w:rPr>
                          <w:b w:val="0"/>
                          <w:sz w:val="21"/>
                          <w:szCs w:val="21"/>
                        </w:rPr>
                        <w:tab/>
                      </w:r>
                      <w:r w:rsidRPr="00503071">
                        <w:rPr>
                          <w:b w:val="0"/>
                          <w:sz w:val="21"/>
                          <w:szCs w:val="21"/>
                        </w:rPr>
                        <w:tab/>
                        <w:t>D. P = R</w:t>
                      </w:r>
                      <w:r w:rsidRPr="00503071">
                        <w:rPr>
                          <w:b w:val="0"/>
                          <w:sz w:val="21"/>
                          <w:szCs w:val="21"/>
                          <w:vertAlign w:val="superscript"/>
                        </w:rPr>
                        <w:t>2</w:t>
                      </w:r>
                      <w:r w:rsidRPr="00503071">
                        <w:rPr>
                          <w:b w:val="0"/>
                          <w:sz w:val="21"/>
                          <w:szCs w:val="21"/>
                        </w:rPr>
                        <w:t>I</w:t>
                      </w:r>
                    </w:p>
                    <w:p w14:paraId="49BCBBF5" w14:textId="77777777" w:rsidR="00621F06" w:rsidRPr="00503071" w:rsidRDefault="00621F06" w:rsidP="00134BB9">
                      <w:pPr>
                        <w:tabs>
                          <w:tab w:val="left" w:pos="284"/>
                        </w:tabs>
                        <w:jc w:val="both"/>
                        <w:rPr>
                          <w:b w:val="0"/>
                          <w:sz w:val="21"/>
                          <w:szCs w:val="21"/>
                        </w:rPr>
                      </w:pPr>
                      <w:r w:rsidRPr="00503071">
                        <w:rPr>
                          <w:sz w:val="21"/>
                          <w:szCs w:val="21"/>
                        </w:rPr>
                        <w:t>Câu 20.</w:t>
                      </w:r>
                      <w:r w:rsidRPr="00503071">
                        <w:rPr>
                          <w:b w:val="0"/>
                          <w:sz w:val="21"/>
                          <w:szCs w:val="21"/>
                        </w:rPr>
                        <w:t xml:space="preserve"> Một bóng đèn có ghi Đ: 3V – 3W. Khi đèn sáng bình thường, điện trở có giá trị là</w:t>
                      </w:r>
                    </w:p>
                    <w:p w14:paraId="348C009A" w14:textId="79FFE3AA" w:rsidR="00621F06" w:rsidRDefault="00621F06" w:rsidP="00134BB9">
                      <w:pPr>
                        <w:tabs>
                          <w:tab w:val="left" w:pos="284"/>
                        </w:tabs>
                        <w:ind w:firstLine="134"/>
                        <w:jc w:val="both"/>
                        <w:rPr>
                          <w:b w:val="0"/>
                          <w:sz w:val="21"/>
                          <w:szCs w:val="21"/>
                        </w:rPr>
                      </w:pPr>
                      <w:r w:rsidRPr="00503071">
                        <w:rPr>
                          <w:b w:val="0"/>
                          <w:sz w:val="21"/>
                          <w:szCs w:val="21"/>
                        </w:rPr>
                        <w:t xml:space="preserve">A. 9 </w:t>
                      </w:r>
                      <w:r w:rsidRPr="00503071">
                        <w:rPr>
                          <w:b w:val="0"/>
                          <w:sz w:val="21"/>
                          <w:szCs w:val="21"/>
                        </w:rPr>
                        <w:sym w:font="Symbol" w:char="F057"/>
                      </w:r>
                      <w:r w:rsidRPr="00503071">
                        <w:rPr>
                          <w:b w:val="0"/>
                          <w:sz w:val="21"/>
                          <w:szCs w:val="21"/>
                        </w:rPr>
                        <w:tab/>
                      </w:r>
                      <w:r w:rsidRPr="00503071">
                        <w:rPr>
                          <w:b w:val="0"/>
                          <w:sz w:val="21"/>
                          <w:szCs w:val="21"/>
                        </w:rPr>
                        <w:tab/>
                        <w:t xml:space="preserve">B. 3 </w:t>
                      </w:r>
                      <w:r w:rsidRPr="00503071">
                        <w:rPr>
                          <w:b w:val="0"/>
                          <w:sz w:val="21"/>
                          <w:szCs w:val="21"/>
                        </w:rPr>
                        <w:sym w:font="Symbol" w:char="F057"/>
                      </w:r>
                      <w:r w:rsidRPr="00503071">
                        <w:rPr>
                          <w:b w:val="0"/>
                          <w:sz w:val="21"/>
                          <w:szCs w:val="21"/>
                        </w:rPr>
                        <w:tab/>
                      </w:r>
                      <w:r w:rsidRPr="00503071">
                        <w:rPr>
                          <w:b w:val="0"/>
                          <w:sz w:val="21"/>
                          <w:szCs w:val="21"/>
                        </w:rPr>
                        <w:tab/>
                      </w:r>
                      <w:r w:rsidRPr="00503071">
                        <w:rPr>
                          <w:b w:val="0"/>
                          <w:sz w:val="21"/>
                          <w:szCs w:val="21"/>
                        </w:rPr>
                        <w:tab/>
                      </w:r>
                    </w:p>
                    <w:p w14:paraId="68838DA1" w14:textId="4128CD87" w:rsidR="00621F06" w:rsidRPr="00503071" w:rsidRDefault="00621F06" w:rsidP="00134BB9">
                      <w:pPr>
                        <w:tabs>
                          <w:tab w:val="left" w:pos="284"/>
                        </w:tabs>
                        <w:ind w:firstLine="134"/>
                        <w:jc w:val="both"/>
                        <w:rPr>
                          <w:b w:val="0"/>
                          <w:sz w:val="21"/>
                          <w:szCs w:val="21"/>
                        </w:rPr>
                      </w:pPr>
                      <w:r w:rsidRPr="00503071">
                        <w:rPr>
                          <w:b w:val="0"/>
                          <w:sz w:val="21"/>
                          <w:szCs w:val="21"/>
                        </w:rPr>
                        <w:t>C. 6</w:t>
                      </w:r>
                      <w:r w:rsidRPr="00503071">
                        <w:rPr>
                          <w:b w:val="0"/>
                          <w:sz w:val="21"/>
                          <w:szCs w:val="21"/>
                        </w:rPr>
                        <w:sym w:font="Symbol" w:char="F057"/>
                      </w:r>
                      <w:r w:rsidRPr="00503071">
                        <w:rPr>
                          <w:b w:val="0"/>
                          <w:sz w:val="21"/>
                          <w:szCs w:val="21"/>
                        </w:rPr>
                        <w:tab/>
                      </w:r>
                      <w:r w:rsidRPr="00503071">
                        <w:rPr>
                          <w:b w:val="0"/>
                          <w:sz w:val="21"/>
                          <w:szCs w:val="21"/>
                        </w:rPr>
                        <w:tab/>
                        <w:t>D. 12</w:t>
                      </w:r>
                      <w:r w:rsidRPr="00503071">
                        <w:rPr>
                          <w:b w:val="0"/>
                          <w:sz w:val="21"/>
                          <w:szCs w:val="21"/>
                        </w:rPr>
                        <w:sym w:font="Symbol" w:char="F057"/>
                      </w:r>
                    </w:p>
                  </w:txbxContent>
                </v:textbox>
                <w10:wrap type="through"/>
              </v:shape>
            </w:pict>
          </mc:Fallback>
        </mc:AlternateContent>
      </w:r>
    </w:p>
    <w:p w14:paraId="2F7B618B" w14:textId="449BF5A7" w:rsidR="00134BB9" w:rsidRPr="0046538A" w:rsidRDefault="00834BDA" w:rsidP="00134BB9">
      <w:pPr>
        <w:jc w:val="both"/>
        <w:rPr>
          <w:sz w:val="22"/>
          <w:szCs w:val="22"/>
        </w:rPr>
      </w:pPr>
      <w:r w:rsidRPr="0046538A">
        <w:rPr>
          <w:noProof/>
          <w:sz w:val="22"/>
          <w:szCs w:val="22"/>
        </w:rPr>
        <w:lastRenderedPageBreak/>
        <mc:AlternateContent>
          <mc:Choice Requires="wps">
            <w:drawing>
              <wp:anchor distT="0" distB="0" distL="114300" distR="114300" simplePos="0" relativeHeight="251710464" behindDoc="0" locked="0" layoutInCell="1" allowOverlap="1" wp14:anchorId="6CDA76AE" wp14:editId="33EAE2BB">
                <wp:simplePos x="0" y="0"/>
                <wp:positionH relativeFrom="column">
                  <wp:posOffset>-126365</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74"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EA0AE2C" w14:textId="77777777" w:rsidR="00621F06" w:rsidRPr="00503071" w:rsidRDefault="00621F06" w:rsidP="00050D9B">
                            <w:pPr>
                              <w:tabs>
                                <w:tab w:val="left" w:pos="284"/>
                              </w:tabs>
                              <w:jc w:val="both"/>
                              <w:rPr>
                                <w:b w:val="0"/>
                                <w:sz w:val="21"/>
                                <w:szCs w:val="21"/>
                              </w:rPr>
                            </w:pPr>
                            <w:r w:rsidRPr="00503071">
                              <w:rPr>
                                <w:sz w:val="21"/>
                                <w:szCs w:val="21"/>
                              </w:rPr>
                              <w:t>Câu 21.</w:t>
                            </w:r>
                            <w:r w:rsidRPr="00503071">
                              <w:rPr>
                                <w:b w:val="0"/>
                                <w:sz w:val="21"/>
                                <w:szCs w:val="21"/>
                              </w:rPr>
                              <w:t xml:space="preserve"> Một bóng đèn có ghi: Đ 6V – 6W, khi mắc bóng đèn trên vào hiệu điện thế 6V thì cường độ dòng điện qua bóng là</w:t>
                            </w:r>
                          </w:p>
                          <w:p w14:paraId="7B8619F6" w14:textId="77777777" w:rsidR="00621F06" w:rsidRDefault="00621F06" w:rsidP="00050D9B">
                            <w:pPr>
                              <w:tabs>
                                <w:tab w:val="left" w:pos="284"/>
                              </w:tabs>
                              <w:ind w:firstLine="134"/>
                              <w:jc w:val="both"/>
                              <w:rPr>
                                <w:b w:val="0"/>
                                <w:sz w:val="21"/>
                                <w:szCs w:val="21"/>
                                <w:lang w:val="pt-BR"/>
                              </w:rPr>
                            </w:pPr>
                            <w:r w:rsidRPr="00503071">
                              <w:rPr>
                                <w:b w:val="0"/>
                                <w:sz w:val="21"/>
                                <w:szCs w:val="21"/>
                                <w:lang w:val="pt-BR"/>
                              </w:rPr>
                              <w:t>A. 36A</w:t>
                            </w:r>
                            <w:r w:rsidRPr="00503071">
                              <w:rPr>
                                <w:b w:val="0"/>
                                <w:sz w:val="21"/>
                                <w:szCs w:val="21"/>
                                <w:lang w:val="pt-BR"/>
                              </w:rPr>
                              <w:tab/>
                              <w:t>B. 6A</w:t>
                            </w:r>
                            <w:r w:rsidRPr="00503071">
                              <w:rPr>
                                <w:b w:val="0"/>
                                <w:sz w:val="21"/>
                                <w:szCs w:val="21"/>
                                <w:lang w:val="pt-BR"/>
                              </w:rPr>
                              <w:tab/>
                            </w:r>
                            <w:r w:rsidRPr="00503071">
                              <w:rPr>
                                <w:b w:val="0"/>
                                <w:sz w:val="21"/>
                                <w:szCs w:val="21"/>
                                <w:lang w:val="pt-BR"/>
                              </w:rPr>
                              <w:tab/>
                            </w:r>
                            <w:r w:rsidRPr="00503071">
                              <w:rPr>
                                <w:b w:val="0"/>
                                <w:sz w:val="21"/>
                                <w:szCs w:val="21"/>
                                <w:lang w:val="pt-BR"/>
                              </w:rPr>
                              <w:tab/>
                            </w:r>
                          </w:p>
                          <w:p w14:paraId="5546C75E" w14:textId="05654D08" w:rsidR="00621F06" w:rsidRPr="00503071" w:rsidRDefault="00621F06" w:rsidP="00050D9B">
                            <w:pPr>
                              <w:tabs>
                                <w:tab w:val="left" w:pos="284"/>
                              </w:tabs>
                              <w:ind w:firstLine="134"/>
                              <w:jc w:val="both"/>
                              <w:rPr>
                                <w:b w:val="0"/>
                                <w:sz w:val="21"/>
                                <w:szCs w:val="21"/>
                                <w:lang w:val="pt-BR"/>
                              </w:rPr>
                            </w:pPr>
                            <w:r w:rsidRPr="00503071">
                              <w:rPr>
                                <w:b w:val="0"/>
                                <w:sz w:val="21"/>
                                <w:szCs w:val="21"/>
                              </w:rPr>
                              <w:t>C.</w:t>
                            </w:r>
                            <w:r w:rsidRPr="00503071">
                              <w:rPr>
                                <w:b w:val="0"/>
                                <w:sz w:val="21"/>
                                <w:szCs w:val="21"/>
                                <w:lang w:val="pt-BR"/>
                              </w:rPr>
                              <w:t xml:space="preserve"> 1A</w:t>
                            </w:r>
                            <w:r w:rsidRPr="00503071">
                              <w:rPr>
                                <w:b w:val="0"/>
                                <w:sz w:val="21"/>
                                <w:szCs w:val="21"/>
                                <w:lang w:val="pt-BR"/>
                              </w:rPr>
                              <w:tab/>
                            </w:r>
                            <w:r w:rsidRPr="00503071">
                              <w:rPr>
                                <w:b w:val="0"/>
                                <w:sz w:val="21"/>
                                <w:szCs w:val="21"/>
                                <w:lang w:val="pt-BR"/>
                              </w:rPr>
                              <w:tab/>
                              <w:t>D. 12A</w:t>
                            </w:r>
                          </w:p>
                          <w:p w14:paraId="175B44E1" w14:textId="77777777" w:rsidR="00621F06" w:rsidRPr="00503071" w:rsidRDefault="00621F06" w:rsidP="00050D9B">
                            <w:pPr>
                              <w:tabs>
                                <w:tab w:val="left" w:pos="284"/>
                              </w:tabs>
                              <w:jc w:val="both"/>
                              <w:rPr>
                                <w:b w:val="0"/>
                                <w:sz w:val="21"/>
                                <w:szCs w:val="21"/>
                                <w:lang w:val="pt-BR"/>
                              </w:rPr>
                            </w:pPr>
                            <w:r w:rsidRPr="00503071">
                              <w:rPr>
                                <w:sz w:val="21"/>
                                <w:szCs w:val="21"/>
                                <w:lang w:val="pt-BR"/>
                              </w:rPr>
                              <w:t>Câu 22.</w:t>
                            </w:r>
                            <w:r w:rsidRPr="00503071">
                              <w:rPr>
                                <w:b w:val="0"/>
                                <w:sz w:val="21"/>
                                <w:szCs w:val="21"/>
                                <w:lang w:val="pt-BR"/>
                              </w:rPr>
                              <w:t xml:space="preserve"> Điện năng tiêu thụ khi có dòng điện 2A chạy qua dây dẫn trong 1 giờ, hiệu điện thế giữa hai đầu dây là 6V là</w:t>
                            </w:r>
                          </w:p>
                          <w:p w14:paraId="2D008D2D" w14:textId="77777777" w:rsidR="00621F06" w:rsidRDefault="00621F06" w:rsidP="00050D9B">
                            <w:pPr>
                              <w:tabs>
                                <w:tab w:val="left" w:pos="284"/>
                              </w:tabs>
                              <w:ind w:firstLine="134"/>
                              <w:jc w:val="both"/>
                              <w:rPr>
                                <w:b w:val="0"/>
                                <w:sz w:val="21"/>
                                <w:szCs w:val="21"/>
                                <w:lang w:val="pt-BR"/>
                              </w:rPr>
                            </w:pPr>
                            <w:r w:rsidRPr="00503071">
                              <w:rPr>
                                <w:b w:val="0"/>
                                <w:sz w:val="21"/>
                                <w:szCs w:val="21"/>
                                <w:lang w:val="pt-BR"/>
                              </w:rPr>
                              <w:t>A. 12J</w:t>
                            </w:r>
                            <w:r w:rsidRPr="00503071">
                              <w:rPr>
                                <w:b w:val="0"/>
                                <w:sz w:val="21"/>
                                <w:szCs w:val="21"/>
                                <w:lang w:val="pt-BR"/>
                              </w:rPr>
                              <w:tab/>
                            </w:r>
                            <w:r w:rsidRPr="00503071">
                              <w:rPr>
                                <w:b w:val="0"/>
                                <w:sz w:val="21"/>
                                <w:szCs w:val="21"/>
                                <w:lang w:val="pt-BR"/>
                              </w:rPr>
                              <w:tab/>
                            </w:r>
                            <w:r w:rsidRPr="00503071">
                              <w:rPr>
                                <w:b w:val="0"/>
                                <w:sz w:val="21"/>
                                <w:szCs w:val="21"/>
                              </w:rPr>
                              <w:t>B.</w:t>
                            </w:r>
                            <w:r w:rsidRPr="00503071">
                              <w:rPr>
                                <w:b w:val="0"/>
                                <w:sz w:val="21"/>
                                <w:szCs w:val="21"/>
                                <w:lang w:val="pt-BR"/>
                              </w:rPr>
                              <w:t xml:space="preserve"> 43200J</w:t>
                            </w:r>
                            <w:r w:rsidRPr="00503071">
                              <w:rPr>
                                <w:b w:val="0"/>
                                <w:sz w:val="21"/>
                                <w:szCs w:val="21"/>
                                <w:lang w:val="pt-BR"/>
                              </w:rPr>
                              <w:tab/>
                            </w:r>
                            <w:r w:rsidRPr="00503071">
                              <w:rPr>
                                <w:b w:val="0"/>
                                <w:sz w:val="21"/>
                                <w:szCs w:val="21"/>
                                <w:lang w:val="pt-BR"/>
                              </w:rPr>
                              <w:tab/>
                            </w:r>
                          </w:p>
                          <w:p w14:paraId="236E3C83" w14:textId="47F40B02" w:rsidR="00621F06" w:rsidRPr="00503071" w:rsidRDefault="00621F06" w:rsidP="00050D9B">
                            <w:pPr>
                              <w:tabs>
                                <w:tab w:val="left" w:pos="284"/>
                              </w:tabs>
                              <w:ind w:firstLine="134"/>
                              <w:jc w:val="both"/>
                              <w:rPr>
                                <w:b w:val="0"/>
                                <w:sz w:val="21"/>
                                <w:szCs w:val="21"/>
                                <w:lang w:val="pt-BR"/>
                              </w:rPr>
                            </w:pPr>
                            <w:r w:rsidRPr="00503071">
                              <w:rPr>
                                <w:b w:val="0"/>
                                <w:sz w:val="21"/>
                                <w:szCs w:val="21"/>
                                <w:lang w:val="pt-BR"/>
                              </w:rPr>
                              <w:t>C. 10800J</w:t>
                            </w:r>
                            <w:r w:rsidRPr="00503071">
                              <w:rPr>
                                <w:b w:val="0"/>
                                <w:sz w:val="21"/>
                                <w:szCs w:val="21"/>
                                <w:lang w:val="pt-BR"/>
                              </w:rPr>
                              <w:tab/>
                              <w:t>D. 1200J</w:t>
                            </w:r>
                          </w:p>
                          <w:p w14:paraId="4431A75D" w14:textId="77777777" w:rsidR="00621F06" w:rsidRDefault="00621F06" w:rsidP="00050D9B">
                            <w:pPr>
                              <w:tabs>
                                <w:tab w:val="left" w:pos="284"/>
                              </w:tabs>
                              <w:jc w:val="both"/>
                              <w:rPr>
                                <w:b w:val="0"/>
                                <w:sz w:val="21"/>
                                <w:szCs w:val="21"/>
                                <w:lang w:val="pt-BR"/>
                              </w:rPr>
                            </w:pPr>
                            <w:r w:rsidRPr="00503071">
                              <w:rPr>
                                <w:sz w:val="21"/>
                                <w:szCs w:val="21"/>
                                <w:lang w:val="pt-BR"/>
                              </w:rPr>
                              <w:t>Câu 23.</w:t>
                            </w:r>
                            <w:r w:rsidRPr="00503071">
                              <w:rPr>
                                <w:b w:val="0"/>
                                <w:sz w:val="21"/>
                                <w:szCs w:val="21"/>
                                <w:lang w:val="pt-BR"/>
                              </w:rPr>
                              <w:t xml:space="preserve"> Một mạch điện gồm điện trở thuần 10</w:t>
                            </w:r>
                            <w:r w:rsidRPr="00503071">
                              <w:rPr>
                                <w:b w:val="0"/>
                                <w:sz w:val="21"/>
                                <w:szCs w:val="21"/>
                              </w:rPr>
                              <w:sym w:font="Symbol" w:char="F057"/>
                            </w:r>
                            <w:r w:rsidRPr="00503071">
                              <w:rPr>
                                <w:b w:val="0"/>
                                <w:sz w:val="21"/>
                                <w:szCs w:val="21"/>
                                <w:lang w:val="pt-BR"/>
                              </w:rPr>
                              <w:t xml:space="preserve"> mắc giữa hai điểm có hiệu điện thế 20V. Nhiệt lượng toả ra trên R trong thời gian 10s là :</w:t>
                            </w:r>
                            <w:r w:rsidRPr="00503071">
                              <w:rPr>
                                <w:b w:val="0"/>
                                <w:sz w:val="21"/>
                                <w:szCs w:val="21"/>
                                <w:lang w:val="pt-BR"/>
                              </w:rPr>
                              <w:tab/>
                            </w:r>
                          </w:p>
                          <w:p w14:paraId="690655CE" w14:textId="77777777" w:rsidR="00621F06" w:rsidRDefault="00621F06" w:rsidP="00050D9B">
                            <w:pPr>
                              <w:tabs>
                                <w:tab w:val="left" w:pos="284"/>
                              </w:tabs>
                              <w:jc w:val="both"/>
                              <w:rPr>
                                <w:b w:val="0"/>
                                <w:sz w:val="21"/>
                                <w:szCs w:val="21"/>
                                <w:lang w:val="pt-BR"/>
                              </w:rPr>
                            </w:pPr>
                            <w:r w:rsidRPr="00503071">
                              <w:rPr>
                                <w:b w:val="0"/>
                                <w:sz w:val="21"/>
                                <w:szCs w:val="21"/>
                                <w:lang w:val="pt-BR"/>
                              </w:rPr>
                              <w:t>A. 20J</w:t>
                            </w:r>
                            <w:r w:rsidRPr="00503071">
                              <w:rPr>
                                <w:b w:val="0"/>
                                <w:sz w:val="21"/>
                                <w:szCs w:val="21"/>
                                <w:lang w:val="pt-BR"/>
                              </w:rPr>
                              <w:tab/>
                            </w:r>
                            <w:r w:rsidRPr="00503071">
                              <w:rPr>
                                <w:b w:val="0"/>
                                <w:sz w:val="21"/>
                                <w:szCs w:val="21"/>
                                <w:lang w:val="pt-BR"/>
                              </w:rPr>
                              <w:tab/>
                              <w:t>B. 2000J</w:t>
                            </w:r>
                            <w:r w:rsidRPr="00503071">
                              <w:rPr>
                                <w:b w:val="0"/>
                                <w:sz w:val="21"/>
                                <w:szCs w:val="21"/>
                                <w:lang w:val="pt-BR"/>
                              </w:rPr>
                              <w:tab/>
                            </w:r>
                            <w:r w:rsidRPr="00503071">
                              <w:rPr>
                                <w:b w:val="0"/>
                                <w:sz w:val="21"/>
                                <w:szCs w:val="21"/>
                                <w:lang w:val="pt-BR"/>
                              </w:rPr>
                              <w:tab/>
                            </w:r>
                          </w:p>
                          <w:p w14:paraId="57144016" w14:textId="3316A657" w:rsidR="00621F06" w:rsidRPr="00503071" w:rsidRDefault="00621F06" w:rsidP="00050D9B">
                            <w:pPr>
                              <w:tabs>
                                <w:tab w:val="left" w:pos="284"/>
                              </w:tabs>
                              <w:jc w:val="both"/>
                              <w:rPr>
                                <w:b w:val="0"/>
                                <w:sz w:val="21"/>
                                <w:szCs w:val="21"/>
                                <w:lang w:val="pt-BR"/>
                              </w:rPr>
                            </w:pPr>
                            <w:r w:rsidRPr="00503071">
                              <w:rPr>
                                <w:b w:val="0"/>
                                <w:sz w:val="21"/>
                                <w:szCs w:val="21"/>
                                <w:lang w:val="pt-BR"/>
                              </w:rPr>
                              <w:t>C. 40J</w:t>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400J</w:t>
                            </w:r>
                          </w:p>
                          <w:p w14:paraId="3EEB654F" w14:textId="77777777" w:rsidR="00621F06" w:rsidRPr="00503071" w:rsidRDefault="00621F06" w:rsidP="00050D9B">
                            <w:pPr>
                              <w:tabs>
                                <w:tab w:val="left" w:pos="284"/>
                              </w:tabs>
                              <w:jc w:val="both"/>
                              <w:rPr>
                                <w:b w:val="0"/>
                                <w:sz w:val="21"/>
                                <w:szCs w:val="21"/>
                                <w:lang w:val="pt-BR"/>
                              </w:rPr>
                            </w:pPr>
                            <w:r w:rsidRPr="00503071">
                              <w:rPr>
                                <w:sz w:val="21"/>
                                <w:szCs w:val="21"/>
                                <w:lang w:val="pt-BR"/>
                              </w:rPr>
                              <w:t>Câu 24.</w:t>
                            </w:r>
                            <w:r w:rsidRPr="00503071">
                              <w:rPr>
                                <w:b w:val="0"/>
                                <w:sz w:val="21"/>
                                <w:szCs w:val="21"/>
                                <w:lang w:val="pt-BR"/>
                              </w:rPr>
                              <w:t xml:space="preserve"> Để bóng đèn 120V – 60W sáng bình thường ở mạng điện có hiệu điện thế là 220V, người ta phải mắc nối tiếp với nó một điện trở phụ R có giá trị là</w:t>
                            </w:r>
                          </w:p>
                          <w:p w14:paraId="70A5563E" w14:textId="77777777" w:rsidR="00621F06" w:rsidRDefault="00621F06" w:rsidP="00050D9B">
                            <w:pPr>
                              <w:spacing w:line="276" w:lineRule="auto"/>
                              <w:rPr>
                                <w:b w:val="0"/>
                                <w:sz w:val="21"/>
                                <w:szCs w:val="21"/>
                                <w:lang w:val="pt-BR"/>
                              </w:rPr>
                            </w:pPr>
                            <w:r w:rsidRPr="00503071">
                              <w:rPr>
                                <w:b w:val="0"/>
                                <w:sz w:val="21"/>
                                <w:szCs w:val="21"/>
                                <w:lang w:val="pt-BR"/>
                              </w:rPr>
                              <w:t>A. 410</w:t>
                            </w:r>
                            <w:r w:rsidRPr="00503071">
                              <w:rPr>
                                <w:b w:val="0"/>
                                <w:sz w:val="21"/>
                                <w:szCs w:val="21"/>
                              </w:rPr>
                              <w:sym w:font="Symbol" w:char="F057"/>
                            </w:r>
                            <w:r w:rsidRPr="00503071">
                              <w:rPr>
                                <w:b w:val="0"/>
                                <w:sz w:val="21"/>
                                <w:szCs w:val="21"/>
                                <w:lang w:val="pt-BR"/>
                              </w:rPr>
                              <w:tab/>
                              <w:t>B. 80</w:t>
                            </w:r>
                            <w:r w:rsidRPr="00503071">
                              <w:rPr>
                                <w:b w:val="0"/>
                                <w:sz w:val="21"/>
                                <w:szCs w:val="21"/>
                              </w:rPr>
                              <w:sym w:font="Symbol" w:char="F057"/>
                            </w:r>
                            <w:r w:rsidRPr="00503071">
                              <w:rPr>
                                <w:b w:val="0"/>
                                <w:sz w:val="21"/>
                                <w:szCs w:val="21"/>
                                <w:lang w:val="pt-BR"/>
                              </w:rPr>
                              <w:tab/>
                            </w:r>
                            <w:r w:rsidRPr="00503071">
                              <w:rPr>
                                <w:b w:val="0"/>
                                <w:sz w:val="21"/>
                                <w:szCs w:val="21"/>
                                <w:lang w:val="pt-BR"/>
                              </w:rPr>
                              <w:tab/>
                            </w:r>
                          </w:p>
                          <w:p w14:paraId="679A4EF4" w14:textId="6E3E514C" w:rsidR="00621F06" w:rsidRPr="00503071" w:rsidRDefault="00621F06" w:rsidP="00050D9B">
                            <w:pPr>
                              <w:spacing w:line="276" w:lineRule="auto"/>
                              <w:rPr>
                                <w:sz w:val="22"/>
                                <w:szCs w:val="22"/>
                              </w:rPr>
                            </w:pPr>
                            <w:r w:rsidRPr="00503071">
                              <w:rPr>
                                <w:b w:val="0"/>
                                <w:sz w:val="21"/>
                                <w:szCs w:val="21"/>
                              </w:rPr>
                              <w:t>C.</w:t>
                            </w:r>
                            <w:r w:rsidRPr="00503071">
                              <w:rPr>
                                <w:b w:val="0"/>
                                <w:sz w:val="21"/>
                                <w:szCs w:val="21"/>
                                <w:lang w:val="pt-BR"/>
                              </w:rPr>
                              <w:t xml:space="preserve"> 200</w:t>
                            </w:r>
                            <w:r w:rsidRPr="00503071">
                              <w:rPr>
                                <w:b w:val="0"/>
                                <w:sz w:val="21"/>
                                <w:szCs w:val="21"/>
                              </w:rPr>
                              <w:sym w:font="Symbol" w:char="F057"/>
                            </w:r>
                            <w:r w:rsidRPr="00503071">
                              <w:rPr>
                                <w:b w:val="0"/>
                                <w:sz w:val="21"/>
                                <w:szCs w:val="21"/>
                                <w:lang w:val="pt-BR"/>
                              </w:rPr>
                              <w:tab/>
                              <w:t>D. 100</w:t>
                            </w:r>
                            <w:r w:rsidRPr="00503071">
                              <w:rPr>
                                <w:b w:val="0"/>
                                <w:sz w:val="21"/>
                                <w:szCs w:val="21"/>
                              </w:rPr>
                              <w:sym w:font="Symbol" w:char="F057"/>
                            </w:r>
                          </w:p>
                          <w:p w14:paraId="212209DC" w14:textId="77777777" w:rsidR="00621F06" w:rsidRPr="00503071" w:rsidRDefault="00621F06" w:rsidP="00134BB9">
                            <w:pPr>
                              <w:tabs>
                                <w:tab w:val="left" w:pos="284"/>
                              </w:tabs>
                              <w:ind w:right="2680"/>
                              <w:jc w:val="both"/>
                              <w:rPr>
                                <w:b w:val="0"/>
                                <w:sz w:val="21"/>
                                <w:szCs w:val="21"/>
                              </w:rPr>
                            </w:pPr>
                            <w:r w:rsidRPr="00503071">
                              <w:rPr>
                                <w:sz w:val="21"/>
                                <w:szCs w:val="21"/>
                              </w:rPr>
                              <w:t>Câu 25.</w:t>
                            </w:r>
                            <w:r w:rsidRPr="00503071">
                              <w:rPr>
                                <w:b w:val="0"/>
                                <w:sz w:val="21"/>
                                <w:szCs w:val="21"/>
                              </w:rPr>
                              <w:t xml:space="preserve"> Cho mạch điện như hình vẽ: R</w:t>
                            </w:r>
                            <w:r w:rsidRPr="00503071">
                              <w:rPr>
                                <w:b w:val="0"/>
                                <w:sz w:val="21"/>
                                <w:szCs w:val="21"/>
                                <w:vertAlign w:val="subscript"/>
                              </w:rPr>
                              <w:t xml:space="preserve">1 </w:t>
                            </w:r>
                            <w:r w:rsidRPr="00503071">
                              <w:rPr>
                                <w:b w:val="0"/>
                                <w:sz w:val="21"/>
                                <w:szCs w:val="21"/>
                              </w:rPr>
                              <w:t>= 2</w:t>
                            </w:r>
                            <w:r w:rsidRPr="00503071">
                              <w:rPr>
                                <w:b w:val="0"/>
                                <w:sz w:val="21"/>
                                <w:szCs w:val="21"/>
                              </w:rPr>
                              <w:sym w:font="Symbol" w:char="F057"/>
                            </w:r>
                            <w:r w:rsidRPr="00503071">
                              <w:rPr>
                                <w:b w:val="0"/>
                                <w:sz w:val="21"/>
                                <w:szCs w:val="21"/>
                              </w:rPr>
                              <w:t xml:space="preserve"> ; R</w:t>
                            </w:r>
                            <w:r w:rsidRPr="00503071">
                              <w:rPr>
                                <w:b w:val="0"/>
                                <w:sz w:val="21"/>
                                <w:szCs w:val="21"/>
                                <w:vertAlign w:val="subscript"/>
                              </w:rPr>
                              <w:t xml:space="preserve">2 </w:t>
                            </w:r>
                            <w:r w:rsidRPr="00503071">
                              <w:rPr>
                                <w:b w:val="0"/>
                                <w:sz w:val="21"/>
                                <w:szCs w:val="21"/>
                              </w:rPr>
                              <w:t>= 3</w:t>
                            </w:r>
                            <w:r w:rsidRPr="00503071">
                              <w:rPr>
                                <w:b w:val="0"/>
                                <w:sz w:val="21"/>
                                <w:szCs w:val="21"/>
                              </w:rPr>
                              <w:sym w:font="Symbol" w:char="F057"/>
                            </w:r>
                            <w:r w:rsidRPr="00503071">
                              <w:rPr>
                                <w:b w:val="0"/>
                                <w:sz w:val="21"/>
                                <w:szCs w:val="21"/>
                              </w:rPr>
                              <w:t xml:space="preserve"> ; R</w:t>
                            </w:r>
                            <w:r w:rsidRPr="00503071">
                              <w:rPr>
                                <w:b w:val="0"/>
                                <w:sz w:val="21"/>
                                <w:szCs w:val="21"/>
                                <w:vertAlign w:val="subscript"/>
                              </w:rPr>
                              <w:t xml:space="preserve">3 </w:t>
                            </w:r>
                            <w:r w:rsidRPr="00503071">
                              <w:rPr>
                                <w:b w:val="0"/>
                                <w:sz w:val="21"/>
                                <w:szCs w:val="21"/>
                              </w:rPr>
                              <w:t>= 5</w:t>
                            </w:r>
                            <w:r w:rsidRPr="00503071">
                              <w:rPr>
                                <w:b w:val="0"/>
                                <w:sz w:val="21"/>
                                <w:szCs w:val="21"/>
                              </w:rPr>
                              <w:sym w:font="Symbol" w:char="F057"/>
                            </w:r>
                            <w:r w:rsidRPr="00503071">
                              <w:rPr>
                                <w:b w:val="0"/>
                                <w:sz w:val="21"/>
                                <w:szCs w:val="21"/>
                              </w:rPr>
                              <w:t>, R</w:t>
                            </w:r>
                            <w:r w:rsidRPr="00503071">
                              <w:rPr>
                                <w:b w:val="0"/>
                                <w:sz w:val="21"/>
                                <w:szCs w:val="21"/>
                                <w:vertAlign w:val="subscript"/>
                              </w:rPr>
                              <w:t>4</w:t>
                            </w:r>
                            <w:r w:rsidRPr="00503071">
                              <w:rPr>
                                <w:b w:val="0"/>
                                <w:sz w:val="21"/>
                                <w:szCs w:val="21"/>
                              </w:rPr>
                              <w:t xml:space="preserve"> = 4</w:t>
                            </w:r>
                            <w:r w:rsidRPr="00503071">
                              <w:rPr>
                                <w:b w:val="0"/>
                                <w:sz w:val="21"/>
                                <w:szCs w:val="21"/>
                              </w:rPr>
                              <w:sym w:font="Symbol" w:char="F057"/>
                            </w:r>
                            <w:r w:rsidRPr="00503071">
                              <w:rPr>
                                <w:b w:val="0"/>
                                <w:sz w:val="21"/>
                                <w:szCs w:val="21"/>
                              </w:rPr>
                              <w:t>. Vôn kế có điện trở rất lớn (R</w:t>
                            </w:r>
                            <w:r w:rsidRPr="00503071">
                              <w:rPr>
                                <w:b w:val="0"/>
                                <w:sz w:val="21"/>
                                <w:szCs w:val="21"/>
                                <w:vertAlign w:val="subscript"/>
                              </w:rPr>
                              <w:t xml:space="preserve">V </w:t>
                            </w:r>
                            <w:r w:rsidRPr="00503071">
                              <w:rPr>
                                <w:b w:val="0"/>
                                <w:sz w:val="21"/>
                                <w:szCs w:val="21"/>
                              </w:rPr>
                              <w:t xml:space="preserve">= </w:t>
                            </w:r>
                            <w:r w:rsidRPr="00503071">
                              <w:rPr>
                                <w:b w:val="0"/>
                                <w:sz w:val="21"/>
                                <w:szCs w:val="21"/>
                              </w:rPr>
                              <w:sym w:font="Symbol" w:char="F0A5"/>
                            </w:r>
                            <w:r w:rsidRPr="00503071">
                              <w:rPr>
                                <w:b w:val="0"/>
                                <w:sz w:val="21"/>
                                <w:szCs w:val="21"/>
                              </w:rPr>
                              <w:t>). Hiệu điện thế giữa hai đầu A, B là 18V. Số chỉ của vôn kế là</w:t>
                            </w:r>
                          </w:p>
                          <w:p w14:paraId="31E0F040" w14:textId="77777777" w:rsidR="00621F06" w:rsidRPr="00503071" w:rsidRDefault="00621F06" w:rsidP="00134BB9">
                            <w:pPr>
                              <w:tabs>
                                <w:tab w:val="left" w:pos="284"/>
                              </w:tabs>
                              <w:ind w:firstLine="134"/>
                              <w:jc w:val="both"/>
                              <w:rPr>
                                <w:b w:val="0"/>
                                <w:sz w:val="21"/>
                                <w:szCs w:val="21"/>
                              </w:rPr>
                            </w:pPr>
                            <w:r w:rsidRPr="00503071">
                              <w:rPr>
                                <w:b w:val="0"/>
                                <w:sz w:val="21"/>
                                <w:szCs w:val="21"/>
                              </w:rPr>
                              <w:t xml:space="preserve">A. 0,8V. </w:t>
                            </w:r>
                            <w:r w:rsidRPr="00503071">
                              <w:rPr>
                                <w:b w:val="0"/>
                                <w:sz w:val="21"/>
                                <w:szCs w:val="21"/>
                              </w:rPr>
                              <w:tab/>
                            </w:r>
                            <w:r w:rsidRPr="00503071">
                              <w:rPr>
                                <w:b w:val="0"/>
                                <w:sz w:val="21"/>
                                <w:szCs w:val="21"/>
                              </w:rPr>
                              <w:tab/>
                              <w:t xml:space="preserve">B. 2,8V. </w:t>
                            </w:r>
                            <w:r w:rsidRPr="00503071">
                              <w:rPr>
                                <w:b w:val="0"/>
                                <w:sz w:val="21"/>
                                <w:szCs w:val="21"/>
                              </w:rPr>
                              <w:tab/>
                              <w:t xml:space="preserve">C. 4V. </w:t>
                            </w:r>
                            <w:r w:rsidRPr="00503071">
                              <w:rPr>
                                <w:b w:val="0"/>
                                <w:sz w:val="21"/>
                                <w:szCs w:val="21"/>
                              </w:rPr>
                              <w:tab/>
                            </w:r>
                            <w:r w:rsidRPr="00503071">
                              <w:rPr>
                                <w:b w:val="0"/>
                                <w:sz w:val="21"/>
                                <w:szCs w:val="21"/>
                              </w:rPr>
                              <w:tab/>
                            </w:r>
                            <w:r w:rsidRPr="00503071">
                              <w:rPr>
                                <w:b w:val="0"/>
                                <w:sz w:val="21"/>
                                <w:szCs w:val="21"/>
                              </w:rPr>
                              <w:tab/>
                              <w:t>D. 5V</w:t>
                            </w:r>
                          </w:p>
                          <w:p w14:paraId="1D6D8AFD" w14:textId="77777777" w:rsidR="00621F06" w:rsidRPr="00503071" w:rsidRDefault="00621F06" w:rsidP="00134BB9">
                            <w:pPr>
                              <w:tabs>
                                <w:tab w:val="left" w:pos="284"/>
                              </w:tabs>
                              <w:jc w:val="both"/>
                              <w:rPr>
                                <w:b w:val="0"/>
                                <w:sz w:val="21"/>
                                <w:szCs w:val="21"/>
                                <w:lang w:val="pt-BR"/>
                              </w:rPr>
                            </w:pPr>
                            <w:r w:rsidRPr="00503071">
                              <w:rPr>
                                <w:sz w:val="21"/>
                                <w:szCs w:val="21"/>
                                <w:lang w:val="pt-BR"/>
                              </w:rPr>
                              <w:t>Câu 26.</w:t>
                            </w:r>
                            <w:r w:rsidRPr="00503071">
                              <w:rPr>
                                <w:b w:val="0"/>
                                <w:sz w:val="21"/>
                                <w:szCs w:val="21"/>
                                <w:lang w:val="pt-BR"/>
                              </w:rPr>
                              <w:t xml:space="preserve"> Hai điện trở giống nhau mắc nối tiếp vào một nguồn điện có hiệu điện thế U thì công suất </w:t>
                            </w:r>
                          </w:p>
                          <w:p w14:paraId="0E79C72F" w14:textId="77777777" w:rsidR="00621F06" w:rsidRPr="00503071" w:rsidRDefault="00621F06" w:rsidP="00134BB9">
                            <w:pPr>
                              <w:tabs>
                                <w:tab w:val="left" w:pos="284"/>
                              </w:tabs>
                              <w:jc w:val="both"/>
                              <w:rPr>
                                <w:b w:val="0"/>
                                <w:sz w:val="21"/>
                                <w:szCs w:val="21"/>
                                <w:lang w:val="pt-BR"/>
                              </w:rPr>
                            </w:pPr>
                            <w:r w:rsidRPr="00503071">
                              <w:rPr>
                                <w:b w:val="0"/>
                                <w:sz w:val="21"/>
                                <w:szCs w:val="21"/>
                                <w:lang w:val="pt-BR"/>
                              </w:rPr>
                              <w:t>tiêu thụ của chúng là 20W. Nếu hai điện trở này được mắc song song và nối vào nguồn trên thì công suất tiêu thụ của chúng là</w:t>
                            </w:r>
                          </w:p>
                          <w:p w14:paraId="70DAFD2F" w14:textId="77777777" w:rsidR="00621F06" w:rsidRPr="00503071" w:rsidRDefault="00621F06" w:rsidP="00134BB9">
                            <w:pPr>
                              <w:tabs>
                                <w:tab w:val="left" w:pos="284"/>
                              </w:tabs>
                              <w:ind w:firstLine="134"/>
                              <w:jc w:val="both"/>
                              <w:rPr>
                                <w:b w:val="0"/>
                                <w:sz w:val="21"/>
                                <w:szCs w:val="21"/>
                              </w:rPr>
                            </w:pPr>
                            <w:r w:rsidRPr="00503071">
                              <w:rPr>
                                <w:b w:val="0"/>
                                <w:sz w:val="21"/>
                                <w:szCs w:val="21"/>
                              </w:rPr>
                              <w:t>A. 40W</w:t>
                            </w:r>
                            <w:r w:rsidRPr="00503071">
                              <w:rPr>
                                <w:b w:val="0"/>
                                <w:sz w:val="21"/>
                                <w:szCs w:val="21"/>
                              </w:rPr>
                              <w:tab/>
                            </w:r>
                            <w:r w:rsidRPr="00503071">
                              <w:rPr>
                                <w:b w:val="0"/>
                                <w:sz w:val="21"/>
                                <w:szCs w:val="21"/>
                              </w:rPr>
                              <w:tab/>
                              <w:t>B. 60W</w:t>
                            </w:r>
                            <w:r w:rsidRPr="00503071">
                              <w:rPr>
                                <w:b w:val="0"/>
                                <w:sz w:val="21"/>
                                <w:szCs w:val="21"/>
                              </w:rPr>
                              <w:tab/>
                            </w:r>
                            <w:r w:rsidRPr="00503071">
                              <w:rPr>
                                <w:b w:val="0"/>
                                <w:sz w:val="21"/>
                                <w:szCs w:val="21"/>
                              </w:rPr>
                              <w:tab/>
                            </w:r>
                            <w:r w:rsidRPr="00503071">
                              <w:rPr>
                                <w:b w:val="0"/>
                                <w:sz w:val="21"/>
                                <w:szCs w:val="21"/>
                                <w:lang w:val="pt-BR"/>
                              </w:rPr>
                              <w:t>C.</w:t>
                            </w:r>
                            <w:r w:rsidRPr="00503071">
                              <w:rPr>
                                <w:b w:val="0"/>
                                <w:sz w:val="21"/>
                                <w:szCs w:val="21"/>
                              </w:rPr>
                              <w:t xml:space="preserve"> 80W</w:t>
                            </w:r>
                            <w:r w:rsidRPr="00503071">
                              <w:rPr>
                                <w:b w:val="0"/>
                                <w:sz w:val="21"/>
                                <w:szCs w:val="21"/>
                              </w:rPr>
                              <w:tab/>
                            </w:r>
                            <w:r w:rsidRPr="00503071">
                              <w:rPr>
                                <w:b w:val="0"/>
                                <w:sz w:val="21"/>
                                <w:szCs w:val="21"/>
                              </w:rPr>
                              <w:tab/>
                            </w:r>
                            <w:r w:rsidRPr="00503071">
                              <w:rPr>
                                <w:b w:val="0"/>
                                <w:sz w:val="21"/>
                                <w:szCs w:val="21"/>
                              </w:rPr>
                              <w:tab/>
                              <w:t>D. 10W</w:t>
                            </w:r>
                          </w:p>
                          <w:p w14:paraId="1C2FED3C" w14:textId="77777777" w:rsidR="00621F06" w:rsidRPr="00503071" w:rsidRDefault="00621F06" w:rsidP="00134BB9">
                            <w:pPr>
                              <w:tabs>
                                <w:tab w:val="left" w:pos="284"/>
                              </w:tabs>
                              <w:jc w:val="both"/>
                              <w:rPr>
                                <w:b w:val="0"/>
                                <w:sz w:val="21"/>
                                <w:szCs w:val="21"/>
                                <w:lang w:val="pt-BR"/>
                              </w:rPr>
                            </w:pPr>
                            <w:r w:rsidRPr="00503071">
                              <w:rPr>
                                <w:sz w:val="21"/>
                                <w:szCs w:val="21"/>
                              </w:rPr>
                              <w:t>Câu 27.</w:t>
                            </w:r>
                            <w:r w:rsidRPr="00503071">
                              <w:rPr>
                                <w:b w:val="0"/>
                                <w:sz w:val="21"/>
                                <w:szCs w:val="21"/>
                              </w:rPr>
                              <w:t xml:space="preserve"> Có hai điện trở R</w:t>
                            </w:r>
                            <w:r w:rsidRPr="00503071">
                              <w:rPr>
                                <w:b w:val="0"/>
                                <w:sz w:val="21"/>
                                <w:szCs w:val="21"/>
                                <w:vertAlign w:val="subscript"/>
                              </w:rPr>
                              <w:t>1</w:t>
                            </w:r>
                            <w:r w:rsidRPr="00503071">
                              <w:rPr>
                                <w:b w:val="0"/>
                                <w:sz w:val="21"/>
                                <w:szCs w:val="21"/>
                              </w:rPr>
                              <w:t xml:space="preserve"> và R</w:t>
                            </w:r>
                            <w:r w:rsidRPr="00503071">
                              <w:rPr>
                                <w:b w:val="0"/>
                                <w:sz w:val="21"/>
                                <w:szCs w:val="21"/>
                                <w:vertAlign w:val="subscript"/>
                              </w:rPr>
                              <w:t>2</w:t>
                            </w:r>
                            <w:r w:rsidRPr="00503071">
                              <w:rPr>
                                <w:b w:val="0"/>
                                <w:sz w:val="21"/>
                                <w:szCs w:val="21"/>
                              </w:rPr>
                              <w:t xml:space="preserve"> (R</w:t>
                            </w:r>
                            <w:r w:rsidRPr="00503071">
                              <w:rPr>
                                <w:b w:val="0"/>
                                <w:sz w:val="21"/>
                                <w:szCs w:val="21"/>
                                <w:vertAlign w:val="subscript"/>
                              </w:rPr>
                              <w:t>1</w:t>
                            </w:r>
                            <w:r w:rsidRPr="00503071">
                              <w:rPr>
                                <w:b w:val="0"/>
                                <w:sz w:val="21"/>
                                <w:szCs w:val="21"/>
                              </w:rPr>
                              <w:t>&gt;R</w:t>
                            </w:r>
                            <w:r w:rsidRPr="00503071">
                              <w:rPr>
                                <w:b w:val="0"/>
                                <w:sz w:val="21"/>
                                <w:szCs w:val="21"/>
                                <w:vertAlign w:val="subscript"/>
                              </w:rPr>
                              <w:t>2</w:t>
                            </w:r>
                            <w:r w:rsidRPr="00503071">
                              <w:rPr>
                                <w:b w:val="0"/>
                                <w:sz w:val="21"/>
                                <w:szCs w:val="21"/>
                              </w:rPr>
                              <w:t>) mắc giữa điểm A và B có hiệu điện thế U = 12V. Khi R</w:t>
                            </w:r>
                            <w:r w:rsidRPr="00503071">
                              <w:rPr>
                                <w:b w:val="0"/>
                                <w:sz w:val="21"/>
                                <w:szCs w:val="21"/>
                                <w:vertAlign w:val="subscript"/>
                              </w:rPr>
                              <w:t>1</w:t>
                            </w:r>
                            <w:r w:rsidRPr="00503071">
                              <w:rPr>
                                <w:b w:val="0"/>
                                <w:sz w:val="21"/>
                                <w:szCs w:val="21"/>
                              </w:rPr>
                              <w:t xml:space="preserve"> ghép nối tiếp với R</w:t>
                            </w:r>
                            <w:r w:rsidRPr="00503071">
                              <w:rPr>
                                <w:b w:val="0"/>
                                <w:sz w:val="21"/>
                                <w:szCs w:val="21"/>
                                <w:vertAlign w:val="subscript"/>
                              </w:rPr>
                              <w:t>2</w:t>
                            </w:r>
                            <w:r w:rsidRPr="00503071">
                              <w:rPr>
                                <w:b w:val="0"/>
                                <w:sz w:val="21"/>
                                <w:szCs w:val="21"/>
                              </w:rPr>
                              <w:t xml:space="preserve"> thì công suất của mạch là 4W; khi R</w:t>
                            </w:r>
                            <w:r w:rsidRPr="00503071">
                              <w:rPr>
                                <w:b w:val="0"/>
                                <w:sz w:val="21"/>
                                <w:szCs w:val="21"/>
                                <w:vertAlign w:val="subscript"/>
                              </w:rPr>
                              <w:t xml:space="preserve">1 </w:t>
                            </w:r>
                            <w:r w:rsidRPr="00503071">
                              <w:rPr>
                                <w:b w:val="0"/>
                                <w:sz w:val="21"/>
                                <w:szCs w:val="21"/>
                              </w:rPr>
                              <w:t>ghép song song với R</w:t>
                            </w:r>
                            <w:r w:rsidRPr="00503071">
                              <w:rPr>
                                <w:b w:val="0"/>
                                <w:sz w:val="21"/>
                                <w:szCs w:val="21"/>
                                <w:vertAlign w:val="subscript"/>
                              </w:rPr>
                              <w:t>2</w:t>
                            </w:r>
                            <w:r w:rsidRPr="00503071">
                              <w:rPr>
                                <w:b w:val="0"/>
                                <w:sz w:val="21"/>
                                <w:szCs w:val="21"/>
                              </w:rPr>
                              <w:t xml:space="preserve"> thì công suất của mạch là 18W. Giá trị của </w:t>
                            </w:r>
                            <w:r w:rsidRPr="00503071">
                              <w:rPr>
                                <w:b w:val="0"/>
                                <w:sz w:val="21"/>
                                <w:szCs w:val="21"/>
                                <w:lang w:val="pt-BR"/>
                              </w:rPr>
                              <w:t>R</w:t>
                            </w:r>
                            <w:r w:rsidRPr="00503071">
                              <w:rPr>
                                <w:b w:val="0"/>
                                <w:sz w:val="21"/>
                                <w:szCs w:val="21"/>
                                <w:vertAlign w:val="subscript"/>
                                <w:lang w:val="pt-BR"/>
                              </w:rPr>
                              <w:t>1</w:t>
                            </w:r>
                            <w:r w:rsidRPr="00503071">
                              <w:rPr>
                                <w:b w:val="0"/>
                                <w:sz w:val="21"/>
                                <w:szCs w:val="21"/>
                                <w:lang w:val="pt-BR"/>
                              </w:rPr>
                              <w:t>, R</w:t>
                            </w:r>
                            <w:r w:rsidRPr="00503071">
                              <w:rPr>
                                <w:b w:val="0"/>
                                <w:sz w:val="21"/>
                                <w:szCs w:val="21"/>
                                <w:vertAlign w:val="subscript"/>
                                <w:lang w:val="pt-BR"/>
                              </w:rPr>
                              <w:t>2</w:t>
                            </w:r>
                            <w:r w:rsidRPr="00503071">
                              <w:rPr>
                                <w:b w:val="0"/>
                                <w:sz w:val="21"/>
                                <w:szCs w:val="21"/>
                                <w:lang w:val="pt-BR"/>
                              </w:rPr>
                              <w:t xml:space="preserve"> bằng</w:t>
                            </w:r>
                          </w:p>
                          <w:p w14:paraId="75ACE5B2"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w:t>
                            </w:r>
                            <w:r w:rsidRPr="00503071">
                              <w:rPr>
                                <w:b w:val="0"/>
                                <w:sz w:val="21"/>
                                <w:szCs w:val="21"/>
                                <w:lang w:val="pt-BR"/>
                              </w:rPr>
                              <w:t xml:space="preserve"> R</w:t>
                            </w:r>
                            <w:r w:rsidRPr="00503071">
                              <w:rPr>
                                <w:b w:val="0"/>
                                <w:sz w:val="21"/>
                                <w:szCs w:val="21"/>
                                <w:vertAlign w:val="subscript"/>
                                <w:lang w:val="pt-BR"/>
                              </w:rPr>
                              <w:t>1</w:t>
                            </w:r>
                            <w:r w:rsidRPr="00503071">
                              <w:rPr>
                                <w:b w:val="0"/>
                                <w:sz w:val="21"/>
                                <w:szCs w:val="21"/>
                                <w:lang w:val="pt-BR"/>
                              </w:rPr>
                              <w:t>= 24</w:t>
                            </w:r>
                            <w:r w:rsidRPr="00503071">
                              <w:rPr>
                                <w:b w:val="0"/>
                                <w:sz w:val="21"/>
                                <w:szCs w:val="21"/>
                              </w:rPr>
                              <w:sym w:font="Symbol" w:char="F057"/>
                            </w:r>
                            <w:r w:rsidRPr="00503071">
                              <w:rPr>
                                <w:b w:val="0"/>
                                <w:sz w:val="21"/>
                                <w:szCs w:val="21"/>
                              </w:rPr>
                              <w:t xml:space="preserve">; </w:t>
                            </w:r>
                            <w:r w:rsidRPr="00503071">
                              <w:rPr>
                                <w:b w:val="0"/>
                                <w:sz w:val="21"/>
                                <w:szCs w:val="21"/>
                                <w:lang w:val="pt-BR"/>
                              </w:rPr>
                              <w:t>R</w:t>
                            </w:r>
                            <w:r w:rsidRPr="00503071">
                              <w:rPr>
                                <w:b w:val="0"/>
                                <w:sz w:val="21"/>
                                <w:szCs w:val="21"/>
                                <w:vertAlign w:val="subscript"/>
                                <w:lang w:val="pt-BR"/>
                              </w:rPr>
                              <w:t>2</w:t>
                            </w:r>
                            <w:r w:rsidRPr="00503071">
                              <w:rPr>
                                <w:b w:val="0"/>
                                <w:sz w:val="21"/>
                                <w:szCs w:val="21"/>
                                <w:lang w:val="pt-BR"/>
                              </w:rPr>
                              <w:t>= 12</w:t>
                            </w:r>
                            <w:r w:rsidRPr="00503071">
                              <w:rPr>
                                <w:b w:val="0"/>
                                <w:sz w:val="21"/>
                                <w:szCs w:val="21"/>
                              </w:rPr>
                              <w:sym w:font="Symbol" w:char="F057"/>
                            </w:r>
                            <w:r w:rsidRPr="00503071">
                              <w:rPr>
                                <w:b w:val="0"/>
                                <w:sz w:val="21"/>
                                <w:szCs w:val="21"/>
                                <w:lang w:val="pt-BR"/>
                              </w:rPr>
                              <w:tab/>
                            </w:r>
                            <w:r w:rsidRPr="00503071">
                              <w:rPr>
                                <w:b w:val="0"/>
                                <w:sz w:val="21"/>
                                <w:szCs w:val="21"/>
                                <w:lang w:val="pt-BR"/>
                              </w:rPr>
                              <w:tab/>
                              <w:t>B. R</w:t>
                            </w:r>
                            <w:r w:rsidRPr="00503071">
                              <w:rPr>
                                <w:b w:val="0"/>
                                <w:sz w:val="21"/>
                                <w:szCs w:val="21"/>
                                <w:vertAlign w:val="subscript"/>
                                <w:lang w:val="pt-BR"/>
                              </w:rPr>
                              <w:t>1</w:t>
                            </w:r>
                            <w:r w:rsidRPr="00503071">
                              <w:rPr>
                                <w:b w:val="0"/>
                                <w:sz w:val="21"/>
                                <w:szCs w:val="21"/>
                                <w:lang w:val="pt-BR"/>
                              </w:rPr>
                              <w:t>= 2,4</w:t>
                            </w:r>
                            <w:r w:rsidRPr="00503071">
                              <w:rPr>
                                <w:b w:val="0"/>
                                <w:sz w:val="21"/>
                                <w:szCs w:val="21"/>
                              </w:rPr>
                              <w:sym w:font="Symbol" w:char="F057"/>
                            </w:r>
                            <w:r w:rsidRPr="00503071">
                              <w:rPr>
                                <w:b w:val="0"/>
                                <w:sz w:val="21"/>
                                <w:szCs w:val="21"/>
                                <w:lang w:val="pt-BR"/>
                              </w:rPr>
                              <w:t>; R</w:t>
                            </w:r>
                            <w:r w:rsidRPr="00503071">
                              <w:rPr>
                                <w:b w:val="0"/>
                                <w:sz w:val="21"/>
                                <w:szCs w:val="21"/>
                                <w:vertAlign w:val="subscript"/>
                                <w:lang w:val="pt-BR"/>
                              </w:rPr>
                              <w:t>1</w:t>
                            </w:r>
                            <w:r w:rsidRPr="00503071">
                              <w:rPr>
                                <w:b w:val="0"/>
                                <w:sz w:val="21"/>
                                <w:szCs w:val="21"/>
                                <w:lang w:val="pt-BR"/>
                              </w:rPr>
                              <w:t>= 1,2</w:t>
                            </w:r>
                            <w:r w:rsidRPr="00503071">
                              <w:rPr>
                                <w:b w:val="0"/>
                                <w:sz w:val="21"/>
                                <w:szCs w:val="21"/>
                              </w:rPr>
                              <w:sym w:font="Symbol" w:char="F057"/>
                            </w:r>
                            <w:r w:rsidRPr="00503071">
                              <w:rPr>
                                <w:b w:val="0"/>
                                <w:sz w:val="21"/>
                                <w:szCs w:val="21"/>
                                <w:lang w:val="pt-BR"/>
                              </w:rPr>
                              <w:tab/>
                            </w:r>
                            <w:r w:rsidRPr="00503071">
                              <w:rPr>
                                <w:b w:val="0"/>
                                <w:sz w:val="21"/>
                                <w:szCs w:val="21"/>
                                <w:lang w:val="pt-BR"/>
                              </w:rPr>
                              <w:tab/>
                              <w:t>C. R</w:t>
                            </w:r>
                            <w:r w:rsidRPr="00503071">
                              <w:rPr>
                                <w:b w:val="0"/>
                                <w:sz w:val="21"/>
                                <w:szCs w:val="21"/>
                                <w:vertAlign w:val="subscript"/>
                                <w:lang w:val="pt-BR"/>
                              </w:rPr>
                              <w:t>1</w:t>
                            </w:r>
                            <w:r w:rsidRPr="00503071">
                              <w:rPr>
                                <w:b w:val="0"/>
                                <w:sz w:val="21"/>
                                <w:szCs w:val="21"/>
                                <w:lang w:val="pt-BR"/>
                              </w:rPr>
                              <w:t>= 240</w:t>
                            </w:r>
                            <w:r w:rsidRPr="00503071">
                              <w:rPr>
                                <w:b w:val="0"/>
                                <w:sz w:val="21"/>
                                <w:szCs w:val="21"/>
                              </w:rPr>
                              <w:sym w:font="Symbol" w:char="F057"/>
                            </w:r>
                            <w:r w:rsidRPr="00503071">
                              <w:rPr>
                                <w:b w:val="0"/>
                                <w:sz w:val="21"/>
                                <w:szCs w:val="21"/>
                              </w:rPr>
                              <w:t xml:space="preserve">; </w:t>
                            </w:r>
                            <w:r w:rsidRPr="00503071">
                              <w:rPr>
                                <w:b w:val="0"/>
                                <w:sz w:val="21"/>
                                <w:szCs w:val="21"/>
                                <w:lang w:val="pt-BR"/>
                              </w:rPr>
                              <w:t>R</w:t>
                            </w:r>
                            <w:r w:rsidRPr="00503071">
                              <w:rPr>
                                <w:b w:val="0"/>
                                <w:sz w:val="21"/>
                                <w:szCs w:val="21"/>
                                <w:vertAlign w:val="subscript"/>
                                <w:lang w:val="pt-BR"/>
                              </w:rPr>
                              <w:t>2</w:t>
                            </w:r>
                            <w:r w:rsidRPr="00503071">
                              <w:rPr>
                                <w:b w:val="0"/>
                                <w:sz w:val="21"/>
                                <w:szCs w:val="21"/>
                                <w:lang w:val="pt-BR"/>
                              </w:rPr>
                              <w:t>= 120</w:t>
                            </w:r>
                            <w:r w:rsidRPr="00503071">
                              <w:rPr>
                                <w:b w:val="0"/>
                                <w:sz w:val="21"/>
                                <w:szCs w:val="21"/>
                              </w:rPr>
                              <w:sym w:font="Symbol" w:char="F057"/>
                            </w:r>
                            <w:r w:rsidRPr="00503071">
                              <w:rPr>
                                <w:b w:val="0"/>
                                <w:sz w:val="21"/>
                                <w:szCs w:val="21"/>
                                <w:lang w:val="pt-BR"/>
                              </w:rPr>
                              <w:tab/>
                            </w:r>
                            <w:r w:rsidRPr="00503071">
                              <w:rPr>
                                <w:b w:val="0"/>
                                <w:sz w:val="21"/>
                                <w:szCs w:val="21"/>
                                <w:lang w:val="pt-BR"/>
                              </w:rPr>
                              <w:tab/>
                              <w:t>D. R</w:t>
                            </w:r>
                            <w:r w:rsidRPr="00503071">
                              <w:rPr>
                                <w:b w:val="0"/>
                                <w:sz w:val="21"/>
                                <w:szCs w:val="21"/>
                                <w:vertAlign w:val="subscript"/>
                                <w:lang w:val="pt-BR"/>
                              </w:rPr>
                              <w:t>1</w:t>
                            </w:r>
                            <w:r w:rsidRPr="00503071">
                              <w:rPr>
                                <w:b w:val="0"/>
                                <w:sz w:val="21"/>
                                <w:szCs w:val="21"/>
                                <w:lang w:val="pt-BR"/>
                              </w:rPr>
                              <w:t>= 8</w:t>
                            </w:r>
                            <w:r w:rsidRPr="00503071">
                              <w:rPr>
                                <w:b w:val="0"/>
                                <w:sz w:val="21"/>
                                <w:szCs w:val="21"/>
                              </w:rPr>
                              <w:sym w:font="Symbol" w:char="F057"/>
                            </w:r>
                            <w:r w:rsidRPr="00503071">
                              <w:rPr>
                                <w:b w:val="0"/>
                                <w:sz w:val="21"/>
                                <w:szCs w:val="21"/>
                                <w:lang w:val="pt-BR"/>
                              </w:rPr>
                              <w:t xml:space="preserve"> hay R</w:t>
                            </w:r>
                            <w:r w:rsidRPr="00503071">
                              <w:rPr>
                                <w:b w:val="0"/>
                                <w:sz w:val="21"/>
                                <w:szCs w:val="21"/>
                                <w:vertAlign w:val="subscript"/>
                                <w:lang w:val="pt-BR"/>
                              </w:rPr>
                              <w:t>2</w:t>
                            </w:r>
                            <w:r w:rsidRPr="00503071">
                              <w:rPr>
                                <w:b w:val="0"/>
                                <w:sz w:val="21"/>
                                <w:szCs w:val="21"/>
                                <w:lang w:val="pt-BR"/>
                              </w:rPr>
                              <w:t>= 6</w:t>
                            </w:r>
                            <w:r w:rsidRPr="00503071">
                              <w:rPr>
                                <w:b w:val="0"/>
                                <w:sz w:val="21"/>
                                <w:szCs w:val="21"/>
                              </w:rPr>
                              <w:sym w:font="Symbol" w:char="F057"/>
                            </w:r>
                          </w:p>
                          <w:p w14:paraId="04F4C1C6" w14:textId="77777777" w:rsidR="00621F06" w:rsidRPr="00503071" w:rsidRDefault="00621F06" w:rsidP="00134BB9">
                            <w:pPr>
                              <w:tabs>
                                <w:tab w:val="left" w:pos="284"/>
                              </w:tabs>
                              <w:jc w:val="both"/>
                              <w:rPr>
                                <w:b w:val="0"/>
                                <w:sz w:val="21"/>
                                <w:szCs w:val="21"/>
                              </w:rPr>
                            </w:pPr>
                            <w:r w:rsidRPr="00503071">
                              <w:rPr>
                                <w:b w:val="0"/>
                                <w:sz w:val="21"/>
                                <w:szCs w:val="21"/>
                              </w:rPr>
                              <w:t>Dùng dữ liệu này để trả lời cho các câu 28 và 29. Có hai bóng đèn: Đ</w:t>
                            </w:r>
                            <w:r w:rsidRPr="00503071">
                              <w:rPr>
                                <w:b w:val="0"/>
                                <w:sz w:val="21"/>
                                <w:szCs w:val="21"/>
                                <w:vertAlign w:val="subscript"/>
                              </w:rPr>
                              <w:t>1</w:t>
                            </w:r>
                            <w:r w:rsidRPr="00503071">
                              <w:rPr>
                                <w:b w:val="0"/>
                                <w:sz w:val="21"/>
                                <w:szCs w:val="21"/>
                              </w:rPr>
                              <w:t xml:space="preserve"> : 120V – 60W; Đ</w:t>
                            </w:r>
                            <w:r w:rsidRPr="00503071">
                              <w:rPr>
                                <w:b w:val="0"/>
                                <w:sz w:val="21"/>
                                <w:szCs w:val="21"/>
                                <w:vertAlign w:val="subscript"/>
                              </w:rPr>
                              <w:t>2</w:t>
                            </w:r>
                            <w:r w:rsidRPr="00503071">
                              <w:rPr>
                                <w:b w:val="0"/>
                                <w:sz w:val="21"/>
                                <w:szCs w:val="21"/>
                              </w:rPr>
                              <w:t xml:space="preserve"> = 120V – 45W</w:t>
                            </w:r>
                          </w:p>
                          <w:p w14:paraId="3CBA6FD1" w14:textId="77777777" w:rsidR="00621F06" w:rsidRPr="00503071" w:rsidRDefault="00621F06" w:rsidP="00134BB9">
                            <w:pPr>
                              <w:tabs>
                                <w:tab w:val="left" w:pos="284"/>
                              </w:tabs>
                              <w:jc w:val="both"/>
                              <w:rPr>
                                <w:b w:val="0"/>
                                <w:sz w:val="21"/>
                                <w:szCs w:val="21"/>
                              </w:rPr>
                            </w:pPr>
                            <w:r w:rsidRPr="00503071">
                              <w:rPr>
                                <w:b w:val="0"/>
                                <w:sz w:val="21"/>
                                <w:szCs w:val="21"/>
                              </w:rPr>
                              <w:t>Mắc hai bóng đèn trên vào hiệu điện thế U = 240V theo hai sơ đồ (a), (b) như hình vẽ.</w:t>
                            </w:r>
                          </w:p>
                          <w:p w14:paraId="5760892E" w14:textId="77777777" w:rsidR="00621F06" w:rsidRPr="00503071" w:rsidRDefault="00621F06" w:rsidP="00134BB9">
                            <w:pPr>
                              <w:tabs>
                                <w:tab w:val="left" w:pos="284"/>
                              </w:tabs>
                              <w:jc w:val="both"/>
                              <w:rPr>
                                <w:b w:val="0"/>
                                <w:sz w:val="21"/>
                                <w:szCs w:val="21"/>
                                <w:lang w:val="pt-BR"/>
                              </w:rPr>
                            </w:pPr>
                            <w:r w:rsidRPr="00503071">
                              <w:rPr>
                                <w:sz w:val="21"/>
                                <w:szCs w:val="21"/>
                              </w:rPr>
                              <w:t>Câu 28.</w:t>
                            </w:r>
                            <w:r w:rsidRPr="00503071">
                              <w:rPr>
                                <w:b w:val="0"/>
                                <w:sz w:val="21"/>
                                <w:szCs w:val="21"/>
                              </w:rPr>
                              <w:t xml:space="preserve"> Khi đèn Đ</w:t>
                            </w:r>
                            <w:r w:rsidRPr="00503071">
                              <w:rPr>
                                <w:b w:val="0"/>
                                <w:sz w:val="21"/>
                                <w:szCs w:val="21"/>
                                <w:vertAlign w:val="subscript"/>
                              </w:rPr>
                              <w:t>1</w:t>
                            </w:r>
                            <w:r w:rsidRPr="00503071">
                              <w:rPr>
                                <w:b w:val="0"/>
                                <w:sz w:val="21"/>
                                <w:szCs w:val="21"/>
                              </w:rPr>
                              <w:t xml:space="preserve"> và Đ</w:t>
                            </w:r>
                            <w:r w:rsidRPr="00503071">
                              <w:rPr>
                                <w:b w:val="0"/>
                                <w:sz w:val="21"/>
                                <w:szCs w:val="21"/>
                                <w:vertAlign w:val="subscript"/>
                              </w:rPr>
                              <w:t>2</w:t>
                            </w:r>
                            <w:r w:rsidRPr="00503071">
                              <w:rPr>
                                <w:b w:val="0"/>
                                <w:sz w:val="21"/>
                                <w:szCs w:val="21"/>
                              </w:rPr>
                              <w:t xml:space="preserve"> ở sơ đồ (a) sáng bình thường. </w:t>
                            </w:r>
                            <w:r w:rsidRPr="00503071">
                              <w:rPr>
                                <w:b w:val="0"/>
                                <w:sz w:val="21"/>
                                <w:szCs w:val="21"/>
                                <w:lang w:val="pt-BR"/>
                              </w:rPr>
                              <w:t>Tính R</w:t>
                            </w:r>
                            <w:r w:rsidRPr="00503071">
                              <w:rPr>
                                <w:b w:val="0"/>
                                <w:sz w:val="21"/>
                                <w:szCs w:val="21"/>
                                <w:vertAlign w:val="subscript"/>
                                <w:lang w:val="pt-BR"/>
                              </w:rPr>
                              <w:t>1</w:t>
                            </w:r>
                            <w:r w:rsidRPr="00503071">
                              <w:rPr>
                                <w:b w:val="0"/>
                                <w:sz w:val="21"/>
                                <w:szCs w:val="21"/>
                                <w:lang w:val="pt-BR"/>
                              </w:rPr>
                              <w:t>.</w:t>
                            </w:r>
                          </w:p>
                          <w:p w14:paraId="2D7B84E6" w14:textId="2738FAA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713</w:t>
                            </w:r>
                            <w:r w:rsidRPr="00503071">
                              <w:rPr>
                                <w:b w:val="0"/>
                                <w:sz w:val="21"/>
                                <w:szCs w:val="21"/>
                              </w:rPr>
                              <w:sym w:font="Symbol" w:char="F057"/>
                            </w:r>
                            <w:r w:rsidRPr="00503071">
                              <w:rPr>
                                <w:b w:val="0"/>
                                <w:sz w:val="21"/>
                                <w:szCs w:val="21"/>
                                <w:lang w:val="pt-BR"/>
                              </w:rPr>
                              <w:tab/>
                            </w:r>
                            <w:r w:rsidRPr="00503071">
                              <w:rPr>
                                <w:b w:val="0"/>
                                <w:sz w:val="21"/>
                                <w:szCs w:val="21"/>
                                <w:lang w:val="pt-BR"/>
                              </w:rPr>
                              <w:tab/>
                            </w:r>
                            <w:r w:rsidRPr="00503071">
                              <w:rPr>
                                <w:b w:val="0"/>
                                <w:sz w:val="21"/>
                                <w:szCs w:val="21"/>
                              </w:rPr>
                              <w:t>B.</w:t>
                            </w:r>
                            <w:r w:rsidRPr="00503071">
                              <w:rPr>
                                <w:b w:val="0"/>
                                <w:sz w:val="21"/>
                                <w:szCs w:val="21"/>
                                <w:lang w:val="pt-BR"/>
                              </w:rPr>
                              <w:t xml:space="preserve"> 137</w:t>
                            </w:r>
                            <w:r w:rsidRPr="00503071">
                              <w:rPr>
                                <w:b w:val="0"/>
                                <w:sz w:val="21"/>
                                <w:szCs w:val="21"/>
                              </w:rPr>
                              <w:sym w:font="Symbol" w:char="F057"/>
                            </w:r>
                            <w:r w:rsidRPr="00503071">
                              <w:rPr>
                                <w:b w:val="0"/>
                                <w:sz w:val="21"/>
                                <w:szCs w:val="21"/>
                                <w:lang w:val="pt-BR"/>
                              </w:rPr>
                              <w:tab/>
                            </w:r>
                            <w:r w:rsidRPr="00503071">
                              <w:rPr>
                                <w:b w:val="0"/>
                                <w:sz w:val="21"/>
                                <w:szCs w:val="21"/>
                                <w:lang w:val="pt-BR"/>
                              </w:rPr>
                              <w:tab/>
                              <w:t>C. 173</w:t>
                            </w:r>
                            <w:r w:rsidRPr="00503071">
                              <w:rPr>
                                <w:b w:val="0"/>
                                <w:sz w:val="21"/>
                                <w:szCs w:val="21"/>
                              </w:rPr>
                              <w:sym w:font="Symbol" w:char="F057"/>
                            </w:r>
                            <w:r w:rsidRPr="00503071">
                              <w:rPr>
                                <w:b w:val="0"/>
                                <w:sz w:val="21"/>
                                <w:szCs w:val="21"/>
                                <w:lang w:val="pt-BR"/>
                              </w:rPr>
                              <w:tab/>
                              <w:t>D. 371</w:t>
                            </w:r>
                            <w:r w:rsidRPr="00503071">
                              <w:rPr>
                                <w:b w:val="0"/>
                                <w:sz w:val="21"/>
                                <w:szCs w:val="21"/>
                              </w:rPr>
                              <w:sym w:font="Symbol" w:char="F057"/>
                            </w:r>
                          </w:p>
                          <w:p w14:paraId="76A64790" w14:textId="77777777" w:rsidR="00621F06" w:rsidRPr="00503071" w:rsidRDefault="00621F06" w:rsidP="00134BB9">
                            <w:pPr>
                              <w:tabs>
                                <w:tab w:val="left" w:pos="284"/>
                              </w:tabs>
                              <w:jc w:val="both"/>
                              <w:rPr>
                                <w:b w:val="0"/>
                                <w:sz w:val="21"/>
                                <w:szCs w:val="21"/>
                                <w:lang w:val="pt-BR"/>
                              </w:rPr>
                            </w:pPr>
                            <w:r w:rsidRPr="00503071">
                              <w:rPr>
                                <w:sz w:val="21"/>
                                <w:szCs w:val="21"/>
                              </w:rPr>
                              <w:t>Câu 30.</w:t>
                            </w:r>
                            <w:r w:rsidRPr="00503071">
                              <w:rPr>
                                <w:b w:val="0"/>
                                <w:sz w:val="21"/>
                                <w:szCs w:val="21"/>
                                <w:lang w:val="pt-BR"/>
                              </w:rPr>
                              <w:t xml:space="preserve"> Khi đèn Đ</w:t>
                            </w:r>
                            <w:r w:rsidRPr="00503071">
                              <w:rPr>
                                <w:b w:val="0"/>
                                <w:sz w:val="21"/>
                                <w:szCs w:val="21"/>
                                <w:vertAlign w:val="subscript"/>
                                <w:lang w:val="pt-BR"/>
                              </w:rPr>
                              <w:t>1</w:t>
                            </w:r>
                            <w:r w:rsidRPr="00503071">
                              <w:rPr>
                                <w:b w:val="0"/>
                                <w:sz w:val="21"/>
                                <w:szCs w:val="21"/>
                                <w:lang w:val="pt-BR"/>
                              </w:rPr>
                              <w:t xml:space="preserve"> và Đ</w:t>
                            </w:r>
                            <w:r w:rsidRPr="00503071">
                              <w:rPr>
                                <w:b w:val="0"/>
                                <w:sz w:val="21"/>
                                <w:szCs w:val="21"/>
                                <w:vertAlign w:val="subscript"/>
                                <w:lang w:val="pt-BR"/>
                              </w:rPr>
                              <w:t>2</w:t>
                            </w:r>
                            <w:r w:rsidRPr="00503071">
                              <w:rPr>
                                <w:b w:val="0"/>
                                <w:sz w:val="21"/>
                                <w:szCs w:val="21"/>
                                <w:lang w:val="pt-BR"/>
                              </w:rPr>
                              <w:t xml:space="preserve"> ở sơ đồ (b) sáng bình thường. Tính R</w:t>
                            </w:r>
                            <w:r w:rsidRPr="00503071">
                              <w:rPr>
                                <w:b w:val="0"/>
                                <w:sz w:val="21"/>
                                <w:szCs w:val="21"/>
                                <w:vertAlign w:val="subscript"/>
                                <w:lang w:val="pt-BR"/>
                              </w:rPr>
                              <w:t>2</w:t>
                            </w:r>
                          </w:p>
                          <w:p w14:paraId="6414619C" w14:textId="754F267D"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69</w:t>
                            </w:r>
                            <w:r w:rsidRPr="00503071">
                              <w:rPr>
                                <w:b w:val="0"/>
                                <w:sz w:val="21"/>
                                <w:szCs w:val="21"/>
                              </w:rPr>
                              <w:sym w:font="Symbol" w:char="F057"/>
                            </w:r>
                            <w:r w:rsidRPr="00503071">
                              <w:rPr>
                                <w:b w:val="0"/>
                                <w:sz w:val="21"/>
                                <w:szCs w:val="21"/>
                                <w:lang w:val="pt-BR"/>
                              </w:rPr>
                              <w:tab/>
                            </w:r>
                            <w:r w:rsidRPr="00503071">
                              <w:rPr>
                                <w:b w:val="0"/>
                                <w:sz w:val="21"/>
                                <w:szCs w:val="21"/>
                                <w:lang w:val="pt-BR"/>
                              </w:rPr>
                              <w:tab/>
                              <w:t>B. 96</w:t>
                            </w:r>
                            <w:r w:rsidRPr="00503071">
                              <w:rPr>
                                <w:b w:val="0"/>
                                <w:sz w:val="21"/>
                                <w:szCs w:val="21"/>
                              </w:rPr>
                              <w:sym w:font="Symbol" w:char="F057"/>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rPr>
                              <w:t>C.</w:t>
                            </w:r>
                            <w:r w:rsidRPr="00503071">
                              <w:rPr>
                                <w:b w:val="0"/>
                                <w:sz w:val="21"/>
                                <w:szCs w:val="21"/>
                                <w:lang w:val="pt-BR"/>
                              </w:rPr>
                              <w:t xml:space="preserve"> 960</w:t>
                            </w:r>
                            <w:r w:rsidRPr="00503071">
                              <w:rPr>
                                <w:b w:val="0"/>
                                <w:sz w:val="21"/>
                                <w:szCs w:val="21"/>
                              </w:rPr>
                              <w:sym w:font="Symbol" w:char="F057"/>
                            </w:r>
                            <w:r w:rsidRPr="00503071">
                              <w:rPr>
                                <w:b w:val="0"/>
                                <w:sz w:val="21"/>
                                <w:szCs w:val="21"/>
                                <w:lang w:val="pt-BR"/>
                              </w:rPr>
                              <w:tab/>
                              <w:t>D. 690</w:t>
                            </w:r>
                            <w:r w:rsidRPr="00503071">
                              <w:rPr>
                                <w:b w:val="0"/>
                                <w:sz w:val="21"/>
                                <w:szCs w:val="21"/>
                              </w:rPr>
                              <w:sym w:font="Symbol" w:char="F057"/>
                            </w:r>
                          </w:p>
                          <w:p w14:paraId="7CF19913" w14:textId="77777777" w:rsidR="00621F06" w:rsidRPr="00503071" w:rsidRDefault="00621F06" w:rsidP="00134BB9">
                            <w:pPr>
                              <w:tabs>
                                <w:tab w:val="left" w:pos="284"/>
                              </w:tabs>
                              <w:jc w:val="both"/>
                              <w:rPr>
                                <w:b w:val="0"/>
                                <w:sz w:val="21"/>
                                <w:szCs w:val="21"/>
                              </w:rPr>
                            </w:pPr>
                            <w:r w:rsidRPr="00503071">
                              <w:rPr>
                                <w:b w:val="0"/>
                                <w:sz w:val="21"/>
                                <w:szCs w:val="21"/>
                              </w:rPr>
                              <w:t xml:space="preserve">Dùng dữ kiện sau để trả lời cho các câu 31 và 32. Muốn dùng một quạt điện 110V – 50W ở </w:t>
                            </w:r>
                          </w:p>
                          <w:p w14:paraId="5B8A7453" w14:textId="77777777" w:rsidR="00621F06" w:rsidRPr="00503071" w:rsidRDefault="00621F06" w:rsidP="00134BB9">
                            <w:pPr>
                              <w:tabs>
                                <w:tab w:val="left" w:pos="284"/>
                              </w:tabs>
                              <w:jc w:val="both"/>
                              <w:rPr>
                                <w:b w:val="0"/>
                                <w:sz w:val="21"/>
                                <w:szCs w:val="21"/>
                              </w:rPr>
                            </w:pPr>
                            <w:r w:rsidRPr="00503071">
                              <w:rPr>
                                <w:b w:val="0"/>
                                <w:sz w:val="21"/>
                                <w:szCs w:val="21"/>
                              </w:rPr>
                              <w:t xml:space="preserve">mạng điện có hiệu điện thế 220V người ta mắc nối tiếp quạt điện đó với một bóng đèn có </w:t>
                            </w:r>
                          </w:p>
                          <w:p w14:paraId="699D68E5" w14:textId="77777777" w:rsidR="00621F06" w:rsidRPr="00503071" w:rsidRDefault="00621F06" w:rsidP="00134BB9">
                            <w:pPr>
                              <w:tabs>
                                <w:tab w:val="left" w:pos="284"/>
                              </w:tabs>
                              <w:jc w:val="both"/>
                              <w:rPr>
                                <w:b w:val="0"/>
                                <w:sz w:val="21"/>
                                <w:szCs w:val="21"/>
                              </w:rPr>
                            </w:pPr>
                            <w:r w:rsidRPr="00503071">
                              <w:rPr>
                                <w:b w:val="0"/>
                                <w:sz w:val="21"/>
                                <w:szCs w:val="21"/>
                              </w:rPr>
                              <w:t>hiệu điện thế định mức 220V.</w:t>
                            </w:r>
                          </w:p>
                          <w:p w14:paraId="56CE03BD" w14:textId="77777777" w:rsidR="00621F06" w:rsidRPr="00503071" w:rsidRDefault="00621F06" w:rsidP="00134BB9">
                            <w:pPr>
                              <w:tabs>
                                <w:tab w:val="left" w:pos="284"/>
                              </w:tabs>
                              <w:jc w:val="both"/>
                              <w:rPr>
                                <w:b w:val="0"/>
                                <w:sz w:val="21"/>
                                <w:szCs w:val="21"/>
                              </w:rPr>
                            </w:pPr>
                            <w:r w:rsidRPr="00503071">
                              <w:rPr>
                                <w:sz w:val="21"/>
                                <w:szCs w:val="21"/>
                              </w:rPr>
                              <w:t>Câu 31.</w:t>
                            </w:r>
                            <w:r w:rsidRPr="00503071">
                              <w:rPr>
                                <w:b w:val="0"/>
                                <w:sz w:val="21"/>
                                <w:szCs w:val="21"/>
                              </w:rPr>
                              <w:t xml:space="preserve"> Để đèn hoạt động bình thường thì công suất định mức của đèn phải bằng?</w:t>
                            </w:r>
                          </w:p>
                          <w:p w14:paraId="38724EBD" w14:textId="77777777" w:rsidR="00621F06" w:rsidRPr="00503071" w:rsidRDefault="00621F06" w:rsidP="00134BB9">
                            <w:pPr>
                              <w:tabs>
                                <w:tab w:val="left" w:pos="284"/>
                              </w:tabs>
                              <w:ind w:firstLine="134"/>
                              <w:jc w:val="both"/>
                              <w:rPr>
                                <w:b w:val="0"/>
                                <w:sz w:val="21"/>
                                <w:szCs w:val="21"/>
                              </w:rPr>
                            </w:pPr>
                            <w:r w:rsidRPr="00503071">
                              <w:rPr>
                                <w:b w:val="0"/>
                                <w:sz w:val="21"/>
                                <w:szCs w:val="21"/>
                              </w:rPr>
                              <w:t>A. 100W</w:t>
                            </w:r>
                            <w:r w:rsidRPr="00503071">
                              <w:rPr>
                                <w:b w:val="0"/>
                                <w:sz w:val="21"/>
                                <w:szCs w:val="21"/>
                              </w:rPr>
                              <w:tab/>
                            </w:r>
                            <w:r w:rsidRPr="00503071">
                              <w:rPr>
                                <w:b w:val="0"/>
                                <w:sz w:val="21"/>
                                <w:szCs w:val="21"/>
                              </w:rPr>
                              <w:tab/>
                              <w:t>B. 200W</w:t>
                            </w:r>
                            <w:r w:rsidRPr="00503071">
                              <w:rPr>
                                <w:b w:val="0"/>
                                <w:sz w:val="21"/>
                                <w:szCs w:val="21"/>
                              </w:rPr>
                              <w:tab/>
                            </w:r>
                            <w:r w:rsidRPr="00503071">
                              <w:rPr>
                                <w:b w:val="0"/>
                                <w:sz w:val="21"/>
                                <w:szCs w:val="21"/>
                              </w:rPr>
                              <w:tab/>
                              <w:t>C. 300W</w:t>
                            </w:r>
                            <w:r w:rsidRPr="00503071">
                              <w:rPr>
                                <w:b w:val="0"/>
                                <w:sz w:val="21"/>
                                <w:szCs w:val="21"/>
                              </w:rPr>
                              <w:tab/>
                            </w:r>
                            <w:r w:rsidRPr="00503071">
                              <w:rPr>
                                <w:b w:val="0"/>
                                <w:sz w:val="21"/>
                                <w:szCs w:val="21"/>
                              </w:rPr>
                              <w:tab/>
                            </w:r>
                            <w:r w:rsidRPr="00503071">
                              <w:rPr>
                                <w:b w:val="0"/>
                                <w:sz w:val="21"/>
                                <w:szCs w:val="21"/>
                              </w:rPr>
                              <w:tab/>
                              <w:t>D. 400W</w:t>
                            </w:r>
                          </w:p>
                          <w:p w14:paraId="144383C7" w14:textId="77777777" w:rsidR="00621F06" w:rsidRPr="00503071" w:rsidRDefault="00621F06" w:rsidP="00134BB9">
                            <w:pPr>
                              <w:tabs>
                                <w:tab w:val="left" w:pos="284"/>
                              </w:tabs>
                              <w:jc w:val="both"/>
                              <w:rPr>
                                <w:b w:val="0"/>
                                <w:sz w:val="21"/>
                                <w:szCs w:val="21"/>
                              </w:rPr>
                            </w:pPr>
                            <w:r w:rsidRPr="00503071">
                              <w:rPr>
                                <w:sz w:val="21"/>
                                <w:szCs w:val="21"/>
                              </w:rPr>
                              <w:t>Câu 32.</w:t>
                            </w:r>
                            <w:r w:rsidRPr="00503071">
                              <w:rPr>
                                <w:b w:val="0"/>
                                <w:sz w:val="21"/>
                                <w:szCs w:val="21"/>
                              </w:rPr>
                              <w:t xml:space="preserve"> Công suất tiêu thụ của bóng đèn lúc đó là</w:t>
                            </w:r>
                          </w:p>
                          <w:p w14:paraId="7D2317F8" w14:textId="77777777" w:rsidR="00621F06" w:rsidRPr="00503071" w:rsidRDefault="00621F06" w:rsidP="00134BB9">
                            <w:pPr>
                              <w:tabs>
                                <w:tab w:val="left" w:pos="284"/>
                              </w:tabs>
                              <w:ind w:firstLine="134"/>
                              <w:jc w:val="both"/>
                              <w:rPr>
                                <w:b w:val="0"/>
                                <w:sz w:val="21"/>
                                <w:szCs w:val="21"/>
                              </w:rPr>
                            </w:pPr>
                            <w:r w:rsidRPr="00503071">
                              <w:rPr>
                                <w:b w:val="0"/>
                                <w:sz w:val="21"/>
                                <w:szCs w:val="21"/>
                              </w:rPr>
                              <w:t>A. 50W</w:t>
                            </w:r>
                            <w:r w:rsidRPr="00503071">
                              <w:rPr>
                                <w:b w:val="0"/>
                                <w:sz w:val="21"/>
                                <w:szCs w:val="21"/>
                              </w:rPr>
                              <w:tab/>
                            </w:r>
                            <w:r w:rsidRPr="00503071">
                              <w:rPr>
                                <w:b w:val="0"/>
                                <w:sz w:val="21"/>
                                <w:szCs w:val="21"/>
                              </w:rPr>
                              <w:tab/>
                              <w:t>B. 75W</w:t>
                            </w:r>
                            <w:r w:rsidRPr="00503071">
                              <w:rPr>
                                <w:b w:val="0"/>
                                <w:sz w:val="21"/>
                                <w:szCs w:val="21"/>
                              </w:rPr>
                              <w:tab/>
                            </w:r>
                            <w:r w:rsidRPr="00503071">
                              <w:rPr>
                                <w:b w:val="0"/>
                                <w:sz w:val="21"/>
                                <w:szCs w:val="21"/>
                              </w:rPr>
                              <w:tab/>
                            </w:r>
                            <w:r w:rsidRPr="00503071">
                              <w:rPr>
                                <w:b w:val="0"/>
                                <w:sz w:val="21"/>
                                <w:szCs w:val="21"/>
                              </w:rPr>
                              <w:tab/>
                              <w:t>C. 100W</w:t>
                            </w:r>
                            <w:r w:rsidRPr="00503071">
                              <w:rPr>
                                <w:b w:val="0"/>
                                <w:sz w:val="21"/>
                                <w:szCs w:val="21"/>
                              </w:rPr>
                              <w:tab/>
                            </w:r>
                            <w:r w:rsidRPr="00503071">
                              <w:rPr>
                                <w:b w:val="0"/>
                                <w:sz w:val="21"/>
                                <w:szCs w:val="21"/>
                              </w:rPr>
                              <w:tab/>
                            </w:r>
                            <w:r w:rsidRPr="00503071">
                              <w:rPr>
                                <w:b w:val="0"/>
                                <w:sz w:val="21"/>
                                <w:szCs w:val="21"/>
                              </w:rPr>
                              <w:tab/>
                              <w:t>D. 125W</w:t>
                            </w:r>
                          </w:p>
                          <w:p w14:paraId="465B8B84" w14:textId="77777777" w:rsidR="00621F06" w:rsidRPr="00503071" w:rsidRDefault="00621F06" w:rsidP="00134BB9">
                            <w:pPr>
                              <w:tabs>
                                <w:tab w:val="left" w:pos="284"/>
                              </w:tabs>
                              <w:jc w:val="both"/>
                              <w:rPr>
                                <w:b w:val="0"/>
                                <w:sz w:val="21"/>
                                <w:szCs w:val="21"/>
                              </w:rPr>
                            </w:pPr>
                            <w:r w:rsidRPr="00503071">
                              <w:rPr>
                                <w:b w:val="0"/>
                                <w:sz w:val="21"/>
                                <w:szCs w:val="21"/>
                              </w:rPr>
                              <w:t>Dùng dữ kiện sau để trả lời các câu 33, 34 và 35. Một bếp điện có 2 dây điện trở có giá trị lần lượt là R</w:t>
                            </w:r>
                            <w:r w:rsidRPr="00503071">
                              <w:rPr>
                                <w:b w:val="0"/>
                                <w:sz w:val="21"/>
                                <w:szCs w:val="21"/>
                                <w:vertAlign w:val="subscript"/>
                              </w:rPr>
                              <w:t>1</w:t>
                            </w:r>
                            <w:r w:rsidRPr="00503071">
                              <w:rPr>
                                <w:b w:val="0"/>
                                <w:sz w:val="21"/>
                                <w:szCs w:val="21"/>
                              </w:rPr>
                              <w:t>=4</w:t>
                            </w:r>
                            <w:r w:rsidRPr="00503071">
                              <w:rPr>
                                <w:b w:val="0"/>
                                <w:sz w:val="21"/>
                                <w:szCs w:val="21"/>
                              </w:rPr>
                              <w:sym w:font="Symbol" w:char="F057"/>
                            </w:r>
                            <w:r w:rsidRPr="00503071">
                              <w:rPr>
                                <w:b w:val="0"/>
                                <w:sz w:val="21"/>
                                <w:szCs w:val="21"/>
                              </w:rPr>
                              <w:t>, R</w:t>
                            </w:r>
                            <w:r w:rsidRPr="00503071">
                              <w:rPr>
                                <w:b w:val="0"/>
                                <w:sz w:val="21"/>
                                <w:szCs w:val="21"/>
                                <w:vertAlign w:val="subscript"/>
                              </w:rPr>
                              <w:t>2</w:t>
                            </w:r>
                            <w:r w:rsidRPr="00503071">
                              <w:rPr>
                                <w:b w:val="0"/>
                                <w:sz w:val="21"/>
                                <w:szCs w:val="21"/>
                              </w:rPr>
                              <w:t>=6</w:t>
                            </w:r>
                            <w:r w:rsidRPr="00503071">
                              <w:rPr>
                                <w:b w:val="0"/>
                                <w:sz w:val="21"/>
                                <w:szCs w:val="21"/>
                              </w:rPr>
                              <w:sym w:font="Symbol" w:char="F057"/>
                            </w:r>
                            <w:r w:rsidRPr="00503071">
                              <w:rPr>
                                <w:b w:val="0"/>
                                <w:sz w:val="21"/>
                                <w:szCs w:val="21"/>
                              </w:rPr>
                              <w:t>. Khi bếp chỉ dùng điện trở R</w:t>
                            </w:r>
                            <w:r w:rsidRPr="00503071">
                              <w:rPr>
                                <w:b w:val="0"/>
                                <w:sz w:val="21"/>
                                <w:szCs w:val="21"/>
                                <w:vertAlign w:val="subscript"/>
                              </w:rPr>
                              <w:t>1</w:t>
                            </w:r>
                            <w:r w:rsidRPr="00503071">
                              <w:rPr>
                                <w:b w:val="0"/>
                                <w:sz w:val="21"/>
                                <w:szCs w:val="21"/>
                              </w:rPr>
                              <w:t xml:space="preserve"> thì đun sôi một ấm nước trong thời gian t</w:t>
                            </w:r>
                            <w:r w:rsidRPr="00503071">
                              <w:rPr>
                                <w:b w:val="0"/>
                                <w:sz w:val="21"/>
                                <w:szCs w:val="21"/>
                                <w:vertAlign w:val="subscript"/>
                              </w:rPr>
                              <w:t>1</w:t>
                            </w:r>
                            <w:r w:rsidRPr="00503071">
                              <w:rPr>
                                <w:b w:val="0"/>
                                <w:sz w:val="21"/>
                                <w:szCs w:val="21"/>
                              </w:rPr>
                              <w:t>=10 phút. Thời gian cần thiết để đun sôi ấm nước trên khi</w:t>
                            </w:r>
                          </w:p>
                          <w:p w14:paraId="41041BB3" w14:textId="77777777" w:rsidR="00621F06" w:rsidRPr="00503071" w:rsidRDefault="00621F06" w:rsidP="00134BB9">
                            <w:pPr>
                              <w:tabs>
                                <w:tab w:val="left" w:pos="284"/>
                              </w:tabs>
                              <w:jc w:val="both"/>
                              <w:rPr>
                                <w:b w:val="0"/>
                                <w:sz w:val="21"/>
                                <w:szCs w:val="21"/>
                              </w:rPr>
                            </w:pPr>
                            <w:r w:rsidRPr="00503071">
                              <w:rPr>
                                <w:sz w:val="21"/>
                                <w:szCs w:val="21"/>
                              </w:rPr>
                              <w:t>Câu 33.</w:t>
                            </w:r>
                            <w:r w:rsidRPr="00503071">
                              <w:rPr>
                                <w:b w:val="0"/>
                                <w:sz w:val="21"/>
                                <w:szCs w:val="21"/>
                              </w:rPr>
                              <w:t xml:space="preserve"> chỉ sử dụng điện trở R</w:t>
                            </w:r>
                            <w:r w:rsidRPr="00503071">
                              <w:rPr>
                                <w:b w:val="0"/>
                                <w:sz w:val="21"/>
                                <w:szCs w:val="21"/>
                                <w:vertAlign w:val="subscript"/>
                              </w:rPr>
                              <w:t>2</w:t>
                            </w:r>
                            <w:r w:rsidRPr="00503071">
                              <w:rPr>
                                <w:b w:val="0"/>
                                <w:sz w:val="21"/>
                                <w:szCs w:val="21"/>
                              </w:rPr>
                              <w:t xml:space="preserve"> bằng</w:t>
                            </w:r>
                          </w:p>
                          <w:p w14:paraId="55A76636" w14:textId="77777777" w:rsidR="00621F06" w:rsidRPr="00503071" w:rsidRDefault="00621F06" w:rsidP="00134BB9">
                            <w:pPr>
                              <w:tabs>
                                <w:tab w:val="left" w:pos="284"/>
                              </w:tabs>
                              <w:ind w:firstLine="134"/>
                              <w:jc w:val="both"/>
                              <w:rPr>
                                <w:b w:val="0"/>
                                <w:sz w:val="21"/>
                                <w:szCs w:val="21"/>
                              </w:rPr>
                            </w:pPr>
                            <w:r w:rsidRPr="00503071">
                              <w:rPr>
                                <w:b w:val="0"/>
                                <w:sz w:val="21"/>
                                <w:szCs w:val="21"/>
                              </w:rPr>
                              <w:t>A. 5 phút</w:t>
                            </w:r>
                            <w:r w:rsidRPr="00503071">
                              <w:rPr>
                                <w:b w:val="0"/>
                                <w:sz w:val="21"/>
                                <w:szCs w:val="21"/>
                              </w:rPr>
                              <w:tab/>
                            </w:r>
                            <w:r w:rsidRPr="00503071">
                              <w:rPr>
                                <w:b w:val="0"/>
                                <w:sz w:val="21"/>
                                <w:szCs w:val="21"/>
                              </w:rPr>
                              <w:tab/>
                              <w:t>B. 10 phút</w:t>
                            </w:r>
                            <w:r w:rsidRPr="00503071">
                              <w:rPr>
                                <w:b w:val="0"/>
                                <w:sz w:val="21"/>
                                <w:szCs w:val="21"/>
                              </w:rPr>
                              <w:tab/>
                            </w:r>
                            <w:r w:rsidRPr="00503071">
                              <w:rPr>
                                <w:b w:val="0"/>
                                <w:sz w:val="21"/>
                                <w:szCs w:val="21"/>
                              </w:rPr>
                              <w:tab/>
                              <w:t>C. 15 phút</w:t>
                            </w:r>
                            <w:r w:rsidRPr="00503071">
                              <w:rPr>
                                <w:b w:val="0"/>
                                <w:sz w:val="21"/>
                                <w:szCs w:val="21"/>
                              </w:rPr>
                              <w:tab/>
                            </w:r>
                            <w:r w:rsidRPr="00503071">
                              <w:rPr>
                                <w:b w:val="0"/>
                                <w:sz w:val="21"/>
                                <w:szCs w:val="21"/>
                              </w:rPr>
                              <w:tab/>
                            </w:r>
                            <w:r w:rsidRPr="00503071">
                              <w:rPr>
                                <w:b w:val="0"/>
                                <w:sz w:val="21"/>
                                <w:szCs w:val="21"/>
                              </w:rPr>
                              <w:tab/>
                              <w:t>D. 20 phút</w:t>
                            </w:r>
                          </w:p>
                          <w:p w14:paraId="12090AB3" w14:textId="77777777" w:rsidR="00621F06" w:rsidRPr="00503071" w:rsidRDefault="00621F06" w:rsidP="00134BB9">
                            <w:pPr>
                              <w:tabs>
                                <w:tab w:val="left" w:pos="284"/>
                              </w:tabs>
                              <w:jc w:val="both"/>
                              <w:rPr>
                                <w:b w:val="0"/>
                                <w:sz w:val="21"/>
                                <w:szCs w:val="21"/>
                              </w:rPr>
                            </w:pPr>
                            <w:r w:rsidRPr="00503071">
                              <w:rPr>
                                <w:sz w:val="21"/>
                                <w:szCs w:val="21"/>
                              </w:rPr>
                              <w:t>Câu 34</w:t>
                            </w:r>
                            <w:r w:rsidRPr="00503071">
                              <w:rPr>
                                <w:b w:val="0"/>
                                <w:sz w:val="21"/>
                                <w:szCs w:val="21"/>
                              </w:rPr>
                              <w:t>. dùng hai dây: R</w:t>
                            </w:r>
                            <w:r w:rsidRPr="00503071">
                              <w:rPr>
                                <w:b w:val="0"/>
                                <w:sz w:val="21"/>
                                <w:szCs w:val="21"/>
                                <w:vertAlign w:val="subscript"/>
                              </w:rPr>
                              <w:t>1</w:t>
                            </w:r>
                            <w:r w:rsidRPr="00503071">
                              <w:rPr>
                                <w:b w:val="0"/>
                                <w:sz w:val="21"/>
                                <w:szCs w:val="21"/>
                              </w:rPr>
                              <w:t xml:space="preserve"> mắc nối tiếp với R</w:t>
                            </w:r>
                            <w:r w:rsidRPr="00503071">
                              <w:rPr>
                                <w:b w:val="0"/>
                                <w:sz w:val="21"/>
                                <w:szCs w:val="21"/>
                                <w:vertAlign w:val="subscript"/>
                              </w:rPr>
                              <w:t xml:space="preserve">2 </w:t>
                            </w:r>
                            <w:r w:rsidRPr="00503071">
                              <w:rPr>
                                <w:b w:val="0"/>
                                <w:sz w:val="21"/>
                                <w:szCs w:val="21"/>
                              </w:rPr>
                              <w:t>bằng</w:t>
                            </w:r>
                          </w:p>
                          <w:p w14:paraId="7FEC29C6" w14:textId="77777777" w:rsidR="00621F06" w:rsidRPr="00503071" w:rsidRDefault="00621F06" w:rsidP="00134BB9">
                            <w:pPr>
                              <w:tabs>
                                <w:tab w:val="left" w:pos="284"/>
                              </w:tabs>
                              <w:ind w:firstLine="134"/>
                              <w:jc w:val="both"/>
                              <w:rPr>
                                <w:b w:val="0"/>
                                <w:sz w:val="21"/>
                                <w:szCs w:val="21"/>
                              </w:rPr>
                            </w:pPr>
                            <w:r w:rsidRPr="00503071">
                              <w:rPr>
                                <w:b w:val="0"/>
                                <w:sz w:val="21"/>
                                <w:szCs w:val="21"/>
                              </w:rPr>
                              <w:t>A. 10 phút</w:t>
                            </w:r>
                            <w:r w:rsidRPr="00503071">
                              <w:rPr>
                                <w:b w:val="0"/>
                                <w:sz w:val="21"/>
                                <w:szCs w:val="21"/>
                              </w:rPr>
                              <w:tab/>
                            </w:r>
                            <w:r w:rsidRPr="00503071">
                              <w:rPr>
                                <w:b w:val="0"/>
                                <w:sz w:val="21"/>
                                <w:szCs w:val="21"/>
                              </w:rPr>
                              <w:tab/>
                              <w:t>B. 15 phút</w:t>
                            </w:r>
                            <w:r w:rsidRPr="00503071">
                              <w:rPr>
                                <w:b w:val="0"/>
                                <w:sz w:val="21"/>
                                <w:szCs w:val="21"/>
                              </w:rPr>
                              <w:tab/>
                            </w:r>
                            <w:r w:rsidRPr="00503071">
                              <w:rPr>
                                <w:b w:val="0"/>
                                <w:sz w:val="21"/>
                                <w:szCs w:val="21"/>
                              </w:rPr>
                              <w:tab/>
                              <w:t>C. 20 phút</w:t>
                            </w:r>
                            <w:r w:rsidRPr="00503071">
                              <w:rPr>
                                <w:b w:val="0"/>
                                <w:sz w:val="21"/>
                                <w:szCs w:val="21"/>
                              </w:rPr>
                              <w:tab/>
                            </w:r>
                            <w:r w:rsidRPr="00503071">
                              <w:rPr>
                                <w:b w:val="0"/>
                                <w:sz w:val="21"/>
                                <w:szCs w:val="21"/>
                              </w:rPr>
                              <w:tab/>
                            </w:r>
                            <w:r w:rsidRPr="00503071">
                              <w:rPr>
                                <w:b w:val="0"/>
                                <w:sz w:val="21"/>
                                <w:szCs w:val="21"/>
                              </w:rPr>
                              <w:tab/>
                              <w:t>D. 25 phút</w:t>
                            </w:r>
                          </w:p>
                          <w:p w14:paraId="220B8C57" w14:textId="77777777" w:rsidR="00621F06" w:rsidRPr="00503071" w:rsidRDefault="00621F06" w:rsidP="00134BB9">
                            <w:pPr>
                              <w:tabs>
                                <w:tab w:val="left" w:pos="284"/>
                              </w:tabs>
                              <w:jc w:val="both"/>
                              <w:rPr>
                                <w:b w:val="0"/>
                                <w:sz w:val="21"/>
                                <w:szCs w:val="21"/>
                              </w:rPr>
                            </w:pPr>
                            <w:r w:rsidRPr="00503071">
                              <w:rPr>
                                <w:sz w:val="21"/>
                                <w:szCs w:val="21"/>
                              </w:rPr>
                              <w:t>Câu 35</w:t>
                            </w:r>
                            <w:r w:rsidRPr="00503071">
                              <w:rPr>
                                <w:b w:val="0"/>
                                <w:sz w:val="21"/>
                                <w:szCs w:val="21"/>
                              </w:rPr>
                              <w:t>. dùng hai dây: R</w:t>
                            </w:r>
                            <w:r w:rsidRPr="00503071">
                              <w:rPr>
                                <w:b w:val="0"/>
                                <w:sz w:val="21"/>
                                <w:szCs w:val="21"/>
                                <w:vertAlign w:val="subscript"/>
                              </w:rPr>
                              <w:t>1</w:t>
                            </w:r>
                            <w:r w:rsidRPr="00503071">
                              <w:rPr>
                                <w:b w:val="0"/>
                                <w:sz w:val="21"/>
                                <w:szCs w:val="21"/>
                              </w:rPr>
                              <w:t xml:space="preserve"> mắc song song với R</w:t>
                            </w:r>
                            <w:r w:rsidRPr="00503071">
                              <w:rPr>
                                <w:b w:val="0"/>
                                <w:sz w:val="21"/>
                                <w:szCs w:val="21"/>
                                <w:vertAlign w:val="subscript"/>
                              </w:rPr>
                              <w:t xml:space="preserve">2 </w:t>
                            </w:r>
                            <w:r w:rsidRPr="00503071">
                              <w:rPr>
                                <w:b w:val="0"/>
                                <w:sz w:val="21"/>
                                <w:szCs w:val="21"/>
                              </w:rPr>
                              <w:t>bằng</w:t>
                            </w:r>
                          </w:p>
                          <w:p w14:paraId="30139F60" w14:textId="77777777" w:rsidR="00621F06" w:rsidRPr="00503071" w:rsidRDefault="00621F06" w:rsidP="00134BB9">
                            <w:pPr>
                              <w:tabs>
                                <w:tab w:val="left" w:pos="284"/>
                              </w:tabs>
                              <w:ind w:firstLine="134"/>
                              <w:jc w:val="both"/>
                              <w:rPr>
                                <w:b w:val="0"/>
                                <w:sz w:val="21"/>
                                <w:szCs w:val="21"/>
                              </w:rPr>
                            </w:pPr>
                            <w:r w:rsidRPr="00503071">
                              <w:rPr>
                                <w:b w:val="0"/>
                                <w:sz w:val="21"/>
                                <w:szCs w:val="21"/>
                              </w:rPr>
                              <w:t>A. 6 phút</w:t>
                            </w:r>
                            <w:r w:rsidRPr="00503071">
                              <w:rPr>
                                <w:b w:val="0"/>
                                <w:sz w:val="21"/>
                                <w:szCs w:val="21"/>
                              </w:rPr>
                              <w:tab/>
                            </w:r>
                            <w:r w:rsidRPr="00503071">
                              <w:rPr>
                                <w:b w:val="0"/>
                                <w:sz w:val="21"/>
                                <w:szCs w:val="21"/>
                              </w:rPr>
                              <w:tab/>
                              <w:t>B. 8 phút</w:t>
                            </w:r>
                            <w:r w:rsidRPr="00503071">
                              <w:rPr>
                                <w:b w:val="0"/>
                                <w:sz w:val="21"/>
                                <w:szCs w:val="21"/>
                              </w:rPr>
                              <w:tab/>
                            </w:r>
                            <w:r w:rsidRPr="00503071">
                              <w:rPr>
                                <w:b w:val="0"/>
                                <w:sz w:val="21"/>
                                <w:szCs w:val="21"/>
                              </w:rPr>
                              <w:tab/>
                              <w:t>C. 10 phút</w:t>
                            </w:r>
                            <w:r w:rsidRPr="00503071">
                              <w:rPr>
                                <w:b w:val="0"/>
                                <w:sz w:val="21"/>
                                <w:szCs w:val="21"/>
                              </w:rPr>
                              <w:tab/>
                            </w:r>
                            <w:r w:rsidRPr="00503071">
                              <w:rPr>
                                <w:b w:val="0"/>
                                <w:sz w:val="21"/>
                                <w:szCs w:val="21"/>
                              </w:rPr>
                              <w:tab/>
                            </w:r>
                            <w:r w:rsidRPr="00503071">
                              <w:rPr>
                                <w:b w:val="0"/>
                                <w:sz w:val="21"/>
                                <w:szCs w:val="21"/>
                              </w:rPr>
                              <w:tab/>
                              <w:t>D. 12 phút</w:t>
                            </w:r>
                          </w:p>
                          <w:p w14:paraId="7BD6016F" w14:textId="77777777" w:rsidR="00621F06" w:rsidRPr="00503071" w:rsidRDefault="00621F06" w:rsidP="00134BB9">
                            <w:pPr>
                              <w:tabs>
                                <w:tab w:val="left" w:pos="284"/>
                              </w:tabs>
                              <w:jc w:val="both"/>
                              <w:rPr>
                                <w:b w:val="0"/>
                                <w:sz w:val="21"/>
                                <w:szCs w:val="21"/>
                                <w:lang w:val="pt-BR"/>
                              </w:rPr>
                            </w:pPr>
                            <w:r w:rsidRPr="00503071">
                              <w:rPr>
                                <w:bCs w:val="0"/>
                                <w:sz w:val="21"/>
                                <w:szCs w:val="21"/>
                                <w:lang w:val="pt-BR"/>
                              </w:rPr>
                              <w:t>Câu 36.</w:t>
                            </w:r>
                            <w:r w:rsidRPr="00503071">
                              <w:rPr>
                                <w:b w:val="0"/>
                                <w:bCs w:val="0"/>
                                <w:sz w:val="21"/>
                                <w:szCs w:val="21"/>
                                <w:lang w:val="pt-BR"/>
                              </w:rPr>
                              <w:t xml:space="preserve"> </w:t>
                            </w:r>
                            <w:r w:rsidRPr="00503071">
                              <w:rPr>
                                <w:b w:val="0"/>
                                <w:sz w:val="21"/>
                                <w:szCs w:val="21"/>
                                <w:lang w:val="pt-BR"/>
                              </w:rPr>
                              <w:t>Theo định luật Jun – Len – xơ, nhiệt lượng toả ra trên dây dẫn tỷ lệ</w:t>
                            </w:r>
                          </w:p>
                          <w:p w14:paraId="5C01FE2D" w14:textId="62E3F223"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với cường độ dòng điện qua dây dẫn.</w:t>
                            </w:r>
                            <w:r w:rsidRPr="00503071">
                              <w:rPr>
                                <w:b w:val="0"/>
                                <w:sz w:val="21"/>
                                <w:szCs w:val="21"/>
                                <w:lang w:val="pt-BR"/>
                              </w:rPr>
                              <w:tab/>
                            </w:r>
                            <w:r w:rsidRPr="00503071">
                              <w:rPr>
                                <w:b w:val="0"/>
                                <w:sz w:val="21"/>
                                <w:szCs w:val="21"/>
                                <w:lang w:val="pt-BR"/>
                              </w:rPr>
                              <w:tab/>
                              <w:t>C. nghịch với bình phương cường độ dòng điện qua dây dẫn.</w:t>
                            </w:r>
                          </w:p>
                          <w:p w14:paraId="5380F21E" w14:textId="5DCD1C0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B. với bình phương điện trở của dây dẫn.</w:t>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với bình phương cường độ dòng điện qua dây dẫn.</w:t>
                            </w:r>
                          </w:p>
                          <w:p w14:paraId="14D546B6" w14:textId="77777777" w:rsidR="00621F06" w:rsidRPr="00503071" w:rsidRDefault="00621F06" w:rsidP="00134BB9">
                            <w:pPr>
                              <w:tabs>
                                <w:tab w:val="left" w:pos="284"/>
                              </w:tabs>
                              <w:jc w:val="both"/>
                              <w:rPr>
                                <w:b w:val="0"/>
                                <w:sz w:val="21"/>
                                <w:szCs w:val="21"/>
                              </w:rPr>
                            </w:pPr>
                            <w:r w:rsidRPr="00503071">
                              <w:rPr>
                                <w:sz w:val="21"/>
                                <w:szCs w:val="21"/>
                              </w:rPr>
                              <w:t>Câu 37.</w:t>
                            </w:r>
                            <w:r w:rsidRPr="00503071">
                              <w:rPr>
                                <w:b w:val="0"/>
                                <w:sz w:val="21"/>
                                <w:szCs w:val="21"/>
                              </w:rPr>
                              <w:t xml:space="preserve"> Khi nối hai cực của nguồn với một mạch ngoài thì công của nguồn điện sản ra trong thời gian 1 phút là 720J. Công suất của nguồn bằng</w:t>
                            </w:r>
                          </w:p>
                          <w:p w14:paraId="5506777A"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 1,2W</w:t>
                            </w:r>
                            <w:r w:rsidRPr="00503071">
                              <w:rPr>
                                <w:b w:val="0"/>
                                <w:sz w:val="21"/>
                                <w:szCs w:val="21"/>
                              </w:rPr>
                              <w:tab/>
                            </w:r>
                            <w:r w:rsidRPr="00503071">
                              <w:rPr>
                                <w:b w:val="0"/>
                                <w:sz w:val="21"/>
                                <w:szCs w:val="21"/>
                              </w:rPr>
                              <w:tab/>
                              <w:t>B. 12W</w:t>
                            </w:r>
                            <w:r w:rsidRPr="00503071">
                              <w:rPr>
                                <w:b w:val="0"/>
                                <w:sz w:val="21"/>
                                <w:szCs w:val="21"/>
                              </w:rPr>
                              <w:tab/>
                            </w:r>
                            <w:r w:rsidRPr="00503071">
                              <w:rPr>
                                <w:b w:val="0"/>
                                <w:sz w:val="21"/>
                                <w:szCs w:val="21"/>
                              </w:rPr>
                              <w:tab/>
                            </w:r>
                            <w:r w:rsidRPr="00503071">
                              <w:rPr>
                                <w:b w:val="0"/>
                                <w:sz w:val="21"/>
                                <w:szCs w:val="21"/>
                              </w:rPr>
                              <w:tab/>
                              <w:t>C. 2,1W</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D. 21W</w:t>
                            </w:r>
                            <w:r w:rsidRPr="00503071">
                              <w:rPr>
                                <w:b w:val="0"/>
                                <w:sz w:val="21"/>
                                <w:szCs w:val="21"/>
                                <w:lang w:val="pt-BR"/>
                              </w:rPr>
                              <w:t xml:space="preserve"> </w:t>
                            </w:r>
                          </w:p>
                          <w:p w14:paraId="74226878" w14:textId="77777777" w:rsidR="00621F06" w:rsidRPr="00503071" w:rsidRDefault="00621F06" w:rsidP="00134BB9">
                            <w:pPr>
                              <w:tabs>
                                <w:tab w:val="left" w:pos="284"/>
                              </w:tabs>
                              <w:jc w:val="both"/>
                              <w:rPr>
                                <w:b w:val="0"/>
                                <w:sz w:val="21"/>
                                <w:szCs w:val="21"/>
                                <w:lang w:val="pt-BR"/>
                              </w:rPr>
                            </w:pPr>
                            <w:r w:rsidRPr="00503071">
                              <w:rPr>
                                <w:sz w:val="21"/>
                                <w:szCs w:val="21"/>
                                <w:lang w:val="pt-BR"/>
                              </w:rPr>
                              <w:t>Câu 38.</w:t>
                            </w:r>
                            <w:r w:rsidRPr="00503071">
                              <w:rPr>
                                <w:b w:val="0"/>
                                <w:sz w:val="21"/>
                                <w:szCs w:val="21"/>
                                <w:lang w:val="pt-BR"/>
                              </w:rPr>
                              <w:t xml:space="preserve"> Tổ hợp các đơn vị đo lường nào dưới đây không tương đương với đơn vị công suất trong hệ SI?</w:t>
                            </w:r>
                          </w:p>
                          <w:p w14:paraId="670ECC09"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V. A</w:t>
                            </w:r>
                            <w:r w:rsidRPr="00503071">
                              <w:rPr>
                                <w:b w:val="0"/>
                                <w:sz w:val="21"/>
                                <w:szCs w:val="21"/>
                                <w:lang w:val="pt-BR"/>
                              </w:rPr>
                              <w:tab/>
                            </w:r>
                            <w:r w:rsidRPr="00503071">
                              <w:rPr>
                                <w:b w:val="0"/>
                                <w:sz w:val="21"/>
                                <w:szCs w:val="21"/>
                                <w:lang w:val="pt-BR"/>
                              </w:rPr>
                              <w:tab/>
                              <w:t>B. J/s</w:t>
                            </w:r>
                            <w:r w:rsidRPr="00503071">
                              <w:rPr>
                                <w:b w:val="0"/>
                                <w:sz w:val="21"/>
                                <w:szCs w:val="21"/>
                                <w:lang w:val="pt-BR"/>
                              </w:rPr>
                              <w:tab/>
                            </w:r>
                            <w:r w:rsidRPr="00503071">
                              <w:rPr>
                                <w:b w:val="0"/>
                                <w:sz w:val="21"/>
                                <w:szCs w:val="21"/>
                                <w:lang w:val="pt-BR"/>
                              </w:rPr>
                              <w:tab/>
                            </w:r>
                            <w:r w:rsidRPr="00503071">
                              <w:rPr>
                                <w:b w:val="0"/>
                                <w:sz w:val="21"/>
                                <w:szCs w:val="21"/>
                                <w:lang w:val="pt-BR"/>
                              </w:rPr>
                              <w:tab/>
                              <w:t xml:space="preserve">C. </w:t>
                            </w:r>
                            <w:r w:rsidRPr="00503071">
                              <w:rPr>
                                <w:b w:val="0"/>
                                <w:sz w:val="21"/>
                                <w:szCs w:val="21"/>
                              </w:rPr>
                              <w:sym w:font="Symbol" w:char="F057"/>
                            </w:r>
                            <w:r w:rsidRPr="00503071">
                              <w:rPr>
                                <w:b w:val="0"/>
                                <w:sz w:val="21"/>
                                <w:szCs w:val="21"/>
                                <w:lang w:val="pt-BR"/>
                              </w:rPr>
                              <w:t>A</w:t>
                            </w:r>
                            <w:r w:rsidRPr="00503071">
                              <w:rPr>
                                <w:b w:val="0"/>
                                <w:sz w:val="21"/>
                                <w:szCs w:val="21"/>
                                <w:vertAlign w:val="superscript"/>
                                <w:lang w:val="pt-BR"/>
                              </w:rPr>
                              <w:t>2</w:t>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w:t>
                            </w:r>
                            <w:r w:rsidRPr="00503071">
                              <w:rPr>
                                <w:b w:val="0"/>
                                <w:sz w:val="21"/>
                                <w:szCs w:val="21"/>
                              </w:rPr>
                              <w:sym w:font="Symbol" w:char="F057"/>
                            </w:r>
                            <w:r w:rsidRPr="00503071">
                              <w:rPr>
                                <w:b w:val="0"/>
                                <w:sz w:val="21"/>
                                <w:szCs w:val="21"/>
                                <w:vertAlign w:val="superscript"/>
                                <w:lang w:val="pt-BR"/>
                              </w:rPr>
                              <w:t>2</w:t>
                            </w:r>
                            <w:r w:rsidRPr="00503071">
                              <w:rPr>
                                <w:b w:val="0"/>
                                <w:sz w:val="21"/>
                                <w:szCs w:val="21"/>
                                <w:lang w:val="pt-BR"/>
                              </w:rPr>
                              <w:t>/V</w:t>
                            </w:r>
                          </w:p>
                          <w:p w14:paraId="3DB66CA1" w14:textId="77777777" w:rsidR="00621F06" w:rsidRPr="00503071" w:rsidRDefault="00621F06" w:rsidP="00134BB9">
                            <w:pPr>
                              <w:tabs>
                                <w:tab w:val="left" w:pos="284"/>
                              </w:tabs>
                              <w:jc w:val="both"/>
                              <w:rPr>
                                <w:b w:val="0"/>
                                <w:sz w:val="21"/>
                                <w:szCs w:val="21"/>
                                <w:lang w:val="pt-BR"/>
                              </w:rPr>
                            </w:pPr>
                            <w:r w:rsidRPr="00503071">
                              <w:rPr>
                                <w:sz w:val="21"/>
                                <w:szCs w:val="21"/>
                                <w:lang w:val="pt-BR"/>
                              </w:rPr>
                              <w:t>Câu 39.</w:t>
                            </w:r>
                            <w:r w:rsidRPr="00503071">
                              <w:rPr>
                                <w:b w:val="0"/>
                                <w:sz w:val="21"/>
                                <w:szCs w:val="21"/>
                                <w:lang w:val="pt-BR"/>
                              </w:rPr>
                              <w:t xml:space="preserve"> Ngoài đơn vị là oát (W) công suất điện có thể có đơn vị là</w:t>
                            </w:r>
                          </w:p>
                          <w:p w14:paraId="1A7243E4" w14:textId="77777777" w:rsidR="00621F06" w:rsidRPr="00503071" w:rsidRDefault="00621F06" w:rsidP="00134BB9">
                            <w:pPr>
                              <w:tabs>
                                <w:tab w:val="left" w:pos="284"/>
                              </w:tabs>
                              <w:ind w:firstLine="134"/>
                              <w:jc w:val="both"/>
                              <w:rPr>
                                <w:b w:val="0"/>
                                <w:sz w:val="21"/>
                                <w:szCs w:val="21"/>
                              </w:rPr>
                            </w:pPr>
                            <w:r w:rsidRPr="00503071">
                              <w:rPr>
                                <w:b w:val="0"/>
                                <w:sz w:val="21"/>
                                <w:szCs w:val="21"/>
                              </w:rPr>
                              <w:t>A. Jun (J)</w:t>
                            </w:r>
                            <w:r w:rsidRPr="00503071">
                              <w:rPr>
                                <w:b w:val="0"/>
                                <w:sz w:val="21"/>
                                <w:szCs w:val="21"/>
                              </w:rPr>
                              <w:tab/>
                            </w:r>
                            <w:r w:rsidRPr="00503071">
                              <w:rPr>
                                <w:b w:val="0"/>
                                <w:sz w:val="21"/>
                                <w:szCs w:val="21"/>
                              </w:rPr>
                              <w:tab/>
                              <w:t>B. Vôn trên am pe (V/A)</w:t>
                            </w:r>
                            <w:r w:rsidRPr="00503071">
                              <w:rPr>
                                <w:b w:val="0"/>
                                <w:sz w:val="21"/>
                                <w:szCs w:val="21"/>
                              </w:rPr>
                              <w:tab/>
                            </w:r>
                            <w:r w:rsidRPr="00503071">
                              <w:rPr>
                                <w:b w:val="0"/>
                                <w:sz w:val="21"/>
                                <w:szCs w:val="21"/>
                              </w:rPr>
                              <w:tab/>
                              <w:t>C. Jun trên giây J/s</w:t>
                            </w:r>
                            <w:r w:rsidRPr="00503071">
                              <w:rPr>
                                <w:b w:val="0"/>
                                <w:sz w:val="21"/>
                                <w:szCs w:val="21"/>
                              </w:rPr>
                              <w:tab/>
                              <w:t>D. am pe nhân giây (A.s)</w:t>
                            </w:r>
                          </w:p>
                          <w:p w14:paraId="2CA34EC8" w14:textId="77777777" w:rsidR="00621F06" w:rsidRPr="00503071" w:rsidRDefault="00621F06" w:rsidP="00134BB9">
                            <w:pPr>
                              <w:tabs>
                                <w:tab w:val="left" w:pos="284"/>
                              </w:tabs>
                              <w:jc w:val="both"/>
                              <w:rPr>
                                <w:b w:val="0"/>
                                <w:sz w:val="21"/>
                                <w:szCs w:val="21"/>
                                <w:lang w:val="pt-BR"/>
                              </w:rPr>
                            </w:pPr>
                            <w:r w:rsidRPr="00503071">
                              <w:rPr>
                                <w:sz w:val="21"/>
                                <w:szCs w:val="21"/>
                                <w:lang w:val="pt-BR"/>
                              </w:rPr>
                              <w:t>Câu 40.</w:t>
                            </w:r>
                            <w:r w:rsidRPr="00503071">
                              <w:rPr>
                                <w:b w:val="0"/>
                                <w:sz w:val="21"/>
                                <w:szCs w:val="21"/>
                                <w:lang w:val="pt-BR"/>
                              </w:rPr>
                              <w:t xml:space="preserve"> Hai bóng đèn có công suất lần lượt là P</w:t>
                            </w:r>
                            <w:r w:rsidRPr="00503071">
                              <w:rPr>
                                <w:b w:val="0"/>
                                <w:sz w:val="21"/>
                                <w:szCs w:val="21"/>
                                <w:vertAlign w:val="subscript"/>
                                <w:lang w:val="pt-BR"/>
                              </w:rPr>
                              <w:t>1</w:t>
                            </w:r>
                            <w:r w:rsidRPr="00503071">
                              <w:rPr>
                                <w:b w:val="0"/>
                                <w:sz w:val="21"/>
                                <w:szCs w:val="21"/>
                                <w:lang w:val="pt-BR"/>
                              </w:rPr>
                              <w:t xml:space="preserve"> &lt; P</w:t>
                            </w:r>
                            <w:r w:rsidRPr="00503071">
                              <w:rPr>
                                <w:b w:val="0"/>
                                <w:sz w:val="21"/>
                                <w:szCs w:val="21"/>
                                <w:vertAlign w:val="subscript"/>
                                <w:lang w:val="pt-BR"/>
                              </w:rPr>
                              <w:t>2</w:t>
                            </w:r>
                            <w:r w:rsidRPr="00503071">
                              <w:rPr>
                                <w:b w:val="0"/>
                                <w:sz w:val="21"/>
                                <w:szCs w:val="21"/>
                                <w:lang w:val="pt-BR"/>
                              </w:rPr>
                              <w:t xml:space="preserve"> đều làm việc bình thường ở hiệu điện thế U. Cường độ dòng điện qua mỗi bóng đèn và điện trở của bóng nào lớn hơn?</w:t>
                            </w:r>
                          </w:p>
                          <w:p w14:paraId="1012170A"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w:t>
                            </w:r>
                            <w:r w:rsidRPr="00503071">
                              <w:rPr>
                                <w:b w:val="0"/>
                                <w:sz w:val="21"/>
                                <w:szCs w:val="21"/>
                                <w:lang w:val="pt-BR"/>
                              </w:rPr>
                              <w:t xml:space="preserve"> I</w:t>
                            </w:r>
                            <w:r w:rsidRPr="00503071">
                              <w:rPr>
                                <w:b w:val="0"/>
                                <w:sz w:val="21"/>
                                <w:szCs w:val="21"/>
                                <w:vertAlign w:val="subscript"/>
                                <w:lang w:val="pt-BR"/>
                              </w:rPr>
                              <w:t>1</w:t>
                            </w:r>
                            <w:r w:rsidRPr="00503071">
                              <w:rPr>
                                <w:b w:val="0"/>
                                <w:sz w:val="21"/>
                                <w:szCs w:val="21"/>
                                <w:lang w:val="pt-BR"/>
                              </w:rPr>
                              <w:t xml:space="preserve"> &l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gt;R</w:t>
                            </w:r>
                            <w:r w:rsidRPr="00503071">
                              <w:rPr>
                                <w:b w:val="0"/>
                                <w:sz w:val="21"/>
                                <w:szCs w:val="21"/>
                                <w:vertAlign w:val="subscript"/>
                                <w:lang w:val="pt-BR"/>
                              </w:rPr>
                              <w:t xml:space="preserve">2 </w:t>
                            </w:r>
                            <w:r w:rsidRPr="00503071">
                              <w:rPr>
                                <w:b w:val="0"/>
                                <w:sz w:val="21"/>
                                <w:szCs w:val="21"/>
                                <w:lang w:val="pt-BR"/>
                              </w:rPr>
                              <w:tab/>
                              <w:t>B. I</w:t>
                            </w:r>
                            <w:r w:rsidRPr="00503071">
                              <w:rPr>
                                <w:b w:val="0"/>
                                <w:sz w:val="21"/>
                                <w:szCs w:val="21"/>
                                <w:vertAlign w:val="subscript"/>
                                <w:lang w:val="pt-BR"/>
                              </w:rPr>
                              <w:t xml:space="preserve">1 </w:t>
                            </w:r>
                            <w:r w:rsidRPr="00503071">
                              <w:rPr>
                                <w:b w:val="0"/>
                                <w:sz w:val="21"/>
                                <w:szCs w:val="21"/>
                                <w:lang w:val="pt-BR"/>
                              </w:rPr>
                              <w:t>&g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 xml:space="preserve"> &gt; R</w:t>
                            </w:r>
                            <w:r w:rsidRPr="00503071">
                              <w:rPr>
                                <w:b w:val="0"/>
                                <w:sz w:val="21"/>
                                <w:szCs w:val="21"/>
                                <w:vertAlign w:val="subscript"/>
                                <w:lang w:val="pt-BR"/>
                              </w:rPr>
                              <w:t>2</w:t>
                            </w:r>
                            <w:r w:rsidRPr="00503071">
                              <w:rPr>
                                <w:b w:val="0"/>
                                <w:sz w:val="21"/>
                                <w:szCs w:val="21"/>
                                <w:vertAlign w:val="subscript"/>
                                <w:lang w:val="pt-BR"/>
                              </w:rPr>
                              <w:tab/>
                            </w:r>
                            <w:r w:rsidRPr="00503071">
                              <w:rPr>
                                <w:b w:val="0"/>
                                <w:sz w:val="21"/>
                                <w:szCs w:val="21"/>
                                <w:vertAlign w:val="subscript"/>
                                <w:lang w:val="pt-BR"/>
                              </w:rPr>
                              <w:tab/>
                            </w:r>
                            <w:r w:rsidRPr="00503071">
                              <w:rPr>
                                <w:b w:val="0"/>
                                <w:sz w:val="21"/>
                                <w:szCs w:val="21"/>
                                <w:lang w:val="pt-BR"/>
                              </w:rPr>
                              <w:t>C. I</w:t>
                            </w:r>
                            <w:r w:rsidRPr="00503071">
                              <w:rPr>
                                <w:b w:val="0"/>
                                <w:sz w:val="21"/>
                                <w:szCs w:val="21"/>
                                <w:vertAlign w:val="subscript"/>
                                <w:lang w:val="pt-BR"/>
                              </w:rPr>
                              <w:t>1</w:t>
                            </w:r>
                            <w:r w:rsidRPr="00503071">
                              <w:rPr>
                                <w:b w:val="0"/>
                                <w:sz w:val="21"/>
                                <w:szCs w:val="21"/>
                                <w:lang w:val="pt-BR"/>
                              </w:rPr>
                              <w:t xml:space="preserve"> &l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lt;R</w:t>
                            </w:r>
                            <w:r w:rsidRPr="00503071">
                              <w:rPr>
                                <w:b w:val="0"/>
                                <w:sz w:val="21"/>
                                <w:szCs w:val="21"/>
                                <w:vertAlign w:val="subscript"/>
                                <w:lang w:val="pt-BR"/>
                              </w:rPr>
                              <w:t>2</w:t>
                            </w:r>
                            <w:r w:rsidRPr="00503071">
                              <w:rPr>
                                <w:b w:val="0"/>
                                <w:sz w:val="21"/>
                                <w:szCs w:val="21"/>
                                <w:lang w:val="pt-BR"/>
                              </w:rPr>
                              <w:tab/>
                            </w:r>
                            <w:r w:rsidRPr="00503071">
                              <w:rPr>
                                <w:b w:val="0"/>
                                <w:sz w:val="21"/>
                                <w:szCs w:val="21"/>
                                <w:lang w:val="pt-BR"/>
                              </w:rPr>
                              <w:tab/>
                              <w:t>D. I</w:t>
                            </w:r>
                            <w:r w:rsidRPr="00503071">
                              <w:rPr>
                                <w:b w:val="0"/>
                                <w:sz w:val="21"/>
                                <w:szCs w:val="21"/>
                                <w:vertAlign w:val="subscript"/>
                                <w:lang w:val="pt-BR"/>
                              </w:rPr>
                              <w:t>1</w:t>
                            </w:r>
                            <w:r w:rsidRPr="00503071">
                              <w:rPr>
                                <w:b w:val="0"/>
                                <w:sz w:val="21"/>
                                <w:szCs w:val="21"/>
                                <w:lang w:val="pt-BR"/>
                              </w:rPr>
                              <w:t xml:space="preserve"> &gt; I</w:t>
                            </w:r>
                            <w:r w:rsidRPr="00503071">
                              <w:rPr>
                                <w:b w:val="0"/>
                                <w:sz w:val="21"/>
                                <w:szCs w:val="21"/>
                                <w:vertAlign w:val="subscript"/>
                                <w:lang w:val="pt-BR"/>
                              </w:rPr>
                              <w:t>2</w:t>
                            </w:r>
                            <w:r w:rsidRPr="00503071">
                              <w:rPr>
                                <w:b w:val="0"/>
                                <w:sz w:val="21"/>
                                <w:szCs w:val="21"/>
                                <w:lang w:val="pt-BR"/>
                              </w:rPr>
                              <w:t xml:space="preserve"> </w:t>
                            </w:r>
                            <w:r w:rsidRPr="00503071">
                              <w:rPr>
                                <w:b w:val="0"/>
                                <w:sz w:val="21"/>
                                <w:szCs w:val="21"/>
                              </w:rPr>
                              <w:t>và</w:t>
                            </w:r>
                            <w:r w:rsidRPr="00503071">
                              <w:rPr>
                                <w:b w:val="0"/>
                                <w:sz w:val="21"/>
                                <w:szCs w:val="21"/>
                                <w:lang w:val="pt-BR"/>
                              </w:rPr>
                              <w:t xml:space="preserve"> R</w:t>
                            </w:r>
                            <w:r w:rsidRPr="00503071">
                              <w:rPr>
                                <w:b w:val="0"/>
                                <w:sz w:val="21"/>
                                <w:szCs w:val="21"/>
                                <w:vertAlign w:val="subscript"/>
                                <w:lang w:val="pt-BR"/>
                              </w:rPr>
                              <w:t>1</w:t>
                            </w:r>
                            <w:r w:rsidRPr="00503071">
                              <w:rPr>
                                <w:b w:val="0"/>
                                <w:sz w:val="21"/>
                                <w:szCs w:val="21"/>
                                <w:lang w:val="pt-BR"/>
                              </w:rPr>
                              <w:t xml:space="preserve"> &lt; R</w:t>
                            </w:r>
                            <w:r w:rsidRPr="00503071">
                              <w:rPr>
                                <w:b w:val="0"/>
                                <w:sz w:val="21"/>
                                <w:szCs w:val="21"/>
                                <w:vertAlign w:val="subscript"/>
                                <w:lang w:val="pt-BR"/>
                              </w:rPr>
                              <w:t>2</w:t>
                            </w: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17"/>
                            </w:tblGrid>
                            <w:tr w:rsidR="00621F06" w:rsidRPr="00503071" w14:paraId="2FA6BB11" w14:textId="77777777" w:rsidTr="00A52BBA">
                              <w:tc>
                                <w:tcPr>
                                  <w:tcW w:w="10908" w:type="dxa"/>
                                  <w:shd w:val="clear" w:color="auto" w:fill="auto"/>
                                </w:tcPr>
                                <w:p w14:paraId="210A9FF2" w14:textId="77777777" w:rsidR="00621F06" w:rsidRPr="00503071" w:rsidRDefault="00621F06" w:rsidP="00A52BBA">
                                  <w:pPr>
                                    <w:jc w:val="both"/>
                                    <w:rPr>
                                      <w:b w:val="0"/>
                                      <w:sz w:val="22"/>
                                      <w:szCs w:val="22"/>
                                    </w:rPr>
                                  </w:pPr>
                                  <w:r w:rsidRPr="00503071">
                                    <w:rPr>
                                      <w:b w:val="0"/>
                                    </w:rPr>
                                    <w:t>.</w:t>
                                  </w:r>
                                  <w:r w:rsidRPr="00503071">
                                    <w:rPr>
                                      <w:b w:val="0"/>
                                      <w:sz w:val="32"/>
                                      <w:szCs w:val="32"/>
                                    </w:rPr>
                                    <w:t xml:space="preserve"> </w:t>
                                  </w:r>
                                  <w:r w:rsidRPr="00503071">
                                    <w:rPr>
                                      <w:sz w:val="22"/>
                                      <w:szCs w:val="22"/>
                                    </w:rPr>
                                    <w:t>IV. Vận dụng.</w:t>
                                  </w:r>
                                  <w:r w:rsidRPr="00503071">
                                    <w:rPr>
                                      <w:b w:val="0"/>
                                      <w:sz w:val="22"/>
                                      <w:szCs w:val="22"/>
                                    </w:rPr>
                                    <w:t xml:space="preserve"> </w:t>
                                  </w:r>
                                  <w:r w:rsidRPr="00503071">
                                    <w:rPr>
                                      <w:b w:val="0"/>
                                      <w:i/>
                                      <w:sz w:val="22"/>
                                      <w:szCs w:val="22"/>
                                    </w:rPr>
                                    <w:t>(Bài tập 7,8,9 SGK)</w:t>
                                  </w:r>
                                </w:p>
                              </w:tc>
                            </w:tr>
                            <w:tr w:rsidR="00621F06" w:rsidRPr="00503071" w14:paraId="3C6E7268" w14:textId="77777777" w:rsidTr="00A52BBA">
                              <w:tc>
                                <w:tcPr>
                                  <w:tcW w:w="10908" w:type="dxa"/>
                                  <w:shd w:val="clear" w:color="auto" w:fill="auto"/>
                                </w:tcPr>
                                <w:p w14:paraId="2A633ED6" w14:textId="77777777" w:rsidR="00621F06" w:rsidRPr="00503071" w:rsidRDefault="00621F06" w:rsidP="00A52BBA">
                                  <w:pPr>
                                    <w:jc w:val="both"/>
                                    <w:rPr>
                                      <w:b w:val="0"/>
                                    </w:rPr>
                                  </w:pPr>
                                </w:p>
                              </w:tc>
                            </w:tr>
                            <w:tr w:rsidR="00621F06" w:rsidRPr="00503071" w14:paraId="369848A9" w14:textId="77777777" w:rsidTr="00A52BBA">
                              <w:tc>
                                <w:tcPr>
                                  <w:tcW w:w="10908" w:type="dxa"/>
                                  <w:shd w:val="clear" w:color="auto" w:fill="auto"/>
                                </w:tcPr>
                                <w:p w14:paraId="7427D160" w14:textId="77777777" w:rsidR="00621F06" w:rsidRPr="00503071" w:rsidRDefault="00621F06" w:rsidP="00A52BBA">
                                  <w:pPr>
                                    <w:jc w:val="both"/>
                                    <w:rPr>
                                      <w:b w:val="0"/>
                                    </w:rPr>
                                  </w:pPr>
                                </w:p>
                              </w:tc>
                            </w:tr>
                            <w:tr w:rsidR="00621F06" w:rsidRPr="00503071" w14:paraId="243B3D67" w14:textId="77777777" w:rsidTr="00A52BBA">
                              <w:tc>
                                <w:tcPr>
                                  <w:tcW w:w="10908" w:type="dxa"/>
                                  <w:shd w:val="clear" w:color="auto" w:fill="auto"/>
                                </w:tcPr>
                                <w:p w14:paraId="0B284DBF" w14:textId="77777777" w:rsidR="00621F06" w:rsidRPr="00503071" w:rsidRDefault="00621F06" w:rsidP="00A52BBA">
                                  <w:pPr>
                                    <w:jc w:val="both"/>
                                    <w:rPr>
                                      <w:b w:val="0"/>
                                    </w:rPr>
                                  </w:pPr>
                                </w:p>
                              </w:tc>
                            </w:tr>
                            <w:tr w:rsidR="00621F06" w:rsidRPr="00503071" w14:paraId="5732717F" w14:textId="77777777" w:rsidTr="00A52BBA">
                              <w:tc>
                                <w:tcPr>
                                  <w:tcW w:w="10908" w:type="dxa"/>
                                  <w:shd w:val="clear" w:color="auto" w:fill="auto"/>
                                </w:tcPr>
                                <w:p w14:paraId="0FAF67EC" w14:textId="77777777" w:rsidR="00621F06" w:rsidRPr="00503071" w:rsidRDefault="00621F06" w:rsidP="00A52BBA">
                                  <w:pPr>
                                    <w:jc w:val="both"/>
                                    <w:rPr>
                                      <w:b w:val="0"/>
                                    </w:rPr>
                                  </w:pPr>
                                </w:p>
                              </w:tc>
                            </w:tr>
                            <w:tr w:rsidR="00621F06" w:rsidRPr="00503071" w14:paraId="3320CAE9" w14:textId="77777777" w:rsidTr="00A52BBA">
                              <w:tc>
                                <w:tcPr>
                                  <w:tcW w:w="10908" w:type="dxa"/>
                                  <w:shd w:val="clear" w:color="auto" w:fill="auto"/>
                                </w:tcPr>
                                <w:p w14:paraId="4538E7C8" w14:textId="77777777" w:rsidR="00621F06" w:rsidRPr="00503071" w:rsidRDefault="00621F06" w:rsidP="00A52BBA">
                                  <w:pPr>
                                    <w:jc w:val="both"/>
                                    <w:rPr>
                                      <w:b w:val="0"/>
                                    </w:rPr>
                                  </w:pPr>
                                </w:p>
                              </w:tc>
                            </w:tr>
                            <w:tr w:rsidR="00621F06" w:rsidRPr="00503071" w14:paraId="1E6D2305" w14:textId="77777777" w:rsidTr="00A52BBA">
                              <w:tc>
                                <w:tcPr>
                                  <w:tcW w:w="10908" w:type="dxa"/>
                                  <w:shd w:val="clear" w:color="auto" w:fill="auto"/>
                                </w:tcPr>
                                <w:p w14:paraId="0C150BAA" w14:textId="77777777" w:rsidR="00621F06" w:rsidRPr="00503071" w:rsidRDefault="00621F06" w:rsidP="00A52BBA">
                                  <w:pPr>
                                    <w:jc w:val="both"/>
                                    <w:rPr>
                                      <w:b w:val="0"/>
                                    </w:rPr>
                                  </w:pPr>
                                </w:p>
                              </w:tc>
                            </w:tr>
                            <w:tr w:rsidR="00621F06" w:rsidRPr="00503071" w14:paraId="0423B370" w14:textId="77777777" w:rsidTr="00A52BBA">
                              <w:tc>
                                <w:tcPr>
                                  <w:tcW w:w="10908" w:type="dxa"/>
                                  <w:shd w:val="clear" w:color="auto" w:fill="auto"/>
                                </w:tcPr>
                                <w:p w14:paraId="5BE53B60" w14:textId="77777777" w:rsidR="00621F06" w:rsidRPr="00503071" w:rsidRDefault="00621F06" w:rsidP="00A52BBA">
                                  <w:pPr>
                                    <w:jc w:val="both"/>
                                    <w:rPr>
                                      <w:b w:val="0"/>
                                    </w:rPr>
                                  </w:pPr>
                                </w:p>
                              </w:tc>
                            </w:tr>
                            <w:tr w:rsidR="00621F06" w:rsidRPr="00503071" w14:paraId="7A7A154B" w14:textId="77777777" w:rsidTr="00A52BBA">
                              <w:tc>
                                <w:tcPr>
                                  <w:tcW w:w="10908" w:type="dxa"/>
                                  <w:shd w:val="clear" w:color="auto" w:fill="auto"/>
                                </w:tcPr>
                                <w:p w14:paraId="68A76FD4" w14:textId="77777777" w:rsidR="00621F06" w:rsidRPr="00503071" w:rsidRDefault="00621F06" w:rsidP="00A52BBA">
                                  <w:pPr>
                                    <w:jc w:val="both"/>
                                    <w:rPr>
                                      <w:b w:val="0"/>
                                    </w:rPr>
                                  </w:pPr>
                                </w:p>
                              </w:tc>
                            </w:tr>
                            <w:tr w:rsidR="00621F06" w:rsidRPr="00503071" w14:paraId="00A0C730" w14:textId="77777777" w:rsidTr="00A52BBA">
                              <w:tc>
                                <w:tcPr>
                                  <w:tcW w:w="10908" w:type="dxa"/>
                                  <w:shd w:val="clear" w:color="auto" w:fill="auto"/>
                                </w:tcPr>
                                <w:p w14:paraId="388FD30F" w14:textId="77777777" w:rsidR="00621F06" w:rsidRPr="00503071" w:rsidRDefault="00621F06" w:rsidP="00A52BBA">
                                  <w:pPr>
                                    <w:jc w:val="both"/>
                                    <w:rPr>
                                      <w:b w:val="0"/>
                                    </w:rPr>
                                  </w:pPr>
                                </w:p>
                              </w:tc>
                            </w:tr>
                            <w:tr w:rsidR="00621F06" w:rsidRPr="00503071" w14:paraId="0C8636EC" w14:textId="77777777" w:rsidTr="00A52BBA">
                              <w:tc>
                                <w:tcPr>
                                  <w:tcW w:w="10908" w:type="dxa"/>
                                  <w:shd w:val="clear" w:color="auto" w:fill="auto"/>
                                </w:tcPr>
                                <w:p w14:paraId="33061CA8" w14:textId="77777777" w:rsidR="00621F06" w:rsidRPr="00503071" w:rsidRDefault="00621F06" w:rsidP="00A52BBA">
                                  <w:pPr>
                                    <w:jc w:val="both"/>
                                    <w:rPr>
                                      <w:b w:val="0"/>
                                    </w:rPr>
                                  </w:pPr>
                                </w:p>
                              </w:tc>
                            </w:tr>
                            <w:tr w:rsidR="00621F06" w:rsidRPr="00503071" w14:paraId="52B5B335" w14:textId="77777777" w:rsidTr="00A52BBA">
                              <w:tc>
                                <w:tcPr>
                                  <w:tcW w:w="10908" w:type="dxa"/>
                                  <w:shd w:val="clear" w:color="auto" w:fill="auto"/>
                                </w:tcPr>
                                <w:p w14:paraId="13F5AB34" w14:textId="77777777" w:rsidR="00621F06" w:rsidRPr="00503071" w:rsidRDefault="00621F06" w:rsidP="00A52BBA">
                                  <w:pPr>
                                    <w:jc w:val="both"/>
                                    <w:rPr>
                                      <w:b w:val="0"/>
                                    </w:rPr>
                                  </w:pPr>
                                </w:p>
                              </w:tc>
                            </w:tr>
                          </w:tbl>
                          <w:p w14:paraId="1FA8DB20" w14:textId="77777777" w:rsidR="00621F06" w:rsidRPr="00503071" w:rsidRDefault="00621F06" w:rsidP="00134BB9">
                            <w:pPr>
                              <w:tabs>
                                <w:tab w:val="left" w:pos="284"/>
                              </w:tabs>
                              <w:jc w:val="both"/>
                              <w:rPr>
                                <w:b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6" type="#_x0000_t202" style="position:absolute;left:0;text-align:left;margin-left:-9.95pt;margin-top:0;width:510.25pt;height:788.0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">
                <v:path arrowok="t"/>
                <v:textbox>
                  <w:txbxContent>
                    <w:p w14:paraId="5EA0AE2C" w14:textId="77777777" w:rsidR="00621F06" w:rsidRPr="00503071" w:rsidRDefault="00621F06" w:rsidP="00050D9B">
                      <w:pPr>
                        <w:tabs>
                          <w:tab w:val="left" w:pos="284"/>
                        </w:tabs>
                        <w:jc w:val="both"/>
                        <w:rPr>
                          <w:b w:val="0"/>
                          <w:sz w:val="21"/>
                          <w:szCs w:val="21"/>
                        </w:rPr>
                      </w:pPr>
                      <w:r w:rsidRPr="00503071">
                        <w:rPr>
                          <w:sz w:val="21"/>
                          <w:szCs w:val="21"/>
                        </w:rPr>
                        <w:t>Câu 21.</w:t>
                      </w:r>
                      <w:r w:rsidRPr="00503071">
                        <w:rPr>
                          <w:b w:val="0"/>
                          <w:sz w:val="21"/>
                          <w:szCs w:val="21"/>
                        </w:rPr>
                        <w:t xml:space="preserve"> Một bóng đèn có ghi: Đ 6V – 6W, khi mắc bóng đèn trên vào hiệu điện thế 6V thì cường độ dòng điện qua bóng là</w:t>
                      </w:r>
                    </w:p>
                    <w:p w14:paraId="7B8619F6" w14:textId="77777777" w:rsidR="00621F06" w:rsidRDefault="00621F06" w:rsidP="00050D9B">
                      <w:pPr>
                        <w:tabs>
                          <w:tab w:val="left" w:pos="284"/>
                        </w:tabs>
                        <w:ind w:firstLine="134"/>
                        <w:jc w:val="both"/>
                        <w:rPr>
                          <w:b w:val="0"/>
                          <w:sz w:val="21"/>
                          <w:szCs w:val="21"/>
                          <w:lang w:val="pt-BR"/>
                        </w:rPr>
                      </w:pPr>
                      <w:r w:rsidRPr="00503071">
                        <w:rPr>
                          <w:b w:val="0"/>
                          <w:sz w:val="21"/>
                          <w:szCs w:val="21"/>
                          <w:lang w:val="pt-BR"/>
                        </w:rPr>
                        <w:t>A. 36A</w:t>
                      </w:r>
                      <w:r w:rsidRPr="00503071">
                        <w:rPr>
                          <w:b w:val="0"/>
                          <w:sz w:val="21"/>
                          <w:szCs w:val="21"/>
                          <w:lang w:val="pt-BR"/>
                        </w:rPr>
                        <w:tab/>
                        <w:t>B. 6A</w:t>
                      </w:r>
                      <w:r w:rsidRPr="00503071">
                        <w:rPr>
                          <w:b w:val="0"/>
                          <w:sz w:val="21"/>
                          <w:szCs w:val="21"/>
                          <w:lang w:val="pt-BR"/>
                        </w:rPr>
                        <w:tab/>
                      </w:r>
                      <w:r w:rsidRPr="00503071">
                        <w:rPr>
                          <w:b w:val="0"/>
                          <w:sz w:val="21"/>
                          <w:szCs w:val="21"/>
                          <w:lang w:val="pt-BR"/>
                        </w:rPr>
                        <w:tab/>
                      </w:r>
                      <w:r w:rsidRPr="00503071">
                        <w:rPr>
                          <w:b w:val="0"/>
                          <w:sz w:val="21"/>
                          <w:szCs w:val="21"/>
                          <w:lang w:val="pt-BR"/>
                        </w:rPr>
                        <w:tab/>
                      </w:r>
                    </w:p>
                    <w:p w14:paraId="5546C75E" w14:textId="05654D08" w:rsidR="00621F06" w:rsidRPr="00503071" w:rsidRDefault="00621F06" w:rsidP="00050D9B">
                      <w:pPr>
                        <w:tabs>
                          <w:tab w:val="left" w:pos="284"/>
                        </w:tabs>
                        <w:ind w:firstLine="134"/>
                        <w:jc w:val="both"/>
                        <w:rPr>
                          <w:b w:val="0"/>
                          <w:sz w:val="21"/>
                          <w:szCs w:val="21"/>
                          <w:lang w:val="pt-BR"/>
                        </w:rPr>
                      </w:pPr>
                      <w:r w:rsidRPr="00503071">
                        <w:rPr>
                          <w:b w:val="0"/>
                          <w:sz w:val="21"/>
                          <w:szCs w:val="21"/>
                        </w:rPr>
                        <w:t>C.</w:t>
                      </w:r>
                      <w:r w:rsidRPr="00503071">
                        <w:rPr>
                          <w:b w:val="0"/>
                          <w:sz w:val="21"/>
                          <w:szCs w:val="21"/>
                          <w:lang w:val="pt-BR"/>
                        </w:rPr>
                        <w:t xml:space="preserve"> 1A</w:t>
                      </w:r>
                      <w:r w:rsidRPr="00503071">
                        <w:rPr>
                          <w:b w:val="0"/>
                          <w:sz w:val="21"/>
                          <w:szCs w:val="21"/>
                          <w:lang w:val="pt-BR"/>
                        </w:rPr>
                        <w:tab/>
                      </w:r>
                      <w:r w:rsidRPr="00503071">
                        <w:rPr>
                          <w:b w:val="0"/>
                          <w:sz w:val="21"/>
                          <w:szCs w:val="21"/>
                          <w:lang w:val="pt-BR"/>
                        </w:rPr>
                        <w:tab/>
                        <w:t>D. 12A</w:t>
                      </w:r>
                    </w:p>
                    <w:p w14:paraId="175B44E1" w14:textId="77777777" w:rsidR="00621F06" w:rsidRPr="00503071" w:rsidRDefault="00621F06" w:rsidP="00050D9B">
                      <w:pPr>
                        <w:tabs>
                          <w:tab w:val="left" w:pos="284"/>
                        </w:tabs>
                        <w:jc w:val="both"/>
                        <w:rPr>
                          <w:b w:val="0"/>
                          <w:sz w:val="21"/>
                          <w:szCs w:val="21"/>
                          <w:lang w:val="pt-BR"/>
                        </w:rPr>
                      </w:pPr>
                      <w:r w:rsidRPr="00503071">
                        <w:rPr>
                          <w:sz w:val="21"/>
                          <w:szCs w:val="21"/>
                          <w:lang w:val="pt-BR"/>
                        </w:rPr>
                        <w:t>Câu 22.</w:t>
                      </w:r>
                      <w:r w:rsidRPr="00503071">
                        <w:rPr>
                          <w:b w:val="0"/>
                          <w:sz w:val="21"/>
                          <w:szCs w:val="21"/>
                          <w:lang w:val="pt-BR"/>
                        </w:rPr>
                        <w:t xml:space="preserve"> Điện năng tiêu thụ khi có dòng điện 2A chạy qua dây dẫn trong 1 giờ, hiệu điện thế giữa hai đầu dây là 6V là</w:t>
                      </w:r>
                    </w:p>
                    <w:p w14:paraId="2D008D2D" w14:textId="77777777" w:rsidR="00621F06" w:rsidRDefault="00621F06" w:rsidP="00050D9B">
                      <w:pPr>
                        <w:tabs>
                          <w:tab w:val="left" w:pos="284"/>
                        </w:tabs>
                        <w:ind w:firstLine="134"/>
                        <w:jc w:val="both"/>
                        <w:rPr>
                          <w:b w:val="0"/>
                          <w:sz w:val="21"/>
                          <w:szCs w:val="21"/>
                          <w:lang w:val="pt-BR"/>
                        </w:rPr>
                      </w:pPr>
                      <w:r w:rsidRPr="00503071">
                        <w:rPr>
                          <w:b w:val="0"/>
                          <w:sz w:val="21"/>
                          <w:szCs w:val="21"/>
                          <w:lang w:val="pt-BR"/>
                        </w:rPr>
                        <w:t>A. 12J</w:t>
                      </w:r>
                      <w:r w:rsidRPr="00503071">
                        <w:rPr>
                          <w:b w:val="0"/>
                          <w:sz w:val="21"/>
                          <w:szCs w:val="21"/>
                          <w:lang w:val="pt-BR"/>
                        </w:rPr>
                        <w:tab/>
                      </w:r>
                      <w:r w:rsidRPr="00503071">
                        <w:rPr>
                          <w:b w:val="0"/>
                          <w:sz w:val="21"/>
                          <w:szCs w:val="21"/>
                          <w:lang w:val="pt-BR"/>
                        </w:rPr>
                        <w:tab/>
                      </w:r>
                      <w:r w:rsidRPr="00503071">
                        <w:rPr>
                          <w:b w:val="0"/>
                          <w:sz w:val="21"/>
                          <w:szCs w:val="21"/>
                        </w:rPr>
                        <w:t>B.</w:t>
                      </w:r>
                      <w:r w:rsidRPr="00503071">
                        <w:rPr>
                          <w:b w:val="0"/>
                          <w:sz w:val="21"/>
                          <w:szCs w:val="21"/>
                          <w:lang w:val="pt-BR"/>
                        </w:rPr>
                        <w:t xml:space="preserve"> 43200J</w:t>
                      </w:r>
                      <w:r w:rsidRPr="00503071">
                        <w:rPr>
                          <w:b w:val="0"/>
                          <w:sz w:val="21"/>
                          <w:szCs w:val="21"/>
                          <w:lang w:val="pt-BR"/>
                        </w:rPr>
                        <w:tab/>
                      </w:r>
                      <w:r w:rsidRPr="00503071">
                        <w:rPr>
                          <w:b w:val="0"/>
                          <w:sz w:val="21"/>
                          <w:szCs w:val="21"/>
                          <w:lang w:val="pt-BR"/>
                        </w:rPr>
                        <w:tab/>
                      </w:r>
                    </w:p>
                    <w:p w14:paraId="236E3C83" w14:textId="47F40B02" w:rsidR="00621F06" w:rsidRPr="00503071" w:rsidRDefault="00621F06" w:rsidP="00050D9B">
                      <w:pPr>
                        <w:tabs>
                          <w:tab w:val="left" w:pos="284"/>
                        </w:tabs>
                        <w:ind w:firstLine="134"/>
                        <w:jc w:val="both"/>
                        <w:rPr>
                          <w:b w:val="0"/>
                          <w:sz w:val="21"/>
                          <w:szCs w:val="21"/>
                          <w:lang w:val="pt-BR"/>
                        </w:rPr>
                      </w:pPr>
                      <w:r w:rsidRPr="00503071">
                        <w:rPr>
                          <w:b w:val="0"/>
                          <w:sz w:val="21"/>
                          <w:szCs w:val="21"/>
                          <w:lang w:val="pt-BR"/>
                        </w:rPr>
                        <w:t>C. 10800J</w:t>
                      </w:r>
                      <w:r w:rsidRPr="00503071">
                        <w:rPr>
                          <w:b w:val="0"/>
                          <w:sz w:val="21"/>
                          <w:szCs w:val="21"/>
                          <w:lang w:val="pt-BR"/>
                        </w:rPr>
                        <w:tab/>
                        <w:t>D. 1200J</w:t>
                      </w:r>
                    </w:p>
                    <w:p w14:paraId="4431A75D" w14:textId="77777777" w:rsidR="00621F06" w:rsidRDefault="00621F06" w:rsidP="00050D9B">
                      <w:pPr>
                        <w:tabs>
                          <w:tab w:val="left" w:pos="284"/>
                        </w:tabs>
                        <w:jc w:val="both"/>
                        <w:rPr>
                          <w:b w:val="0"/>
                          <w:sz w:val="21"/>
                          <w:szCs w:val="21"/>
                          <w:lang w:val="pt-BR"/>
                        </w:rPr>
                      </w:pPr>
                      <w:r w:rsidRPr="00503071">
                        <w:rPr>
                          <w:sz w:val="21"/>
                          <w:szCs w:val="21"/>
                          <w:lang w:val="pt-BR"/>
                        </w:rPr>
                        <w:t>Câu 23.</w:t>
                      </w:r>
                      <w:r w:rsidRPr="00503071">
                        <w:rPr>
                          <w:b w:val="0"/>
                          <w:sz w:val="21"/>
                          <w:szCs w:val="21"/>
                          <w:lang w:val="pt-BR"/>
                        </w:rPr>
                        <w:t xml:space="preserve"> Một mạch điện gồm điện trở thuần 10</w:t>
                      </w:r>
                      <w:r w:rsidRPr="00503071">
                        <w:rPr>
                          <w:b w:val="0"/>
                          <w:sz w:val="21"/>
                          <w:szCs w:val="21"/>
                        </w:rPr>
                        <w:sym w:font="Symbol" w:char="F057"/>
                      </w:r>
                      <w:r w:rsidRPr="00503071">
                        <w:rPr>
                          <w:b w:val="0"/>
                          <w:sz w:val="21"/>
                          <w:szCs w:val="21"/>
                          <w:lang w:val="pt-BR"/>
                        </w:rPr>
                        <w:t xml:space="preserve"> mắc giữa hai điểm có hiệu điện thế 20V. Nhiệt lượng toả ra trên R trong thời gian 10s là :</w:t>
                      </w:r>
                      <w:r w:rsidRPr="00503071">
                        <w:rPr>
                          <w:b w:val="0"/>
                          <w:sz w:val="21"/>
                          <w:szCs w:val="21"/>
                          <w:lang w:val="pt-BR"/>
                        </w:rPr>
                        <w:tab/>
                      </w:r>
                    </w:p>
                    <w:p w14:paraId="690655CE" w14:textId="77777777" w:rsidR="00621F06" w:rsidRDefault="00621F06" w:rsidP="00050D9B">
                      <w:pPr>
                        <w:tabs>
                          <w:tab w:val="left" w:pos="284"/>
                        </w:tabs>
                        <w:jc w:val="both"/>
                        <w:rPr>
                          <w:b w:val="0"/>
                          <w:sz w:val="21"/>
                          <w:szCs w:val="21"/>
                          <w:lang w:val="pt-BR"/>
                        </w:rPr>
                      </w:pPr>
                      <w:r w:rsidRPr="00503071">
                        <w:rPr>
                          <w:b w:val="0"/>
                          <w:sz w:val="21"/>
                          <w:szCs w:val="21"/>
                          <w:lang w:val="pt-BR"/>
                        </w:rPr>
                        <w:t>A. 20J</w:t>
                      </w:r>
                      <w:r w:rsidRPr="00503071">
                        <w:rPr>
                          <w:b w:val="0"/>
                          <w:sz w:val="21"/>
                          <w:szCs w:val="21"/>
                          <w:lang w:val="pt-BR"/>
                        </w:rPr>
                        <w:tab/>
                      </w:r>
                      <w:r w:rsidRPr="00503071">
                        <w:rPr>
                          <w:b w:val="0"/>
                          <w:sz w:val="21"/>
                          <w:szCs w:val="21"/>
                          <w:lang w:val="pt-BR"/>
                        </w:rPr>
                        <w:tab/>
                        <w:t>B. 2000J</w:t>
                      </w:r>
                      <w:r w:rsidRPr="00503071">
                        <w:rPr>
                          <w:b w:val="0"/>
                          <w:sz w:val="21"/>
                          <w:szCs w:val="21"/>
                          <w:lang w:val="pt-BR"/>
                        </w:rPr>
                        <w:tab/>
                      </w:r>
                      <w:r w:rsidRPr="00503071">
                        <w:rPr>
                          <w:b w:val="0"/>
                          <w:sz w:val="21"/>
                          <w:szCs w:val="21"/>
                          <w:lang w:val="pt-BR"/>
                        </w:rPr>
                        <w:tab/>
                      </w:r>
                    </w:p>
                    <w:p w14:paraId="57144016" w14:textId="3316A657" w:rsidR="00621F06" w:rsidRPr="00503071" w:rsidRDefault="00621F06" w:rsidP="00050D9B">
                      <w:pPr>
                        <w:tabs>
                          <w:tab w:val="left" w:pos="284"/>
                        </w:tabs>
                        <w:jc w:val="both"/>
                        <w:rPr>
                          <w:b w:val="0"/>
                          <w:sz w:val="21"/>
                          <w:szCs w:val="21"/>
                          <w:lang w:val="pt-BR"/>
                        </w:rPr>
                      </w:pPr>
                      <w:r w:rsidRPr="00503071">
                        <w:rPr>
                          <w:b w:val="0"/>
                          <w:sz w:val="21"/>
                          <w:szCs w:val="21"/>
                          <w:lang w:val="pt-BR"/>
                        </w:rPr>
                        <w:t>C. 40J</w:t>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400J</w:t>
                      </w:r>
                    </w:p>
                    <w:p w14:paraId="3EEB654F" w14:textId="77777777" w:rsidR="00621F06" w:rsidRPr="00503071" w:rsidRDefault="00621F06" w:rsidP="00050D9B">
                      <w:pPr>
                        <w:tabs>
                          <w:tab w:val="left" w:pos="284"/>
                        </w:tabs>
                        <w:jc w:val="both"/>
                        <w:rPr>
                          <w:b w:val="0"/>
                          <w:sz w:val="21"/>
                          <w:szCs w:val="21"/>
                          <w:lang w:val="pt-BR"/>
                        </w:rPr>
                      </w:pPr>
                      <w:r w:rsidRPr="00503071">
                        <w:rPr>
                          <w:sz w:val="21"/>
                          <w:szCs w:val="21"/>
                          <w:lang w:val="pt-BR"/>
                        </w:rPr>
                        <w:t>Câu 24.</w:t>
                      </w:r>
                      <w:r w:rsidRPr="00503071">
                        <w:rPr>
                          <w:b w:val="0"/>
                          <w:sz w:val="21"/>
                          <w:szCs w:val="21"/>
                          <w:lang w:val="pt-BR"/>
                        </w:rPr>
                        <w:t xml:space="preserve"> Để bóng đèn 120V – 60W sáng bình thường ở mạng điện có hiệu điện thế là 220V, người ta phải mắc nối tiếp với nó một điện trở phụ R có giá trị là</w:t>
                      </w:r>
                    </w:p>
                    <w:p w14:paraId="70A5563E" w14:textId="77777777" w:rsidR="00621F06" w:rsidRDefault="00621F06" w:rsidP="00050D9B">
                      <w:pPr>
                        <w:spacing w:line="276" w:lineRule="auto"/>
                        <w:rPr>
                          <w:b w:val="0"/>
                          <w:sz w:val="21"/>
                          <w:szCs w:val="21"/>
                          <w:lang w:val="pt-BR"/>
                        </w:rPr>
                      </w:pPr>
                      <w:r w:rsidRPr="00503071">
                        <w:rPr>
                          <w:b w:val="0"/>
                          <w:sz w:val="21"/>
                          <w:szCs w:val="21"/>
                          <w:lang w:val="pt-BR"/>
                        </w:rPr>
                        <w:t>A. 410</w:t>
                      </w:r>
                      <w:r w:rsidRPr="00503071">
                        <w:rPr>
                          <w:b w:val="0"/>
                          <w:sz w:val="21"/>
                          <w:szCs w:val="21"/>
                        </w:rPr>
                        <w:sym w:font="Symbol" w:char="F057"/>
                      </w:r>
                      <w:r w:rsidRPr="00503071">
                        <w:rPr>
                          <w:b w:val="0"/>
                          <w:sz w:val="21"/>
                          <w:szCs w:val="21"/>
                          <w:lang w:val="pt-BR"/>
                        </w:rPr>
                        <w:tab/>
                        <w:t>B. 80</w:t>
                      </w:r>
                      <w:r w:rsidRPr="00503071">
                        <w:rPr>
                          <w:b w:val="0"/>
                          <w:sz w:val="21"/>
                          <w:szCs w:val="21"/>
                        </w:rPr>
                        <w:sym w:font="Symbol" w:char="F057"/>
                      </w:r>
                      <w:r w:rsidRPr="00503071">
                        <w:rPr>
                          <w:b w:val="0"/>
                          <w:sz w:val="21"/>
                          <w:szCs w:val="21"/>
                          <w:lang w:val="pt-BR"/>
                        </w:rPr>
                        <w:tab/>
                      </w:r>
                      <w:r w:rsidRPr="00503071">
                        <w:rPr>
                          <w:b w:val="0"/>
                          <w:sz w:val="21"/>
                          <w:szCs w:val="21"/>
                          <w:lang w:val="pt-BR"/>
                        </w:rPr>
                        <w:tab/>
                      </w:r>
                    </w:p>
                    <w:p w14:paraId="679A4EF4" w14:textId="6E3E514C" w:rsidR="00621F06" w:rsidRPr="00503071" w:rsidRDefault="00621F06" w:rsidP="00050D9B">
                      <w:pPr>
                        <w:spacing w:line="276" w:lineRule="auto"/>
                        <w:rPr>
                          <w:sz w:val="22"/>
                          <w:szCs w:val="22"/>
                        </w:rPr>
                      </w:pPr>
                      <w:r w:rsidRPr="00503071">
                        <w:rPr>
                          <w:b w:val="0"/>
                          <w:sz w:val="21"/>
                          <w:szCs w:val="21"/>
                        </w:rPr>
                        <w:t>C.</w:t>
                      </w:r>
                      <w:r w:rsidRPr="00503071">
                        <w:rPr>
                          <w:b w:val="0"/>
                          <w:sz w:val="21"/>
                          <w:szCs w:val="21"/>
                          <w:lang w:val="pt-BR"/>
                        </w:rPr>
                        <w:t xml:space="preserve"> 200</w:t>
                      </w:r>
                      <w:r w:rsidRPr="00503071">
                        <w:rPr>
                          <w:b w:val="0"/>
                          <w:sz w:val="21"/>
                          <w:szCs w:val="21"/>
                        </w:rPr>
                        <w:sym w:font="Symbol" w:char="F057"/>
                      </w:r>
                      <w:r w:rsidRPr="00503071">
                        <w:rPr>
                          <w:b w:val="0"/>
                          <w:sz w:val="21"/>
                          <w:szCs w:val="21"/>
                          <w:lang w:val="pt-BR"/>
                        </w:rPr>
                        <w:tab/>
                        <w:t>D. 100</w:t>
                      </w:r>
                      <w:r w:rsidRPr="00503071">
                        <w:rPr>
                          <w:b w:val="0"/>
                          <w:sz w:val="21"/>
                          <w:szCs w:val="21"/>
                        </w:rPr>
                        <w:sym w:font="Symbol" w:char="F057"/>
                      </w:r>
                    </w:p>
                    <w:p w14:paraId="212209DC" w14:textId="77777777" w:rsidR="00621F06" w:rsidRPr="00503071" w:rsidRDefault="00621F06" w:rsidP="00134BB9">
                      <w:pPr>
                        <w:tabs>
                          <w:tab w:val="left" w:pos="284"/>
                        </w:tabs>
                        <w:ind w:right="2680"/>
                        <w:jc w:val="both"/>
                        <w:rPr>
                          <w:b w:val="0"/>
                          <w:sz w:val="21"/>
                          <w:szCs w:val="21"/>
                        </w:rPr>
                      </w:pPr>
                      <w:r w:rsidRPr="00503071">
                        <w:rPr>
                          <w:sz w:val="21"/>
                          <w:szCs w:val="21"/>
                        </w:rPr>
                        <w:t>Câu 25.</w:t>
                      </w:r>
                      <w:r w:rsidRPr="00503071">
                        <w:rPr>
                          <w:b w:val="0"/>
                          <w:sz w:val="21"/>
                          <w:szCs w:val="21"/>
                        </w:rPr>
                        <w:t xml:space="preserve"> Cho mạch điện như hình vẽ: R</w:t>
                      </w:r>
                      <w:r w:rsidRPr="00503071">
                        <w:rPr>
                          <w:b w:val="0"/>
                          <w:sz w:val="21"/>
                          <w:szCs w:val="21"/>
                          <w:vertAlign w:val="subscript"/>
                        </w:rPr>
                        <w:t xml:space="preserve">1 </w:t>
                      </w:r>
                      <w:r w:rsidRPr="00503071">
                        <w:rPr>
                          <w:b w:val="0"/>
                          <w:sz w:val="21"/>
                          <w:szCs w:val="21"/>
                        </w:rPr>
                        <w:t>= 2</w:t>
                      </w:r>
                      <w:r w:rsidRPr="00503071">
                        <w:rPr>
                          <w:b w:val="0"/>
                          <w:sz w:val="21"/>
                          <w:szCs w:val="21"/>
                        </w:rPr>
                        <w:sym w:font="Symbol" w:char="F057"/>
                      </w:r>
                      <w:r w:rsidRPr="00503071">
                        <w:rPr>
                          <w:b w:val="0"/>
                          <w:sz w:val="21"/>
                          <w:szCs w:val="21"/>
                        </w:rPr>
                        <w:t xml:space="preserve"> ; R</w:t>
                      </w:r>
                      <w:r w:rsidRPr="00503071">
                        <w:rPr>
                          <w:b w:val="0"/>
                          <w:sz w:val="21"/>
                          <w:szCs w:val="21"/>
                          <w:vertAlign w:val="subscript"/>
                        </w:rPr>
                        <w:t xml:space="preserve">2 </w:t>
                      </w:r>
                      <w:r w:rsidRPr="00503071">
                        <w:rPr>
                          <w:b w:val="0"/>
                          <w:sz w:val="21"/>
                          <w:szCs w:val="21"/>
                        </w:rPr>
                        <w:t>= 3</w:t>
                      </w:r>
                      <w:r w:rsidRPr="00503071">
                        <w:rPr>
                          <w:b w:val="0"/>
                          <w:sz w:val="21"/>
                          <w:szCs w:val="21"/>
                        </w:rPr>
                        <w:sym w:font="Symbol" w:char="F057"/>
                      </w:r>
                      <w:r w:rsidRPr="00503071">
                        <w:rPr>
                          <w:b w:val="0"/>
                          <w:sz w:val="21"/>
                          <w:szCs w:val="21"/>
                        </w:rPr>
                        <w:t xml:space="preserve"> ; R</w:t>
                      </w:r>
                      <w:r w:rsidRPr="00503071">
                        <w:rPr>
                          <w:b w:val="0"/>
                          <w:sz w:val="21"/>
                          <w:szCs w:val="21"/>
                          <w:vertAlign w:val="subscript"/>
                        </w:rPr>
                        <w:t xml:space="preserve">3 </w:t>
                      </w:r>
                      <w:r w:rsidRPr="00503071">
                        <w:rPr>
                          <w:b w:val="0"/>
                          <w:sz w:val="21"/>
                          <w:szCs w:val="21"/>
                        </w:rPr>
                        <w:t>= 5</w:t>
                      </w:r>
                      <w:r w:rsidRPr="00503071">
                        <w:rPr>
                          <w:b w:val="0"/>
                          <w:sz w:val="21"/>
                          <w:szCs w:val="21"/>
                        </w:rPr>
                        <w:sym w:font="Symbol" w:char="F057"/>
                      </w:r>
                      <w:r w:rsidRPr="00503071">
                        <w:rPr>
                          <w:b w:val="0"/>
                          <w:sz w:val="21"/>
                          <w:szCs w:val="21"/>
                        </w:rPr>
                        <w:t>, R</w:t>
                      </w:r>
                      <w:r w:rsidRPr="00503071">
                        <w:rPr>
                          <w:b w:val="0"/>
                          <w:sz w:val="21"/>
                          <w:szCs w:val="21"/>
                          <w:vertAlign w:val="subscript"/>
                        </w:rPr>
                        <w:t>4</w:t>
                      </w:r>
                      <w:r w:rsidRPr="00503071">
                        <w:rPr>
                          <w:b w:val="0"/>
                          <w:sz w:val="21"/>
                          <w:szCs w:val="21"/>
                        </w:rPr>
                        <w:t xml:space="preserve"> = 4</w:t>
                      </w:r>
                      <w:r w:rsidRPr="00503071">
                        <w:rPr>
                          <w:b w:val="0"/>
                          <w:sz w:val="21"/>
                          <w:szCs w:val="21"/>
                        </w:rPr>
                        <w:sym w:font="Symbol" w:char="F057"/>
                      </w:r>
                      <w:r w:rsidRPr="00503071">
                        <w:rPr>
                          <w:b w:val="0"/>
                          <w:sz w:val="21"/>
                          <w:szCs w:val="21"/>
                        </w:rPr>
                        <w:t>. Vôn kế có điện trở rất lớn (R</w:t>
                      </w:r>
                      <w:r w:rsidRPr="00503071">
                        <w:rPr>
                          <w:b w:val="0"/>
                          <w:sz w:val="21"/>
                          <w:szCs w:val="21"/>
                          <w:vertAlign w:val="subscript"/>
                        </w:rPr>
                        <w:t xml:space="preserve">V </w:t>
                      </w:r>
                      <w:r w:rsidRPr="00503071">
                        <w:rPr>
                          <w:b w:val="0"/>
                          <w:sz w:val="21"/>
                          <w:szCs w:val="21"/>
                        </w:rPr>
                        <w:t xml:space="preserve">= </w:t>
                      </w:r>
                      <w:r w:rsidRPr="00503071">
                        <w:rPr>
                          <w:b w:val="0"/>
                          <w:sz w:val="21"/>
                          <w:szCs w:val="21"/>
                        </w:rPr>
                        <w:sym w:font="Symbol" w:char="F0A5"/>
                      </w:r>
                      <w:r w:rsidRPr="00503071">
                        <w:rPr>
                          <w:b w:val="0"/>
                          <w:sz w:val="21"/>
                          <w:szCs w:val="21"/>
                        </w:rPr>
                        <w:t>). Hiệu điện thế giữa hai đầu A, B là 18V. Số chỉ của vôn kế là</w:t>
                      </w:r>
                    </w:p>
                    <w:p w14:paraId="31E0F040" w14:textId="77777777" w:rsidR="00621F06" w:rsidRPr="00503071" w:rsidRDefault="00621F06" w:rsidP="00134BB9">
                      <w:pPr>
                        <w:tabs>
                          <w:tab w:val="left" w:pos="284"/>
                        </w:tabs>
                        <w:ind w:firstLine="134"/>
                        <w:jc w:val="both"/>
                        <w:rPr>
                          <w:b w:val="0"/>
                          <w:sz w:val="21"/>
                          <w:szCs w:val="21"/>
                        </w:rPr>
                      </w:pPr>
                      <w:r w:rsidRPr="00503071">
                        <w:rPr>
                          <w:b w:val="0"/>
                          <w:sz w:val="21"/>
                          <w:szCs w:val="21"/>
                        </w:rPr>
                        <w:t xml:space="preserve">A. 0,8V. </w:t>
                      </w:r>
                      <w:r w:rsidRPr="00503071">
                        <w:rPr>
                          <w:b w:val="0"/>
                          <w:sz w:val="21"/>
                          <w:szCs w:val="21"/>
                        </w:rPr>
                        <w:tab/>
                      </w:r>
                      <w:r w:rsidRPr="00503071">
                        <w:rPr>
                          <w:b w:val="0"/>
                          <w:sz w:val="21"/>
                          <w:szCs w:val="21"/>
                        </w:rPr>
                        <w:tab/>
                        <w:t xml:space="preserve">B. 2,8V. </w:t>
                      </w:r>
                      <w:r w:rsidRPr="00503071">
                        <w:rPr>
                          <w:b w:val="0"/>
                          <w:sz w:val="21"/>
                          <w:szCs w:val="21"/>
                        </w:rPr>
                        <w:tab/>
                        <w:t xml:space="preserve">C. 4V. </w:t>
                      </w:r>
                      <w:r w:rsidRPr="00503071">
                        <w:rPr>
                          <w:b w:val="0"/>
                          <w:sz w:val="21"/>
                          <w:szCs w:val="21"/>
                        </w:rPr>
                        <w:tab/>
                      </w:r>
                      <w:r w:rsidRPr="00503071">
                        <w:rPr>
                          <w:b w:val="0"/>
                          <w:sz w:val="21"/>
                          <w:szCs w:val="21"/>
                        </w:rPr>
                        <w:tab/>
                      </w:r>
                      <w:r w:rsidRPr="00503071">
                        <w:rPr>
                          <w:b w:val="0"/>
                          <w:sz w:val="21"/>
                          <w:szCs w:val="21"/>
                        </w:rPr>
                        <w:tab/>
                        <w:t>D. 5V</w:t>
                      </w:r>
                    </w:p>
                    <w:p w14:paraId="1D6D8AFD" w14:textId="77777777" w:rsidR="00621F06" w:rsidRPr="00503071" w:rsidRDefault="00621F06" w:rsidP="00134BB9">
                      <w:pPr>
                        <w:tabs>
                          <w:tab w:val="left" w:pos="284"/>
                        </w:tabs>
                        <w:jc w:val="both"/>
                        <w:rPr>
                          <w:b w:val="0"/>
                          <w:sz w:val="21"/>
                          <w:szCs w:val="21"/>
                          <w:lang w:val="pt-BR"/>
                        </w:rPr>
                      </w:pPr>
                      <w:r w:rsidRPr="00503071">
                        <w:rPr>
                          <w:sz w:val="21"/>
                          <w:szCs w:val="21"/>
                          <w:lang w:val="pt-BR"/>
                        </w:rPr>
                        <w:t>Câu 26.</w:t>
                      </w:r>
                      <w:r w:rsidRPr="00503071">
                        <w:rPr>
                          <w:b w:val="0"/>
                          <w:sz w:val="21"/>
                          <w:szCs w:val="21"/>
                          <w:lang w:val="pt-BR"/>
                        </w:rPr>
                        <w:t xml:space="preserve"> Hai điện trở giống nhau mắc nối tiếp vào một nguồn điện có hiệu điện thế U thì công suất </w:t>
                      </w:r>
                    </w:p>
                    <w:p w14:paraId="0E79C72F" w14:textId="77777777" w:rsidR="00621F06" w:rsidRPr="00503071" w:rsidRDefault="00621F06" w:rsidP="00134BB9">
                      <w:pPr>
                        <w:tabs>
                          <w:tab w:val="left" w:pos="284"/>
                        </w:tabs>
                        <w:jc w:val="both"/>
                        <w:rPr>
                          <w:b w:val="0"/>
                          <w:sz w:val="21"/>
                          <w:szCs w:val="21"/>
                          <w:lang w:val="pt-BR"/>
                        </w:rPr>
                      </w:pPr>
                      <w:r w:rsidRPr="00503071">
                        <w:rPr>
                          <w:b w:val="0"/>
                          <w:sz w:val="21"/>
                          <w:szCs w:val="21"/>
                          <w:lang w:val="pt-BR"/>
                        </w:rPr>
                        <w:t>tiêu thụ của chúng là 20W. Nếu hai điện trở này được mắc song song và nối vào nguồn trên thì công suất tiêu thụ của chúng là</w:t>
                      </w:r>
                    </w:p>
                    <w:p w14:paraId="70DAFD2F" w14:textId="77777777" w:rsidR="00621F06" w:rsidRPr="00503071" w:rsidRDefault="00621F06" w:rsidP="00134BB9">
                      <w:pPr>
                        <w:tabs>
                          <w:tab w:val="left" w:pos="284"/>
                        </w:tabs>
                        <w:ind w:firstLine="134"/>
                        <w:jc w:val="both"/>
                        <w:rPr>
                          <w:b w:val="0"/>
                          <w:sz w:val="21"/>
                          <w:szCs w:val="21"/>
                        </w:rPr>
                      </w:pPr>
                      <w:r w:rsidRPr="00503071">
                        <w:rPr>
                          <w:b w:val="0"/>
                          <w:sz w:val="21"/>
                          <w:szCs w:val="21"/>
                        </w:rPr>
                        <w:t>A. 40W</w:t>
                      </w:r>
                      <w:r w:rsidRPr="00503071">
                        <w:rPr>
                          <w:b w:val="0"/>
                          <w:sz w:val="21"/>
                          <w:szCs w:val="21"/>
                        </w:rPr>
                        <w:tab/>
                      </w:r>
                      <w:r w:rsidRPr="00503071">
                        <w:rPr>
                          <w:b w:val="0"/>
                          <w:sz w:val="21"/>
                          <w:szCs w:val="21"/>
                        </w:rPr>
                        <w:tab/>
                        <w:t>B. 60W</w:t>
                      </w:r>
                      <w:r w:rsidRPr="00503071">
                        <w:rPr>
                          <w:b w:val="0"/>
                          <w:sz w:val="21"/>
                          <w:szCs w:val="21"/>
                        </w:rPr>
                        <w:tab/>
                      </w:r>
                      <w:r w:rsidRPr="00503071">
                        <w:rPr>
                          <w:b w:val="0"/>
                          <w:sz w:val="21"/>
                          <w:szCs w:val="21"/>
                        </w:rPr>
                        <w:tab/>
                      </w:r>
                      <w:r w:rsidRPr="00503071">
                        <w:rPr>
                          <w:b w:val="0"/>
                          <w:sz w:val="21"/>
                          <w:szCs w:val="21"/>
                          <w:lang w:val="pt-BR"/>
                        </w:rPr>
                        <w:t>C.</w:t>
                      </w:r>
                      <w:r w:rsidRPr="00503071">
                        <w:rPr>
                          <w:b w:val="0"/>
                          <w:sz w:val="21"/>
                          <w:szCs w:val="21"/>
                        </w:rPr>
                        <w:t xml:space="preserve"> 80W</w:t>
                      </w:r>
                      <w:r w:rsidRPr="00503071">
                        <w:rPr>
                          <w:b w:val="0"/>
                          <w:sz w:val="21"/>
                          <w:szCs w:val="21"/>
                        </w:rPr>
                        <w:tab/>
                      </w:r>
                      <w:r w:rsidRPr="00503071">
                        <w:rPr>
                          <w:b w:val="0"/>
                          <w:sz w:val="21"/>
                          <w:szCs w:val="21"/>
                        </w:rPr>
                        <w:tab/>
                      </w:r>
                      <w:r w:rsidRPr="00503071">
                        <w:rPr>
                          <w:b w:val="0"/>
                          <w:sz w:val="21"/>
                          <w:szCs w:val="21"/>
                        </w:rPr>
                        <w:tab/>
                        <w:t>D. 10W</w:t>
                      </w:r>
                    </w:p>
                    <w:p w14:paraId="1C2FED3C" w14:textId="77777777" w:rsidR="00621F06" w:rsidRPr="00503071" w:rsidRDefault="00621F06" w:rsidP="00134BB9">
                      <w:pPr>
                        <w:tabs>
                          <w:tab w:val="left" w:pos="284"/>
                        </w:tabs>
                        <w:jc w:val="both"/>
                        <w:rPr>
                          <w:b w:val="0"/>
                          <w:sz w:val="21"/>
                          <w:szCs w:val="21"/>
                          <w:lang w:val="pt-BR"/>
                        </w:rPr>
                      </w:pPr>
                      <w:r w:rsidRPr="00503071">
                        <w:rPr>
                          <w:sz w:val="21"/>
                          <w:szCs w:val="21"/>
                        </w:rPr>
                        <w:t>Câu 27.</w:t>
                      </w:r>
                      <w:r w:rsidRPr="00503071">
                        <w:rPr>
                          <w:b w:val="0"/>
                          <w:sz w:val="21"/>
                          <w:szCs w:val="21"/>
                        </w:rPr>
                        <w:t xml:space="preserve"> Có hai điện trở R</w:t>
                      </w:r>
                      <w:r w:rsidRPr="00503071">
                        <w:rPr>
                          <w:b w:val="0"/>
                          <w:sz w:val="21"/>
                          <w:szCs w:val="21"/>
                          <w:vertAlign w:val="subscript"/>
                        </w:rPr>
                        <w:t>1</w:t>
                      </w:r>
                      <w:r w:rsidRPr="00503071">
                        <w:rPr>
                          <w:b w:val="0"/>
                          <w:sz w:val="21"/>
                          <w:szCs w:val="21"/>
                        </w:rPr>
                        <w:t xml:space="preserve"> và R</w:t>
                      </w:r>
                      <w:r w:rsidRPr="00503071">
                        <w:rPr>
                          <w:b w:val="0"/>
                          <w:sz w:val="21"/>
                          <w:szCs w:val="21"/>
                          <w:vertAlign w:val="subscript"/>
                        </w:rPr>
                        <w:t>2</w:t>
                      </w:r>
                      <w:r w:rsidRPr="00503071">
                        <w:rPr>
                          <w:b w:val="0"/>
                          <w:sz w:val="21"/>
                          <w:szCs w:val="21"/>
                        </w:rPr>
                        <w:t xml:space="preserve"> (R</w:t>
                      </w:r>
                      <w:r w:rsidRPr="00503071">
                        <w:rPr>
                          <w:b w:val="0"/>
                          <w:sz w:val="21"/>
                          <w:szCs w:val="21"/>
                          <w:vertAlign w:val="subscript"/>
                        </w:rPr>
                        <w:t>1</w:t>
                      </w:r>
                      <w:r w:rsidRPr="00503071">
                        <w:rPr>
                          <w:b w:val="0"/>
                          <w:sz w:val="21"/>
                          <w:szCs w:val="21"/>
                        </w:rPr>
                        <w:t>&gt;R</w:t>
                      </w:r>
                      <w:r w:rsidRPr="00503071">
                        <w:rPr>
                          <w:b w:val="0"/>
                          <w:sz w:val="21"/>
                          <w:szCs w:val="21"/>
                          <w:vertAlign w:val="subscript"/>
                        </w:rPr>
                        <w:t>2</w:t>
                      </w:r>
                      <w:r w:rsidRPr="00503071">
                        <w:rPr>
                          <w:b w:val="0"/>
                          <w:sz w:val="21"/>
                          <w:szCs w:val="21"/>
                        </w:rPr>
                        <w:t>) mắc giữa điểm A và B có hiệu điện thế U = 12V. Khi R</w:t>
                      </w:r>
                      <w:r w:rsidRPr="00503071">
                        <w:rPr>
                          <w:b w:val="0"/>
                          <w:sz w:val="21"/>
                          <w:szCs w:val="21"/>
                          <w:vertAlign w:val="subscript"/>
                        </w:rPr>
                        <w:t>1</w:t>
                      </w:r>
                      <w:r w:rsidRPr="00503071">
                        <w:rPr>
                          <w:b w:val="0"/>
                          <w:sz w:val="21"/>
                          <w:szCs w:val="21"/>
                        </w:rPr>
                        <w:t xml:space="preserve"> ghép nối tiếp với R</w:t>
                      </w:r>
                      <w:r w:rsidRPr="00503071">
                        <w:rPr>
                          <w:b w:val="0"/>
                          <w:sz w:val="21"/>
                          <w:szCs w:val="21"/>
                          <w:vertAlign w:val="subscript"/>
                        </w:rPr>
                        <w:t>2</w:t>
                      </w:r>
                      <w:r w:rsidRPr="00503071">
                        <w:rPr>
                          <w:b w:val="0"/>
                          <w:sz w:val="21"/>
                          <w:szCs w:val="21"/>
                        </w:rPr>
                        <w:t xml:space="preserve"> thì công suất của mạch là 4W; khi R</w:t>
                      </w:r>
                      <w:r w:rsidRPr="00503071">
                        <w:rPr>
                          <w:b w:val="0"/>
                          <w:sz w:val="21"/>
                          <w:szCs w:val="21"/>
                          <w:vertAlign w:val="subscript"/>
                        </w:rPr>
                        <w:t xml:space="preserve">1 </w:t>
                      </w:r>
                      <w:r w:rsidRPr="00503071">
                        <w:rPr>
                          <w:b w:val="0"/>
                          <w:sz w:val="21"/>
                          <w:szCs w:val="21"/>
                        </w:rPr>
                        <w:t>ghép song song với R</w:t>
                      </w:r>
                      <w:r w:rsidRPr="00503071">
                        <w:rPr>
                          <w:b w:val="0"/>
                          <w:sz w:val="21"/>
                          <w:szCs w:val="21"/>
                          <w:vertAlign w:val="subscript"/>
                        </w:rPr>
                        <w:t>2</w:t>
                      </w:r>
                      <w:r w:rsidRPr="00503071">
                        <w:rPr>
                          <w:b w:val="0"/>
                          <w:sz w:val="21"/>
                          <w:szCs w:val="21"/>
                        </w:rPr>
                        <w:t xml:space="preserve"> thì công suất của mạch là 18W. Giá trị của </w:t>
                      </w:r>
                      <w:r w:rsidRPr="00503071">
                        <w:rPr>
                          <w:b w:val="0"/>
                          <w:sz w:val="21"/>
                          <w:szCs w:val="21"/>
                          <w:lang w:val="pt-BR"/>
                        </w:rPr>
                        <w:t>R</w:t>
                      </w:r>
                      <w:r w:rsidRPr="00503071">
                        <w:rPr>
                          <w:b w:val="0"/>
                          <w:sz w:val="21"/>
                          <w:szCs w:val="21"/>
                          <w:vertAlign w:val="subscript"/>
                          <w:lang w:val="pt-BR"/>
                        </w:rPr>
                        <w:t>1</w:t>
                      </w:r>
                      <w:r w:rsidRPr="00503071">
                        <w:rPr>
                          <w:b w:val="0"/>
                          <w:sz w:val="21"/>
                          <w:szCs w:val="21"/>
                          <w:lang w:val="pt-BR"/>
                        </w:rPr>
                        <w:t>, R</w:t>
                      </w:r>
                      <w:r w:rsidRPr="00503071">
                        <w:rPr>
                          <w:b w:val="0"/>
                          <w:sz w:val="21"/>
                          <w:szCs w:val="21"/>
                          <w:vertAlign w:val="subscript"/>
                          <w:lang w:val="pt-BR"/>
                        </w:rPr>
                        <w:t>2</w:t>
                      </w:r>
                      <w:r w:rsidRPr="00503071">
                        <w:rPr>
                          <w:b w:val="0"/>
                          <w:sz w:val="21"/>
                          <w:szCs w:val="21"/>
                          <w:lang w:val="pt-BR"/>
                        </w:rPr>
                        <w:t xml:space="preserve"> bằng</w:t>
                      </w:r>
                    </w:p>
                    <w:p w14:paraId="75ACE5B2"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w:t>
                      </w:r>
                      <w:r w:rsidRPr="00503071">
                        <w:rPr>
                          <w:b w:val="0"/>
                          <w:sz w:val="21"/>
                          <w:szCs w:val="21"/>
                          <w:lang w:val="pt-BR"/>
                        </w:rPr>
                        <w:t xml:space="preserve"> R</w:t>
                      </w:r>
                      <w:r w:rsidRPr="00503071">
                        <w:rPr>
                          <w:b w:val="0"/>
                          <w:sz w:val="21"/>
                          <w:szCs w:val="21"/>
                          <w:vertAlign w:val="subscript"/>
                          <w:lang w:val="pt-BR"/>
                        </w:rPr>
                        <w:t>1</w:t>
                      </w:r>
                      <w:r w:rsidRPr="00503071">
                        <w:rPr>
                          <w:b w:val="0"/>
                          <w:sz w:val="21"/>
                          <w:szCs w:val="21"/>
                          <w:lang w:val="pt-BR"/>
                        </w:rPr>
                        <w:t>= 24</w:t>
                      </w:r>
                      <w:r w:rsidRPr="00503071">
                        <w:rPr>
                          <w:b w:val="0"/>
                          <w:sz w:val="21"/>
                          <w:szCs w:val="21"/>
                        </w:rPr>
                        <w:sym w:font="Symbol" w:char="F057"/>
                      </w:r>
                      <w:r w:rsidRPr="00503071">
                        <w:rPr>
                          <w:b w:val="0"/>
                          <w:sz w:val="21"/>
                          <w:szCs w:val="21"/>
                        </w:rPr>
                        <w:t xml:space="preserve">; </w:t>
                      </w:r>
                      <w:r w:rsidRPr="00503071">
                        <w:rPr>
                          <w:b w:val="0"/>
                          <w:sz w:val="21"/>
                          <w:szCs w:val="21"/>
                          <w:lang w:val="pt-BR"/>
                        </w:rPr>
                        <w:t>R</w:t>
                      </w:r>
                      <w:r w:rsidRPr="00503071">
                        <w:rPr>
                          <w:b w:val="0"/>
                          <w:sz w:val="21"/>
                          <w:szCs w:val="21"/>
                          <w:vertAlign w:val="subscript"/>
                          <w:lang w:val="pt-BR"/>
                        </w:rPr>
                        <w:t>2</w:t>
                      </w:r>
                      <w:r w:rsidRPr="00503071">
                        <w:rPr>
                          <w:b w:val="0"/>
                          <w:sz w:val="21"/>
                          <w:szCs w:val="21"/>
                          <w:lang w:val="pt-BR"/>
                        </w:rPr>
                        <w:t>= 12</w:t>
                      </w:r>
                      <w:r w:rsidRPr="00503071">
                        <w:rPr>
                          <w:b w:val="0"/>
                          <w:sz w:val="21"/>
                          <w:szCs w:val="21"/>
                        </w:rPr>
                        <w:sym w:font="Symbol" w:char="F057"/>
                      </w:r>
                      <w:r w:rsidRPr="00503071">
                        <w:rPr>
                          <w:b w:val="0"/>
                          <w:sz w:val="21"/>
                          <w:szCs w:val="21"/>
                          <w:lang w:val="pt-BR"/>
                        </w:rPr>
                        <w:tab/>
                      </w:r>
                      <w:r w:rsidRPr="00503071">
                        <w:rPr>
                          <w:b w:val="0"/>
                          <w:sz w:val="21"/>
                          <w:szCs w:val="21"/>
                          <w:lang w:val="pt-BR"/>
                        </w:rPr>
                        <w:tab/>
                        <w:t>B. R</w:t>
                      </w:r>
                      <w:r w:rsidRPr="00503071">
                        <w:rPr>
                          <w:b w:val="0"/>
                          <w:sz w:val="21"/>
                          <w:szCs w:val="21"/>
                          <w:vertAlign w:val="subscript"/>
                          <w:lang w:val="pt-BR"/>
                        </w:rPr>
                        <w:t>1</w:t>
                      </w:r>
                      <w:r w:rsidRPr="00503071">
                        <w:rPr>
                          <w:b w:val="0"/>
                          <w:sz w:val="21"/>
                          <w:szCs w:val="21"/>
                          <w:lang w:val="pt-BR"/>
                        </w:rPr>
                        <w:t>= 2,4</w:t>
                      </w:r>
                      <w:r w:rsidRPr="00503071">
                        <w:rPr>
                          <w:b w:val="0"/>
                          <w:sz w:val="21"/>
                          <w:szCs w:val="21"/>
                        </w:rPr>
                        <w:sym w:font="Symbol" w:char="F057"/>
                      </w:r>
                      <w:r w:rsidRPr="00503071">
                        <w:rPr>
                          <w:b w:val="0"/>
                          <w:sz w:val="21"/>
                          <w:szCs w:val="21"/>
                          <w:lang w:val="pt-BR"/>
                        </w:rPr>
                        <w:t>; R</w:t>
                      </w:r>
                      <w:r w:rsidRPr="00503071">
                        <w:rPr>
                          <w:b w:val="0"/>
                          <w:sz w:val="21"/>
                          <w:szCs w:val="21"/>
                          <w:vertAlign w:val="subscript"/>
                          <w:lang w:val="pt-BR"/>
                        </w:rPr>
                        <w:t>1</w:t>
                      </w:r>
                      <w:r w:rsidRPr="00503071">
                        <w:rPr>
                          <w:b w:val="0"/>
                          <w:sz w:val="21"/>
                          <w:szCs w:val="21"/>
                          <w:lang w:val="pt-BR"/>
                        </w:rPr>
                        <w:t>= 1,2</w:t>
                      </w:r>
                      <w:r w:rsidRPr="00503071">
                        <w:rPr>
                          <w:b w:val="0"/>
                          <w:sz w:val="21"/>
                          <w:szCs w:val="21"/>
                        </w:rPr>
                        <w:sym w:font="Symbol" w:char="F057"/>
                      </w:r>
                      <w:r w:rsidRPr="00503071">
                        <w:rPr>
                          <w:b w:val="0"/>
                          <w:sz w:val="21"/>
                          <w:szCs w:val="21"/>
                          <w:lang w:val="pt-BR"/>
                        </w:rPr>
                        <w:tab/>
                      </w:r>
                      <w:r w:rsidRPr="00503071">
                        <w:rPr>
                          <w:b w:val="0"/>
                          <w:sz w:val="21"/>
                          <w:szCs w:val="21"/>
                          <w:lang w:val="pt-BR"/>
                        </w:rPr>
                        <w:tab/>
                        <w:t>C. R</w:t>
                      </w:r>
                      <w:r w:rsidRPr="00503071">
                        <w:rPr>
                          <w:b w:val="0"/>
                          <w:sz w:val="21"/>
                          <w:szCs w:val="21"/>
                          <w:vertAlign w:val="subscript"/>
                          <w:lang w:val="pt-BR"/>
                        </w:rPr>
                        <w:t>1</w:t>
                      </w:r>
                      <w:r w:rsidRPr="00503071">
                        <w:rPr>
                          <w:b w:val="0"/>
                          <w:sz w:val="21"/>
                          <w:szCs w:val="21"/>
                          <w:lang w:val="pt-BR"/>
                        </w:rPr>
                        <w:t>= 240</w:t>
                      </w:r>
                      <w:r w:rsidRPr="00503071">
                        <w:rPr>
                          <w:b w:val="0"/>
                          <w:sz w:val="21"/>
                          <w:szCs w:val="21"/>
                        </w:rPr>
                        <w:sym w:font="Symbol" w:char="F057"/>
                      </w:r>
                      <w:r w:rsidRPr="00503071">
                        <w:rPr>
                          <w:b w:val="0"/>
                          <w:sz w:val="21"/>
                          <w:szCs w:val="21"/>
                        </w:rPr>
                        <w:t xml:space="preserve">; </w:t>
                      </w:r>
                      <w:r w:rsidRPr="00503071">
                        <w:rPr>
                          <w:b w:val="0"/>
                          <w:sz w:val="21"/>
                          <w:szCs w:val="21"/>
                          <w:lang w:val="pt-BR"/>
                        </w:rPr>
                        <w:t>R</w:t>
                      </w:r>
                      <w:r w:rsidRPr="00503071">
                        <w:rPr>
                          <w:b w:val="0"/>
                          <w:sz w:val="21"/>
                          <w:szCs w:val="21"/>
                          <w:vertAlign w:val="subscript"/>
                          <w:lang w:val="pt-BR"/>
                        </w:rPr>
                        <w:t>2</w:t>
                      </w:r>
                      <w:r w:rsidRPr="00503071">
                        <w:rPr>
                          <w:b w:val="0"/>
                          <w:sz w:val="21"/>
                          <w:szCs w:val="21"/>
                          <w:lang w:val="pt-BR"/>
                        </w:rPr>
                        <w:t>= 120</w:t>
                      </w:r>
                      <w:r w:rsidRPr="00503071">
                        <w:rPr>
                          <w:b w:val="0"/>
                          <w:sz w:val="21"/>
                          <w:szCs w:val="21"/>
                        </w:rPr>
                        <w:sym w:font="Symbol" w:char="F057"/>
                      </w:r>
                      <w:r w:rsidRPr="00503071">
                        <w:rPr>
                          <w:b w:val="0"/>
                          <w:sz w:val="21"/>
                          <w:szCs w:val="21"/>
                          <w:lang w:val="pt-BR"/>
                        </w:rPr>
                        <w:tab/>
                      </w:r>
                      <w:r w:rsidRPr="00503071">
                        <w:rPr>
                          <w:b w:val="0"/>
                          <w:sz w:val="21"/>
                          <w:szCs w:val="21"/>
                          <w:lang w:val="pt-BR"/>
                        </w:rPr>
                        <w:tab/>
                        <w:t>D. R</w:t>
                      </w:r>
                      <w:r w:rsidRPr="00503071">
                        <w:rPr>
                          <w:b w:val="0"/>
                          <w:sz w:val="21"/>
                          <w:szCs w:val="21"/>
                          <w:vertAlign w:val="subscript"/>
                          <w:lang w:val="pt-BR"/>
                        </w:rPr>
                        <w:t>1</w:t>
                      </w:r>
                      <w:r w:rsidRPr="00503071">
                        <w:rPr>
                          <w:b w:val="0"/>
                          <w:sz w:val="21"/>
                          <w:szCs w:val="21"/>
                          <w:lang w:val="pt-BR"/>
                        </w:rPr>
                        <w:t>= 8</w:t>
                      </w:r>
                      <w:r w:rsidRPr="00503071">
                        <w:rPr>
                          <w:b w:val="0"/>
                          <w:sz w:val="21"/>
                          <w:szCs w:val="21"/>
                        </w:rPr>
                        <w:sym w:font="Symbol" w:char="F057"/>
                      </w:r>
                      <w:r w:rsidRPr="00503071">
                        <w:rPr>
                          <w:b w:val="0"/>
                          <w:sz w:val="21"/>
                          <w:szCs w:val="21"/>
                          <w:lang w:val="pt-BR"/>
                        </w:rPr>
                        <w:t xml:space="preserve"> hay R</w:t>
                      </w:r>
                      <w:r w:rsidRPr="00503071">
                        <w:rPr>
                          <w:b w:val="0"/>
                          <w:sz w:val="21"/>
                          <w:szCs w:val="21"/>
                          <w:vertAlign w:val="subscript"/>
                          <w:lang w:val="pt-BR"/>
                        </w:rPr>
                        <w:t>2</w:t>
                      </w:r>
                      <w:r w:rsidRPr="00503071">
                        <w:rPr>
                          <w:b w:val="0"/>
                          <w:sz w:val="21"/>
                          <w:szCs w:val="21"/>
                          <w:lang w:val="pt-BR"/>
                        </w:rPr>
                        <w:t>= 6</w:t>
                      </w:r>
                      <w:r w:rsidRPr="00503071">
                        <w:rPr>
                          <w:b w:val="0"/>
                          <w:sz w:val="21"/>
                          <w:szCs w:val="21"/>
                        </w:rPr>
                        <w:sym w:font="Symbol" w:char="F057"/>
                      </w:r>
                    </w:p>
                    <w:p w14:paraId="04F4C1C6" w14:textId="77777777" w:rsidR="00621F06" w:rsidRPr="00503071" w:rsidRDefault="00621F06" w:rsidP="00134BB9">
                      <w:pPr>
                        <w:tabs>
                          <w:tab w:val="left" w:pos="284"/>
                        </w:tabs>
                        <w:jc w:val="both"/>
                        <w:rPr>
                          <w:b w:val="0"/>
                          <w:sz w:val="21"/>
                          <w:szCs w:val="21"/>
                        </w:rPr>
                      </w:pPr>
                      <w:r w:rsidRPr="00503071">
                        <w:rPr>
                          <w:b w:val="0"/>
                          <w:sz w:val="21"/>
                          <w:szCs w:val="21"/>
                        </w:rPr>
                        <w:t>Dùng dữ liệu này để trả lời cho các câu 28 và 29. Có hai bóng đèn: Đ</w:t>
                      </w:r>
                      <w:r w:rsidRPr="00503071">
                        <w:rPr>
                          <w:b w:val="0"/>
                          <w:sz w:val="21"/>
                          <w:szCs w:val="21"/>
                          <w:vertAlign w:val="subscript"/>
                        </w:rPr>
                        <w:t>1</w:t>
                      </w:r>
                      <w:r w:rsidRPr="00503071">
                        <w:rPr>
                          <w:b w:val="0"/>
                          <w:sz w:val="21"/>
                          <w:szCs w:val="21"/>
                        </w:rPr>
                        <w:t xml:space="preserve"> : 120V – 60W; Đ</w:t>
                      </w:r>
                      <w:r w:rsidRPr="00503071">
                        <w:rPr>
                          <w:b w:val="0"/>
                          <w:sz w:val="21"/>
                          <w:szCs w:val="21"/>
                          <w:vertAlign w:val="subscript"/>
                        </w:rPr>
                        <w:t>2</w:t>
                      </w:r>
                      <w:r w:rsidRPr="00503071">
                        <w:rPr>
                          <w:b w:val="0"/>
                          <w:sz w:val="21"/>
                          <w:szCs w:val="21"/>
                        </w:rPr>
                        <w:t xml:space="preserve"> = 120V – 45W</w:t>
                      </w:r>
                    </w:p>
                    <w:p w14:paraId="3CBA6FD1" w14:textId="77777777" w:rsidR="00621F06" w:rsidRPr="00503071" w:rsidRDefault="00621F06" w:rsidP="00134BB9">
                      <w:pPr>
                        <w:tabs>
                          <w:tab w:val="left" w:pos="284"/>
                        </w:tabs>
                        <w:jc w:val="both"/>
                        <w:rPr>
                          <w:b w:val="0"/>
                          <w:sz w:val="21"/>
                          <w:szCs w:val="21"/>
                        </w:rPr>
                      </w:pPr>
                      <w:r w:rsidRPr="00503071">
                        <w:rPr>
                          <w:b w:val="0"/>
                          <w:sz w:val="21"/>
                          <w:szCs w:val="21"/>
                        </w:rPr>
                        <w:t>Mắc hai bóng đèn trên vào hiệu điện thế U = 240V theo hai sơ đồ (a), (b) như hình vẽ.</w:t>
                      </w:r>
                    </w:p>
                    <w:p w14:paraId="5760892E" w14:textId="77777777" w:rsidR="00621F06" w:rsidRPr="00503071" w:rsidRDefault="00621F06" w:rsidP="00134BB9">
                      <w:pPr>
                        <w:tabs>
                          <w:tab w:val="left" w:pos="284"/>
                        </w:tabs>
                        <w:jc w:val="both"/>
                        <w:rPr>
                          <w:b w:val="0"/>
                          <w:sz w:val="21"/>
                          <w:szCs w:val="21"/>
                          <w:lang w:val="pt-BR"/>
                        </w:rPr>
                      </w:pPr>
                      <w:r w:rsidRPr="00503071">
                        <w:rPr>
                          <w:sz w:val="21"/>
                          <w:szCs w:val="21"/>
                        </w:rPr>
                        <w:t>Câu 28.</w:t>
                      </w:r>
                      <w:r w:rsidRPr="00503071">
                        <w:rPr>
                          <w:b w:val="0"/>
                          <w:sz w:val="21"/>
                          <w:szCs w:val="21"/>
                        </w:rPr>
                        <w:t xml:space="preserve"> Khi đèn Đ</w:t>
                      </w:r>
                      <w:r w:rsidRPr="00503071">
                        <w:rPr>
                          <w:b w:val="0"/>
                          <w:sz w:val="21"/>
                          <w:szCs w:val="21"/>
                          <w:vertAlign w:val="subscript"/>
                        </w:rPr>
                        <w:t>1</w:t>
                      </w:r>
                      <w:r w:rsidRPr="00503071">
                        <w:rPr>
                          <w:b w:val="0"/>
                          <w:sz w:val="21"/>
                          <w:szCs w:val="21"/>
                        </w:rPr>
                        <w:t xml:space="preserve"> và Đ</w:t>
                      </w:r>
                      <w:r w:rsidRPr="00503071">
                        <w:rPr>
                          <w:b w:val="0"/>
                          <w:sz w:val="21"/>
                          <w:szCs w:val="21"/>
                          <w:vertAlign w:val="subscript"/>
                        </w:rPr>
                        <w:t>2</w:t>
                      </w:r>
                      <w:r w:rsidRPr="00503071">
                        <w:rPr>
                          <w:b w:val="0"/>
                          <w:sz w:val="21"/>
                          <w:szCs w:val="21"/>
                        </w:rPr>
                        <w:t xml:space="preserve"> ở sơ đồ (a) sáng bình thường. </w:t>
                      </w:r>
                      <w:r w:rsidRPr="00503071">
                        <w:rPr>
                          <w:b w:val="0"/>
                          <w:sz w:val="21"/>
                          <w:szCs w:val="21"/>
                          <w:lang w:val="pt-BR"/>
                        </w:rPr>
                        <w:t>Tính R</w:t>
                      </w:r>
                      <w:r w:rsidRPr="00503071">
                        <w:rPr>
                          <w:b w:val="0"/>
                          <w:sz w:val="21"/>
                          <w:szCs w:val="21"/>
                          <w:vertAlign w:val="subscript"/>
                          <w:lang w:val="pt-BR"/>
                        </w:rPr>
                        <w:t>1</w:t>
                      </w:r>
                      <w:r w:rsidRPr="00503071">
                        <w:rPr>
                          <w:b w:val="0"/>
                          <w:sz w:val="21"/>
                          <w:szCs w:val="21"/>
                          <w:lang w:val="pt-BR"/>
                        </w:rPr>
                        <w:t>.</w:t>
                      </w:r>
                    </w:p>
                    <w:p w14:paraId="2D7B84E6" w14:textId="2738FAA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713</w:t>
                      </w:r>
                      <w:r w:rsidRPr="00503071">
                        <w:rPr>
                          <w:b w:val="0"/>
                          <w:sz w:val="21"/>
                          <w:szCs w:val="21"/>
                        </w:rPr>
                        <w:sym w:font="Symbol" w:char="F057"/>
                      </w:r>
                      <w:r w:rsidRPr="00503071">
                        <w:rPr>
                          <w:b w:val="0"/>
                          <w:sz w:val="21"/>
                          <w:szCs w:val="21"/>
                          <w:lang w:val="pt-BR"/>
                        </w:rPr>
                        <w:tab/>
                      </w:r>
                      <w:r w:rsidRPr="00503071">
                        <w:rPr>
                          <w:b w:val="0"/>
                          <w:sz w:val="21"/>
                          <w:szCs w:val="21"/>
                          <w:lang w:val="pt-BR"/>
                        </w:rPr>
                        <w:tab/>
                      </w:r>
                      <w:r w:rsidRPr="00503071">
                        <w:rPr>
                          <w:b w:val="0"/>
                          <w:sz w:val="21"/>
                          <w:szCs w:val="21"/>
                        </w:rPr>
                        <w:t>B.</w:t>
                      </w:r>
                      <w:r w:rsidRPr="00503071">
                        <w:rPr>
                          <w:b w:val="0"/>
                          <w:sz w:val="21"/>
                          <w:szCs w:val="21"/>
                          <w:lang w:val="pt-BR"/>
                        </w:rPr>
                        <w:t xml:space="preserve"> 137</w:t>
                      </w:r>
                      <w:r w:rsidRPr="00503071">
                        <w:rPr>
                          <w:b w:val="0"/>
                          <w:sz w:val="21"/>
                          <w:szCs w:val="21"/>
                        </w:rPr>
                        <w:sym w:font="Symbol" w:char="F057"/>
                      </w:r>
                      <w:r w:rsidRPr="00503071">
                        <w:rPr>
                          <w:b w:val="0"/>
                          <w:sz w:val="21"/>
                          <w:szCs w:val="21"/>
                          <w:lang w:val="pt-BR"/>
                        </w:rPr>
                        <w:tab/>
                      </w:r>
                      <w:r w:rsidRPr="00503071">
                        <w:rPr>
                          <w:b w:val="0"/>
                          <w:sz w:val="21"/>
                          <w:szCs w:val="21"/>
                          <w:lang w:val="pt-BR"/>
                        </w:rPr>
                        <w:tab/>
                        <w:t>C. 173</w:t>
                      </w:r>
                      <w:r w:rsidRPr="00503071">
                        <w:rPr>
                          <w:b w:val="0"/>
                          <w:sz w:val="21"/>
                          <w:szCs w:val="21"/>
                        </w:rPr>
                        <w:sym w:font="Symbol" w:char="F057"/>
                      </w:r>
                      <w:r w:rsidRPr="00503071">
                        <w:rPr>
                          <w:b w:val="0"/>
                          <w:sz w:val="21"/>
                          <w:szCs w:val="21"/>
                          <w:lang w:val="pt-BR"/>
                        </w:rPr>
                        <w:tab/>
                        <w:t>D. 371</w:t>
                      </w:r>
                      <w:r w:rsidRPr="00503071">
                        <w:rPr>
                          <w:b w:val="0"/>
                          <w:sz w:val="21"/>
                          <w:szCs w:val="21"/>
                        </w:rPr>
                        <w:sym w:font="Symbol" w:char="F057"/>
                      </w:r>
                    </w:p>
                    <w:p w14:paraId="76A64790" w14:textId="77777777" w:rsidR="00621F06" w:rsidRPr="00503071" w:rsidRDefault="00621F06" w:rsidP="00134BB9">
                      <w:pPr>
                        <w:tabs>
                          <w:tab w:val="left" w:pos="284"/>
                        </w:tabs>
                        <w:jc w:val="both"/>
                        <w:rPr>
                          <w:b w:val="0"/>
                          <w:sz w:val="21"/>
                          <w:szCs w:val="21"/>
                          <w:lang w:val="pt-BR"/>
                        </w:rPr>
                      </w:pPr>
                      <w:r w:rsidRPr="00503071">
                        <w:rPr>
                          <w:sz w:val="21"/>
                          <w:szCs w:val="21"/>
                        </w:rPr>
                        <w:t>Câu 30.</w:t>
                      </w:r>
                      <w:r w:rsidRPr="00503071">
                        <w:rPr>
                          <w:b w:val="0"/>
                          <w:sz w:val="21"/>
                          <w:szCs w:val="21"/>
                          <w:lang w:val="pt-BR"/>
                        </w:rPr>
                        <w:t xml:space="preserve"> Khi đèn Đ</w:t>
                      </w:r>
                      <w:r w:rsidRPr="00503071">
                        <w:rPr>
                          <w:b w:val="0"/>
                          <w:sz w:val="21"/>
                          <w:szCs w:val="21"/>
                          <w:vertAlign w:val="subscript"/>
                          <w:lang w:val="pt-BR"/>
                        </w:rPr>
                        <w:t>1</w:t>
                      </w:r>
                      <w:r w:rsidRPr="00503071">
                        <w:rPr>
                          <w:b w:val="0"/>
                          <w:sz w:val="21"/>
                          <w:szCs w:val="21"/>
                          <w:lang w:val="pt-BR"/>
                        </w:rPr>
                        <w:t xml:space="preserve"> và Đ</w:t>
                      </w:r>
                      <w:r w:rsidRPr="00503071">
                        <w:rPr>
                          <w:b w:val="0"/>
                          <w:sz w:val="21"/>
                          <w:szCs w:val="21"/>
                          <w:vertAlign w:val="subscript"/>
                          <w:lang w:val="pt-BR"/>
                        </w:rPr>
                        <w:t>2</w:t>
                      </w:r>
                      <w:r w:rsidRPr="00503071">
                        <w:rPr>
                          <w:b w:val="0"/>
                          <w:sz w:val="21"/>
                          <w:szCs w:val="21"/>
                          <w:lang w:val="pt-BR"/>
                        </w:rPr>
                        <w:t xml:space="preserve"> ở sơ đồ (b) sáng bình thường. Tính R</w:t>
                      </w:r>
                      <w:r w:rsidRPr="00503071">
                        <w:rPr>
                          <w:b w:val="0"/>
                          <w:sz w:val="21"/>
                          <w:szCs w:val="21"/>
                          <w:vertAlign w:val="subscript"/>
                          <w:lang w:val="pt-BR"/>
                        </w:rPr>
                        <w:t>2</w:t>
                      </w:r>
                    </w:p>
                    <w:p w14:paraId="6414619C" w14:textId="754F267D"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69</w:t>
                      </w:r>
                      <w:r w:rsidRPr="00503071">
                        <w:rPr>
                          <w:b w:val="0"/>
                          <w:sz w:val="21"/>
                          <w:szCs w:val="21"/>
                        </w:rPr>
                        <w:sym w:font="Symbol" w:char="F057"/>
                      </w:r>
                      <w:r w:rsidRPr="00503071">
                        <w:rPr>
                          <w:b w:val="0"/>
                          <w:sz w:val="21"/>
                          <w:szCs w:val="21"/>
                          <w:lang w:val="pt-BR"/>
                        </w:rPr>
                        <w:tab/>
                      </w:r>
                      <w:r w:rsidRPr="00503071">
                        <w:rPr>
                          <w:b w:val="0"/>
                          <w:sz w:val="21"/>
                          <w:szCs w:val="21"/>
                          <w:lang w:val="pt-BR"/>
                        </w:rPr>
                        <w:tab/>
                        <w:t>B. 96</w:t>
                      </w:r>
                      <w:r w:rsidRPr="00503071">
                        <w:rPr>
                          <w:b w:val="0"/>
                          <w:sz w:val="21"/>
                          <w:szCs w:val="21"/>
                        </w:rPr>
                        <w:sym w:font="Symbol" w:char="F057"/>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rPr>
                        <w:t>C.</w:t>
                      </w:r>
                      <w:r w:rsidRPr="00503071">
                        <w:rPr>
                          <w:b w:val="0"/>
                          <w:sz w:val="21"/>
                          <w:szCs w:val="21"/>
                          <w:lang w:val="pt-BR"/>
                        </w:rPr>
                        <w:t xml:space="preserve"> 960</w:t>
                      </w:r>
                      <w:r w:rsidRPr="00503071">
                        <w:rPr>
                          <w:b w:val="0"/>
                          <w:sz w:val="21"/>
                          <w:szCs w:val="21"/>
                        </w:rPr>
                        <w:sym w:font="Symbol" w:char="F057"/>
                      </w:r>
                      <w:r w:rsidRPr="00503071">
                        <w:rPr>
                          <w:b w:val="0"/>
                          <w:sz w:val="21"/>
                          <w:szCs w:val="21"/>
                          <w:lang w:val="pt-BR"/>
                        </w:rPr>
                        <w:tab/>
                        <w:t>D. 690</w:t>
                      </w:r>
                      <w:r w:rsidRPr="00503071">
                        <w:rPr>
                          <w:b w:val="0"/>
                          <w:sz w:val="21"/>
                          <w:szCs w:val="21"/>
                        </w:rPr>
                        <w:sym w:font="Symbol" w:char="F057"/>
                      </w:r>
                    </w:p>
                    <w:p w14:paraId="7CF19913" w14:textId="77777777" w:rsidR="00621F06" w:rsidRPr="00503071" w:rsidRDefault="00621F06" w:rsidP="00134BB9">
                      <w:pPr>
                        <w:tabs>
                          <w:tab w:val="left" w:pos="284"/>
                        </w:tabs>
                        <w:jc w:val="both"/>
                        <w:rPr>
                          <w:b w:val="0"/>
                          <w:sz w:val="21"/>
                          <w:szCs w:val="21"/>
                        </w:rPr>
                      </w:pPr>
                      <w:r w:rsidRPr="00503071">
                        <w:rPr>
                          <w:b w:val="0"/>
                          <w:sz w:val="21"/>
                          <w:szCs w:val="21"/>
                        </w:rPr>
                        <w:t xml:space="preserve">Dùng dữ kiện sau để trả lời cho các câu 31 và 32. Muốn dùng một quạt điện 110V – 50W ở </w:t>
                      </w:r>
                    </w:p>
                    <w:p w14:paraId="5B8A7453" w14:textId="77777777" w:rsidR="00621F06" w:rsidRPr="00503071" w:rsidRDefault="00621F06" w:rsidP="00134BB9">
                      <w:pPr>
                        <w:tabs>
                          <w:tab w:val="left" w:pos="284"/>
                        </w:tabs>
                        <w:jc w:val="both"/>
                        <w:rPr>
                          <w:b w:val="0"/>
                          <w:sz w:val="21"/>
                          <w:szCs w:val="21"/>
                        </w:rPr>
                      </w:pPr>
                      <w:r w:rsidRPr="00503071">
                        <w:rPr>
                          <w:b w:val="0"/>
                          <w:sz w:val="21"/>
                          <w:szCs w:val="21"/>
                        </w:rPr>
                        <w:t xml:space="preserve">mạng điện có hiệu điện thế 220V người ta mắc nối tiếp quạt điện đó với một bóng đèn có </w:t>
                      </w:r>
                    </w:p>
                    <w:p w14:paraId="699D68E5" w14:textId="77777777" w:rsidR="00621F06" w:rsidRPr="00503071" w:rsidRDefault="00621F06" w:rsidP="00134BB9">
                      <w:pPr>
                        <w:tabs>
                          <w:tab w:val="left" w:pos="284"/>
                        </w:tabs>
                        <w:jc w:val="both"/>
                        <w:rPr>
                          <w:b w:val="0"/>
                          <w:sz w:val="21"/>
                          <w:szCs w:val="21"/>
                        </w:rPr>
                      </w:pPr>
                      <w:r w:rsidRPr="00503071">
                        <w:rPr>
                          <w:b w:val="0"/>
                          <w:sz w:val="21"/>
                          <w:szCs w:val="21"/>
                        </w:rPr>
                        <w:t>hiệu điện thế định mức 220V.</w:t>
                      </w:r>
                    </w:p>
                    <w:p w14:paraId="56CE03BD" w14:textId="77777777" w:rsidR="00621F06" w:rsidRPr="00503071" w:rsidRDefault="00621F06" w:rsidP="00134BB9">
                      <w:pPr>
                        <w:tabs>
                          <w:tab w:val="left" w:pos="284"/>
                        </w:tabs>
                        <w:jc w:val="both"/>
                        <w:rPr>
                          <w:b w:val="0"/>
                          <w:sz w:val="21"/>
                          <w:szCs w:val="21"/>
                        </w:rPr>
                      </w:pPr>
                      <w:r w:rsidRPr="00503071">
                        <w:rPr>
                          <w:sz w:val="21"/>
                          <w:szCs w:val="21"/>
                        </w:rPr>
                        <w:t>Câu 31.</w:t>
                      </w:r>
                      <w:r w:rsidRPr="00503071">
                        <w:rPr>
                          <w:b w:val="0"/>
                          <w:sz w:val="21"/>
                          <w:szCs w:val="21"/>
                        </w:rPr>
                        <w:t xml:space="preserve"> Để đèn hoạt động bình thường thì công suất định mức của đèn phải bằng?</w:t>
                      </w:r>
                    </w:p>
                    <w:p w14:paraId="38724EBD" w14:textId="77777777" w:rsidR="00621F06" w:rsidRPr="00503071" w:rsidRDefault="00621F06" w:rsidP="00134BB9">
                      <w:pPr>
                        <w:tabs>
                          <w:tab w:val="left" w:pos="284"/>
                        </w:tabs>
                        <w:ind w:firstLine="134"/>
                        <w:jc w:val="both"/>
                        <w:rPr>
                          <w:b w:val="0"/>
                          <w:sz w:val="21"/>
                          <w:szCs w:val="21"/>
                        </w:rPr>
                      </w:pPr>
                      <w:r w:rsidRPr="00503071">
                        <w:rPr>
                          <w:b w:val="0"/>
                          <w:sz w:val="21"/>
                          <w:szCs w:val="21"/>
                        </w:rPr>
                        <w:t>A. 100W</w:t>
                      </w:r>
                      <w:r w:rsidRPr="00503071">
                        <w:rPr>
                          <w:b w:val="0"/>
                          <w:sz w:val="21"/>
                          <w:szCs w:val="21"/>
                        </w:rPr>
                        <w:tab/>
                      </w:r>
                      <w:r w:rsidRPr="00503071">
                        <w:rPr>
                          <w:b w:val="0"/>
                          <w:sz w:val="21"/>
                          <w:szCs w:val="21"/>
                        </w:rPr>
                        <w:tab/>
                        <w:t>B. 200W</w:t>
                      </w:r>
                      <w:r w:rsidRPr="00503071">
                        <w:rPr>
                          <w:b w:val="0"/>
                          <w:sz w:val="21"/>
                          <w:szCs w:val="21"/>
                        </w:rPr>
                        <w:tab/>
                      </w:r>
                      <w:r w:rsidRPr="00503071">
                        <w:rPr>
                          <w:b w:val="0"/>
                          <w:sz w:val="21"/>
                          <w:szCs w:val="21"/>
                        </w:rPr>
                        <w:tab/>
                        <w:t>C. 300W</w:t>
                      </w:r>
                      <w:r w:rsidRPr="00503071">
                        <w:rPr>
                          <w:b w:val="0"/>
                          <w:sz w:val="21"/>
                          <w:szCs w:val="21"/>
                        </w:rPr>
                        <w:tab/>
                      </w:r>
                      <w:r w:rsidRPr="00503071">
                        <w:rPr>
                          <w:b w:val="0"/>
                          <w:sz w:val="21"/>
                          <w:szCs w:val="21"/>
                        </w:rPr>
                        <w:tab/>
                      </w:r>
                      <w:r w:rsidRPr="00503071">
                        <w:rPr>
                          <w:b w:val="0"/>
                          <w:sz w:val="21"/>
                          <w:szCs w:val="21"/>
                        </w:rPr>
                        <w:tab/>
                        <w:t>D. 400W</w:t>
                      </w:r>
                    </w:p>
                    <w:p w14:paraId="144383C7" w14:textId="77777777" w:rsidR="00621F06" w:rsidRPr="00503071" w:rsidRDefault="00621F06" w:rsidP="00134BB9">
                      <w:pPr>
                        <w:tabs>
                          <w:tab w:val="left" w:pos="284"/>
                        </w:tabs>
                        <w:jc w:val="both"/>
                        <w:rPr>
                          <w:b w:val="0"/>
                          <w:sz w:val="21"/>
                          <w:szCs w:val="21"/>
                        </w:rPr>
                      </w:pPr>
                      <w:r w:rsidRPr="00503071">
                        <w:rPr>
                          <w:sz w:val="21"/>
                          <w:szCs w:val="21"/>
                        </w:rPr>
                        <w:t>Câu 32.</w:t>
                      </w:r>
                      <w:r w:rsidRPr="00503071">
                        <w:rPr>
                          <w:b w:val="0"/>
                          <w:sz w:val="21"/>
                          <w:szCs w:val="21"/>
                        </w:rPr>
                        <w:t xml:space="preserve"> Công suất tiêu thụ của bóng đèn lúc đó là</w:t>
                      </w:r>
                    </w:p>
                    <w:p w14:paraId="7D2317F8" w14:textId="77777777" w:rsidR="00621F06" w:rsidRPr="00503071" w:rsidRDefault="00621F06" w:rsidP="00134BB9">
                      <w:pPr>
                        <w:tabs>
                          <w:tab w:val="left" w:pos="284"/>
                        </w:tabs>
                        <w:ind w:firstLine="134"/>
                        <w:jc w:val="both"/>
                        <w:rPr>
                          <w:b w:val="0"/>
                          <w:sz w:val="21"/>
                          <w:szCs w:val="21"/>
                        </w:rPr>
                      </w:pPr>
                      <w:r w:rsidRPr="00503071">
                        <w:rPr>
                          <w:b w:val="0"/>
                          <w:sz w:val="21"/>
                          <w:szCs w:val="21"/>
                        </w:rPr>
                        <w:t>A. 50W</w:t>
                      </w:r>
                      <w:r w:rsidRPr="00503071">
                        <w:rPr>
                          <w:b w:val="0"/>
                          <w:sz w:val="21"/>
                          <w:szCs w:val="21"/>
                        </w:rPr>
                        <w:tab/>
                      </w:r>
                      <w:r w:rsidRPr="00503071">
                        <w:rPr>
                          <w:b w:val="0"/>
                          <w:sz w:val="21"/>
                          <w:szCs w:val="21"/>
                        </w:rPr>
                        <w:tab/>
                        <w:t>B. 75W</w:t>
                      </w:r>
                      <w:r w:rsidRPr="00503071">
                        <w:rPr>
                          <w:b w:val="0"/>
                          <w:sz w:val="21"/>
                          <w:szCs w:val="21"/>
                        </w:rPr>
                        <w:tab/>
                      </w:r>
                      <w:r w:rsidRPr="00503071">
                        <w:rPr>
                          <w:b w:val="0"/>
                          <w:sz w:val="21"/>
                          <w:szCs w:val="21"/>
                        </w:rPr>
                        <w:tab/>
                      </w:r>
                      <w:r w:rsidRPr="00503071">
                        <w:rPr>
                          <w:b w:val="0"/>
                          <w:sz w:val="21"/>
                          <w:szCs w:val="21"/>
                        </w:rPr>
                        <w:tab/>
                        <w:t>C. 100W</w:t>
                      </w:r>
                      <w:r w:rsidRPr="00503071">
                        <w:rPr>
                          <w:b w:val="0"/>
                          <w:sz w:val="21"/>
                          <w:szCs w:val="21"/>
                        </w:rPr>
                        <w:tab/>
                      </w:r>
                      <w:r w:rsidRPr="00503071">
                        <w:rPr>
                          <w:b w:val="0"/>
                          <w:sz w:val="21"/>
                          <w:szCs w:val="21"/>
                        </w:rPr>
                        <w:tab/>
                      </w:r>
                      <w:r w:rsidRPr="00503071">
                        <w:rPr>
                          <w:b w:val="0"/>
                          <w:sz w:val="21"/>
                          <w:szCs w:val="21"/>
                        </w:rPr>
                        <w:tab/>
                        <w:t>D. 125W</w:t>
                      </w:r>
                    </w:p>
                    <w:p w14:paraId="465B8B84" w14:textId="77777777" w:rsidR="00621F06" w:rsidRPr="00503071" w:rsidRDefault="00621F06" w:rsidP="00134BB9">
                      <w:pPr>
                        <w:tabs>
                          <w:tab w:val="left" w:pos="284"/>
                        </w:tabs>
                        <w:jc w:val="both"/>
                        <w:rPr>
                          <w:b w:val="0"/>
                          <w:sz w:val="21"/>
                          <w:szCs w:val="21"/>
                        </w:rPr>
                      </w:pPr>
                      <w:r w:rsidRPr="00503071">
                        <w:rPr>
                          <w:b w:val="0"/>
                          <w:sz w:val="21"/>
                          <w:szCs w:val="21"/>
                        </w:rPr>
                        <w:t>Dùng dữ kiện sau để trả lời các câu 33, 34 và 35. Một bếp điện có 2 dây điện trở có giá trị lần lượt là R</w:t>
                      </w:r>
                      <w:r w:rsidRPr="00503071">
                        <w:rPr>
                          <w:b w:val="0"/>
                          <w:sz w:val="21"/>
                          <w:szCs w:val="21"/>
                          <w:vertAlign w:val="subscript"/>
                        </w:rPr>
                        <w:t>1</w:t>
                      </w:r>
                      <w:r w:rsidRPr="00503071">
                        <w:rPr>
                          <w:b w:val="0"/>
                          <w:sz w:val="21"/>
                          <w:szCs w:val="21"/>
                        </w:rPr>
                        <w:t>=4</w:t>
                      </w:r>
                      <w:r w:rsidRPr="00503071">
                        <w:rPr>
                          <w:b w:val="0"/>
                          <w:sz w:val="21"/>
                          <w:szCs w:val="21"/>
                        </w:rPr>
                        <w:sym w:font="Symbol" w:char="F057"/>
                      </w:r>
                      <w:r w:rsidRPr="00503071">
                        <w:rPr>
                          <w:b w:val="0"/>
                          <w:sz w:val="21"/>
                          <w:szCs w:val="21"/>
                        </w:rPr>
                        <w:t>, R</w:t>
                      </w:r>
                      <w:r w:rsidRPr="00503071">
                        <w:rPr>
                          <w:b w:val="0"/>
                          <w:sz w:val="21"/>
                          <w:szCs w:val="21"/>
                          <w:vertAlign w:val="subscript"/>
                        </w:rPr>
                        <w:t>2</w:t>
                      </w:r>
                      <w:r w:rsidRPr="00503071">
                        <w:rPr>
                          <w:b w:val="0"/>
                          <w:sz w:val="21"/>
                          <w:szCs w:val="21"/>
                        </w:rPr>
                        <w:t>=6</w:t>
                      </w:r>
                      <w:r w:rsidRPr="00503071">
                        <w:rPr>
                          <w:b w:val="0"/>
                          <w:sz w:val="21"/>
                          <w:szCs w:val="21"/>
                        </w:rPr>
                        <w:sym w:font="Symbol" w:char="F057"/>
                      </w:r>
                      <w:r w:rsidRPr="00503071">
                        <w:rPr>
                          <w:b w:val="0"/>
                          <w:sz w:val="21"/>
                          <w:szCs w:val="21"/>
                        </w:rPr>
                        <w:t>. Khi bếp chỉ dùng điện trở R</w:t>
                      </w:r>
                      <w:r w:rsidRPr="00503071">
                        <w:rPr>
                          <w:b w:val="0"/>
                          <w:sz w:val="21"/>
                          <w:szCs w:val="21"/>
                          <w:vertAlign w:val="subscript"/>
                        </w:rPr>
                        <w:t>1</w:t>
                      </w:r>
                      <w:r w:rsidRPr="00503071">
                        <w:rPr>
                          <w:b w:val="0"/>
                          <w:sz w:val="21"/>
                          <w:szCs w:val="21"/>
                        </w:rPr>
                        <w:t xml:space="preserve"> thì đun sôi một ấm nước trong thời gian t</w:t>
                      </w:r>
                      <w:r w:rsidRPr="00503071">
                        <w:rPr>
                          <w:b w:val="0"/>
                          <w:sz w:val="21"/>
                          <w:szCs w:val="21"/>
                          <w:vertAlign w:val="subscript"/>
                        </w:rPr>
                        <w:t>1</w:t>
                      </w:r>
                      <w:r w:rsidRPr="00503071">
                        <w:rPr>
                          <w:b w:val="0"/>
                          <w:sz w:val="21"/>
                          <w:szCs w:val="21"/>
                        </w:rPr>
                        <w:t>=10 phút. Thời gian cần thiết để đun sôi ấm nước trên khi</w:t>
                      </w:r>
                    </w:p>
                    <w:p w14:paraId="41041BB3" w14:textId="77777777" w:rsidR="00621F06" w:rsidRPr="00503071" w:rsidRDefault="00621F06" w:rsidP="00134BB9">
                      <w:pPr>
                        <w:tabs>
                          <w:tab w:val="left" w:pos="284"/>
                        </w:tabs>
                        <w:jc w:val="both"/>
                        <w:rPr>
                          <w:b w:val="0"/>
                          <w:sz w:val="21"/>
                          <w:szCs w:val="21"/>
                        </w:rPr>
                      </w:pPr>
                      <w:r w:rsidRPr="00503071">
                        <w:rPr>
                          <w:sz w:val="21"/>
                          <w:szCs w:val="21"/>
                        </w:rPr>
                        <w:t>Câu 33.</w:t>
                      </w:r>
                      <w:r w:rsidRPr="00503071">
                        <w:rPr>
                          <w:b w:val="0"/>
                          <w:sz w:val="21"/>
                          <w:szCs w:val="21"/>
                        </w:rPr>
                        <w:t xml:space="preserve"> chỉ sử dụng điện trở R</w:t>
                      </w:r>
                      <w:r w:rsidRPr="00503071">
                        <w:rPr>
                          <w:b w:val="0"/>
                          <w:sz w:val="21"/>
                          <w:szCs w:val="21"/>
                          <w:vertAlign w:val="subscript"/>
                        </w:rPr>
                        <w:t>2</w:t>
                      </w:r>
                      <w:r w:rsidRPr="00503071">
                        <w:rPr>
                          <w:b w:val="0"/>
                          <w:sz w:val="21"/>
                          <w:szCs w:val="21"/>
                        </w:rPr>
                        <w:t xml:space="preserve"> bằng</w:t>
                      </w:r>
                    </w:p>
                    <w:p w14:paraId="55A76636" w14:textId="77777777" w:rsidR="00621F06" w:rsidRPr="00503071" w:rsidRDefault="00621F06" w:rsidP="00134BB9">
                      <w:pPr>
                        <w:tabs>
                          <w:tab w:val="left" w:pos="284"/>
                        </w:tabs>
                        <w:ind w:firstLine="134"/>
                        <w:jc w:val="both"/>
                        <w:rPr>
                          <w:b w:val="0"/>
                          <w:sz w:val="21"/>
                          <w:szCs w:val="21"/>
                        </w:rPr>
                      </w:pPr>
                      <w:r w:rsidRPr="00503071">
                        <w:rPr>
                          <w:b w:val="0"/>
                          <w:sz w:val="21"/>
                          <w:szCs w:val="21"/>
                        </w:rPr>
                        <w:t>A. 5 phút</w:t>
                      </w:r>
                      <w:r w:rsidRPr="00503071">
                        <w:rPr>
                          <w:b w:val="0"/>
                          <w:sz w:val="21"/>
                          <w:szCs w:val="21"/>
                        </w:rPr>
                        <w:tab/>
                      </w:r>
                      <w:r w:rsidRPr="00503071">
                        <w:rPr>
                          <w:b w:val="0"/>
                          <w:sz w:val="21"/>
                          <w:szCs w:val="21"/>
                        </w:rPr>
                        <w:tab/>
                        <w:t>B. 10 phút</w:t>
                      </w:r>
                      <w:r w:rsidRPr="00503071">
                        <w:rPr>
                          <w:b w:val="0"/>
                          <w:sz w:val="21"/>
                          <w:szCs w:val="21"/>
                        </w:rPr>
                        <w:tab/>
                      </w:r>
                      <w:r w:rsidRPr="00503071">
                        <w:rPr>
                          <w:b w:val="0"/>
                          <w:sz w:val="21"/>
                          <w:szCs w:val="21"/>
                        </w:rPr>
                        <w:tab/>
                        <w:t>C. 15 phút</w:t>
                      </w:r>
                      <w:r w:rsidRPr="00503071">
                        <w:rPr>
                          <w:b w:val="0"/>
                          <w:sz w:val="21"/>
                          <w:szCs w:val="21"/>
                        </w:rPr>
                        <w:tab/>
                      </w:r>
                      <w:r w:rsidRPr="00503071">
                        <w:rPr>
                          <w:b w:val="0"/>
                          <w:sz w:val="21"/>
                          <w:szCs w:val="21"/>
                        </w:rPr>
                        <w:tab/>
                      </w:r>
                      <w:r w:rsidRPr="00503071">
                        <w:rPr>
                          <w:b w:val="0"/>
                          <w:sz w:val="21"/>
                          <w:szCs w:val="21"/>
                        </w:rPr>
                        <w:tab/>
                        <w:t>D. 20 phút</w:t>
                      </w:r>
                    </w:p>
                    <w:p w14:paraId="12090AB3" w14:textId="77777777" w:rsidR="00621F06" w:rsidRPr="00503071" w:rsidRDefault="00621F06" w:rsidP="00134BB9">
                      <w:pPr>
                        <w:tabs>
                          <w:tab w:val="left" w:pos="284"/>
                        </w:tabs>
                        <w:jc w:val="both"/>
                        <w:rPr>
                          <w:b w:val="0"/>
                          <w:sz w:val="21"/>
                          <w:szCs w:val="21"/>
                        </w:rPr>
                      </w:pPr>
                      <w:r w:rsidRPr="00503071">
                        <w:rPr>
                          <w:sz w:val="21"/>
                          <w:szCs w:val="21"/>
                        </w:rPr>
                        <w:t>Câu 34</w:t>
                      </w:r>
                      <w:r w:rsidRPr="00503071">
                        <w:rPr>
                          <w:b w:val="0"/>
                          <w:sz w:val="21"/>
                          <w:szCs w:val="21"/>
                        </w:rPr>
                        <w:t>. dùng hai dây: R</w:t>
                      </w:r>
                      <w:r w:rsidRPr="00503071">
                        <w:rPr>
                          <w:b w:val="0"/>
                          <w:sz w:val="21"/>
                          <w:szCs w:val="21"/>
                          <w:vertAlign w:val="subscript"/>
                        </w:rPr>
                        <w:t>1</w:t>
                      </w:r>
                      <w:r w:rsidRPr="00503071">
                        <w:rPr>
                          <w:b w:val="0"/>
                          <w:sz w:val="21"/>
                          <w:szCs w:val="21"/>
                        </w:rPr>
                        <w:t xml:space="preserve"> mắc nối tiếp với R</w:t>
                      </w:r>
                      <w:r w:rsidRPr="00503071">
                        <w:rPr>
                          <w:b w:val="0"/>
                          <w:sz w:val="21"/>
                          <w:szCs w:val="21"/>
                          <w:vertAlign w:val="subscript"/>
                        </w:rPr>
                        <w:t xml:space="preserve">2 </w:t>
                      </w:r>
                      <w:r w:rsidRPr="00503071">
                        <w:rPr>
                          <w:b w:val="0"/>
                          <w:sz w:val="21"/>
                          <w:szCs w:val="21"/>
                        </w:rPr>
                        <w:t>bằng</w:t>
                      </w:r>
                    </w:p>
                    <w:p w14:paraId="7FEC29C6" w14:textId="77777777" w:rsidR="00621F06" w:rsidRPr="00503071" w:rsidRDefault="00621F06" w:rsidP="00134BB9">
                      <w:pPr>
                        <w:tabs>
                          <w:tab w:val="left" w:pos="284"/>
                        </w:tabs>
                        <w:ind w:firstLine="134"/>
                        <w:jc w:val="both"/>
                        <w:rPr>
                          <w:b w:val="0"/>
                          <w:sz w:val="21"/>
                          <w:szCs w:val="21"/>
                        </w:rPr>
                      </w:pPr>
                      <w:r w:rsidRPr="00503071">
                        <w:rPr>
                          <w:b w:val="0"/>
                          <w:sz w:val="21"/>
                          <w:szCs w:val="21"/>
                        </w:rPr>
                        <w:t>A. 10 phút</w:t>
                      </w:r>
                      <w:r w:rsidRPr="00503071">
                        <w:rPr>
                          <w:b w:val="0"/>
                          <w:sz w:val="21"/>
                          <w:szCs w:val="21"/>
                        </w:rPr>
                        <w:tab/>
                      </w:r>
                      <w:r w:rsidRPr="00503071">
                        <w:rPr>
                          <w:b w:val="0"/>
                          <w:sz w:val="21"/>
                          <w:szCs w:val="21"/>
                        </w:rPr>
                        <w:tab/>
                        <w:t>B. 15 phút</w:t>
                      </w:r>
                      <w:r w:rsidRPr="00503071">
                        <w:rPr>
                          <w:b w:val="0"/>
                          <w:sz w:val="21"/>
                          <w:szCs w:val="21"/>
                        </w:rPr>
                        <w:tab/>
                      </w:r>
                      <w:r w:rsidRPr="00503071">
                        <w:rPr>
                          <w:b w:val="0"/>
                          <w:sz w:val="21"/>
                          <w:szCs w:val="21"/>
                        </w:rPr>
                        <w:tab/>
                        <w:t>C. 20 phút</w:t>
                      </w:r>
                      <w:r w:rsidRPr="00503071">
                        <w:rPr>
                          <w:b w:val="0"/>
                          <w:sz w:val="21"/>
                          <w:szCs w:val="21"/>
                        </w:rPr>
                        <w:tab/>
                      </w:r>
                      <w:r w:rsidRPr="00503071">
                        <w:rPr>
                          <w:b w:val="0"/>
                          <w:sz w:val="21"/>
                          <w:szCs w:val="21"/>
                        </w:rPr>
                        <w:tab/>
                      </w:r>
                      <w:r w:rsidRPr="00503071">
                        <w:rPr>
                          <w:b w:val="0"/>
                          <w:sz w:val="21"/>
                          <w:szCs w:val="21"/>
                        </w:rPr>
                        <w:tab/>
                        <w:t>D. 25 phút</w:t>
                      </w:r>
                    </w:p>
                    <w:p w14:paraId="220B8C57" w14:textId="77777777" w:rsidR="00621F06" w:rsidRPr="00503071" w:rsidRDefault="00621F06" w:rsidP="00134BB9">
                      <w:pPr>
                        <w:tabs>
                          <w:tab w:val="left" w:pos="284"/>
                        </w:tabs>
                        <w:jc w:val="both"/>
                        <w:rPr>
                          <w:b w:val="0"/>
                          <w:sz w:val="21"/>
                          <w:szCs w:val="21"/>
                        </w:rPr>
                      </w:pPr>
                      <w:r w:rsidRPr="00503071">
                        <w:rPr>
                          <w:sz w:val="21"/>
                          <w:szCs w:val="21"/>
                        </w:rPr>
                        <w:t>Câu 35</w:t>
                      </w:r>
                      <w:r w:rsidRPr="00503071">
                        <w:rPr>
                          <w:b w:val="0"/>
                          <w:sz w:val="21"/>
                          <w:szCs w:val="21"/>
                        </w:rPr>
                        <w:t>. dùng hai dây: R</w:t>
                      </w:r>
                      <w:r w:rsidRPr="00503071">
                        <w:rPr>
                          <w:b w:val="0"/>
                          <w:sz w:val="21"/>
                          <w:szCs w:val="21"/>
                          <w:vertAlign w:val="subscript"/>
                        </w:rPr>
                        <w:t>1</w:t>
                      </w:r>
                      <w:r w:rsidRPr="00503071">
                        <w:rPr>
                          <w:b w:val="0"/>
                          <w:sz w:val="21"/>
                          <w:szCs w:val="21"/>
                        </w:rPr>
                        <w:t xml:space="preserve"> mắc song song với R</w:t>
                      </w:r>
                      <w:r w:rsidRPr="00503071">
                        <w:rPr>
                          <w:b w:val="0"/>
                          <w:sz w:val="21"/>
                          <w:szCs w:val="21"/>
                          <w:vertAlign w:val="subscript"/>
                        </w:rPr>
                        <w:t xml:space="preserve">2 </w:t>
                      </w:r>
                      <w:r w:rsidRPr="00503071">
                        <w:rPr>
                          <w:b w:val="0"/>
                          <w:sz w:val="21"/>
                          <w:szCs w:val="21"/>
                        </w:rPr>
                        <w:t>bằng</w:t>
                      </w:r>
                    </w:p>
                    <w:p w14:paraId="30139F60" w14:textId="77777777" w:rsidR="00621F06" w:rsidRPr="00503071" w:rsidRDefault="00621F06" w:rsidP="00134BB9">
                      <w:pPr>
                        <w:tabs>
                          <w:tab w:val="left" w:pos="284"/>
                        </w:tabs>
                        <w:ind w:firstLine="134"/>
                        <w:jc w:val="both"/>
                        <w:rPr>
                          <w:b w:val="0"/>
                          <w:sz w:val="21"/>
                          <w:szCs w:val="21"/>
                        </w:rPr>
                      </w:pPr>
                      <w:r w:rsidRPr="00503071">
                        <w:rPr>
                          <w:b w:val="0"/>
                          <w:sz w:val="21"/>
                          <w:szCs w:val="21"/>
                        </w:rPr>
                        <w:t>A. 6 phút</w:t>
                      </w:r>
                      <w:r w:rsidRPr="00503071">
                        <w:rPr>
                          <w:b w:val="0"/>
                          <w:sz w:val="21"/>
                          <w:szCs w:val="21"/>
                        </w:rPr>
                        <w:tab/>
                      </w:r>
                      <w:r w:rsidRPr="00503071">
                        <w:rPr>
                          <w:b w:val="0"/>
                          <w:sz w:val="21"/>
                          <w:szCs w:val="21"/>
                        </w:rPr>
                        <w:tab/>
                        <w:t>B. 8 phút</w:t>
                      </w:r>
                      <w:r w:rsidRPr="00503071">
                        <w:rPr>
                          <w:b w:val="0"/>
                          <w:sz w:val="21"/>
                          <w:szCs w:val="21"/>
                        </w:rPr>
                        <w:tab/>
                      </w:r>
                      <w:r w:rsidRPr="00503071">
                        <w:rPr>
                          <w:b w:val="0"/>
                          <w:sz w:val="21"/>
                          <w:szCs w:val="21"/>
                        </w:rPr>
                        <w:tab/>
                        <w:t>C. 10 phút</w:t>
                      </w:r>
                      <w:r w:rsidRPr="00503071">
                        <w:rPr>
                          <w:b w:val="0"/>
                          <w:sz w:val="21"/>
                          <w:szCs w:val="21"/>
                        </w:rPr>
                        <w:tab/>
                      </w:r>
                      <w:r w:rsidRPr="00503071">
                        <w:rPr>
                          <w:b w:val="0"/>
                          <w:sz w:val="21"/>
                          <w:szCs w:val="21"/>
                        </w:rPr>
                        <w:tab/>
                      </w:r>
                      <w:r w:rsidRPr="00503071">
                        <w:rPr>
                          <w:b w:val="0"/>
                          <w:sz w:val="21"/>
                          <w:szCs w:val="21"/>
                        </w:rPr>
                        <w:tab/>
                        <w:t>D. 12 phút</w:t>
                      </w:r>
                    </w:p>
                    <w:p w14:paraId="7BD6016F" w14:textId="77777777" w:rsidR="00621F06" w:rsidRPr="00503071" w:rsidRDefault="00621F06" w:rsidP="00134BB9">
                      <w:pPr>
                        <w:tabs>
                          <w:tab w:val="left" w:pos="284"/>
                        </w:tabs>
                        <w:jc w:val="both"/>
                        <w:rPr>
                          <w:b w:val="0"/>
                          <w:sz w:val="21"/>
                          <w:szCs w:val="21"/>
                          <w:lang w:val="pt-BR"/>
                        </w:rPr>
                      </w:pPr>
                      <w:r w:rsidRPr="00503071">
                        <w:rPr>
                          <w:bCs w:val="0"/>
                          <w:sz w:val="21"/>
                          <w:szCs w:val="21"/>
                          <w:lang w:val="pt-BR"/>
                        </w:rPr>
                        <w:t>Câu 36.</w:t>
                      </w:r>
                      <w:r w:rsidRPr="00503071">
                        <w:rPr>
                          <w:b w:val="0"/>
                          <w:bCs w:val="0"/>
                          <w:sz w:val="21"/>
                          <w:szCs w:val="21"/>
                          <w:lang w:val="pt-BR"/>
                        </w:rPr>
                        <w:t xml:space="preserve"> </w:t>
                      </w:r>
                      <w:r w:rsidRPr="00503071">
                        <w:rPr>
                          <w:b w:val="0"/>
                          <w:sz w:val="21"/>
                          <w:szCs w:val="21"/>
                          <w:lang w:val="pt-BR"/>
                        </w:rPr>
                        <w:t>Theo định luật Jun – Len – xơ, nhiệt lượng toả ra trên dây dẫn tỷ lệ</w:t>
                      </w:r>
                    </w:p>
                    <w:p w14:paraId="5C01FE2D" w14:textId="62E3F223"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với cường độ dòng điện qua dây dẫn.</w:t>
                      </w:r>
                      <w:r w:rsidRPr="00503071">
                        <w:rPr>
                          <w:b w:val="0"/>
                          <w:sz w:val="21"/>
                          <w:szCs w:val="21"/>
                          <w:lang w:val="pt-BR"/>
                        </w:rPr>
                        <w:tab/>
                      </w:r>
                      <w:r w:rsidRPr="00503071">
                        <w:rPr>
                          <w:b w:val="0"/>
                          <w:sz w:val="21"/>
                          <w:szCs w:val="21"/>
                          <w:lang w:val="pt-BR"/>
                        </w:rPr>
                        <w:tab/>
                        <w:t>C. nghịch với bình phương cường độ dòng điện qua dây dẫn.</w:t>
                      </w:r>
                    </w:p>
                    <w:p w14:paraId="5380F21E" w14:textId="5DCD1C0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B. với bình phương điện trở của dây dẫn.</w:t>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với bình phương cường độ dòng điện qua dây dẫn.</w:t>
                      </w:r>
                    </w:p>
                    <w:p w14:paraId="14D546B6" w14:textId="77777777" w:rsidR="00621F06" w:rsidRPr="00503071" w:rsidRDefault="00621F06" w:rsidP="00134BB9">
                      <w:pPr>
                        <w:tabs>
                          <w:tab w:val="left" w:pos="284"/>
                        </w:tabs>
                        <w:jc w:val="both"/>
                        <w:rPr>
                          <w:b w:val="0"/>
                          <w:sz w:val="21"/>
                          <w:szCs w:val="21"/>
                        </w:rPr>
                      </w:pPr>
                      <w:r w:rsidRPr="00503071">
                        <w:rPr>
                          <w:sz w:val="21"/>
                          <w:szCs w:val="21"/>
                        </w:rPr>
                        <w:t>Câu 37.</w:t>
                      </w:r>
                      <w:r w:rsidRPr="00503071">
                        <w:rPr>
                          <w:b w:val="0"/>
                          <w:sz w:val="21"/>
                          <w:szCs w:val="21"/>
                        </w:rPr>
                        <w:t xml:space="preserve"> Khi nối hai cực của nguồn với một mạch ngoài thì công của nguồn điện sản ra trong thời gian 1 phút là 720J. Công suất của nguồn bằng</w:t>
                      </w:r>
                    </w:p>
                    <w:p w14:paraId="5506777A"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 1,2W</w:t>
                      </w:r>
                      <w:r w:rsidRPr="00503071">
                        <w:rPr>
                          <w:b w:val="0"/>
                          <w:sz w:val="21"/>
                          <w:szCs w:val="21"/>
                        </w:rPr>
                        <w:tab/>
                      </w:r>
                      <w:r w:rsidRPr="00503071">
                        <w:rPr>
                          <w:b w:val="0"/>
                          <w:sz w:val="21"/>
                          <w:szCs w:val="21"/>
                        </w:rPr>
                        <w:tab/>
                        <w:t>B. 12W</w:t>
                      </w:r>
                      <w:r w:rsidRPr="00503071">
                        <w:rPr>
                          <w:b w:val="0"/>
                          <w:sz w:val="21"/>
                          <w:szCs w:val="21"/>
                        </w:rPr>
                        <w:tab/>
                      </w:r>
                      <w:r w:rsidRPr="00503071">
                        <w:rPr>
                          <w:b w:val="0"/>
                          <w:sz w:val="21"/>
                          <w:szCs w:val="21"/>
                        </w:rPr>
                        <w:tab/>
                      </w:r>
                      <w:r w:rsidRPr="00503071">
                        <w:rPr>
                          <w:b w:val="0"/>
                          <w:sz w:val="21"/>
                          <w:szCs w:val="21"/>
                        </w:rPr>
                        <w:tab/>
                        <w:t>C. 2,1W</w:t>
                      </w:r>
                      <w:r w:rsidRPr="00503071">
                        <w:rPr>
                          <w:b w:val="0"/>
                          <w:sz w:val="21"/>
                          <w:szCs w:val="21"/>
                        </w:rPr>
                        <w:tab/>
                      </w:r>
                      <w:r w:rsidRPr="00503071">
                        <w:rPr>
                          <w:b w:val="0"/>
                          <w:sz w:val="21"/>
                          <w:szCs w:val="21"/>
                        </w:rPr>
                        <w:tab/>
                      </w:r>
                      <w:r w:rsidRPr="00503071">
                        <w:rPr>
                          <w:b w:val="0"/>
                          <w:sz w:val="21"/>
                          <w:szCs w:val="21"/>
                        </w:rPr>
                        <w:tab/>
                      </w:r>
                      <w:r w:rsidRPr="00503071">
                        <w:rPr>
                          <w:b w:val="0"/>
                          <w:sz w:val="21"/>
                          <w:szCs w:val="21"/>
                        </w:rPr>
                        <w:tab/>
                        <w:t>D. 21W</w:t>
                      </w:r>
                      <w:r w:rsidRPr="00503071">
                        <w:rPr>
                          <w:b w:val="0"/>
                          <w:sz w:val="21"/>
                          <w:szCs w:val="21"/>
                          <w:lang w:val="pt-BR"/>
                        </w:rPr>
                        <w:t xml:space="preserve"> </w:t>
                      </w:r>
                    </w:p>
                    <w:p w14:paraId="74226878" w14:textId="77777777" w:rsidR="00621F06" w:rsidRPr="00503071" w:rsidRDefault="00621F06" w:rsidP="00134BB9">
                      <w:pPr>
                        <w:tabs>
                          <w:tab w:val="left" w:pos="284"/>
                        </w:tabs>
                        <w:jc w:val="both"/>
                        <w:rPr>
                          <w:b w:val="0"/>
                          <w:sz w:val="21"/>
                          <w:szCs w:val="21"/>
                          <w:lang w:val="pt-BR"/>
                        </w:rPr>
                      </w:pPr>
                      <w:r w:rsidRPr="00503071">
                        <w:rPr>
                          <w:sz w:val="21"/>
                          <w:szCs w:val="21"/>
                          <w:lang w:val="pt-BR"/>
                        </w:rPr>
                        <w:t>Câu 38.</w:t>
                      </w:r>
                      <w:r w:rsidRPr="00503071">
                        <w:rPr>
                          <w:b w:val="0"/>
                          <w:sz w:val="21"/>
                          <w:szCs w:val="21"/>
                          <w:lang w:val="pt-BR"/>
                        </w:rPr>
                        <w:t xml:space="preserve"> Tổ hợp các đơn vị đo lường nào dưới đây không tương đương với đơn vị công suất trong hệ SI?</w:t>
                      </w:r>
                    </w:p>
                    <w:p w14:paraId="670ECC09"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lang w:val="pt-BR"/>
                        </w:rPr>
                        <w:t>A. V. A</w:t>
                      </w:r>
                      <w:r w:rsidRPr="00503071">
                        <w:rPr>
                          <w:b w:val="0"/>
                          <w:sz w:val="21"/>
                          <w:szCs w:val="21"/>
                          <w:lang w:val="pt-BR"/>
                        </w:rPr>
                        <w:tab/>
                      </w:r>
                      <w:r w:rsidRPr="00503071">
                        <w:rPr>
                          <w:b w:val="0"/>
                          <w:sz w:val="21"/>
                          <w:szCs w:val="21"/>
                          <w:lang w:val="pt-BR"/>
                        </w:rPr>
                        <w:tab/>
                        <w:t>B. J/s</w:t>
                      </w:r>
                      <w:r w:rsidRPr="00503071">
                        <w:rPr>
                          <w:b w:val="0"/>
                          <w:sz w:val="21"/>
                          <w:szCs w:val="21"/>
                          <w:lang w:val="pt-BR"/>
                        </w:rPr>
                        <w:tab/>
                      </w:r>
                      <w:r w:rsidRPr="00503071">
                        <w:rPr>
                          <w:b w:val="0"/>
                          <w:sz w:val="21"/>
                          <w:szCs w:val="21"/>
                          <w:lang w:val="pt-BR"/>
                        </w:rPr>
                        <w:tab/>
                      </w:r>
                      <w:r w:rsidRPr="00503071">
                        <w:rPr>
                          <w:b w:val="0"/>
                          <w:sz w:val="21"/>
                          <w:szCs w:val="21"/>
                          <w:lang w:val="pt-BR"/>
                        </w:rPr>
                        <w:tab/>
                        <w:t xml:space="preserve">C. </w:t>
                      </w:r>
                      <w:r w:rsidRPr="00503071">
                        <w:rPr>
                          <w:b w:val="0"/>
                          <w:sz w:val="21"/>
                          <w:szCs w:val="21"/>
                        </w:rPr>
                        <w:sym w:font="Symbol" w:char="F057"/>
                      </w:r>
                      <w:r w:rsidRPr="00503071">
                        <w:rPr>
                          <w:b w:val="0"/>
                          <w:sz w:val="21"/>
                          <w:szCs w:val="21"/>
                          <w:lang w:val="pt-BR"/>
                        </w:rPr>
                        <w:t>A</w:t>
                      </w:r>
                      <w:r w:rsidRPr="00503071">
                        <w:rPr>
                          <w:b w:val="0"/>
                          <w:sz w:val="21"/>
                          <w:szCs w:val="21"/>
                          <w:vertAlign w:val="superscript"/>
                          <w:lang w:val="pt-BR"/>
                        </w:rPr>
                        <w:t>2</w:t>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lang w:val="pt-BR"/>
                        </w:rPr>
                        <w:tab/>
                      </w:r>
                      <w:r w:rsidRPr="00503071">
                        <w:rPr>
                          <w:b w:val="0"/>
                          <w:sz w:val="21"/>
                          <w:szCs w:val="21"/>
                        </w:rPr>
                        <w:t>D.</w:t>
                      </w:r>
                      <w:r w:rsidRPr="00503071">
                        <w:rPr>
                          <w:b w:val="0"/>
                          <w:sz w:val="21"/>
                          <w:szCs w:val="21"/>
                          <w:lang w:val="pt-BR"/>
                        </w:rPr>
                        <w:t xml:space="preserve"> </w:t>
                      </w:r>
                      <w:r w:rsidRPr="00503071">
                        <w:rPr>
                          <w:b w:val="0"/>
                          <w:sz w:val="21"/>
                          <w:szCs w:val="21"/>
                        </w:rPr>
                        <w:sym w:font="Symbol" w:char="F057"/>
                      </w:r>
                      <w:r w:rsidRPr="00503071">
                        <w:rPr>
                          <w:b w:val="0"/>
                          <w:sz w:val="21"/>
                          <w:szCs w:val="21"/>
                          <w:vertAlign w:val="superscript"/>
                          <w:lang w:val="pt-BR"/>
                        </w:rPr>
                        <w:t>2</w:t>
                      </w:r>
                      <w:r w:rsidRPr="00503071">
                        <w:rPr>
                          <w:b w:val="0"/>
                          <w:sz w:val="21"/>
                          <w:szCs w:val="21"/>
                          <w:lang w:val="pt-BR"/>
                        </w:rPr>
                        <w:t>/V</w:t>
                      </w:r>
                    </w:p>
                    <w:p w14:paraId="3DB66CA1" w14:textId="77777777" w:rsidR="00621F06" w:rsidRPr="00503071" w:rsidRDefault="00621F06" w:rsidP="00134BB9">
                      <w:pPr>
                        <w:tabs>
                          <w:tab w:val="left" w:pos="284"/>
                        </w:tabs>
                        <w:jc w:val="both"/>
                        <w:rPr>
                          <w:b w:val="0"/>
                          <w:sz w:val="21"/>
                          <w:szCs w:val="21"/>
                          <w:lang w:val="pt-BR"/>
                        </w:rPr>
                      </w:pPr>
                      <w:r w:rsidRPr="00503071">
                        <w:rPr>
                          <w:sz w:val="21"/>
                          <w:szCs w:val="21"/>
                          <w:lang w:val="pt-BR"/>
                        </w:rPr>
                        <w:t>Câu 39.</w:t>
                      </w:r>
                      <w:r w:rsidRPr="00503071">
                        <w:rPr>
                          <w:b w:val="0"/>
                          <w:sz w:val="21"/>
                          <w:szCs w:val="21"/>
                          <w:lang w:val="pt-BR"/>
                        </w:rPr>
                        <w:t xml:space="preserve"> Ngoài đơn vị là oát (W) công suất điện có thể có đơn vị là</w:t>
                      </w:r>
                    </w:p>
                    <w:p w14:paraId="1A7243E4" w14:textId="77777777" w:rsidR="00621F06" w:rsidRPr="00503071" w:rsidRDefault="00621F06" w:rsidP="00134BB9">
                      <w:pPr>
                        <w:tabs>
                          <w:tab w:val="left" w:pos="284"/>
                        </w:tabs>
                        <w:ind w:firstLine="134"/>
                        <w:jc w:val="both"/>
                        <w:rPr>
                          <w:b w:val="0"/>
                          <w:sz w:val="21"/>
                          <w:szCs w:val="21"/>
                        </w:rPr>
                      </w:pPr>
                      <w:r w:rsidRPr="00503071">
                        <w:rPr>
                          <w:b w:val="0"/>
                          <w:sz w:val="21"/>
                          <w:szCs w:val="21"/>
                        </w:rPr>
                        <w:t>A. Jun (J)</w:t>
                      </w:r>
                      <w:r w:rsidRPr="00503071">
                        <w:rPr>
                          <w:b w:val="0"/>
                          <w:sz w:val="21"/>
                          <w:szCs w:val="21"/>
                        </w:rPr>
                        <w:tab/>
                      </w:r>
                      <w:r w:rsidRPr="00503071">
                        <w:rPr>
                          <w:b w:val="0"/>
                          <w:sz w:val="21"/>
                          <w:szCs w:val="21"/>
                        </w:rPr>
                        <w:tab/>
                        <w:t>B. Vôn trên am pe (V/A)</w:t>
                      </w:r>
                      <w:r w:rsidRPr="00503071">
                        <w:rPr>
                          <w:b w:val="0"/>
                          <w:sz w:val="21"/>
                          <w:szCs w:val="21"/>
                        </w:rPr>
                        <w:tab/>
                      </w:r>
                      <w:r w:rsidRPr="00503071">
                        <w:rPr>
                          <w:b w:val="0"/>
                          <w:sz w:val="21"/>
                          <w:szCs w:val="21"/>
                        </w:rPr>
                        <w:tab/>
                        <w:t>C. Jun trên giây J/s</w:t>
                      </w:r>
                      <w:r w:rsidRPr="00503071">
                        <w:rPr>
                          <w:b w:val="0"/>
                          <w:sz w:val="21"/>
                          <w:szCs w:val="21"/>
                        </w:rPr>
                        <w:tab/>
                        <w:t>D. am pe nhân giây (A.s)</w:t>
                      </w:r>
                    </w:p>
                    <w:p w14:paraId="2CA34EC8" w14:textId="77777777" w:rsidR="00621F06" w:rsidRPr="00503071" w:rsidRDefault="00621F06" w:rsidP="00134BB9">
                      <w:pPr>
                        <w:tabs>
                          <w:tab w:val="left" w:pos="284"/>
                        </w:tabs>
                        <w:jc w:val="both"/>
                        <w:rPr>
                          <w:b w:val="0"/>
                          <w:sz w:val="21"/>
                          <w:szCs w:val="21"/>
                          <w:lang w:val="pt-BR"/>
                        </w:rPr>
                      </w:pPr>
                      <w:r w:rsidRPr="00503071">
                        <w:rPr>
                          <w:sz w:val="21"/>
                          <w:szCs w:val="21"/>
                          <w:lang w:val="pt-BR"/>
                        </w:rPr>
                        <w:t>Câu 40.</w:t>
                      </w:r>
                      <w:r w:rsidRPr="00503071">
                        <w:rPr>
                          <w:b w:val="0"/>
                          <w:sz w:val="21"/>
                          <w:szCs w:val="21"/>
                          <w:lang w:val="pt-BR"/>
                        </w:rPr>
                        <w:t xml:space="preserve"> Hai bóng đèn có công suất lần lượt là P</w:t>
                      </w:r>
                      <w:r w:rsidRPr="00503071">
                        <w:rPr>
                          <w:b w:val="0"/>
                          <w:sz w:val="21"/>
                          <w:szCs w:val="21"/>
                          <w:vertAlign w:val="subscript"/>
                          <w:lang w:val="pt-BR"/>
                        </w:rPr>
                        <w:t>1</w:t>
                      </w:r>
                      <w:r w:rsidRPr="00503071">
                        <w:rPr>
                          <w:b w:val="0"/>
                          <w:sz w:val="21"/>
                          <w:szCs w:val="21"/>
                          <w:lang w:val="pt-BR"/>
                        </w:rPr>
                        <w:t xml:space="preserve"> &lt; P</w:t>
                      </w:r>
                      <w:r w:rsidRPr="00503071">
                        <w:rPr>
                          <w:b w:val="0"/>
                          <w:sz w:val="21"/>
                          <w:szCs w:val="21"/>
                          <w:vertAlign w:val="subscript"/>
                          <w:lang w:val="pt-BR"/>
                        </w:rPr>
                        <w:t>2</w:t>
                      </w:r>
                      <w:r w:rsidRPr="00503071">
                        <w:rPr>
                          <w:b w:val="0"/>
                          <w:sz w:val="21"/>
                          <w:szCs w:val="21"/>
                          <w:lang w:val="pt-BR"/>
                        </w:rPr>
                        <w:t xml:space="preserve"> đều làm việc bình thường ở hiệu điện thế U. Cường độ dòng điện qua mỗi bóng đèn và điện trở của bóng nào lớn hơn?</w:t>
                      </w:r>
                    </w:p>
                    <w:p w14:paraId="1012170A" w14:textId="77777777" w:rsidR="00621F06" w:rsidRPr="00503071" w:rsidRDefault="00621F06" w:rsidP="00134BB9">
                      <w:pPr>
                        <w:tabs>
                          <w:tab w:val="left" w:pos="284"/>
                        </w:tabs>
                        <w:ind w:firstLine="134"/>
                        <w:jc w:val="both"/>
                        <w:rPr>
                          <w:b w:val="0"/>
                          <w:sz w:val="21"/>
                          <w:szCs w:val="21"/>
                          <w:lang w:val="pt-BR"/>
                        </w:rPr>
                      </w:pPr>
                      <w:r w:rsidRPr="00503071">
                        <w:rPr>
                          <w:b w:val="0"/>
                          <w:sz w:val="21"/>
                          <w:szCs w:val="21"/>
                        </w:rPr>
                        <w:t>A.</w:t>
                      </w:r>
                      <w:r w:rsidRPr="00503071">
                        <w:rPr>
                          <w:b w:val="0"/>
                          <w:sz w:val="21"/>
                          <w:szCs w:val="21"/>
                          <w:lang w:val="pt-BR"/>
                        </w:rPr>
                        <w:t xml:space="preserve"> I</w:t>
                      </w:r>
                      <w:r w:rsidRPr="00503071">
                        <w:rPr>
                          <w:b w:val="0"/>
                          <w:sz w:val="21"/>
                          <w:szCs w:val="21"/>
                          <w:vertAlign w:val="subscript"/>
                          <w:lang w:val="pt-BR"/>
                        </w:rPr>
                        <w:t>1</w:t>
                      </w:r>
                      <w:r w:rsidRPr="00503071">
                        <w:rPr>
                          <w:b w:val="0"/>
                          <w:sz w:val="21"/>
                          <w:szCs w:val="21"/>
                          <w:lang w:val="pt-BR"/>
                        </w:rPr>
                        <w:t xml:space="preserve"> &l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gt;R</w:t>
                      </w:r>
                      <w:r w:rsidRPr="00503071">
                        <w:rPr>
                          <w:b w:val="0"/>
                          <w:sz w:val="21"/>
                          <w:szCs w:val="21"/>
                          <w:vertAlign w:val="subscript"/>
                          <w:lang w:val="pt-BR"/>
                        </w:rPr>
                        <w:t xml:space="preserve">2 </w:t>
                      </w:r>
                      <w:r w:rsidRPr="00503071">
                        <w:rPr>
                          <w:b w:val="0"/>
                          <w:sz w:val="21"/>
                          <w:szCs w:val="21"/>
                          <w:lang w:val="pt-BR"/>
                        </w:rPr>
                        <w:tab/>
                        <w:t>B. I</w:t>
                      </w:r>
                      <w:r w:rsidRPr="00503071">
                        <w:rPr>
                          <w:b w:val="0"/>
                          <w:sz w:val="21"/>
                          <w:szCs w:val="21"/>
                          <w:vertAlign w:val="subscript"/>
                          <w:lang w:val="pt-BR"/>
                        </w:rPr>
                        <w:t xml:space="preserve">1 </w:t>
                      </w:r>
                      <w:r w:rsidRPr="00503071">
                        <w:rPr>
                          <w:b w:val="0"/>
                          <w:sz w:val="21"/>
                          <w:szCs w:val="21"/>
                          <w:lang w:val="pt-BR"/>
                        </w:rPr>
                        <w:t>&g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 xml:space="preserve"> &gt; R</w:t>
                      </w:r>
                      <w:r w:rsidRPr="00503071">
                        <w:rPr>
                          <w:b w:val="0"/>
                          <w:sz w:val="21"/>
                          <w:szCs w:val="21"/>
                          <w:vertAlign w:val="subscript"/>
                          <w:lang w:val="pt-BR"/>
                        </w:rPr>
                        <w:t>2</w:t>
                      </w:r>
                      <w:r w:rsidRPr="00503071">
                        <w:rPr>
                          <w:b w:val="0"/>
                          <w:sz w:val="21"/>
                          <w:szCs w:val="21"/>
                          <w:vertAlign w:val="subscript"/>
                          <w:lang w:val="pt-BR"/>
                        </w:rPr>
                        <w:tab/>
                      </w:r>
                      <w:r w:rsidRPr="00503071">
                        <w:rPr>
                          <w:b w:val="0"/>
                          <w:sz w:val="21"/>
                          <w:szCs w:val="21"/>
                          <w:vertAlign w:val="subscript"/>
                          <w:lang w:val="pt-BR"/>
                        </w:rPr>
                        <w:tab/>
                      </w:r>
                      <w:r w:rsidRPr="00503071">
                        <w:rPr>
                          <w:b w:val="0"/>
                          <w:sz w:val="21"/>
                          <w:szCs w:val="21"/>
                          <w:lang w:val="pt-BR"/>
                        </w:rPr>
                        <w:t>C. I</w:t>
                      </w:r>
                      <w:r w:rsidRPr="00503071">
                        <w:rPr>
                          <w:b w:val="0"/>
                          <w:sz w:val="21"/>
                          <w:szCs w:val="21"/>
                          <w:vertAlign w:val="subscript"/>
                          <w:lang w:val="pt-BR"/>
                        </w:rPr>
                        <w:t>1</w:t>
                      </w:r>
                      <w:r w:rsidRPr="00503071">
                        <w:rPr>
                          <w:b w:val="0"/>
                          <w:sz w:val="21"/>
                          <w:szCs w:val="21"/>
                          <w:lang w:val="pt-BR"/>
                        </w:rPr>
                        <w:t xml:space="preserve"> &lt; I</w:t>
                      </w:r>
                      <w:r w:rsidRPr="00503071">
                        <w:rPr>
                          <w:b w:val="0"/>
                          <w:sz w:val="21"/>
                          <w:szCs w:val="21"/>
                          <w:vertAlign w:val="subscript"/>
                          <w:lang w:val="pt-BR"/>
                        </w:rPr>
                        <w:t>2</w:t>
                      </w:r>
                      <w:r w:rsidRPr="00503071">
                        <w:rPr>
                          <w:b w:val="0"/>
                          <w:sz w:val="21"/>
                          <w:szCs w:val="21"/>
                          <w:lang w:val="pt-BR"/>
                        </w:rPr>
                        <w:t xml:space="preserve"> và R</w:t>
                      </w:r>
                      <w:r w:rsidRPr="00503071">
                        <w:rPr>
                          <w:b w:val="0"/>
                          <w:sz w:val="21"/>
                          <w:szCs w:val="21"/>
                          <w:vertAlign w:val="subscript"/>
                          <w:lang w:val="pt-BR"/>
                        </w:rPr>
                        <w:t>1</w:t>
                      </w:r>
                      <w:r w:rsidRPr="00503071">
                        <w:rPr>
                          <w:b w:val="0"/>
                          <w:sz w:val="21"/>
                          <w:szCs w:val="21"/>
                          <w:lang w:val="pt-BR"/>
                        </w:rPr>
                        <w:t>&lt;R</w:t>
                      </w:r>
                      <w:r w:rsidRPr="00503071">
                        <w:rPr>
                          <w:b w:val="0"/>
                          <w:sz w:val="21"/>
                          <w:szCs w:val="21"/>
                          <w:vertAlign w:val="subscript"/>
                          <w:lang w:val="pt-BR"/>
                        </w:rPr>
                        <w:t>2</w:t>
                      </w:r>
                      <w:r w:rsidRPr="00503071">
                        <w:rPr>
                          <w:b w:val="0"/>
                          <w:sz w:val="21"/>
                          <w:szCs w:val="21"/>
                          <w:lang w:val="pt-BR"/>
                        </w:rPr>
                        <w:tab/>
                      </w:r>
                      <w:r w:rsidRPr="00503071">
                        <w:rPr>
                          <w:b w:val="0"/>
                          <w:sz w:val="21"/>
                          <w:szCs w:val="21"/>
                          <w:lang w:val="pt-BR"/>
                        </w:rPr>
                        <w:tab/>
                        <w:t>D. I</w:t>
                      </w:r>
                      <w:r w:rsidRPr="00503071">
                        <w:rPr>
                          <w:b w:val="0"/>
                          <w:sz w:val="21"/>
                          <w:szCs w:val="21"/>
                          <w:vertAlign w:val="subscript"/>
                          <w:lang w:val="pt-BR"/>
                        </w:rPr>
                        <w:t>1</w:t>
                      </w:r>
                      <w:r w:rsidRPr="00503071">
                        <w:rPr>
                          <w:b w:val="0"/>
                          <w:sz w:val="21"/>
                          <w:szCs w:val="21"/>
                          <w:lang w:val="pt-BR"/>
                        </w:rPr>
                        <w:t xml:space="preserve"> &gt; I</w:t>
                      </w:r>
                      <w:r w:rsidRPr="00503071">
                        <w:rPr>
                          <w:b w:val="0"/>
                          <w:sz w:val="21"/>
                          <w:szCs w:val="21"/>
                          <w:vertAlign w:val="subscript"/>
                          <w:lang w:val="pt-BR"/>
                        </w:rPr>
                        <w:t>2</w:t>
                      </w:r>
                      <w:r w:rsidRPr="00503071">
                        <w:rPr>
                          <w:b w:val="0"/>
                          <w:sz w:val="21"/>
                          <w:szCs w:val="21"/>
                          <w:lang w:val="pt-BR"/>
                        </w:rPr>
                        <w:t xml:space="preserve"> </w:t>
                      </w:r>
                      <w:r w:rsidRPr="00503071">
                        <w:rPr>
                          <w:b w:val="0"/>
                          <w:sz w:val="21"/>
                          <w:szCs w:val="21"/>
                        </w:rPr>
                        <w:t>và</w:t>
                      </w:r>
                      <w:r w:rsidRPr="00503071">
                        <w:rPr>
                          <w:b w:val="0"/>
                          <w:sz w:val="21"/>
                          <w:szCs w:val="21"/>
                          <w:lang w:val="pt-BR"/>
                        </w:rPr>
                        <w:t xml:space="preserve"> R</w:t>
                      </w:r>
                      <w:r w:rsidRPr="00503071">
                        <w:rPr>
                          <w:b w:val="0"/>
                          <w:sz w:val="21"/>
                          <w:szCs w:val="21"/>
                          <w:vertAlign w:val="subscript"/>
                          <w:lang w:val="pt-BR"/>
                        </w:rPr>
                        <w:t>1</w:t>
                      </w:r>
                      <w:r w:rsidRPr="00503071">
                        <w:rPr>
                          <w:b w:val="0"/>
                          <w:sz w:val="21"/>
                          <w:szCs w:val="21"/>
                          <w:lang w:val="pt-BR"/>
                        </w:rPr>
                        <w:t xml:space="preserve"> &lt; R</w:t>
                      </w:r>
                      <w:r w:rsidRPr="00503071">
                        <w:rPr>
                          <w:b w:val="0"/>
                          <w:sz w:val="21"/>
                          <w:szCs w:val="21"/>
                          <w:vertAlign w:val="subscript"/>
                          <w:lang w:val="pt-BR"/>
                        </w:rPr>
                        <w:t>2</w:t>
                      </w:r>
                    </w:p>
                    <w:tbl>
                      <w:tblPr>
                        <w:tblW w:w="0" w:type="auto"/>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17"/>
                      </w:tblGrid>
                      <w:tr w:rsidR="00621F06" w:rsidRPr="00503071" w14:paraId="2FA6BB11" w14:textId="77777777" w:rsidTr="00A52BBA">
                        <w:tc>
                          <w:tcPr>
                            <w:tcW w:w="10908" w:type="dxa"/>
                            <w:shd w:val="clear" w:color="auto" w:fill="auto"/>
                          </w:tcPr>
                          <w:p w14:paraId="210A9FF2" w14:textId="77777777" w:rsidR="00621F06" w:rsidRPr="00503071" w:rsidRDefault="00621F06" w:rsidP="00A52BBA">
                            <w:pPr>
                              <w:jc w:val="both"/>
                              <w:rPr>
                                <w:b w:val="0"/>
                                <w:sz w:val="22"/>
                                <w:szCs w:val="22"/>
                              </w:rPr>
                            </w:pPr>
                            <w:r w:rsidRPr="00503071">
                              <w:rPr>
                                <w:b w:val="0"/>
                              </w:rPr>
                              <w:t>.</w:t>
                            </w:r>
                            <w:r w:rsidRPr="00503071">
                              <w:rPr>
                                <w:b w:val="0"/>
                                <w:sz w:val="32"/>
                                <w:szCs w:val="32"/>
                              </w:rPr>
                              <w:t xml:space="preserve"> </w:t>
                            </w:r>
                            <w:r w:rsidRPr="00503071">
                              <w:rPr>
                                <w:sz w:val="22"/>
                                <w:szCs w:val="22"/>
                              </w:rPr>
                              <w:t>IV. Vận dụng.</w:t>
                            </w:r>
                            <w:r w:rsidRPr="00503071">
                              <w:rPr>
                                <w:b w:val="0"/>
                                <w:sz w:val="22"/>
                                <w:szCs w:val="22"/>
                              </w:rPr>
                              <w:t xml:space="preserve"> </w:t>
                            </w:r>
                            <w:r w:rsidRPr="00503071">
                              <w:rPr>
                                <w:b w:val="0"/>
                                <w:i/>
                                <w:sz w:val="22"/>
                                <w:szCs w:val="22"/>
                              </w:rPr>
                              <w:t>(Bài tập 7,8,9 SGK)</w:t>
                            </w:r>
                          </w:p>
                        </w:tc>
                      </w:tr>
                      <w:tr w:rsidR="00621F06" w:rsidRPr="00503071" w14:paraId="3C6E7268" w14:textId="77777777" w:rsidTr="00A52BBA">
                        <w:tc>
                          <w:tcPr>
                            <w:tcW w:w="10908" w:type="dxa"/>
                            <w:shd w:val="clear" w:color="auto" w:fill="auto"/>
                          </w:tcPr>
                          <w:p w14:paraId="2A633ED6" w14:textId="77777777" w:rsidR="00621F06" w:rsidRPr="00503071" w:rsidRDefault="00621F06" w:rsidP="00A52BBA">
                            <w:pPr>
                              <w:jc w:val="both"/>
                              <w:rPr>
                                <w:b w:val="0"/>
                              </w:rPr>
                            </w:pPr>
                          </w:p>
                        </w:tc>
                      </w:tr>
                      <w:tr w:rsidR="00621F06" w:rsidRPr="00503071" w14:paraId="369848A9" w14:textId="77777777" w:rsidTr="00A52BBA">
                        <w:tc>
                          <w:tcPr>
                            <w:tcW w:w="10908" w:type="dxa"/>
                            <w:shd w:val="clear" w:color="auto" w:fill="auto"/>
                          </w:tcPr>
                          <w:p w14:paraId="7427D160" w14:textId="77777777" w:rsidR="00621F06" w:rsidRPr="00503071" w:rsidRDefault="00621F06" w:rsidP="00A52BBA">
                            <w:pPr>
                              <w:jc w:val="both"/>
                              <w:rPr>
                                <w:b w:val="0"/>
                              </w:rPr>
                            </w:pPr>
                          </w:p>
                        </w:tc>
                      </w:tr>
                      <w:tr w:rsidR="00621F06" w:rsidRPr="00503071" w14:paraId="243B3D67" w14:textId="77777777" w:rsidTr="00A52BBA">
                        <w:tc>
                          <w:tcPr>
                            <w:tcW w:w="10908" w:type="dxa"/>
                            <w:shd w:val="clear" w:color="auto" w:fill="auto"/>
                          </w:tcPr>
                          <w:p w14:paraId="0B284DBF" w14:textId="77777777" w:rsidR="00621F06" w:rsidRPr="00503071" w:rsidRDefault="00621F06" w:rsidP="00A52BBA">
                            <w:pPr>
                              <w:jc w:val="both"/>
                              <w:rPr>
                                <w:b w:val="0"/>
                              </w:rPr>
                            </w:pPr>
                          </w:p>
                        </w:tc>
                      </w:tr>
                      <w:tr w:rsidR="00621F06" w:rsidRPr="00503071" w14:paraId="5732717F" w14:textId="77777777" w:rsidTr="00A52BBA">
                        <w:tc>
                          <w:tcPr>
                            <w:tcW w:w="10908" w:type="dxa"/>
                            <w:shd w:val="clear" w:color="auto" w:fill="auto"/>
                          </w:tcPr>
                          <w:p w14:paraId="0FAF67EC" w14:textId="77777777" w:rsidR="00621F06" w:rsidRPr="00503071" w:rsidRDefault="00621F06" w:rsidP="00A52BBA">
                            <w:pPr>
                              <w:jc w:val="both"/>
                              <w:rPr>
                                <w:b w:val="0"/>
                              </w:rPr>
                            </w:pPr>
                          </w:p>
                        </w:tc>
                      </w:tr>
                      <w:tr w:rsidR="00621F06" w:rsidRPr="00503071" w14:paraId="3320CAE9" w14:textId="77777777" w:rsidTr="00A52BBA">
                        <w:tc>
                          <w:tcPr>
                            <w:tcW w:w="10908" w:type="dxa"/>
                            <w:shd w:val="clear" w:color="auto" w:fill="auto"/>
                          </w:tcPr>
                          <w:p w14:paraId="4538E7C8" w14:textId="77777777" w:rsidR="00621F06" w:rsidRPr="00503071" w:rsidRDefault="00621F06" w:rsidP="00A52BBA">
                            <w:pPr>
                              <w:jc w:val="both"/>
                              <w:rPr>
                                <w:b w:val="0"/>
                              </w:rPr>
                            </w:pPr>
                          </w:p>
                        </w:tc>
                      </w:tr>
                      <w:tr w:rsidR="00621F06" w:rsidRPr="00503071" w14:paraId="1E6D2305" w14:textId="77777777" w:rsidTr="00A52BBA">
                        <w:tc>
                          <w:tcPr>
                            <w:tcW w:w="10908" w:type="dxa"/>
                            <w:shd w:val="clear" w:color="auto" w:fill="auto"/>
                          </w:tcPr>
                          <w:p w14:paraId="0C150BAA" w14:textId="77777777" w:rsidR="00621F06" w:rsidRPr="00503071" w:rsidRDefault="00621F06" w:rsidP="00A52BBA">
                            <w:pPr>
                              <w:jc w:val="both"/>
                              <w:rPr>
                                <w:b w:val="0"/>
                              </w:rPr>
                            </w:pPr>
                          </w:p>
                        </w:tc>
                      </w:tr>
                      <w:tr w:rsidR="00621F06" w:rsidRPr="00503071" w14:paraId="0423B370" w14:textId="77777777" w:rsidTr="00A52BBA">
                        <w:tc>
                          <w:tcPr>
                            <w:tcW w:w="10908" w:type="dxa"/>
                            <w:shd w:val="clear" w:color="auto" w:fill="auto"/>
                          </w:tcPr>
                          <w:p w14:paraId="5BE53B60" w14:textId="77777777" w:rsidR="00621F06" w:rsidRPr="00503071" w:rsidRDefault="00621F06" w:rsidP="00A52BBA">
                            <w:pPr>
                              <w:jc w:val="both"/>
                              <w:rPr>
                                <w:b w:val="0"/>
                              </w:rPr>
                            </w:pPr>
                          </w:p>
                        </w:tc>
                      </w:tr>
                      <w:tr w:rsidR="00621F06" w:rsidRPr="00503071" w14:paraId="7A7A154B" w14:textId="77777777" w:rsidTr="00A52BBA">
                        <w:tc>
                          <w:tcPr>
                            <w:tcW w:w="10908" w:type="dxa"/>
                            <w:shd w:val="clear" w:color="auto" w:fill="auto"/>
                          </w:tcPr>
                          <w:p w14:paraId="68A76FD4" w14:textId="77777777" w:rsidR="00621F06" w:rsidRPr="00503071" w:rsidRDefault="00621F06" w:rsidP="00A52BBA">
                            <w:pPr>
                              <w:jc w:val="both"/>
                              <w:rPr>
                                <w:b w:val="0"/>
                              </w:rPr>
                            </w:pPr>
                          </w:p>
                        </w:tc>
                      </w:tr>
                      <w:tr w:rsidR="00621F06" w:rsidRPr="00503071" w14:paraId="00A0C730" w14:textId="77777777" w:rsidTr="00A52BBA">
                        <w:tc>
                          <w:tcPr>
                            <w:tcW w:w="10908" w:type="dxa"/>
                            <w:shd w:val="clear" w:color="auto" w:fill="auto"/>
                          </w:tcPr>
                          <w:p w14:paraId="388FD30F" w14:textId="77777777" w:rsidR="00621F06" w:rsidRPr="00503071" w:rsidRDefault="00621F06" w:rsidP="00A52BBA">
                            <w:pPr>
                              <w:jc w:val="both"/>
                              <w:rPr>
                                <w:b w:val="0"/>
                              </w:rPr>
                            </w:pPr>
                          </w:p>
                        </w:tc>
                      </w:tr>
                      <w:tr w:rsidR="00621F06" w:rsidRPr="00503071" w14:paraId="0C8636EC" w14:textId="77777777" w:rsidTr="00A52BBA">
                        <w:tc>
                          <w:tcPr>
                            <w:tcW w:w="10908" w:type="dxa"/>
                            <w:shd w:val="clear" w:color="auto" w:fill="auto"/>
                          </w:tcPr>
                          <w:p w14:paraId="33061CA8" w14:textId="77777777" w:rsidR="00621F06" w:rsidRPr="00503071" w:rsidRDefault="00621F06" w:rsidP="00A52BBA">
                            <w:pPr>
                              <w:jc w:val="both"/>
                              <w:rPr>
                                <w:b w:val="0"/>
                              </w:rPr>
                            </w:pPr>
                          </w:p>
                        </w:tc>
                      </w:tr>
                      <w:tr w:rsidR="00621F06" w:rsidRPr="00503071" w14:paraId="52B5B335" w14:textId="77777777" w:rsidTr="00A52BBA">
                        <w:tc>
                          <w:tcPr>
                            <w:tcW w:w="10908" w:type="dxa"/>
                            <w:shd w:val="clear" w:color="auto" w:fill="auto"/>
                          </w:tcPr>
                          <w:p w14:paraId="13F5AB34" w14:textId="77777777" w:rsidR="00621F06" w:rsidRPr="00503071" w:rsidRDefault="00621F06" w:rsidP="00A52BBA">
                            <w:pPr>
                              <w:jc w:val="both"/>
                              <w:rPr>
                                <w:b w:val="0"/>
                              </w:rPr>
                            </w:pPr>
                          </w:p>
                        </w:tc>
                      </w:tr>
                    </w:tbl>
                    <w:p w14:paraId="1FA8DB20" w14:textId="77777777" w:rsidR="00621F06" w:rsidRPr="00503071" w:rsidRDefault="00621F06" w:rsidP="00134BB9">
                      <w:pPr>
                        <w:tabs>
                          <w:tab w:val="left" w:pos="284"/>
                        </w:tabs>
                        <w:jc w:val="both"/>
                        <w:rPr>
                          <w:b w:val="0"/>
                          <w:sz w:val="21"/>
                          <w:szCs w:val="21"/>
                        </w:rPr>
                      </w:pPr>
                    </w:p>
                  </w:txbxContent>
                </v:textbox>
                <w10:wrap type="through"/>
              </v:shape>
            </w:pict>
          </mc:Fallback>
        </mc:AlternateContent>
      </w:r>
      <w:r w:rsidR="00D4393C" w:rsidRPr="0046538A">
        <w:rPr>
          <w:noProof/>
          <w:sz w:val="22"/>
          <w:szCs w:val="22"/>
        </w:rPr>
        <mc:AlternateContent>
          <mc:Choice Requires="wps">
            <w:drawing>
              <wp:anchor distT="0" distB="0" distL="114300" distR="114300" simplePos="0" relativeHeight="251713536" behindDoc="0" locked="0" layoutInCell="1" allowOverlap="1" wp14:anchorId="0FDC4250" wp14:editId="79057EF2">
                <wp:simplePos x="0" y="0"/>
                <wp:positionH relativeFrom="column">
                  <wp:posOffset>4685444</wp:posOffset>
                </wp:positionH>
                <wp:positionV relativeFrom="paragraph">
                  <wp:posOffset>4523243</wp:posOffset>
                </wp:positionV>
                <wp:extent cx="1654810" cy="1664970"/>
                <wp:effectExtent l="0" t="0" r="0" b="0"/>
                <wp:wrapTight wrapText="bothSides">
                  <wp:wrapPolygon edited="0">
                    <wp:start x="0" y="0"/>
                    <wp:lineTo x="21600" y="0"/>
                    <wp:lineTo x="21600" y="21600"/>
                    <wp:lineTo x="0" y="21600"/>
                    <wp:lineTo x="0" y="0"/>
                  </wp:wrapPolygon>
                </wp:wrapTight>
                <wp:docPr id="173"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654810" cy="1664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ACA3C5" w14:textId="77777777" w:rsidR="00621F06" w:rsidRDefault="00621F06" w:rsidP="00134BB9">
                            <w:pPr>
                              <w:rPr>
                                <w:b w:val="0"/>
                                <w:sz w:val="21"/>
                                <w:szCs w:val="21"/>
                              </w:rPr>
                            </w:pPr>
                            <w:r w:rsidRPr="005C4E4D">
                              <w:rPr>
                                <w:b w:val="0"/>
                                <w:noProof/>
                                <w:sz w:val="21"/>
                                <w:szCs w:val="21"/>
                              </w:rPr>
                              <w:drawing>
                                <wp:inline distT="0" distB="0" distL="0" distR="0" wp14:anchorId="28ED2A2D" wp14:editId="1617AEC1">
                                  <wp:extent cx="1239382" cy="477299"/>
                                  <wp:effectExtent l="0" t="0" r="0" b="0"/>
                                  <wp:docPr id="17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6">
                                            <a:extLst>
                                              <a:ext uri="{28A0092B-C50C-407E-A947-70E740481C1C}">
                                                <a14:useLocalDpi xmlns:a14="http://schemas.microsoft.com/office/drawing/2010/main" val="0"/>
                                              </a:ext>
                                            </a:extLst>
                                          </a:blip>
                                          <a:srcRect r="63010"/>
                                          <a:stretch>
                                            <a:fillRect/>
                                          </a:stretch>
                                        </pic:blipFill>
                                        <pic:spPr bwMode="auto">
                                          <a:xfrm>
                                            <a:off x="0" y="0"/>
                                            <a:ext cx="1252101" cy="482197"/>
                                          </a:xfrm>
                                          <a:prstGeom prst="rect">
                                            <a:avLst/>
                                          </a:prstGeom>
                                          <a:noFill/>
                                          <a:ln>
                                            <a:noFill/>
                                          </a:ln>
                                        </pic:spPr>
                                      </pic:pic>
                                    </a:graphicData>
                                  </a:graphic>
                                </wp:inline>
                              </w:drawing>
                            </w:r>
                          </w:p>
                          <w:p w14:paraId="59139EDF" w14:textId="77777777" w:rsidR="00621F06" w:rsidRDefault="00621F06" w:rsidP="00134BB9">
                            <w:r w:rsidRPr="005C4E4D">
                              <w:rPr>
                                <w:b w:val="0"/>
                                <w:noProof/>
                                <w:sz w:val="21"/>
                                <w:szCs w:val="21"/>
                              </w:rPr>
                              <w:drawing>
                                <wp:inline distT="0" distB="0" distL="0" distR="0" wp14:anchorId="68D5024C" wp14:editId="7AF2326B">
                                  <wp:extent cx="1146286" cy="516642"/>
                                  <wp:effectExtent l="0" t="0" r="0" b="0"/>
                                  <wp:docPr id="17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86">
                                            <a:extLst>
                                              <a:ext uri="{28A0092B-C50C-407E-A947-70E740481C1C}">
                                                <a14:useLocalDpi xmlns:a14="http://schemas.microsoft.com/office/drawing/2010/main" val="0"/>
                                              </a:ext>
                                            </a:extLst>
                                          </a:blip>
                                          <a:srcRect l="59494" r="3938"/>
                                          <a:stretch>
                                            <a:fillRect/>
                                          </a:stretch>
                                        </pic:blipFill>
                                        <pic:spPr bwMode="auto">
                                          <a:xfrm>
                                            <a:off x="0" y="0"/>
                                            <a:ext cx="1160734" cy="523154"/>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DC4250" id="_x0000_s1067" type="#_x0000_t202" style="position:absolute;left:0;text-align:left;margin-left:368.95pt;margin-top:356.15pt;width:130.3pt;height:131.1pt;z-index:251713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" filled="f" stroked="f">
                <v:path arrowok="t"/>
                <v:textbox style="mso-fit-shape-to-text:t" inset=",7.2pt,,7.2pt">
                  <w:txbxContent>
                    <w:p w14:paraId="6BACA3C5" w14:textId="77777777" w:rsidR="00621F06" w:rsidRDefault="00621F06" w:rsidP="00134BB9">
                      <w:pPr>
                        <w:rPr>
                          <w:b w:val="0"/>
                          <w:sz w:val="21"/>
                          <w:szCs w:val="21"/>
                        </w:rPr>
                      </w:pPr>
                      <w:r w:rsidRPr="005C4E4D">
                        <w:rPr>
                          <w:b w:val="0"/>
                          <w:noProof/>
                          <w:sz w:val="21"/>
                          <w:szCs w:val="21"/>
                        </w:rPr>
                        <w:drawing>
                          <wp:inline distT="0" distB="0" distL="0" distR="0" wp14:anchorId="28ED2A2D" wp14:editId="1617AEC1">
                            <wp:extent cx="1239382" cy="477299"/>
                            <wp:effectExtent l="0" t="0" r="0" b="0"/>
                            <wp:docPr id="177"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87">
                                      <a:extLst>
                                        <a:ext uri="{28A0092B-C50C-407E-A947-70E740481C1C}">
                                          <a14:useLocalDpi xmlns:a14="http://schemas.microsoft.com/office/drawing/2010/main" val="0"/>
                                        </a:ext>
                                      </a:extLst>
                                    </a:blip>
                                    <a:srcRect r="63010"/>
                                    <a:stretch>
                                      <a:fillRect/>
                                    </a:stretch>
                                  </pic:blipFill>
                                  <pic:spPr bwMode="auto">
                                    <a:xfrm>
                                      <a:off x="0" y="0"/>
                                      <a:ext cx="1252101" cy="482197"/>
                                    </a:xfrm>
                                    <a:prstGeom prst="rect">
                                      <a:avLst/>
                                    </a:prstGeom>
                                    <a:noFill/>
                                    <a:ln>
                                      <a:noFill/>
                                    </a:ln>
                                  </pic:spPr>
                                </pic:pic>
                              </a:graphicData>
                            </a:graphic>
                          </wp:inline>
                        </w:drawing>
                      </w:r>
                    </w:p>
                    <w:p w14:paraId="59139EDF" w14:textId="77777777" w:rsidR="00621F06" w:rsidRDefault="00621F06" w:rsidP="00134BB9">
                      <w:r w:rsidRPr="005C4E4D">
                        <w:rPr>
                          <w:b w:val="0"/>
                          <w:noProof/>
                          <w:sz w:val="21"/>
                          <w:szCs w:val="21"/>
                        </w:rPr>
                        <w:drawing>
                          <wp:inline distT="0" distB="0" distL="0" distR="0" wp14:anchorId="68D5024C" wp14:editId="7AF2326B">
                            <wp:extent cx="1146286" cy="516642"/>
                            <wp:effectExtent l="0" t="0" r="0" b="0"/>
                            <wp:docPr id="17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287">
                                      <a:extLst>
                                        <a:ext uri="{28A0092B-C50C-407E-A947-70E740481C1C}">
                                          <a14:useLocalDpi xmlns:a14="http://schemas.microsoft.com/office/drawing/2010/main" val="0"/>
                                        </a:ext>
                                      </a:extLst>
                                    </a:blip>
                                    <a:srcRect l="59494" r="3938"/>
                                    <a:stretch>
                                      <a:fillRect/>
                                    </a:stretch>
                                  </pic:blipFill>
                                  <pic:spPr bwMode="auto">
                                    <a:xfrm>
                                      <a:off x="0" y="0"/>
                                      <a:ext cx="1160734" cy="523154"/>
                                    </a:xfrm>
                                    <a:prstGeom prst="rect">
                                      <a:avLst/>
                                    </a:prstGeom>
                                    <a:noFill/>
                                    <a:ln>
                                      <a:noFill/>
                                    </a:ln>
                                  </pic:spPr>
                                </pic:pic>
                              </a:graphicData>
                            </a:graphic>
                          </wp:inline>
                        </w:drawing>
                      </w:r>
                    </w:p>
                  </w:txbxContent>
                </v:textbox>
                <w10:wrap type="tight"/>
              </v:shape>
            </w:pict>
          </mc:Fallback>
        </mc:AlternateContent>
      </w:r>
      <w:r w:rsidR="00D4393C" w:rsidRPr="0046538A">
        <w:rPr>
          <w:noProof/>
          <w:sz w:val="22"/>
          <w:szCs w:val="22"/>
        </w:rPr>
        <mc:AlternateContent>
          <mc:Choice Requires="wps">
            <w:drawing>
              <wp:anchor distT="0" distB="0" distL="114300" distR="114300" simplePos="0" relativeHeight="251711488" behindDoc="0" locked="0" layoutInCell="1" allowOverlap="1" wp14:anchorId="0E5551D0" wp14:editId="4B008F35">
                <wp:simplePos x="0" y="0"/>
                <wp:positionH relativeFrom="column">
                  <wp:posOffset>4504883</wp:posOffset>
                </wp:positionH>
                <wp:positionV relativeFrom="paragraph">
                  <wp:posOffset>2345635</wp:posOffset>
                </wp:positionV>
                <wp:extent cx="1562735" cy="938530"/>
                <wp:effectExtent l="0" t="0" r="0" b="0"/>
                <wp:wrapTight wrapText="bothSides">
                  <wp:wrapPolygon edited="0">
                    <wp:start x="0" y="0"/>
                    <wp:lineTo x="21600" y="0"/>
                    <wp:lineTo x="21600" y="21600"/>
                    <wp:lineTo x="0" y="21600"/>
                    <wp:lineTo x="0" y="0"/>
                  </wp:wrapPolygon>
                </wp:wrapTight>
                <wp:docPr id="175"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735" cy="93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8A19B" w14:textId="77777777" w:rsidR="00621F06" w:rsidRDefault="00621F06" w:rsidP="00134BB9">
                            <w:r w:rsidRPr="00F678C8">
                              <w:rPr>
                                <w:noProof/>
                              </w:rPr>
                              <w:drawing>
                                <wp:inline distT="0" distB="0" distL="0" distR="0" wp14:anchorId="51BEB44E" wp14:editId="62473173">
                                  <wp:extent cx="1135856" cy="755650"/>
                                  <wp:effectExtent l="0" t="0" r="0" b="0"/>
                                  <wp:docPr id="179" name="Picture 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rotWithShape="1">
                                          <a:blip r:embed="rId288">
                                            <a:extLst>
                                              <a:ext uri="{28A0092B-C50C-407E-A947-70E740481C1C}">
                                                <a14:useLocalDpi xmlns:a14="http://schemas.microsoft.com/office/drawing/2010/main" val="0"/>
                                              </a:ext>
                                            </a:extLst>
                                          </a:blip>
                                          <a:srcRect r="17569"/>
                                          <a:stretch/>
                                        </pic:blipFill>
                                        <pic:spPr bwMode="auto">
                                          <a:xfrm>
                                            <a:off x="0" y="0"/>
                                            <a:ext cx="1135856" cy="755650"/>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E5551D0" id="_x0000_s1068" type="#_x0000_t202" style="position:absolute;left:0;text-align:left;margin-left:354.7pt;margin-top:184.7pt;width:123.05pt;height:73.9pt;z-index:251711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" filled="f" stroked="f">
                <v:path arrowok="t"/>
                <v:textbox style="mso-fit-shape-to-text:t" inset=",7.2pt,,7.2pt">
                  <w:txbxContent>
                    <w:p w14:paraId="7488A19B" w14:textId="77777777" w:rsidR="00621F06" w:rsidRDefault="00621F06" w:rsidP="00134BB9">
                      <w:r w:rsidRPr="00F678C8">
                        <w:rPr>
                          <w:noProof/>
                        </w:rPr>
                        <w:drawing>
                          <wp:inline distT="0" distB="0" distL="0" distR="0" wp14:anchorId="51BEB44E" wp14:editId="62473173">
                            <wp:extent cx="1135856" cy="755650"/>
                            <wp:effectExtent l="0" t="0" r="0" b="0"/>
                            <wp:docPr id="179" name="Picture 17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rotWithShape="1">
                                    <a:blip r:embed="rId289">
                                      <a:extLst>
                                        <a:ext uri="{28A0092B-C50C-407E-A947-70E740481C1C}">
                                          <a14:useLocalDpi xmlns:a14="http://schemas.microsoft.com/office/drawing/2010/main" val="0"/>
                                        </a:ext>
                                      </a:extLst>
                                    </a:blip>
                                    <a:srcRect r="17569"/>
                                    <a:stretch/>
                                  </pic:blipFill>
                                  <pic:spPr bwMode="auto">
                                    <a:xfrm>
                                      <a:off x="0" y="0"/>
                                      <a:ext cx="1135856" cy="755650"/>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tight"/>
              </v:shape>
            </w:pict>
          </mc:Fallback>
        </mc:AlternateContent>
      </w:r>
    </w:p>
    <w:p w14:paraId="2B59D2C3" w14:textId="77777777" w:rsidR="00134BB9" w:rsidRPr="0046538A" w:rsidRDefault="00134BB9" w:rsidP="00134BB9">
      <w:pPr>
        <w:jc w:val="both"/>
        <w:rPr>
          <w:sz w:val="22"/>
          <w:szCs w:val="22"/>
        </w:rPr>
      </w:pPr>
      <w:r w:rsidRPr="0046538A">
        <w:rPr>
          <w:noProof/>
          <w:sz w:val="22"/>
          <w:szCs w:val="22"/>
        </w:rPr>
        <w:lastRenderedPageBreak/>
        <mc:AlternateContent>
          <mc:Choice Requires="wps">
            <w:drawing>
              <wp:anchor distT="0" distB="0" distL="114300" distR="114300" simplePos="0" relativeHeight="251712512" behindDoc="0" locked="0" layoutInCell="1" allowOverlap="1" wp14:anchorId="296C129C" wp14:editId="313272CF">
                <wp:simplePos x="0" y="0"/>
                <wp:positionH relativeFrom="column">
                  <wp:posOffset>-7620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7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C193187" w14:textId="77777777" w:rsidR="00621F06" w:rsidRDefault="00621F06" w:rsidP="00134BB9">
                            <w:pPr>
                              <w:rPr>
                                <w:b w:val="0"/>
                                <w:sz w:val="20"/>
                                <w:szCs w:val="20"/>
                              </w:rPr>
                            </w:pPr>
                            <w:r w:rsidRPr="00E95857">
                              <w:rPr>
                                <w:sz w:val="20"/>
                                <w:szCs w:val="20"/>
                                <w:u w:val="single"/>
                              </w:rPr>
                              <w:t xml:space="preserve">BÀI TẬP TIẾT TỰ CHỌN. </w:t>
                            </w:r>
                            <w:r>
                              <w:rPr>
                                <w:b w:val="0"/>
                                <w:sz w:val="20"/>
                                <w:szCs w:val="20"/>
                              </w:rPr>
                              <w:t>- So sánh điện năng khi ghép nố</w:t>
                            </w:r>
                            <w:r w:rsidRPr="00766E56">
                              <w:rPr>
                                <w:b w:val="0"/>
                                <w:sz w:val="20"/>
                                <w:szCs w:val="20"/>
                              </w:rPr>
                              <w:t>i tiếp, song song</w:t>
                            </w:r>
                            <w:r>
                              <w:rPr>
                                <w:b w:val="0"/>
                                <w:sz w:val="20"/>
                                <w:szCs w:val="20"/>
                              </w:rPr>
                              <w:t xml:space="preserve"> </w:t>
                            </w:r>
                            <w:r w:rsidRPr="00766E56">
                              <w:rPr>
                                <w:b w:val="0"/>
                                <w:sz w:val="20"/>
                                <w:szCs w:val="20"/>
                              </w:rPr>
                              <w:t>- Bài toán sử dụng dụng cụ dùng điện.</w:t>
                            </w:r>
                          </w:p>
                          <w:p w14:paraId="4D8DF6F0" w14:textId="77777777" w:rsidR="00621F06" w:rsidRPr="00E95857" w:rsidRDefault="00621F06" w:rsidP="00134BB9">
                            <w:pPr>
                              <w:rPr>
                                <w:b w:val="0"/>
                                <w:i/>
                                <w:sz w:val="20"/>
                                <w:szCs w:val="20"/>
                              </w:rPr>
                            </w:pPr>
                            <w:r>
                              <w:rPr>
                                <w:b w:val="0"/>
                                <w:sz w:val="20"/>
                                <w:szCs w:val="20"/>
                              </w:rPr>
                              <w:t>(</w:t>
                            </w:r>
                            <w:r>
                              <w:rPr>
                                <w:b w:val="0"/>
                                <w:i/>
                                <w:sz w:val="20"/>
                                <w:szCs w:val="20"/>
                              </w:rPr>
                              <w:t>Giải các bài tập từ câu 25 đến 35)</w:t>
                            </w: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76E6FC98" w14:textId="77777777" w:rsidTr="00D23D45">
                              <w:tc>
                                <w:tcPr>
                                  <w:tcW w:w="9994" w:type="dxa"/>
                                  <w:shd w:val="clear" w:color="auto" w:fill="auto"/>
                                </w:tcPr>
                                <w:p w14:paraId="5A47286E" w14:textId="77777777" w:rsidR="00621F06" w:rsidRDefault="00621F06" w:rsidP="00A52BBA">
                                  <w:pPr>
                                    <w:rPr>
                                      <w:b w:val="0"/>
                                    </w:rPr>
                                  </w:pPr>
                                </w:p>
                              </w:tc>
                            </w:tr>
                            <w:tr w:rsidR="00621F06" w14:paraId="2AD80CF8" w14:textId="77777777" w:rsidTr="00D23D45">
                              <w:tc>
                                <w:tcPr>
                                  <w:tcW w:w="9994" w:type="dxa"/>
                                  <w:shd w:val="clear" w:color="auto" w:fill="auto"/>
                                </w:tcPr>
                                <w:p w14:paraId="16753DFF" w14:textId="77777777" w:rsidR="00621F06" w:rsidRDefault="00621F06" w:rsidP="00A52BBA">
                                  <w:pPr>
                                    <w:rPr>
                                      <w:b w:val="0"/>
                                    </w:rPr>
                                  </w:pPr>
                                </w:p>
                              </w:tc>
                            </w:tr>
                            <w:tr w:rsidR="00621F06" w14:paraId="00AD0C9D" w14:textId="77777777" w:rsidTr="00D23D45">
                              <w:tc>
                                <w:tcPr>
                                  <w:tcW w:w="9994" w:type="dxa"/>
                                  <w:shd w:val="clear" w:color="auto" w:fill="auto"/>
                                </w:tcPr>
                                <w:p w14:paraId="3D765BD0" w14:textId="77777777" w:rsidR="00621F06" w:rsidRDefault="00621F06" w:rsidP="00A52BBA">
                                  <w:pPr>
                                    <w:rPr>
                                      <w:b w:val="0"/>
                                    </w:rPr>
                                  </w:pPr>
                                </w:p>
                              </w:tc>
                            </w:tr>
                            <w:tr w:rsidR="00621F06" w14:paraId="1507981F" w14:textId="77777777" w:rsidTr="00D23D45">
                              <w:tc>
                                <w:tcPr>
                                  <w:tcW w:w="9994" w:type="dxa"/>
                                  <w:shd w:val="clear" w:color="auto" w:fill="auto"/>
                                </w:tcPr>
                                <w:p w14:paraId="09C9928B" w14:textId="77777777" w:rsidR="00621F06" w:rsidRDefault="00621F06" w:rsidP="00A52BBA">
                                  <w:pPr>
                                    <w:rPr>
                                      <w:b w:val="0"/>
                                    </w:rPr>
                                  </w:pPr>
                                </w:p>
                              </w:tc>
                            </w:tr>
                            <w:tr w:rsidR="00621F06" w14:paraId="09992590" w14:textId="77777777" w:rsidTr="00D23D45">
                              <w:tc>
                                <w:tcPr>
                                  <w:tcW w:w="9994" w:type="dxa"/>
                                  <w:shd w:val="clear" w:color="auto" w:fill="auto"/>
                                </w:tcPr>
                                <w:p w14:paraId="5F639006" w14:textId="77777777" w:rsidR="00621F06" w:rsidRDefault="00621F06" w:rsidP="00A52BBA">
                                  <w:pPr>
                                    <w:rPr>
                                      <w:b w:val="0"/>
                                    </w:rPr>
                                  </w:pPr>
                                </w:p>
                              </w:tc>
                            </w:tr>
                            <w:tr w:rsidR="00621F06" w14:paraId="44A62D4D" w14:textId="77777777" w:rsidTr="00D23D45">
                              <w:tc>
                                <w:tcPr>
                                  <w:tcW w:w="9994" w:type="dxa"/>
                                  <w:shd w:val="clear" w:color="auto" w:fill="auto"/>
                                </w:tcPr>
                                <w:p w14:paraId="5342CC58" w14:textId="77777777" w:rsidR="00621F06" w:rsidRDefault="00621F06" w:rsidP="00A52BBA">
                                  <w:pPr>
                                    <w:rPr>
                                      <w:b w:val="0"/>
                                    </w:rPr>
                                  </w:pPr>
                                </w:p>
                              </w:tc>
                            </w:tr>
                            <w:tr w:rsidR="00621F06" w14:paraId="3A246C78" w14:textId="77777777" w:rsidTr="00D23D45">
                              <w:tc>
                                <w:tcPr>
                                  <w:tcW w:w="9994" w:type="dxa"/>
                                  <w:shd w:val="clear" w:color="auto" w:fill="auto"/>
                                </w:tcPr>
                                <w:p w14:paraId="3624BAF0" w14:textId="77777777" w:rsidR="00621F06" w:rsidRDefault="00621F06" w:rsidP="00A52BBA">
                                  <w:pPr>
                                    <w:rPr>
                                      <w:b w:val="0"/>
                                    </w:rPr>
                                  </w:pPr>
                                </w:p>
                              </w:tc>
                            </w:tr>
                            <w:tr w:rsidR="00621F06" w14:paraId="25639698" w14:textId="77777777" w:rsidTr="00D23D45">
                              <w:tc>
                                <w:tcPr>
                                  <w:tcW w:w="9994" w:type="dxa"/>
                                  <w:shd w:val="clear" w:color="auto" w:fill="auto"/>
                                </w:tcPr>
                                <w:p w14:paraId="226204EC" w14:textId="77777777" w:rsidR="00621F06" w:rsidRDefault="00621F06" w:rsidP="00A52BBA">
                                  <w:pPr>
                                    <w:rPr>
                                      <w:b w:val="0"/>
                                    </w:rPr>
                                  </w:pPr>
                                </w:p>
                              </w:tc>
                            </w:tr>
                            <w:tr w:rsidR="00621F06" w14:paraId="0B6AF8E9" w14:textId="77777777" w:rsidTr="00D23D45">
                              <w:tc>
                                <w:tcPr>
                                  <w:tcW w:w="9994" w:type="dxa"/>
                                  <w:shd w:val="clear" w:color="auto" w:fill="auto"/>
                                </w:tcPr>
                                <w:p w14:paraId="78951C48" w14:textId="77777777" w:rsidR="00621F06" w:rsidRDefault="00621F06" w:rsidP="00A52BBA">
                                  <w:pPr>
                                    <w:rPr>
                                      <w:b w:val="0"/>
                                    </w:rPr>
                                  </w:pPr>
                                </w:p>
                              </w:tc>
                            </w:tr>
                            <w:tr w:rsidR="00621F06" w14:paraId="04B2D744" w14:textId="77777777" w:rsidTr="00D23D45">
                              <w:tc>
                                <w:tcPr>
                                  <w:tcW w:w="9994" w:type="dxa"/>
                                  <w:shd w:val="clear" w:color="auto" w:fill="auto"/>
                                </w:tcPr>
                                <w:p w14:paraId="21DBB4C6" w14:textId="77777777" w:rsidR="00621F06" w:rsidRDefault="00621F06" w:rsidP="00A52BBA">
                                  <w:pPr>
                                    <w:rPr>
                                      <w:b w:val="0"/>
                                    </w:rPr>
                                  </w:pPr>
                                </w:p>
                              </w:tc>
                            </w:tr>
                            <w:tr w:rsidR="00621F06" w14:paraId="79EF5E8D" w14:textId="77777777" w:rsidTr="00D23D45">
                              <w:tc>
                                <w:tcPr>
                                  <w:tcW w:w="9994" w:type="dxa"/>
                                  <w:shd w:val="clear" w:color="auto" w:fill="auto"/>
                                </w:tcPr>
                                <w:p w14:paraId="5BF8FC2E" w14:textId="77777777" w:rsidR="00621F06" w:rsidRDefault="00621F06" w:rsidP="00A52BBA">
                                  <w:pPr>
                                    <w:rPr>
                                      <w:b w:val="0"/>
                                    </w:rPr>
                                  </w:pPr>
                                </w:p>
                              </w:tc>
                            </w:tr>
                            <w:tr w:rsidR="00621F06" w14:paraId="20639F77" w14:textId="77777777" w:rsidTr="00D23D45">
                              <w:tc>
                                <w:tcPr>
                                  <w:tcW w:w="9994" w:type="dxa"/>
                                  <w:shd w:val="clear" w:color="auto" w:fill="auto"/>
                                </w:tcPr>
                                <w:p w14:paraId="6F0B525D" w14:textId="77777777" w:rsidR="00621F06" w:rsidRDefault="00621F06" w:rsidP="00A52BBA">
                                  <w:pPr>
                                    <w:rPr>
                                      <w:b w:val="0"/>
                                    </w:rPr>
                                  </w:pPr>
                                </w:p>
                              </w:tc>
                            </w:tr>
                            <w:tr w:rsidR="00621F06" w14:paraId="1BD8D019" w14:textId="77777777" w:rsidTr="00D23D45">
                              <w:tc>
                                <w:tcPr>
                                  <w:tcW w:w="9994" w:type="dxa"/>
                                  <w:shd w:val="clear" w:color="auto" w:fill="auto"/>
                                </w:tcPr>
                                <w:p w14:paraId="28E95E71" w14:textId="77777777" w:rsidR="00621F06" w:rsidRDefault="00621F06" w:rsidP="00A52BBA">
                                  <w:pPr>
                                    <w:rPr>
                                      <w:b w:val="0"/>
                                    </w:rPr>
                                  </w:pPr>
                                </w:p>
                              </w:tc>
                            </w:tr>
                            <w:tr w:rsidR="00621F06" w14:paraId="009670D5" w14:textId="77777777" w:rsidTr="00D23D45">
                              <w:tc>
                                <w:tcPr>
                                  <w:tcW w:w="9994" w:type="dxa"/>
                                  <w:shd w:val="clear" w:color="auto" w:fill="auto"/>
                                </w:tcPr>
                                <w:p w14:paraId="67B407A7" w14:textId="77777777" w:rsidR="00621F06" w:rsidRDefault="00621F06" w:rsidP="00A52BBA">
                                  <w:pPr>
                                    <w:rPr>
                                      <w:b w:val="0"/>
                                    </w:rPr>
                                  </w:pPr>
                                </w:p>
                              </w:tc>
                            </w:tr>
                            <w:tr w:rsidR="00621F06" w14:paraId="2ED34E2F" w14:textId="77777777" w:rsidTr="00D23D45">
                              <w:tc>
                                <w:tcPr>
                                  <w:tcW w:w="9994" w:type="dxa"/>
                                  <w:shd w:val="clear" w:color="auto" w:fill="auto"/>
                                </w:tcPr>
                                <w:p w14:paraId="267342B8" w14:textId="77777777" w:rsidR="00621F06" w:rsidRDefault="00621F06" w:rsidP="00A52BBA">
                                  <w:pPr>
                                    <w:rPr>
                                      <w:b w:val="0"/>
                                    </w:rPr>
                                  </w:pPr>
                                </w:p>
                              </w:tc>
                            </w:tr>
                            <w:tr w:rsidR="00621F06" w14:paraId="59F8592D" w14:textId="77777777" w:rsidTr="00D23D45">
                              <w:tc>
                                <w:tcPr>
                                  <w:tcW w:w="9994" w:type="dxa"/>
                                  <w:shd w:val="clear" w:color="auto" w:fill="auto"/>
                                </w:tcPr>
                                <w:p w14:paraId="7B6B2F09" w14:textId="77777777" w:rsidR="00621F06" w:rsidRDefault="00621F06" w:rsidP="00A52BBA">
                                  <w:pPr>
                                    <w:rPr>
                                      <w:b w:val="0"/>
                                    </w:rPr>
                                  </w:pPr>
                                </w:p>
                              </w:tc>
                            </w:tr>
                            <w:tr w:rsidR="00621F06" w14:paraId="416BF9F8" w14:textId="77777777" w:rsidTr="00D23D45">
                              <w:tc>
                                <w:tcPr>
                                  <w:tcW w:w="9994" w:type="dxa"/>
                                  <w:shd w:val="clear" w:color="auto" w:fill="auto"/>
                                </w:tcPr>
                                <w:p w14:paraId="278200F8" w14:textId="77777777" w:rsidR="00621F06" w:rsidRDefault="00621F06" w:rsidP="00A52BBA">
                                  <w:pPr>
                                    <w:rPr>
                                      <w:b w:val="0"/>
                                    </w:rPr>
                                  </w:pPr>
                                </w:p>
                              </w:tc>
                            </w:tr>
                            <w:tr w:rsidR="00621F06" w14:paraId="42471311" w14:textId="77777777" w:rsidTr="00D23D45">
                              <w:tc>
                                <w:tcPr>
                                  <w:tcW w:w="9994" w:type="dxa"/>
                                  <w:shd w:val="clear" w:color="auto" w:fill="auto"/>
                                </w:tcPr>
                                <w:p w14:paraId="66616AB2" w14:textId="77777777" w:rsidR="00621F06" w:rsidRDefault="00621F06" w:rsidP="00A52BBA">
                                  <w:pPr>
                                    <w:rPr>
                                      <w:b w:val="0"/>
                                    </w:rPr>
                                  </w:pPr>
                                </w:p>
                              </w:tc>
                            </w:tr>
                            <w:tr w:rsidR="00621F06" w14:paraId="6AE8C9BD" w14:textId="77777777" w:rsidTr="00D23D45">
                              <w:tc>
                                <w:tcPr>
                                  <w:tcW w:w="9994" w:type="dxa"/>
                                  <w:shd w:val="clear" w:color="auto" w:fill="auto"/>
                                </w:tcPr>
                                <w:p w14:paraId="3BB35C4D" w14:textId="77777777" w:rsidR="00621F06" w:rsidRDefault="00621F06" w:rsidP="00A52BBA">
                                  <w:pPr>
                                    <w:rPr>
                                      <w:b w:val="0"/>
                                    </w:rPr>
                                  </w:pPr>
                                </w:p>
                              </w:tc>
                            </w:tr>
                            <w:tr w:rsidR="00621F06" w14:paraId="5FF4C61E" w14:textId="77777777" w:rsidTr="00D23D45">
                              <w:tc>
                                <w:tcPr>
                                  <w:tcW w:w="9994" w:type="dxa"/>
                                  <w:shd w:val="clear" w:color="auto" w:fill="auto"/>
                                </w:tcPr>
                                <w:p w14:paraId="7F905AB5" w14:textId="77777777" w:rsidR="00621F06" w:rsidRDefault="00621F06" w:rsidP="00A52BBA">
                                  <w:pPr>
                                    <w:rPr>
                                      <w:b w:val="0"/>
                                    </w:rPr>
                                  </w:pPr>
                                </w:p>
                              </w:tc>
                            </w:tr>
                            <w:tr w:rsidR="00621F06" w14:paraId="4B67CC62" w14:textId="77777777" w:rsidTr="00D23D45">
                              <w:tc>
                                <w:tcPr>
                                  <w:tcW w:w="9994" w:type="dxa"/>
                                  <w:shd w:val="clear" w:color="auto" w:fill="auto"/>
                                </w:tcPr>
                                <w:p w14:paraId="4C614A2F" w14:textId="77777777" w:rsidR="00621F06" w:rsidRDefault="00621F06" w:rsidP="00A52BBA">
                                  <w:pPr>
                                    <w:rPr>
                                      <w:b w:val="0"/>
                                    </w:rPr>
                                  </w:pPr>
                                </w:p>
                              </w:tc>
                            </w:tr>
                            <w:tr w:rsidR="00621F06" w14:paraId="14D4AE9F" w14:textId="77777777" w:rsidTr="00D23D45">
                              <w:tc>
                                <w:tcPr>
                                  <w:tcW w:w="9994" w:type="dxa"/>
                                  <w:shd w:val="clear" w:color="auto" w:fill="auto"/>
                                </w:tcPr>
                                <w:p w14:paraId="6818A73D" w14:textId="77777777" w:rsidR="00621F06" w:rsidRDefault="00621F06" w:rsidP="00A52BBA">
                                  <w:pPr>
                                    <w:rPr>
                                      <w:b w:val="0"/>
                                    </w:rPr>
                                  </w:pPr>
                                </w:p>
                              </w:tc>
                            </w:tr>
                            <w:tr w:rsidR="00621F06" w14:paraId="173343AD" w14:textId="77777777" w:rsidTr="00D23D45">
                              <w:tc>
                                <w:tcPr>
                                  <w:tcW w:w="9994" w:type="dxa"/>
                                  <w:shd w:val="clear" w:color="auto" w:fill="auto"/>
                                </w:tcPr>
                                <w:p w14:paraId="3E3BCCF9" w14:textId="77777777" w:rsidR="00621F06" w:rsidRDefault="00621F06" w:rsidP="00A52BBA">
                                  <w:pPr>
                                    <w:rPr>
                                      <w:b w:val="0"/>
                                    </w:rPr>
                                  </w:pPr>
                                </w:p>
                              </w:tc>
                            </w:tr>
                            <w:tr w:rsidR="00621F06" w14:paraId="4310605F" w14:textId="77777777" w:rsidTr="00D23D45">
                              <w:tc>
                                <w:tcPr>
                                  <w:tcW w:w="9994" w:type="dxa"/>
                                  <w:shd w:val="clear" w:color="auto" w:fill="auto"/>
                                </w:tcPr>
                                <w:p w14:paraId="24B807CF" w14:textId="77777777" w:rsidR="00621F06" w:rsidRDefault="00621F06" w:rsidP="00A52BBA">
                                  <w:pPr>
                                    <w:rPr>
                                      <w:b w:val="0"/>
                                    </w:rPr>
                                  </w:pPr>
                                </w:p>
                              </w:tc>
                            </w:tr>
                            <w:tr w:rsidR="00621F06" w14:paraId="59FBD4D4" w14:textId="77777777" w:rsidTr="00D23D45">
                              <w:tc>
                                <w:tcPr>
                                  <w:tcW w:w="9994" w:type="dxa"/>
                                  <w:shd w:val="clear" w:color="auto" w:fill="auto"/>
                                </w:tcPr>
                                <w:p w14:paraId="664E03FC" w14:textId="77777777" w:rsidR="00621F06" w:rsidRDefault="00621F06" w:rsidP="00A52BBA">
                                  <w:pPr>
                                    <w:rPr>
                                      <w:b w:val="0"/>
                                    </w:rPr>
                                  </w:pPr>
                                </w:p>
                              </w:tc>
                            </w:tr>
                            <w:tr w:rsidR="00621F06" w14:paraId="5A986043" w14:textId="77777777" w:rsidTr="00D23D45">
                              <w:tc>
                                <w:tcPr>
                                  <w:tcW w:w="9994" w:type="dxa"/>
                                  <w:shd w:val="clear" w:color="auto" w:fill="auto"/>
                                </w:tcPr>
                                <w:p w14:paraId="2D20B3A4" w14:textId="77777777" w:rsidR="00621F06" w:rsidRDefault="00621F06" w:rsidP="00A52BBA">
                                  <w:pPr>
                                    <w:rPr>
                                      <w:b w:val="0"/>
                                    </w:rPr>
                                  </w:pPr>
                                </w:p>
                              </w:tc>
                            </w:tr>
                            <w:tr w:rsidR="00621F06" w14:paraId="1852AF4D" w14:textId="77777777" w:rsidTr="00D23D45">
                              <w:tc>
                                <w:tcPr>
                                  <w:tcW w:w="9994" w:type="dxa"/>
                                  <w:shd w:val="clear" w:color="auto" w:fill="auto"/>
                                </w:tcPr>
                                <w:p w14:paraId="22B1C155" w14:textId="77777777" w:rsidR="00621F06" w:rsidRDefault="00621F06" w:rsidP="00A52BBA">
                                  <w:pPr>
                                    <w:rPr>
                                      <w:b w:val="0"/>
                                    </w:rPr>
                                  </w:pPr>
                                </w:p>
                              </w:tc>
                            </w:tr>
                            <w:tr w:rsidR="00621F06" w14:paraId="418018CB" w14:textId="77777777" w:rsidTr="00D23D45">
                              <w:tc>
                                <w:tcPr>
                                  <w:tcW w:w="9994" w:type="dxa"/>
                                  <w:shd w:val="clear" w:color="auto" w:fill="auto"/>
                                </w:tcPr>
                                <w:p w14:paraId="371BD326" w14:textId="77777777" w:rsidR="00621F06" w:rsidRDefault="00621F06" w:rsidP="00A52BBA">
                                  <w:pPr>
                                    <w:rPr>
                                      <w:b w:val="0"/>
                                    </w:rPr>
                                  </w:pPr>
                                </w:p>
                              </w:tc>
                            </w:tr>
                            <w:tr w:rsidR="00621F06" w14:paraId="4E166D25" w14:textId="77777777" w:rsidTr="00D23D45">
                              <w:tc>
                                <w:tcPr>
                                  <w:tcW w:w="9994" w:type="dxa"/>
                                  <w:shd w:val="clear" w:color="auto" w:fill="auto"/>
                                </w:tcPr>
                                <w:p w14:paraId="6A44023A" w14:textId="77777777" w:rsidR="00621F06" w:rsidRDefault="00621F06" w:rsidP="00A52BBA">
                                  <w:pPr>
                                    <w:rPr>
                                      <w:b w:val="0"/>
                                    </w:rPr>
                                  </w:pPr>
                                </w:p>
                              </w:tc>
                            </w:tr>
                            <w:tr w:rsidR="00621F06" w14:paraId="5EBBCC1A" w14:textId="77777777" w:rsidTr="00D23D45">
                              <w:tc>
                                <w:tcPr>
                                  <w:tcW w:w="9994" w:type="dxa"/>
                                  <w:shd w:val="clear" w:color="auto" w:fill="auto"/>
                                </w:tcPr>
                                <w:p w14:paraId="4D660ADE" w14:textId="77777777" w:rsidR="00621F06" w:rsidRDefault="00621F06" w:rsidP="00A52BBA">
                                  <w:pPr>
                                    <w:rPr>
                                      <w:b w:val="0"/>
                                    </w:rPr>
                                  </w:pPr>
                                </w:p>
                              </w:tc>
                            </w:tr>
                            <w:tr w:rsidR="00621F06" w14:paraId="27401513" w14:textId="77777777" w:rsidTr="00D23D45">
                              <w:tc>
                                <w:tcPr>
                                  <w:tcW w:w="9994" w:type="dxa"/>
                                  <w:shd w:val="clear" w:color="auto" w:fill="auto"/>
                                </w:tcPr>
                                <w:p w14:paraId="6591D909" w14:textId="77777777" w:rsidR="00621F06" w:rsidRDefault="00621F06" w:rsidP="00A52BBA">
                                  <w:pPr>
                                    <w:rPr>
                                      <w:b w:val="0"/>
                                    </w:rPr>
                                  </w:pPr>
                                </w:p>
                              </w:tc>
                            </w:tr>
                            <w:tr w:rsidR="00621F06" w14:paraId="0B9125F2" w14:textId="77777777" w:rsidTr="00D23D45">
                              <w:tc>
                                <w:tcPr>
                                  <w:tcW w:w="9994" w:type="dxa"/>
                                  <w:shd w:val="clear" w:color="auto" w:fill="auto"/>
                                </w:tcPr>
                                <w:p w14:paraId="60753578" w14:textId="77777777" w:rsidR="00621F06" w:rsidRDefault="00621F06" w:rsidP="00A52BBA">
                                  <w:pPr>
                                    <w:rPr>
                                      <w:b w:val="0"/>
                                    </w:rPr>
                                  </w:pPr>
                                </w:p>
                              </w:tc>
                            </w:tr>
                            <w:tr w:rsidR="00621F06" w14:paraId="1B0FBC65" w14:textId="77777777" w:rsidTr="00D23D45">
                              <w:tc>
                                <w:tcPr>
                                  <w:tcW w:w="9994" w:type="dxa"/>
                                  <w:shd w:val="clear" w:color="auto" w:fill="auto"/>
                                </w:tcPr>
                                <w:p w14:paraId="5A697739" w14:textId="77777777" w:rsidR="00621F06" w:rsidRDefault="00621F06" w:rsidP="00A52BBA">
                                  <w:pPr>
                                    <w:rPr>
                                      <w:b w:val="0"/>
                                    </w:rPr>
                                  </w:pPr>
                                </w:p>
                              </w:tc>
                            </w:tr>
                            <w:tr w:rsidR="00621F06" w14:paraId="3B3C6DB4" w14:textId="77777777" w:rsidTr="00D23D45">
                              <w:tc>
                                <w:tcPr>
                                  <w:tcW w:w="9994" w:type="dxa"/>
                                  <w:shd w:val="clear" w:color="auto" w:fill="auto"/>
                                </w:tcPr>
                                <w:p w14:paraId="45BB3DBE" w14:textId="77777777" w:rsidR="00621F06" w:rsidRDefault="00621F06" w:rsidP="00A52BBA">
                                  <w:pPr>
                                    <w:rPr>
                                      <w:b w:val="0"/>
                                    </w:rPr>
                                  </w:pPr>
                                </w:p>
                              </w:tc>
                            </w:tr>
                            <w:tr w:rsidR="00621F06" w14:paraId="50AAC90F" w14:textId="77777777" w:rsidTr="00D23D45">
                              <w:tc>
                                <w:tcPr>
                                  <w:tcW w:w="9994" w:type="dxa"/>
                                  <w:shd w:val="clear" w:color="auto" w:fill="auto"/>
                                </w:tcPr>
                                <w:p w14:paraId="18495767" w14:textId="77777777" w:rsidR="00621F06" w:rsidRDefault="00621F06" w:rsidP="00A52BBA">
                                  <w:pPr>
                                    <w:rPr>
                                      <w:b w:val="0"/>
                                    </w:rPr>
                                  </w:pPr>
                                </w:p>
                              </w:tc>
                            </w:tr>
                            <w:tr w:rsidR="00621F06" w14:paraId="0FEC5863" w14:textId="77777777" w:rsidTr="00D23D45">
                              <w:tc>
                                <w:tcPr>
                                  <w:tcW w:w="9994" w:type="dxa"/>
                                  <w:shd w:val="clear" w:color="auto" w:fill="auto"/>
                                </w:tcPr>
                                <w:p w14:paraId="42F01898" w14:textId="77777777" w:rsidR="00621F06" w:rsidRDefault="00621F06" w:rsidP="00A52BBA">
                                  <w:pPr>
                                    <w:rPr>
                                      <w:b w:val="0"/>
                                    </w:rPr>
                                  </w:pPr>
                                </w:p>
                              </w:tc>
                            </w:tr>
                            <w:tr w:rsidR="00621F06" w14:paraId="30DDD3A3" w14:textId="77777777" w:rsidTr="00D23D45">
                              <w:tc>
                                <w:tcPr>
                                  <w:tcW w:w="9994" w:type="dxa"/>
                                  <w:shd w:val="clear" w:color="auto" w:fill="auto"/>
                                </w:tcPr>
                                <w:p w14:paraId="79078748" w14:textId="77777777" w:rsidR="00621F06" w:rsidRDefault="00621F06" w:rsidP="00A52BBA">
                                  <w:pPr>
                                    <w:rPr>
                                      <w:b w:val="0"/>
                                    </w:rPr>
                                  </w:pPr>
                                </w:p>
                              </w:tc>
                            </w:tr>
                            <w:tr w:rsidR="00621F06" w14:paraId="0DD67AA0" w14:textId="77777777" w:rsidTr="00D23D45">
                              <w:tc>
                                <w:tcPr>
                                  <w:tcW w:w="9994" w:type="dxa"/>
                                  <w:shd w:val="clear" w:color="auto" w:fill="auto"/>
                                </w:tcPr>
                                <w:p w14:paraId="490CDF11" w14:textId="77777777" w:rsidR="00621F06" w:rsidRDefault="00621F06" w:rsidP="00A52BBA">
                                  <w:pPr>
                                    <w:rPr>
                                      <w:b w:val="0"/>
                                    </w:rPr>
                                  </w:pPr>
                                </w:p>
                              </w:tc>
                            </w:tr>
                            <w:tr w:rsidR="00621F06" w14:paraId="27542952" w14:textId="77777777" w:rsidTr="00D23D45">
                              <w:tc>
                                <w:tcPr>
                                  <w:tcW w:w="9994" w:type="dxa"/>
                                  <w:shd w:val="clear" w:color="auto" w:fill="auto"/>
                                </w:tcPr>
                                <w:p w14:paraId="782B11BB" w14:textId="77777777" w:rsidR="00621F06" w:rsidRDefault="00621F06" w:rsidP="00A52BBA">
                                  <w:pPr>
                                    <w:rPr>
                                      <w:b w:val="0"/>
                                    </w:rPr>
                                  </w:pPr>
                                </w:p>
                              </w:tc>
                            </w:tr>
                            <w:tr w:rsidR="00621F06" w14:paraId="48C65AAD" w14:textId="77777777" w:rsidTr="00D23D45">
                              <w:tc>
                                <w:tcPr>
                                  <w:tcW w:w="9994" w:type="dxa"/>
                                  <w:shd w:val="clear" w:color="auto" w:fill="auto"/>
                                </w:tcPr>
                                <w:p w14:paraId="62C20854" w14:textId="77777777" w:rsidR="00621F06" w:rsidRDefault="00621F06" w:rsidP="00A52BBA">
                                  <w:pPr>
                                    <w:rPr>
                                      <w:b w:val="0"/>
                                    </w:rPr>
                                  </w:pPr>
                                </w:p>
                              </w:tc>
                            </w:tr>
                            <w:tr w:rsidR="00621F06" w14:paraId="7636EDEE" w14:textId="77777777" w:rsidTr="00D23D45">
                              <w:tc>
                                <w:tcPr>
                                  <w:tcW w:w="9994" w:type="dxa"/>
                                  <w:shd w:val="clear" w:color="auto" w:fill="auto"/>
                                </w:tcPr>
                                <w:p w14:paraId="7C9188B8" w14:textId="77777777" w:rsidR="00621F06" w:rsidRDefault="00621F06" w:rsidP="00A52BBA">
                                  <w:pPr>
                                    <w:rPr>
                                      <w:b w:val="0"/>
                                    </w:rPr>
                                  </w:pPr>
                                </w:p>
                              </w:tc>
                            </w:tr>
                            <w:tr w:rsidR="00621F06" w14:paraId="66292281" w14:textId="77777777" w:rsidTr="00D23D45">
                              <w:tc>
                                <w:tcPr>
                                  <w:tcW w:w="9994" w:type="dxa"/>
                                  <w:shd w:val="clear" w:color="auto" w:fill="auto"/>
                                </w:tcPr>
                                <w:p w14:paraId="3452C3AA" w14:textId="77777777" w:rsidR="00621F06" w:rsidRDefault="00621F06" w:rsidP="00A52BBA">
                                  <w:pPr>
                                    <w:rPr>
                                      <w:b w:val="0"/>
                                    </w:rPr>
                                  </w:pPr>
                                </w:p>
                              </w:tc>
                            </w:tr>
                            <w:tr w:rsidR="00621F06" w14:paraId="300C47D0" w14:textId="77777777" w:rsidTr="00D23D45">
                              <w:tc>
                                <w:tcPr>
                                  <w:tcW w:w="9994" w:type="dxa"/>
                                  <w:shd w:val="clear" w:color="auto" w:fill="auto"/>
                                </w:tcPr>
                                <w:p w14:paraId="531D8F38" w14:textId="77777777" w:rsidR="00621F06" w:rsidRDefault="00621F06" w:rsidP="00A52BBA">
                                  <w:pPr>
                                    <w:rPr>
                                      <w:b w:val="0"/>
                                    </w:rPr>
                                  </w:pPr>
                                </w:p>
                              </w:tc>
                            </w:tr>
                            <w:tr w:rsidR="00621F06" w14:paraId="43D8C8C2" w14:textId="77777777" w:rsidTr="00D23D45">
                              <w:tc>
                                <w:tcPr>
                                  <w:tcW w:w="9994" w:type="dxa"/>
                                  <w:shd w:val="clear" w:color="auto" w:fill="auto"/>
                                </w:tcPr>
                                <w:p w14:paraId="622BC2B0" w14:textId="77777777" w:rsidR="00621F06" w:rsidRDefault="00621F06" w:rsidP="00A52BBA">
                                  <w:pPr>
                                    <w:rPr>
                                      <w:b w:val="0"/>
                                    </w:rPr>
                                  </w:pPr>
                                </w:p>
                              </w:tc>
                            </w:tr>
                            <w:tr w:rsidR="00621F06" w14:paraId="752F0D9E" w14:textId="77777777" w:rsidTr="00D23D45">
                              <w:tc>
                                <w:tcPr>
                                  <w:tcW w:w="9994" w:type="dxa"/>
                                  <w:shd w:val="clear" w:color="auto" w:fill="auto"/>
                                </w:tcPr>
                                <w:p w14:paraId="6662BE65" w14:textId="77777777" w:rsidR="00621F06" w:rsidRDefault="00621F06" w:rsidP="00A52BBA">
                                  <w:pPr>
                                    <w:rPr>
                                      <w:b w:val="0"/>
                                    </w:rPr>
                                  </w:pPr>
                                </w:p>
                              </w:tc>
                            </w:tr>
                            <w:tr w:rsidR="00621F06" w14:paraId="384EA602" w14:textId="77777777" w:rsidTr="00D23D45">
                              <w:tc>
                                <w:tcPr>
                                  <w:tcW w:w="9994" w:type="dxa"/>
                                  <w:shd w:val="clear" w:color="auto" w:fill="auto"/>
                                </w:tcPr>
                                <w:p w14:paraId="58C9299F" w14:textId="77777777" w:rsidR="00621F06" w:rsidRDefault="00621F06" w:rsidP="00A52BBA">
                                  <w:pPr>
                                    <w:rPr>
                                      <w:b w:val="0"/>
                                    </w:rPr>
                                  </w:pPr>
                                </w:p>
                              </w:tc>
                            </w:tr>
                          </w:tbl>
                          <w:p w14:paraId="6E9A86C0" w14:textId="77777777" w:rsidR="00621F06" w:rsidRPr="00525F97" w:rsidRDefault="00621F06" w:rsidP="00134BB9">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left:0;text-align:left;margin-left:-6pt;margin-top:0;width:510.25pt;height:788.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">
                <v:path arrowok="t"/>
                <v:textbox>
                  <w:txbxContent>
                    <w:p w14:paraId="5C193187" w14:textId="77777777" w:rsidR="00621F06" w:rsidRDefault="00621F06" w:rsidP="00134BB9">
                      <w:pPr>
                        <w:rPr>
                          <w:b w:val="0"/>
                          <w:sz w:val="20"/>
                          <w:szCs w:val="20"/>
                        </w:rPr>
                      </w:pPr>
                      <w:r w:rsidRPr="00E95857">
                        <w:rPr>
                          <w:sz w:val="20"/>
                          <w:szCs w:val="20"/>
                          <w:u w:val="single"/>
                        </w:rPr>
                        <w:t xml:space="preserve">BÀI TẬP TIẾT TỰ CHỌN. </w:t>
                      </w:r>
                      <w:r>
                        <w:rPr>
                          <w:b w:val="0"/>
                          <w:sz w:val="20"/>
                          <w:szCs w:val="20"/>
                        </w:rPr>
                        <w:t>- So sánh điện năng khi ghép nố</w:t>
                      </w:r>
                      <w:r w:rsidRPr="00766E56">
                        <w:rPr>
                          <w:b w:val="0"/>
                          <w:sz w:val="20"/>
                          <w:szCs w:val="20"/>
                        </w:rPr>
                        <w:t>i tiếp, song song</w:t>
                      </w:r>
                      <w:r>
                        <w:rPr>
                          <w:b w:val="0"/>
                          <w:sz w:val="20"/>
                          <w:szCs w:val="20"/>
                        </w:rPr>
                        <w:t xml:space="preserve"> </w:t>
                      </w:r>
                      <w:r w:rsidRPr="00766E56">
                        <w:rPr>
                          <w:b w:val="0"/>
                          <w:sz w:val="20"/>
                          <w:szCs w:val="20"/>
                        </w:rPr>
                        <w:t>- Bài toán sử dụng dụng cụ dùng điện.</w:t>
                      </w:r>
                    </w:p>
                    <w:p w14:paraId="4D8DF6F0" w14:textId="77777777" w:rsidR="00621F06" w:rsidRPr="00E95857" w:rsidRDefault="00621F06" w:rsidP="00134BB9">
                      <w:pPr>
                        <w:rPr>
                          <w:b w:val="0"/>
                          <w:i/>
                          <w:sz w:val="20"/>
                          <w:szCs w:val="20"/>
                        </w:rPr>
                      </w:pPr>
                      <w:r>
                        <w:rPr>
                          <w:b w:val="0"/>
                          <w:sz w:val="20"/>
                          <w:szCs w:val="20"/>
                        </w:rPr>
                        <w:t>(</w:t>
                      </w:r>
                      <w:r>
                        <w:rPr>
                          <w:b w:val="0"/>
                          <w:i/>
                          <w:sz w:val="20"/>
                          <w:szCs w:val="20"/>
                        </w:rPr>
                        <w:t>Giải các bài tập từ câu 25 đến 35)</w:t>
                      </w: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76E6FC98" w14:textId="77777777" w:rsidTr="00D23D45">
                        <w:tc>
                          <w:tcPr>
                            <w:tcW w:w="9994" w:type="dxa"/>
                            <w:shd w:val="clear" w:color="auto" w:fill="auto"/>
                          </w:tcPr>
                          <w:p w14:paraId="5A47286E" w14:textId="77777777" w:rsidR="00621F06" w:rsidRDefault="00621F06" w:rsidP="00A52BBA">
                            <w:pPr>
                              <w:rPr>
                                <w:b w:val="0"/>
                              </w:rPr>
                            </w:pPr>
                          </w:p>
                        </w:tc>
                      </w:tr>
                      <w:tr w:rsidR="00621F06" w14:paraId="2AD80CF8" w14:textId="77777777" w:rsidTr="00D23D45">
                        <w:tc>
                          <w:tcPr>
                            <w:tcW w:w="9994" w:type="dxa"/>
                            <w:shd w:val="clear" w:color="auto" w:fill="auto"/>
                          </w:tcPr>
                          <w:p w14:paraId="16753DFF" w14:textId="77777777" w:rsidR="00621F06" w:rsidRDefault="00621F06" w:rsidP="00A52BBA">
                            <w:pPr>
                              <w:rPr>
                                <w:b w:val="0"/>
                              </w:rPr>
                            </w:pPr>
                          </w:p>
                        </w:tc>
                      </w:tr>
                      <w:tr w:rsidR="00621F06" w14:paraId="00AD0C9D" w14:textId="77777777" w:rsidTr="00D23D45">
                        <w:tc>
                          <w:tcPr>
                            <w:tcW w:w="9994" w:type="dxa"/>
                            <w:shd w:val="clear" w:color="auto" w:fill="auto"/>
                          </w:tcPr>
                          <w:p w14:paraId="3D765BD0" w14:textId="77777777" w:rsidR="00621F06" w:rsidRDefault="00621F06" w:rsidP="00A52BBA">
                            <w:pPr>
                              <w:rPr>
                                <w:b w:val="0"/>
                              </w:rPr>
                            </w:pPr>
                          </w:p>
                        </w:tc>
                      </w:tr>
                      <w:tr w:rsidR="00621F06" w14:paraId="1507981F" w14:textId="77777777" w:rsidTr="00D23D45">
                        <w:tc>
                          <w:tcPr>
                            <w:tcW w:w="9994" w:type="dxa"/>
                            <w:shd w:val="clear" w:color="auto" w:fill="auto"/>
                          </w:tcPr>
                          <w:p w14:paraId="09C9928B" w14:textId="77777777" w:rsidR="00621F06" w:rsidRDefault="00621F06" w:rsidP="00A52BBA">
                            <w:pPr>
                              <w:rPr>
                                <w:b w:val="0"/>
                              </w:rPr>
                            </w:pPr>
                          </w:p>
                        </w:tc>
                      </w:tr>
                      <w:tr w:rsidR="00621F06" w14:paraId="09992590" w14:textId="77777777" w:rsidTr="00D23D45">
                        <w:tc>
                          <w:tcPr>
                            <w:tcW w:w="9994" w:type="dxa"/>
                            <w:shd w:val="clear" w:color="auto" w:fill="auto"/>
                          </w:tcPr>
                          <w:p w14:paraId="5F639006" w14:textId="77777777" w:rsidR="00621F06" w:rsidRDefault="00621F06" w:rsidP="00A52BBA">
                            <w:pPr>
                              <w:rPr>
                                <w:b w:val="0"/>
                              </w:rPr>
                            </w:pPr>
                          </w:p>
                        </w:tc>
                      </w:tr>
                      <w:tr w:rsidR="00621F06" w14:paraId="44A62D4D" w14:textId="77777777" w:rsidTr="00D23D45">
                        <w:tc>
                          <w:tcPr>
                            <w:tcW w:w="9994" w:type="dxa"/>
                            <w:shd w:val="clear" w:color="auto" w:fill="auto"/>
                          </w:tcPr>
                          <w:p w14:paraId="5342CC58" w14:textId="77777777" w:rsidR="00621F06" w:rsidRDefault="00621F06" w:rsidP="00A52BBA">
                            <w:pPr>
                              <w:rPr>
                                <w:b w:val="0"/>
                              </w:rPr>
                            </w:pPr>
                          </w:p>
                        </w:tc>
                      </w:tr>
                      <w:tr w:rsidR="00621F06" w14:paraId="3A246C78" w14:textId="77777777" w:rsidTr="00D23D45">
                        <w:tc>
                          <w:tcPr>
                            <w:tcW w:w="9994" w:type="dxa"/>
                            <w:shd w:val="clear" w:color="auto" w:fill="auto"/>
                          </w:tcPr>
                          <w:p w14:paraId="3624BAF0" w14:textId="77777777" w:rsidR="00621F06" w:rsidRDefault="00621F06" w:rsidP="00A52BBA">
                            <w:pPr>
                              <w:rPr>
                                <w:b w:val="0"/>
                              </w:rPr>
                            </w:pPr>
                          </w:p>
                        </w:tc>
                      </w:tr>
                      <w:tr w:rsidR="00621F06" w14:paraId="25639698" w14:textId="77777777" w:rsidTr="00D23D45">
                        <w:tc>
                          <w:tcPr>
                            <w:tcW w:w="9994" w:type="dxa"/>
                            <w:shd w:val="clear" w:color="auto" w:fill="auto"/>
                          </w:tcPr>
                          <w:p w14:paraId="226204EC" w14:textId="77777777" w:rsidR="00621F06" w:rsidRDefault="00621F06" w:rsidP="00A52BBA">
                            <w:pPr>
                              <w:rPr>
                                <w:b w:val="0"/>
                              </w:rPr>
                            </w:pPr>
                          </w:p>
                        </w:tc>
                      </w:tr>
                      <w:tr w:rsidR="00621F06" w14:paraId="0B6AF8E9" w14:textId="77777777" w:rsidTr="00D23D45">
                        <w:tc>
                          <w:tcPr>
                            <w:tcW w:w="9994" w:type="dxa"/>
                            <w:shd w:val="clear" w:color="auto" w:fill="auto"/>
                          </w:tcPr>
                          <w:p w14:paraId="78951C48" w14:textId="77777777" w:rsidR="00621F06" w:rsidRDefault="00621F06" w:rsidP="00A52BBA">
                            <w:pPr>
                              <w:rPr>
                                <w:b w:val="0"/>
                              </w:rPr>
                            </w:pPr>
                          </w:p>
                        </w:tc>
                      </w:tr>
                      <w:tr w:rsidR="00621F06" w14:paraId="04B2D744" w14:textId="77777777" w:rsidTr="00D23D45">
                        <w:tc>
                          <w:tcPr>
                            <w:tcW w:w="9994" w:type="dxa"/>
                            <w:shd w:val="clear" w:color="auto" w:fill="auto"/>
                          </w:tcPr>
                          <w:p w14:paraId="21DBB4C6" w14:textId="77777777" w:rsidR="00621F06" w:rsidRDefault="00621F06" w:rsidP="00A52BBA">
                            <w:pPr>
                              <w:rPr>
                                <w:b w:val="0"/>
                              </w:rPr>
                            </w:pPr>
                          </w:p>
                        </w:tc>
                      </w:tr>
                      <w:tr w:rsidR="00621F06" w14:paraId="79EF5E8D" w14:textId="77777777" w:rsidTr="00D23D45">
                        <w:tc>
                          <w:tcPr>
                            <w:tcW w:w="9994" w:type="dxa"/>
                            <w:shd w:val="clear" w:color="auto" w:fill="auto"/>
                          </w:tcPr>
                          <w:p w14:paraId="5BF8FC2E" w14:textId="77777777" w:rsidR="00621F06" w:rsidRDefault="00621F06" w:rsidP="00A52BBA">
                            <w:pPr>
                              <w:rPr>
                                <w:b w:val="0"/>
                              </w:rPr>
                            </w:pPr>
                          </w:p>
                        </w:tc>
                      </w:tr>
                      <w:tr w:rsidR="00621F06" w14:paraId="20639F77" w14:textId="77777777" w:rsidTr="00D23D45">
                        <w:tc>
                          <w:tcPr>
                            <w:tcW w:w="9994" w:type="dxa"/>
                            <w:shd w:val="clear" w:color="auto" w:fill="auto"/>
                          </w:tcPr>
                          <w:p w14:paraId="6F0B525D" w14:textId="77777777" w:rsidR="00621F06" w:rsidRDefault="00621F06" w:rsidP="00A52BBA">
                            <w:pPr>
                              <w:rPr>
                                <w:b w:val="0"/>
                              </w:rPr>
                            </w:pPr>
                          </w:p>
                        </w:tc>
                      </w:tr>
                      <w:tr w:rsidR="00621F06" w14:paraId="1BD8D019" w14:textId="77777777" w:rsidTr="00D23D45">
                        <w:tc>
                          <w:tcPr>
                            <w:tcW w:w="9994" w:type="dxa"/>
                            <w:shd w:val="clear" w:color="auto" w:fill="auto"/>
                          </w:tcPr>
                          <w:p w14:paraId="28E95E71" w14:textId="77777777" w:rsidR="00621F06" w:rsidRDefault="00621F06" w:rsidP="00A52BBA">
                            <w:pPr>
                              <w:rPr>
                                <w:b w:val="0"/>
                              </w:rPr>
                            </w:pPr>
                          </w:p>
                        </w:tc>
                      </w:tr>
                      <w:tr w:rsidR="00621F06" w14:paraId="009670D5" w14:textId="77777777" w:rsidTr="00D23D45">
                        <w:tc>
                          <w:tcPr>
                            <w:tcW w:w="9994" w:type="dxa"/>
                            <w:shd w:val="clear" w:color="auto" w:fill="auto"/>
                          </w:tcPr>
                          <w:p w14:paraId="67B407A7" w14:textId="77777777" w:rsidR="00621F06" w:rsidRDefault="00621F06" w:rsidP="00A52BBA">
                            <w:pPr>
                              <w:rPr>
                                <w:b w:val="0"/>
                              </w:rPr>
                            </w:pPr>
                          </w:p>
                        </w:tc>
                      </w:tr>
                      <w:tr w:rsidR="00621F06" w14:paraId="2ED34E2F" w14:textId="77777777" w:rsidTr="00D23D45">
                        <w:tc>
                          <w:tcPr>
                            <w:tcW w:w="9994" w:type="dxa"/>
                            <w:shd w:val="clear" w:color="auto" w:fill="auto"/>
                          </w:tcPr>
                          <w:p w14:paraId="267342B8" w14:textId="77777777" w:rsidR="00621F06" w:rsidRDefault="00621F06" w:rsidP="00A52BBA">
                            <w:pPr>
                              <w:rPr>
                                <w:b w:val="0"/>
                              </w:rPr>
                            </w:pPr>
                          </w:p>
                        </w:tc>
                      </w:tr>
                      <w:tr w:rsidR="00621F06" w14:paraId="59F8592D" w14:textId="77777777" w:rsidTr="00D23D45">
                        <w:tc>
                          <w:tcPr>
                            <w:tcW w:w="9994" w:type="dxa"/>
                            <w:shd w:val="clear" w:color="auto" w:fill="auto"/>
                          </w:tcPr>
                          <w:p w14:paraId="7B6B2F09" w14:textId="77777777" w:rsidR="00621F06" w:rsidRDefault="00621F06" w:rsidP="00A52BBA">
                            <w:pPr>
                              <w:rPr>
                                <w:b w:val="0"/>
                              </w:rPr>
                            </w:pPr>
                          </w:p>
                        </w:tc>
                      </w:tr>
                      <w:tr w:rsidR="00621F06" w14:paraId="416BF9F8" w14:textId="77777777" w:rsidTr="00D23D45">
                        <w:tc>
                          <w:tcPr>
                            <w:tcW w:w="9994" w:type="dxa"/>
                            <w:shd w:val="clear" w:color="auto" w:fill="auto"/>
                          </w:tcPr>
                          <w:p w14:paraId="278200F8" w14:textId="77777777" w:rsidR="00621F06" w:rsidRDefault="00621F06" w:rsidP="00A52BBA">
                            <w:pPr>
                              <w:rPr>
                                <w:b w:val="0"/>
                              </w:rPr>
                            </w:pPr>
                          </w:p>
                        </w:tc>
                      </w:tr>
                      <w:tr w:rsidR="00621F06" w14:paraId="42471311" w14:textId="77777777" w:rsidTr="00D23D45">
                        <w:tc>
                          <w:tcPr>
                            <w:tcW w:w="9994" w:type="dxa"/>
                            <w:shd w:val="clear" w:color="auto" w:fill="auto"/>
                          </w:tcPr>
                          <w:p w14:paraId="66616AB2" w14:textId="77777777" w:rsidR="00621F06" w:rsidRDefault="00621F06" w:rsidP="00A52BBA">
                            <w:pPr>
                              <w:rPr>
                                <w:b w:val="0"/>
                              </w:rPr>
                            </w:pPr>
                          </w:p>
                        </w:tc>
                      </w:tr>
                      <w:tr w:rsidR="00621F06" w14:paraId="6AE8C9BD" w14:textId="77777777" w:rsidTr="00D23D45">
                        <w:tc>
                          <w:tcPr>
                            <w:tcW w:w="9994" w:type="dxa"/>
                            <w:shd w:val="clear" w:color="auto" w:fill="auto"/>
                          </w:tcPr>
                          <w:p w14:paraId="3BB35C4D" w14:textId="77777777" w:rsidR="00621F06" w:rsidRDefault="00621F06" w:rsidP="00A52BBA">
                            <w:pPr>
                              <w:rPr>
                                <w:b w:val="0"/>
                              </w:rPr>
                            </w:pPr>
                          </w:p>
                        </w:tc>
                      </w:tr>
                      <w:tr w:rsidR="00621F06" w14:paraId="5FF4C61E" w14:textId="77777777" w:rsidTr="00D23D45">
                        <w:tc>
                          <w:tcPr>
                            <w:tcW w:w="9994" w:type="dxa"/>
                            <w:shd w:val="clear" w:color="auto" w:fill="auto"/>
                          </w:tcPr>
                          <w:p w14:paraId="7F905AB5" w14:textId="77777777" w:rsidR="00621F06" w:rsidRDefault="00621F06" w:rsidP="00A52BBA">
                            <w:pPr>
                              <w:rPr>
                                <w:b w:val="0"/>
                              </w:rPr>
                            </w:pPr>
                          </w:p>
                        </w:tc>
                      </w:tr>
                      <w:tr w:rsidR="00621F06" w14:paraId="4B67CC62" w14:textId="77777777" w:rsidTr="00D23D45">
                        <w:tc>
                          <w:tcPr>
                            <w:tcW w:w="9994" w:type="dxa"/>
                            <w:shd w:val="clear" w:color="auto" w:fill="auto"/>
                          </w:tcPr>
                          <w:p w14:paraId="4C614A2F" w14:textId="77777777" w:rsidR="00621F06" w:rsidRDefault="00621F06" w:rsidP="00A52BBA">
                            <w:pPr>
                              <w:rPr>
                                <w:b w:val="0"/>
                              </w:rPr>
                            </w:pPr>
                          </w:p>
                        </w:tc>
                      </w:tr>
                      <w:tr w:rsidR="00621F06" w14:paraId="14D4AE9F" w14:textId="77777777" w:rsidTr="00D23D45">
                        <w:tc>
                          <w:tcPr>
                            <w:tcW w:w="9994" w:type="dxa"/>
                            <w:shd w:val="clear" w:color="auto" w:fill="auto"/>
                          </w:tcPr>
                          <w:p w14:paraId="6818A73D" w14:textId="77777777" w:rsidR="00621F06" w:rsidRDefault="00621F06" w:rsidP="00A52BBA">
                            <w:pPr>
                              <w:rPr>
                                <w:b w:val="0"/>
                              </w:rPr>
                            </w:pPr>
                          </w:p>
                        </w:tc>
                      </w:tr>
                      <w:tr w:rsidR="00621F06" w14:paraId="173343AD" w14:textId="77777777" w:rsidTr="00D23D45">
                        <w:tc>
                          <w:tcPr>
                            <w:tcW w:w="9994" w:type="dxa"/>
                            <w:shd w:val="clear" w:color="auto" w:fill="auto"/>
                          </w:tcPr>
                          <w:p w14:paraId="3E3BCCF9" w14:textId="77777777" w:rsidR="00621F06" w:rsidRDefault="00621F06" w:rsidP="00A52BBA">
                            <w:pPr>
                              <w:rPr>
                                <w:b w:val="0"/>
                              </w:rPr>
                            </w:pPr>
                          </w:p>
                        </w:tc>
                      </w:tr>
                      <w:tr w:rsidR="00621F06" w14:paraId="4310605F" w14:textId="77777777" w:rsidTr="00D23D45">
                        <w:tc>
                          <w:tcPr>
                            <w:tcW w:w="9994" w:type="dxa"/>
                            <w:shd w:val="clear" w:color="auto" w:fill="auto"/>
                          </w:tcPr>
                          <w:p w14:paraId="24B807CF" w14:textId="77777777" w:rsidR="00621F06" w:rsidRDefault="00621F06" w:rsidP="00A52BBA">
                            <w:pPr>
                              <w:rPr>
                                <w:b w:val="0"/>
                              </w:rPr>
                            </w:pPr>
                          </w:p>
                        </w:tc>
                      </w:tr>
                      <w:tr w:rsidR="00621F06" w14:paraId="59FBD4D4" w14:textId="77777777" w:rsidTr="00D23D45">
                        <w:tc>
                          <w:tcPr>
                            <w:tcW w:w="9994" w:type="dxa"/>
                            <w:shd w:val="clear" w:color="auto" w:fill="auto"/>
                          </w:tcPr>
                          <w:p w14:paraId="664E03FC" w14:textId="77777777" w:rsidR="00621F06" w:rsidRDefault="00621F06" w:rsidP="00A52BBA">
                            <w:pPr>
                              <w:rPr>
                                <w:b w:val="0"/>
                              </w:rPr>
                            </w:pPr>
                          </w:p>
                        </w:tc>
                      </w:tr>
                      <w:tr w:rsidR="00621F06" w14:paraId="5A986043" w14:textId="77777777" w:rsidTr="00D23D45">
                        <w:tc>
                          <w:tcPr>
                            <w:tcW w:w="9994" w:type="dxa"/>
                            <w:shd w:val="clear" w:color="auto" w:fill="auto"/>
                          </w:tcPr>
                          <w:p w14:paraId="2D20B3A4" w14:textId="77777777" w:rsidR="00621F06" w:rsidRDefault="00621F06" w:rsidP="00A52BBA">
                            <w:pPr>
                              <w:rPr>
                                <w:b w:val="0"/>
                              </w:rPr>
                            </w:pPr>
                          </w:p>
                        </w:tc>
                      </w:tr>
                      <w:tr w:rsidR="00621F06" w14:paraId="1852AF4D" w14:textId="77777777" w:rsidTr="00D23D45">
                        <w:tc>
                          <w:tcPr>
                            <w:tcW w:w="9994" w:type="dxa"/>
                            <w:shd w:val="clear" w:color="auto" w:fill="auto"/>
                          </w:tcPr>
                          <w:p w14:paraId="22B1C155" w14:textId="77777777" w:rsidR="00621F06" w:rsidRDefault="00621F06" w:rsidP="00A52BBA">
                            <w:pPr>
                              <w:rPr>
                                <w:b w:val="0"/>
                              </w:rPr>
                            </w:pPr>
                          </w:p>
                        </w:tc>
                      </w:tr>
                      <w:tr w:rsidR="00621F06" w14:paraId="418018CB" w14:textId="77777777" w:rsidTr="00D23D45">
                        <w:tc>
                          <w:tcPr>
                            <w:tcW w:w="9994" w:type="dxa"/>
                            <w:shd w:val="clear" w:color="auto" w:fill="auto"/>
                          </w:tcPr>
                          <w:p w14:paraId="371BD326" w14:textId="77777777" w:rsidR="00621F06" w:rsidRDefault="00621F06" w:rsidP="00A52BBA">
                            <w:pPr>
                              <w:rPr>
                                <w:b w:val="0"/>
                              </w:rPr>
                            </w:pPr>
                          </w:p>
                        </w:tc>
                      </w:tr>
                      <w:tr w:rsidR="00621F06" w14:paraId="4E166D25" w14:textId="77777777" w:rsidTr="00D23D45">
                        <w:tc>
                          <w:tcPr>
                            <w:tcW w:w="9994" w:type="dxa"/>
                            <w:shd w:val="clear" w:color="auto" w:fill="auto"/>
                          </w:tcPr>
                          <w:p w14:paraId="6A44023A" w14:textId="77777777" w:rsidR="00621F06" w:rsidRDefault="00621F06" w:rsidP="00A52BBA">
                            <w:pPr>
                              <w:rPr>
                                <w:b w:val="0"/>
                              </w:rPr>
                            </w:pPr>
                          </w:p>
                        </w:tc>
                      </w:tr>
                      <w:tr w:rsidR="00621F06" w14:paraId="5EBBCC1A" w14:textId="77777777" w:rsidTr="00D23D45">
                        <w:tc>
                          <w:tcPr>
                            <w:tcW w:w="9994" w:type="dxa"/>
                            <w:shd w:val="clear" w:color="auto" w:fill="auto"/>
                          </w:tcPr>
                          <w:p w14:paraId="4D660ADE" w14:textId="77777777" w:rsidR="00621F06" w:rsidRDefault="00621F06" w:rsidP="00A52BBA">
                            <w:pPr>
                              <w:rPr>
                                <w:b w:val="0"/>
                              </w:rPr>
                            </w:pPr>
                          </w:p>
                        </w:tc>
                      </w:tr>
                      <w:tr w:rsidR="00621F06" w14:paraId="27401513" w14:textId="77777777" w:rsidTr="00D23D45">
                        <w:tc>
                          <w:tcPr>
                            <w:tcW w:w="9994" w:type="dxa"/>
                            <w:shd w:val="clear" w:color="auto" w:fill="auto"/>
                          </w:tcPr>
                          <w:p w14:paraId="6591D909" w14:textId="77777777" w:rsidR="00621F06" w:rsidRDefault="00621F06" w:rsidP="00A52BBA">
                            <w:pPr>
                              <w:rPr>
                                <w:b w:val="0"/>
                              </w:rPr>
                            </w:pPr>
                          </w:p>
                        </w:tc>
                      </w:tr>
                      <w:tr w:rsidR="00621F06" w14:paraId="0B9125F2" w14:textId="77777777" w:rsidTr="00D23D45">
                        <w:tc>
                          <w:tcPr>
                            <w:tcW w:w="9994" w:type="dxa"/>
                            <w:shd w:val="clear" w:color="auto" w:fill="auto"/>
                          </w:tcPr>
                          <w:p w14:paraId="60753578" w14:textId="77777777" w:rsidR="00621F06" w:rsidRDefault="00621F06" w:rsidP="00A52BBA">
                            <w:pPr>
                              <w:rPr>
                                <w:b w:val="0"/>
                              </w:rPr>
                            </w:pPr>
                          </w:p>
                        </w:tc>
                      </w:tr>
                      <w:tr w:rsidR="00621F06" w14:paraId="1B0FBC65" w14:textId="77777777" w:rsidTr="00D23D45">
                        <w:tc>
                          <w:tcPr>
                            <w:tcW w:w="9994" w:type="dxa"/>
                            <w:shd w:val="clear" w:color="auto" w:fill="auto"/>
                          </w:tcPr>
                          <w:p w14:paraId="5A697739" w14:textId="77777777" w:rsidR="00621F06" w:rsidRDefault="00621F06" w:rsidP="00A52BBA">
                            <w:pPr>
                              <w:rPr>
                                <w:b w:val="0"/>
                              </w:rPr>
                            </w:pPr>
                          </w:p>
                        </w:tc>
                      </w:tr>
                      <w:tr w:rsidR="00621F06" w14:paraId="3B3C6DB4" w14:textId="77777777" w:rsidTr="00D23D45">
                        <w:tc>
                          <w:tcPr>
                            <w:tcW w:w="9994" w:type="dxa"/>
                            <w:shd w:val="clear" w:color="auto" w:fill="auto"/>
                          </w:tcPr>
                          <w:p w14:paraId="45BB3DBE" w14:textId="77777777" w:rsidR="00621F06" w:rsidRDefault="00621F06" w:rsidP="00A52BBA">
                            <w:pPr>
                              <w:rPr>
                                <w:b w:val="0"/>
                              </w:rPr>
                            </w:pPr>
                          </w:p>
                        </w:tc>
                      </w:tr>
                      <w:tr w:rsidR="00621F06" w14:paraId="50AAC90F" w14:textId="77777777" w:rsidTr="00D23D45">
                        <w:tc>
                          <w:tcPr>
                            <w:tcW w:w="9994" w:type="dxa"/>
                            <w:shd w:val="clear" w:color="auto" w:fill="auto"/>
                          </w:tcPr>
                          <w:p w14:paraId="18495767" w14:textId="77777777" w:rsidR="00621F06" w:rsidRDefault="00621F06" w:rsidP="00A52BBA">
                            <w:pPr>
                              <w:rPr>
                                <w:b w:val="0"/>
                              </w:rPr>
                            </w:pPr>
                          </w:p>
                        </w:tc>
                      </w:tr>
                      <w:tr w:rsidR="00621F06" w14:paraId="0FEC5863" w14:textId="77777777" w:rsidTr="00D23D45">
                        <w:tc>
                          <w:tcPr>
                            <w:tcW w:w="9994" w:type="dxa"/>
                            <w:shd w:val="clear" w:color="auto" w:fill="auto"/>
                          </w:tcPr>
                          <w:p w14:paraId="42F01898" w14:textId="77777777" w:rsidR="00621F06" w:rsidRDefault="00621F06" w:rsidP="00A52BBA">
                            <w:pPr>
                              <w:rPr>
                                <w:b w:val="0"/>
                              </w:rPr>
                            </w:pPr>
                          </w:p>
                        </w:tc>
                      </w:tr>
                      <w:tr w:rsidR="00621F06" w14:paraId="30DDD3A3" w14:textId="77777777" w:rsidTr="00D23D45">
                        <w:tc>
                          <w:tcPr>
                            <w:tcW w:w="9994" w:type="dxa"/>
                            <w:shd w:val="clear" w:color="auto" w:fill="auto"/>
                          </w:tcPr>
                          <w:p w14:paraId="79078748" w14:textId="77777777" w:rsidR="00621F06" w:rsidRDefault="00621F06" w:rsidP="00A52BBA">
                            <w:pPr>
                              <w:rPr>
                                <w:b w:val="0"/>
                              </w:rPr>
                            </w:pPr>
                          </w:p>
                        </w:tc>
                      </w:tr>
                      <w:tr w:rsidR="00621F06" w14:paraId="0DD67AA0" w14:textId="77777777" w:rsidTr="00D23D45">
                        <w:tc>
                          <w:tcPr>
                            <w:tcW w:w="9994" w:type="dxa"/>
                            <w:shd w:val="clear" w:color="auto" w:fill="auto"/>
                          </w:tcPr>
                          <w:p w14:paraId="490CDF11" w14:textId="77777777" w:rsidR="00621F06" w:rsidRDefault="00621F06" w:rsidP="00A52BBA">
                            <w:pPr>
                              <w:rPr>
                                <w:b w:val="0"/>
                              </w:rPr>
                            </w:pPr>
                          </w:p>
                        </w:tc>
                      </w:tr>
                      <w:tr w:rsidR="00621F06" w14:paraId="27542952" w14:textId="77777777" w:rsidTr="00D23D45">
                        <w:tc>
                          <w:tcPr>
                            <w:tcW w:w="9994" w:type="dxa"/>
                            <w:shd w:val="clear" w:color="auto" w:fill="auto"/>
                          </w:tcPr>
                          <w:p w14:paraId="782B11BB" w14:textId="77777777" w:rsidR="00621F06" w:rsidRDefault="00621F06" w:rsidP="00A52BBA">
                            <w:pPr>
                              <w:rPr>
                                <w:b w:val="0"/>
                              </w:rPr>
                            </w:pPr>
                          </w:p>
                        </w:tc>
                      </w:tr>
                      <w:tr w:rsidR="00621F06" w14:paraId="48C65AAD" w14:textId="77777777" w:rsidTr="00D23D45">
                        <w:tc>
                          <w:tcPr>
                            <w:tcW w:w="9994" w:type="dxa"/>
                            <w:shd w:val="clear" w:color="auto" w:fill="auto"/>
                          </w:tcPr>
                          <w:p w14:paraId="62C20854" w14:textId="77777777" w:rsidR="00621F06" w:rsidRDefault="00621F06" w:rsidP="00A52BBA">
                            <w:pPr>
                              <w:rPr>
                                <w:b w:val="0"/>
                              </w:rPr>
                            </w:pPr>
                          </w:p>
                        </w:tc>
                      </w:tr>
                      <w:tr w:rsidR="00621F06" w14:paraId="7636EDEE" w14:textId="77777777" w:rsidTr="00D23D45">
                        <w:tc>
                          <w:tcPr>
                            <w:tcW w:w="9994" w:type="dxa"/>
                            <w:shd w:val="clear" w:color="auto" w:fill="auto"/>
                          </w:tcPr>
                          <w:p w14:paraId="7C9188B8" w14:textId="77777777" w:rsidR="00621F06" w:rsidRDefault="00621F06" w:rsidP="00A52BBA">
                            <w:pPr>
                              <w:rPr>
                                <w:b w:val="0"/>
                              </w:rPr>
                            </w:pPr>
                          </w:p>
                        </w:tc>
                      </w:tr>
                      <w:tr w:rsidR="00621F06" w14:paraId="66292281" w14:textId="77777777" w:rsidTr="00D23D45">
                        <w:tc>
                          <w:tcPr>
                            <w:tcW w:w="9994" w:type="dxa"/>
                            <w:shd w:val="clear" w:color="auto" w:fill="auto"/>
                          </w:tcPr>
                          <w:p w14:paraId="3452C3AA" w14:textId="77777777" w:rsidR="00621F06" w:rsidRDefault="00621F06" w:rsidP="00A52BBA">
                            <w:pPr>
                              <w:rPr>
                                <w:b w:val="0"/>
                              </w:rPr>
                            </w:pPr>
                          </w:p>
                        </w:tc>
                      </w:tr>
                      <w:tr w:rsidR="00621F06" w14:paraId="300C47D0" w14:textId="77777777" w:rsidTr="00D23D45">
                        <w:tc>
                          <w:tcPr>
                            <w:tcW w:w="9994" w:type="dxa"/>
                            <w:shd w:val="clear" w:color="auto" w:fill="auto"/>
                          </w:tcPr>
                          <w:p w14:paraId="531D8F38" w14:textId="77777777" w:rsidR="00621F06" w:rsidRDefault="00621F06" w:rsidP="00A52BBA">
                            <w:pPr>
                              <w:rPr>
                                <w:b w:val="0"/>
                              </w:rPr>
                            </w:pPr>
                          </w:p>
                        </w:tc>
                      </w:tr>
                      <w:tr w:rsidR="00621F06" w14:paraId="43D8C8C2" w14:textId="77777777" w:rsidTr="00D23D45">
                        <w:tc>
                          <w:tcPr>
                            <w:tcW w:w="9994" w:type="dxa"/>
                            <w:shd w:val="clear" w:color="auto" w:fill="auto"/>
                          </w:tcPr>
                          <w:p w14:paraId="622BC2B0" w14:textId="77777777" w:rsidR="00621F06" w:rsidRDefault="00621F06" w:rsidP="00A52BBA">
                            <w:pPr>
                              <w:rPr>
                                <w:b w:val="0"/>
                              </w:rPr>
                            </w:pPr>
                          </w:p>
                        </w:tc>
                      </w:tr>
                      <w:tr w:rsidR="00621F06" w14:paraId="752F0D9E" w14:textId="77777777" w:rsidTr="00D23D45">
                        <w:tc>
                          <w:tcPr>
                            <w:tcW w:w="9994" w:type="dxa"/>
                            <w:shd w:val="clear" w:color="auto" w:fill="auto"/>
                          </w:tcPr>
                          <w:p w14:paraId="6662BE65" w14:textId="77777777" w:rsidR="00621F06" w:rsidRDefault="00621F06" w:rsidP="00A52BBA">
                            <w:pPr>
                              <w:rPr>
                                <w:b w:val="0"/>
                              </w:rPr>
                            </w:pPr>
                          </w:p>
                        </w:tc>
                      </w:tr>
                      <w:tr w:rsidR="00621F06" w14:paraId="384EA602" w14:textId="77777777" w:rsidTr="00D23D45">
                        <w:tc>
                          <w:tcPr>
                            <w:tcW w:w="9994" w:type="dxa"/>
                            <w:shd w:val="clear" w:color="auto" w:fill="auto"/>
                          </w:tcPr>
                          <w:p w14:paraId="58C9299F" w14:textId="77777777" w:rsidR="00621F06" w:rsidRDefault="00621F06" w:rsidP="00A52BBA">
                            <w:pPr>
                              <w:rPr>
                                <w:b w:val="0"/>
                              </w:rPr>
                            </w:pPr>
                          </w:p>
                        </w:tc>
                      </w:tr>
                    </w:tbl>
                    <w:p w14:paraId="6E9A86C0" w14:textId="77777777" w:rsidR="00621F06" w:rsidRPr="00525F97" w:rsidRDefault="00621F06" w:rsidP="00134BB9">
                      <w:pPr>
                        <w:spacing w:line="276" w:lineRule="auto"/>
                        <w:rPr>
                          <w:sz w:val="22"/>
                          <w:szCs w:val="22"/>
                        </w:rPr>
                      </w:pPr>
                    </w:p>
                  </w:txbxContent>
                </v:textbox>
                <w10:wrap type="through"/>
              </v:shape>
            </w:pict>
          </mc:Fallback>
        </mc:AlternateContent>
      </w:r>
    </w:p>
    <w:tbl>
      <w:tblPr>
        <w:tblW w:w="930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5"/>
      </w:tblGrid>
      <w:tr w:rsidR="005355E1" w:rsidRPr="0046538A" w14:paraId="170304BA" w14:textId="77777777" w:rsidTr="00F3092A">
        <w:trPr>
          <w:trHeight w:val="417"/>
        </w:trPr>
        <w:tc>
          <w:tcPr>
            <w:tcW w:w="9305" w:type="dxa"/>
            <w:shd w:val="clear" w:color="auto" w:fill="auto"/>
            <w:vAlign w:val="center"/>
          </w:tcPr>
          <w:p w14:paraId="52BF7BF3" w14:textId="77777777" w:rsidR="005355E1" w:rsidRPr="0046538A" w:rsidRDefault="005355E1" w:rsidP="00A52BBA">
            <w:pPr>
              <w:jc w:val="center"/>
              <w:rPr>
                <w:rFonts w:ascii="Cambria" w:hAnsi="Cambria"/>
                <w:b w:val="0"/>
                <w:sz w:val="32"/>
                <w:szCs w:val="32"/>
              </w:rPr>
            </w:pPr>
            <w:r w:rsidRPr="0046538A">
              <w:rPr>
                <w:sz w:val="24"/>
                <w:szCs w:val="24"/>
              </w:rPr>
              <w:lastRenderedPageBreak/>
              <w:t>Bài 09</w:t>
            </w:r>
            <w:r w:rsidRPr="0046538A">
              <w:rPr>
                <w:rFonts w:ascii="Cambria" w:hAnsi="Cambria"/>
                <w:b w:val="0"/>
                <w:sz w:val="24"/>
                <w:szCs w:val="24"/>
              </w:rPr>
              <w:t xml:space="preserve">: </w:t>
            </w:r>
            <w:r w:rsidRPr="0046538A">
              <w:rPr>
                <w:rFonts w:ascii="Cambria" w:hAnsi="Cambria"/>
                <w:b w:val="0"/>
                <w:sz w:val="22"/>
                <w:szCs w:val="22"/>
              </w:rPr>
              <w:t>ĐỊNH LUẬT OHM ĐỐI VỚI TOÀN MẠCH.</w:t>
            </w:r>
          </w:p>
        </w:tc>
      </w:tr>
    </w:tbl>
    <w:p w14:paraId="69D9192D" w14:textId="77777777" w:rsidR="005355E1" w:rsidRPr="0046538A" w:rsidRDefault="005355E1" w:rsidP="005355E1">
      <w:pPr>
        <w:jc w:val="both"/>
        <w:rPr>
          <w:sz w:val="22"/>
          <w:szCs w:val="22"/>
        </w:rPr>
      </w:pPr>
      <w:r w:rsidRPr="0046538A">
        <w:rPr>
          <w:noProof/>
          <w:sz w:val="22"/>
          <w:szCs w:val="22"/>
        </w:rPr>
        <mc:AlternateContent>
          <mc:Choice Requires="wps">
            <w:drawing>
              <wp:anchor distT="0" distB="0" distL="114300" distR="114300" simplePos="0" relativeHeight="251715584" behindDoc="0" locked="0" layoutInCell="1" allowOverlap="1" wp14:anchorId="55E90F57" wp14:editId="34B3F30D">
                <wp:simplePos x="0" y="0"/>
                <wp:positionH relativeFrom="column">
                  <wp:posOffset>-151288</wp:posOffset>
                </wp:positionH>
                <wp:positionV relativeFrom="paragraph">
                  <wp:posOffset>64294</wp:posOffset>
                </wp:positionV>
                <wp:extent cx="6480000" cy="9612000"/>
                <wp:effectExtent l="0" t="0" r="10160" b="14605"/>
                <wp:wrapNone/>
                <wp:docPr id="18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3202769D" w14:textId="77777777" w:rsidR="00621F06" w:rsidRPr="00B37A9D" w:rsidRDefault="00621F06" w:rsidP="005355E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38D26D3" w14:textId="77777777" w:rsidR="00621F06" w:rsidRPr="007F257A" w:rsidRDefault="00621F06" w:rsidP="005355E1">
                            <w:pPr>
                              <w:rPr>
                                <w:b w:val="0"/>
                                <w:sz w:val="20"/>
                                <w:szCs w:val="20"/>
                              </w:rPr>
                            </w:pPr>
                            <w:r w:rsidRPr="007F257A">
                              <w:rPr>
                                <w:b w:val="0"/>
                                <w:sz w:val="20"/>
                                <w:szCs w:val="20"/>
                              </w:rPr>
                              <w:t>PHT 1: Tìm hiểu về định luật Ôm cho toàn mạch.</w:t>
                            </w:r>
                            <w:r>
                              <w:rPr>
                                <w:b w:val="0"/>
                                <w:sz w:val="20"/>
                                <w:szCs w:val="20"/>
                              </w:rPr>
                              <w:t xml:space="preserve"> </w:t>
                            </w:r>
                            <w:r w:rsidRPr="007F257A">
                              <w:rPr>
                                <w:b w:val="0"/>
                                <w:sz w:val="20"/>
                                <w:szCs w:val="20"/>
                              </w:rPr>
                              <w:t>Nêu định luật Ôm cho toàn mạch và viết biểu thức.</w:t>
                            </w:r>
                          </w:p>
                          <w:p w14:paraId="7917328F" w14:textId="77777777" w:rsidR="00621F06" w:rsidRPr="007F257A" w:rsidRDefault="00621F06" w:rsidP="005355E1">
                            <w:pPr>
                              <w:tabs>
                                <w:tab w:val="left" w:leader="dot" w:pos="10080"/>
                              </w:tabs>
                              <w:rPr>
                                <w:b w:val="0"/>
                                <w:sz w:val="20"/>
                                <w:szCs w:val="20"/>
                              </w:rPr>
                            </w:pPr>
                            <w:r w:rsidRPr="007F257A">
                              <w:rPr>
                                <w:b w:val="0"/>
                                <w:sz w:val="20"/>
                                <w:szCs w:val="20"/>
                              </w:rPr>
                              <w:t>PHT 2: Hiện tượng đoản mạch, hiệu suất của nguồn điện.</w:t>
                            </w:r>
                            <w:r>
                              <w:rPr>
                                <w:b w:val="0"/>
                                <w:sz w:val="20"/>
                                <w:szCs w:val="20"/>
                              </w:rPr>
                              <w:t xml:space="preserve"> </w:t>
                            </w:r>
                            <w:r w:rsidRPr="007F257A">
                              <w:rPr>
                                <w:b w:val="0"/>
                                <w:sz w:val="20"/>
                                <w:szCs w:val="20"/>
                              </w:rPr>
                              <w:t>Hãy cho biết vì sao sẽ rất nguy hiểm nếu hiện tượng đoản mạch xảy ra đối với mạng điện ở gia đình. Biện pháp nào sử dụng để tránh không xảy ra hiện tượng này?</w:t>
                            </w:r>
                          </w:p>
                          <w:p w14:paraId="09FB83D9" w14:textId="77777777" w:rsidR="00621F06" w:rsidRPr="007F257A" w:rsidRDefault="00621F06" w:rsidP="005355E1">
                            <w:pPr>
                              <w:tabs>
                                <w:tab w:val="left" w:leader="dot" w:pos="10080"/>
                              </w:tabs>
                              <w:rPr>
                                <w:b w:val="0"/>
                                <w:sz w:val="20"/>
                                <w:szCs w:val="20"/>
                              </w:rPr>
                            </w:pPr>
                            <w:r w:rsidRPr="007F257A">
                              <w:rPr>
                                <w:b w:val="0"/>
                                <w:sz w:val="20"/>
                                <w:szCs w:val="20"/>
                              </w:rPr>
                              <w:t>PHT 3: Hiệu suất của mạch điện được tính thế nào ?</w:t>
                            </w:r>
                          </w:p>
                          <w:p w14:paraId="10FDE4E4" w14:textId="77777777" w:rsidR="00621F06" w:rsidRPr="0037628F" w:rsidRDefault="00621F06" w:rsidP="005355E1">
                            <w:pPr>
                              <w:rPr>
                                <w:sz w:val="12"/>
                                <w:szCs w:val="12"/>
                              </w:rPr>
                            </w:pPr>
                          </w:p>
                          <w:p w14:paraId="7742B61F" w14:textId="77777777" w:rsidR="00621F06" w:rsidRPr="005B3818" w:rsidRDefault="00621F06" w:rsidP="005355E1">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Bài 0</w:t>
                            </w:r>
                            <w:r>
                              <w:rPr>
                                <w:sz w:val="24"/>
                                <w:szCs w:val="24"/>
                              </w:rPr>
                              <w:t>9</w:t>
                            </w:r>
                            <w:r w:rsidRPr="00FC1C75">
                              <w:rPr>
                                <w:rFonts w:ascii="Cambria" w:hAnsi="Cambria"/>
                                <w:b w:val="0"/>
                                <w:sz w:val="24"/>
                                <w:szCs w:val="24"/>
                              </w:rPr>
                              <w:t xml:space="preserve">: </w:t>
                            </w:r>
                            <w:r w:rsidRPr="00034337">
                              <w:rPr>
                                <w:rFonts w:ascii="Cambria" w:hAnsi="Cambria"/>
                                <w:b w:val="0"/>
                                <w:color w:val="FF0000"/>
                                <w:sz w:val="22"/>
                                <w:szCs w:val="22"/>
                              </w:rPr>
                              <w:t>ĐỊNH LUẬT OHM ĐỐI VỚI TOÀN MẠCH.</w:t>
                            </w:r>
                          </w:p>
                          <w:tbl>
                            <w:tblPr>
                              <w:tblW w:w="991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13"/>
                            </w:tblGrid>
                            <w:tr w:rsidR="00621F06" w:rsidRPr="00FF1495" w14:paraId="3D0F3A9E" w14:textId="77777777" w:rsidTr="00F3092A">
                              <w:tc>
                                <w:tcPr>
                                  <w:tcW w:w="9913" w:type="dxa"/>
                                  <w:shd w:val="clear" w:color="auto" w:fill="auto"/>
                                </w:tcPr>
                                <w:p w14:paraId="5551C569" w14:textId="77777777" w:rsidR="00621F06" w:rsidRPr="00FC225C" w:rsidRDefault="00621F06" w:rsidP="00A52BBA">
                                  <w:pPr>
                                    <w:spacing w:line="276" w:lineRule="auto"/>
                                    <w:rPr>
                                      <w:sz w:val="22"/>
                                      <w:szCs w:val="22"/>
                                    </w:rPr>
                                  </w:pPr>
                                  <w:r w:rsidRPr="00341918">
                                    <w:rPr>
                                      <w:b w:val="0"/>
                                      <w:sz w:val="22"/>
                                      <w:szCs w:val="22"/>
                                    </w:rPr>
                                    <w:t>.</w:t>
                                  </w:r>
                                  <w:r>
                                    <w:rPr>
                                      <w:sz w:val="22"/>
                                      <w:szCs w:val="22"/>
                                    </w:rPr>
                                    <w:t>I</w:t>
                                  </w:r>
                                  <w:r w:rsidRPr="00341918">
                                    <w:rPr>
                                      <w:sz w:val="22"/>
                                      <w:szCs w:val="22"/>
                                    </w:rPr>
                                    <w:t xml:space="preserve">. </w:t>
                                  </w:r>
                                  <w:r>
                                    <w:rPr>
                                      <w:sz w:val="22"/>
                                      <w:szCs w:val="22"/>
                                    </w:rPr>
                                    <w:t>Định luật Ôm đối với toàn mạch</w:t>
                                  </w:r>
                                  <w:r w:rsidRPr="00341918">
                                    <w:rPr>
                                      <w:sz w:val="22"/>
                                      <w:szCs w:val="22"/>
                                    </w:rPr>
                                    <w:t>.</w:t>
                                  </w:r>
                                </w:p>
                              </w:tc>
                            </w:tr>
                            <w:tr w:rsidR="00621F06" w:rsidRPr="00FF1495" w14:paraId="54969416" w14:textId="77777777" w:rsidTr="00F3092A">
                              <w:tc>
                                <w:tcPr>
                                  <w:tcW w:w="9913" w:type="dxa"/>
                                  <w:shd w:val="clear" w:color="auto" w:fill="auto"/>
                                </w:tcPr>
                                <w:p w14:paraId="0C488157" w14:textId="77777777" w:rsidR="00621F06" w:rsidRPr="00341918"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Độ giảm thế.</w:t>
                                  </w:r>
                                  <w:r w:rsidRPr="000064D9">
                                    <w:rPr>
                                      <w:b w:val="0"/>
                                      <w:sz w:val="22"/>
                                      <w:szCs w:val="22"/>
                                    </w:rPr>
                                    <w:t xml:space="preserve"> </w:t>
                                  </w:r>
                                  <w:r>
                                    <w:rPr>
                                      <w:b w:val="0"/>
                                      <w:sz w:val="22"/>
                                      <w:szCs w:val="22"/>
                                    </w:rPr>
                                    <w:t xml:space="preserve">       </w:t>
                                  </w:r>
                                  <w:r w:rsidRPr="000064D9">
                                    <w:rPr>
                                      <w:b w:val="0"/>
                                      <w:sz w:val="22"/>
                                      <w:szCs w:val="22"/>
                                    </w:rPr>
                                    <w:t>Trong đoạn mạch AB chỉ chứa điện trở R, ta có:</w:t>
                                  </w:r>
                                  <w:r>
                                    <w:rPr>
                                      <w:b w:val="0"/>
                                      <w:sz w:val="22"/>
                                      <w:szCs w:val="22"/>
                                    </w:rPr>
                                    <w:t xml:space="preserve"> </w:t>
                                  </w:r>
                                  <w:r w:rsidRPr="000064D9">
                                    <w:rPr>
                                      <w:b w:val="0"/>
                                      <w:sz w:val="22"/>
                                      <w:szCs w:val="22"/>
                                      <w:lang w:val="es-ES"/>
                                    </w:rPr>
                                    <w:t>U</w:t>
                                  </w:r>
                                  <w:r w:rsidRPr="000064D9">
                                    <w:rPr>
                                      <w:b w:val="0"/>
                                      <w:sz w:val="22"/>
                                      <w:szCs w:val="22"/>
                                      <w:vertAlign w:val="subscript"/>
                                      <w:lang w:val="es-ES"/>
                                    </w:rPr>
                                    <w:t>AB</w:t>
                                  </w:r>
                                  <w:r w:rsidRPr="000064D9">
                                    <w:rPr>
                                      <w:b w:val="0"/>
                                      <w:sz w:val="22"/>
                                      <w:szCs w:val="22"/>
                                      <w:lang w:val="es-ES"/>
                                    </w:rPr>
                                    <w:t xml:space="preserve"> = I</w:t>
                                  </w:r>
                                  <w:r>
                                    <w:rPr>
                                      <w:b w:val="0"/>
                                      <w:sz w:val="22"/>
                                      <w:szCs w:val="22"/>
                                      <w:lang w:val="es-ES"/>
                                    </w:rPr>
                                    <w:t>.</w:t>
                                  </w:r>
                                  <w:r w:rsidRPr="000064D9">
                                    <w:rPr>
                                      <w:b w:val="0"/>
                                      <w:sz w:val="22"/>
                                      <w:szCs w:val="22"/>
                                      <w:lang w:val="es-ES"/>
                                    </w:rPr>
                                    <w:t>R</w:t>
                                  </w:r>
                                </w:p>
                              </w:tc>
                            </w:tr>
                            <w:tr w:rsidR="00621F06" w:rsidRPr="00FF1495" w14:paraId="587EF11C" w14:textId="77777777" w:rsidTr="00F3092A">
                              <w:tc>
                                <w:tcPr>
                                  <w:tcW w:w="9913" w:type="dxa"/>
                                  <w:shd w:val="clear" w:color="auto" w:fill="auto"/>
                                </w:tcPr>
                                <w:p w14:paraId="2FBBF3A6" w14:textId="77777777" w:rsidR="00621F06" w:rsidRPr="000064D9" w:rsidRDefault="00621F06" w:rsidP="00A52BBA">
                                  <w:pPr>
                                    <w:rPr>
                                      <w:b w:val="0"/>
                                      <w:sz w:val="22"/>
                                      <w:szCs w:val="22"/>
                                      <w:lang w:val="es-ES"/>
                                    </w:rPr>
                                  </w:pPr>
                                  <w:r>
                                    <w:rPr>
                                      <w:b w:val="0"/>
                                    </w:rPr>
                                    <w:t xml:space="preserve">. </w:t>
                                  </w:r>
                                  <w:r>
                                    <w:rPr>
                                      <w:b w:val="0"/>
                                      <w:sz w:val="22"/>
                                      <w:szCs w:val="22"/>
                                    </w:rPr>
                                    <w:t xml:space="preserve">=&gt; </w:t>
                                  </w:r>
                                  <w:r w:rsidRPr="000064D9">
                                    <w:rPr>
                                      <w:b w:val="0"/>
                                      <w:sz w:val="22"/>
                                      <w:szCs w:val="22"/>
                                      <w:lang w:val="es-ES"/>
                                    </w:rPr>
                                    <w:t>Tích IR gọi là</w:t>
                                  </w:r>
                                </w:p>
                              </w:tc>
                            </w:tr>
                            <w:tr w:rsidR="00621F06" w:rsidRPr="00FF1495" w14:paraId="7A233F52" w14:textId="77777777" w:rsidTr="00F3092A">
                              <w:tc>
                                <w:tcPr>
                                  <w:tcW w:w="9913" w:type="dxa"/>
                                  <w:shd w:val="clear" w:color="auto" w:fill="auto"/>
                                </w:tcPr>
                                <w:p w14:paraId="18F495CB" w14:textId="77777777" w:rsidR="00621F06" w:rsidRPr="00F90743" w:rsidRDefault="00621F06" w:rsidP="00A52BBA">
                                  <w:pPr>
                                    <w:rPr>
                                      <w:b w:val="0"/>
                                    </w:rPr>
                                  </w:pPr>
                                  <w:r>
                                    <w:rPr>
                                      <w:b w:val="0"/>
                                    </w:rPr>
                                    <w:t>.</w:t>
                                  </w:r>
                                </w:p>
                              </w:tc>
                            </w:tr>
                            <w:tr w:rsidR="00621F06" w:rsidRPr="00FF1495" w14:paraId="1E261818" w14:textId="77777777" w:rsidTr="00F3092A">
                              <w:tc>
                                <w:tcPr>
                                  <w:tcW w:w="9913" w:type="dxa"/>
                                  <w:shd w:val="clear" w:color="auto" w:fill="auto"/>
                                </w:tcPr>
                                <w:p w14:paraId="35411DEF"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Định luật Ôm đối với toàn mạch</w:t>
                                  </w:r>
                                  <w:r w:rsidRPr="009A662D">
                                    <w:rPr>
                                      <w:b w:val="0"/>
                                      <w:sz w:val="22"/>
                                      <w:szCs w:val="22"/>
                                      <w:u w:val="single"/>
                                    </w:rPr>
                                    <w:t>.</w:t>
                                  </w:r>
                                </w:p>
                              </w:tc>
                            </w:tr>
                            <w:tr w:rsidR="00621F06" w:rsidRPr="00FF1495" w14:paraId="0E956797" w14:textId="77777777" w:rsidTr="00F3092A">
                              <w:tc>
                                <w:tcPr>
                                  <w:tcW w:w="9913" w:type="dxa"/>
                                  <w:shd w:val="clear" w:color="auto" w:fill="auto"/>
                                </w:tcPr>
                                <w:p w14:paraId="36770206" w14:textId="77777777" w:rsidR="00621F06" w:rsidRPr="00741335" w:rsidRDefault="00621F06" w:rsidP="00A52BBA">
                                  <w:pPr>
                                    <w:jc w:val="both"/>
                                    <w:rPr>
                                      <w:b w:val="0"/>
                                      <w:sz w:val="22"/>
                                      <w:szCs w:val="22"/>
                                      <w:lang w:val="es-ES"/>
                                    </w:rPr>
                                  </w:pPr>
                                  <w:r w:rsidRPr="00741335">
                                    <w:rPr>
                                      <w:b w:val="0"/>
                                      <w:lang w:val="es-ES"/>
                                    </w:rPr>
                                    <w:t xml:space="preserve">. </w:t>
                                  </w:r>
                                  <w:r w:rsidRPr="00741335">
                                    <w:rPr>
                                      <w:b w:val="0"/>
                                      <w:sz w:val="22"/>
                                      <w:szCs w:val="22"/>
                                      <w:lang w:val="es-ES"/>
                                    </w:rPr>
                                    <w:t xml:space="preserve">Xét đoạn mạch như hình vẽ, nguồn điện có suất điện động </w:t>
                                  </w:r>
                                  <w:r w:rsidRPr="00BD72A0">
                                    <w:rPr>
                                      <w:rFonts w:ascii="VNI-Allegie" w:hAnsi="VNI-Allegie"/>
                                      <w:szCs w:val="26"/>
                                      <w:lang w:val="es-ES"/>
                                    </w:rPr>
                                    <w:t>E</w:t>
                                  </w:r>
                                  <w:r w:rsidRPr="00741335">
                                    <w:rPr>
                                      <w:b w:val="0"/>
                                      <w:sz w:val="22"/>
                                      <w:szCs w:val="22"/>
                                      <w:lang w:val="es-ES"/>
                                    </w:rPr>
                                    <w:t xml:space="preserve">, điện trở trong r, </w:t>
                                  </w:r>
                                </w:p>
                              </w:tc>
                            </w:tr>
                            <w:tr w:rsidR="00621F06" w:rsidRPr="00FF1495" w14:paraId="4F584AB2" w14:textId="77777777" w:rsidTr="00F3092A">
                              <w:tc>
                                <w:tcPr>
                                  <w:tcW w:w="9913" w:type="dxa"/>
                                  <w:shd w:val="clear" w:color="auto" w:fill="auto"/>
                                </w:tcPr>
                                <w:p w14:paraId="14B3C34E" w14:textId="77777777" w:rsidR="00621F06" w:rsidRPr="00F90743" w:rsidRDefault="00621F06" w:rsidP="00A52BBA">
                                  <w:pPr>
                                    <w:rPr>
                                      <w:b w:val="0"/>
                                    </w:rPr>
                                  </w:pPr>
                                  <w:r w:rsidRPr="00741335">
                                    <w:rPr>
                                      <w:b w:val="0"/>
                                      <w:lang w:val="es-ES"/>
                                    </w:rPr>
                                    <w:t xml:space="preserve">. </w:t>
                                  </w:r>
                                  <w:r w:rsidRPr="00741335">
                                    <w:rPr>
                                      <w:b w:val="0"/>
                                      <w:sz w:val="22"/>
                                      <w:szCs w:val="22"/>
                                      <w:lang w:val="es-ES"/>
                                    </w:rPr>
                                    <w:t>điện trở tương đương của mạch ngoài là R</w:t>
                                  </w:r>
                                  <w:r w:rsidRPr="00741335">
                                    <w:rPr>
                                      <w:b w:val="0"/>
                                      <w:sz w:val="22"/>
                                      <w:szCs w:val="22"/>
                                      <w:vertAlign w:val="subscript"/>
                                      <w:lang w:val="es-ES"/>
                                    </w:rPr>
                                    <w:t>N</w:t>
                                  </w:r>
                                  <w:r w:rsidRPr="00741335">
                                    <w:rPr>
                                      <w:b w:val="0"/>
                                      <w:sz w:val="22"/>
                                      <w:szCs w:val="22"/>
                                      <w:lang w:val="es-ES"/>
                                    </w:rPr>
                                    <w:t>, cường độ dòng điện qua mạch là I.</w:t>
                                  </w:r>
                                </w:p>
                              </w:tc>
                            </w:tr>
                            <w:tr w:rsidR="00621F06" w:rsidRPr="00FF1495" w14:paraId="0905FB03" w14:textId="77777777" w:rsidTr="00F3092A">
                              <w:tc>
                                <w:tcPr>
                                  <w:tcW w:w="9913" w:type="dxa"/>
                                  <w:shd w:val="clear" w:color="auto" w:fill="auto"/>
                                </w:tcPr>
                                <w:p w14:paraId="093673D2" w14:textId="77777777" w:rsidR="00621F06" w:rsidRPr="00741335" w:rsidRDefault="00621F06" w:rsidP="00F3092A">
                                  <w:pPr>
                                    <w:rPr>
                                      <w:i/>
                                      <w:sz w:val="22"/>
                                      <w:szCs w:val="22"/>
                                    </w:rPr>
                                  </w:pPr>
                                  <w:r>
                                    <w:rPr>
                                      <w:b w:val="0"/>
                                    </w:rPr>
                                    <w:t xml:space="preserve">. </w:t>
                                  </w:r>
                                  <w:r w:rsidRPr="00CA7263">
                                    <w:rPr>
                                      <w:b w:val="0"/>
                                      <w:sz w:val="22"/>
                                      <w:szCs w:val="22"/>
                                    </w:rPr>
                                    <w:t xml:space="preserve">* </w:t>
                                  </w:r>
                                  <w:r>
                                    <w:rPr>
                                      <w:i/>
                                      <w:sz w:val="22"/>
                                      <w:szCs w:val="22"/>
                                    </w:rPr>
                                    <w:t xml:space="preserve">Biểu thức định luật Ôm cho toàn mạch </w:t>
                                  </w:r>
                                </w:p>
                              </w:tc>
                            </w:tr>
                            <w:tr w:rsidR="00621F06" w:rsidRPr="00FF1495" w14:paraId="26385CBD" w14:textId="77777777" w:rsidTr="00F3092A">
                              <w:tc>
                                <w:tcPr>
                                  <w:tcW w:w="9913" w:type="dxa"/>
                                  <w:shd w:val="clear" w:color="auto" w:fill="auto"/>
                                </w:tcPr>
                                <w:p w14:paraId="457B4CA6" w14:textId="77777777" w:rsidR="00621F06" w:rsidRPr="00F90743" w:rsidRDefault="00621F06" w:rsidP="00A52BBA">
                                  <w:pPr>
                                    <w:rPr>
                                      <w:b w:val="0"/>
                                    </w:rPr>
                                  </w:pPr>
                                </w:p>
                              </w:tc>
                            </w:tr>
                            <w:tr w:rsidR="00621F06" w:rsidRPr="00FF1495" w14:paraId="5678E74D" w14:textId="77777777" w:rsidTr="00F3092A">
                              <w:tc>
                                <w:tcPr>
                                  <w:tcW w:w="9913" w:type="dxa"/>
                                  <w:shd w:val="clear" w:color="auto" w:fill="auto"/>
                                </w:tcPr>
                                <w:p w14:paraId="5B4A8FBB" w14:textId="77777777" w:rsidR="00621F06" w:rsidRPr="00F90743" w:rsidRDefault="00621F06" w:rsidP="00A52BBA">
                                  <w:pPr>
                                    <w:rPr>
                                      <w:b w:val="0"/>
                                    </w:rPr>
                                  </w:pPr>
                                </w:p>
                              </w:tc>
                            </w:tr>
                            <w:tr w:rsidR="00621F06" w:rsidRPr="00FF1495" w14:paraId="15658E61" w14:textId="77777777" w:rsidTr="00F3092A">
                              <w:tc>
                                <w:tcPr>
                                  <w:tcW w:w="9913" w:type="dxa"/>
                                  <w:shd w:val="clear" w:color="auto" w:fill="auto"/>
                                </w:tcPr>
                                <w:p w14:paraId="774E642A" w14:textId="77777777" w:rsidR="00621F06" w:rsidRPr="003D6B72" w:rsidRDefault="00621F06" w:rsidP="00A52BBA">
                                  <w:pPr>
                                    <w:rPr>
                                      <w:b w:val="0"/>
                                      <w:sz w:val="22"/>
                                      <w:szCs w:val="22"/>
                                    </w:rPr>
                                  </w:pPr>
                                  <w:r>
                                    <w:rPr>
                                      <w:b w:val="0"/>
                                    </w:rPr>
                                    <w:t xml:space="preserve">. </w:t>
                                  </w:r>
                                  <w:r>
                                    <w:rPr>
                                      <w:b w:val="0"/>
                                      <w:sz w:val="22"/>
                                      <w:szCs w:val="22"/>
                                    </w:rPr>
                                    <w:t xml:space="preserve">* </w:t>
                                  </w:r>
                                  <w:r>
                                    <w:rPr>
                                      <w:i/>
                                      <w:sz w:val="22"/>
                                      <w:szCs w:val="22"/>
                                    </w:rPr>
                                    <w:t>Phát biểu :</w:t>
                                  </w:r>
                                  <w:r>
                                    <w:rPr>
                                      <w:b w:val="0"/>
                                      <w:sz w:val="22"/>
                                      <w:szCs w:val="22"/>
                                    </w:rPr>
                                    <w:t xml:space="preserve"> Cường độ dòng điện chạy trong mạch kín +</w:t>
                                  </w:r>
                                </w:p>
                              </w:tc>
                            </w:tr>
                            <w:tr w:rsidR="00621F06" w:rsidRPr="00FF1495" w14:paraId="39AF6F53" w14:textId="77777777" w:rsidTr="00F3092A">
                              <w:tc>
                                <w:tcPr>
                                  <w:tcW w:w="9913" w:type="dxa"/>
                                  <w:shd w:val="clear" w:color="auto" w:fill="auto"/>
                                </w:tcPr>
                                <w:p w14:paraId="7413E119" w14:textId="77777777" w:rsidR="00621F06" w:rsidRPr="00AD73A2" w:rsidRDefault="00621F06" w:rsidP="00A52BBA">
                                  <w:pPr>
                                    <w:rPr>
                                      <w:b w:val="0"/>
                                      <w:sz w:val="22"/>
                                      <w:szCs w:val="22"/>
                                    </w:rPr>
                                  </w:pPr>
                                  <w:r>
                                    <w:rPr>
                                      <w:b w:val="0"/>
                                    </w:rPr>
                                    <w:t xml:space="preserve">. </w:t>
                                  </w:r>
                                  <w:r>
                                    <w:rPr>
                                      <w:b w:val="0"/>
                                      <w:sz w:val="22"/>
                                      <w:szCs w:val="22"/>
                                    </w:rPr>
                                    <w:t xml:space="preserve">                                                                                          + </w:t>
                                  </w:r>
                                </w:p>
                              </w:tc>
                            </w:tr>
                            <w:tr w:rsidR="00621F06" w:rsidRPr="00FF1495" w14:paraId="514637D9" w14:textId="77777777" w:rsidTr="00F3092A">
                              <w:tc>
                                <w:tcPr>
                                  <w:tcW w:w="9913" w:type="dxa"/>
                                  <w:shd w:val="clear" w:color="auto" w:fill="auto"/>
                                </w:tcPr>
                                <w:p w14:paraId="1A4E84B8" w14:textId="77777777" w:rsidR="00621F06" w:rsidRPr="00C17F5C" w:rsidRDefault="00621F06" w:rsidP="00A52BBA">
                                  <w:pPr>
                                    <w:rPr>
                                      <w:i/>
                                      <w:sz w:val="22"/>
                                      <w:szCs w:val="22"/>
                                    </w:rPr>
                                  </w:pPr>
                                  <w:r>
                                    <w:rPr>
                                      <w:b w:val="0"/>
                                    </w:rPr>
                                    <w:t xml:space="preserve">. </w:t>
                                  </w:r>
                                </w:p>
                              </w:tc>
                            </w:tr>
                            <w:tr w:rsidR="00621F06" w:rsidRPr="00FF1495" w14:paraId="65213ADD" w14:textId="77777777" w:rsidTr="00F3092A">
                              <w:tc>
                                <w:tcPr>
                                  <w:tcW w:w="9913" w:type="dxa"/>
                                  <w:shd w:val="clear" w:color="auto" w:fill="auto"/>
                                </w:tcPr>
                                <w:p w14:paraId="0DD951BB" w14:textId="77777777" w:rsidR="00621F06" w:rsidRPr="00F90743" w:rsidRDefault="00621F06" w:rsidP="00A52BBA">
                                  <w:pPr>
                                    <w:rPr>
                                      <w:b w:val="0"/>
                                    </w:rPr>
                                  </w:pPr>
                                  <w:r>
                                    <w:rPr>
                                      <w:b w:val="0"/>
                                    </w:rPr>
                                    <w:t xml:space="preserve">. </w:t>
                                  </w:r>
                                  <w:r>
                                    <w:rPr>
                                      <w:b w:val="0"/>
                                      <w:sz w:val="22"/>
                                      <w:szCs w:val="22"/>
                                    </w:rPr>
                                    <w:t xml:space="preserve">* </w:t>
                                  </w:r>
                                  <w:r>
                                    <w:rPr>
                                      <w:i/>
                                      <w:sz w:val="22"/>
                                      <w:szCs w:val="22"/>
                                    </w:rPr>
                                    <w:t xml:space="preserve">Suất điện động của nguồn điện </w:t>
                                  </w:r>
                                  <w:r w:rsidRPr="00C17F5C">
                                    <w:rPr>
                                      <w:b w:val="0"/>
                                      <w:sz w:val="22"/>
                                      <w:szCs w:val="22"/>
                                    </w:rPr>
                                    <w:t xml:space="preserve">có giá trị bằng </w:t>
                                  </w:r>
                                </w:p>
                              </w:tc>
                            </w:tr>
                            <w:tr w:rsidR="00621F06" w:rsidRPr="00FF1495" w14:paraId="04A52678" w14:textId="77777777" w:rsidTr="00F3092A">
                              <w:tc>
                                <w:tcPr>
                                  <w:tcW w:w="9913" w:type="dxa"/>
                                  <w:shd w:val="clear" w:color="auto" w:fill="auto"/>
                                </w:tcPr>
                                <w:p w14:paraId="46DC1883" w14:textId="77777777" w:rsidR="00621F06" w:rsidRPr="00F90743" w:rsidRDefault="00621F06" w:rsidP="00A52BBA">
                                  <w:pPr>
                                    <w:rPr>
                                      <w:b w:val="0"/>
                                    </w:rPr>
                                  </w:pPr>
                                </w:p>
                              </w:tc>
                            </w:tr>
                            <w:tr w:rsidR="00621F06" w:rsidRPr="00FF1495" w14:paraId="71FE9527" w14:textId="77777777" w:rsidTr="00F3092A">
                              <w:tc>
                                <w:tcPr>
                                  <w:tcW w:w="9913" w:type="dxa"/>
                                  <w:shd w:val="clear" w:color="auto" w:fill="auto"/>
                                </w:tcPr>
                                <w:p w14:paraId="4EC18B01" w14:textId="77777777" w:rsidR="00621F06" w:rsidRPr="00F90743" w:rsidRDefault="00621F06" w:rsidP="00A52BBA">
                                  <w:pPr>
                                    <w:rPr>
                                      <w:b w:val="0"/>
                                    </w:rPr>
                                  </w:pPr>
                                </w:p>
                              </w:tc>
                            </w:tr>
                            <w:tr w:rsidR="00621F06" w:rsidRPr="00FF1495" w14:paraId="5CF302BD" w14:textId="77777777" w:rsidTr="00F3092A">
                              <w:tc>
                                <w:tcPr>
                                  <w:tcW w:w="9913" w:type="dxa"/>
                                  <w:shd w:val="clear" w:color="auto" w:fill="auto"/>
                                </w:tcPr>
                                <w:p w14:paraId="4EACF9AB" w14:textId="77777777" w:rsidR="00621F06" w:rsidRPr="00C17F5C" w:rsidRDefault="00621F06" w:rsidP="00A52BBA">
                                  <w:pPr>
                                    <w:rPr>
                                      <w:b w:val="0"/>
                                      <w:sz w:val="22"/>
                                      <w:szCs w:val="22"/>
                                    </w:rPr>
                                  </w:pPr>
                                  <w:r>
                                    <w:rPr>
                                      <w:b w:val="0"/>
                                    </w:rPr>
                                    <w:t xml:space="preserve">. </w:t>
                                  </w:r>
                                  <w:r>
                                    <w:rPr>
                                      <w:b w:val="0"/>
                                      <w:sz w:val="22"/>
                                      <w:szCs w:val="22"/>
                                    </w:rPr>
                                    <w:t xml:space="preserve">* </w:t>
                                  </w:r>
                                  <w:r>
                                    <w:rPr>
                                      <w:i/>
                                      <w:sz w:val="22"/>
                                      <w:szCs w:val="22"/>
                                    </w:rPr>
                                    <w:t xml:space="preserve">Chú </w:t>
                                  </w:r>
                                  <w:r>
                                    <w:rPr>
                                      <w:sz w:val="22"/>
                                      <w:szCs w:val="22"/>
                                    </w:rPr>
                                    <w:t>ý:</w:t>
                                  </w:r>
                                  <w:r>
                                    <w:rPr>
                                      <w:b w:val="0"/>
                                      <w:sz w:val="22"/>
                                      <w:szCs w:val="22"/>
                                    </w:rPr>
                                    <w:t xml:space="preserve"> </w:t>
                                  </w:r>
                                </w:p>
                              </w:tc>
                            </w:tr>
                            <w:tr w:rsidR="00621F06" w:rsidRPr="00FF1495" w14:paraId="7B24FD27" w14:textId="77777777" w:rsidTr="00F3092A">
                              <w:tc>
                                <w:tcPr>
                                  <w:tcW w:w="9913" w:type="dxa"/>
                                  <w:shd w:val="clear" w:color="auto" w:fill="auto"/>
                                </w:tcPr>
                                <w:p w14:paraId="71BD02E5" w14:textId="77777777" w:rsidR="00621F06" w:rsidRDefault="00621F06" w:rsidP="00A52BBA">
                                  <w:pPr>
                                    <w:rPr>
                                      <w:b w:val="0"/>
                                    </w:rPr>
                                  </w:pPr>
                                </w:p>
                              </w:tc>
                            </w:tr>
                            <w:tr w:rsidR="00621F06" w:rsidRPr="00FF1495" w14:paraId="006F58E6" w14:textId="77777777" w:rsidTr="00F3092A">
                              <w:tc>
                                <w:tcPr>
                                  <w:tcW w:w="9913" w:type="dxa"/>
                                  <w:shd w:val="clear" w:color="auto" w:fill="auto"/>
                                </w:tcPr>
                                <w:p w14:paraId="5510CC02" w14:textId="77777777" w:rsidR="00621F06" w:rsidRPr="00C17F5C" w:rsidRDefault="00621F06" w:rsidP="00A52BBA">
                                  <w:pPr>
                                    <w:rPr>
                                      <w:sz w:val="22"/>
                                      <w:szCs w:val="22"/>
                                    </w:rPr>
                                  </w:pPr>
                                  <w:r>
                                    <w:rPr>
                                      <w:b w:val="0"/>
                                    </w:rPr>
                                    <w:t xml:space="preserve">. </w:t>
                                  </w:r>
                                  <w:r>
                                    <w:rPr>
                                      <w:sz w:val="22"/>
                                      <w:szCs w:val="22"/>
                                    </w:rPr>
                                    <w:t xml:space="preserve">C2: </w:t>
                                  </w:r>
                                </w:p>
                              </w:tc>
                            </w:tr>
                            <w:tr w:rsidR="00621F06" w:rsidRPr="00FF1495" w14:paraId="2E7B2124" w14:textId="77777777" w:rsidTr="00F3092A">
                              <w:tc>
                                <w:tcPr>
                                  <w:tcW w:w="9913" w:type="dxa"/>
                                  <w:shd w:val="clear" w:color="auto" w:fill="auto"/>
                                </w:tcPr>
                                <w:p w14:paraId="4AB21FCF" w14:textId="77777777" w:rsidR="00621F06" w:rsidRDefault="00621F06" w:rsidP="00A52BBA">
                                  <w:pPr>
                                    <w:rPr>
                                      <w:b w:val="0"/>
                                    </w:rPr>
                                  </w:pPr>
                                </w:p>
                              </w:tc>
                            </w:tr>
                            <w:tr w:rsidR="00621F06" w:rsidRPr="00FF1495" w14:paraId="2A847E41" w14:textId="77777777" w:rsidTr="00F3092A">
                              <w:tc>
                                <w:tcPr>
                                  <w:tcW w:w="9913" w:type="dxa"/>
                                  <w:shd w:val="clear" w:color="auto" w:fill="auto"/>
                                </w:tcPr>
                                <w:p w14:paraId="44B33852" w14:textId="77777777" w:rsidR="00621F06" w:rsidRPr="00C17F5C" w:rsidRDefault="00621F06" w:rsidP="00A52BBA">
                                  <w:pPr>
                                    <w:rPr>
                                      <w:sz w:val="22"/>
                                      <w:szCs w:val="22"/>
                                    </w:rPr>
                                  </w:pPr>
                                  <w:r>
                                    <w:rPr>
                                      <w:b w:val="0"/>
                                    </w:rPr>
                                    <w:t xml:space="preserve">. </w:t>
                                  </w:r>
                                  <w:r>
                                    <w:rPr>
                                      <w:sz w:val="22"/>
                                      <w:szCs w:val="22"/>
                                    </w:rPr>
                                    <w:t xml:space="preserve">C3: </w:t>
                                  </w:r>
                                </w:p>
                              </w:tc>
                            </w:tr>
                            <w:tr w:rsidR="00621F06" w:rsidRPr="00FF1495" w14:paraId="7CDEF574" w14:textId="77777777" w:rsidTr="00F3092A">
                              <w:tc>
                                <w:tcPr>
                                  <w:tcW w:w="9913" w:type="dxa"/>
                                  <w:shd w:val="clear" w:color="auto" w:fill="auto"/>
                                </w:tcPr>
                                <w:p w14:paraId="37EC3CA2" w14:textId="77777777" w:rsidR="00621F06" w:rsidRDefault="00621F06" w:rsidP="00A52BBA">
                                  <w:pPr>
                                    <w:rPr>
                                      <w:b w:val="0"/>
                                    </w:rPr>
                                  </w:pPr>
                                </w:p>
                              </w:tc>
                            </w:tr>
                            <w:tr w:rsidR="00621F06" w:rsidRPr="00FF1495" w14:paraId="68D87620" w14:textId="77777777" w:rsidTr="00F3092A">
                              <w:tc>
                                <w:tcPr>
                                  <w:tcW w:w="9913" w:type="dxa"/>
                                  <w:shd w:val="clear" w:color="auto" w:fill="auto"/>
                                </w:tcPr>
                                <w:p w14:paraId="107B64D8" w14:textId="77777777" w:rsidR="00621F06" w:rsidRPr="00BC7ADC" w:rsidRDefault="00621F06" w:rsidP="00A52BBA">
                                  <w:pPr>
                                    <w:rPr>
                                      <w:sz w:val="22"/>
                                      <w:szCs w:val="22"/>
                                    </w:rPr>
                                  </w:pPr>
                                  <w:r>
                                    <w:rPr>
                                      <w:b w:val="0"/>
                                    </w:rPr>
                                    <w:t xml:space="preserve">. </w:t>
                                  </w:r>
                                  <w:r>
                                    <w:rPr>
                                      <w:sz w:val="22"/>
                                      <w:szCs w:val="22"/>
                                    </w:rPr>
                                    <w:t>II. Nhận xét.</w:t>
                                  </w:r>
                                </w:p>
                              </w:tc>
                            </w:tr>
                            <w:tr w:rsidR="00621F06" w:rsidRPr="00FF1495" w14:paraId="3FF79A44" w14:textId="77777777" w:rsidTr="00F3092A">
                              <w:tc>
                                <w:tcPr>
                                  <w:tcW w:w="9913" w:type="dxa"/>
                                  <w:shd w:val="clear" w:color="auto" w:fill="auto"/>
                                </w:tcPr>
                                <w:p w14:paraId="5338AAA7" w14:textId="77777777" w:rsidR="00621F06" w:rsidRPr="00BC7ADC"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Hiện tượng đoản mạch.</w:t>
                                  </w:r>
                                </w:p>
                              </w:tc>
                            </w:tr>
                            <w:tr w:rsidR="00621F06" w:rsidRPr="00FF1495" w14:paraId="48F99EF9" w14:textId="77777777" w:rsidTr="00F3092A">
                              <w:tc>
                                <w:tcPr>
                                  <w:tcW w:w="9913" w:type="dxa"/>
                                  <w:shd w:val="clear" w:color="auto" w:fill="auto"/>
                                </w:tcPr>
                                <w:p w14:paraId="18E5F521" w14:textId="77777777" w:rsidR="00621F06" w:rsidRPr="00F758BC" w:rsidRDefault="00621F06" w:rsidP="00A52BBA">
                                  <w:pPr>
                                    <w:spacing w:before="60" w:after="60"/>
                                    <w:jc w:val="both"/>
                                    <w:rPr>
                                      <w:rFonts w:ascii="Cambria" w:hAnsi="Cambria"/>
                                      <w:szCs w:val="26"/>
                                    </w:rPr>
                                  </w:pPr>
                                  <w:r>
                                    <w:rPr>
                                      <w:b w:val="0"/>
                                    </w:rPr>
                                    <w:t xml:space="preserve">. </w:t>
                                  </w:r>
                                  <w:r w:rsidRPr="00F758BC">
                                    <w:rPr>
                                      <w:b w:val="0"/>
                                      <w:sz w:val="22"/>
                                      <w:szCs w:val="22"/>
                                    </w:rPr>
                                    <w:t>- Hiện tượng đoản mạch xảy ra khi nối hai cực của nguồn điện bằng dây dẫn có điện trở rất nhỏ (R</w:t>
                                  </w:r>
                                  <w:r w:rsidRPr="00F758BC">
                                    <w:rPr>
                                      <w:b w:val="0"/>
                                      <w:sz w:val="22"/>
                                      <w:szCs w:val="22"/>
                                      <w:vertAlign w:val="subscript"/>
                                    </w:rPr>
                                    <w:t>N</w:t>
                                  </w:r>
                                  <w:r w:rsidRPr="00F758BC">
                                    <w:rPr>
                                      <w:b w:val="0"/>
                                      <w:sz w:val="22"/>
                                      <w:szCs w:val="22"/>
                                    </w:rPr>
                                    <w:t xml:space="preserve"> = 0). </w:t>
                                  </w:r>
                                </w:p>
                              </w:tc>
                            </w:tr>
                            <w:tr w:rsidR="00621F06" w:rsidRPr="00FF1495" w14:paraId="6405BE3D" w14:textId="77777777" w:rsidTr="00F3092A">
                              <w:tc>
                                <w:tcPr>
                                  <w:tcW w:w="9913" w:type="dxa"/>
                                  <w:shd w:val="clear" w:color="auto" w:fill="auto"/>
                                </w:tcPr>
                                <w:p w14:paraId="2B5481D6" w14:textId="77777777" w:rsidR="00621F06" w:rsidRDefault="00621F06" w:rsidP="00A52BBA">
                                  <w:pPr>
                                    <w:rPr>
                                      <w:b w:val="0"/>
                                    </w:rPr>
                                  </w:pPr>
                                  <w:r w:rsidRPr="00F758BC">
                                    <w:rPr>
                                      <w:b w:val="0"/>
                                    </w:rPr>
                                    <w:t xml:space="preserve">. </w:t>
                                  </w:r>
                                  <w:r w:rsidRPr="00F758BC">
                                    <w:rPr>
                                      <w:b w:val="0"/>
                                      <w:sz w:val="22"/>
                                      <w:szCs w:val="22"/>
                                    </w:rPr>
                                    <w:t>Khi đó, Cường độ dòng điện có giá trị</w:t>
                                  </w:r>
                                  <w:r>
                                    <w:rPr>
                                      <w:b w:val="0"/>
                                      <w:sz w:val="22"/>
                                      <w:szCs w:val="22"/>
                                    </w:rPr>
                                    <w:t xml:space="preserve"> </w:t>
                                  </w:r>
                                </w:p>
                              </w:tc>
                            </w:tr>
                            <w:tr w:rsidR="00621F06" w:rsidRPr="00FF1495" w14:paraId="41AAF5F3" w14:textId="77777777" w:rsidTr="00F3092A">
                              <w:tc>
                                <w:tcPr>
                                  <w:tcW w:w="9913" w:type="dxa"/>
                                  <w:shd w:val="clear" w:color="auto" w:fill="auto"/>
                                </w:tcPr>
                                <w:p w14:paraId="4B601FA6" w14:textId="77777777" w:rsidR="00621F06" w:rsidRPr="00F758BC" w:rsidRDefault="00621F06" w:rsidP="00A52BBA">
                                  <w:pPr>
                                    <w:rPr>
                                      <w:b w:val="0"/>
                                    </w:rPr>
                                  </w:pPr>
                                </w:p>
                              </w:tc>
                            </w:tr>
                            <w:tr w:rsidR="00621F06" w:rsidRPr="00FF1495" w14:paraId="5F2CEA6B" w14:textId="77777777" w:rsidTr="00F3092A">
                              <w:tc>
                                <w:tcPr>
                                  <w:tcW w:w="9913" w:type="dxa"/>
                                  <w:shd w:val="clear" w:color="auto" w:fill="auto"/>
                                </w:tcPr>
                                <w:p w14:paraId="56AA5287" w14:textId="77777777" w:rsidR="00621F06" w:rsidRPr="00F758BC" w:rsidRDefault="00621F06" w:rsidP="00A52BBA">
                                  <w:pPr>
                                    <w:rPr>
                                      <w:b w:val="0"/>
                                    </w:rPr>
                                  </w:pPr>
                                  <w:r>
                                    <w:rPr>
                                      <w:b w:val="0"/>
                                    </w:rPr>
                                    <w:t xml:space="preserve">. </w:t>
                                  </w:r>
                                  <w:r w:rsidRPr="00F758BC">
                                    <w:rPr>
                                      <w:b w:val="0"/>
                                      <w:sz w:val="22"/>
                                      <w:szCs w:val="22"/>
                                    </w:rPr>
                                    <w:t xml:space="preserve">Khi đoản mạch, dòng điện chạy qua mạch có </w:t>
                                  </w:r>
                                  <w:r>
                                    <w:rPr>
                                      <w:b w:val="0"/>
                                      <w:sz w:val="22"/>
                                      <w:szCs w:val="22"/>
                                    </w:rPr>
                                    <w:t xml:space="preserve">                          </w:t>
                                  </w:r>
                                  <w:r w:rsidRPr="00F758BC">
                                    <w:rPr>
                                      <w:b w:val="0"/>
                                      <w:sz w:val="22"/>
                                      <w:szCs w:val="22"/>
                                    </w:rPr>
                                    <w:t>và gây ra thiệt hại là</w:t>
                                  </w:r>
                                </w:p>
                              </w:tc>
                            </w:tr>
                            <w:tr w:rsidR="00621F06" w:rsidRPr="00FF1495" w14:paraId="3B96197B" w14:textId="77777777" w:rsidTr="00F3092A">
                              <w:tc>
                                <w:tcPr>
                                  <w:tcW w:w="9913" w:type="dxa"/>
                                  <w:shd w:val="clear" w:color="auto" w:fill="auto"/>
                                </w:tcPr>
                                <w:p w14:paraId="592A01DB" w14:textId="77777777" w:rsidR="00621F06" w:rsidRDefault="00621F06" w:rsidP="00A52BBA">
                                  <w:pPr>
                                    <w:rPr>
                                      <w:b w:val="0"/>
                                    </w:rPr>
                                  </w:pPr>
                                </w:p>
                              </w:tc>
                            </w:tr>
                            <w:tr w:rsidR="00621F06" w:rsidRPr="00FF1495" w14:paraId="5BA4C208" w14:textId="77777777" w:rsidTr="00F3092A">
                              <w:tc>
                                <w:tcPr>
                                  <w:tcW w:w="9913" w:type="dxa"/>
                                  <w:shd w:val="clear" w:color="auto" w:fill="auto"/>
                                </w:tcPr>
                                <w:p w14:paraId="085C653E" w14:textId="77777777" w:rsidR="00621F06" w:rsidRPr="00F758BC" w:rsidRDefault="00621F06" w:rsidP="00A52BBA">
                                  <w:pPr>
                                    <w:rPr>
                                      <w:sz w:val="22"/>
                                      <w:szCs w:val="22"/>
                                    </w:rPr>
                                  </w:pPr>
                                  <w:r>
                                    <w:rPr>
                                      <w:b w:val="0"/>
                                    </w:rPr>
                                    <w:t xml:space="preserve">. </w:t>
                                  </w:r>
                                  <w:r>
                                    <w:rPr>
                                      <w:sz w:val="22"/>
                                      <w:szCs w:val="22"/>
                                    </w:rPr>
                                    <w:t xml:space="preserve">C4: </w:t>
                                  </w:r>
                                </w:p>
                              </w:tc>
                            </w:tr>
                            <w:tr w:rsidR="00621F06" w:rsidRPr="00FF1495" w14:paraId="5A32041A" w14:textId="77777777" w:rsidTr="00F3092A">
                              <w:tc>
                                <w:tcPr>
                                  <w:tcW w:w="9913" w:type="dxa"/>
                                  <w:shd w:val="clear" w:color="auto" w:fill="auto"/>
                                </w:tcPr>
                                <w:p w14:paraId="5AB483D2" w14:textId="77777777" w:rsidR="00621F06" w:rsidRDefault="00621F06" w:rsidP="00A52BBA">
                                  <w:pPr>
                                    <w:rPr>
                                      <w:b w:val="0"/>
                                    </w:rPr>
                                  </w:pPr>
                                </w:p>
                              </w:tc>
                            </w:tr>
                            <w:tr w:rsidR="00621F06" w:rsidRPr="00FF1495" w14:paraId="27C5DD6D" w14:textId="77777777" w:rsidTr="00F3092A">
                              <w:tc>
                                <w:tcPr>
                                  <w:tcW w:w="9913" w:type="dxa"/>
                                  <w:shd w:val="clear" w:color="auto" w:fill="auto"/>
                                </w:tcPr>
                                <w:p w14:paraId="4BD43A1A" w14:textId="77777777" w:rsidR="00621F06" w:rsidRPr="00F758BC" w:rsidRDefault="00621F06" w:rsidP="00A52BBA">
                                  <w:pPr>
                                    <w:tabs>
                                      <w:tab w:val="num" w:pos="720"/>
                                    </w:tabs>
                                    <w:rPr>
                                      <w:b w:val="0"/>
                                      <w:sz w:val="22"/>
                                      <w:szCs w:val="22"/>
                                      <w:u w:val="single"/>
                                    </w:rPr>
                                  </w:pPr>
                                  <w:r>
                                    <w:rPr>
                                      <w:b w:val="0"/>
                                    </w:rPr>
                                    <w:t xml:space="preserve">. </w:t>
                                  </w:r>
                                  <w:r w:rsidRPr="00F758BC">
                                    <w:rPr>
                                      <w:b w:val="0"/>
                                      <w:sz w:val="22"/>
                                      <w:szCs w:val="22"/>
                                    </w:rPr>
                                    <w:t xml:space="preserve">2. </w:t>
                                  </w:r>
                                  <w:r w:rsidRPr="00F758BC">
                                    <w:rPr>
                                      <w:b w:val="0"/>
                                      <w:sz w:val="22"/>
                                      <w:szCs w:val="22"/>
                                      <w:u w:val="single"/>
                                    </w:rPr>
                                    <w:t>Định luật Ohm đối với toàn mạch và định luật bảo toàn và chuyển hóa năng lượng.</w:t>
                                  </w:r>
                                </w:p>
                              </w:tc>
                            </w:tr>
                            <w:tr w:rsidR="00621F06" w:rsidRPr="00FF1495" w14:paraId="76AEC67A" w14:textId="77777777" w:rsidTr="00F3092A">
                              <w:tc>
                                <w:tcPr>
                                  <w:tcW w:w="9913" w:type="dxa"/>
                                  <w:shd w:val="clear" w:color="auto" w:fill="auto"/>
                                </w:tcPr>
                                <w:p w14:paraId="6CCC5A3D" w14:textId="77777777" w:rsidR="00621F06" w:rsidRDefault="00621F06" w:rsidP="00A52BBA">
                                  <w:pPr>
                                    <w:tabs>
                                      <w:tab w:val="num" w:pos="720"/>
                                    </w:tabs>
                                    <w:rPr>
                                      <w:b w:val="0"/>
                                    </w:rPr>
                                  </w:pPr>
                                  <w:r>
                                    <w:rPr>
                                      <w:b w:val="0"/>
                                    </w:rPr>
                                    <w:t xml:space="preserve">. </w:t>
                                  </w:r>
                                  <w:r>
                                    <w:rPr>
                                      <w:b w:val="0"/>
                                      <w:sz w:val="22"/>
                                      <w:szCs w:val="22"/>
                                    </w:rPr>
                                    <w:t>Đ</w:t>
                                  </w:r>
                                  <w:r w:rsidRPr="000A4F72">
                                    <w:rPr>
                                      <w:b w:val="0"/>
                                      <w:sz w:val="22"/>
                                      <w:szCs w:val="22"/>
                                    </w:rPr>
                                    <w:t>ịnh luật Ôm đối với toàn mạch hoàn toàn phù hợp với định luật bảo toàn và chuyển hoá năng lượng.</w:t>
                                  </w:r>
                                </w:p>
                              </w:tc>
                            </w:tr>
                            <w:tr w:rsidR="00621F06" w:rsidRPr="00FF1495" w14:paraId="0773B406" w14:textId="77777777" w:rsidTr="00F3092A">
                              <w:tc>
                                <w:tcPr>
                                  <w:tcW w:w="9913" w:type="dxa"/>
                                  <w:shd w:val="clear" w:color="auto" w:fill="auto"/>
                                </w:tcPr>
                                <w:p w14:paraId="2A011AF3" w14:textId="77777777" w:rsidR="00621F06" w:rsidRPr="00870AA1" w:rsidRDefault="00621F06" w:rsidP="00A52BBA">
                                  <w:pPr>
                                    <w:tabs>
                                      <w:tab w:val="num" w:pos="720"/>
                                    </w:tabs>
                                    <w:rPr>
                                      <w:b w:val="0"/>
                                      <w:sz w:val="22"/>
                                      <w:szCs w:val="22"/>
                                    </w:rPr>
                                  </w:pPr>
                                  <w:r>
                                    <w:rPr>
                                      <w:b w:val="0"/>
                                    </w:rPr>
                                    <w:t xml:space="preserve">. </w:t>
                                  </w:r>
                                  <w:r>
                                    <w:rPr>
                                      <w:b w:val="0"/>
                                      <w:sz w:val="22"/>
                                      <w:szCs w:val="22"/>
                                    </w:rPr>
                                    <w:t xml:space="preserve">3. </w:t>
                                  </w:r>
                                  <w:r>
                                    <w:rPr>
                                      <w:b w:val="0"/>
                                      <w:sz w:val="22"/>
                                      <w:szCs w:val="22"/>
                                      <w:u w:val="single"/>
                                    </w:rPr>
                                    <w:t>Hiệu suất của nguồn điện.</w:t>
                                  </w:r>
                                </w:p>
                              </w:tc>
                            </w:tr>
                            <w:tr w:rsidR="00621F06" w:rsidRPr="00FF1495" w14:paraId="03D11B7E" w14:textId="77777777" w:rsidTr="00F3092A">
                              <w:tc>
                                <w:tcPr>
                                  <w:tcW w:w="9913" w:type="dxa"/>
                                  <w:shd w:val="clear" w:color="auto" w:fill="auto"/>
                                </w:tcPr>
                                <w:p w14:paraId="7CCDF230" w14:textId="77777777" w:rsidR="00621F06" w:rsidRDefault="00621F06" w:rsidP="00A52BBA">
                                  <w:pPr>
                                    <w:tabs>
                                      <w:tab w:val="num" w:pos="720"/>
                                    </w:tabs>
                                    <w:rPr>
                                      <w:b w:val="0"/>
                                    </w:rPr>
                                  </w:pPr>
                                </w:p>
                              </w:tc>
                            </w:tr>
                            <w:tr w:rsidR="00621F06" w:rsidRPr="00FF1495" w14:paraId="2D3D60BB" w14:textId="77777777" w:rsidTr="00F3092A">
                              <w:tc>
                                <w:tcPr>
                                  <w:tcW w:w="9913" w:type="dxa"/>
                                  <w:shd w:val="clear" w:color="auto" w:fill="auto"/>
                                </w:tcPr>
                                <w:p w14:paraId="08187496" w14:textId="77777777" w:rsidR="00621F06" w:rsidRDefault="00621F06" w:rsidP="00A52BBA">
                                  <w:pPr>
                                    <w:tabs>
                                      <w:tab w:val="num" w:pos="720"/>
                                    </w:tabs>
                                    <w:rPr>
                                      <w:b w:val="0"/>
                                    </w:rPr>
                                  </w:pPr>
                                </w:p>
                              </w:tc>
                            </w:tr>
                            <w:tr w:rsidR="00621F06" w:rsidRPr="00FF1495" w14:paraId="7CB57D0D" w14:textId="77777777" w:rsidTr="00F3092A">
                              <w:tc>
                                <w:tcPr>
                                  <w:tcW w:w="9913" w:type="dxa"/>
                                  <w:shd w:val="clear" w:color="auto" w:fill="auto"/>
                                </w:tcPr>
                                <w:p w14:paraId="26B4AF4A" w14:textId="77777777" w:rsidR="00621F06" w:rsidRDefault="00621F06" w:rsidP="00A52BBA">
                                  <w:pPr>
                                    <w:tabs>
                                      <w:tab w:val="num" w:pos="720"/>
                                    </w:tabs>
                                    <w:rPr>
                                      <w:b w:val="0"/>
                                    </w:rPr>
                                  </w:pPr>
                                </w:p>
                              </w:tc>
                            </w:tr>
                            <w:tr w:rsidR="00621F06" w:rsidRPr="00FF1495" w14:paraId="5024BDEF" w14:textId="77777777" w:rsidTr="00F3092A">
                              <w:tc>
                                <w:tcPr>
                                  <w:tcW w:w="9913" w:type="dxa"/>
                                  <w:shd w:val="clear" w:color="auto" w:fill="auto"/>
                                </w:tcPr>
                                <w:p w14:paraId="598B4D63" w14:textId="77777777" w:rsidR="00621F06" w:rsidRDefault="00621F06" w:rsidP="00A52BBA">
                                  <w:pPr>
                                    <w:tabs>
                                      <w:tab w:val="num" w:pos="720"/>
                                    </w:tabs>
                                    <w:rPr>
                                      <w:b w:val="0"/>
                                    </w:rPr>
                                  </w:pPr>
                                </w:p>
                              </w:tc>
                            </w:tr>
                            <w:tr w:rsidR="00621F06" w:rsidRPr="00FF1495" w14:paraId="6ED4ABD6" w14:textId="77777777" w:rsidTr="00F3092A">
                              <w:tc>
                                <w:tcPr>
                                  <w:tcW w:w="9913" w:type="dxa"/>
                                  <w:shd w:val="clear" w:color="auto" w:fill="auto"/>
                                </w:tcPr>
                                <w:p w14:paraId="120F44F2" w14:textId="77777777" w:rsidR="00621F06" w:rsidRDefault="00621F06" w:rsidP="00A52BBA">
                                  <w:pPr>
                                    <w:tabs>
                                      <w:tab w:val="num" w:pos="720"/>
                                    </w:tabs>
                                    <w:rPr>
                                      <w:b w:val="0"/>
                                    </w:rPr>
                                  </w:pPr>
                                </w:p>
                              </w:tc>
                            </w:tr>
                            <w:tr w:rsidR="00621F06" w:rsidRPr="00FF1495" w14:paraId="2D7095D9" w14:textId="77777777" w:rsidTr="00F3092A">
                              <w:tc>
                                <w:tcPr>
                                  <w:tcW w:w="9913" w:type="dxa"/>
                                  <w:shd w:val="clear" w:color="auto" w:fill="auto"/>
                                </w:tcPr>
                                <w:p w14:paraId="469A6DBC" w14:textId="77777777" w:rsidR="00621F06" w:rsidRDefault="00621F06" w:rsidP="00A52BBA">
                                  <w:pPr>
                                    <w:tabs>
                                      <w:tab w:val="num" w:pos="720"/>
                                    </w:tabs>
                                    <w:rPr>
                                      <w:b w:val="0"/>
                                    </w:rPr>
                                  </w:pPr>
                                </w:p>
                              </w:tc>
                            </w:tr>
                          </w:tbl>
                          <w:p w14:paraId="2C97540A" w14:textId="77777777" w:rsidR="00621F06" w:rsidRPr="00A30063" w:rsidRDefault="00621F06" w:rsidP="005355E1">
                            <w:pPr>
                              <w:tabs>
                                <w:tab w:val="left" w:pos="294"/>
                              </w:tabs>
                              <w:spacing w:line="276" w:lineRule="auto"/>
                              <w:jc w:val="both"/>
                              <w:rPr>
                                <w:b w:val="0"/>
                                <w:sz w:val="21"/>
                                <w:szCs w:val="21"/>
                              </w:rPr>
                            </w:pPr>
                          </w:p>
                          <w:p w14:paraId="447FD1C8" w14:textId="77777777" w:rsidR="00621F06" w:rsidRPr="00A30063" w:rsidRDefault="00621F06" w:rsidP="005355E1">
                            <w:pPr>
                              <w:tabs>
                                <w:tab w:val="left" w:pos="720"/>
                              </w:tabs>
                              <w:spacing w:line="276" w:lineRule="auto"/>
                              <w:jc w:val="both"/>
                              <w:rPr>
                                <w:b w:val="0"/>
                                <w:iCs/>
                                <w:sz w:val="21"/>
                                <w:szCs w:val="21"/>
                              </w:rPr>
                            </w:pPr>
                          </w:p>
                          <w:p w14:paraId="769FD0CD" w14:textId="77777777" w:rsidR="00621F06" w:rsidRPr="000F33D3" w:rsidRDefault="00621F06" w:rsidP="005355E1">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left:0;text-align:left;margin-left:-11.9pt;margin-top:5.05pt;width:510.25pt;height:756.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" strokeweight=".5pt">
                <v:path arrowok="t"/>
                <v:textbox>
                  <w:txbxContent>
                    <w:p w14:paraId="3202769D" w14:textId="77777777" w:rsidR="00621F06" w:rsidRPr="00B37A9D" w:rsidRDefault="00621F06" w:rsidP="005355E1">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38D26D3" w14:textId="77777777" w:rsidR="00621F06" w:rsidRPr="007F257A" w:rsidRDefault="00621F06" w:rsidP="005355E1">
                      <w:pPr>
                        <w:rPr>
                          <w:b w:val="0"/>
                          <w:sz w:val="20"/>
                          <w:szCs w:val="20"/>
                        </w:rPr>
                      </w:pPr>
                      <w:r w:rsidRPr="007F257A">
                        <w:rPr>
                          <w:b w:val="0"/>
                          <w:sz w:val="20"/>
                          <w:szCs w:val="20"/>
                        </w:rPr>
                        <w:t>PHT 1: Tìm hiểu về định luật Ôm cho toàn mạch.</w:t>
                      </w:r>
                      <w:r>
                        <w:rPr>
                          <w:b w:val="0"/>
                          <w:sz w:val="20"/>
                          <w:szCs w:val="20"/>
                        </w:rPr>
                        <w:t xml:space="preserve"> </w:t>
                      </w:r>
                      <w:r w:rsidRPr="007F257A">
                        <w:rPr>
                          <w:b w:val="0"/>
                          <w:sz w:val="20"/>
                          <w:szCs w:val="20"/>
                        </w:rPr>
                        <w:t>Nêu định luật Ôm cho toàn mạch và viết biểu thức.</w:t>
                      </w:r>
                    </w:p>
                    <w:p w14:paraId="7917328F" w14:textId="77777777" w:rsidR="00621F06" w:rsidRPr="007F257A" w:rsidRDefault="00621F06" w:rsidP="005355E1">
                      <w:pPr>
                        <w:tabs>
                          <w:tab w:val="left" w:leader="dot" w:pos="10080"/>
                        </w:tabs>
                        <w:rPr>
                          <w:b w:val="0"/>
                          <w:sz w:val="20"/>
                          <w:szCs w:val="20"/>
                        </w:rPr>
                      </w:pPr>
                      <w:r w:rsidRPr="007F257A">
                        <w:rPr>
                          <w:b w:val="0"/>
                          <w:sz w:val="20"/>
                          <w:szCs w:val="20"/>
                        </w:rPr>
                        <w:t>PHT 2: Hiện tượng đoản mạch, hiệu suất của nguồn điện.</w:t>
                      </w:r>
                      <w:r>
                        <w:rPr>
                          <w:b w:val="0"/>
                          <w:sz w:val="20"/>
                          <w:szCs w:val="20"/>
                        </w:rPr>
                        <w:t xml:space="preserve"> </w:t>
                      </w:r>
                      <w:r w:rsidRPr="007F257A">
                        <w:rPr>
                          <w:b w:val="0"/>
                          <w:sz w:val="20"/>
                          <w:szCs w:val="20"/>
                        </w:rPr>
                        <w:t>Hãy cho biết vì sao sẽ rất nguy hiểm nếu hiện tượng đoản mạch xảy ra đối với mạng điện ở gia đình. Biện pháp nào sử dụng để tránh không xảy ra hiện tượng này?</w:t>
                      </w:r>
                    </w:p>
                    <w:p w14:paraId="09FB83D9" w14:textId="77777777" w:rsidR="00621F06" w:rsidRPr="007F257A" w:rsidRDefault="00621F06" w:rsidP="005355E1">
                      <w:pPr>
                        <w:tabs>
                          <w:tab w:val="left" w:leader="dot" w:pos="10080"/>
                        </w:tabs>
                        <w:rPr>
                          <w:b w:val="0"/>
                          <w:sz w:val="20"/>
                          <w:szCs w:val="20"/>
                        </w:rPr>
                      </w:pPr>
                      <w:r w:rsidRPr="007F257A">
                        <w:rPr>
                          <w:b w:val="0"/>
                          <w:sz w:val="20"/>
                          <w:szCs w:val="20"/>
                        </w:rPr>
                        <w:t>PHT 3: Hiệu suất của mạch điện được tính thế nào ?</w:t>
                      </w:r>
                    </w:p>
                    <w:p w14:paraId="10FDE4E4" w14:textId="77777777" w:rsidR="00621F06" w:rsidRPr="0037628F" w:rsidRDefault="00621F06" w:rsidP="005355E1">
                      <w:pPr>
                        <w:rPr>
                          <w:sz w:val="12"/>
                          <w:szCs w:val="12"/>
                        </w:rPr>
                      </w:pPr>
                    </w:p>
                    <w:p w14:paraId="7742B61F" w14:textId="77777777" w:rsidR="00621F06" w:rsidRPr="005B3818" w:rsidRDefault="00621F06" w:rsidP="005355E1">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Bài 0</w:t>
                      </w:r>
                      <w:r>
                        <w:rPr>
                          <w:sz w:val="24"/>
                          <w:szCs w:val="24"/>
                        </w:rPr>
                        <w:t>9</w:t>
                      </w:r>
                      <w:r w:rsidRPr="00FC1C75">
                        <w:rPr>
                          <w:rFonts w:ascii="Cambria" w:hAnsi="Cambria"/>
                          <w:b w:val="0"/>
                          <w:sz w:val="24"/>
                          <w:szCs w:val="24"/>
                        </w:rPr>
                        <w:t xml:space="preserve">: </w:t>
                      </w:r>
                      <w:r w:rsidRPr="00034337">
                        <w:rPr>
                          <w:rFonts w:ascii="Cambria" w:hAnsi="Cambria"/>
                          <w:b w:val="0"/>
                          <w:color w:val="FF0000"/>
                          <w:sz w:val="22"/>
                          <w:szCs w:val="22"/>
                        </w:rPr>
                        <w:t>ĐỊNH LUẬT OHM ĐỐI VỚI TOÀN MẠCH.</w:t>
                      </w:r>
                    </w:p>
                    <w:tbl>
                      <w:tblPr>
                        <w:tblW w:w="991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13"/>
                      </w:tblGrid>
                      <w:tr w:rsidR="00621F06" w:rsidRPr="00FF1495" w14:paraId="3D0F3A9E" w14:textId="77777777" w:rsidTr="00F3092A">
                        <w:tc>
                          <w:tcPr>
                            <w:tcW w:w="9913" w:type="dxa"/>
                            <w:shd w:val="clear" w:color="auto" w:fill="auto"/>
                          </w:tcPr>
                          <w:p w14:paraId="5551C569" w14:textId="77777777" w:rsidR="00621F06" w:rsidRPr="00FC225C" w:rsidRDefault="00621F06" w:rsidP="00A52BBA">
                            <w:pPr>
                              <w:spacing w:line="276" w:lineRule="auto"/>
                              <w:rPr>
                                <w:sz w:val="22"/>
                                <w:szCs w:val="22"/>
                              </w:rPr>
                            </w:pPr>
                            <w:r w:rsidRPr="00341918">
                              <w:rPr>
                                <w:b w:val="0"/>
                                <w:sz w:val="22"/>
                                <w:szCs w:val="22"/>
                              </w:rPr>
                              <w:t>.</w:t>
                            </w:r>
                            <w:r>
                              <w:rPr>
                                <w:sz w:val="22"/>
                                <w:szCs w:val="22"/>
                              </w:rPr>
                              <w:t>I</w:t>
                            </w:r>
                            <w:r w:rsidRPr="00341918">
                              <w:rPr>
                                <w:sz w:val="22"/>
                                <w:szCs w:val="22"/>
                              </w:rPr>
                              <w:t xml:space="preserve">. </w:t>
                            </w:r>
                            <w:r>
                              <w:rPr>
                                <w:sz w:val="22"/>
                                <w:szCs w:val="22"/>
                              </w:rPr>
                              <w:t>Định luật Ôm đối với toàn mạch</w:t>
                            </w:r>
                            <w:r w:rsidRPr="00341918">
                              <w:rPr>
                                <w:sz w:val="22"/>
                                <w:szCs w:val="22"/>
                              </w:rPr>
                              <w:t>.</w:t>
                            </w:r>
                          </w:p>
                        </w:tc>
                      </w:tr>
                      <w:tr w:rsidR="00621F06" w:rsidRPr="00FF1495" w14:paraId="54969416" w14:textId="77777777" w:rsidTr="00F3092A">
                        <w:tc>
                          <w:tcPr>
                            <w:tcW w:w="9913" w:type="dxa"/>
                            <w:shd w:val="clear" w:color="auto" w:fill="auto"/>
                          </w:tcPr>
                          <w:p w14:paraId="0C488157" w14:textId="77777777" w:rsidR="00621F06" w:rsidRPr="00341918"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Độ giảm thế.</w:t>
                            </w:r>
                            <w:r w:rsidRPr="000064D9">
                              <w:rPr>
                                <w:b w:val="0"/>
                                <w:sz w:val="22"/>
                                <w:szCs w:val="22"/>
                              </w:rPr>
                              <w:t xml:space="preserve"> </w:t>
                            </w:r>
                            <w:r>
                              <w:rPr>
                                <w:b w:val="0"/>
                                <w:sz w:val="22"/>
                                <w:szCs w:val="22"/>
                              </w:rPr>
                              <w:t xml:space="preserve">       </w:t>
                            </w:r>
                            <w:r w:rsidRPr="000064D9">
                              <w:rPr>
                                <w:b w:val="0"/>
                                <w:sz w:val="22"/>
                                <w:szCs w:val="22"/>
                              </w:rPr>
                              <w:t>Trong đoạn mạch AB chỉ chứa điện trở R, ta có:</w:t>
                            </w:r>
                            <w:r>
                              <w:rPr>
                                <w:b w:val="0"/>
                                <w:sz w:val="22"/>
                                <w:szCs w:val="22"/>
                              </w:rPr>
                              <w:t xml:space="preserve"> </w:t>
                            </w:r>
                            <w:r w:rsidRPr="000064D9">
                              <w:rPr>
                                <w:b w:val="0"/>
                                <w:sz w:val="22"/>
                                <w:szCs w:val="22"/>
                                <w:lang w:val="es-ES"/>
                              </w:rPr>
                              <w:t>U</w:t>
                            </w:r>
                            <w:r w:rsidRPr="000064D9">
                              <w:rPr>
                                <w:b w:val="0"/>
                                <w:sz w:val="22"/>
                                <w:szCs w:val="22"/>
                                <w:vertAlign w:val="subscript"/>
                                <w:lang w:val="es-ES"/>
                              </w:rPr>
                              <w:t>AB</w:t>
                            </w:r>
                            <w:r w:rsidRPr="000064D9">
                              <w:rPr>
                                <w:b w:val="0"/>
                                <w:sz w:val="22"/>
                                <w:szCs w:val="22"/>
                                <w:lang w:val="es-ES"/>
                              </w:rPr>
                              <w:t xml:space="preserve"> = I</w:t>
                            </w:r>
                            <w:r>
                              <w:rPr>
                                <w:b w:val="0"/>
                                <w:sz w:val="22"/>
                                <w:szCs w:val="22"/>
                                <w:lang w:val="es-ES"/>
                              </w:rPr>
                              <w:t>.</w:t>
                            </w:r>
                            <w:r w:rsidRPr="000064D9">
                              <w:rPr>
                                <w:b w:val="0"/>
                                <w:sz w:val="22"/>
                                <w:szCs w:val="22"/>
                                <w:lang w:val="es-ES"/>
                              </w:rPr>
                              <w:t>R</w:t>
                            </w:r>
                          </w:p>
                        </w:tc>
                      </w:tr>
                      <w:tr w:rsidR="00621F06" w:rsidRPr="00FF1495" w14:paraId="587EF11C" w14:textId="77777777" w:rsidTr="00F3092A">
                        <w:tc>
                          <w:tcPr>
                            <w:tcW w:w="9913" w:type="dxa"/>
                            <w:shd w:val="clear" w:color="auto" w:fill="auto"/>
                          </w:tcPr>
                          <w:p w14:paraId="2FBBF3A6" w14:textId="77777777" w:rsidR="00621F06" w:rsidRPr="000064D9" w:rsidRDefault="00621F06" w:rsidP="00A52BBA">
                            <w:pPr>
                              <w:rPr>
                                <w:b w:val="0"/>
                                <w:sz w:val="22"/>
                                <w:szCs w:val="22"/>
                                <w:lang w:val="es-ES"/>
                              </w:rPr>
                            </w:pPr>
                            <w:r>
                              <w:rPr>
                                <w:b w:val="0"/>
                              </w:rPr>
                              <w:t xml:space="preserve">. </w:t>
                            </w:r>
                            <w:r>
                              <w:rPr>
                                <w:b w:val="0"/>
                                <w:sz w:val="22"/>
                                <w:szCs w:val="22"/>
                              </w:rPr>
                              <w:t xml:space="preserve">=&gt; </w:t>
                            </w:r>
                            <w:r w:rsidRPr="000064D9">
                              <w:rPr>
                                <w:b w:val="0"/>
                                <w:sz w:val="22"/>
                                <w:szCs w:val="22"/>
                                <w:lang w:val="es-ES"/>
                              </w:rPr>
                              <w:t>Tích IR gọi là</w:t>
                            </w:r>
                          </w:p>
                        </w:tc>
                      </w:tr>
                      <w:tr w:rsidR="00621F06" w:rsidRPr="00FF1495" w14:paraId="7A233F52" w14:textId="77777777" w:rsidTr="00F3092A">
                        <w:tc>
                          <w:tcPr>
                            <w:tcW w:w="9913" w:type="dxa"/>
                            <w:shd w:val="clear" w:color="auto" w:fill="auto"/>
                          </w:tcPr>
                          <w:p w14:paraId="18F495CB" w14:textId="77777777" w:rsidR="00621F06" w:rsidRPr="00F90743" w:rsidRDefault="00621F06" w:rsidP="00A52BBA">
                            <w:pPr>
                              <w:rPr>
                                <w:b w:val="0"/>
                              </w:rPr>
                            </w:pPr>
                            <w:r>
                              <w:rPr>
                                <w:b w:val="0"/>
                              </w:rPr>
                              <w:t>.</w:t>
                            </w:r>
                          </w:p>
                        </w:tc>
                      </w:tr>
                      <w:tr w:rsidR="00621F06" w:rsidRPr="00FF1495" w14:paraId="1E261818" w14:textId="77777777" w:rsidTr="00F3092A">
                        <w:tc>
                          <w:tcPr>
                            <w:tcW w:w="9913" w:type="dxa"/>
                            <w:shd w:val="clear" w:color="auto" w:fill="auto"/>
                          </w:tcPr>
                          <w:p w14:paraId="35411DEF"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Định luật Ôm đối với toàn mạch</w:t>
                            </w:r>
                            <w:r w:rsidRPr="009A662D">
                              <w:rPr>
                                <w:b w:val="0"/>
                                <w:sz w:val="22"/>
                                <w:szCs w:val="22"/>
                                <w:u w:val="single"/>
                              </w:rPr>
                              <w:t>.</w:t>
                            </w:r>
                          </w:p>
                        </w:tc>
                      </w:tr>
                      <w:tr w:rsidR="00621F06" w:rsidRPr="00FF1495" w14:paraId="0E956797" w14:textId="77777777" w:rsidTr="00F3092A">
                        <w:tc>
                          <w:tcPr>
                            <w:tcW w:w="9913" w:type="dxa"/>
                            <w:shd w:val="clear" w:color="auto" w:fill="auto"/>
                          </w:tcPr>
                          <w:p w14:paraId="36770206" w14:textId="77777777" w:rsidR="00621F06" w:rsidRPr="00741335" w:rsidRDefault="00621F06" w:rsidP="00A52BBA">
                            <w:pPr>
                              <w:jc w:val="both"/>
                              <w:rPr>
                                <w:b w:val="0"/>
                                <w:sz w:val="22"/>
                                <w:szCs w:val="22"/>
                                <w:lang w:val="es-ES"/>
                              </w:rPr>
                            </w:pPr>
                            <w:r w:rsidRPr="00741335">
                              <w:rPr>
                                <w:b w:val="0"/>
                                <w:lang w:val="es-ES"/>
                              </w:rPr>
                              <w:t xml:space="preserve">. </w:t>
                            </w:r>
                            <w:r w:rsidRPr="00741335">
                              <w:rPr>
                                <w:b w:val="0"/>
                                <w:sz w:val="22"/>
                                <w:szCs w:val="22"/>
                                <w:lang w:val="es-ES"/>
                              </w:rPr>
                              <w:t xml:space="preserve">Xét đoạn mạch như hình vẽ, nguồn điện có suất điện động </w:t>
                            </w:r>
                            <w:r w:rsidRPr="00BD72A0">
                              <w:rPr>
                                <w:rFonts w:ascii="VNI-Allegie" w:hAnsi="VNI-Allegie"/>
                                <w:szCs w:val="26"/>
                                <w:lang w:val="es-ES"/>
                              </w:rPr>
                              <w:t>E</w:t>
                            </w:r>
                            <w:r w:rsidRPr="00741335">
                              <w:rPr>
                                <w:b w:val="0"/>
                                <w:sz w:val="22"/>
                                <w:szCs w:val="22"/>
                                <w:lang w:val="es-ES"/>
                              </w:rPr>
                              <w:t xml:space="preserve">, điện trở trong r, </w:t>
                            </w:r>
                          </w:p>
                        </w:tc>
                      </w:tr>
                      <w:tr w:rsidR="00621F06" w:rsidRPr="00FF1495" w14:paraId="4F584AB2" w14:textId="77777777" w:rsidTr="00F3092A">
                        <w:tc>
                          <w:tcPr>
                            <w:tcW w:w="9913" w:type="dxa"/>
                            <w:shd w:val="clear" w:color="auto" w:fill="auto"/>
                          </w:tcPr>
                          <w:p w14:paraId="14B3C34E" w14:textId="77777777" w:rsidR="00621F06" w:rsidRPr="00F90743" w:rsidRDefault="00621F06" w:rsidP="00A52BBA">
                            <w:pPr>
                              <w:rPr>
                                <w:b w:val="0"/>
                              </w:rPr>
                            </w:pPr>
                            <w:r w:rsidRPr="00741335">
                              <w:rPr>
                                <w:b w:val="0"/>
                                <w:lang w:val="es-ES"/>
                              </w:rPr>
                              <w:t xml:space="preserve">. </w:t>
                            </w:r>
                            <w:r w:rsidRPr="00741335">
                              <w:rPr>
                                <w:b w:val="0"/>
                                <w:sz w:val="22"/>
                                <w:szCs w:val="22"/>
                                <w:lang w:val="es-ES"/>
                              </w:rPr>
                              <w:t>điện trở tương đương của mạch ngoài là R</w:t>
                            </w:r>
                            <w:r w:rsidRPr="00741335">
                              <w:rPr>
                                <w:b w:val="0"/>
                                <w:sz w:val="22"/>
                                <w:szCs w:val="22"/>
                                <w:vertAlign w:val="subscript"/>
                                <w:lang w:val="es-ES"/>
                              </w:rPr>
                              <w:t>N</w:t>
                            </w:r>
                            <w:r w:rsidRPr="00741335">
                              <w:rPr>
                                <w:b w:val="0"/>
                                <w:sz w:val="22"/>
                                <w:szCs w:val="22"/>
                                <w:lang w:val="es-ES"/>
                              </w:rPr>
                              <w:t>, cường độ dòng điện qua mạch là I.</w:t>
                            </w:r>
                          </w:p>
                        </w:tc>
                      </w:tr>
                      <w:tr w:rsidR="00621F06" w:rsidRPr="00FF1495" w14:paraId="0905FB03" w14:textId="77777777" w:rsidTr="00F3092A">
                        <w:tc>
                          <w:tcPr>
                            <w:tcW w:w="9913" w:type="dxa"/>
                            <w:shd w:val="clear" w:color="auto" w:fill="auto"/>
                          </w:tcPr>
                          <w:p w14:paraId="093673D2" w14:textId="77777777" w:rsidR="00621F06" w:rsidRPr="00741335" w:rsidRDefault="00621F06" w:rsidP="00F3092A">
                            <w:pPr>
                              <w:rPr>
                                <w:i/>
                                <w:sz w:val="22"/>
                                <w:szCs w:val="22"/>
                              </w:rPr>
                            </w:pPr>
                            <w:r>
                              <w:rPr>
                                <w:b w:val="0"/>
                              </w:rPr>
                              <w:t xml:space="preserve">. </w:t>
                            </w:r>
                            <w:r w:rsidRPr="00CA7263">
                              <w:rPr>
                                <w:b w:val="0"/>
                                <w:sz w:val="22"/>
                                <w:szCs w:val="22"/>
                              </w:rPr>
                              <w:t xml:space="preserve">* </w:t>
                            </w:r>
                            <w:r>
                              <w:rPr>
                                <w:i/>
                                <w:sz w:val="22"/>
                                <w:szCs w:val="22"/>
                              </w:rPr>
                              <w:t xml:space="preserve">Biểu thức định luật Ôm cho toàn mạch </w:t>
                            </w:r>
                          </w:p>
                        </w:tc>
                      </w:tr>
                      <w:tr w:rsidR="00621F06" w:rsidRPr="00FF1495" w14:paraId="26385CBD" w14:textId="77777777" w:rsidTr="00F3092A">
                        <w:tc>
                          <w:tcPr>
                            <w:tcW w:w="9913" w:type="dxa"/>
                            <w:shd w:val="clear" w:color="auto" w:fill="auto"/>
                          </w:tcPr>
                          <w:p w14:paraId="457B4CA6" w14:textId="77777777" w:rsidR="00621F06" w:rsidRPr="00F90743" w:rsidRDefault="00621F06" w:rsidP="00A52BBA">
                            <w:pPr>
                              <w:rPr>
                                <w:b w:val="0"/>
                              </w:rPr>
                            </w:pPr>
                          </w:p>
                        </w:tc>
                      </w:tr>
                      <w:tr w:rsidR="00621F06" w:rsidRPr="00FF1495" w14:paraId="5678E74D" w14:textId="77777777" w:rsidTr="00F3092A">
                        <w:tc>
                          <w:tcPr>
                            <w:tcW w:w="9913" w:type="dxa"/>
                            <w:shd w:val="clear" w:color="auto" w:fill="auto"/>
                          </w:tcPr>
                          <w:p w14:paraId="5B4A8FBB" w14:textId="77777777" w:rsidR="00621F06" w:rsidRPr="00F90743" w:rsidRDefault="00621F06" w:rsidP="00A52BBA">
                            <w:pPr>
                              <w:rPr>
                                <w:b w:val="0"/>
                              </w:rPr>
                            </w:pPr>
                          </w:p>
                        </w:tc>
                      </w:tr>
                      <w:tr w:rsidR="00621F06" w:rsidRPr="00FF1495" w14:paraId="15658E61" w14:textId="77777777" w:rsidTr="00F3092A">
                        <w:tc>
                          <w:tcPr>
                            <w:tcW w:w="9913" w:type="dxa"/>
                            <w:shd w:val="clear" w:color="auto" w:fill="auto"/>
                          </w:tcPr>
                          <w:p w14:paraId="774E642A" w14:textId="77777777" w:rsidR="00621F06" w:rsidRPr="003D6B72" w:rsidRDefault="00621F06" w:rsidP="00A52BBA">
                            <w:pPr>
                              <w:rPr>
                                <w:b w:val="0"/>
                                <w:sz w:val="22"/>
                                <w:szCs w:val="22"/>
                              </w:rPr>
                            </w:pPr>
                            <w:r>
                              <w:rPr>
                                <w:b w:val="0"/>
                              </w:rPr>
                              <w:t xml:space="preserve">. </w:t>
                            </w:r>
                            <w:r>
                              <w:rPr>
                                <w:b w:val="0"/>
                                <w:sz w:val="22"/>
                                <w:szCs w:val="22"/>
                              </w:rPr>
                              <w:t xml:space="preserve">* </w:t>
                            </w:r>
                            <w:r>
                              <w:rPr>
                                <w:i/>
                                <w:sz w:val="22"/>
                                <w:szCs w:val="22"/>
                              </w:rPr>
                              <w:t>Phát biểu :</w:t>
                            </w:r>
                            <w:r>
                              <w:rPr>
                                <w:b w:val="0"/>
                                <w:sz w:val="22"/>
                                <w:szCs w:val="22"/>
                              </w:rPr>
                              <w:t xml:space="preserve"> Cường độ dòng điện chạy trong mạch kín +</w:t>
                            </w:r>
                          </w:p>
                        </w:tc>
                      </w:tr>
                      <w:tr w:rsidR="00621F06" w:rsidRPr="00FF1495" w14:paraId="39AF6F53" w14:textId="77777777" w:rsidTr="00F3092A">
                        <w:tc>
                          <w:tcPr>
                            <w:tcW w:w="9913" w:type="dxa"/>
                            <w:shd w:val="clear" w:color="auto" w:fill="auto"/>
                          </w:tcPr>
                          <w:p w14:paraId="7413E119" w14:textId="77777777" w:rsidR="00621F06" w:rsidRPr="00AD73A2" w:rsidRDefault="00621F06" w:rsidP="00A52BBA">
                            <w:pPr>
                              <w:rPr>
                                <w:b w:val="0"/>
                                <w:sz w:val="22"/>
                                <w:szCs w:val="22"/>
                              </w:rPr>
                            </w:pPr>
                            <w:r>
                              <w:rPr>
                                <w:b w:val="0"/>
                              </w:rPr>
                              <w:t xml:space="preserve">. </w:t>
                            </w:r>
                            <w:r>
                              <w:rPr>
                                <w:b w:val="0"/>
                                <w:sz w:val="22"/>
                                <w:szCs w:val="22"/>
                              </w:rPr>
                              <w:t xml:space="preserve">                                                                                          + </w:t>
                            </w:r>
                          </w:p>
                        </w:tc>
                      </w:tr>
                      <w:tr w:rsidR="00621F06" w:rsidRPr="00FF1495" w14:paraId="514637D9" w14:textId="77777777" w:rsidTr="00F3092A">
                        <w:tc>
                          <w:tcPr>
                            <w:tcW w:w="9913" w:type="dxa"/>
                            <w:shd w:val="clear" w:color="auto" w:fill="auto"/>
                          </w:tcPr>
                          <w:p w14:paraId="1A4E84B8" w14:textId="77777777" w:rsidR="00621F06" w:rsidRPr="00C17F5C" w:rsidRDefault="00621F06" w:rsidP="00A52BBA">
                            <w:pPr>
                              <w:rPr>
                                <w:i/>
                                <w:sz w:val="22"/>
                                <w:szCs w:val="22"/>
                              </w:rPr>
                            </w:pPr>
                            <w:r>
                              <w:rPr>
                                <w:b w:val="0"/>
                              </w:rPr>
                              <w:t xml:space="preserve">. </w:t>
                            </w:r>
                          </w:p>
                        </w:tc>
                      </w:tr>
                      <w:tr w:rsidR="00621F06" w:rsidRPr="00FF1495" w14:paraId="65213ADD" w14:textId="77777777" w:rsidTr="00F3092A">
                        <w:tc>
                          <w:tcPr>
                            <w:tcW w:w="9913" w:type="dxa"/>
                            <w:shd w:val="clear" w:color="auto" w:fill="auto"/>
                          </w:tcPr>
                          <w:p w14:paraId="0DD951BB" w14:textId="77777777" w:rsidR="00621F06" w:rsidRPr="00F90743" w:rsidRDefault="00621F06" w:rsidP="00A52BBA">
                            <w:pPr>
                              <w:rPr>
                                <w:b w:val="0"/>
                              </w:rPr>
                            </w:pPr>
                            <w:r>
                              <w:rPr>
                                <w:b w:val="0"/>
                              </w:rPr>
                              <w:t xml:space="preserve">. </w:t>
                            </w:r>
                            <w:r>
                              <w:rPr>
                                <w:b w:val="0"/>
                                <w:sz w:val="22"/>
                                <w:szCs w:val="22"/>
                              </w:rPr>
                              <w:t xml:space="preserve">* </w:t>
                            </w:r>
                            <w:r>
                              <w:rPr>
                                <w:i/>
                                <w:sz w:val="22"/>
                                <w:szCs w:val="22"/>
                              </w:rPr>
                              <w:t xml:space="preserve">Suất điện động của nguồn điện </w:t>
                            </w:r>
                            <w:r w:rsidRPr="00C17F5C">
                              <w:rPr>
                                <w:b w:val="0"/>
                                <w:sz w:val="22"/>
                                <w:szCs w:val="22"/>
                              </w:rPr>
                              <w:t xml:space="preserve">có giá trị bằng </w:t>
                            </w:r>
                          </w:p>
                        </w:tc>
                      </w:tr>
                      <w:tr w:rsidR="00621F06" w:rsidRPr="00FF1495" w14:paraId="04A52678" w14:textId="77777777" w:rsidTr="00F3092A">
                        <w:tc>
                          <w:tcPr>
                            <w:tcW w:w="9913" w:type="dxa"/>
                            <w:shd w:val="clear" w:color="auto" w:fill="auto"/>
                          </w:tcPr>
                          <w:p w14:paraId="46DC1883" w14:textId="77777777" w:rsidR="00621F06" w:rsidRPr="00F90743" w:rsidRDefault="00621F06" w:rsidP="00A52BBA">
                            <w:pPr>
                              <w:rPr>
                                <w:b w:val="0"/>
                              </w:rPr>
                            </w:pPr>
                          </w:p>
                        </w:tc>
                      </w:tr>
                      <w:tr w:rsidR="00621F06" w:rsidRPr="00FF1495" w14:paraId="71FE9527" w14:textId="77777777" w:rsidTr="00F3092A">
                        <w:tc>
                          <w:tcPr>
                            <w:tcW w:w="9913" w:type="dxa"/>
                            <w:shd w:val="clear" w:color="auto" w:fill="auto"/>
                          </w:tcPr>
                          <w:p w14:paraId="4EC18B01" w14:textId="77777777" w:rsidR="00621F06" w:rsidRPr="00F90743" w:rsidRDefault="00621F06" w:rsidP="00A52BBA">
                            <w:pPr>
                              <w:rPr>
                                <w:b w:val="0"/>
                              </w:rPr>
                            </w:pPr>
                          </w:p>
                        </w:tc>
                      </w:tr>
                      <w:tr w:rsidR="00621F06" w:rsidRPr="00FF1495" w14:paraId="5CF302BD" w14:textId="77777777" w:rsidTr="00F3092A">
                        <w:tc>
                          <w:tcPr>
                            <w:tcW w:w="9913" w:type="dxa"/>
                            <w:shd w:val="clear" w:color="auto" w:fill="auto"/>
                          </w:tcPr>
                          <w:p w14:paraId="4EACF9AB" w14:textId="77777777" w:rsidR="00621F06" w:rsidRPr="00C17F5C" w:rsidRDefault="00621F06" w:rsidP="00A52BBA">
                            <w:pPr>
                              <w:rPr>
                                <w:b w:val="0"/>
                                <w:sz w:val="22"/>
                                <w:szCs w:val="22"/>
                              </w:rPr>
                            </w:pPr>
                            <w:r>
                              <w:rPr>
                                <w:b w:val="0"/>
                              </w:rPr>
                              <w:t xml:space="preserve">. </w:t>
                            </w:r>
                            <w:r>
                              <w:rPr>
                                <w:b w:val="0"/>
                                <w:sz w:val="22"/>
                                <w:szCs w:val="22"/>
                              </w:rPr>
                              <w:t xml:space="preserve">* </w:t>
                            </w:r>
                            <w:r>
                              <w:rPr>
                                <w:i/>
                                <w:sz w:val="22"/>
                                <w:szCs w:val="22"/>
                              </w:rPr>
                              <w:t xml:space="preserve">Chú </w:t>
                            </w:r>
                            <w:r>
                              <w:rPr>
                                <w:sz w:val="22"/>
                                <w:szCs w:val="22"/>
                              </w:rPr>
                              <w:t>ý:</w:t>
                            </w:r>
                            <w:r>
                              <w:rPr>
                                <w:b w:val="0"/>
                                <w:sz w:val="22"/>
                                <w:szCs w:val="22"/>
                              </w:rPr>
                              <w:t xml:space="preserve"> </w:t>
                            </w:r>
                          </w:p>
                        </w:tc>
                      </w:tr>
                      <w:tr w:rsidR="00621F06" w:rsidRPr="00FF1495" w14:paraId="7B24FD27" w14:textId="77777777" w:rsidTr="00F3092A">
                        <w:tc>
                          <w:tcPr>
                            <w:tcW w:w="9913" w:type="dxa"/>
                            <w:shd w:val="clear" w:color="auto" w:fill="auto"/>
                          </w:tcPr>
                          <w:p w14:paraId="71BD02E5" w14:textId="77777777" w:rsidR="00621F06" w:rsidRDefault="00621F06" w:rsidP="00A52BBA">
                            <w:pPr>
                              <w:rPr>
                                <w:b w:val="0"/>
                              </w:rPr>
                            </w:pPr>
                          </w:p>
                        </w:tc>
                      </w:tr>
                      <w:tr w:rsidR="00621F06" w:rsidRPr="00FF1495" w14:paraId="006F58E6" w14:textId="77777777" w:rsidTr="00F3092A">
                        <w:tc>
                          <w:tcPr>
                            <w:tcW w:w="9913" w:type="dxa"/>
                            <w:shd w:val="clear" w:color="auto" w:fill="auto"/>
                          </w:tcPr>
                          <w:p w14:paraId="5510CC02" w14:textId="77777777" w:rsidR="00621F06" w:rsidRPr="00C17F5C" w:rsidRDefault="00621F06" w:rsidP="00A52BBA">
                            <w:pPr>
                              <w:rPr>
                                <w:sz w:val="22"/>
                                <w:szCs w:val="22"/>
                              </w:rPr>
                            </w:pPr>
                            <w:r>
                              <w:rPr>
                                <w:b w:val="0"/>
                              </w:rPr>
                              <w:t xml:space="preserve">. </w:t>
                            </w:r>
                            <w:r>
                              <w:rPr>
                                <w:sz w:val="22"/>
                                <w:szCs w:val="22"/>
                              </w:rPr>
                              <w:t xml:space="preserve">C2: </w:t>
                            </w:r>
                          </w:p>
                        </w:tc>
                      </w:tr>
                      <w:tr w:rsidR="00621F06" w:rsidRPr="00FF1495" w14:paraId="2E7B2124" w14:textId="77777777" w:rsidTr="00F3092A">
                        <w:tc>
                          <w:tcPr>
                            <w:tcW w:w="9913" w:type="dxa"/>
                            <w:shd w:val="clear" w:color="auto" w:fill="auto"/>
                          </w:tcPr>
                          <w:p w14:paraId="4AB21FCF" w14:textId="77777777" w:rsidR="00621F06" w:rsidRDefault="00621F06" w:rsidP="00A52BBA">
                            <w:pPr>
                              <w:rPr>
                                <w:b w:val="0"/>
                              </w:rPr>
                            </w:pPr>
                          </w:p>
                        </w:tc>
                      </w:tr>
                      <w:tr w:rsidR="00621F06" w:rsidRPr="00FF1495" w14:paraId="2A847E41" w14:textId="77777777" w:rsidTr="00F3092A">
                        <w:tc>
                          <w:tcPr>
                            <w:tcW w:w="9913" w:type="dxa"/>
                            <w:shd w:val="clear" w:color="auto" w:fill="auto"/>
                          </w:tcPr>
                          <w:p w14:paraId="44B33852" w14:textId="77777777" w:rsidR="00621F06" w:rsidRPr="00C17F5C" w:rsidRDefault="00621F06" w:rsidP="00A52BBA">
                            <w:pPr>
                              <w:rPr>
                                <w:sz w:val="22"/>
                                <w:szCs w:val="22"/>
                              </w:rPr>
                            </w:pPr>
                            <w:r>
                              <w:rPr>
                                <w:b w:val="0"/>
                              </w:rPr>
                              <w:t xml:space="preserve">. </w:t>
                            </w:r>
                            <w:r>
                              <w:rPr>
                                <w:sz w:val="22"/>
                                <w:szCs w:val="22"/>
                              </w:rPr>
                              <w:t xml:space="preserve">C3: </w:t>
                            </w:r>
                          </w:p>
                        </w:tc>
                      </w:tr>
                      <w:tr w:rsidR="00621F06" w:rsidRPr="00FF1495" w14:paraId="7CDEF574" w14:textId="77777777" w:rsidTr="00F3092A">
                        <w:tc>
                          <w:tcPr>
                            <w:tcW w:w="9913" w:type="dxa"/>
                            <w:shd w:val="clear" w:color="auto" w:fill="auto"/>
                          </w:tcPr>
                          <w:p w14:paraId="37EC3CA2" w14:textId="77777777" w:rsidR="00621F06" w:rsidRDefault="00621F06" w:rsidP="00A52BBA">
                            <w:pPr>
                              <w:rPr>
                                <w:b w:val="0"/>
                              </w:rPr>
                            </w:pPr>
                          </w:p>
                        </w:tc>
                      </w:tr>
                      <w:tr w:rsidR="00621F06" w:rsidRPr="00FF1495" w14:paraId="68D87620" w14:textId="77777777" w:rsidTr="00F3092A">
                        <w:tc>
                          <w:tcPr>
                            <w:tcW w:w="9913" w:type="dxa"/>
                            <w:shd w:val="clear" w:color="auto" w:fill="auto"/>
                          </w:tcPr>
                          <w:p w14:paraId="107B64D8" w14:textId="77777777" w:rsidR="00621F06" w:rsidRPr="00BC7ADC" w:rsidRDefault="00621F06" w:rsidP="00A52BBA">
                            <w:pPr>
                              <w:rPr>
                                <w:sz w:val="22"/>
                                <w:szCs w:val="22"/>
                              </w:rPr>
                            </w:pPr>
                            <w:r>
                              <w:rPr>
                                <w:b w:val="0"/>
                              </w:rPr>
                              <w:t xml:space="preserve">. </w:t>
                            </w:r>
                            <w:r>
                              <w:rPr>
                                <w:sz w:val="22"/>
                                <w:szCs w:val="22"/>
                              </w:rPr>
                              <w:t>II. Nhận xét.</w:t>
                            </w:r>
                          </w:p>
                        </w:tc>
                      </w:tr>
                      <w:tr w:rsidR="00621F06" w:rsidRPr="00FF1495" w14:paraId="3FF79A44" w14:textId="77777777" w:rsidTr="00F3092A">
                        <w:tc>
                          <w:tcPr>
                            <w:tcW w:w="9913" w:type="dxa"/>
                            <w:shd w:val="clear" w:color="auto" w:fill="auto"/>
                          </w:tcPr>
                          <w:p w14:paraId="5338AAA7" w14:textId="77777777" w:rsidR="00621F06" w:rsidRPr="00BC7ADC" w:rsidRDefault="00621F06" w:rsidP="00A52BBA">
                            <w:pPr>
                              <w:rPr>
                                <w:b w:val="0"/>
                                <w:sz w:val="22"/>
                                <w:szCs w:val="22"/>
                                <w:u w:val="single"/>
                              </w:rPr>
                            </w:pPr>
                            <w:r>
                              <w:rPr>
                                <w:b w:val="0"/>
                              </w:rPr>
                              <w:t xml:space="preserve">. </w:t>
                            </w:r>
                            <w:r>
                              <w:rPr>
                                <w:b w:val="0"/>
                                <w:sz w:val="22"/>
                                <w:szCs w:val="22"/>
                              </w:rPr>
                              <w:t xml:space="preserve">1. </w:t>
                            </w:r>
                            <w:r>
                              <w:rPr>
                                <w:b w:val="0"/>
                                <w:sz w:val="22"/>
                                <w:szCs w:val="22"/>
                                <w:u w:val="single"/>
                              </w:rPr>
                              <w:t>Hiện tượng đoản mạch.</w:t>
                            </w:r>
                          </w:p>
                        </w:tc>
                      </w:tr>
                      <w:tr w:rsidR="00621F06" w:rsidRPr="00FF1495" w14:paraId="48F99EF9" w14:textId="77777777" w:rsidTr="00F3092A">
                        <w:tc>
                          <w:tcPr>
                            <w:tcW w:w="9913" w:type="dxa"/>
                            <w:shd w:val="clear" w:color="auto" w:fill="auto"/>
                          </w:tcPr>
                          <w:p w14:paraId="18E5F521" w14:textId="77777777" w:rsidR="00621F06" w:rsidRPr="00F758BC" w:rsidRDefault="00621F06" w:rsidP="00A52BBA">
                            <w:pPr>
                              <w:spacing w:before="60" w:after="60"/>
                              <w:jc w:val="both"/>
                              <w:rPr>
                                <w:rFonts w:ascii="Cambria" w:hAnsi="Cambria"/>
                                <w:szCs w:val="26"/>
                              </w:rPr>
                            </w:pPr>
                            <w:r>
                              <w:rPr>
                                <w:b w:val="0"/>
                              </w:rPr>
                              <w:t xml:space="preserve">. </w:t>
                            </w:r>
                            <w:r w:rsidRPr="00F758BC">
                              <w:rPr>
                                <w:b w:val="0"/>
                                <w:sz w:val="22"/>
                                <w:szCs w:val="22"/>
                              </w:rPr>
                              <w:t>- Hiện tượng đoản mạch xảy ra khi nối hai cực của nguồn điện bằng dây dẫn có điện trở rất nhỏ (R</w:t>
                            </w:r>
                            <w:r w:rsidRPr="00F758BC">
                              <w:rPr>
                                <w:b w:val="0"/>
                                <w:sz w:val="22"/>
                                <w:szCs w:val="22"/>
                                <w:vertAlign w:val="subscript"/>
                              </w:rPr>
                              <w:t>N</w:t>
                            </w:r>
                            <w:r w:rsidRPr="00F758BC">
                              <w:rPr>
                                <w:b w:val="0"/>
                                <w:sz w:val="22"/>
                                <w:szCs w:val="22"/>
                              </w:rPr>
                              <w:t xml:space="preserve"> = 0). </w:t>
                            </w:r>
                          </w:p>
                        </w:tc>
                      </w:tr>
                      <w:tr w:rsidR="00621F06" w:rsidRPr="00FF1495" w14:paraId="6405BE3D" w14:textId="77777777" w:rsidTr="00F3092A">
                        <w:tc>
                          <w:tcPr>
                            <w:tcW w:w="9913" w:type="dxa"/>
                            <w:shd w:val="clear" w:color="auto" w:fill="auto"/>
                          </w:tcPr>
                          <w:p w14:paraId="2B5481D6" w14:textId="77777777" w:rsidR="00621F06" w:rsidRDefault="00621F06" w:rsidP="00A52BBA">
                            <w:pPr>
                              <w:rPr>
                                <w:b w:val="0"/>
                              </w:rPr>
                            </w:pPr>
                            <w:r w:rsidRPr="00F758BC">
                              <w:rPr>
                                <w:b w:val="0"/>
                              </w:rPr>
                              <w:t xml:space="preserve">. </w:t>
                            </w:r>
                            <w:r w:rsidRPr="00F758BC">
                              <w:rPr>
                                <w:b w:val="0"/>
                                <w:sz w:val="22"/>
                                <w:szCs w:val="22"/>
                              </w:rPr>
                              <w:t>Khi đó, Cường độ dòng điện có giá trị</w:t>
                            </w:r>
                            <w:r>
                              <w:rPr>
                                <w:b w:val="0"/>
                                <w:sz w:val="22"/>
                                <w:szCs w:val="22"/>
                              </w:rPr>
                              <w:t xml:space="preserve"> </w:t>
                            </w:r>
                          </w:p>
                        </w:tc>
                      </w:tr>
                      <w:tr w:rsidR="00621F06" w:rsidRPr="00FF1495" w14:paraId="41AAF5F3" w14:textId="77777777" w:rsidTr="00F3092A">
                        <w:tc>
                          <w:tcPr>
                            <w:tcW w:w="9913" w:type="dxa"/>
                            <w:shd w:val="clear" w:color="auto" w:fill="auto"/>
                          </w:tcPr>
                          <w:p w14:paraId="4B601FA6" w14:textId="77777777" w:rsidR="00621F06" w:rsidRPr="00F758BC" w:rsidRDefault="00621F06" w:rsidP="00A52BBA">
                            <w:pPr>
                              <w:rPr>
                                <w:b w:val="0"/>
                              </w:rPr>
                            </w:pPr>
                          </w:p>
                        </w:tc>
                      </w:tr>
                      <w:tr w:rsidR="00621F06" w:rsidRPr="00FF1495" w14:paraId="5F2CEA6B" w14:textId="77777777" w:rsidTr="00F3092A">
                        <w:tc>
                          <w:tcPr>
                            <w:tcW w:w="9913" w:type="dxa"/>
                            <w:shd w:val="clear" w:color="auto" w:fill="auto"/>
                          </w:tcPr>
                          <w:p w14:paraId="56AA5287" w14:textId="77777777" w:rsidR="00621F06" w:rsidRPr="00F758BC" w:rsidRDefault="00621F06" w:rsidP="00A52BBA">
                            <w:pPr>
                              <w:rPr>
                                <w:b w:val="0"/>
                              </w:rPr>
                            </w:pPr>
                            <w:r>
                              <w:rPr>
                                <w:b w:val="0"/>
                              </w:rPr>
                              <w:t xml:space="preserve">. </w:t>
                            </w:r>
                            <w:r w:rsidRPr="00F758BC">
                              <w:rPr>
                                <w:b w:val="0"/>
                                <w:sz w:val="22"/>
                                <w:szCs w:val="22"/>
                              </w:rPr>
                              <w:t xml:space="preserve">Khi đoản mạch, dòng điện chạy qua mạch có </w:t>
                            </w:r>
                            <w:r>
                              <w:rPr>
                                <w:b w:val="0"/>
                                <w:sz w:val="22"/>
                                <w:szCs w:val="22"/>
                              </w:rPr>
                              <w:t xml:space="preserve">                          </w:t>
                            </w:r>
                            <w:r w:rsidRPr="00F758BC">
                              <w:rPr>
                                <w:b w:val="0"/>
                                <w:sz w:val="22"/>
                                <w:szCs w:val="22"/>
                              </w:rPr>
                              <w:t>và gây ra thiệt hại là</w:t>
                            </w:r>
                          </w:p>
                        </w:tc>
                      </w:tr>
                      <w:tr w:rsidR="00621F06" w:rsidRPr="00FF1495" w14:paraId="3B96197B" w14:textId="77777777" w:rsidTr="00F3092A">
                        <w:tc>
                          <w:tcPr>
                            <w:tcW w:w="9913" w:type="dxa"/>
                            <w:shd w:val="clear" w:color="auto" w:fill="auto"/>
                          </w:tcPr>
                          <w:p w14:paraId="592A01DB" w14:textId="77777777" w:rsidR="00621F06" w:rsidRDefault="00621F06" w:rsidP="00A52BBA">
                            <w:pPr>
                              <w:rPr>
                                <w:b w:val="0"/>
                              </w:rPr>
                            </w:pPr>
                          </w:p>
                        </w:tc>
                      </w:tr>
                      <w:tr w:rsidR="00621F06" w:rsidRPr="00FF1495" w14:paraId="5BA4C208" w14:textId="77777777" w:rsidTr="00F3092A">
                        <w:tc>
                          <w:tcPr>
                            <w:tcW w:w="9913" w:type="dxa"/>
                            <w:shd w:val="clear" w:color="auto" w:fill="auto"/>
                          </w:tcPr>
                          <w:p w14:paraId="085C653E" w14:textId="77777777" w:rsidR="00621F06" w:rsidRPr="00F758BC" w:rsidRDefault="00621F06" w:rsidP="00A52BBA">
                            <w:pPr>
                              <w:rPr>
                                <w:sz w:val="22"/>
                                <w:szCs w:val="22"/>
                              </w:rPr>
                            </w:pPr>
                            <w:r>
                              <w:rPr>
                                <w:b w:val="0"/>
                              </w:rPr>
                              <w:t xml:space="preserve">. </w:t>
                            </w:r>
                            <w:r>
                              <w:rPr>
                                <w:sz w:val="22"/>
                                <w:szCs w:val="22"/>
                              </w:rPr>
                              <w:t xml:space="preserve">C4: </w:t>
                            </w:r>
                          </w:p>
                        </w:tc>
                      </w:tr>
                      <w:tr w:rsidR="00621F06" w:rsidRPr="00FF1495" w14:paraId="5A32041A" w14:textId="77777777" w:rsidTr="00F3092A">
                        <w:tc>
                          <w:tcPr>
                            <w:tcW w:w="9913" w:type="dxa"/>
                            <w:shd w:val="clear" w:color="auto" w:fill="auto"/>
                          </w:tcPr>
                          <w:p w14:paraId="5AB483D2" w14:textId="77777777" w:rsidR="00621F06" w:rsidRDefault="00621F06" w:rsidP="00A52BBA">
                            <w:pPr>
                              <w:rPr>
                                <w:b w:val="0"/>
                              </w:rPr>
                            </w:pPr>
                          </w:p>
                        </w:tc>
                      </w:tr>
                      <w:tr w:rsidR="00621F06" w:rsidRPr="00FF1495" w14:paraId="27C5DD6D" w14:textId="77777777" w:rsidTr="00F3092A">
                        <w:tc>
                          <w:tcPr>
                            <w:tcW w:w="9913" w:type="dxa"/>
                            <w:shd w:val="clear" w:color="auto" w:fill="auto"/>
                          </w:tcPr>
                          <w:p w14:paraId="4BD43A1A" w14:textId="77777777" w:rsidR="00621F06" w:rsidRPr="00F758BC" w:rsidRDefault="00621F06" w:rsidP="00A52BBA">
                            <w:pPr>
                              <w:tabs>
                                <w:tab w:val="num" w:pos="720"/>
                              </w:tabs>
                              <w:rPr>
                                <w:b w:val="0"/>
                                <w:sz w:val="22"/>
                                <w:szCs w:val="22"/>
                                <w:u w:val="single"/>
                              </w:rPr>
                            </w:pPr>
                            <w:r>
                              <w:rPr>
                                <w:b w:val="0"/>
                              </w:rPr>
                              <w:t xml:space="preserve">. </w:t>
                            </w:r>
                            <w:r w:rsidRPr="00F758BC">
                              <w:rPr>
                                <w:b w:val="0"/>
                                <w:sz w:val="22"/>
                                <w:szCs w:val="22"/>
                              </w:rPr>
                              <w:t xml:space="preserve">2. </w:t>
                            </w:r>
                            <w:r w:rsidRPr="00F758BC">
                              <w:rPr>
                                <w:b w:val="0"/>
                                <w:sz w:val="22"/>
                                <w:szCs w:val="22"/>
                                <w:u w:val="single"/>
                              </w:rPr>
                              <w:t>Định luật Ohm đối với toàn mạch và định luật bảo toàn và chuyển hóa năng lượng.</w:t>
                            </w:r>
                          </w:p>
                        </w:tc>
                      </w:tr>
                      <w:tr w:rsidR="00621F06" w:rsidRPr="00FF1495" w14:paraId="76AEC67A" w14:textId="77777777" w:rsidTr="00F3092A">
                        <w:tc>
                          <w:tcPr>
                            <w:tcW w:w="9913" w:type="dxa"/>
                            <w:shd w:val="clear" w:color="auto" w:fill="auto"/>
                          </w:tcPr>
                          <w:p w14:paraId="6CCC5A3D" w14:textId="77777777" w:rsidR="00621F06" w:rsidRDefault="00621F06" w:rsidP="00A52BBA">
                            <w:pPr>
                              <w:tabs>
                                <w:tab w:val="num" w:pos="720"/>
                              </w:tabs>
                              <w:rPr>
                                <w:b w:val="0"/>
                              </w:rPr>
                            </w:pPr>
                            <w:r>
                              <w:rPr>
                                <w:b w:val="0"/>
                              </w:rPr>
                              <w:t xml:space="preserve">. </w:t>
                            </w:r>
                            <w:r>
                              <w:rPr>
                                <w:b w:val="0"/>
                                <w:sz w:val="22"/>
                                <w:szCs w:val="22"/>
                              </w:rPr>
                              <w:t>Đ</w:t>
                            </w:r>
                            <w:r w:rsidRPr="000A4F72">
                              <w:rPr>
                                <w:b w:val="0"/>
                                <w:sz w:val="22"/>
                                <w:szCs w:val="22"/>
                              </w:rPr>
                              <w:t>ịnh luật Ôm đối với toàn mạch hoàn toàn phù hợp với định luật bảo toàn và chuyển hoá năng lượng.</w:t>
                            </w:r>
                          </w:p>
                        </w:tc>
                      </w:tr>
                      <w:tr w:rsidR="00621F06" w:rsidRPr="00FF1495" w14:paraId="0773B406" w14:textId="77777777" w:rsidTr="00F3092A">
                        <w:tc>
                          <w:tcPr>
                            <w:tcW w:w="9913" w:type="dxa"/>
                            <w:shd w:val="clear" w:color="auto" w:fill="auto"/>
                          </w:tcPr>
                          <w:p w14:paraId="2A011AF3" w14:textId="77777777" w:rsidR="00621F06" w:rsidRPr="00870AA1" w:rsidRDefault="00621F06" w:rsidP="00A52BBA">
                            <w:pPr>
                              <w:tabs>
                                <w:tab w:val="num" w:pos="720"/>
                              </w:tabs>
                              <w:rPr>
                                <w:b w:val="0"/>
                                <w:sz w:val="22"/>
                                <w:szCs w:val="22"/>
                              </w:rPr>
                            </w:pPr>
                            <w:r>
                              <w:rPr>
                                <w:b w:val="0"/>
                              </w:rPr>
                              <w:t xml:space="preserve">. </w:t>
                            </w:r>
                            <w:r>
                              <w:rPr>
                                <w:b w:val="0"/>
                                <w:sz w:val="22"/>
                                <w:szCs w:val="22"/>
                              </w:rPr>
                              <w:t xml:space="preserve">3. </w:t>
                            </w:r>
                            <w:r>
                              <w:rPr>
                                <w:b w:val="0"/>
                                <w:sz w:val="22"/>
                                <w:szCs w:val="22"/>
                                <w:u w:val="single"/>
                              </w:rPr>
                              <w:t>Hiệu suất của nguồn điện.</w:t>
                            </w:r>
                          </w:p>
                        </w:tc>
                      </w:tr>
                      <w:tr w:rsidR="00621F06" w:rsidRPr="00FF1495" w14:paraId="03D11B7E" w14:textId="77777777" w:rsidTr="00F3092A">
                        <w:tc>
                          <w:tcPr>
                            <w:tcW w:w="9913" w:type="dxa"/>
                            <w:shd w:val="clear" w:color="auto" w:fill="auto"/>
                          </w:tcPr>
                          <w:p w14:paraId="7CCDF230" w14:textId="77777777" w:rsidR="00621F06" w:rsidRDefault="00621F06" w:rsidP="00A52BBA">
                            <w:pPr>
                              <w:tabs>
                                <w:tab w:val="num" w:pos="720"/>
                              </w:tabs>
                              <w:rPr>
                                <w:b w:val="0"/>
                              </w:rPr>
                            </w:pPr>
                          </w:p>
                        </w:tc>
                      </w:tr>
                      <w:tr w:rsidR="00621F06" w:rsidRPr="00FF1495" w14:paraId="2D3D60BB" w14:textId="77777777" w:rsidTr="00F3092A">
                        <w:tc>
                          <w:tcPr>
                            <w:tcW w:w="9913" w:type="dxa"/>
                            <w:shd w:val="clear" w:color="auto" w:fill="auto"/>
                          </w:tcPr>
                          <w:p w14:paraId="08187496" w14:textId="77777777" w:rsidR="00621F06" w:rsidRDefault="00621F06" w:rsidP="00A52BBA">
                            <w:pPr>
                              <w:tabs>
                                <w:tab w:val="num" w:pos="720"/>
                              </w:tabs>
                              <w:rPr>
                                <w:b w:val="0"/>
                              </w:rPr>
                            </w:pPr>
                          </w:p>
                        </w:tc>
                      </w:tr>
                      <w:tr w:rsidR="00621F06" w:rsidRPr="00FF1495" w14:paraId="7CB57D0D" w14:textId="77777777" w:rsidTr="00F3092A">
                        <w:tc>
                          <w:tcPr>
                            <w:tcW w:w="9913" w:type="dxa"/>
                            <w:shd w:val="clear" w:color="auto" w:fill="auto"/>
                          </w:tcPr>
                          <w:p w14:paraId="26B4AF4A" w14:textId="77777777" w:rsidR="00621F06" w:rsidRDefault="00621F06" w:rsidP="00A52BBA">
                            <w:pPr>
                              <w:tabs>
                                <w:tab w:val="num" w:pos="720"/>
                              </w:tabs>
                              <w:rPr>
                                <w:b w:val="0"/>
                              </w:rPr>
                            </w:pPr>
                          </w:p>
                        </w:tc>
                      </w:tr>
                      <w:tr w:rsidR="00621F06" w:rsidRPr="00FF1495" w14:paraId="5024BDEF" w14:textId="77777777" w:rsidTr="00F3092A">
                        <w:tc>
                          <w:tcPr>
                            <w:tcW w:w="9913" w:type="dxa"/>
                            <w:shd w:val="clear" w:color="auto" w:fill="auto"/>
                          </w:tcPr>
                          <w:p w14:paraId="598B4D63" w14:textId="77777777" w:rsidR="00621F06" w:rsidRDefault="00621F06" w:rsidP="00A52BBA">
                            <w:pPr>
                              <w:tabs>
                                <w:tab w:val="num" w:pos="720"/>
                              </w:tabs>
                              <w:rPr>
                                <w:b w:val="0"/>
                              </w:rPr>
                            </w:pPr>
                          </w:p>
                        </w:tc>
                      </w:tr>
                      <w:tr w:rsidR="00621F06" w:rsidRPr="00FF1495" w14:paraId="6ED4ABD6" w14:textId="77777777" w:rsidTr="00F3092A">
                        <w:tc>
                          <w:tcPr>
                            <w:tcW w:w="9913" w:type="dxa"/>
                            <w:shd w:val="clear" w:color="auto" w:fill="auto"/>
                          </w:tcPr>
                          <w:p w14:paraId="120F44F2" w14:textId="77777777" w:rsidR="00621F06" w:rsidRDefault="00621F06" w:rsidP="00A52BBA">
                            <w:pPr>
                              <w:tabs>
                                <w:tab w:val="num" w:pos="720"/>
                              </w:tabs>
                              <w:rPr>
                                <w:b w:val="0"/>
                              </w:rPr>
                            </w:pPr>
                          </w:p>
                        </w:tc>
                      </w:tr>
                      <w:tr w:rsidR="00621F06" w:rsidRPr="00FF1495" w14:paraId="2D7095D9" w14:textId="77777777" w:rsidTr="00F3092A">
                        <w:tc>
                          <w:tcPr>
                            <w:tcW w:w="9913" w:type="dxa"/>
                            <w:shd w:val="clear" w:color="auto" w:fill="auto"/>
                          </w:tcPr>
                          <w:p w14:paraId="469A6DBC" w14:textId="77777777" w:rsidR="00621F06" w:rsidRDefault="00621F06" w:rsidP="00A52BBA">
                            <w:pPr>
                              <w:tabs>
                                <w:tab w:val="num" w:pos="720"/>
                              </w:tabs>
                              <w:rPr>
                                <w:b w:val="0"/>
                              </w:rPr>
                            </w:pPr>
                          </w:p>
                        </w:tc>
                      </w:tr>
                    </w:tbl>
                    <w:p w14:paraId="2C97540A" w14:textId="77777777" w:rsidR="00621F06" w:rsidRPr="00A30063" w:rsidRDefault="00621F06" w:rsidP="005355E1">
                      <w:pPr>
                        <w:tabs>
                          <w:tab w:val="left" w:pos="294"/>
                        </w:tabs>
                        <w:spacing w:line="276" w:lineRule="auto"/>
                        <w:jc w:val="both"/>
                        <w:rPr>
                          <w:b w:val="0"/>
                          <w:sz w:val="21"/>
                          <w:szCs w:val="21"/>
                        </w:rPr>
                      </w:pPr>
                    </w:p>
                    <w:p w14:paraId="447FD1C8" w14:textId="77777777" w:rsidR="00621F06" w:rsidRPr="00A30063" w:rsidRDefault="00621F06" w:rsidP="005355E1">
                      <w:pPr>
                        <w:tabs>
                          <w:tab w:val="left" w:pos="720"/>
                        </w:tabs>
                        <w:spacing w:line="276" w:lineRule="auto"/>
                        <w:jc w:val="both"/>
                        <w:rPr>
                          <w:b w:val="0"/>
                          <w:iCs/>
                          <w:sz w:val="21"/>
                          <w:szCs w:val="21"/>
                        </w:rPr>
                      </w:pPr>
                    </w:p>
                    <w:p w14:paraId="769FD0CD" w14:textId="77777777" w:rsidR="00621F06" w:rsidRPr="000F33D3" w:rsidRDefault="00621F06" w:rsidP="005355E1">
                      <w:pPr>
                        <w:spacing w:line="276" w:lineRule="auto"/>
                        <w:jc w:val="both"/>
                        <w:rPr>
                          <w:b w:val="0"/>
                          <w:sz w:val="22"/>
                          <w:szCs w:val="22"/>
                        </w:rPr>
                      </w:pPr>
                    </w:p>
                  </w:txbxContent>
                </v:textbox>
              </v:shape>
            </w:pict>
          </mc:Fallback>
        </mc:AlternateContent>
      </w:r>
    </w:p>
    <w:p w14:paraId="48A7C9BC" w14:textId="77777777" w:rsidR="005355E1" w:rsidRPr="0046538A" w:rsidRDefault="005355E1" w:rsidP="005355E1">
      <w:pPr>
        <w:jc w:val="both"/>
        <w:rPr>
          <w:sz w:val="22"/>
          <w:szCs w:val="22"/>
        </w:rPr>
      </w:pPr>
    </w:p>
    <w:p w14:paraId="67F30AD6" w14:textId="77777777" w:rsidR="005355E1" w:rsidRPr="0046538A" w:rsidRDefault="005355E1" w:rsidP="005355E1">
      <w:pPr>
        <w:jc w:val="both"/>
        <w:rPr>
          <w:sz w:val="22"/>
          <w:szCs w:val="22"/>
        </w:rPr>
      </w:pPr>
    </w:p>
    <w:p w14:paraId="71F38FE7" w14:textId="77777777" w:rsidR="005355E1" w:rsidRPr="0046538A" w:rsidRDefault="005355E1" w:rsidP="005355E1">
      <w:pPr>
        <w:jc w:val="both"/>
        <w:rPr>
          <w:sz w:val="22"/>
          <w:szCs w:val="22"/>
        </w:rPr>
      </w:pPr>
    </w:p>
    <w:p w14:paraId="27E47ACB" w14:textId="77777777" w:rsidR="005355E1" w:rsidRPr="0046538A" w:rsidRDefault="005355E1" w:rsidP="005355E1">
      <w:pPr>
        <w:jc w:val="both"/>
        <w:rPr>
          <w:sz w:val="22"/>
          <w:szCs w:val="22"/>
        </w:rPr>
      </w:pPr>
    </w:p>
    <w:p w14:paraId="03478A8D" w14:textId="77777777" w:rsidR="005355E1" w:rsidRPr="0046538A" w:rsidRDefault="005355E1" w:rsidP="005355E1">
      <w:pPr>
        <w:jc w:val="both"/>
        <w:rPr>
          <w:sz w:val="22"/>
          <w:szCs w:val="22"/>
        </w:rPr>
      </w:pPr>
    </w:p>
    <w:p w14:paraId="6A9AFDAA" w14:textId="77777777" w:rsidR="005355E1" w:rsidRPr="0046538A" w:rsidRDefault="005355E1" w:rsidP="005355E1">
      <w:pPr>
        <w:jc w:val="both"/>
        <w:rPr>
          <w:sz w:val="22"/>
          <w:szCs w:val="22"/>
        </w:rPr>
      </w:pPr>
    </w:p>
    <w:p w14:paraId="570256AC" w14:textId="77777777" w:rsidR="005355E1" w:rsidRPr="0046538A" w:rsidRDefault="005355E1" w:rsidP="005355E1">
      <w:pPr>
        <w:jc w:val="both"/>
        <w:rPr>
          <w:sz w:val="22"/>
          <w:szCs w:val="22"/>
        </w:rPr>
      </w:pPr>
    </w:p>
    <w:p w14:paraId="0FC3F541" w14:textId="77777777" w:rsidR="005355E1" w:rsidRPr="0046538A" w:rsidRDefault="005355E1" w:rsidP="005355E1">
      <w:pPr>
        <w:jc w:val="both"/>
        <w:rPr>
          <w:sz w:val="22"/>
          <w:szCs w:val="22"/>
        </w:rPr>
      </w:pPr>
    </w:p>
    <w:p w14:paraId="6BA48040" w14:textId="7A35283B" w:rsidR="005355E1" w:rsidRPr="0046538A" w:rsidRDefault="005355E1" w:rsidP="005355E1">
      <w:pPr>
        <w:jc w:val="both"/>
        <w:rPr>
          <w:sz w:val="22"/>
          <w:szCs w:val="22"/>
        </w:rPr>
      </w:pPr>
    </w:p>
    <w:p w14:paraId="20D8F596" w14:textId="41908286" w:rsidR="005355E1" w:rsidRPr="0046538A" w:rsidRDefault="005355E1" w:rsidP="005355E1">
      <w:pPr>
        <w:jc w:val="both"/>
        <w:rPr>
          <w:sz w:val="22"/>
          <w:szCs w:val="22"/>
        </w:rPr>
      </w:pPr>
    </w:p>
    <w:p w14:paraId="3E524958" w14:textId="5FEC1316" w:rsidR="005355E1" w:rsidRPr="0046538A" w:rsidRDefault="00F3092A" w:rsidP="005355E1">
      <w:pPr>
        <w:jc w:val="both"/>
        <w:rPr>
          <w:sz w:val="22"/>
          <w:szCs w:val="22"/>
        </w:rPr>
      </w:pPr>
      <w:r w:rsidRPr="0046538A">
        <w:rPr>
          <w:noProof/>
          <w:sz w:val="22"/>
          <w:szCs w:val="22"/>
        </w:rPr>
        <mc:AlternateContent>
          <mc:Choice Requires="wps">
            <w:drawing>
              <wp:anchor distT="0" distB="0" distL="114300" distR="114300" simplePos="0" relativeHeight="251717632" behindDoc="0" locked="0" layoutInCell="1" allowOverlap="1" wp14:anchorId="7F21F246" wp14:editId="1DF8CFCA">
                <wp:simplePos x="0" y="0"/>
                <wp:positionH relativeFrom="column">
                  <wp:posOffset>4670950</wp:posOffset>
                </wp:positionH>
                <wp:positionV relativeFrom="paragraph">
                  <wp:posOffset>151019</wp:posOffset>
                </wp:positionV>
                <wp:extent cx="1491615" cy="814705"/>
                <wp:effectExtent l="0" t="0" r="0" b="0"/>
                <wp:wrapTight wrapText="bothSides">
                  <wp:wrapPolygon edited="0">
                    <wp:start x="0" y="0"/>
                    <wp:lineTo x="21600" y="0"/>
                    <wp:lineTo x="21600" y="21600"/>
                    <wp:lineTo x="0" y="21600"/>
                    <wp:lineTo x="0" y="0"/>
                  </wp:wrapPolygon>
                </wp:wrapTight>
                <wp:docPr id="18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91615" cy="814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D3768" w14:textId="77777777" w:rsidR="00621F06" w:rsidRDefault="00621F06" w:rsidP="005355E1">
                            <w:r w:rsidRPr="00741335">
                              <w:rPr>
                                <w:noProof/>
                              </w:rPr>
                              <w:drawing>
                                <wp:inline distT="0" distB="0" distL="0" distR="0" wp14:anchorId="3F975E62" wp14:editId="2D0C9B10">
                                  <wp:extent cx="1311910" cy="629285"/>
                                  <wp:effectExtent l="0" t="0" r="0" b="0"/>
                                  <wp:docPr id="18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311910" cy="629285"/>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21F246" id="_x0000_s1071" type="#_x0000_t202" style="position:absolute;left:0;text-align:left;margin-left:367.8pt;margin-top:11.9pt;width:117.45pt;height:64.15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" filled="f" stroked="f">
                <v:path arrowok="t"/>
                <v:textbox style="mso-fit-shape-to-text:t" inset=",7.2pt,,7.2pt">
                  <w:txbxContent>
                    <w:p w14:paraId="45ED3768" w14:textId="77777777" w:rsidR="00621F06" w:rsidRDefault="00621F06" w:rsidP="005355E1">
                      <w:r w:rsidRPr="00741335">
                        <w:rPr>
                          <w:noProof/>
                        </w:rPr>
                        <w:drawing>
                          <wp:inline distT="0" distB="0" distL="0" distR="0" wp14:anchorId="3F975E62" wp14:editId="2D0C9B10">
                            <wp:extent cx="1311910" cy="629285"/>
                            <wp:effectExtent l="0" t="0" r="0" b="0"/>
                            <wp:docPr id="184"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1311910" cy="629285"/>
                                    </a:xfrm>
                                    <a:prstGeom prst="rect">
                                      <a:avLst/>
                                    </a:prstGeom>
                                    <a:noFill/>
                                    <a:ln>
                                      <a:noFill/>
                                    </a:ln>
                                  </pic:spPr>
                                </pic:pic>
                              </a:graphicData>
                            </a:graphic>
                          </wp:inline>
                        </w:drawing>
                      </w:r>
                    </w:p>
                  </w:txbxContent>
                </v:textbox>
                <w10:wrap type="tight"/>
              </v:shape>
            </w:pict>
          </mc:Fallback>
        </mc:AlternateContent>
      </w:r>
    </w:p>
    <w:p w14:paraId="75D4843D" w14:textId="77777777" w:rsidR="005355E1" w:rsidRPr="0046538A" w:rsidRDefault="005355E1" w:rsidP="005355E1">
      <w:pPr>
        <w:jc w:val="both"/>
        <w:rPr>
          <w:sz w:val="22"/>
          <w:szCs w:val="22"/>
        </w:rPr>
      </w:pPr>
    </w:p>
    <w:p w14:paraId="74E21F1A" w14:textId="77777777" w:rsidR="005355E1" w:rsidRPr="0046538A" w:rsidRDefault="005355E1" w:rsidP="005355E1">
      <w:pPr>
        <w:jc w:val="both"/>
        <w:rPr>
          <w:sz w:val="22"/>
          <w:szCs w:val="22"/>
        </w:rPr>
      </w:pPr>
    </w:p>
    <w:p w14:paraId="21D02DE5" w14:textId="77777777" w:rsidR="005355E1" w:rsidRPr="0046538A" w:rsidRDefault="005355E1" w:rsidP="005355E1">
      <w:pPr>
        <w:jc w:val="both"/>
        <w:rPr>
          <w:sz w:val="22"/>
          <w:szCs w:val="22"/>
        </w:rPr>
      </w:pPr>
    </w:p>
    <w:p w14:paraId="4A7D7100" w14:textId="77777777" w:rsidR="005355E1" w:rsidRPr="0046538A" w:rsidRDefault="005355E1" w:rsidP="005355E1">
      <w:pPr>
        <w:jc w:val="both"/>
        <w:rPr>
          <w:sz w:val="22"/>
          <w:szCs w:val="22"/>
        </w:rPr>
      </w:pPr>
    </w:p>
    <w:p w14:paraId="4964D96D" w14:textId="77777777" w:rsidR="005355E1" w:rsidRPr="0046538A" w:rsidRDefault="005355E1" w:rsidP="005355E1">
      <w:pPr>
        <w:jc w:val="both"/>
        <w:rPr>
          <w:sz w:val="22"/>
          <w:szCs w:val="22"/>
        </w:rPr>
      </w:pPr>
    </w:p>
    <w:p w14:paraId="3CF60EED" w14:textId="77777777" w:rsidR="005355E1" w:rsidRPr="0046538A" w:rsidRDefault="005355E1" w:rsidP="005355E1">
      <w:pPr>
        <w:jc w:val="both"/>
        <w:rPr>
          <w:sz w:val="22"/>
          <w:szCs w:val="22"/>
        </w:rPr>
      </w:pPr>
    </w:p>
    <w:p w14:paraId="46A77C41" w14:textId="77777777" w:rsidR="005355E1" w:rsidRPr="0046538A" w:rsidRDefault="005355E1" w:rsidP="005355E1">
      <w:pPr>
        <w:jc w:val="both"/>
        <w:rPr>
          <w:sz w:val="22"/>
          <w:szCs w:val="22"/>
        </w:rPr>
      </w:pPr>
    </w:p>
    <w:p w14:paraId="2256A182" w14:textId="77777777" w:rsidR="005355E1" w:rsidRPr="0046538A" w:rsidRDefault="005355E1" w:rsidP="005355E1">
      <w:pPr>
        <w:jc w:val="both"/>
        <w:rPr>
          <w:sz w:val="22"/>
          <w:szCs w:val="22"/>
        </w:rPr>
      </w:pPr>
    </w:p>
    <w:p w14:paraId="707EAE2C" w14:textId="77777777" w:rsidR="005355E1" w:rsidRPr="0046538A" w:rsidRDefault="005355E1" w:rsidP="005355E1">
      <w:pPr>
        <w:jc w:val="both"/>
        <w:rPr>
          <w:sz w:val="22"/>
          <w:szCs w:val="22"/>
        </w:rPr>
      </w:pPr>
    </w:p>
    <w:p w14:paraId="46ECC5CB" w14:textId="77777777" w:rsidR="005355E1" w:rsidRPr="0046538A" w:rsidRDefault="005355E1" w:rsidP="005355E1">
      <w:pPr>
        <w:jc w:val="both"/>
        <w:rPr>
          <w:sz w:val="22"/>
          <w:szCs w:val="22"/>
        </w:rPr>
      </w:pPr>
    </w:p>
    <w:p w14:paraId="046CE7AC" w14:textId="77777777" w:rsidR="005355E1" w:rsidRPr="0046538A" w:rsidRDefault="005355E1" w:rsidP="005355E1">
      <w:pPr>
        <w:jc w:val="both"/>
        <w:rPr>
          <w:sz w:val="22"/>
          <w:szCs w:val="22"/>
        </w:rPr>
      </w:pPr>
    </w:p>
    <w:p w14:paraId="61006CAD" w14:textId="77777777" w:rsidR="005355E1" w:rsidRPr="0046538A" w:rsidRDefault="005355E1" w:rsidP="005355E1">
      <w:pPr>
        <w:jc w:val="both"/>
        <w:rPr>
          <w:sz w:val="22"/>
          <w:szCs w:val="22"/>
        </w:rPr>
      </w:pPr>
    </w:p>
    <w:p w14:paraId="685615B7" w14:textId="77777777" w:rsidR="005355E1" w:rsidRPr="0046538A" w:rsidRDefault="005355E1" w:rsidP="005355E1">
      <w:pPr>
        <w:jc w:val="both"/>
        <w:rPr>
          <w:sz w:val="22"/>
          <w:szCs w:val="22"/>
        </w:rPr>
      </w:pPr>
    </w:p>
    <w:p w14:paraId="498C0AC3" w14:textId="77777777" w:rsidR="005355E1" w:rsidRPr="0046538A" w:rsidRDefault="005355E1" w:rsidP="005355E1">
      <w:pPr>
        <w:jc w:val="both"/>
        <w:rPr>
          <w:sz w:val="22"/>
          <w:szCs w:val="22"/>
        </w:rPr>
      </w:pPr>
    </w:p>
    <w:p w14:paraId="1C85A94B" w14:textId="77777777" w:rsidR="005355E1" w:rsidRPr="0046538A" w:rsidRDefault="005355E1" w:rsidP="005355E1">
      <w:pPr>
        <w:jc w:val="both"/>
        <w:rPr>
          <w:sz w:val="22"/>
          <w:szCs w:val="22"/>
        </w:rPr>
      </w:pPr>
    </w:p>
    <w:p w14:paraId="4EBC5C8A" w14:textId="77777777" w:rsidR="005355E1" w:rsidRPr="0046538A" w:rsidRDefault="005355E1" w:rsidP="005355E1">
      <w:pPr>
        <w:jc w:val="both"/>
        <w:rPr>
          <w:sz w:val="22"/>
          <w:szCs w:val="22"/>
        </w:rPr>
      </w:pPr>
    </w:p>
    <w:p w14:paraId="2B37001D" w14:textId="77777777" w:rsidR="005355E1" w:rsidRPr="0046538A" w:rsidRDefault="005355E1" w:rsidP="005355E1">
      <w:pPr>
        <w:jc w:val="both"/>
        <w:rPr>
          <w:sz w:val="22"/>
          <w:szCs w:val="22"/>
        </w:rPr>
      </w:pPr>
    </w:p>
    <w:p w14:paraId="780C142D" w14:textId="77777777" w:rsidR="005355E1" w:rsidRPr="0046538A" w:rsidRDefault="005355E1" w:rsidP="005355E1">
      <w:pPr>
        <w:jc w:val="both"/>
        <w:rPr>
          <w:sz w:val="22"/>
          <w:szCs w:val="22"/>
        </w:rPr>
      </w:pPr>
    </w:p>
    <w:p w14:paraId="026EF2AB" w14:textId="77777777" w:rsidR="005355E1" w:rsidRPr="0046538A" w:rsidRDefault="005355E1" w:rsidP="005355E1">
      <w:pPr>
        <w:jc w:val="both"/>
        <w:rPr>
          <w:sz w:val="22"/>
          <w:szCs w:val="22"/>
        </w:rPr>
      </w:pPr>
    </w:p>
    <w:p w14:paraId="75604862" w14:textId="77777777" w:rsidR="005355E1" w:rsidRPr="0046538A" w:rsidRDefault="005355E1" w:rsidP="005355E1">
      <w:pPr>
        <w:jc w:val="both"/>
        <w:rPr>
          <w:sz w:val="22"/>
          <w:szCs w:val="22"/>
        </w:rPr>
      </w:pPr>
    </w:p>
    <w:p w14:paraId="09C5D5A3" w14:textId="77777777" w:rsidR="005355E1" w:rsidRPr="0046538A" w:rsidRDefault="005355E1" w:rsidP="005355E1">
      <w:pPr>
        <w:jc w:val="both"/>
        <w:rPr>
          <w:sz w:val="22"/>
          <w:szCs w:val="22"/>
        </w:rPr>
      </w:pPr>
    </w:p>
    <w:p w14:paraId="05A18657" w14:textId="77777777" w:rsidR="005355E1" w:rsidRPr="0046538A" w:rsidRDefault="005355E1" w:rsidP="005355E1">
      <w:pPr>
        <w:jc w:val="both"/>
        <w:rPr>
          <w:sz w:val="22"/>
          <w:szCs w:val="22"/>
        </w:rPr>
      </w:pPr>
    </w:p>
    <w:p w14:paraId="20AB6CF5" w14:textId="77777777" w:rsidR="005355E1" w:rsidRPr="0046538A" w:rsidRDefault="005355E1" w:rsidP="005355E1">
      <w:pPr>
        <w:jc w:val="both"/>
        <w:rPr>
          <w:sz w:val="22"/>
          <w:szCs w:val="22"/>
        </w:rPr>
      </w:pPr>
    </w:p>
    <w:p w14:paraId="6B7FB311" w14:textId="77777777" w:rsidR="005355E1" w:rsidRPr="0046538A" w:rsidRDefault="005355E1" w:rsidP="005355E1">
      <w:pPr>
        <w:jc w:val="both"/>
        <w:rPr>
          <w:sz w:val="22"/>
          <w:szCs w:val="22"/>
        </w:rPr>
      </w:pPr>
    </w:p>
    <w:p w14:paraId="1D0578A2" w14:textId="77777777" w:rsidR="005355E1" w:rsidRPr="0046538A" w:rsidRDefault="005355E1" w:rsidP="005355E1">
      <w:pPr>
        <w:jc w:val="both"/>
        <w:rPr>
          <w:sz w:val="22"/>
          <w:szCs w:val="22"/>
        </w:rPr>
      </w:pPr>
    </w:p>
    <w:p w14:paraId="75F1903A" w14:textId="77777777" w:rsidR="005355E1" w:rsidRPr="0046538A" w:rsidRDefault="005355E1" w:rsidP="005355E1">
      <w:pPr>
        <w:jc w:val="both"/>
        <w:rPr>
          <w:sz w:val="22"/>
          <w:szCs w:val="22"/>
        </w:rPr>
      </w:pPr>
    </w:p>
    <w:p w14:paraId="4F36F5CF" w14:textId="77777777" w:rsidR="005355E1" w:rsidRPr="0046538A" w:rsidRDefault="005355E1" w:rsidP="005355E1">
      <w:pPr>
        <w:jc w:val="both"/>
        <w:rPr>
          <w:sz w:val="22"/>
          <w:szCs w:val="22"/>
        </w:rPr>
      </w:pPr>
    </w:p>
    <w:p w14:paraId="0A80E00B" w14:textId="77777777" w:rsidR="005355E1" w:rsidRPr="0046538A" w:rsidRDefault="005355E1" w:rsidP="005355E1">
      <w:pPr>
        <w:jc w:val="both"/>
        <w:rPr>
          <w:sz w:val="22"/>
          <w:szCs w:val="22"/>
        </w:rPr>
      </w:pPr>
    </w:p>
    <w:p w14:paraId="0D1FB14F" w14:textId="77777777" w:rsidR="005355E1" w:rsidRPr="0046538A" w:rsidRDefault="005355E1" w:rsidP="005355E1">
      <w:pPr>
        <w:jc w:val="both"/>
        <w:rPr>
          <w:sz w:val="22"/>
          <w:szCs w:val="22"/>
        </w:rPr>
      </w:pPr>
    </w:p>
    <w:p w14:paraId="13E1D6BA" w14:textId="77777777" w:rsidR="005355E1" w:rsidRPr="0046538A" w:rsidRDefault="005355E1" w:rsidP="005355E1">
      <w:pPr>
        <w:jc w:val="both"/>
        <w:rPr>
          <w:sz w:val="22"/>
          <w:szCs w:val="22"/>
        </w:rPr>
      </w:pPr>
    </w:p>
    <w:p w14:paraId="59F76BCB" w14:textId="77777777" w:rsidR="005355E1" w:rsidRPr="0046538A" w:rsidRDefault="005355E1" w:rsidP="005355E1">
      <w:pPr>
        <w:jc w:val="both"/>
        <w:rPr>
          <w:sz w:val="22"/>
          <w:szCs w:val="22"/>
        </w:rPr>
      </w:pPr>
    </w:p>
    <w:p w14:paraId="03EF3CDE" w14:textId="77777777" w:rsidR="005355E1" w:rsidRPr="0046538A" w:rsidRDefault="005355E1" w:rsidP="005355E1">
      <w:pPr>
        <w:jc w:val="both"/>
        <w:rPr>
          <w:sz w:val="22"/>
          <w:szCs w:val="22"/>
        </w:rPr>
      </w:pPr>
    </w:p>
    <w:p w14:paraId="0BFEB644" w14:textId="77777777" w:rsidR="005355E1" w:rsidRPr="0046538A" w:rsidRDefault="005355E1" w:rsidP="005355E1">
      <w:pPr>
        <w:jc w:val="both"/>
        <w:rPr>
          <w:sz w:val="22"/>
          <w:szCs w:val="22"/>
        </w:rPr>
      </w:pPr>
    </w:p>
    <w:p w14:paraId="45A30939" w14:textId="77777777" w:rsidR="005355E1" w:rsidRPr="0046538A" w:rsidRDefault="005355E1" w:rsidP="005355E1">
      <w:pPr>
        <w:jc w:val="both"/>
        <w:rPr>
          <w:sz w:val="22"/>
          <w:szCs w:val="22"/>
        </w:rPr>
      </w:pPr>
    </w:p>
    <w:p w14:paraId="1AA5A43B" w14:textId="77777777" w:rsidR="005355E1" w:rsidRPr="0046538A" w:rsidRDefault="005355E1" w:rsidP="005355E1">
      <w:pPr>
        <w:jc w:val="both"/>
        <w:rPr>
          <w:sz w:val="22"/>
          <w:szCs w:val="22"/>
        </w:rPr>
      </w:pPr>
    </w:p>
    <w:p w14:paraId="5F9A1AB6" w14:textId="77777777" w:rsidR="005355E1" w:rsidRPr="0046538A" w:rsidRDefault="005355E1" w:rsidP="005355E1">
      <w:pPr>
        <w:jc w:val="both"/>
        <w:rPr>
          <w:sz w:val="22"/>
          <w:szCs w:val="22"/>
        </w:rPr>
      </w:pPr>
    </w:p>
    <w:p w14:paraId="35FFA98F" w14:textId="77777777" w:rsidR="005355E1" w:rsidRPr="0046538A" w:rsidRDefault="005355E1" w:rsidP="005355E1">
      <w:pPr>
        <w:jc w:val="both"/>
        <w:rPr>
          <w:sz w:val="22"/>
          <w:szCs w:val="22"/>
        </w:rPr>
      </w:pPr>
    </w:p>
    <w:p w14:paraId="2C18ACF1" w14:textId="77777777" w:rsidR="005355E1" w:rsidRPr="0046538A" w:rsidRDefault="005355E1" w:rsidP="005355E1">
      <w:pPr>
        <w:jc w:val="both"/>
        <w:rPr>
          <w:sz w:val="22"/>
          <w:szCs w:val="22"/>
        </w:rPr>
      </w:pPr>
    </w:p>
    <w:p w14:paraId="49AF52CC" w14:textId="77777777" w:rsidR="005355E1" w:rsidRPr="0046538A" w:rsidRDefault="005355E1" w:rsidP="005355E1">
      <w:pPr>
        <w:jc w:val="both"/>
        <w:rPr>
          <w:sz w:val="22"/>
          <w:szCs w:val="22"/>
        </w:rPr>
      </w:pPr>
    </w:p>
    <w:p w14:paraId="66082D41" w14:textId="77777777" w:rsidR="005355E1" w:rsidRPr="0046538A" w:rsidRDefault="005355E1" w:rsidP="005355E1">
      <w:pPr>
        <w:jc w:val="both"/>
        <w:rPr>
          <w:sz w:val="22"/>
          <w:szCs w:val="22"/>
        </w:rPr>
      </w:pPr>
    </w:p>
    <w:p w14:paraId="62BD0BF3" w14:textId="77777777" w:rsidR="005355E1" w:rsidRPr="0046538A" w:rsidRDefault="005355E1" w:rsidP="005355E1">
      <w:pPr>
        <w:jc w:val="both"/>
        <w:rPr>
          <w:sz w:val="22"/>
          <w:szCs w:val="22"/>
        </w:rPr>
      </w:pPr>
    </w:p>
    <w:p w14:paraId="0980545B" w14:textId="77777777" w:rsidR="005355E1" w:rsidRPr="0046538A" w:rsidRDefault="005355E1" w:rsidP="005355E1">
      <w:pPr>
        <w:jc w:val="both"/>
        <w:rPr>
          <w:sz w:val="22"/>
          <w:szCs w:val="22"/>
        </w:rPr>
      </w:pPr>
    </w:p>
    <w:p w14:paraId="1B30C9D4" w14:textId="77777777" w:rsidR="005355E1" w:rsidRPr="0046538A" w:rsidRDefault="005355E1" w:rsidP="005355E1">
      <w:pPr>
        <w:jc w:val="both"/>
        <w:rPr>
          <w:sz w:val="22"/>
          <w:szCs w:val="22"/>
        </w:rPr>
      </w:pPr>
    </w:p>
    <w:p w14:paraId="39BB8848" w14:textId="77777777" w:rsidR="005355E1" w:rsidRPr="0046538A" w:rsidRDefault="005355E1" w:rsidP="005355E1">
      <w:pPr>
        <w:jc w:val="both"/>
        <w:rPr>
          <w:sz w:val="22"/>
          <w:szCs w:val="22"/>
        </w:rPr>
      </w:pPr>
    </w:p>
    <w:p w14:paraId="6A6809D2" w14:textId="32FCD16E" w:rsidR="005355E1" w:rsidRPr="0046538A" w:rsidRDefault="005355E1" w:rsidP="005355E1">
      <w:pPr>
        <w:jc w:val="both"/>
        <w:rPr>
          <w:sz w:val="22"/>
          <w:szCs w:val="22"/>
        </w:rPr>
      </w:pPr>
    </w:p>
    <w:p w14:paraId="344DAB0F" w14:textId="10E3E36B" w:rsidR="005355E1" w:rsidRPr="0046538A" w:rsidRDefault="005355E1" w:rsidP="005355E1">
      <w:pPr>
        <w:jc w:val="both"/>
        <w:rPr>
          <w:sz w:val="22"/>
          <w:szCs w:val="22"/>
        </w:rPr>
      </w:pPr>
    </w:p>
    <w:p w14:paraId="22A83C43" w14:textId="77777777" w:rsidR="005355E1" w:rsidRPr="0046538A" w:rsidRDefault="005355E1" w:rsidP="005355E1">
      <w:pPr>
        <w:jc w:val="both"/>
        <w:rPr>
          <w:sz w:val="22"/>
          <w:szCs w:val="22"/>
        </w:rPr>
      </w:pPr>
    </w:p>
    <w:p w14:paraId="2B1C99B4" w14:textId="40EAD8ED" w:rsidR="005355E1" w:rsidRPr="0046538A" w:rsidRDefault="005355E1" w:rsidP="005355E1">
      <w:pPr>
        <w:jc w:val="both"/>
        <w:rPr>
          <w:sz w:val="22"/>
          <w:szCs w:val="22"/>
        </w:rPr>
      </w:pPr>
    </w:p>
    <w:p w14:paraId="03414D2F" w14:textId="27FB3876" w:rsidR="005355E1" w:rsidRPr="0046538A" w:rsidRDefault="00F3092A" w:rsidP="005355E1">
      <w:pPr>
        <w:jc w:val="both"/>
        <w:rPr>
          <w:sz w:val="22"/>
          <w:szCs w:val="22"/>
        </w:rPr>
      </w:pPr>
      <w:r w:rsidRPr="0046538A">
        <w:rPr>
          <w:noProof/>
          <w:sz w:val="22"/>
          <w:szCs w:val="22"/>
        </w:rPr>
        <w:lastRenderedPageBreak/>
        <mc:AlternateContent>
          <mc:Choice Requires="wps">
            <w:drawing>
              <wp:anchor distT="0" distB="0" distL="114300" distR="114300" simplePos="0" relativeHeight="251716608" behindDoc="0" locked="0" layoutInCell="1" allowOverlap="1" wp14:anchorId="5E3C0738" wp14:editId="256E4A9A">
                <wp:simplePos x="0" y="0"/>
                <wp:positionH relativeFrom="column">
                  <wp:posOffset>-69215</wp:posOffset>
                </wp:positionH>
                <wp:positionV relativeFrom="paragraph">
                  <wp:posOffset>-23495</wp:posOffset>
                </wp:positionV>
                <wp:extent cx="6480000" cy="10008000"/>
                <wp:effectExtent l="0" t="0" r="10160" b="12700"/>
                <wp:wrapNone/>
                <wp:docPr id="18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7A576E6" w14:textId="77777777" w:rsidR="00621F06" w:rsidRPr="0078350F" w:rsidRDefault="00621F06" w:rsidP="005355E1">
                            <w:pPr>
                              <w:jc w:val="both"/>
                              <w:rPr>
                                <w:b w:val="0"/>
                                <w:sz w:val="21"/>
                                <w:szCs w:val="21"/>
                              </w:rPr>
                            </w:pPr>
                            <w:r w:rsidRPr="0078350F">
                              <w:rPr>
                                <w:sz w:val="21"/>
                                <w:szCs w:val="21"/>
                                <w:u w:val="single"/>
                              </w:rPr>
                              <w:t>Câu 1.</w:t>
                            </w:r>
                            <w:r w:rsidRPr="0078350F">
                              <w:rPr>
                                <w:b w:val="0"/>
                                <w:sz w:val="21"/>
                                <w:szCs w:val="21"/>
                              </w:rPr>
                              <w:t xml:space="preserve"> Nhận xét nào sau đây đúng? Theo định luật Ôm cho toàn mạch thì cường độ dòng điện cho toàn mạch</w:t>
                            </w:r>
                          </w:p>
                          <w:p w14:paraId="01CF3757" w14:textId="77777777" w:rsidR="00621F06" w:rsidRPr="0078350F" w:rsidRDefault="00621F06" w:rsidP="005355E1">
                            <w:pPr>
                              <w:jc w:val="both"/>
                              <w:rPr>
                                <w:b w:val="0"/>
                                <w:sz w:val="21"/>
                                <w:szCs w:val="21"/>
                              </w:rPr>
                            </w:pPr>
                            <w:r w:rsidRPr="0078350F">
                              <w:rPr>
                                <w:b w:val="0"/>
                                <w:sz w:val="21"/>
                                <w:szCs w:val="21"/>
                              </w:rPr>
                              <w:t>A. tỉ lệ nghịch với suất điện động của nguồn;</w:t>
                            </w:r>
                            <w:r w:rsidRPr="0078350F">
                              <w:rPr>
                                <w:b w:val="0"/>
                                <w:sz w:val="21"/>
                                <w:szCs w:val="21"/>
                              </w:rPr>
                              <w:tab/>
                            </w:r>
                            <w:r w:rsidRPr="0078350F">
                              <w:rPr>
                                <w:b w:val="0"/>
                                <w:sz w:val="21"/>
                                <w:szCs w:val="21"/>
                              </w:rPr>
                              <w:tab/>
                            </w:r>
                            <w:r w:rsidRPr="0078350F">
                              <w:rPr>
                                <w:b w:val="0"/>
                                <w:sz w:val="21"/>
                                <w:szCs w:val="21"/>
                              </w:rPr>
                              <w:tab/>
                              <w:t>B. tỉ lệ nghịch điện trở trong của nguồn;</w:t>
                            </w:r>
                          </w:p>
                          <w:p w14:paraId="058AB9A9" w14:textId="77777777" w:rsidR="00621F06" w:rsidRPr="0078350F" w:rsidRDefault="00621F06" w:rsidP="005355E1">
                            <w:pPr>
                              <w:jc w:val="both"/>
                              <w:rPr>
                                <w:b w:val="0"/>
                                <w:sz w:val="21"/>
                                <w:szCs w:val="21"/>
                              </w:rPr>
                            </w:pPr>
                            <w:r w:rsidRPr="0078350F">
                              <w:rPr>
                                <w:b w:val="0"/>
                                <w:sz w:val="21"/>
                                <w:szCs w:val="21"/>
                              </w:rPr>
                              <w:t>C. tỉ lệ nghịch với điện trở ngoài của nguồn;</w:t>
                            </w:r>
                            <w:r w:rsidRPr="0078350F">
                              <w:rPr>
                                <w:b w:val="0"/>
                                <w:sz w:val="21"/>
                                <w:szCs w:val="21"/>
                              </w:rPr>
                              <w:tab/>
                            </w:r>
                            <w:r w:rsidRPr="0078350F">
                              <w:rPr>
                                <w:b w:val="0"/>
                                <w:sz w:val="21"/>
                                <w:szCs w:val="21"/>
                              </w:rPr>
                              <w:tab/>
                            </w:r>
                            <w:r w:rsidRPr="0078350F">
                              <w:rPr>
                                <w:b w:val="0"/>
                                <w:sz w:val="21"/>
                                <w:szCs w:val="21"/>
                              </w:rPr>
                              <w:tab/>
                              <w:t xml:space="preserve">D. tỉ lệ nghịch với tổng điện trở trong và điện trở ngoài. </w:t>
                            </w:r>
                          </w:p>
                          <w:p w14:paraId="36012C97" w14:textId="77777777" w:rsidR="00621F06" w:rsidRPr="0078350F" w:rsidRDefault="00621F06" w:rsidP="005355E1">
                            <w:pPr>
                              <w:jc w:val="both"/>
                              <w:rPr>
                                <w:b w:val="0"/>
                                <w:sz w:val="21"/>
                                <w:szCs w:val="21"/>
                              </w:rPr>
                            </w:pPr>
                            <w:r w:rsidRPr="0078350F">
                              <w:rPr>
                                <w:sz w:val="21"/>
                                <w:szCs w:val="21"/>
                                <w:u w:val="single"/>
                              </w:rPr>
                              <w:t xml:space="preserve">Câu 2. </w:t>
                            </w:r>
                            <w:r w:rsidRPr="0078350F">
                              <w:rPr>
                                <w:b w:val="0"/>
                                <w:sz w:val="21"/>
                                <w:szCs w:val="21"/>
                              </w:rPr>
                              <w:t>Hiệu điện thế hai đầu mạch ngoài cho bởi biểu thức nào sau đây?</w:t>
                            </w:r>
                          </w:p>
                          <w:p w14:paraId="66185D0F" w14:textId="77777777" w:rsidR="00621F06" w:rsidRPr="0078350F" w:rsidRDefault="00621F06" w:rsidP="005355E1">
                            <w:pPr>
                              <w:jc w:val="both"/>
                              <w:rPr>
                                <w:b w:val="0"/>
                                <w:sz w:val="21"/>
                                <w:szCs w:val="21"/>
                                <w:lang w:val="fr-FR"/>
                              </w:rPr>
                            </w:pPr>
                            <w:r w:rsidRPr="0078350F">
                              <w:rPr>
                                <w:b w:val="0"/>
                                <w:sz w:val="21"/>
                                <w:szCs w:val="21"/>
                                <w:lang w:val="fr-FR"/>
                              </w:rPr>
                              <w:t>A. U</w:t>
                            </w:r>
                            <w:r w:rsidRPr="0078350F">
                              <w:rPr>
                                <w:b w:val="0"/>
                                <w:sz w:val="21"/>
                                <w:szCs w:val="21"/>
                                <w:vertAlign w:val="subscript"/>
                                <w:lang w:val="fr-FR"/>
                              </w:rPr>
                              <w:t>N</w:t>
                            </w:r>
                            <w:r w:rsidRPr="0078350F">
                              <w:rPr>
                                <w:b w:val="0"/>
                                <w:sz w:val="21"/>
                                <w:szCs w:val="21"/>
                                <w:lang w:val="fr-FR"/>
                              </w:rPr>
                              <w:t xml:space="preserve"> = Ir.</w:t>
                            </w:r>
                            <w:r w:rsidRPr="0078350F">
                              <w:rPr>
                                <w:b w:val="0"/>
                                <w:sz w:val="21"/>
                                <w:szCs w:val="21"/>
                                <w:lang w:val="fr-FR"/>
                              </w:rPr>
                              <w:tab/>
                              <w:t>B. U</w:t>
                            </w:r>
                            <w:r w:rsidRPr="0078350F">
                              <w:rPr>
                                <w:b w:val="0"/>
                                <w:sz w:val="21"/>
                                <w:szCs w:val="21"/>
                                <w:vertAlign w:val="subscript"/>
                                <w:lang w:val="fr-FR"/>
                              </w:rPr>
                              <w:t>N</w:t>
                            </w:r>
                            <w:r w:rsidRPr="0078350F">
                              <w:rPr>
                                <w:b w:val="0"/>
                                <w:sz w:val="21"/>
                                <w:szCs w:val="21"/>
                                <w:lang w:val="fr-FR"/>
                              </w:rPr>
                              <w:t xml:space="preserve"> = I(R</w:t>
                            </w:r>
                            <w:r w:rsidRPr="0078350F">
                              <w:rPr>
                                <w:b w:val="0"/>
                                <w:sz w:val="21"/>
                                <w:szCs w:val="21"/>
                                <w:vertAlign w:val="subscript"/>
                                <w:lang w:val="fr-FR"/>
                              </w:rPr>
                              <w:t>N</w:t>
                            </w:r>
                            <w:r w:rsidRPr="0078350F">
                              <w:rPr>
                                <w:b w:val="0"/>
                                <w:sz w:val="21"/>
                                <w:szCs w:val="21"/>
                                <w:lang w:val="fr-FR"/>
                              </w:rPr>
                              <w:t xml:space="preserve"> + r).</w:t>
                            </w:r>
                            <w:r w:rsidRPr="0078350F">
                              <w:rPr>
                                <w:b w:val="0"/>
                                <w:sz w:val="21"/>
                                <w:szCs w:val="21"/>
                                <w:lang w:val="fr-FR"/>
                              </w:rPr>
                              <w:tab/>
                              <w:t>C. U</w:t>
                            </w:r>
                            <w:r w:rsidRPr="0078350F">
                              <w:rPr>
                                <w:b w:val="0"/>
                                <w:sz w:val="21"/>
                                <w:szCs w:val="21"/>
                                <w:vertAlign w:val="subscript"/>
                                <w:lang w:val="fr-FR"/>
                              </w:rPr>
                              <w:t>N</w:t>
                            </w:r>
                            <w:r w:rsidRPr="0078350F">
                              <w:rPr>
                                <w:b w:val="0"/>
                                <w:sz w:val="21"/>
                                <w:szCs w:val="21"/>
                                <w:lang w:val="fr-FR"/>
                              </w:rPr>
                              <w:t xml:space="preserve"> = E – I.r.</w:t>
                            </w:r>
                            <w:r w:rsidRPr="0078350F">
                              <w:rPr>
                                <w:b w:val="0"/>
                                <w:sz w:val="21"/>
                                <w:szCs w:val="21"/>
                                <w:lang w:val="fr-FR"/>
                              </w:rPr>
                              <w:tab/>
                            </w:r>
                            <w:r w:rsidRPr="0078350F">
                              <w:rPr>
                                <w:b w:val="0"/>
                                <w:sz w:val="21"/>
                                <w:szCs w:val="21"/>
                                <w:lang w:val="fr-FR"/>
                              </w:rPr>
                              <w:tab/>
                              <w:t>D. U</w:t>
                            </w:r>
                            <w:r w:rsidRPr="0078350F">
                              <w:rPr>
                                <w:b w:val="0"/>
                                <w:sz w:val="21"/>
                                <w:szCs w:val="21"/>
                                <w:vertAlign w:val="subscript"/>
                                <w:lang w:val="fr-FR"/>
                              </w:rPr>
                              <w:t>N</w:t>
                            </w:r>
                            <w:r w:rsidRPr="0078350F">
                              <w:rPr>
                                <w:b w:val="0"/>
                                <w:sz w:val="21"/>
                                <w:szCs w:val="21"/>
                                <w:lang w:val="fr-FR"/>
                              </w:rPr>
                              <w:t xml:space="preserve"> = E + I.r.</w:t>
                            </w:r>
                          </w:p>
                          <w:p w14:paraId="4FB6EC8E" w14:textId="77777777" w:rsidR="00621F06" w:rsidRPr="0078350F" w:rsidRDefault="00621F06" w:rsidP="005355E1">
                            <w:pPr>
                              <w:jc w:val="both"/>
                              <w:rPr>
                                <w:b w:val="0"/>
                                <w:sz w:val="21"/>
                                <w:szCs w:val="21"/>
                                <w:lang w:val="fr-FR"/>
                              </w:rPr>
                            </w:pPr>
                            <w:r w:rsidRPr="0078350F">
                              <w:rPr>
                                <w:sz w:val="21"/>
                                <w:szCs w:val="21"/>
                                <w:u w:val="single"/>
                              </w:rPr>
                              <w:t>Câu 3.</w:t>
                            </w:r>
                            <w:r w:rsidRPr="0078350F">
                              <w:rPr>
                                <w:b w:val="0"/>
                                <w:sz w:val="21"/>
                                <w:szCs w:val="21"/>
                                <w:lang w:val="fr-FR"/>
                              </w:rPr>
                              <w:t xml:space="preserve"> Cho mạch điện có nguồn điện không đổi. Khi điện trở mạch ngoài tăng 2 lần thì cường độ dòng điện trong mạch chính</w:t>
                            </w:r>
                          </w:p>
                          <w:p w14:paraId="379DD0D6" w14:textId="77777777" w:rsidR="00621F06" w:rsidRPr="0078350F" w:rsidRDefault="00621F06" w:rsidP="005355E1">
                            <w:pPr>
                              <w:jc w:val="both"/>
                              <w:rPr>
                                <w:b w:val="0"/>
                                <w:sz w:val="21"/>
                                <w:szCs w:val="21"/>
                                <w:lang w:val="fr-FR"/>
                              </w:rPr>
                            </w:pPr>
                            <w:r w:rsidRPr="0078350F">
                              <w:rPr>
                                <w:b w:val="0"/>
                                <w:sz w:val="21"/>
                                <w:szCs w:val="21"/>
                                <w:lang w:val="fr-FR"/>
                              </w:rPr>
                              <w:t>A. chưa đủ dữ kiện để xác định.</w:t>
                            </w:r>
                            <w:r w:rsidRPr="0078350F">
                              <w:rPr>
                                <w:b w:val="0"/>
                                <w:sz w:val="21"/>
                                <w:szCs w:val="21"/>
                                <w:lang w:val="fr-FR"/>
                              </w:rPr>
                              <w:tab/>
                            </w:r>
                            <w:r w:rsidRPr="0078350F">
                              <w:rPr>
                                <w:b w:val="0"/>
                                <w:sz w:val="21"/>
                                <w:szCs w:val="21"/>
                                <w:lang w:val="fr-FR"/>
                              </w:rPr>
                              <w:tab/>
                              <w:t>B. tăng 2 lần.</w:t>
                            </w:r>
                            <w:r w:rsidRPr="0078350F">
                              <w:rPr>
                                <w:b w:val="0"/>
                                <w:sz w:val="21"/>
                                <w:szCs w:val="21"/>
                                <w:lang w:val="fr-FR"/>
                              </w:rPr>
                              <w:tab/>
                            </w:r>
                            <w:r w:rsidRPr="0078350F">
                              <w:rPr>
                                <w:b w:val="0"/>
                                <w:sz w:val="21"/>
                                <w:szCs w:val="21"/>
                                <w:lang w:val="fr-FR"/>
                              </w:rPr>
                              <w:tab/>
                              <w:t>C. giảm 2 lần.</w:t>
                            </w:r>
                            <w:r w:rsidRPr="0078350F">
                              <w:rPr>
                                <w:b w:val="0"/>
                                <w:sz w:val="21"/>
                                <w:szCs w:val="21"/>
                                <w:lang w:val="fr-FR"/>
                              </w:rPr>
                              <w:tab/>
                            </w:r>
                            <w:r w:rsidRPr="0078350F">
                              <w:rPr>
                                <w:b w:val="0"/>
                                <w:sz w:val="21"/>
                                <w:szCs w:val="21"/>
                                <w:lang w:val="fr-FR"/>
                              </w:rPr>
                              <w:tab/>
                            </w:r>
                            <w:r w:rsidRPr="0078350F">
                              <w:rPr>
                                <w:b w:val="0"/>
                                <w:sz w:val="21"/>
                                <w:szCs w:val="21"/>
                                <w:lang w:val="fr-FR"/>
                              </w:rPr>
                              <w:tab/>
                              <w:t>D. không đổi.</w:t>
                            </w:r>
                          </w:p>
                          <w:p w14:paraId="3C6185FF" w14:textId="77777777" w:rsidR="00621F06" w:rsidRPr="0078350F" w:rsidRDefault="00621F06" w:rsidP="005355E1">
                            <w:pPr>
                              <w:jc w:val="both"/>
                              <w:rPr>
                                <w:b w:val="0"/>
                                <w:sz w:val="21"/>
                                <w:szCs w:val="21"/>
                                <w:lang w:val="fr-FR"/>
                              </w:rPr>
                            </w:pPr>
                            <w:r w:rsidRPr="0078350F">
                              <w:rPr>
                                <w:sz w:val="21"/>
                                <w:szCs w:val="21"/>
                                <w:u w:val="single"/>
                                <w:lang w:val="fr-FR"/>
                              </w:rPr>
                              <w:t>Câu 4.</w:t>
                            </w:r>
                            <w:r w:rsidRPr="0078350F">
                              <w:rPr>
                                <w:sz w:val="21"/>
                                <w:szCs w:val="21"/>
                                <w:lang w:val="fr-FR"/>
                              </w:rPr>
                              <w:t xml:space="preserve"> </w:t>
                            </w:r>
                            <w:r w:rsidRPr="0078350F">
                              <w:rPr>
                                <w:b w:val="0"/>
                                <w:sz w:val="21"/>
                                <w:szCs w:val="21"/>
                                <w:lang w:val="fr-FR"/>
                              </w:rPr>
                              <w:t>Khi xảy ra hiện tượng đoản mạch, thì cường độ dòng điện trong mạch</w:t>
                            </w:r>
                          </w:p>
                          <w:p w14:paraId="045E62D4" w14:textId="77777777" w:rsidR="00621F06" w:rsidRPr="0078350F" w:rsidRDefault="00621F06" w:rsidP="005355E1">
                            <w:pPr>
                              <w:jc w:val="both"/>
                              <w:rPr>
                                <w:b w:val="0"/>
                                <w:sz w:val="21"/>
                                <w:szCs w:val="21"/>
                                <w:lang w:val="fr-FR"/>
                              </w:rPr>
                            </w:pPr>
                            <w:r w:rsidRPr="0078350F">
                              <w:rPr>
                                <w:b w:val="0"/>
                                <w:sz w:val="21"/>
                                <w:szCs w:val="21"/>
                                <w:lang w:val="fr-FR"/>
                              </w:rPr>
                              <w:t>A. tăng rất lớn.</w:t>
                            </w:r>
                            <w:r w:rsidRPr="0078350F">
                              <w:rPr>
                                <w:b w:val="0"/>
                                <w:sz w:val="21"/>
                                <w:szCs w:val="21"/>
                                <w:lang w:val="fr-FR"/>
                              </w:rPr>
                              <w:tab/>
                            </w:r>
                            <w:r w:rsidRPr="0078350F">
                              <w:rPr>
                                <w:b w:val="0"/>
                                <w:sz w:val="21"/>
                                <w:szCs w:val="21"/>
                                <w:lang w:val="fr-FR"/>
                              </w:rPr>
                              <w:tab/>
                            </w:r>
                            <w:r w:rsidRPr="0078350F">
                              <w:rPr>
                                <w:b w:val="0"/>
                                <w:sz w:val="21"/>
                                <w:szCs w:val="21"/>
                                <w:lang w:val="fr-FR"/>
                              </w:rPr>
                              <w:tab/>
                              <w:t>B. tăng giảm liên tục.</w:t>
                            </w:r>
                            <w:r w:rsidRPr="0078350F">
                              <w:rPr>
                                <w:b w:val="0"/>
                                <w:sz w:val="21"/>
                                <w:szCs w:val="21"/>
                                <w:lang w:val="fr-FR"/>
                              </w:rPr>
                              <w:tab/>
                            </w:r>
                            <w:r w:rsidRPr="0078350F">
                              <w:rPr>
                                <w:b w:val="0"/>
                                <w:sz w:val="21"/>
                                <w:szCs w:val="21"/>
                                <w:lang w:val="fr-FR"/>
                              </w:rPr>
                              <w:tab/>
                              <w:t>C. giảm về 0.</w:t>
                            </w:r>
                            <w:r w:rsidRPr="0078350F">
                              <w:rPr>
                                <w:b w:val="0"/>
                                <w:sz w:val="21"/>
                                <w:szCs w:val="21"/>
                                <w:lang w:val="fr-FR"/>
                              </w:rPr>
                              <w:tab/>
                            </w:r>
                            <w:r w:rsidRPr="0078350F">
                              <w:rPr>
                                <w:b w:val="0"/>
                                <w:sz w:val="21"/>
                                <w:szCs w:val="21"/>
                                <w:lang w:val="fr-FR"/>
                              </w:rPr>
                              <w:tab/>
                              <w:t>D. không đổi so với trước.</w:t>
                            </w:r>
                          </w:p>
                          <w:p w14:paraId="340214AA" w14:textId="77777777" w:rsidR="00621F06" w:rsidRPr="0078350F" w:rsidRDefault="00621F06" w:rsidP="005355E1">
                            <w:pPr>
                              <w:jc w:val="both"/>
                              <w:rPr>
                                <w:b w:val="0"/>
                                <w:sz w:val="21"/>
                                <w:szCs w:val="21"/>
                                <w:lang w:val="fr-FR"/>
                              </w:rPr>
                            </w:pPr>
                            <w:r w:rsidRPr="0078350F">
                              <w:rPr>
                                <w:b w:val="0"/>
                                <w:sz w:val="21"/>
                                <w:szCs w:val="21"/>
                                <w:lang w:val="fr-FR"/>
                              </w:rPr>
                              <w:t xml:space="preserve"> </w:t>
                            </w:r>
                            <w:r w:rsidRPr="0078350F">
                              <w:rPr>
                                <w:sz w:val="21"/>
                                <w:szCs w:val="21"/>
                                <w:u w:val="single"/>
                                <w:lang w:val="fr-FR"/>
                              </w:rPr>
                              <w:t>Câu 5.</w:t>
                            </w:r>
                            <w:r w:rsidRPr="0078350F">
                              <w:rPr>
                                <w:sz w:val="21"/>
                                <w:szCs w:val="21"/>
                                <w:lang w:val="fr-FR"/>
                              </w:rPr>
                              <w:t xml:space="preserve"> </w:t>
                            </w:r>
                            <w:r w:rsidRPr="0078350F">
                              <w:rPr>
                                <w:b w:val="0"/>
                                <w:sz w:val="21"/>
                                <w:szCs w:val="21"/>
                                <w:lang w:val="fr-FR"/>
                              </w:rPr>
                              <w:t xml:space="preserve">Khi khởi động xe máy, không nên nhấn nút khởi </w:t>
                            </w:r>
                            <w:r w:rsidRPr="0078350F">
                              <w:rPr>
                                <w:rFonts w:hint="eastAsia"/>
                                <w:b w:val="0"/>
                                <w:sz w:val="21"/>
                                <w:szCs w:val="21"/>
                                <w:lang w:val="fr-FR"/>
                              </w:rPr>
                              <w:t>đ</w:t>
                            </w:r>
                            <w:r w:rsidRPr="0078350F">
                              <w:rPr>
                                <w:b w:val="0"/>
                                <w:sz w:val="21"/>
                                <w:szCs w:val="21"/>
                                <w:lang w:val="fr-FR"/>
                              </w:rPr>
                              <w:t>ộng quá lâu  và nhiều lần liên tục vì</w:t>
                            </w:r>
                          </w:p>
                          <w:p w14:paraId="4EDF99B2" w14:textId="77777777" w:rsidR="00621F06" w:rsidRPr="0078350F" w:rsidRDefault="00621F06" w:rsidP="005355E1">
                            <w:pPr>
                              <w:jc w:val="both"/>
                              <w:rPr>
                                <w:b w:val="0"/>
                                <w:sz w:val="21"/>
                                <w:szCs w:val="21"/>
                                <w:lang w:val="fr-FR"/>
                              </w:rPr>
                            </w:pPr>
                            <w:r w:rsidRPr="0078350F">
                              <w:rPr>
                                <w:b w:val="0"/>
                                <w:sz w:val="21"/>
                                <w:szCs w:val="21"/>
                                <w:lang w:val="fr-FR"/>
                              </w:rPr>
                              <w:t>A. dòng  đoản mạch kéo dài tỏa nhiệt mạnh sẽ làm hỏng acquy.</w:t>
                            </w:r>
                            <w:r w:rsidRPr="0078350F">
                              <w:rPr>
                                <w:b w:val="0"/>
                                <w:sz w:val="21"/>
                                <w:szCs w:val="21"/>
                                <w:lang w:val="fr-FR"/>
                              </w:rPr>
                              <w:tab/>
                            </w:r>
                            <w:r w:rsidRPr="0078350F">
                              <w:rPr>
                                <w:b w:val="0"/>
                                <w:sz w:val="21"/>
                                <w:szCs w:val="21"/>
                                <w:lang w:val="fr-FR"/>
                              </w:rPr>
                              <w:tab/>
                              <w:t>B. tiêu hao quá nhiều năng lượng.</w:t>
                            </w:r>
                          </w:p>
                          <w:p w14:paraId="731816A1" w14:textId="77777777" w:rsidR="00621F06" w:rsidRPr="0078350F" w:rsidRDefault="00621F06" w:rsidP="005355E1">
                            <w:pPr>
                              <w:jc w:val="both"/>
                              <w:rPr>
                                <w:b w:val="0"/>
                                <w:sz w:val="21"/>
                                <w:szCs w:val="21"/>
                                <w:lang w:val="fr-FR"/>
                              </w:rPr>
                            </w:pPr>
                            <w:r w:rsidRPr="0078350F">
                              <w:rPr>
                                <w:b w:val="0"/>
                                <w:sz w:val="21"/>
                                <w:szCs w:val="21"/>
                                <w:lang w:val="fr-FR"/>
                              </w:rPr>
                              <w:t>C. động cơ đề  sẽ rất nhanh hỏng.</w:t>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t>D. hỏng nút khởi động.</w:t>
                            </w:r>
                          </w:p>
                          <w:p w14:paraId="7E291DF0" w14:textId="77777777" w:rsidR="00621F06" w:rsidRPr="0078350F" w:rsidRDefault="00621F06" w:rsidP="005355E1">
                            <w:pPr>
                              <w:jc w:val="both"/>
                              <w:rPr>
                                <w:b w:val="0"/>
                                <w:sz w:val="21"/>
                                <w:szCs w:val="21"/>
                                <w:lang w:val="fr-FR"/>
                              </w:rPr>
                            </w:pPr>
                            <w:r w:rsidRPr="0078350F">
                              <w:rPr>
                                <w:sz w:val="21"/>
                                <w:szCs w:val="21"/>
                                <w:u w:val="single"/>
                                <w:lang w:val="fr-FR"/>
                              </w:rPr>
                              <w:t>Câu 6.</w:t>
                            </w:r>
                            <w:r w:rsidRPr="0078350F">
                              <w:rPr>
                                <w:sz w:val="21"/>
                                <w:szCs w:val="21"/>
                                <w:lang w:val="fr-FR"/>
                              </w:rPr>
                              <w:t xml:space="preserve"> </w:t>
                            </w:r>
                            <w:r w:rsidRPr="0078350F">
                              <w:rPr>
                                <w:b w:val="0"/>
                                <w:sz w:val="21"/>
                                <w:szCs w:val="21"/>
                                <w:lang w:val="fr-FR"/>
                              </w:rPr>
                              <w:t>Hiệu suất của nguồn điện được xác định bằng</w:t>
                            </w:r>
                          </w:p>
                          <w:p w14:paraId="0A6E7F58" w14:textId="77777777" w:rsidR="00621F06" w:rsidRPr="0078350F" w:rsidRDefault="00621F06" w:rsidP="005355E1">
                            <w:pPr>
                              <w:jc w:val="both"/>
                              <w:rPr>
                                <w:b w:val="0"/>
                                <w:sz w:val="21"/>
                                <w:szCs w:val="21"/>
                                <w:lang w:val="fr-FR"/>
                              </w:rPr>
                            </w:pPr>
                            <w:r w:rsidRPr="0078350F">
                              <w:rPr>
                                <w:b w:val="0"/>
                                <w:sz w:val="21"/>
                                <w:szCs w:val="21"/>
                                <w:lang w:val="fr-FR"/>
                              </w:rPr>
                              <w:t xml:space="preserve">A. tỉ số giữa công có ích và công toàn phần của dòng điện trên mạch. </w:t>
                            </w:r>
                            <w:r w:rsidRPr="0078350F">
                              <w:rPr>
                                <w:b w:val="0"/>
                                <w:sz w:val="21"/>
                                <w:szCs w:val="21"/>
                                <w:lang w:val="fr-FR"/>
                              </w:rPr>
                              <w:tab/>
                              <w:t>C. công của dòng điện ở mạch ngoài.</w:t>
                            </w:r>
                          </w:p>
                          <w:p w14:paraId="4C180FE3" w14:textId="77777777" w:rsidR="00621F06" w:rsidRPr="0078350F" w:rsidRDefault="00621F06" w:rsidP="005355E1">
                            <w:pPr>
                              <w:jc w:val="both"/>
                              <w:rPr>
                                <w:b w:val="0"/>
                                <w:sz w:val="21"/>
                                <w:szCs w:val="21"/>
                                <w:lang w:val="fr-FR"/>
                              </w:rPr>
                            </w:pPr>
                            <w:r w:rsidRPr="0078350F">
                              <w:rPr>
                                <w:b w:val="0"/>
                                <w:sz w:val="21"/>
                                <w:szCs w:val="21"/>
                                <w:lang w:val="fr-FR"/>
                              </w:rPr>
                              <w:t>B. tỉ số giữa công toàn phần và công có ích sinh ra ở mạch ngoài.</w:t>
                            </w:r>
                            <w:r w:rsidRPr="0078350F">
                              <w:rPr>
                                <w:b w:val="0"/>
                                <w:sz w:val="21"/>
                                <w:szCs w:val="21"/>
                                <w:lang w:val="fr-FR"/>
                              </w:rPr>
                              <w:tab/>
                            </w:r>
                            <w:r w:rsidRPr="0078350F">
                              <w:rPr>
                                <w:b w:val="0"/>
                                <w:sz w:val="21"/>
                                <w:szCs w:val="21"/>
                                <w:lang w:val="fr-FR"/>
                              </w:rPr>
                              <w:tab/>
                              <w:t>D. nhiệt lượng tỏa ra trên toàn mạch.</w:t>
                            </w:r>
                          </w:p>
                          <w:p w14:paraId="450E47BB" w14:textId="77777777" w:rsidR="00621F06" w:rsidRDefault="00621F06" w:rsidP="005355E1">
                            <w:pPr>
                              <w:jc w:val="both"/>
                              <w:rPr>
                                <w:b w:val="0"/>
                                <w:sz w:val="21"/>
                                <w:szCs w:val="21"/>
                                <w:lang w:val="fr-FR"/>
                              </w:rPr>
                            </w:pPr>
                            <w:r w:rsidRPr="0078350F">
                              <w:rPr>
                                <w:b w:val="0"/>
                                <w:sz w:val="21"/>
                                <w:szCs w:val="21"/>
                                <w:lang w:val="fr-FR"/>
                              </w:rPr>
                              <w:t xml:space="preserve"> </w:t>
                            </w:r>
                            <w:r w:rsidRPr="0078350F">
                              <w:rPr>
                                <w:sz w:val="21"/>
                                <w:szCs w:val="21"/>
                                <w:u w:val="single"/>
                              </w:rPr>
                              <w:t>Câu 7.</w:t>
                            </w:r>
                            <w:r w:rsidRPr="0078350F">
                              <w:rPr>
                                <w:b w:val="0"/>
                                <w:sz w:val="21"/>
                                <w:szCs w:val="21"/>
                                <w:lang w:val="fr-FR"/>
                              </w:rPr>
                              <w:t xml:space="preserve"> Cho một mạch điện gồm một pin 1,5 V có điện trở trong 0,5</w:t>
                            </w:r>
                            <w:r w:rsidRPr="0078350F">
                              <w:rPr>
                                <w:rFonts w:ascii="Book Antiqua" w:hAnsi="Book Antiqua"/>
                                <w:b w:val="0"/>
                                <w:sz w:val="21"/>
                                <w:szCs w:val="21"/>
                                <w:lang w:val="fr-FR"/>
                              </w:rPr>
                              <w:t xml:space="preserve"> n</w:t>
                            </w:r>
                            <w:r w:rsidRPr="0078350F">
                              <w:rPr>
                                <w:b w:val="0"/>
                                <w:sz w:val="21"/>
                                <w:szCs w:val="21"/>
                                <w:lang w:val="fr-FR"/>
                              </w:rPr>
                              <w:t>ối với mạch ngoài là một điện trở 2,5</w:t>
                            </w:r>
                            <w:r w:rsidRPr="0078350F">
                              <w:rPr>
                                <w:b w:val="0"/>
                                <w:sz w:val="21"/>
                                <w:szCs w:val="21"/>
                              </w:rPr>
                              <w:t>Ω</w:t>
                            </w:r>
                            <w:r w:rsidRPr="0078350F">
                              <w:rPr>
                                <w:b w:val="0"/>
                                <w:sz w:val="21"/>
                                <w:szCs w:val="21"/>
                                <w:lang w:val="fr-FR"/>
                              </w:rPr>
                              <w:t>.  Cường độ dòng điện trong toàn mạch là :</w:t>
                            </w:r>
                            <w:r w:rsidRPr="0078350F">
                              <w:rPr>
                                <w:b w:val="0"/>
                                <w:sz w:val="21"/>
                                <w:szCs w:val="21"/>
                                <w:lang w:val="fr-FR"/>
                              </w:rPr>
                              <w:tab/>
                            </w:r>
                            <w:r w:rsidRPr="0078350F">
                              <w:rPr>
                                <w:b w:val="0"/>
                                <w:sz w:val="21"/>
                                <w:szCs w:val="21"/>
                                <w:lang w:val="fr-FR"/>
                              </w:rPr>
                              <w:tab/>
                            </w:r>
                          </w:p>
                          <w:p w14:paraId="4808A538" w14:textId="77777777" w:rsidR="00621F06" w:rsidRDefault="00621F06" w:rsidP="005355E1">
                            <w:pPr>
                              <w:jc w:val="both"/>
                              <w:rPr>
                                <w:b w:val="0"/>
                                <w:sz w:val="21"/>
                                <w:szCs w:val="21"/>
                                <w:lang w:val="fr-FR"/>
                              </w:rPr>
                            </w:pPr>
                            <w:r w:rsidRPr="0078350F">
                              <w:rPr>
                                <w:b w:val="0"/>
                                <w:sz w:val="21"/>
                                <w:szCs w:val="21"/>
                                <w:lang w:val="fr-FR"/>
                              </w:rPr>
                              <w:t>A. 3A.</w:t>
                            </w:r>
                            <w:r w:rsidRPr="0078350F">
                              <w:rPr>
                                <w:b w:val="0"/>
                                <w:sz w:val="21"/>
                                <w:szCs w:val="21"/>
                                <w:lang w:val="fr-FR"/>
                              </w:rPr>
                              <w:tab/>
                            </w:r>
                            <w:r w:rsidRPr="0078350F">
                              <w:rPr>
                                <w:b w:val="0"/>
                                <w:sz w:val="21"/>
                                <w:szCs w:val="21"/>
                                <w:lang w:val="fr-FR"/>
                              </w:rPr>
                              <w:tab/>
                              <w:t>B. 3/5 A.</w:t>
                            </w:r>
                            <w:r w:rsidRPr="0078350F">
                              <w:rPr>
                                <w:b w:val="0"/>
                                <w:sz w:val="21"/>
                                <w:szCs w:val="21"/>
                                <w:lang w:val="fr-FR"/>
                              </w:rPr>
                              <w:tab/>
                            </w:r>
                            <w:r w:rsidRPr="0078350F">
                              <w:rPr>
                                <w:b w:val="0"/>
                                <w:sz w:val="21"/>
                                <w:szCs w:val="21"/>
                                <w:lang w:val="fr-FR"/>
                              </w:rPr>
                              <w:tab/>
                            </w:r>
                          </w:p>
                          <w:p w14:paraId="522644CA" w14:textId="0EB73209" w:rsidR="00621F06" w:rsidRPr="0078350F" w:rsidRDefault="00621F06" w:rsidP="005355E1">
                            <w:pPr>
                              <w:jc w:val="both"/>
                              <w:rPr>
                                <w:b w:val="0"/>
                                <w:sz w:val="21"/>
                                <w:szCs w:val="21"/>
                                <w:lang w:val="fr-FR"/>
                              </w:rPr>
                            </w:pPr>
                            <w:r w:rsidRPr="0078350F">
                              <w:rPr>
                                <w:b w:val="0"/>
                                <w:sz w:val="21"/>
                                <w:szCs w:val="21"/>
                                <w:lang w:val="fr-FR"/>
                              </w:rPr>
                              <w:t>C. 0,5 A.</w:t>
                            </w:r>
                            <w:r w:rsidRPr="0078350F">
                              <w:rPr>
                                <w:b w:val="0"/>
                                <w:sz w:val="21"/>
                                <w:szCs w:val="21"/>
                                <w:lang w:val="fr-FR"/>
                              </w:rPr>
                              <w:tab/>
                              <w:t>D. 2 A.</w:t>
                            </w:r>
                          </w:p>
                          <w:p w14:paraId="1F0303A0" w14:textId="77777777" w:rsidR="00621F06" w:rsidRDefault="00621F06" w:rsidP="005355E1">
                            <w:pPr>
                              <w:jc w:val="both"/>
                              <w:rPr>
                                <w:b w:val="0"/>
                                <w:sz w:val="21"/>
                                <w:szCs w:val="21"/>
                                <w:lang w:val="fr-FR"/>
                              </w:rPr>
                            </w:pPr>
                            <w:r w:rsidRPr="0078350F">
                              <w:rPr>
                                <w:sz w:val="21"/>
                                <w:szCs w:val="21"/>
                                <w:u w:val="single"/>
                                <w:lang w:val="fr-FR"/>
                              </w:rPr>
                              <w:t>Câu 8.</w:t>
                            </w:r>
                            <w:r w:rsidRPr="0078350F">
                              <w:rPr>
                                <w:sz w:val="21"/>
                                <w:szCs w:val="21"/>
                                <w:lang w:val="fr-FR"/>
                              </w:rPr>
                              <w:t xml:space="preserve"> </w:t>
                            </w:r>
                            <w:r w:rsidRPr="0078350F">
                              <w:rPr>
                                <w:b w:val="0"/>
                                <w:sz w:val="21"/>
                                <w:szCs w:val="21"/>
                                <w:lang w:val="fr-FR"/>
                              </w:rPr>
                              <w:t xml:space="preserve">Một mạch điện có nguồn là 1 pin 9 V, điện trở trong 0,5 Ω và mạch ngoài gồm 2 điện trở 8 </w:t>
                            </w:r>
                            <w:r w:rsidRPr="0078350F">
                              <w:rPr>
                                <w:b w:val="0"/>
                                <w:sz w:val="21"/>
                                <w:szCs w:val="21"/>
                              </w:rPr>
                              <w:t>Ω</w:t>
                            </w:r>
                            <w:r w:rsidRPr="0078350F">
                              <w:rPr>
                                <w:b w:val="0"/>
                                <w:sz w:val="21"/>
                                <w:szCs w:val="21"/>
                                <w:lang w:val="fr-FR"/>
                              </w:rPr>
                              <w:t xml:space="preserve"> mắc song song. Cường độ dòng điện trong toàn mạch là :</w:t>
                            </w:r>
                            <w:r w:rsidRPr="0078350F">
                              <w:rPr>
                                <w:b w:val="0"/>
                                <w:sz w:val="21"/>
                                <w:szCs w:val="21"/>
                                <w:lang w:val="fr-FR"/>
                              </w:rPr>
                              <w:tab/>
                            </w:r>
                            <w:r w:rsidRPr="0078350F">
                              <w:rPr>
                                <w:b w:val="0"/>
                                <w:sz w:val="21"/>
                                <w:szCs w:val="21"/>
                                <w:lang w:val="fr-FR"/>
                              </w:rPr>
                              <w:tab/>
                            </w:r>
                          </w:p>
                          <w:p w14:paraId="391DB517" w14:textId="77777777" w:rsidR="00621F06" w:rsidRDefault="00621F06" w:rsidP="005355E1">
                            <w:pPr>
                              <w:jc w:val="both"/>
                              <w:rPr>
                                <w:b w:val="0"/>
                                <w:sz w:val="21"/>
                                <w:szCs w:val="21"/>
                                <w:lang w:val="fr-FR"/>
                              </w:rPr>
                            </w:pPr>
                            <w:r w:rsidRPr="0078350F">
                              <w:rPr>
                                <w:b w:val="0"/>
                                <w:sz w:val="21"/>
                                <w:szCs w:val="21"/>
                                <w:lang w:val="fr-FR"/>
                              </w:rPr>
                              <w:t>A. 2 A.</w:t>
                            </w:r>
                            <w:r w:rsidRPr="0078350F">
                              <w:rPr>
                                <w:b w:val="0"/>
                                <w:sz w:val="21"/>
                                <w:szCs w:val="21"/>
                                <w:lang w:val="fr-FR"/>
                              </w:rPr>
                              <w:tab/>
                            </w:r>
                            <w:r w:rsidRPr="0078350F">
                              <w:rPr>
                                <w:b w:val="0"/>
                                <w:sz w:val="21"/>
                                <w:szCs w:val="21"/>
                                <w:lang w:val="fr-FR"/>
                              </w:rPr>
                              <w:tab/>
                              <w:t>B. 4,5 A.</w:t>
                            </w:r>
                            <w:r w:rsidRPr="0078350F">
                              <w:rPr>
                                <w:b w:val="0"/>
                                <w:sz w:val="21"/>
                                <w:szCs w:val="21"/>
                                <w:lang w:val="fr-FR"/>
                              </w:rPr>
                              <w:tab/>
                            </w:r>
                            <w:r w:rsidRPr="0078350F">
                              <w:rPr>
                                <w:b w:val="0"/>
                                <w:sz w:val="21"/>
                                <w:szCs w:val="21"/>
                                <w:lang w:val="fr-FR"/>
                              </w:rPr>
                              <w:tab/>
                            </w:r>
                          </w:p>
                          <w:p w14:paraId="2129E49B" w14:textId="51AEC739" w:rsidR="00621F06" w:rsidRPr="0078350F" w:rsidRDefault="00621F06" w:rsidP="005355E1">
                            <w:pPr>
                              <w:jc w:val="both"/>
                              <w:rPr>
                                <w:b w:val="0"/>
                                <w:sz w:val="21"/>
                                <w:szCs w:val="21"/>
                                <w:lang w:val="fr-FR"/>
                              </w:rPr>
                            </w:pPr>
                            <w:r w:rsidRPr="0078350F">
                              <w:rPr>
                                <w:b w:val="0"/>
                                <w:sz w:val="21"/>
                                <w:szCs w:val="21"/>
                                <w:lang w:val="fr-FR"/>
                              </w:rPr>
                              <w:t>C. 1 A.</w:t>
                            </w:r>
                            <w:r w:rsidRPr="0078350F">
                              <w:rPr>
                                <w:b w:val="0"/>
                                <w:sz w:val="21"/>
                                <w:szCs w:val="21"/>
                                <w:lang w:val="fr-FR"/>
                              </w:rPr>
                              <w:tab/>
                            </w:r>
                            <w:r w:rsidRPr="0078350F">
                              <w:rPr>
                                <w:b w:val="0"/>
                                <w:sz w:val="21"/>
                                <w:szCs w:val="21"/>
                                <w:lang w:val="fr-FR"/>
                              </w:rPr>
                              <w:tab/>
                              <w:t>D. 18/33 A.</w:t>
                            </w:r>
                          </w:p>
                          <w:p w14:paraId="2E8C59B5" w14:textId="77777777" w:rsidR="00621F06" w:rsidRDefault="00621F06" w:rsidP="005355E1">
                            <w:pPr>
                              <w:jc w:val="both"/>
                              <w:rPr>
                                <w:b w:val="0"/>
                                <w:sz w:val="21"/>
                                <w:szCs w:val="21"/>
                                <w:lang w:val="fr-FR"/>
                              </w:rPr>
                            </w:pPr>
                            <w:r w:rsidRPr="0078350F">
                              <w:rPr>
                                <w:sz w:val="21"/>
                                <w:szCs w:val="21"/>
                                <w:u w:val="single"/>
                                <w:lang w:val="fr-FR"/>
                              </w:rPr>
                              <w:t>Câu 9.</w:t>
                            </w:r>
                            <w:r w:rsidRPr="0078350F">
                              <w:rPr>
                                <w:sz w:val="21"/>
                                <w:szCs w:val="21"/>
                                <w:lang w:val="fr-FR"/>
                              </w:rPr>
                              <w:t xml:space="preserve"> </w:t>
                            </w:r>
                            <w:r w:rsidRPr="0078350F">
                              <w:rPr>
                                <w:b w:val="0"/>
                                <w:sz w:val="21"/>
                                <w:szCs w:val="21"/>
                                <w:lang w:val="fr-FR"/>
                              </w:rPr>
                              <w:t>Một mạch điện gồm một pin 9 V , điện trở mạch ngoài 4 Ω, cường độ dòng điện trong toàn mạch là 2 A. Điện trở trong của nguồn là :</w:t>
                            </w:r>
                            <w:r w:rsidRPr="0078350F">
                              <w:rPr>
                                <w:b w:val="0"/>
                                <w:sz w:val="21"/>
                                <w:szCs w:val="21"/>
                                <w:lang w:val="fr-FR"/>
                              </w:rPr>
                              <w:tab/>
                            </w:r>
                            <w:r w:rsidRPr="0078350F">
                              <w:rPr>
                                <w:b w:val="0"/>
                                <w:sz w:val="21"/>
                                <w:szCs w:val="21"/>
                                <w:lang w:val="fr-FR"/>
                              </w:rPr>
                              <w:tab/>
                            </w:r>
                          </w:p>
                          <w:p w14:paraId="5579A0B1" w14:textId="77777777" w:rsidR="00621F06" w:rsidRDefault="00621F06" w:rsidP="005355E1">
                            <w:pPr>
                              <w:jc w:val="both"/>
                              <w:rPr>
                                <w:b w:val="0"/>
                                <w:sz w:val="21"/>
                                <w:szCs w:val="21"/>
                                <w:lang w:val="fr-FR"/>
                              </w:rPr>
                            </w:pPr>
                            <w:r w:rsidRPr="0078350F">
                              <w:rPr>
                                <w:b w:val="0"/>
                                <w:sz w:val="21"/>
                                <w:szCs w:val="21"/>
                                <w:lang w:val="fr-FR"/>
                              </w:rPr>
                              <w:t xml:space="preserve">A. 0,5 </w:t>
                            </w:r>
                            <w:r w:rsidRPr="0078350F">
                              <w:rPr>
                                <w:b w:val="0"/>
                                <w:sz w:val="21"/>
                                <w:szCs w:val="21"/>
                              </w:rPr>
                              <w:t>Ω</w:t>
                            </w:r>
                            <w:r w:rsidRPr="0078350F">
                              <w:rPr>
                                <w:b w:val="0"/>
                                <w:sz w:val="21"/>
                                <w:szCs w:val="21"/>
                                <w:lang w:val="fr-FR"/>
                              </w:rPr>
                              <w:t>.</w:t>
                            </w:r>
                            <w:r w:rsidRPr="0078350F">
                              <w:rPr>
                                <w:b w:val="0"/>
                                <w:sz w:val="21"/>
                                <w:szCs w:val="21"/>
                                <w:lang w:val="fr-FR"/>
                              </w:rPr>
                              <w:tab/>
                              <w:t xml:space="preserve">B. 4,5 </w:t>
                            </w:r>
                            <w:r w:rsidRPr="0078350F">
                              <w:rPr>
                                <w:b w:val="0"/>
                                <w:sz w:val="21"/>
                                <w:szCs w:val="21"/>
                              </w:rPr>
                              <w:t>Ω</w:t>
                            </w:r>
                            <w:r w:rsidRPr="0078350F">
                              <w:rPr>
                                <w:b w:val="0"/>
                                <w:sz w:val="21"/>
                                <w:szCs w:val="21"/>
                                <w:lang w:val="fr-FR"/>
                              </w:rPr>
                              <w:t>.</w:t>
                            </w:r>
                            <w:r w:rsidRPr="0078350F">
                              <w:rPr>
                                <w:b w:val="0"/>
                                <w:sz w:val="21"/>
                                <w:szCs w:val="21"/>
                                <w:lang w:val="fr-FR"/>
                              </w:rPr>
                              <w:tab/>
                            </w:r>
                            <w:r w:rsidRPr="0078350F">
                              <w:rPr>
                                <w:b w:val="0"/>
                                <w:sz w:val="21"/>
                                <w:szCs w:val="21"/>
                                <w:lang w:val="fr-FR"/>
                              </w:rPr>
                              <w:tab/>
                            </w:r>
                          </w:p>
                          <w:p w14:paraId="5F33E560" w14:textId="7530354C" w:rsidR="00621F06" w:rsidRPr="0078350F" w:rsidRDefault="00621F06" w:rsidP="005355E1">
                            <w:pPr>
                              <w:jc w:val="both"/>
                              <w:rPr>
                                <w:b w:val="0"/>
                                <w:sz w:val="21"/>
                                <w:szCs w:val="21"/>
                                <w:lang w:val="fr-FR"/>
                              </w:rPr>
                            </w:pPr>
                            <w:r w:rsidRPr="0078350F">
                              <w:rPr>
                                <w:b w:val="0"/>
                                <w:sz w:val="21"/>
                                <w:szCs w:val="21"/>
                                <w:lang w:val="fr-FR"/>
                              </w:rPr>
                              <w:t xml:space="preserve">C. 1 </w:t>
                            </w:r>
                            <w:r w:rsidRPr="0078350F">
                              <w:rPr>
                                <w:b w:val="0"/>
                                <w:sz w:val="21"/>
                                <w:szCs w:val="21"/>
                              </w:rPr>
                              <w:t>Ω</w:t>
                            </w:r>
                            <w:r w:rsidRPr="0078350F">
                              <w:rPr>
                                <w:b w:val="0"/>
                                <w:sz w:val="21"/>
                                <w:szCs w:val="21"/>
                                <w:lang w:val="fr-FR"/>
                              </w:rPr>
                              <w:t>.</w:t>
                            </w:r>
                            <w:r w:rsidRPr="0078350F">
                              <w:rPr>
                                <w:b w:val="0"/>
                                <w:sz w:val="21"/>
                                <w:szCs w:val="21"/>
                                <w:lang w:val="fr-FR"/>
                              </w:rPr>
                              <w:tab/>
                            </w:r>
                            <w:r w:rsidRPr="0078350F">
                              <w:rPr>
                                <w:b w:val="0"/>
                                <w:sz w:val="21"/>
                                <w:szCs w:val="21"/>
                                <w:lang w:val="fr-FR"/>
                              </w:rPr>
                              <w:tab/>
                              <w:t xml:space="preserve">D. 2 </w:t>
                            </w:r>
                            <w:r w:rsidRPr="0078350F">
                              <w:rPr>
                                <w:b w:val="0"/>
                                <w:sz w:val="21"/>
                                <w:szCs w:val="21"/>
                              </w:rPr>
                              <w:t>Ω</w:t>
                            </w:r>
                            <w:r w:rsidRPr="0078350F">
                              <w:rPr>
                                <w:b w:val="0"/>
                                <w:sz w:val="21"/>
                                <w:szCs w:val="21"/>
                                <w:lang w:val="fr-FR"/>
                              </w:rPr>
                              <w:t>.</w:t>
                            </w:r>
                          </w:p>
                          <w:p w14:paraId="6F654737" w14:textId="77777777" w:rsidR="00621F06" w:rsidRDefault="00621F06" w:rsidP="005355E1">
                            <w:pPr>
                              <w:jc w:val="both"/>
                              <w:rPr>
                                <w:b w:val="0"/>
                                <w:sz w:val="21"/>
                                <w:szCs w:val="21"/>
                                <w:lang w:val="fr-FR"/>
                              </w:rPr>
                            </w:pPr>
                            <w:r w:rsidRPr="0078350F">
                              <w:rPr>
                                <w:sz w:val="21"/>
                                <w:szCs w:val="21"/>
                                <w:u w:val="single"/>
                                <w:lang w:val="fr-FR"/>
                              </w:rPr>
                              <w:t>Câu 10.</w:t>
                            </w:r>
                            <w:r w:rsidRPr="0078350F">
                              <w:rPr>
                                <w:b w:val="0"/>
                                <w:sz w:val="21"/>
                                <w:szCs w:val="21"/>
                                <w:lang w:val="fr-FR"/>
                              </w:rPr>
                              <w:t xml:space="preserve"> Trong một mạch kín mà R = 10</w:t>
                            </w:r>
                            <w:r w:rsidRPr="0078350F">
                              <w:rPr>
                                <w:b w:val="0"/>
                                <w:sz w:val="21"/>
                                <w:szCs w:val="21"/>
                              </w:rPr>
                              <w:t>Ω</w:t>
                            </w:r>
                            <w:r w:rsidRPr="0078350F">
                              <w:rPr>
                                <w:b w:val="0"/>
                                <w:sz w:val="21"/>
                                <w:szCs w:val="21"/>
                                <w:lang w:val="fr-FR"/>
                              </w:rPr>
                              <w:t xml:space="preserve">, r = 1 </w:t>
                            </w:r>
                            <w:r w:rsidRPr="0078350F">
                              <w:rPr>
                                <w:b w:val="0"/>
                                <w:sz w:val="21"/>
                                <w:szCs w:val="21"/>
                              </w:rPr>
                              <w:t>Ω</w:t>
                            </w:r>
                            <w:r w:rsidRPr="0078350F">
                              <w:rPr>
                                <w:b w:val="0"/>
                                <w:sz w:val="21"/>
                                <w:szCs w:val="21"/>
                                <w:lang w:val="fr-FR"/>
                              </w:rPr>
                              <w:t xml:space="preserve"> có dòng điện là 2 A. Hiệu điện thế 2 đầu nguồn và suất điện động của nguồn là :</w:t>
                            </w:r>
                            <w:r w:rsidRPr="0078350F">
                              <w:rPr>
                                <w:b w:val="0"/>
                                <w:sz w:val="21"/>
                                <w:szCs w:val="21"/>
                                <w:lang w:val="fr-FR"/>
                              </w:rPr>
                              <w:tab/>
                            </w:r>
                          </w:p>
                          <w:p w14:paraId="1713C434" w14:textId="0914EC0E" w:rsidR="00621F06" w:rsidRDefault="00621F06" w:rsidP="005355E1">
                            <w:pPr>
                              <w:jc w:val="both"/>
                              <w:rPr>
                                <w:b w:val="0"/>
                                <w:sz w:val="21"/>
                                <w:szCs w:val="21"/>
                                <w:lang w:val="fr-FR"/>
                              </w:rPr>
                            </w:pPr>
                            <w:r w:rsidRPr="0078350F">
                              <w:rPr>
                                <w:b w:val="0"/>
                                <w:sz w:val="21"/>
                                <w:szCs w:val="21"/>
                                <w:lang w:val="fr-FR"/>
                              </w:rPr>
                              <w:t>A. 10 V và 12 V.</w:t>
                            </w:r>
                            <w:r>
                              <w:rPr>
                                <w:b w:val="0"/>
                                <w:sz w:val="21"/>
                                <w:szCs w:val="21"/>
                                <w:lang w:val="vi-VN"/>
                              </w:rPr>
                              <w:t xml:space="preserve">     </w:t>
                            </w:r>
                            <w:r w:rsidRPr="0078350F">
                              <w:rPr>
                                <w:b w:val="0"/>
                                <w:sz w:val="21"/>
                                <w:szCs w:val="21"/>
                                <w:lang w:val="fr-FR"/>
                              </w:rPr>
                              <w:t>B. 20 V và 22 V.</w:t>
                            </w:r>
                            <w:r w:rsidRPr="0078350F">
                              <w:rPr>
                                <w:b w:val="0"/>
                                <w:sz w:val="21"/>
                                <w:szCs w:val="21"/>
                                <w:lang w:val="fr-FR"/>
                              </w:rPr>
                              <w:tab/>
                            </w:r>
                            <w:r w:rsidRPr="0078350F">
                              <w:rPr>
                                <w:b w:val="0"/>
                                <w:sz w:val="21"/>
                                <w:szCs w:val="21"/>
                                <w:lang w:val="fr-FR"/>
                              </w:rPr>
                              <w:tab/>
                            </w:r>
                          </w:p>
                          <w:p w14:paraId="64F37042" w14:textId="36167859" w:rsidR="00621F06" w:rsidRPr="0078350F" w:rsidRDefault="00621F06" w:rsidP="005355E1">
                            <w:pPr>
                              <w:jc w:val="both"/>
                              <w:rPr>
                                <w:b w:val="0"/>
                                <w:sz w:val="21"/>
                                <w:szCs w:val="21"/>
                                <w:lang w:val="fr-FR"/>
                              </w:rPr>
                            </w:pPr>
                            <w:r w:rsidRPr="0078350F">
                              <w:rPr>
                                <w:b w:val="0"/>
                                <w:sz w:val="21"/>
                                <w:szCs w:val="21"/>
                                <w:lang w:val="fr-FR"/>
                              </w:rPr>
                              <w:t>C. 10 V và 2 V.</w:t>
                            </w:r>
                            <w:r w:rsidRPr="0078350F">
                              <w:rPr>
                                <w:b w:val="0"/>
                                <w:sz w:val="21"/>
                                <w:szCs w:val="21"/>
                                <w:lang w:val="fr-FR"/>
                              </w:rPr>
                              <w:tab/>
                              <w:t xml:space="preserve">     D. 2,5 V và 0,5 V.</w:t>
                            </w:r>
                          </w:p>
                          <w:p w14:paraId="6A2692C1" w14:textId="77777777" w:rsidR="00621F06" w:rsidRPr="0078350F" w:rsidRDefault="00621F06" w:rsidP="005355E1">
                            <w:pPr>
                              <w:jc w:val="both"/>
                              <w:rPr>
                                <w:b w:val="0"/>
                                <w:sz w:val="21"/>
                                <w:szCs w:val="21"/>
                                <w:lang w:val="fr-FR"/>
                              </w:rPr>
                            </w:pPr>
                            <w:r w:rsidRPr="0078350F">
                              <w:rPr>
                                <w:sz w:val="21"/>
                                <w:szCs w:val="21"/>
                                <w:u w:val="single"/>
                                <w:lang w:val="fr-FR"/>
                              </w:rPr>
                              <w:t>Câu 11.</w:t>
                            </w:r>
                            <w:r w:rsidRPr="0078350F">
                              <w:rPr>
                                <w:b w:val="0"/>
                                <w:sz w:val="21"/>
                                <w:szCs w:val="21"/>
                                <w:lang w:val="fr-FR"/>
                              </w:rPr>
                              <w:t xml:space="preserve"> Một mạch điện có điện trở ngoài bằng 5 lần điện trở trong. Khi xảy ra hiện trượng đoản mạch thì tỉ số giữa cường độ dòng điện đoản mạch và cường độ dòng điện không đoản mạch là </w:t>
                            </w:r>
                          </w:p>
                          <w:p w14:paraId="4B5C7800" w14:textId="77777777" w:rsidR="00621F06" w:rsidRDefault="00621F06" w:rsidP="005355E1">
                            <w:pPr>
                              <w:jc w:val="both"/>
                              <w:rPr>
                                <w:b w:val="0"/>
                                <w:sz w:val="21"/>
                                <w:szCs w:val="21"/>
                                <w:lang w:val="fr-FR"/>
                              </w:rPr>
                            </w:pPr>
                            <w:r w:rsidRPr="0078350F">
                              <w:rPr>
                                <w:b w:val="0"/>
                                <w:sz w:val="21"/>
                                <w:szCs w:val="21"/>
                                <w:lang w:val="fr-FR"/>
                              </w:rPr>
                              <w:t xml:space="preserve">A. 5 </w:t>
                            </w:r>
                            <w:r w:rsidRPr="0078350F">
                              <w:rPr>
                                <w:b w:val="0"/>
                                <w:sz w:val="21"/>
                                <w:szCs w:val="21"/>
                                <w:lang w:val="fr-FR"/>
                              </w:rPr>
                              <w:tab/>
                            </w:r>
                            <w:r w:rsidRPr="0078350F">
                              <w:rPr>
                                <w:b w:val="0"/>
                                <w:sz w:val="21"/>
                                <w:szCs w:val="21"/>
                                <w:lang w:val="fr-FR"/>
                              </w:rPr>
                              <w:tab/>
                              <w:t>B. 6</w:t>
                            </w:r>
                            <w:r w:rsidRPr="0078350F">
                              <w:rPr>
                                <w:b w:val="0"/>
                                <w:sz w:val="21"/>
                                <w:szCs w:val="21"/>
                                <w:lang w:val="fr-FR"/>
                              </w:rPr>
                              <w:tab/>
                            </w:r>
                            <w:r w:rsidRPr="0078350F">
                              <w:rPr>
                                <w:b w:val="0"/>
                                <w:sz w:val="21"/>
                                <w:szCs w:val="21"/>
                                <w:lang w:val="fr-FR"/>
                              </w:rPr>
                              <w:tab/>
                            </w:r>
                          </w:p>
                          <w:p w14:paraId="64D8DCD7" w14:textId="3574675A" w:rsidR="00621F06" w:rsidRPr="0078350F" w:rsidRDefault="00621F06" w:rsidP="005355E1">
                            <w:pPr>
                              <w:jc w:val="both"/>
                              <w:rPr>
                                <w:b w:val="0"/>
                                <w:sz w:val="21"/>
                                <w:szCs w:val="21"/>
                                <w:lang w:val="fr-FR"/>
                              </w:rPr>
                            </w:pPr>
                            <w:r w:rsidRPr="0078350F">
                              <w:rPr>
                                <w:b w:val="0"/>
                                <w:sz w:val="21"/>
                                <w:szCs w:val="21"/>
                                <w:lang w:val="fr-FR"/>
                              </w:rPr>
                              <w:t>C. chưa đủ dữ kiện để xác định.</w:t>
                            </w:r>
                            <w:r w:rsidRPr="0078350F">
                              <w:rPr>
                                <w:b w:val="0"/>
                                <w:sz w:val="21"/>
                                <w:szCs w:val="21"/>
                                <w:lang w:val="fr-FR"/>
                              </w:rPr>
                              <w:tab/>
                              <w:t>D. 4.</w:t>
                            </w:r>
                          </w:p>
                          <w:p w14:paraId="6E9CFF11" w14:textId="77777777" w:rsidR="00621F06" w:rsidRPr="0078350F" w:rsidRDefault="00621F06" w:rsidP="005355E1">
                            <w:pPr>
                              <w:jc w:val="both"/>
                              <w:rPr>
                                <w:b w:val="0"/>
                                <w:sz w:val="21"/>
                                <w:szCs w:val="21"/>
                                <w:lang w:val="fr-FR"/>
                              </w:rPr>
                            </w:pPr>
                            <w:r w:rsidRPr="0078350F">
                              <w:rPr>
                                <w:sz w:val="21"/>
                                <w:szCs w:val="21"/>
                                <w:u w:val="single"/>
                              </w:rPr>
                              <w:t>Câu 12.</w:t>
                            </w:r>
                            <w:r w:rsidRPr="0078350F">
                              <w:rPr>
                                <w:b w:val="0"/>
                                <w:sz w:val="21"/>
                                <w:szCs w:val="21"/>
                                <w:lang w:val="fr-FR"/>
                              </w:rPr>
                              <w:t xml:space="preserve"> Một acquy 3 V, điện trở trong 20 m, khi đoản mạch thì dòng điện qua acquy là</w:t>
                            </w:r>
                          </w:p>
                          <w:p w14:paraId="334D8CD9" w14:textId="77777777" w:rsidR="00621F06" w:rsidRDefault="00621F06" w:rsidP="005355E1">
                            <w:pPr>
                              <w:jc w:val="both"/>
                              <w:rPr>
                                <w:b w:val="0"/>
                                <w:sz w:val="21"/>
                                <w:szCs w:val="21"/>
                                <w:lang w:val="fr-FR"/>
                              </w:rPr>
                            </w:pPr>
                            <w:r w:rsidRPr="0078350F">
                              <w:rPr>
                                <w:b w:val="0"/>
                                <w:sz w:val="21"/>
                                <w:szCs w:val="21"/>
                                <w:lang w:val="fr-FR"/>
                              </w:rPr>
                              <w:t>A. 150 A.</w:t>
                            </w:r>
                            <w:r w:rsidRPr="0078350F">
                              <w:rPr>
                                <w:b w:val="0"/>
                                <w:sz w:val="21"/>
                                <w:szCs w:val="21"/>
                                <w:lang w:val="fr-FR"/>
                              </w:rPr>
                              <w:tab/>
                              <w:t>B. 0,06 A.</w:t>
                            </w:r>
                            <w:r w:rsidRPr="0078350F">
                              <w:rPr>
                                <w:b w:val="0"/>
                                <w:sz w:val="21"/>
                                <w:szCs w:val="21"/>
                                <w:lang w:val="fr-FR"/>
                              </w:rPr>
                              <w:tab/>
                            </w:r>
                            <w:r w:rsidRPr="0078350F">
                              <w:rPr>
                                <w:b w:val="0"/>
                                <w:sz w:val="21"/>
                                <w:szCs w:val="21"/>
                                <w:lang w:val="fr-FR"/>
                              </w:rPr>
                              <w:tab/>
                            </w:r>
                          </w:p>
                          <w:p w14:paraId="17F21CA6" w14:textId="1DA7394A" w:rsidR="00621F06" w:rsidRPr="0078350F" w:rsidRDefault="00621F06" w:rsidP="005355E1">
                            <w:pPr>
                              <w:jc w:val="both"/>
                              <w:rPr>
                                <w:b w:val="0"/>
                                <w:sz w:val="21"/>
                                <w:szCs w:val="21"/>
                                <w:lang w:val="fr-FR"/>
                              </w:rPr>
                            </w:pPr>
                            <w:r w:rsidRPr="0078350F">
                              <w:rPr>
                                <w:b w:val="0"/>
                                <w:sz w:val="21"/>
                                <w:szCs w:val="21"/>
                                <w:lang w:val="fr-FR"/>
                              </w:rPr>
                              <w:t>C. 15 A.</w:t>
                            </w:r>
                            <w:r w:rsidRPr="0078350F">
                              <w:rPr>
                                <w:b w:val="0"/>
                                <w:sz w:val="21"/>
                                <w:szCs w:val="21"/>
                                <w:lang w:val="fr-FR"/>
                              </w:rPr>
                              <w:tab/>
                            </w:r>
                            <w:r w:rsidRPr="0078350F">
                              <w:rPr>
                                <w:b w:val="0"/>
                                <w:sz w:val="21"/>
                                <w:szCs w:val="21"/>
                                <w:lang w:val="fr-FR"/>
                              </w:rPr>
                              <w:tab/>
                              <w:t>D. 20/3 A.</w:t>
                            </w:r>
                          </w:p>
                          <w:p w14:paraId="3E41CE51" w14:textId="77777777" w:rsidR="00621F06" w:rsidRPr="0078350F" w:rsidRDefault="00621F06" w:rsidP="005355E1">
                            <w:pPr>
                              <w:jc w:val="both"/>
                              <w:rPr>
                                <w:b w:val="0"/>
                                <w:sz w:val="21"/>
                                <w:szCs w:val="21"/>
                                <w:lang w:val="fr-FR"/>
                              </w:rPr>
                            </w:pPr>
                            <w:r w:rsidRPr="0078350F">
                              <w:rPr>
                                <w:sz w:val="21"/>
                                <w:szCs w:val="21"/>
                                <w:u w:val="single"/>
                              </w:rPr>
                              <w:t>Câu 13.</w:t>
                            </w:r>
                            <w:r w:rsidRPr="0078350F">
                              <w:rPr>
                                <w:b w:val="0"/>
                                <w:sz w:val="21"/>
                                <w:szCs w:val="21"/>
                                <w:lang w:val="fr-FR"/>
                              </w:rPr>
                              <w:t xml:space="preserve"> Cho 3 điện trở giống nhau cùng giá trị 8</w:t>
                            </w:r>
                            <w:r w:rsidRPr="0078350F">
                              <w:rPr>
                                <w:b w:val="0"/>
                                <w:sz w:val="21"/>
                                <w:szCs w:val="21"/>
                              </w:rPr>
                              <w:t>Ω</w:t>
                            </w:r>
                            <w:r w:rsidRPr="0078350F">
                              <w:rPr>
                                <w:b w:val="0"/>
                                <w:sz w:val="21"/>
                                <w:szCs w:val="21"/>
                                <w:lang w:val="fr-FR"/>
                              </w:rPr>
                              <w:t>, hai điện trở mắc song song và cụm đó nối tiếp với điện trở còn lại. Đoạn mạch này được nối với nguồn có điện trở trong 2</w:t>
                            </w:r>
                            <w:r w:rsidRPr="0078350F">
                              <w:rPr>
                                <w:b w:val="0"/>
                                <w:sz w:val="21"/>
                                <w:szCs w:val="21"/>
                              </w:rPr>
                              <w:t>Ω</w:t>
                            </w:r>
                            <w:r w:rsidRPr="0078350F">
                              <w:rPr>
                                <w:b w:val="0"/>
                                <w:sz w:val="21"/>
                                <w:szCs w:val="21"/>
                                <w:lang w:val="fr-FR"/>
                              </w:rPr>
                              <w:t xml:space="preserve"> thì hiệu điện thế hai đầu nguồn là 12 V. Cường độ dòng  điện trong mạch và suất điện động của mạch khi đó là</w:t>
                            </w:r>
                          </w:p>
                          <w:p w14:paraId="2FDAEC6E" w14:textId="77777777" w:rsidR="00621F06" w:rsidRDefault="00621F06" w:rsidP="005355E1">
                            <w:pPr>
                              <w:jc w:val="both"/>
                              <w:rPr>
                                <w:b w:val="0"/>
                                <w:sz w:val="21"/>
                                <w:szCs w:val="21"/>
                                <w:lang w:val="fr-FR"/>
                              </w:rPr>
                            </w:pPr>
                            <w:r w:rsidRPr="0078350F">
                              <w:rPr>
                                <w:b w:val="0"/>
                                <w:sz w:val="21"/>
                                <w:szCs w:val="21"/>
                                <w:lang w:val="fr-FR"/>
                              </w:rPr>
                              <w:t>A. 1 A và 14 V.</w:t>
                            </w:r>
                            <w:r w:rsidRPr="0078350F">
                              <w:rPr>
                                <w:b w:val="0"/>
                                <w:sz w:val="21"/>
                                <w:szCs w:val="21"/>
                                <w:lang w:val="fr-FR"/>
                              </w:rPr>
                              <w:tab/>
                            </w:r>
                            <w:r w:rsidRPr="0078350F">
                              <w:rPr>
                                <w:b w:val="0"/>
                                <w:sz w:val="21"/>
                                <w:szCs w:val="21"/>
                                <w:lang w:val="fr-FR"/>
                              </w:rPr>
                              <w:tab/>
                              <w:t>B. 0,5 A và 13 V.</w:t>
                            </w:r>
                            <w:r w:rsidRPr="0078350F">
                              <w:rPr>
                                <w:b w:val="0"/>
                                <w:sz w:val="21"/>
                                <w:szCs w:val="21"/>
                                <w:lang w:val="fr-FR"/>
                              </w:rPr>
                              <w:tab/>
                            </w:r>
                          </w:p>
                          <w:p w14:paraId="7D94D43C" w14:textId="412126D1" w:rsidR="00621F06" w:rsidRPr="0078350F" w:rsidRDefault="00621F06" w:rsidP="005355E1">
                            <w:pPr>
                              <w:jc w:val="both"/>
                              <w:rPr>
                                <w:b w:val="0"/>
                                <w:sz w:val="21"/>
                                <w:szCs w:val="21"/>
                                <w:lang w:val="fr-FR"/>
                              </w:rPr>
                            </w:pPr>
                            <w:r w:rsidRPr="0078350F">
                              <w:rPr>
                                <w:b w:val="0"/>
                                <w:sz w:val="21"/>
                                <w:szCs w:val="21"/>
                                <w:lang w:val="fr-FR"/>
                              </w:rPr>
                              <w:t>C. 0,5 A và 14 V.</w:t>
                            </w:r>
                            <w:r w:rsidRPr="0078350F">
                              <w:rPr>
                                <w:b w:val="0"/>
                                <w:sz w:val="21"/>
                                <w:szCs w:val="21"/>
                                <w:lang w:val="fr-FR"/>
                              </w:rPr>
                              <w:tab/>
                              <w:t>D. 1 A và 13 V.</w:t>
                            </w:r>
                          </w:p>
                          <w:p w14:paraId="59250F25" w14:textId="77777777" w:rsidR="00621F06" w:rsidRDefault="00621F06" w:rsidP="005355E1">
                            <w:pPr>
                              <w:jc w:val="both"/>
                              <w:rPr>
                                <w:b w:val="0"/>
                                <w:sz w:val="21"/>
                                <w:szCs w:val="21"/>
                                <w:lang w:val="fr-FR"/>
                              </w:rPr>
                            </w:pPr>
                            <w:r w:rsidRPr="0078350F">
                              <w:rPr>
                                <w:sz w:val="21"/>
                                <w:szCs w:val="21"/>
                                <w:u w:val="single"/>
                              </w:rPr>
                              <w:t>Câu 14.</w:t>
                            </w:r>
                            <w:r w:rsidRPr="0078350F">
                              <w:rPr>
                                <w:b w:val="0"/>
                                <w:sz w:val="21"/>
                                <w:szCs w:val="21"/>
                                <w:lang w:val="fr-FR"/>
                              </w:rPr>
                              <w:t xml:space="preserve"> Một mạch điện có 2 điện trở 3</w:t>
                            </w:r>
                            <w:r w:rsidRPr="0078350F">
                              <w:rPr>
                                <w:b w:val="0"/>
                                <w:sz w:val="21"/>
                                <w:szCs w:val="21"/>
                              </w:rPr>
                              <w:t>Ω</w:t>
                            </w:r>
                            <w:r w:rsidRPr="0078350F">
                              <w:rPr>
                                <w:b w:val="0"/>
                                <w:sz w:val="21"/>
                                <w:szCs w:val="21"/>
                                <w:lang w:val="fr-FR"/>
                              </w:rPr>
                              <w:t xml:space="preserve"> và 6 </w:t>
                            </w:r>
                            <w:r w:rsidRPr="0078350F">
                              <w:rPr>
                                <w:b w:val="0"/>
                                <w:sz w:val="21"/>
                                <w:szCs w:val="21"/>
                              </w:rPr>
                              <w:t>Ω</w:t>
                            </w:r>
                            <w:r w:rsidRPr="0078350F">
                              <w:rPr>
                                <w:rFonts w:ascii="Book Antiqua" w:hAnsi="Book Antiqua"/>
                                <w:b w:val="0"/>
                                <w:sz w:val="21"/>
                                <w:szCs w:val="21"/>
                                <w:lang w:val="fr-FR"/>
                              </w:rPr>
                              <w:t xml:space="preserve"> m</w:t>
                            </w:r>
                            <w:r w:rsidRPr="0078350F">
                              <w:rPr>
                                <w:b w:val="0"/>
                                <w:sz w:val="21"/>
                                <w:szCs w:val="21"/>
                                <w:lang w:val="fr-FR"/>
                              </w:rPr>
                              <w:t>ắc song song được nối với một nguồn điện có điện trở trong  1</w:t>
                            </w:r>
                            <w:r w:rsidRPr="0078350F">
                              <w:rPr>
                                <w:b w:val="0"/>
                                <w:sz w:val="21"/>
                                <w:szCs w:val="21"/>
                              </w:rPr>
                              <w:t>Ω</w:t>
                            </w:r>
                            <w:r w:rsidRPr="0078350F">
                              <w:rPr>
                                <w:b w:val="0"/>
                                <w:sz w:val="21"/>
                                <w:szCs w:val="21"/>
                                <w:lang w:val="fr-FR"/>
                              </w:rPr>
                              <w:t>. Hiệu suất của nguồn điện là :</w:t>
                            </w:r>
                            <w:r w:rsidRPr="0078350F">
                              <w:rPr>
                                <w:b w:val="0"/>
                                <w:sz w:val="21"/>
                                <w:szCs w:val="21"/>
                                <w:lang w:val="fr-FR"/>
                              </w:rPr>
                              <w:tab/>
                            </w:r>
                            <w:r w:rsidRPr="0078350F">
                              <w:rPr>
                                <w:b w:val="0"/>
                                <w:sz w:val="21"/>
                                <w:szCs w:val="21"/>
                                <w:lang w:val="fr-FR"/>
                              </w:rPr>
                              <w:tab/>
                              <w:t xml:space="preserve"> </w:t>
                            </w:r>
                          </w:p>
                          <w:p w14:paraId="3793EC75" w14:textId="77777777" w:rsidR="00621F06" w:rsidRDefault="00621F06" w:rsidP="005355E1">
                            <w:pPr>
                              <w:jc w:val="both"/>
                              <w:rPr>
                                <w:b w:val="0"/>
                                <w:sz w:val="21"/>
                                <w:szCs w:val="21"/>
                                <w:lang w:val="fr-FR"/>
                              </w:rPr>
                            </w:pPr>
                            <w:r w:rsidRPr="0078350F">
                              <w:rPr>
                                <w:b w:val="0"/>
                                <w:sz w:val="21"/>
                                <w:szCs w:val="21"/>
                                <w:lang w:val="fr-FR"/>
                              </w:rPr>
                              <w:t>A. 1/9.</w:t>
                            </w:r>
                            <w:r w:rsidRPr="0078350F">
                              <w:rPr>
                                <w:b w:val="0"/>
                                <w:sz w:val="21"/>
                                <w:szCs w:val="21"/>
                                <w:lang w:val="fr-FR"/>
                              </w:rPr>
                              <w:tab/>
                            </w:r>
                            <w:r w:rsidRPr="0078350F">
                              <w:rPr>
                                <w:b w:val="0"/>
                                <w:sz w:val="21"/>
                                <w:szCs w:val="21"/>
                                <w:lang w:val="fr-FR"/>
                              </w:rPr>
                              <w:tab/>
                              <w:t>B. 9/10.</w:t>
                            </w:r>
                            <w:r w:rsidRPr="0078350F">
                              <w:rPr>
                                <w:b w:val="0"/>
                                <w:sz w:val="21"/>
                                <w:szCs w:val="21"/>
                                <w:lang w:val="fr-FR"/>
                              </w:rPr>
                              <w:tab/>
                            </w:r>
                            <w:r w:rsidRPr="0078350F">
                              <w:rPr>
                                <w:b w:val="0"/>
                                <w:sz w:val="21"/>
                                <w:szCs w:val="21"/>
                                <w:lang w:val="fr-FR"/>
                              </w:rPr>
                              <w:tab/>
                            </w:r>
                          </w:p>
                          <w:p w14:paraId="519F07B1" w14:textId="40E31940" w:rsidR="00621F06" w:rsidRPr="0078350F" w:rsidRDefault="00621F06" w:rsidP="005355E1">
                            <w:pPr>
                              <w:jc w:val="both"/>
                              <w:rPr>
                                <w:b w:val="0"/>
                                <w:sz w:val="21"/>
                                <w:szCs w:val="21"/>
                                <w:lang w:val="fr-FR"/>
                              </w:rPr>
                            </w:pPr>
                            <w:r w:rsidRPr="0078350F">
                              <w:rPr>
                                <w:b w:val="0"/>
                                <w:sz w:val="21"/>
                                <w:szCs w:val="21"/>
                                <w:lang w:val="fr-FR"/>
                              </w:rPr>
                              <w:t>C. 2/3.</w:t>
                            </w:r>
                            <w:r w:rsidRPr="0078350F">
                              <w:rPr>
                                <w:b w:val="0"/>
                                <w:sz w:val="21"/>
                                <w:szCs w:val="21"/>
                                <w:lang w:val="fr-FR"/>
                              </w:rPr>
                              <w:tab/>
                            </w:r>
                            <w:r w:rsidRPr="0078350F">
                              <w:rPr>
                                <w:b w:val="0"/>
                                <w:sz w:val="21"/>
                                <w:szCs w:val="21"/>
                                <w:lang w:val="fr-FR"/>
                              </w:rPr>
                              <w:tab/>
                              <w:t>D. 1/6.</w:t>
                            </w:r>
                          </w:p>
                          <w:p w14:paraId="5CF701EB" w14:textId="77777777" w:rsidR="00621F06" w:rsidRPr="0078350F" w:rsidRDefault="00621F06" w:rsidP="005355E1">
                            <w:pPr>
                              <w:jc w:val="both"/>
                              <w:rPr>
                                <w:b w:val="0"/>
                                <w:sz w:val="21"/>
                                <w:szCs w:val="21"/>
                                <w:lang w:val="fr-FR"/>
                              </w:rPr>
                            </w:pPr>
                            <w:r w:rsidRPr="0078350F">
                              <w:rPr>
                                <w:sz w:val="21"/>
                                <w:szCs w:val="21"/>
                                <w:u w:val="single"/>
                              </w:rPr>
                              <w:t>Câu 15.</w:t>
                            </w:r>
                            <w:r w:rsidRPr="0078350F">
                              <w:rPr>
                                <w:b w:val="0"/>
                                <w:sz w:val="21"/>
                                <w:szCs w:val="21"/>
                                <w:lang w:val="fr-FR"/>
                              </w:rPr>
                              <w:t xml:space="preserve"> Hai bóng đèn có điện trở 5</w:t>
                            </w:r>
                            <w:r w:rsidRPr="0078350F">
                              <w:rPr>
                                <w:b w:val="0"/>
                                <w:sz w:val="21"/>
                                <w:szCs w:val="21"/>
                              </w:rPr>
                              <w:t>Ω</w:t>
                            </w:r>
                            <w:r w:rsidRPr="0078350F">
                              <w:rPr>
                                <w:b w:val="0"/>
                                <w:sz w:val="21"/>
                                <w:szCs w:val="21"/>
                                <w:lang w:val="fr-FR"/>
                              </w:rPr>
                              <w:t xml:space="preserve"> mắc song song và nối vào một nguồn có điện trở trong 1</w:t>
                            </w:r>
                            <w:r w:rsidRPr="0078350F">
                              <w:rPr>
                                <w:b w:val="0"/>
                                <w:sz w:val="21"/>
                                <w:szCs w:val="21"/>
                              </w:rPr>
                              <w:t>Ω</w:t>
                            </w:r>
                            <w:r w:rsidRPr="0078350F">
                              <w:rPr>
                                <w:b w:val="0"/>
                                <w:sz w:val="21"/>
                                <w:szCs w:val="21"/>
                                <w:lang w:val="fr-FR"/>
                              </w:rPr>
                              <w:t xml:space="preserve"> thì cường độ dòng điện trong mạch là 12/7 A. Khi tháo một đèn ra thì cường độ dòng điện trong mạch là</w:t>
                            </w:r>
                          </w:p>
                          <w:p w14:paraId="79F12318" w14:textId="32DC3C97" w:rsidR="00621F06" w:rsidRDefault="00621F06" w:rsidP="005355E1">
                            <w:pPr>
                              <w:jc w:val="both"/>
                              <w:rPr>
                                <w:b w:val="0"/>
                                <w:sz w:val="21"/>
                                <w:szCs w:val="21"/>
                                <w:lang w:val="fr-FR"/>
                              </w:rPr>
                            </w:pPr>
                            <w:r w:rsidRPr="0078350F">
                              <w:rPr>
                                <w:b w:val="0"/>
                                <w:sz w:val="21"/>
                                <w:szCs w:val="21"/>
                                <w:lang w:val="fr-FR"/>
                              </w:rPr>
                              <w:t>A. 6/5 A.</w:t>
                            </w:r>
                            <w:r w:rsidRPr="0078350F">
                              <w:rPr>
                                <w:b w:val="0"/>
                                <w:sz w:val="21"/>
                                <w:szCs w:val="21"/>
                                <w:lang w:val="fr-FR"/>
                              </w:rPr>
                              <w:tab/>
                              <w:t>B. 1 A.</w:t>
                            </w:r>
                            <w:r w:rsidRPr="0078350F">
                              <w:rPr>
                                <w:b w:val="0"/>
                                <w:sz w:val="21"/>
                                <w:szCs w:val="21"/>
                                <w:lang w:val="fr-FR"/>
                              </w:rPr>
                              <w:tab/>
                            </w:r>
                            <w:r w:rsidRPr="0078350F">
                              <w:rPr>
                                <w:b w:val="0"/>
                                <w:sz w:val="21"/>
                                <w:szCs w:val="21"/>
                                <w:lang w:val="fr-FR"/>
                              </w:rPr>
                              <w:tab/>
                            </w:r>
                          </w:p>
                          <w:p w14:paraId="0B116E70" w14:textId="460D43D9" w:rsidR="00621F06" w:rsidRPr="0078350F" w:rsidRDefault="00621F06" w:rsidP="005355E1">
                            <w:pPr>
                              <w:jc w:val="both"/>
                              <w:rPr>
                                <w:b w:val="0"/>
                                <w:sz w:val="21"/>
                                <w:szCs w:val="21"/>
                                <w:lang w:val="fr-FR"/>
                              </w:rPr>
                            </w:pPr>
                            <w:r w:rsidRPr="0078350F">
                              <w:rPr>
                                <w:b w:val="0"/>
                                <w:sz w:val="21"/>
                                <w:szCs w:val="21"/>
                                <w:lang w:val="fr-FR"/>
                              </w:rPr>
                              <w:t>C. 5/6 A.</w:t>
                            </w:r>
                            <w:r w:rsidRPr="0078350F">
                              <w:rPr>
                                <w:b w:val="0"/>
                                <w:sz w:val="21"/>
                                <w:szCs w:val="21"/>
                                <w:lang w:val="fr-FR"/>
                              </w:rPr>
                              <w:tab/>
                              <w:t>D. 0 A.</w:t>
                            </w:r>
                          </w:p>
                          <w:p w14:paraId="17C4D71A" w14:textId="3E763AD9"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16</w:t>
                            </w:r>
                            <w:r w:rsidRPr="0078350F">
                              <w:rPr>
                                <w:sz w:val="21"/>
                                <w:szCs w:val="21"/>
                                <w:u w:val="single"/>
                                <w:lang w:val="pt-BR"/>
                              </w:rPr>
                              <w:t>.</w:t>
                            </w:r>
                            <w:r>
                              <w:rPr>
                                <w:sz w:val="21"/>
                                <w:szCs w:val="21"/>
                                <w:u w:val="single"/>
                                <w:lang w:val="vi-VN"/>
                              </w:rPr>
                              <w:t xml:space="preserve"> </w:t>
                            </w:r>
                            <w:r w:rsidRPr="0078350F">
                              <w:rPr>
                                <w:b w:val="0"/>
                                <w:sz w:val="21"/>
                                <w:szCs w:val="21"/>
                                <w:lang w:val="pt-BR"/>
                              </w:rPr>
                              <w:t>Một nguồn điện có suất điện động 3V, điện trở trong 2</w:t>
                            </w:r>
                            <w:r w:rsidRPr="0078350F">
                              <w:rPr>
                                <w:b w:val="0"/>
                                <w:sz w:val="21"/>
                                <w:szCs w:val="21"/>
                              </w:rPr>
                              <w:sym w:font="Symbol" w:char="F057"/>
                            </w:r>
                            <w:r w:rsidRPr="0078350F">
                              <w:rPr>
                                <w:b w:val="0"/>
                                <w:sz w:val="21"/>
                                <w:szCs w:val="21"/>
                                <w:lang w:val="pt-BR"/>
                              </w:rPr>
                              <w:t>. Mắc song song hai cực của nguồn này hai bóng đèn giống hệt nhau có điện trở là 6</w:t>
                            </w:r>
                            <w:r w:rsidRPr="0078350F">
                              <w:rPr>
                                <w:b w:val="0"/>
                                <w:sz w:val="21"/>
                                <w:szCs w:val="21"/>
                              </w:rPr>
                              <w:sym w:font="Symbol" w:char="F057"/>
                            </w:r>
                            <w:r w:rsidRPr="0078350F">
                              <w:rPr>
                                <w:b w:val="0"/>
                                <w:sz w:val="21"/>
                                <w:szCs w:val="21"/>
                                <w:lang w:val="pt-BR"/>
                              </w:rPr>
                              <w:t xml:space="preserve">, công suất tiêu thụ mỗi bóng đèn là :  </w:t>
                            </w:r>
                          </w:p>
                          <w:p w14:paraId="4E28BE39" w14:textId="77777777" w:rsidR="00621F06" w:rsidRDefault="00621F06" w:rsidP="00142CBB">
                            <w:pPr>
                              <w:tabs>
                                <w:tab w:val="left" w:pos="284"/>
                              </w:tabs>
                              <w:jc w:val="both"/>
                              <w:rPr>
                                <w:b w:val="0"/>
                                <w:sz w:val="21"/>
                                <w:szCs w:val="21"/>
                                <w:lang w:val="pt-BR"/>
                              </w:rPr>
                            </w:pPr>
                            <w:r w:rsidRPr="0078350F">
                              <w:rPr>
                                <w:b w:val="0"/>
                                <w:sz w:val="21"/>
                                <w:szCs w:val="21"/>
                                <w:lang w:val="pt-BR"/>
                              </w:rPr>
                              <w:t>A. 0,54W</w:t>
                            </w:r>
                            <w:r w:rsidRPr="0078350F">
                              <w:rPr>
                                <w:b w:val="0"/>
                                <w:sz w:val="21"/>
                                <w:szCs w:val="21"/>
                                <w:lang w:val="pt-BR"/>
                              </w:rPr>
                              <w:tab/>
                              <w:t>B. 0,45W</w:t>
                            </w:r>
                            <w:r w:rsidRPr="0078350F">
                              <w:rPr>
                                <w:b w:val="0"/>
                                <w:sz w:val="21"/>
                                <w:szCs w:val="21"/>
                                <w:lang w:val="pt-BR"/>
                              </w:rPr>
                              <w:tab/>
                            </w:r>
                          </w:p>
                          <w:p w14:paraId="74E4AE9A" w14:textId="757CC1EE" w:rsidR="00621F06" w:rsidRPr="0078350F" w:rsidRDefault="00621F06" w:rsidP="00142CBB">
                            <w:pPr>
                              <w:tabs>
                                <w:tab w:val="left" w:pos="284"/>
                              </w:tabs>
                              <w:jc w:val="both"/>
                              <w:rPr>
                                <w:b w:val="0"/>
                                <w:sz w:val="21"/>
                                <w:szCs w:val="21"/>
                                <w:lang w:val="pt-BR"/>
                              </w:rPr>
                            </w:pPr>
                            <w:r w:rsidRPr="0078350F">
                              <w:rPr>
                                <w:b w:val="0"/>
                                <w:sz w:val="21"/>
                                <w:szCs w:val="21"/>
                                <w:lang w:val="pt-BR"/>
                              </w:rPr>
                              <w:t>C. 5,4W</w:t>
                            </w:r>
                            <w:r w:rsidRPr="0078350F">
                              <w:rPr>
                                <w:b w:val="0"/>
                                <w:sz w:val="21"/>
                                <w:szCs w:val="21"/>
                                <w:lang w:val="pt-BR"/>
                              </w:rPr>
                              <w:tab/>
                            </w:r>
                            <w:r w:rsidRPr="0078350F">
                              <w:rPr>
                                <w:b w:val="0"/>
                                <w:sz w:val="21"/>
                                <w:szCs w:val="21"/>
                                <w:lang w:val="pt-BR"/>
                              </w:rPr>
                              <w:tab/>
                              <w:t>D. 4,5W</w:t>
                            </w:r>
                          </w:p>
                          <w:p w14:paraId="040B3240" w14:textId="2A49557D" w:rsidR="00621F06" w:rsidRPr="0078350F" w:rsidRDefault="00621F06" w:rsidP="00142CBB">
                            <w:pPr>
                              <w:tabs>
                                <w:tab w:val="left" w:pos="284"/>
                              </w:tabs>
                              <w:jc w:val="both"/>
                              <w:rPr>
                                <w:b w:val="0"/>
                                <w:sz w:val="20"/>
                                <w:szCs w:val="20"/>
                                <w:lang w:val="pt-BR"/>
                              </w:rPr>
                            </w:pPr>
                            <w:r w:rsidRPr="0078350F">
                              <w:rPr>
                                <w:sz w:val="21"/>
                                <w:szCs w:val="21"/>
                                <w:u w:val="single"/>
                                <w:lang w:val="pt-BR"/>
                              </w:rPr>
                              <w:t xml:space="preserve">Câu </w:t>
                            </w:r>
                            <w:r>
                              <w:rPr>
                                <w:sz w:val="21"/>
                                <w:szCs w:val="21"/>
                                <w:u w:val="single"/>
                                <w:lang w:val="vi-VN"/>
                              </w:rPr>
                              <w:t>17</w:t>
                            </w:r>
                            <w:r w:rsidRPr="0078350F">
                              <w:rPr>
                                <w:sz w:val="21"/>
                                <w:szCs w:val="21"/>
                                <w:u w:val="single"/>
                                <w:lang w:val="pt-BR"/>
                              </w:rPr>
                              <w:t>.</w:t>
                            </w:r>
                            <w:r w:rsidRPr="0078350F">
                              <w:rPr>
                                <w:b w:val="0"/>
                                <w:sz w:val="20"/>
                                <w:szCs w:val="20"/>
                                <w:lang w:val="pt-BR"/>
                              </w:rPr>
                              <w:t xml:space="preserve"> Một nguồn điện có điện trở trong 0,1</w:t>
                            </w:r>
                            <w:r w:rsidRPr="0078350F">
                              <w:rPr>
                                <w:b w:val="0"/>
                                <w:sz w:val="20"/>
                                <w:szCs w:val="20"/>
                              </w:rPr>
                              <w:sym w:font="Symbol" w:char="F057"/>
                            </w:r>
                            <w:r w:rsidRPr="0078350F">
                              <w:rPr>
                                <w:b w:val="0"/>
                                <w:sz w:val="20"/>
                                <w:szCs w:val="20"/>
                                <w:lang w:val="pt-BR"/>
                              </w:rPr>
                              <w:t xml:space="preserve"> được mắc với điện trở R = 4,8</w:t>
                            </w:r>
                            <w:r w:rsidRPr="0078350F">
                              <w:rPr>
                                <w:b w:val="0"/>
                                <w:sz w:val="20"/>
                                <w:szCs w:val="20"/>
                              </w:rPr>
                              <w:sym w:font="Symbol" w:char="F057"/>
                            </w:r>
                            <w:r w:rsidRPr="0078350F">
                              <w:rPr>
                                <w:b w:val="0"/>
                                <w:sz w:val="20"/>
                                <w:szCs w:val="20"/>
                                <w:lang w:val="pt-BR"/>
                              </w:rPr>
                              <w:t xml:space="preserve"> thành mạch kín. Khi đó hiệu điện thế giữa hai cực của nguồn điện là 12V. Suất điện động và cường độ dòng điện trong mạch lần lượt bằng</w:t>
                            </w:r>
                          </w:p>
                          <w:p w14:paraId="42A21C21" w14:textId="64254495" w:rsidR="00621F06" w:rsidRDefault="00621F06" w:rsidP="00142CBB">
                            <w:pPr>
                              <w:tabs>
                                <w:tab w:val="left" w:pos="284"/>
                              </w:tabs>
                              <w:jc w:val="both"/>
                              <w:rPr>
                                <w:b w:val="0"/>
                                <w:sz w:val="20"/>
                                <w:szCs w:val="20"/>
                                <w:lang w:val="it-IT"/>
                              </w:rPr>
                            </w:pPr>
                            <w:r w:rsidRPr="0078350F">
                              <w:rPr>
                                <w:b w:val="0"/>
                                <w:sz w:val="20"/>
                                <w:szCs w:val="20"/>
                                <w:lang w:val="it-IT"/>
                              </w:rPr>
                              <w:t>A. 12V;</w:t>
                            </w:r>
                            <w:r>
                              <w:rPr>
                                <w:b w:val="0"/>
                                <w:sz w:val="20"/>
                                <w:szCs w:val="20"/>
                                <w:lang w:val="vi-VN"/>
                              </w:rPr>
                              <w:t xml:space="preserve"> </w:t>
                            </w:r>
                            <w:r w:rsidRPr="0078350F">
                              <w:rPr>
                                <w:b w:val="0"/>
                                <w:sz w:val="20"/>
                                <w:szCs w:val="20"/>
                                <w:lang w:val="it-IT"/>
                              </w:rPr>
                              <w:t>2,5A</w:t>
                            </w:r>
                            <w:r w:rsidRPr="0078350F">
                              <w:rPr>
                                <w:b w:val="0"/>
                                <w:sz w:val="20"/>
                                <w:szCs w:val="20"/>
                                <w:lang w:val="it-IT"/>
                              </w:rPr>
                              <w:tab/>
                              <w:t>B. 25,48V; 5,2A</w:t>
                            </w:r>
                            <w:r w:rsidRPr="0078350F">
                              <w:rPr>
                                <w:b w:val="0"/>
                                <w:sz w:val="20"/>
                                <w:szCs w:val="20"/>
                                <w:lang w:val="it-IT"/>
                              </w:rPr>
                              <w:tab/>
                            </w:r>
                            <w:r w:rsidRPr="0078350F">
                              <w:rPr>
                                <w:b w:val="0"/>
                                <w:sz w:val="20"/>
                                <w:szCs w:val="20"/>
                                <w:lang w:val="it-IT"/>
                              </w:rPr>
                              <w:tab/>
                            </w:r>
                          </w:p>
                          <w:p w14:paraId="437C2D26" w14:textId="7DDE7973" w:rsidR="00621F06" w:rsidRPr="00D150D4" w:rsidRDefault="00621F06" w:rsidP="00142CBB">
                            <w:pPr>
                              <w:tabs>
                                <w:tab w:val="left" w:pos="284"/>
                              </w:tabs>
                              <w:jc w:val="both"/>
                              <w:rPr>
                                <w:b w:val="0"/>
                                <w:sz w:val="20"/>
                                <w:szCs w:val="20"/>
                                <w:lang w:val="it-IT"/>
                              </w:rPr>
                            </w:pPr>
                            <w:r w:rsidRPr="0078350F">
                              <w:rPr>
                                <w:b w:val="0"/>
                                <w:sz w:val="20"/>
                                <w:szCs w:val="20"/>
                                <w:lang w:val="pt-BR"/>
                              </w:rPr>
                              <w:t>C.</w:t>
                            </w:r>
                            <w:r w:rsidRPr="0078350F">
                              <w:rPr>
                                <w:b w:val="0"/>
                                <w:sz w:val="20"/>
                                <w:szCs w:val="20"/>
                                <w:lang w:val="it-IT"/>
                              </w:rPr>
                              <w:t xml:space="preserve"> 12,25V; 2,5A</w:t>
                            </w:r>
                            <w:r w:rsidRPr="0078350F">
                              <w:rPr>
                                <w:b w:val="0"/>
                                <w:sz w:val="20"/>
                                <w:szCs w:val="20"/>
                                <w:lang w:val="it-IT"/>
                              </w:rPr>
                              <w:tab/>
                              <w:t>D. 24,96V; 5,2A</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541B5421" w14:textId="77777777" w:rsidTr="00A52BBA">
                              <w:tc>
                                <w:tcPr>
                                  <w:tcW w:w="10555" w:type="dxa"/>
                                  <w:shd w:val="clear" w:color="auto" w:fill="auto"/>
                                </w:tcPr>
                                <w:p w14:paraId="52BDBD7D" w14:textId="77777777" w:rsidR="00621F06" w:rsidRPr="0078350F" w:rsidRDefault="00621F06" w:rsidP="003B5DCF">
                                  <w:pPr>
                                    <w:rPr>
                                      <w:b w:val="0"/>
                                    </w:rPr>
                                  </w:pPr>
                                </w:p>
                              </w:tc>
                            </w:tr>
                            <w:tr w:rsidR="00621F06" w:rsidRPr="0078350F" w14:paraId="763E7532" w14:textId="77777777" w:rsidTr="00A52BBA">
                              <w:tc>
                                <w:tcPr>
                                  <w:tcW w:w="10555" w:type="dxa"/>
                                  <w:shd w:val="clear" w:color="auto" w:fill="auto"/>
                                </w:tcPr>
                                <w:p w14:paraId="37774929" w14:textId="77777777" w:rsidR="00621F06" w:rsidRPr="0078350F" w:rsidRDefault="00621F06" w:rsidP="00A52BBA">
                                  <w:pPr>
                                    <w:rPr>
                                      <w:b w:val="0"/>
                                    </w:rPr>
                                  </w:pPr>
                                </w:p>
                              </w:tc>
                            </w:tr>
                            <w:tr w:rsidR="00621F06" w:rsidRPr="0078350F" w14:paraId="381388B2" w14:textId="77777777" w:rsidTr="00A52BBA">
                              <w:tc>
                                <w:tcPr>
                                  <w:tcW w:w="10555" w:type="dxa"/>
                                  <w:shd w:val="clear" w:color="auto" w:fill="auto"/>
                                </w:tcPr>
                                <w:p w14:paraId="5522EE0F" w14:textId="77777777" w:rsidR="00621F06" w:rsidRPr="0078350F" w:rsidRDefault="00621F06" w:rsidP="00A52BBA">
                                  <w:pPr>
                                    <w:rPr>
                                      <w:b w:val="0"/>
                                    </w:rPr>
                                  </w:pPr>
                                </w:p>
                              </w:tc>
                            </w:tr>
                            <w:tr w:rsidR="00621F06" w:rsidRPr="0078350F" w14:paraId="3FFB4999" w14:textId="77777777" w:rsidTr="00A52BBA">
                              <w:tc>
                                <w:tcPr>
                                  <w:tcW w:w="10555" w:type="dxa"/>
                                  <w:shd w:val="clear" w:color="auto" w:fill="auto"/>
                                </w:tcPr>
                                <w:p w14:paraId="606FE6EF" w14:textId="77777777" w:rsidR="00621F06" w:rsidRPr="0078350F" w:rsidRDefault="00621F06" w:rsidP="00A52BBA">
                                  <w:pPr>
                                    <w:rPr>
                                      <w:b w:val="0"/>
                                    </w:rPr>
                                  </w:pPr>
                                </w:p>
                              </w:tc>
                            </w:tr>
                            <w:tr w:rsidR="00621F06" w:rsidRPr="0078350F" w14:paraId="7DE907A3" w14:textId="77777777" w:rsidTr="00A52BBA">
                              <w:tc>
                                <w:tcPr>
                                  <w:tcW w:w="10555" w:type="dxa"/>
                                  <w:shd w:val="clear" w:color="auto" w:fill="auto"/>
                                </w:tcPr>
                                <w:p w14:paraId="26434634" w14:textId="77777777" w:rsidR="00621F06" w:rsidRPr="0078350F" w:rsidRDefault="00621F06" w:rsidP="00A52BBA">
                                  <w:pPr>
                                    <w:rPr>
                                      <w:b w:val="0"/>
                                    </w:rPr>
                                  </w:pPr>
                                </w:p>
                              </w:tc>
                            </w:tr>
                            <w:tr w:rsidR="00621F06" w:rsidRPr="0078350F" w14:paraId="24781908" w14:textId="77777777" w:rsidTr="00A52BBA">
                              <w:tc>
                                <w:tcPr>
                                  <w:tcW w:w="10555" w:type="dxa"/>
                                  <w:shd w:val="clear" w:color="auto" w:fill="auto"/>
                                </w:tcPr>
                                <w:p w14:paraId="6FD6F4BE" w14:textId="77777777" w:rsidR="00621F06" w:rsidRPr="0078350F" w:rsidRDefault="00621F06" w:rsidP="00A52BBA">
                                  <w:pPr>
                                    <w:rPr>
                                      <w:b w:val="0"/>
                                    </w:rPr>
                                  </w:pPr>
                                </w:p>
                              </w:tc>
                            </w:tr>
                            <w:tr w:rsidR="00621F06" w:rsidRPr="0078350F" w14:paraId="76990767" w14:textId="77777777" w:rsidTr="00A52BBA">
                              <w:tc>
                                <w:tcPr>
                                  <w:tcW w:w="10555" w:type="dxa"/>
                                  <w:shd w:val="clear" w:color="auto" w:fill="auto"/>
                                </w:tcPr>
                                <w:p w14:paraId="2E651310" w14:textId="77777777" w:rsidR="00621F06" w:rsidRPr="0078350F" w:rsidRDefault="00621F06" w:rsidP="00A52BBA">
                                  <w:pPr>
                                    <w:rPr>
                                      <w:b w:val="0"/>
                                    </w:rPr>
                                  </w:pPr>
                                </w:p>
                              </w:tc>
                            </w:tr>
                            <w:tr w:rsidR="00621F06" w:rsidRPr="0078350F" w14:paraId="7E83B4A9" w14:textId="77777777" w:rsidTr="00A52BBA">
                              <w:tc>
                                <w:tcPr>
                                  <w:tcW w:w="10555" w:type="dxa"/>
                                  <w:shd w:val="clear" w:color="auto" w:fill="auto"/>
                                </w:tcPr>
                                <w:p w14:paraId="67BDFC44" w14:textId="77777777" w:rsidR="00621F06" w:rsidRPr="0078350F" w:rsidRDefault="00621F06" w:rsidP="00A52BBA">
                                  <w:pPr>
                                    <w:rPr>
                                      <w:b w:val="0"/>
                                    </w:rPr>
                                  </w:pPr>
                                </w:p>
                              </w:tc>
                            </w:tr>
                            <w:tr w:rsidR="00621F06" w:rsidRPr="0078350F" w14:paraId="0491A710" w14:textId="77777777" w:rsidTr="00A52BBA">
                              <w:tc>
                                <w:tcPr>
                                  <w:tcW w:w="10555" w:type="dxa"/>
                                  <w:shd w:val="clear" w:color="auto" w:fill="auto"/>
                                </w:tcPr>
                                <w:p w14:paraId="1DB6B02E" w14:textId="77777777" w:rsidR="00621F06" w:rsidRPr="0078350F" w:rsidRDefault="00621F06" w:rsidP="00A52BBA">
                                  <w:pPr>
                                    <w:rPr>
                                      <w:b w:val="0"/>
                                    </w:rPr>
                                  </w:pPr>
                                </w:p>
                              </w:tc>
                            </w:tr>
                          </w:tbl>
                          <w:p w14:paraId="62C2B5D3" w14:textId="77777777" w:rsidR="00621F06" w:rsidRPr="0078350F" w:rsidRDefault="00621F06" w:rsidP="005355E1">
                            <w:pPr>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6DCB7813" w14:textId="77777777" w:rsidTr="00A52BBA">
                              <w:tc>
                                <w:tcPr>
                                  <w:tcW w:w="10555" w:type="dxa"/>
                                  <w:shd w:val="clear" w:color="auto" w:fill="auto"/>
                                </w:tcPr>
                                <w:p w14:paraId="62C65583" w14:textId="77777777" w:rsidR="00621F06" w:rsidRPr="0078350F" w:rsidRDefault="00621F06" w:rsidP="00A52BBA">
                                  <w:pPr>
                                    <w:rPr>
                                      <w:b w:val="0"/>
                                    </w:rPr>
                                  </w:pPr>
                                </w:p>
                              </w:tc>
                            </w:tr>
                            <w:tr w:rsidR="00621F06" w:rsidRPr="0078350F" w14:paraId="3D4DF6F9" w14:textId="77777777" w:rsidTr="00A52BBA">
                              <w:tc>
                                <w:tcPr>
                                  <w:tcW w:w="10555" w:type="dxa"/>
                                  <w:shd w:val="clear" w:color="auto" w:fill="auto"/>
                                </w:tcPr>
                                <w:p w14:paraId="31CA69EA" w14:textId="77777777" w:rsidR="00621F06" w:rsidRPr="0078350F" w:rsidRDefault="00621F06" w:rsidP="00A52BBA">
                                  <w:pPr>
                                    <w:rPr>
                                      <w:b w:val="0"/>
                                    </w:rPr>
                                  </w:pPr>
                                </w:p>
                              </w:tc>
                            </w:tr>
                            <w:tr w:rsidR="00621F06" w:rsidRPr="0078350F" w14:paraId="2667DF8E" w14:textId="77777777" w:rsidTr="00A52BBA">
                              <w:tc>
                                <w:tcPr>
                                  <w:tcW w:w="10555" w:type="dxa"/>
                                  <w:shd w:val="clear" w:color="auto" w:fill="auto"/>
                                </w:tcPr>
                                <w:p w14:paraId="73087470" w14:textId="77777777" w:rsidR="00621F06" w:rsidRPr="0078350F" w:rsidRDefault="00621F06" w:rsidP="00A52BBA">
                                  <w:pPr>
                                    <w:rPr>
                                      <w:b w:val="0"/>
                                    </w:rPr>
                                  </w:pPr>
                                </w:p>
                              </w:tc>
                            </w:tr>
                          </w:tbl>
                          <w:p w14:paraId="79F80F97" w14:textId="77777777" w:rsidR="00621F06" w:rsidRPr="0078350F" w:rsidRDefault="00621F06" w:rsidP="005355E1">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left:0;text-align:left;margin-left:-5.45pt;margin-top:-1.85pt;width:510.25pt;height:788.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">
                <v:path arrowok="t"/>
                <v:textbox>
                  <w:txbxContent>
                    <w:p w14:paraId="57A576E6" w14:textId="77777777" w:rsidR="00621F06" w:rsidRPr="0078350F" w:rsidRDefault="00621F06" w:rsidP="005355E1">
                      <w:pPr>
                        <w:jc w:val="both"/>
                        <w:rPr>
                          <w:b w:val="0"/>
                          <w:sz w:val="21"/>
                          <w:szCs w:val="21"/>
                        </w:rPr>
                      </w:pPr>
                      <w:r w:rsidRPr="0078350F">
                        <w:rPr>
                          <w:sz w:val="21"/>
                          <w:szCs w:val="21"/>
                          <w:u w:val="single"/>
                        </w:rPr>
                        <w:t>Câu 1.</w:t>
                      </w:r>
                      <w:r w:rsidRPr="0078350F">
                        <w:rPr>
                          <w:b w:val="0"/>
                          <w:sz w:val="21"/>
                          <w:szCs w:val="21"/>
                        </w:rPr>
                        <w:t xml:space="preserve"> Nhận xét nào sau đây đúng? Theo định luật Ôm cho toàn mạch thì cường độ dòng điện cho toàn mạch</w:t>
                      </w:r>
                    </w:p>
                    <w:p w14:paraId="01CF3757" w14:textId="77777777" w:rsidR="00621F06" w:rsidRPr="0078350F" w:rsidRDefault="00621F06" w:rsidP="005355E1">
                      <w:pPr>
                        <w:jc w:val="both"/>
                        <w:rPr>
                          <w:b w:val="0"/>
                          <w:sz w:val="21"/>
                          <w:szCs w:val="21"/>
                        </w:rPr>
                      </w:pPr>
                      <w:r w:rsidRPr="0078350F">
                        <w:rPr>
                          <w:b w:val="0"/>
                          <w:sz w:val="21"/>
                          <w:szCs w:val="21"/>
                        </w:rPr>
                        <w:t>A. tỉ lệ nghịch với suất điện động của nguồn;</w:t>
                      </w:r>
                      <w:r w:rsidRPr="0078350F">
                        <w:rPr>
                          <w:b w:val="0"/>
                          <w:sz w:val="21"/>
                          <w:szCs w:val="21"/>
                        </w:rPr>
                        <w:tab/>
                      </w:r>
                      <w:r w:rsidRPr="0078350F">
                        <w:rPr>
                          <w:b w:val="0"/>
                          <w:sz w:val="21"/>
                          <w:szCs w:val="21"/>
                        </w:rPr>
                        <w:tab/>
                      </w:r>
                      <w:r w:rsidRPr="0078350F">
                        <w:rPr>
                          <w:b w:val="0"/>
                          <w:sz w:val="21"/>
                          <w:szCs w:val="21"/>
                        </w:rPr>
                        <w:tab/>
                        <w:t>B. tỉ lệ nghịch điện trở trong của nguồn;</w:t>
                      </w:r>
                    </w:p>
                    <w:p w14:paraId="058AB9A9" w14:textId="77777777" w:rsidR="00621F06" w:rsidRPr="0078350F" w:rsidRDefault="00621F06" w:rsidP="005355E1">
                      <w:pPr>
                        <w:jc w:val="both"/>
                        <w:rPr>
                          <w:b w:val="0"/>
                          <w:sz w:val="21"/>
                          <w:szCs w:val="21"/>
                        </w:rPr>
                      </w:pPr>
                      <w:r w:rsidRPr="0078350F">
                        <w:rPr>
                          <w:b w:val="0"/>
                          <w:sz w:val="21"/>
                          <w:szCs w:val="21"/>
                        </w:rPr>
                        <w:t>C. tỉ lệ nghịch với điện trở ngoài của nguồn;</w:t>
                      </w:r>
                      <w:r w:rsidRPr="0078350F">
                        <w:rPr>
                          <w:b w:val="0"/>
                          <w:sz w:val="21"/>
                          <w:szCs w:val="21"/>
                        </w:rPr>
                        <w:tab/>
                      </w:r>
                      <w:r w:rsidRPr="0078350F">
                        <w:rPr>
                          <w:b w:val="0"/>
                          <w:sz w:val="21"/>
                          <w:szCs w:val="21"/>
                        </w:rPr>
                        <w:tab/>
                      </w:r>
                      <w:r w:rsidRPr="0078350F">
                        <w:rPr>
                          <w:b w:val="0"/>
                          <w:sz w:val="21"/>
                          <w:szCs w:val="21"/>
                        </w:rPr>
                        <w:tab/>
                        <w:t xml:space="preserve">D. tỉ lệ nghịch với tổng điện trở trong và điện trở ngoài. </w:t>
                      </w:r>
                    </w:p>
                    <w:p w14:paraId="36012C97" w14:textId="77777777" w:rsidR="00621F06" w:rsidRPr="0078350F" w:rsidRDefault="00621F06" w:rsidP="005355E1">
                      <w:pPr>
                        <w:jc w:val="both"/>
                        <w:rPr>
                          <w:b w:val="0"/>
                          <w:sz w:val="21"/>
                          <w:szCs w:val="21"/>
                        </w:rPr>
                      </w:pPr>
                      <w:r w:rsidRPr="0078350F">
                        <w:rPr>
                          <w:sz w:val="21"/>
                          <w:szCs w:val="21"/>
                          <w:u w:val="single"/>
                        </w:rPr>
                        <w:t xml:space="preserve">Câu 2. </w:t>
                      </w:r>
                      <w:r w:rsidRPr="0078350F">
                        <w:rPr>
                          <w:b w:val="0"/>
                          <w:sz w:val="21"/>
                          <w:szCs w:val="21"/>
                        </w:rPr>
                        <w:t>Hiệu điện thế hai đầu mạch ngoài cho bởi biểu thức nào sau đây?</w:t>
                      </w:r>
                    </w:p>
                    <w:p w14:paraId="66185D0F" w14:textId="77777777" w:rsidR="00621F06" w:rsidRPr="0078350F" w:rsidRDefault="00621F06" w:rsidP="005355E1">
                      <w:pPr>
                        <w:jc w:val="both"/>
                        <w:rPr>
                          <w:b w:val="0"/>
                          <w:sz w:val="21"/>
                          <w:szCs w:val="21"/>
                          <w:lang w:val="fr-FR"/>
                        </w:rPr>
                      </w:pPr>
                      <w:r w:rsidRPr="0078350F">
                        <w:rPr>
                          <w:b w:val="0"/>
                          <w:sz w:val="21"/>
                          <w:szCs w:val="21"/>
                          <w:lang w:val="fr-FR"/>
                        </w:rPr>
                        <w:t>A. U</w:t>
                      </w:r>
                      <w:r w:rsidRPr="0078350F">
                        <w:rPr>
                          <w:b w:val="0"/>
                          <w:sz w:val="21"/>
                          <w:szCs w:val="21"/>
                          <w:vertAlign w:val="subscript"/>
                          <w:lang w:val="fr-FR"/>
                        </w:rPr>
                        <w:t>N</w:t>
                      </w:r>
                      <w:r w:rsidRPr="0078350F">
                        <w:rPr>
                          <w:b w:val="0"/>
                          <w:sz w:val="21"/>
                          <w:szCs w:val="21"/>
                          <w:lang w:val="fr-FR"/>
                        </w:rPr>
                        <w:t xml:space="preserve"> = Ir.</w:t>
                      </w:r>
                      <w:r w:rsidRPr="0078350F">
                        <w:rPr>
                          <w:b w:val="0"/>
                          <w:sz w:val="21"/>
                          <w:szCs w:val="21"/>
                          <w:lang w:val="fr-FR"/>
                        </w:rPr>
                        <w:tab/>
                        <w:t>B. U</w:t>
                      </w:r>
                      <w:r w:rsidRPr="0078350F">
                        <w:rPr>
                          <w:b w:val="0"/>
                          <w:sz w:val="21"/>
                          <w:szCs w:val="21"/>
                          <w:vertAlign w:val="subscript"/>
                          <w:lang w:val="fr-FR"/>
                        </w:rPr>
                        <w:t>N</w:t>
                      </w:r>
                      <w:r w:rsidRPr="0078350F">
                        <w:rPr>
                          <w:b w:val="0"/>
                          <w:sz w:val="21"/>
                          <w:szCs w:val="21"/>
                          <w:lang w:val="fr-FR"/>
                        </w:rPr>
                        <w:t xml:space="preserve"> = I(R</w:t>
                      </w:r>
                      <w:r w:rsidRPr="0078350F">
                        <w:rPr>
                          <w:b w:val="0"/>
                          <w:sz w:val="21"/>
                          <w:szCs w:val="21"/>
                          <w:vertAlign w:val="subscript"/>
                          <w:lang w:val="fr-FR"/>
                        </w:rPr>
                        <w:t>N</w:t>
                      </w:r>
                      <w:r w:rsidRPr="0078350F">
                        <w:rPr>
                          <w:b w:val="0"/>
                          <w:sz w:val="21"/>
                          <w:szCs w:val="21"/>
                          <w:lang w:val="fr-FR"/>
                        </w:rPr>
                        <w:t xml:space="preserve"> + r).</w:t>
                      </w:r>
                      <w:r w:rsidRPr="0078350F">
                        <w:rPr>
                          <w:b w:val="0"/>
                          <w:sz w:val="21"/>
                          <w:szCs w:val="21"/>
                          <w:lang w:val="fr-FR"/>
                        </w:rPr>
                        <w:tab/>
                        <w:t>C. U</w:t>
                      </w:r>
                      <w:r w:rsidRPr="0078350F">
                        <w:rPr>
                          <w:b w:val="0"/>
                          <w:sz w:val="21"/>
                          <w:szCs w:val="21"/>
                          <w:vertAlign w:val="subscript"/>
                          <w:lang w:val="fr-FR"/>
                        </w:rPr>
                        <w:t>N</w:t>
                      </w:r>
                      <w:r w:rsidRPr="0078350F">
                        <w:rPr>
                          <w:b w:val="0"/>
                          <w:sz w:val="21"/>
                          <w:szCs w:val="21"/>
                          <w:lang w:val="fr-FR"/>
                        </w:rPr>
                        <w:t xml:space="preserve"> = E – I.r.</w:t>
                      </w:r>
                      <w:r w:rsidRPr="0078350F">
                        <w:rPr>
                          <w:b w:val="0"/>
                          <w:sz w:val="21"/>
                          <w:szCs w:val="21"/>
                          <w:lang w:val="fr-FR"/>
                        </w:rPr>
                        <w:tab/>
                      </w:r>
                      <w:r w:rsidRPr="0078350F">
                        <w:rPr>
                          <w:b w:val="0"/>
                          <w:sz w:val="21"/>
                          <w:szCs w:val="21"/>
                          <w:lang w:val="fr-FR"/>
                        </w:rPr>
                        <w:tab/>
                        <w:t>D. U</w:t>
                      </w:r>
                      <w:r w:rsidRPr="0078350F">
                        <w:rPr>
                          <w:b w:val="0"/>
                          <w:sz w:val="21"/>
                          <w:szCs w:val="21"/>
                          <w:vertAlign w:val="subscript"/>
                          <w:lang w:val="fr-FR"/>
                        </w:rPr>
                        <w:t>N</w:t>
                      </w:r>
                      <w:r w:rsidRPr="0078350F">
                        <w:rPr>
                          <w:b w:val="0"/>
                          <w:sz w:val="21"/>
                          <w:szCs w:val="21"/>
                          <w:lang w:val="fr-FR"/>
                        </w:rPr>
                        <w:t xml:space="preserve"> = E + I.r.</w:t>
                      </w:r>
                    </w:p>
                    <w:p w14:paraId="4FB6EC8E" w14:textId="77777777" w:rsidR="00621F06" w:rsidRPr="0078350F" w:rsidRDefault="00621F06" w:rsidP="005355E1">
                      <w:pPr>
                        <w:jc w:val="both"/>
                        <w:rPr>
                          <w:b w:val="0"/>
                          <w:sz w:val="21"/>
                          <w:szCs w:val="21"/>
                          <w:lang w:val="fr-FR"/>
                        </w:rPr>
                      </w:pPr>
                      <w:r w:rsidRPr="0078350F">
                        <w:rPr>
                          <w:sz w:val="21"/>
                          <w:szCs w:val="21"/>
                          <w:u w:val="single"/>
                        </w:rPr>
                        <w:t>Câu 3.</w:t>
                      </w:r>
                      <w:r w:rsidRPr="0078350F">
                        <w:rPr>
                          <w:b w:val="0"/>
                          <w:sz w:val="21"/>
                          <w:szCs w:val="21"/>
                          <w:lang w:val="fr-FR"/>
                        </w:rPr>
                        <w:t xml:space="preserve"> Cho mạch điện có nguồn điện không đổi. Khi điện trở mạch ngoài tăng 2 lần thì cường độ dòng điện trong mạch chính</w:t>
                      </w:r>
                    </w:p>
                    <w:p w14:paraId="379DD0D6" w14:textId="77777777" w:rsidR="00621F06" w:rsidRPr="0078350F" w:rsidRDefault="00621F06" w:rsidP="005355E1">
                      <w:pPr>
                        <w:jc w:val="both"/>
                        <w:rPr>
                          <w:b w:val="0"/>
                          <w:sz w:val="21"/>
                          <w:szCs w:val="21"/>
                          <w:lang w:val="fr-FR"/>
                        </w:rPr>
                      </w:pPr>
                      <w:r w:rsidRPr="0078350F">
                        <w:rPr>
                          <w:b w:val="0"/>
                          <w:sz w:val="21"/>
                          <w:szCs w:val="21"/>
                          <w:lang w:val="fr-FR"/>
                        </w:rPr>
                        <w:t>A. chưa đủ dữ kiện để xác định.</w:t>
                      </w:r>
                      <w:r w:rsidRPr="0078350F">
                        <w:rPr>
                          <w:b w:val="0"/>
                          <w:sz w:val="21"/>
                          <w:szCs w:val="21"/>
                          <w:lang w:val="fr-FR"/>
                        </w:rPr>
                        <w:tab/>
                      </w:r>
                      <w:r w:rsidRPr="0078350F">
                        <w:rPr>
                          <w:b w:val="0"/>
                          <w:sz w:val="21"/>
                          <w:szCs w:val="21"/>
                          <w:lang w:val="fr-FR"/>
                        </w:rPr>
                        <w:tab/>
                        <w:t>B. tăng 2 lần.</w:t>
                      </w:r>
                      <w:r w:rsidRPr="0078350F">
                        <w:rPr>
                          <w:b w:val="0"/>
                          <w:sz w:val="21"/>
                          <w:szCs w:val="21"/>
                          <w:lang w:val="fr-FR"/>
                        </w:rPr>
                        <w:tab/>
                      </w:r>
                      <w:r w:rsidRPr="0078350F">
                        <w:rPr>
                          <w:b w:val="0"/>
                          <w:sz w:val="21"/>
                          <w:szCs w:val="21"/>
                          <w:lang w:val="fr-FR"/>
                        </w:rPr>
                        <w:tab/>
                        <w:t>C. giảm 2 lần.</w:t>
                      </w:r>
                      <w:r w:rsidRPr="0078350F">
                        <w:rPr>
                          <w:b w:val="0"/>
                          <w:sz w:val="21"/>
                          <w:szCs w:val="21"/>
                          <w:lang w:val="fr-FR"/>
                        </w:rPr>
                        <w:tab/>
                      </w:r>
                      <w:r w:rsidRPr="0078350F">
                        <w:rPr>
                          <w:b w:val="0"/>
                          <w:sz w:val="21"/>
                          <w:szCs w:val="21"/>
                          <w:lang w:val="fr-FR"/>
                        </w:rPr>
                        <w:tab/>
                      </w:r>
                      <w:r w:rsidRPr="0078350F">
                        <w:rPr>
                          <w:b w:val="0"/>
                          <w:sz w:val="21"/>
                          <w:szCs w:val="21"/>
                          <w:lang w:val="fr-FR"/>
                        </w:rPr>
                        <w:tab/>
                        <w:t>D. không đổi.</w:t>
                      </w:r>
                    </w:p>
                    <w:p w14:paraId="3C6185FF" w14:textId="77777777" w:rsidR="00621F06" w:rsidRPr="0078350F" w:rsidRDefault="00621F06" w:rsidP="005355E1">
                      <w:pPr>
                        <w:jc w:val="both"/>
                        <w:rPr>
                          <w:b w:val="0"/>
                          <w:sz w:val="21"/>
                          <w:szCs w:val="21"/>
                          <w:lang w:val="fr-FR"/>
                        </w:rPr>
                      </w:pPr>
                      <w:r w:rsidRPr="0078350F">
                        <w:rPr>
                          <w:sz w:val="21"/>
                          <w:szCs w:val="21"/>
                          <w:u w:val="single"/>
                          <w:lang w:val="fr-FR"/>
                        </w:rPr>
                        <w:t>Câu 4.</w:t>
                      </w:r>
                      <w:r w:rsidRPr="0078350F">
                        <w:rPr>
                          <w:sz w:val="21"/>
                          <w:szCs w:val="21"/>
                          <w:lang w:val="fr-FR"/>
                        </w:rPr>
                        <w:t xml:space="preserve"> </w:t>
                      </w:r>
                      <w:r w:rsidRPr="0078350F">
                        <w:rPr>
                          <w:b w:val="0"/>
                          <w:sz w:val="21"/>
                          <w:szCs w:val="21"/>
                          <w:lang w:val="fr-FR"/>
                        </w:rPr>
                        <w:t>Khi xảy ra hiện tượng đoản mạch, thì cường độ dòng điện trong mạch</w:t>
                      </w:r>
                    </w:p>
                    <w:p w14:paraId="045E62D4" w14:textId="77777777" w:rsidR="00621F06" w:rsidRPr="0078350F" w:rsidRDefault="00621F06" w:rsidP="005355E1">
                      <w:pPr>
                        <w:jc w:val="both"/>
                        <w:rPr>
                          <w:b w:val="0"/>
                          <w:sz w:val="21"/>
                          <w:szCs w:val="21"/>
                          <w:lang w:val="fr-FR"/>
                        </w:rPr>
                      </w:pPr>
                      <w:r w:rsidRPr="0078350F">
                        <w:rPr>
                          <w:b w:val="0"/>
                          <w:sz w:val="21"/>
                          <w:szCs w:val="21"/>
                          <w:lang w:val="fr-FR"/>
                        </w:rPr>
                        <w:t>A. tăng rất lớn.</w:t>
                      </w:r>
                      <w:r w:rsidRPr="0078350F">
                        <w:rPr>
                          <w:b w:val="0"/>
                          <w:sz w:val="21"/>
                          <w:szCs w:val="21"/>
                          <w:lang w:val="fr-FR"/>
                        </w:rPr>
                        <w:tab/>
                      </w:r>
                      <w:r w:rsidRPr="0078350F">
                        <w:rPr>
                          <w:b w:val="0"/>
                          <w:sz w:val="21"/>
                          <w:szCs w:val="21"/>
                          <w:lang w:val="fr-FR"/>
                        </w:rPr>
                        <w:tab/>
                      </w:r>
                      <w:r w:rsidRPr="0078350F">
                        <w:rPr>
                          <w:b w:val="0"/>
                          <w:sz w:val="21"/>
                          <w:szCs w:val="21"/>
                          <w:lang w:val="fr-FR"/>
                        </w:rPr>
                        <w:tab/>
                        <w:t>B. tăng giảm liên tục.</w:t>
                      </w:r>
                      <w:r w:rsidRPr="0078350F">
                        <w:rPr>
                          <w:b w:val="0"/>
                          <w:sz w:val="21"/>
                          <w:szCs w:val="21"/>
                          <w:lang w:val="fr-FR"/>
                        </w:rPr>
                        <w:tab/>
                      </w:r>
                      <w:r w:rsidRPr="0078350F">
                        <w:rPr>
                          <w:b w:val="0"/>
                          <w:sz w:val="21"/>
                          <w:szCs w:val="21"/>
                          <w:lang w:val="fr-FR"/>
                        </w:rPr>
                        <w:tab/>
                        <w:t>C. giảm về 0.</w:t>
                      </w:r>
                      <w:r w:rsidRPr="0078350F">
                        <w:rPr>
                          <w:b w:val="0"/>
                          <w:sz w:val="21"/>
                          <w:szCs w:val="21"/>
                          <w:lang w:val="fr-FR"/>
                        </w:rPr>
                        <w:tab/>
                      </w:r>
                      <w:r w:rsidRPr="0078350F">
                        <w:rPr>
                          <w:b w:val="0"/>
                          <w:sz w:val="21"/>
                          <w:szCs w:val="21"/>
                          <w:lang w:val="fr-FR"/>
                        </w:rPr>
                        <w:tab/>
                        <w:t>D. không đổi so với trước.</w:t>
                      </w:r>
                    </w:p>
                    <w:p w14:paraId="340214AA" w14:textId="77777777" w:rsidR="00621F06" w:rsidRPr="0078350F" w:rsidRDefault="00621F06" w:rsidP="005355E1">
                      <w:pPr>
                        <w:jc w:val="both"/>
                        <w:rPr>
                          <w:b w:val="0"/>
                          <w:sz w:val="21"/>
                          <w:szCs w:val="21"/>
                          <w:lang w:val="fr-FR"/>
                        </w:rPr>
                      </w:pPr>
                      <w:r w:rsidRPr="0078350F">
                        <w:rPr>
                          <w:b w:val="0"/>
                          <w:sz w:val="21"/>
                          <w:szCs w:val="21"/>
                          <w:lang w:val="fr-FR"/>
                        </w:rPr>
                        <w:t xml:space="preserve"> </w:t>
                      </w:r>
                      <w:r w:rsidRPr="0078350F">
                        <w:rPr>
                          <w:sz w:val="21"/>
                          <w:szCs w:val="21"/>
                          <w:u w:val="single"/>
                          <w:lang w:val="fr-FR"/>
                        </w:rPr>
                        <w:t>Câu 5.</w:t>
                      </w:r>
                      <w:r w:rsidRPr="0078350F">
                        <w:rPr>
                          <w:sz w:val="21"/>
                          <w:szCs w:val="21"/>
                          <w:lang w:val="fr-FR"/>
                        </w:rPr>
                        <w:t xml:space="preserve"> </w:t>
                      </w:r>
                      <w:r w:rsidRPr="0078350F">
                        <w:rPr>
                          <w:b w:val="0"/>
                          <w:sz w:val="21"/>
                          <w:szCs w:val="21"/>
                          <w:lang w:val="fr-FR"/>
                        </w:rPr>
                        <w:t xml:space="preserve">Khi khởi động xe máy, không nên nhấn nút khởi </w:t>
                      </w:r>
                      <w:r w:rsidRPr="0078350F">
                        <w:rPr>
                          <w:rFonts w:hint="eastAsia"/>
                          <w:b w:val="0"/>
                          <w:sz w:val="21"/>
                          <w:szCs w:val="21"/>
                          <w:lang w:val="fr-FR"/>
                        </w:rPr>
                        <w:t>đ</w:t>
                      </w:r>
                      <w:r w:rsidRPr="0078350F">
                        <w:rPr>
                          <w:b w:val="0"/>
                          <w:sz w:val="21"/>
                          <w:szCs w:val="21"/>
                          <w:lang w:val="fr-FR"/>
                        </w:rPr>
                        <w:t>ộng quá lâu  và nhiều lần liên tục vì</w:t>
                      </w:r>
                    </w:p>
                    <w:p w14:paraId="4EDF99B2" w14:textId="77777777" w:rsidR="00621F06" w:rsidRPr="0078350F" w:rsidRDefault="00621F06" w:rsidP="005355E1">
                      <w:pPr>
                        <w:jc w:val="both"/>
                        <w:rPr>
                          <w:b w:val="0"/>
                          <w:sz w:val="21"/>
                          <w:szCs w:val="21"/>
                          <w:lang w:val="fr-FR"/>
                        </w:rPr>
                      </w:pPr>
                      <w:r w:rsidRPr="0078350F">
                        <w:rPr>
                          <w:b w:val="0"/>
                          <w:sz w:val="21"/>
                          <w:szCs w:val="21"/>
                          <w:lang w:val="fr-FR"/>
                        </w:rPr>
                        <w:t>A. dòng  đoản mạch kéo dài tỏa nhiệt mạnh sẽ làm hỏng acquy.</w:t>
                      </w:r>
                      <w:r w:rsidRPr="0078350F">
                        <w:rPr>
                          <w:b w:val="0"/>
                          <w:sz w:val="21"/>
                          <w:szCs w:val="21"/>
                          <w:lang w:val="fr-FR"/>
                        </w:rPr>
                        <w:tab/>
                      </w:r>
                      <w:r w:rsidRPr="0078350F">
                        <w:rPr>
                          <w:b w:val="0"/>
                          <w:sz w:val="21"/>
                          <w:szCs w:val="21"/>
                          <w:lang w:val="fr-FR"/>
                        </w:rPr>
                        <w:tab/>
                        <w:t>B. tiêu hao quá nhiều năng lượng.</w:t>
                      </w:r>
                    </w:p>
                    <w:p w14:paraId="731816A1" w14:textId="77777777" w:rsidR="00621F06" w:rsidRPr="0078350F" w:rsidRDefault="00621F06" w:rsidP="005355E1">
                      <w:pPr>
                        <w:jc w:val="both"/>
                        <w:rPr>
                          <w:b w:val="0"/>
                          <w:sz w:val="21"/>
                          <w:szCs w:val="21"/>
                          <w:lang w:val="fr-FR"/>
                        </w:rPr>
                      </w:pPr>
                      <w:r w:rsidRPr="0078350F">
                        <w:rPr>
                          <w:b w:val="0"/>
                          <w:sz w:val="21"/>
                          <w:szCs w:val="21"/>
                          <w:lang w:val="fr-FR"/>
                        </w:rPr>
                        <w:t>C. động cơ đề  sẽ rất nhanh hỏng.</w:t>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r>
                      <w:r w:rsidRPr="0078350F">
                        <w:rPr>
                          <w:b w:val="0"/>
                          <w:sz w:val="21"/>
                          <w:szCs w:val="21"/>
                          <w:lang w:val="fr-FR"/>
                        </w:rPr>
                        <w:tab/>
                        <w:t>D. hỏng nút khởi động.</w:t>
                      </w:r>
                    </w:p>
                    <w:p w14:paraId="7E291DF0" w14:textId="77777777" w:rsidR="00621F06" w:rsidRPr="0078350F" w:rsidRDefault="00621F06" w:rsidP="005355E1">
                      <w:pPr>
                        <w:jc w:val="both"/>
                        <w:rPr>
                          <w:b w:val="0"/>
                          <w:sz w:val="21"/>
                          <w:szCs w:val="21"/>
                          <w:lang w:val="fr-FR"/>
                        </w:rPr>
                      </w:pPr>
                      <w:r w:rsidRPr="0078350F">
                        <w:rPr>
                          <w:sz w:val="21"/>
                          <w:szCs w:val="21"/>
                          <w:u w:val="single"/>
                          <w:lang w:val="fr-FR"/>
                        </w:rPr>
                        <w:t>Câu 6.</w:t>
                      </w:r>
                      <w:r w:rsidRPr="0078350F">
                        <w:rPr>
                          <w:sz w:val="21"/>
                          <w:szCs w:val="21"/>
                          <w:lang w:val="fr-FR"/>
                        </w:rPr>
                        <w:t xml:space="preserve"> </w:t>
                      </w:r>
                      <w:r w:rsidRPr="0078350F">
                        <w:rPr>
                          <w:b w:val="0"/>
                          <w:sz w:val="21"/>
                          <w:szCs w:val="21"/>
                          <w:lang w:val="fr-FR"/>
                        </w:rPr>
                        <w:t>Hiệu suất của nguồn điện được xác định bằng</w:t>
                      </w:r>
                    </w:p>
                    <w:p w14:paraId="0A6E7F58" w14:textId="77777777" w:rsidR="00621F06" w:rsidRPr="0078350F" w:rsidRDefault="00621F06" w:rsidP="005355E1">
                      <w:pPr>
                        <w:jc w:val="both"/>
                        <w:rPr>
                          <w:b w:val="0"/>
                          <w:sz w:val="21"/>
                          <w:szCs w:val="21"/>
                          <w:lang w:val="fr-FR"/>
                        </w:rPr>
                      </w:pPr>
                      <w:r w:rsidRPr="0078350F">
                        <w:rPr>
                          <w:b w:val="0"/>
                          <w:sz w:val="21"/>
                          <w:szCs w:val="21"/>
                          <w:lang w:val="fr-FR"/>
                        </w:rPr>
                        <w:t xml:space="preserve">A. tỉ số giữa công có ích và công toàn phần của dòng điện trên mạch. </w:t>
                      </w:r>
                      <w:r w:rsidRPr="0078350F">
                        <w:rPr>
                          <w:b w:val="0"/>
                          <w:sz w:val="21"/>
                          <w:szCs w:val="21"/>
                          <w:lang w:val="fr-FR"/>
                        </w:rPr>
                        <w:tab/>
                        <w:t>C. công của dòng điện ở mạch ngoài.</w:t>
                      </w:r>
                    </w:p>
                    <w:p w14:paraId="4C180FE3" w14:textId="77777777" w:rsidR="00621F06" w:rsidRPr="0078350F" w:rsidRDefault="00621F06" w:rsidP="005355E1">
                      <w:pPr>
                        <w:jc w:val="both"/>
                        <w:rPr>
                          <w:b w:val="0"/>
                          <w:sz w:val="21"/>
                          <w:szCs w:val="21"/>
                          <w:lang w:val="fr-FR"/>
                        </w:rPr>
                      </w:pPr>
                      <w:r w:rsidRPr="0078350F">
                        <w:rPr>
                          <w:b w:val="0"/>
                          <w:sz w:val="21"/>
                          <w:szCs w:val="21"/>
                          <w:lang w:val="fr-FR"/>
                        </w:rPr>
                        <w:t>B. tỉ số giữa công toàn phần và công có ích sinh ra ở mạch ngoài.</w:t>
                      </w:r>
                      <w:r w:rsidRPr="0078350F">
                        <w:rPr>
                          <w:b w:val="0"/>
                          <w:sz w:val="21"/>
                          <w:szCs w:val="21"/>
                          <w:lang w:val="fr-FR"/>
                        </w:rPr>
                        <w:tab/>
                      </w:r>
                      <w:r w:rsidRPr="0078350F">
                        <w:rPr>
                          <w:b w:val="0"/>
                          <w:sz w:val="21"/>
                          <w:szCs w:val="21"/>
                          <w:lang w:val="fr-FR"/>
                        </w:rPr>
                        <w:tab/>
                        <w:t>D. nhiệt lượng tỏa ra trên toàn mạch.</w:t>
                      </w:r>
                    </w:p>
                    <w:p w14:paraId="450E47BB" w14:textId="77777777" w:rsidR="00621F06" w:rsidRDefault="00621F06" w:rsidP="005355E1">
                      <w:pPr>
                        <w:jc w:val="both"/>
                        <w:rPr>
                          <w:b w:val="0"/>
                          <w:sz w:val="21"/>
                          <w:szCs w:val="21"/>
                          <w:lang w:val="fr-FR"/>
                        </w:rPr>
                      </w:pPr>
                      <w:r w:rsidRPr="0078350F">
                        <w:rPr>
                          <w:b w:val="0"/>
                          <w:sz w:val="21"/>
                          <w:szCs w:val="21"/>
                          <w:lang w:val="fr-FR"/>
                        </w:rPr>
                        <w:t xml:space="preserve"> </w:t>
                      </w:r>
                      <w:r w:rsidRPr="0078350F">
                        <w:rPr>
                          <w:sz w:val="21"/>
                          <w:szCs w:val="21"/>
                          <w:u w:val="single"/>
                        </w:rPr>
                        <w:t>Câu 7.</w:t>
                      </w:r>
                      <w:r w:rsidRPr="0078350F">
                        <w:rPr>
                          <w:b w:val="0"/>
                          <w:sz w:val="21"/>
                          <w:szCs w:val="21"/>
                          <w:lang w:val="fr-FR"/>
                        </w:rPr>
                        <w:t xml:space="preserve"> Cho một mạch điện gồm một pin 1,5 V có điện trở trong 0,5</w:t>
                      </w:r>
                      <w:r w:rsidRPr="0078350F">
                        <w:rPr>
                          <w:rFonts w:ascii="Book Antiqua" w:hAnsi="Book Antiqua"/>
                          <w:b w:val="0"/>
                          <w:sz w:val="21"/>
                          <w:szCs w:val="21"/>
                          <w:lang w:val="fr-FR"/>
                        </w:rPr>
                        <w:t xml:space="preserve"> n</w:t>
                      </w:r>
                      <w:r w:rsidRPr="0078350F">
                        <w:rPr>
                          <w:b w:val="0"/>
                          <w:sz w:val="21"/>
                          <w:szCs w:val="21"/>
                          <w:lang w:val="fr-FR"/>
                        </w:rPr>
                        <w:t>ối với mạch ngoài là một điện trở 2,5</w:t>
                      </w:r>
                      <w:r w:rsidRPr="0078350F">
                        <w:rPr>
                          <w:b w:val="0"/>
                          <w:sz w:val="21"/>
                          <w:szCs w:val="21"/>
                        </w:rPr>
                        <w:t>Ω</w:t>
                      </w:r>
                      <w:r w:rsidRPr="0078350F">
                        <w:rPr>
                          <w:b w:val="0"/>
                          <w:sz w:val="21"/>
                          <w:szCs w:val="21"/>
                          <w:lang w:val="fr-FR"/>
                        </w:rPr>
                        <w:t>.  Cường độ dòng điện trong toàn mạch là :</w:t>
                      </w:r>
                      <w:r w:rsidRPr="0078350F">
                        <w:rPr>
                          <w:b w:val="0"/>
                          <w:sz w:val="21"/>
                          <w:szCs w:val="21"/>
                          <w:lang w:val="fr-FR"/>
                        </w:rPr>
                        <w:tab/>
                      </w:r>
                      <w:r w:rsidRPr="0078350F">
                        <w:rPr>
                          <w:b w:val="0"/>
                          <w:sz w:val="21"/>
                          <w:szCs w:val="21"/>
                          <w:lang w:val="fr-FR"/>
                        </w:rPr>
                        <w:tab/>
                      </w:r>
                    </w:p>
                    <w:p w14:paraId="4808A538" w14:textId="77777777" w:rsidR="00621F06" w:rsidRDefault="00621F06" w:rsidP="005355E1">
                      <w:pPr>
                        <w:jc w:val="both"/>
                        <w:rPr>
                          <w:b w:val="0"/>
                          <w:sz w:val="21"/>
                          <w:szCs w:val="21"/>
                          <w:lang w:val="fr-FR"/>
                        </w:rPr>
                      </w:pPr>
                      <w:r w:rsidRPr="0078350F">
                        <w:rPr>
                          <w:b w:val="0"/>
                          <w:sz w:val="21"/>
                          <w:szCs w:val="21"/>
                          <w:lang w:val="fr-FR"/>
                        </w:rPr>
                        <w:t>A. 3A.</w:t>
                      </w:r>
                      <w:r w:rsidRPr="0078350F">
                        <w:rPr>
                          <w:b w:val="0"/>
                          <w:sz w:val="21"/>
                          <w:szCs w:val="21"/>
                          <w:lang w:val="fr-FR"/>
                        </w:rPr>
                        <w:tab/>
                      </w:r>
                      <w:r w:rsidRPr="0078350F">
                        <w:rPr>
                          <w:b w:val="0"/>
                          <w:sz w:val="21"/>
                          <w:szCs w:val="21"/>
                          <w:lang w:val="fr-FR"/>
                        </w:rPr>
                        <w:tab/>
                        <w:t>B. 3/5 A.</w:t>
                      </w:r>
                      <w:r w:rsidRPr="0078350F">
                        <w:rPr>
                          <w:b w:val="0"/>
                          <w:sz w:val="21"/>
                          <w:szCs w:val="21"/>
                          <w:lang w:val="fr-FR"/>
                        </w:rPr>
                        <w:tab/>
                      </w:r>
                      <w:r w:rsidRPr="0078350F">
                        <w:rPr>
                          <w:b w:val="0"/>
                          <w:sz w:val="21"/>
                          <w:szCs w:val="21"/>
                          <w:lang w:val="fr-FR"/>
                        </w:rPr>
                        <w:tab/>
                      </w:r>
                    </w:p>
                    <w:p w14:paraId="522644CA" w14:textId="0EB73209" w:rsidR="00621F06" w:rsidRPr="0078350F" w:rsidRDefault="00621F06" w:rsidP="005355E1">
                      <w:pPr>
                        <w:jc w:val="both"/>
                        <w:rPr>
                          <w:b w:val="0"/>
                          <w:sz w:val="21"/>
                          <w:szCs w:val="21"/>
                          <w:lang w:val="fr-FR"/>
                        </w:rPr>
                      </w:pPr>
                      <w:r w:rsidRPr="0078350F">
                        <w:rPr>
                          <w:b w:val="0"/>
                          <w:sz w:val="21"/>
                          <w:szCs w:val="21"/>
                          <w:lang w:val="fr-FR"/>
                        </w:rPr>
                        <w:t>C. 0,5 A.</w:t>
                      </w:r>
                      <w:r w:rsidRPr="0078350F">
                        <w:rPr>
                          <w:b w:val="0"/>
                          <w:sz w:val="21"/>
                          <w:szCs w:val="21"/>
                          <w:lang w:val="fr-FR"/>
                        </w:rPr>
                        <w:tab/>
                        <w:t>D. 2 A.</w:t>
                      </w:r>
                    </w:p>
                    <w:p w14:paraId="1F0303A0" w14:textId="77777777" w:rsidR="00621F06" w:rsidRDefault="00621F06" w:rsidP="005355E1">
                      <w:pPr>
                        <w:jc w:val="both"/>
                        <w:rPr>
                          <w:b w:val="0"/>
                          <w:sz w:val="21"/>
                          <w:szCs w:val="21"/>
                          <w:lang w:val="fr-FR"/>
                        </w:rPr>
                      </w:pPr>
                      <w:r w:rsidRPr="0078350F">
                        <w:rPr>
                          <w:sz w:val="21"/>
                          <w:szCs w:val="21"/>
                          <w:u w:val="single"/>
                          <w:lang w:val="fr-FR"/>
                        </w:rPr>
                        <w:t>Câu 8.</w:t>
                      </w:r>
                      <w:r w:rsidRPr="0078350F">
                        <w:rPr>
                          <w:sz w:val="21"/>
                          <w:szCs w:val="21"/>
                          <w:lang w:val="fr-FR"/>
                        </w:rPr>
                        <w:t xml:space="preserve"> </w:t>
                      </w:r>
                      <w:r w:rsidRPr="0078350F">
                        <w:rPr>
                          <w:b w:val="0"/>
                          <w:sz w:val="21"/>
                          <w:szCs w:val="21"/>
                          <w:lang w:val="fr-FR"/>
                        </w:rPr>
                        <w:t xml:space="preserve">Một mạch điện có nguồn là 1 pin 9 V, điện trở trong 0,5 Ω và mạch ngoài gồm 2 điện trở 8 </w:t>
                      </w:r>
                      <w:r w:rsidRPr="0078350F">
                        <w:rPr>
                          <w:b w:val="0"/>
                          <w:sz w:val="21"/>
                          <w:szCs w:val="21"/>
                        </w:rPr>
                        <w:t>Ω</w:t>
                      </w:r>
                      <w:r w:rsidRPr="0078350F">
                        <w:rPr>
                          <w:b w:val="0"/>
                          <w:sz w:val="21"/>
                          <w:szCs w:val="21"/>
                          <w:lang w:val="fr-FR"/>
                        </w:rPr>
                        <w:t xml:space="preserve"> mắc song song. Cường độ dòng điện trong toàn mạch là :</w:t>
                      </w:r>
                      <w:r w:rsidRPr="0078350F">
                        <w:rPr>
                          <w:b w:val="0"/>
                          <w:sz w:val="21"/>
                          <w:szCs w:val="21"/>
                          <w:lang w:val="fr-FR"/>
                        </w:rPr>
                        <w:tab/>
                      </w:r>
                      <w:r w:rsidRPr="0078350F">
                        <w:rPr>
                          <w:b w:val="0"/>
                          <w:sz w:val="21"/>
                          <w:szCs w:val="21"/>
                          <w:lang w:val="fr-FR"/>
                        </w:rPr>
                        <w:tab/>
                      </w:r>
                    </w:p>
                    <w:p w14:paraId="391DB517" w14:textId="77777777" w:rsidR="00621F06" w:rsidRDefault="00621F06" w:rsidP="005355E1">
                      <w:pPr>
                        <w:jc w:val="both"/>
                        <w:rPr>
                          <w:b w:val="0"/>
                          <w:sz w:val="21"/>
                          <w:szCs w:val="21"/>
                          <w:lang w:val="fr-FR"/>
                        </w:rPr>
                      </w:pPr>
                      <w:r w:rsidRPr="0078350F">
                        <w:rPr>
                          <w:b w:val="0"/>
                          <w:sz w:val="21"/>
                          <w:szCs w:val="21"/>
                          <w:lang w:val="fr-FR"/>
                        </w:rPr>
                        <w:t>A. 2 A.</w:t>
                      </w:r>
                      <w:r w:rsidRPr="0078350F">
                        <w:rPr>
                          <w:b w:val="0"/>
                          <w:sz w:val="21"/>
                          <w:szCs w:val="21"/>
                          <w:lang w:val="fr-FR"/>
                        </w:rPr>
                        <w:tab/>
                      </w:r>
                      <w:r w:rsidRPr="0078350F">
                        <w:rPr>
                          <w:b w:val="0"/>
                          <w:sz w:val="21"/>
                          <w:szCs w:val="21"/>
                          <w:lang w:val="fr-FR"/>
                        </w:rPr>
                        <w:tab/>
                        <w:t>B. 4,5 A.</w:t>
                      </w:r>
                      <w:r w:rsidRPr="0078350F">
                        <w:rPr>
                          <w:b w:val="0"/>
                          <w:sz w:val="21"/>
                          <w:szCs w:val="21"/>
                          <w:lang w:val="fr-FR"/>
                        </w:rPr>
                        <w:tab/>
                      </w:r>
                      <w:r w:rsidRPr="0078350F">
                        <w:rPr>
                          <w:b w:val="0"/>
                          <w:sz w:val="21"/>
                          <w:szCs w:val="21"/>
                          <w:lang w:val="fr-FR"/>
                        </w:rPr>
                        <w:tab/>
                      </w:r>
                    </w:p>
                    <w:p w14:paraId="2129E49B" w14:textId="51AEC739" w:rsidR="00621F06" w:rsidRPr="0078350F" w:rsidRDefault="00621F06" w:rsidP="005355E1">
                      <w:pPr>
                        <w:jc w:val="both"/>
                        <w:rPr>
                          <w:b w:val="0"/>
                          <w:sz w:val="21"/>
                          <w:szCs w:val="21"/>
                          <w:lang w:val="fr-FR"/>
                        </w:rPr>
                      </w:pPr>
                      <w:r w:rsidRPr="0078350F">
                        <w:rPr>
                          <w:b w:val="0"/>
                          <w:sz w:val="21"/>
                          <w:szCs w:val="21"/>
                          <w:lang w:val="fr-FR"/>
                        </w:rPr>
                        <w:t>C. 1 A.</w:t>
                      </w:r>
                      <w:r w:rsidRPr="0078350F">
                        <w:rPr>
                          <w:b w:val="0"/>
                          <w:sz w:val="21"/>
                          <w:szCs w:val="21"/>
                          <w:lang w:val="fr-FR"/>
                        </w:rPr>
                        <w:tab/>
                      </w:r>
                      <w:r w:rsidRPr="0078350F">
                        <w:rPr>
                          <w:b w:val="0"/>
                          <w:sz w:val="21"/>
                          <w:szCs w:val="21"/>
                          <w:lang w:val="fr-FR"/>
                        </w:rPr>
                        <w:tab/>
                        <w:t>D. 18/33 A.</w:t>
                      </w:r>
                    </w:p>
                    <w:p w14:paraId="2E8C59B5" w14:textId="77777777" w:rsidR="00621F06" w:rsidRDefault="00621F06" w:rsidP="005355E1">
                      <w:pPr>
                        <w:jc w:val="both"/>
                        <w:rPr>
                          <w:b w:val="0"/>
                          <w:sz w:val="21"/>
                          <w:szCs w:val="21"/>
                          <w:lang w:val="fr-FR"/>
                        </w:rPr>
                      </w:pPr>
                      <w:r w:rsidRPr="0078350F">
                        <w:rPr>
                          <w:sz w:val="21"/>
                          <w:szCs w:val="21"/>
                          <w:u w:val="single"/>
                          <w:lang w:val="fr-FR"/>
                        </w:rPr>
                        <w:t>Câu 9.</w:t>
                      </w:r>
                      <w:r w:rsidRPr="0078350F">
                        <w:rPr>
                          <w:sz w:val="21"/>
                          <w:szCs w:val="21"/>
                          <w:lang w:val="fr-FR"/>
                        </w:rPr>
                        <w:t xml:space="preserve"> </w:t>
                      </w:r>
                      <w:r w:rsidRPr="0078350F">
                        <w:rPr>
                          <w:b w:val="0"/>
                          <w:sz w:val="21"/>
                          <w:szCs w:val="21"/>
                          <w:lang w:val="fr-FR"/>
                        </w:rPr>
                        <w:t>Một mạch điện gồm một pin 9 V , điện trở mạch ngoài 4 Ω, cường độ dòng điện trong toàn mạch là 2 A. Điện trở trong của nguồn là :</w:t>
                      </w:r>
                      <w:r w:rsidRPr="0078350F">
                        <w:rPr>
                          <w:b w:val="0"/>
                          <w:sz w:val="21"/>
                          <w:szCs w:val="21"/>
                          <w:lang w:val="fr-FR"/>
                        </w:rPr>
                        <w:tab/>
                      </w:r>
                      <w:r w:rsidRPr="0078350F">
                        <w:rPr>
                          <w:b w:val="0"/>
                          <w:sz w:val="21"/>
                          <w:szCs w:val="21"/>
                          <w:lang w:val="fr-FR"/>
                        </w:rPr>
                        <w:tab/>
                      </w:r>
                    </w:p>
                    <w:p w14:paraId="5579A0B1" w14:textId="77777777" w:rsidR="00621F06" w:rsidRDefault="00621F06" w:rsidP="005355E1">
                      <w:pPr>
                        <w:jc w:val="both"/>
                        <w:rPr>
                          <w:b w:val="0"/>
                          <w:sz w:val="21"/>
                          <w:szCs w:val="21"/>
                          <w:lang w:val="fr-FR"/>
                        </w:rPr>
                      </w:pPr>
                      <w:r w:rsidRPr="0078350F">
                        <w:rPr>
                          <w:b w:val="0"/>
                          <w:sz w:val="21"/>
                          <w:szCs w:val="21"/>
                          <w:lang w:val="fr-FR"/>
                        </w:rPr>
                        <w:t xml:space="preserve">A. 0,5 </w:t>
                      </w:r>
                      <w:r w:rsidRPr="0078350F">
                        <w:rPr>
                          <w:b w:val="0"/>
                          <w:sz w:val="21"/>
                          <w:szCs w:val="21"/>
                        </w:rPr>
                        <w:t>Ω</w:t>
                      </w:r>
                      <w:r w:rsidRPr="0078350F">
                        <w:rPr>
                          <w:b w:val="0"/>
                          <w:sz w:val="21"/>
                          <w:szCs w:val="21"/>
                          <w:lang w:val="fr-FR"/>
                        </w:rPr>
                        <w:t>.</w:t>
                      </w:r>
                      <w:r w:rsidRPr="0078350F">
                        <w:rPr>
                          <w:b w:val="0"/>
                          <w:sz w:val="21"/>
                          <w:szCs w:val="21"/>
                          <w:lang w:val="fr-FR"/>
                        </w:rPr>
                        <w:tab/>
                        <w:t xml:space="preserve">B. 4,5 </w:t>
                      </w:r>
                      <w:r w:rsidRPr="0078350F">
                        <w:rPr>
                          <w:b w:val="0"/>
                          <w:sz w:val="21"/>
                          <w:szCs w:val="21"/>
                        </w:rPr>
                        <w:t>Ω</w:t>
                      </w:r>
                      <w:r w:rsidRPr="0078350F">
                        <w:rPr>
                          <w:b w:val="0"/>
                          <w:sz w:val="21"/>
                          <w:szCs w:val="21"/>
                          <w:lang w:val="fr-FR"/>
                        </w:rPr>
                        <w:t>.</w:t>
                      </w:r>
                      <w:r w:rsidRPr="0078350F">
                        <w:rPr>
                          <w:b w:val="0"/>
                          <w:sz w:val="21"/>
                          <w:szCs w:val="21"/>
                          <w:lang w:val="fr-FR"/>
                        </w:rPr>
                        <w:tab/>
                      </w:r>
                      <w:r w:rsidRPr="0078350F">
                        <w:rPr>
                          <w:b w:val="0"/>
                          <w:sz w:val="21"/>
                          <w:szCs w:val="21"/>
                          <w:lang w:val="fr-FR"/>
                        </w:rPr>
                        <w:tab/>
                      </w:r>
                    </w:p>
                    <w:p w14:paraId="5F33E560" w14:textId="7530354C" w:rsidR="00621F06" w:rsidRPr="0078350F" w:rsidRDefault="00621F06" w:rsidP="005355E1">
                      <w:pPr>
                        <w:jc w:val="both"/>
                        <w:rPr>
                          <w:b w:val="0"/>
                          <w:sz w:val="21"/>
                          <w:szCs w:val="21"/>
                          <w:lang w:val="fr-FR"/>
                        </w:rPr>
                      </w:pPr>
                      <w:r w:rsidRPr="0078350F">
                        <w:rPr>
                          <w:b w:val="0"/>
                          <w:sz w:val="21"/>
                          <w:szCs w:val="21"/>
                          <w:lang w:val="fr-FR"/>
                        </w:rPr>
                        <w:t xml:space="preserve">C. 1 </w:t>
                      </w:r>
                      <w:r w:rsidRPr="0078350F">
                        <w:rPr>
                          <w:b w:val="0"/>
                          <w:sz w:val="21"/>
                          <w:szCs w:val="21"/>
                        </w:rPr>
                        <w:t>Ω</w:t>
                      </w:r>
                      <w:r w:rsidRPr="0078350F">
                        <w:rPr>
                          <w:b w:val="0"/>
                          <w:sz w:val="21"/>
                          <w:szCs w:val="21"/>
                          <w:lang w:val="fr-FR"/>
                        </w:rPr>
                        <w:t>.</w:t>
                      </w:r>
                      <w:r w:rsidRPr="0078350F">
                        <w:rPr>
                          <w:b w:val="0"/>
                          <w:sz w:val="21"/>
                          <w:szCs w:val="21"/>
                          <w:lang w:val="fr-FR"/>
                        </w:rPr>
                        <w:tab/>
                      </w:r>
                      <w:r w:rsidRPr="0078350F">
                        <w:rPr>
                          <w:b w:val="0"/>
                          <w:sz w:val="21"/>
                          <w:szCs w:val="21"/>
                          <w:lang w:val="fr-FR"/>
                        </w:rPr>
                        <w:tab/>
                        <w:t xml:space="preserve">D. 2 </w:t>
                      </w:r>
                      <w:r w:rsidRPr="0078350F">
                        <w:rPr>
                          <w:b w:val="0"/>
                          <w:sz w:val="21"/>
                          <w:szCs w:val="21"/>
                        </w:rPr>
                        <w:t>Ω</w:t>
                      </w:r>
                      <w:r w:rsidRPr="0078350F">
                        <w:rPr>
                          <w:b w:val="0"/>
                          <w:sz w:val="21"/>
                          <w:szCs w:val="21"/>
                          <w:lang w:val="fr-FR"/>
                        </w:rPr>
                        <w:t>.</w:t>
                      </w:r>
                    </w:p>
                    <w:p w14:paraId="6F654737" w14:textId="77777777" w:rsidR="00621F06" w:rsidRDefault="00621F06" w:rsidP="005355E1">
                      <w:pPr>
                        <w:jc w:val="both"/>
                        <w:rPr>
                          <w:b w:val="0"/>
                          <w:sz w:val="21"/>
                          <w:szCs w:val="21"/>
                          <w:lang w:val="fr-FR"/>
                        </w:rPr>
                      </w:pPr>
                      <w:r w:rsidRPr="0078350F">
                        <w:rPr>
                          <w:sz w:val="21"/>
                          <w:szCs w:val="21"/>
                          <w:u w:val="single"/>
                          <w:lang w:val="fr-FR"/>
                        </w:rPr>
                        <w:t>Câu 10.</w:t>
                      </w:r>
                      <w:r w:rsidRPr="0078350F">
                        <w:rPr>
                          <w:b w:val="0"/>
                          <w:sz w:val="21"/>
                          <w:szCs w:val="21"/>
                          <w:lang w:val="fr-FR"/>
                        </w:rPr>
                        <w:t xml:space="preserve"> Trong một mạch kín mà R = 10</w:t>
                      </w:r>
                      <w:r w:rsidRPr="0078350F">
                        <w:rPr>
                          <w:b w:val="0"/>
                          <w:sz w:val="21"/>
                          <w:szCs w:val="21"/>
                        </w:rPr>
                        <w:t>Ω</w:t>
                      </w:r>
                      <w:r w:rsidRPr="0078350F">
                        <w:rPr>
                          <w:b w:val="0"/>
                          <w:sz w:val="21"/>
                          <w:szCs w:val="21"/>
                          <w:lang w:val="fr-FR"/>
                        </w:rPr>
                        <w:t xml:space="preserve">, r = 1 </w:t>
                      </w:r>
                      <w:r w:rsidRPr="0078350F">
                        <w:rPr>
                          <w:b w:val="0"/>
                          <w:sz w:val="21"/>
                          <w:szCs w:val="21"/>
                        </w:rPr>
                        <w:t>Ω</w:t>
                      </w:r>
                      <w:r w:rsidRPr="0078350F">
                        <w:rPr>
                          <w:b w:val="0"/>
                          <w:sz w:val="21"/>
                          <w:szCs w:val="21"/>
                          <w:lang w:val="fr-FR"/>
                        </w:rPr>
                        <w:t xml:space="preserve"> có dòng điện là 2 A. Hiệu điện thế 2 đầu nguồn và suất điện động của nguồn là :</w:t>
                      </w:r>
                      <w:r w:rsidRPr="0078350F">
                        <w:rPr>
                          <w:b w:val="0"/>
                          <w:sz w:val="21"/>
                          <w:szCs w:val="21"/>
                          <w:lang w:val="fr-FR"/>
                        </w:rPr>
                        <w:tab/>
                      </w:r>
                    </w:p>
                    <w:p w14:paraId="1713C434" w14:textId="0914EC0E" w:rsidR="00621F06" w:rsidRDefault="00621F06" w:rsidP="005355E1">
                      <w:pPr>
                        <w:jc w:val="both"/>
                        <w:rPr>
                          <w:b w:val="0"/>
                          <w:sz w:val="21"/>
                          <w:szCs w:val="21"/>
                          <w:lang w:val="fr-FR"/>
                        </w:rPr>
                      </w:pPr>
                      <w:r w:rsidRPr="0078350F">
                        <w:rPr>
                          <w:b w:val="0"/>
                          <w:sz w:val="21"/>
                          <w:szCs w:val="21"/>
                          <w:lang w:val="fr-FR"/>
                        </w:rPr>
                        <w:t>A. 10 V và 12 V.</w:t>
                      </w:r>
                      <w:r>
                        <w:rPr>
                          <w:b w:val="0"/>
                          <w:sz w:val="21"/>
                          <w:szCs w:val="21"/>
                          <w:lang w:val="vi-VN"/>
                        </w:rPr>
                        <w:t xml:space="preserve">     </w:t>
                      </w:r>
                      <w:r w:rsidRPr="0078350F">
                        <w:rPr>
                          <w:b w:val="0"/>
                          <w:sz w:val="21"/>
                          <w:szCs w:val="21"/>
                          <w:lang w:val="fr-FR"/>
                        </w:rPr>
                        <w:t>B. 20 V và 22 V.</w:t>
                      </w:r>
                      <w:r w:rsidRPr="0078350F">
                        <w:rPr>
                          <w:b w:val="0"/>
                          <w:sz w:val="21"/>
                          <w:szCs w:val="21"/>
                          <w:lang w:val="fr-FR"/>
                        </w:rPr>
                        <w:tab/>
                      </w:r>
                      <w:r w:rsidRPr="0078350F">
                        <w:rPr>
                          <w:b w:val="0"/>
                          <w:sz w:val="21"/>
                          <w:szCs w:val="21"/>
                          <w:lang w:val="fr-FR"/>
                        </w:rPr>
                        <w:tab/>
                      </w:r>
                    </w:p>
                    <w:p w14:paraId="64F37042" w14:textId="36167859" w:rsidR="00621F06" w:rsidRPr="0078350F" w:rsidRDefault="00621F06" w:rsidP="005355E1">
                      <w:pPr>
                        <w:jc w:val="both"/>
                        <w:rPr>
                          <w:b w:val="0"/>
                          <w:sz w:val="21"/>
                          <w:szCs w:val="21"/>
                          <w:lang w:val="fr-FR"/>
                        </w:rPr>
                      </w:pPr>
                      <w:r w:rsidRPr="0078350F">
                        <w:rPr>
                          <w:b w:val="0"/>
                          <w:sz w:val="21"/>
                          <w:szCs w:val="21"/>
                          <w:lang w:val="fr-FR"/>
                        </w:rPr>
                        <w:t>C. 10 V và 2 V.</w:t>
                      </w:r>
                      <w:r w:rsidRPr="0078350F">
                        <w:rPr>
                          <w:b w:val="0"/>
                          <w:sz w:val="21"/>
                          <w:szCs w:val="21"/>
                          <w:lang w:val="fr-FR"/>
                        </w:rPr>
                        <w:tab/>
                        <w:t xml:space="preserve">     D. 2,5 V và 0,5 V.</w:t>
                      </w:r>
                    </w:p>
                    <w:p w14:paraId="6A2692C1" w14:textId="77777777" w:rsidR="00621F06" w:rsidRPr="0078350F" w:rsidRDefault="00621F06" w:rsidP="005355E1">
                      <w:pPr>
                        <w:jc w:val="both"/>
                        <w:rPr>
                          <w:b w:val="0"/>
                          <w:sz w:val="21"/>
                          <w:szCs w:val="21"/>
                          <w:lang w:val="fr-FR"/>
                        </w:rPr>
                      </w:pPr>
                      <w:r w:rsidRPr="0078350F">
                        <w:rPr>
                          <w:sz w:val="21"/>
                          <w:szCs w:val="21"/>
                          <w:u w:val="single"/>
                          <w:lang w:val="fr-FR"/>
                        </w:rPr>
                        <w:t>Câu 11.</w:t>
                      </w:r>
                      <w:r w:rsidRPr="0078350F">
                        <w:rPr>
                          <w:b w:val="0"/>
                          <w:sz w:val="21"/>
                          <w:szCs w:val="21"/>
                          <w:lang w:val="fr-FR"/>
                        </w:rPr>
                        <w:t xml:space="preserve"> Một mạch điện có điện trở ngoài bằng 5 lần điện trở trong. Khi xảy ra hiện trượng đoản mạch thì tỉ số giữa cường độ dòng điện đoản mạch và cường độ dòng điện không đoản mạch là </w:t>
                      </w:r>
                    </w:p>
                    <w:p w14:paraId="4B5C7800" w14:textId="77777777" w:rsidR="00621F06" w:rsidRDefault="00621F06" w:rsidP="005355E1">
                      <w:pPr>
                        <w:jc w:val="both"/>
                        <w:rPr>
                          <w:b w:val="0"/>
                          <w:sz w:val="21"/>
                          <w:szCs w:val="21"/>
                          <w:lang w:val="fr-FR"/>
                        </w:rPr>
                      </w:pPr>
                      <w:r w:rsidRPr="0078350F">
                        <w:rPr>
                          <w:b w:val="0"/>
                          <w:sz w:val="21"/>
                          <w:szCs w:val="21"/>
                          <w:lang w:val="fr-FR"/>
                        </w:rPr>
                        <w:t xml:space="preserve">A. 5 </w:t>
                      </w:r>
                      <w:r w:rsidRPr="0078350F">
                        <w:rPr>
                          <w:b w:val="0"/>
                          <w:sz w:val="21"/>
                          <w:szCs w:val="21"/>
                          <w:lang w:val="fr-FR"/>
                        </w:rPr>
                        <w:tab/>
                      </w:r>
                      <w:r w:rsidRPr="0078350F">
                        <w:rPr>
                          <w:b w:val="0"/>
                          <w:sz w:val="21"/>
                          <w:szCs w:val="21"/>
                          <w:lang w:val="fr-FR"/>
                        </w:rPr>
                        <w:tab/>
                        <w:t>B. 6</w:t>
                      </w:r>
                      <w:r w:rsidRPr="0078350F">
                        <w:rPr>
                          <w:b w:val="0"/>
                          <w:sz w:val="21"/>
                          <w:szCs w:val="21"/>
                          <w:lang w:val="fr-FR"/>
                        </w:rPr>
                        <w:tab/>
                      </w:r>
                      <w:r w:rsidRPr="0078350F">
                        <w:rPr>
                          <w:b w:val="0"/>
                          <w:sz w:val="21"/>
                          <w:szCs w:val="21"/>
                          <w:lang w:val="fr-FR"/>
                        </w:rPr>
                        <w:tab/>
                      </w:r>
                    </w:p>
                    <w:p w14:paraId="64D8DCD7" w14:textId="3574675A" w:rsidR="00621F06" w:rsidRPr="0078350F" w:rsidRDefault="00621F06" w:rsidP="005355E1">
                      <w:pPr>
                        <w:jc w:val="both"/>
                        <w:rPr>
                          <w:b w:val="0"/>
                          <w:sz w:val="21"/>
                          <w:szCs w:val="21"/>
                          <w:lang w:val="fr-FR"/>
                        </w:rPr>
                      </w:pPr>
                      <w:r w:rsidRPr="0078350F">
                        <w:rPr>
                          <w:b w:val="0"/>
                          <w:sz w:val="21"/>
                          <w:szCs w:val="21"/>
                          <w:lang w:val="fr-FR"/>
                        </w:rPr>
                        <w:t>C. chưa đủ dữ kiện để xác định.</w:t>
                      </w:r>
                      <w:r w:rsidRPr="0078350F">
                        <w:rPr>
                          <w:b w:val="0"/>
                          <w:sz w:val="21"/>
                          <w:szCs w:val="21"/>
                          <w:lang w:val="fr-FR"/>
                        </w:rPr>
                        <w:tab/>
                        <w:t>D. 4.</w:t>
                      </w:r>
                    </w:p>
                    <w:p w14:paraId="6E9CFF11" w14:textId="77777777" w:rsidR="00621F06" w:rsidRPr="0078350F" w:rsidRDefault="00621F06" w:rsidP="005355E1">
                      <w:pPr>
                        <w:jc w:val="both"/>
                        <w:rPr>
                          <w:b w:val="0"/>
                          <w:sz w:val="21"/>
                          <w:szCs w:val="21"/>
                          <w:lang w:val="fr-FR"/>
                        </w:rPr>
                      </w:pPr>
                      <w:r w:rsidRPr="0078350F">
                        <w:rPr>
                          <w:sz w:val="21"/>
                          <w:szCs w:val="21"/>
                          <w:u w:val="single"/>
                        </w:rPr>
                        <w:t>Câu 12.</w:t>
                      </w:r>
                      <w:r w:rsidRPr="0078350F">
                        <w:rPr>
                          <w:b w:val="0"/>
                          <w:sz w:val="21"/>
                          <w:szCs w:val="21"/>
                          <w:lang w:val="fr-FR"/>
                        </w:rPr>
                        <w:t xml:space="preserve"> Một acquy 3 V, điện trở trong 20 m, khi đoản mạch thì dòng điện qua acquy là</w:t>
                      </w:r>
                    </w:p>
                    <w:p w14:paraId="334D8CD9" w14:textId="77777777" w:rsidR="00621F06" w:rsidRDefault="00621F06" w:rsidP="005355E1">
                      <w:pPr>
                        <w:jc w:val="both"/>
                        <w:rPr>
                          <w:b w:val="0"/>
                          <w:sz w:val="21"/>
                          <w:szCs w:val="21"/>
                          <w:lang w:val="fr-FR"/>
                        </w:rPr>
                      </w:pPr>
                      <w:r w:rsidRPr="0078350F">
                        <w:rPr>
                          <w:b w:val="0"/>
                          <w:sz w:val="21"/>
                          <w:szCs w:val="21"/>
                          <w:lang w:val="fr-FR"/>
                        </w:rPr>
                        <w:t>A. 150 A.</w:t>
                      </w:r>
                      <w:r w:rsidRPr="0078350F">
                        <w:rPr>
                          <w:b w:val="0"/>
                          <w:sz w:val="21"/>
                          <w:szCs w:val="21"/>
                          <w:lang w:val="fr-FR"/>
                        </w:rPr>
                        <w:tab/>
                        <w:t>B. 0,06 A.</w:t>
                      </w:r>
                      <w:r w:rsidRPr="0078350F">
                        <w:rPr>
                          <w:b w:val="0"/>
                          <w:sz w:val="21"/>
                          <w:szCs w:val="21"/>
                          <w:lang w:val="fr-FR"/>
                        </w:rPr>
                        <w:tab/>
                      </w:r>
                      <w:r w:rsidRPr="0078350F">
                        <w:rPr>
                          <w:b w:val="0"/>
                          <w:sz w:val="21"/>
                          <w:szCs w:val="21"/>
                          <w:lang w:val="fr-FR"/>
                        </w:rPr>
                        <w:tab/>
                      </w:r>
                    </w:p>
                    <w:p w14:paraId="17F21CA6" w14:textId="1DA7394A" w:rsidR="00621F06" w:rsidRPr="0078350F" w:rsidRDefault="00621F06" w:rsidP="005355E1">
                      <w:pPr>
                        <w:jc w:val="both"/>
                        <w:rPr>
                          <w:b w:val="0"/>
                          <w:sz w:val="21"/>
                          <w:szCs w:val="21"/>
                          <w:lang w:val="fr-FR"/>
                        </w:rPr>
                      </w:pPr>
                      <w:r w:rsidRPr="0078350F">
                        <w:rPr>
                          <w:b w:val="0"/>
                          <w:sz w:val="21"/>
                          <w:szCs w:val="21"/>
                          <w:lang w:val="fr-FR"/>
                        </w:rPr>
                        <w:t>C. 15 A.</w:t>
                      </w:r>
                      <w:r w:rsidRPr="0078350F">
                        <w:rPr>
                          <w:b w:val="0"/>
                          <w:sz w:val="21"/>
                          <w:szCs w:val="21"/>
                          <w:lang w:val="fr-FR"/>
                        </w:rPr>
                        <w:tab/>
                      </w:r>
                      <w:r w:rsidRPr="0078350F">
                        <w:rPr>
                          <w:b w:val="0"/>
                          <w:sz w:val="21"/>
                          <w:szCs w:val="21"/>
                          <w:lang w:val="fr-FR"/>
                        </w:rPr>
                        <w:tab/>
                        <w:t>D. 20/3 A.</w:t>
                      </w:r>
                    </w:p>
                    <w:p w14:paraId="3E41CE51" w14:textId="77777777" w:rsidR="00621F06" w:rsidRPr="0078350F" w:rsidRDefault="00621F06" w:rsidP="005355E1">
                      <w:pPr>
                        <w:jc w:val="both"/>
                        <w:rPr>
                          <w:b w:val="0"/>
                          <w:sz w:val="21"/>
                          <w:szCs w:val="21"/>
                          <w:lang w:val="fr-FR"/>
                        </w:rPr>
                      </w:pPr>
                      <w:r w:rsidRPr="0078350F">
                        <w:rPr>
                          <w:sz w:val="21"/>
                          <w:szCs w:val="21"/>
                          <w:u w:val="single"/>
                        </w:rPr>
                        <w:t>Câu 13.</w:t>
                      </w:r>
                      <w:r w:rsidRPr="0078350F">
                        <w:rPr>
                          <w:b w:val="0"/>
                          <w:sz w:val="21"/>
                          <w:szCs w:val="21"/>
                          <w:lang w:val="fr-FR"/>
                        </w:rPr>
                        <w:t xml:space="preserve"> Cho 3 điện trở giống nhau cùng giá trị 8</w:t>
                      </w:r>
                      <w:r w:rsidRPr="0078350F">
                        <w:rPr>
                          <w:b w:val="0"/>
                          <w:sz w:val="21"/>
                          <w:szCs w:val="21"/>
                        </w:rPr>
                        <w:t>Ω</w:t>
                      </w:r>
                      <w:r w:rsidRPr="0078350F">
                        <w:rPr>
                          <w:b w:val="0"/>
                          <w:sz w:val="21"/>
                          <w:szCs w:val="21"/>
                          <w:lang w:val="fr-FR"/>
                        </w:rPr>
                        <w:t>, hai điện trở mắc song song và cụm đó nối tiếp với điện trở còn lại. Đoạn mạch này được nối với nguồn có điện trở trong 2</w:t>
                      </w:r>
                      <w:r w:rsidRPr="0078350F">
                        <w:rPr>
                          <w:b w:val="0"/>
                          <w:sz w:val="21"/>
                          <w:szCs w:val="21"/>
                        </w:rPr>
                        <w:t>Ω</w:t>
                      </w:r>
                      <w:r w:rsidRPr="0078350F">
                        <w:rPr>
                          <w:b w:val="0"/>
                          <w:sz w:val="21"/>
                          <w:szCs w:val="21"/>
                          <w:lang w:val="fr-FR"/>
                        </w:rPr>
                        <w:t xml:space="preserve"> thì hiệu điện thế hai đầu nguồn là 12 V. Cường độ dòng  điện trong mạch và suất điện động của mạch khi đó là</w:t>
                      </w:r>
                    </w:p>
                    <w:p w14:paraId="2FDAEC6E" w14:textId="77777777" w:rsidR="00621F06" w:rsidRDefault="00621F06" w:rsidP="005355E1">
                      <w:pPr>
                        <w:jc w:val="both"/>
                        <w:rPr>
                          <w:b w:val="0"/>
                          <w:sz w:val="21"/>
                          <w:szCs w:val="21"/>
                          <w:lang w:val="fr-FR"/>
                        </w:rPr>
                      </w:pPr>
                      <w:r w:rsidRPr="0078350F">
                        <w:rPr>
                          <w:b w:val="0"/>
                          <w:sz w:val="21"/>
                          <w:szCs w:val="21"/>
                          <w:lang w:val="fr-FR"/>
                        </w:rPr>
                        <w:t>A. 1 A và 14 V.</w:t>
                      </w:r>
                      <w:r w:rsidRPr="0078350F">
                        <w:rPr>
                          <w:b w:val="0"/>
                          <w:sz w:val="21"/>
                          <w:szCs w:val="21"/>
                          <w:lang w:val="fr-FR"/>
                        </w:rPr>
                        <w:tab/>
                      </w:r>
                      <w:r w:rsidRPr="0078350F">
                        <w:rPr>
                          <w:b w:val="0"/>
                          <w:sz w:val="21"/>
                          <w:szCs w:val="21"/>
                          <w:lang w:val="fr-FR"/>
                        </w:rPr>
                        <w:tab/>
                        <w:t>B. 0,5 A và 13 V.</w:t>
                      </w:r>
                      <w:r w:rsidRPr="0078350F">
                        <w:rPr>
                          <w:b w:val="0"/>
                          <w:sz w:val="21"/>
                          <w:szCs w:val="21"/>
                          <w:lang w:val="fr-FR"/>
                        </w:rPr>
                        <w:tab/>
                      </w:r>
                    </w:p>
                    <w:p w14:paraId="7D94D43C" w14:textId="412126D1" w:rsidR="00621F06" w:rsidRPr="0078350F" w:rsidRDefault="00621F06" w:rsidP="005355E1">
                      <w:pPr>
                        <w:jc w:val="both"/>
                        <w:rPr>
                          <w:b w:val="0"/>
                          <w:sz w:val="21"/>
                          <w:szCs w:val="21"/>
                          <w:lang w:val="fr-FR"/>
                        </w:rPr>
                      </w:pPr>
                      <w:r w:rsidRPr="0078350F">
                        <w:rPr>
                          <w:b w:val="0"/>
                          <w:sz w:val="21"/>
                          <w:szCs w:val="21"/>
                          <w:lang w:val="fr-FR"/>
                        </w:rPr>
                        <w:t>C. 0,5 A và 14 V.</w:t>
                      </w:r>
                      <w:r w:rsidRPr="0078350F">
                        <w:rPr>
                          <w:b w:val="0"/>
                          <w:sz w:val="21"/>
                          <w:szCs w:val="21"/>
                          <w:lang w:val="fr-FR"/>
                        </w:rPr>
                        <w:tab/>
                        <w:t>D. 1 A và 13 V.</w:t>
                      </w:r>
                    </w:p>
                    <w:p w14:paraId="59250F25" w14:textId="77777777" w:rsidR="00621F06" w:rsidRDefault="00621F06" w:rsidP="005355E1">
                      <w:pPr>
                        <w:jc w:val="both"/>
                        <w:rPr>
                          <w:b w:val="0"/>
                          <w:sz w:val="21"/>
                          <w:szCs w:val="21"/>
                          <w:lang w:val="fr-FR"/>
                        </w:rPr>
                      </w:pPr>
                      <w:r w:rsidRPr="0078350F">
                        <w:rPr>
                          <w:sz w:val="21"/>
                          <w:szCs w:val="21"/>
                          <w:u w:val="single"/>
                        </w:rPr>
                        <w:t>Câu 14.</w:t>
                      </w:r>
                      <w:r w:rsidRPr="0078350F">
                        <w:rPr>
                          <w:b w:val="0"/>
                          <w:sz w:val="21"/>
                          <w:szCs w:val="21"/>
                          <w:lang w:val="fr-FR"/>
                        </w:rPr>
                        <w:t xml:space="preserve"> Một mạch điện có 2 điện trở 3</w:t>
                      </w:r>
                      <w:r w:rsidRPr="0078350F">
                        <w:rPr>
                          <w:b w:val="0"/>
                          <w:sz w:val="21"/>
                          <w:szCs w:val="21"/>
                        </w:rPr>
                        <w:t>Ω</w:t>
                      </w:r>
                      <w:r w:rsidRPr="0078350F">
                        <w:rPr>
                          <w:b w:val="0"/>
                          <w:sz w:val="21"/>
                          <w:szCs w:val="21"/>
                          <w:lang w:val="fr-FR"/>
                        </w:rPr>
                        <w:t xml:space="preserve"> và 6 </w:t>
                      </w:r>
                      <w:r w:rsidRPr="0078350F">
                        <w:rPr>
                          <w:b w:val="0"/>
                          <w:sz w:val="21"/>
                          <w:szCs w:val="21"/>
                        </w:rPr>
                        <w:t>Ω</w:t>
                      </w:r>
                      <w:r w:rsidRPr="0078350F">
                        <w:rPr>
                          <w:rFonts w:ascii="Book Antiqua" w:hAnsi="Book Antiqua"/>
                          <w:b w:val="0"/>
                          <w:sz w:val="21"/>
                          <w:szCs w:val="21"/>
                          <w:lang w:val="fr-FR"/>
                        </w:rPr>
                        <w:t xml:space="preserve"> m</w:t>
                      </w:r>
                      <w:r w:rsidRPr="0078350F">
                        <w:rPr>
                          <w:b w:val="0"/>
                          <w:sz w:val="21"/>
                          <w:szCs w:val="21"/>
                          <w:lang w:val="fr-FR"/>
                        </w:rPr>
                        <w:t>ắc song song được nối với một nguồn điện có điện trở trong  1</w:t>
                      </w:r>
                      <w:r w:rsidRPr="0078350F">
                        <w:rPr>
                          <w:b w:val="0"/>
                          <w:sz w:val="21"/>
                          <w:szCs w:val="21"/>
                        </w:rPr>
                        <w:t>Ω</w:t>
                      </w:r>
                      <w:r w:rsidRPr="0078350F">
                        <w:rPr>
                          <w:b w:val="0"/>
                          <w:sz w:val="21"/>
                          <w:szCs w:val="21"/>
                          <w:lang w:val="fr-FR"/>
                        </w:rPr>
                        <w:t>. Hiệu suất của nguồn điện là :</w:t>
                      </w:r>
                      <w:r w:rsidRPr="0078350F">
                        <w:rPr>
                          <w:b w:val="0"/>
                          <w:sz w:val="21"/>
                          <w:szCs w:val="21"/>
                          <w:lang w:val="fr-FR"/>
                        </w:rPr>
                        <w:tab/>
                      </w:r>
                      <w:r w:rsidRPr="0078350F">
                        <w:rPr>
                          <w:b w:val="0"/>
                          <w:sz w:val="21"/>
                          <w:szCs w:val="21"/>
                          <w:lang w:val="fr-FR"/>
                        </w:rPr>
                        <w:tab/>
                        <w:t xml:space="preserve"> </w:t>
                      </w:r>
                    </w:p>
                    <w:p w14:paraId="3793EC75" w14:textId="77777777" w:rsidR="00621F06" w:rsidRDefault="00621F06" w:rsidP="005355E1">
                      <w:pPr>
                        <w:jc w:val="both"/>
                        <w:rPr>
                          <w:b w:val="0"/>
                          <w:sz w:val="21"/>
                          <w:szCs w:val="21"/>
                          <w:lang w:val="fr-FR"/>
                        </w:rPr>
                      </w:pPr>
                      <w:r w:rsidRPr="0078350F">
                        <w:rPr>
                          <w:b w:val="0"/>
                          <w:sz w:val="21"/>
                          <w:szCs w:val="21"/>
                          <w:lang w:val="fr-FR"/>
                        </w:rPr>
                        <w:t>A. 1/9.</w:t>
                      </w:r>
                      <w:r w:rsidRPr="0078350F">
                        <w:rPr>
                          <w:b w:val="0"/>
                          <w:sz w:val="21"/>
                          <w:szCs w:val="21"/>
                          <w:lang w:val="fr-FR"/>
                        </w:rPr>
                        <w:tab/>
                      </w:r>
                      <w:r w:rsidRPr="0078350F">
                        <w:rPr>
                          <w:b w:val="0"/>
                          <w:sz w:val="21"/>
                          <w:szCs w:val="21"/>
                          <w:lang w:val="fr-FR"/>
                        </w:rPr>
                        <w:tab/>
                        <w:t>B. 9/10.</w:t>
                      </w:r>
                      <w:r w:rsidRPr="0078350F">
                        <w:rPr>
                          <w:b w:val="0"/>
                          <w:sz w:val="21"/>
                          <w:szCs w:val="21"/>
                          <w:lang w:val="fr-FR"/>
                        </w:rPr>
                        <w:tab/>
                      </w:r>
                      <w:r w:rsidRPr="0078350F">
                        <w:rPr>
                          <w:b w:val="0"/>
                          <w:sz w:val="21"/>
                          <w:szCs w:val="21"/>
                          <w:lang w:val="fr-FR"/>
                        </w:rPr>
                        <w:tab/>
                      </w:r>
                    </w:p>
                    <w:p w14:paraId="519F07B1" w14:textId="40E31940" w:rsidR="00621F06" w:rsidRPr="0078350F" w:rsidRDefault="00621F06" w:rsidP="005355E1">
                      <w:pPr>
                        <w:jc w:val="both"/>
                        <w:rPr>
                          <w:b w:val="0"/>
                          <w:sz w:val="21"/>
                          <w:szCs w:val="21"/>
                          <w:lang w:val="fr-FR"/>
                        </w:rPr>
                      </w:pPr>
                      <w:r w:rsidRPr="0078350F">
                        <w:rPr>
                          <w:b w:val="0"/>
                          <w:sz w:val="21"/>
                          <w:szCs w:val="21"/>
                          <w:lang w:val="fr-FR"/>
                        </w:rPr>
                        <w:t>C. 2/3.</w:t>
                      </w:r>
                      <w:r w:rsidRPr="0078350F">
                        <w:rPr>
                          <w:b w:val="0"/>
                          <w:sz w:val="21"/>
                          <w:szCs w:val="21"/>
                          <w:lang w:val="fr-FR"/>
                        </w:rPr>
                        <w:tab/>
                      </w:r>
                      <w:r w:rsidRPr="0078350F">
                        <w:rPr>
                          <w:b w:val="0"/>
                          <w:sz w:val="21"/>
                          <w:szCs w:val="21"/>
                          <w:lang w:val="fr-FR"/>
                        </w:rPr>
                        <w:tab/>
                        <w:t>D. 1/6.</w:t>
                      </w:r>
                    </w:p>
                    <w:p w14:paraId="5CF701EB" w14:textId="77777777" w:rsidR="00621F06" w:rsidRPr="0078350F" w:rsidRDefault="00621F06" w:rsidP="005355E1">
                      <w:pPr>
                        <w:jc w:val="both"/>
                        <w:rPr>
                          <w:b w:val="0"/>
                          <w:sz w:val="21"/>
                          <w:szCs w:val="21"/>
                          <w:lang w:val="fr-FR"/>
                        </w:rPr>
                      </w:pPr>
                      <w:r w:rsidRPr="0078350F">
                        <w:rPr>
                          <w:sz w:val="21"/>
                          <w:szCs w:val="21"/>
                          <w:u w:val="single"/>
                        </w:rPr>
                        <w:t>Câu 15.</w:t>
                      </w:r>
                      <w:r w:rsidRPr="0078350F">
                        <w:rPr>
                          <w:b w:val="0"/>
                          <w:sz w:val="21"/>
                          <w:szCs w:val="21"/>
                          <w:lang w:val="fr-FR"/>
                        </w:rPr>
                        <w:t xml:space="preserve"> Hai bóng đèn có điện trở 5</w:t>
                      </w:r>
                      <w:r w:rsidRPr="0078350F">
                        <w:rPr>
                          <w:b w:val="0"/>
                          <w:sz w:val="21"/>
                          <w:szCs w:val="21"/>
                        </w:rPr>
                        <w:t>Ω</w:t>
                      </w:r>
                      <w:r w:rsidRPr="0078350F">
                        <w:rPr>
                          <w:b w:val="0"/>
                          <w:sz w:val="21"/>
                          <w:szCs w:val="21"/>
                          <w:lang w:val="fr-FR"/>
                        </w:rPr>
                        <w:t xml:space="preserve"> mắc song song và nối vào một nguồn có điện trở trong 1</w:t>
                      </w:r>
                      <w:r w:rsidRPr="0078350F">
                        <w:rPr>
                          <w:b w:val="0"/>
                          <w:sz w:val="21"/>
                          <w:szCs w:val="21"/>
                        </w:rPr>
                        <w:t>Ω</w:t>
                      </w:r>
                      <w:r w:rsidRPr="0078350F">
                        <w:rPr>
                          <w:b w:val="0"/>
                          <w:sz w:val="21"/>
                          <w:szCs w:val="21"/>
                          <w:lang w:val="fr-FR"/>
                        </w:rPr>
                        <w:t xml:space="preserve"> thì cường độ dòng điện trong mạch là 12/7 A. Khi tháo một đèn ra thì cường độ dòng điện trong mạch là</w:t>
                      </w:r>
                    </w:p>
                    <w:p w14:paraId="79F12318" w14:textId="32DC3C97" w:rsidR="00621F06" w:rsidRDefault="00621F06" w:rsidP="005355E1">
                      <w:pPr>
                        <w:jc w:val="both"/>
                        <w:rPr>
                          <w:b w:val="0"/>
                          <w:sz w:val="21"/>
                          <w:szCs w:val="21"/>
                          <w:lang w:val="fr-FR"/>
                        </w:rPr>
                      </w:pPr>
                      <w:r w:rsidRPr="0078350F">
                        <w:rPr>
                          <w:b w:val="0"/>
                          <w:sz w:val="21"/>
                          <w:szCs w:val="21"/>
                          <w:lang w:val="fr-FR"/>
                        </w:rPr>
                        <w:t>A. 6/5 A.</w:t>
                      </w:r>
                      <w:r w:rsidRPr="0078350F">
                        <w:rPr>
                          <w:b w:val="0"/>
                          <w:sz w:val="21"/>
                          <w:szCs w:val="21"/>
                          <w:lang w:val="fr-FR"/>
                        </w:rPr>
                        <w:tab/>
                        <w:t>B. 1 A.</w:t>
                      </w:r>
                      <w:r w:rsidRPr="0078350F">
                        <w:rPr>
                          <w:b w:val="0"/>
                          <w:sz w:val="21"/>
                          <w:szCs w:val="21"/>
                          <w:lang w:val="fr-FR"/>
                        </w:rPr>
                        <w:tab/>
                      </w:r>
                      <w:r w:rsidRPr="0078350F">
                        <w:rPr>
                          <w:b w:val="0"/>
                          <w:sz w:val="21"/>
                          <w:szCs w:val="21"/>
                          <w:lang w:val="fr-FR"/>
                        </w:rPr>
                        <w:tab/>
                      </w:r>
                    </w:p>
                    <w:p w14:paraId="0B116E70" w14:textId="460D43D9" w:rsidR="00621F06" w:rsidRPr="0078350F" w:rsidRDefault="00621F06" w:rsidP="005355E1">
                      <w:pPr>
                        <w:jc w:val="both"/>
                        <w:rPr>
                          <w:b w:val="0"/>
                          <w:sz w:val="21"/>
                          <w:szCs w:val="21"/>
                          <w:lang w:val="fr-FR"/>
                        </w:rPr>
                      </w:pPr>
                      <w:r w:rsidRPr="0078350F">
                        <w:rPr>
                          <w:b w:val="0"/>
                          <w:sz w:val="21"/>
                          <w:szCs w:val="21"/>
                          <w:lang w:val="fr-FR"/>
                        </w:rPr>
                        <w:t>C. 5/6 A.</w:t>
                      </w:r>
                      <w:r w:rsidRPr="0078350F">
                        <w:rPr>
                          <w:b w:val="0"/>
                          <w:sz w:val="21"/>
                          <w:szCs w:val="21"/>
                          <w:lang w:val="fr-FR"/>
                        </w:rPr>
                        <w:tab/>
                        <w:t>D. 0 A.</w:t>
                      </w:r>
                    </w:p>
                    <w:p w14:paraId="17C4D71A" w14:textId="3E763AD9"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16</w:t>
                      </w:r>
                      <w:r w:rsidRPr="0078350F">
                        <w:rPr>
                          <w:sz w:val="21"/>
                          <w:szCs w:val="21"/>
                          <w:u w:val="single"/>
                          <w:lang w:val="pt-BR"/>
                        </w:rPr>
                        <w:t>.</w:t>
                      </w:r>
                      <w:r>
                        <w:rPr>
                          <w:sz w:val="21"/>
                          <w:szCs w:val="21"/>
                          <w:u w:val="single"/>
                          <w:lang w:val="vi-VN"/>
                        </w:rPr>
                        <w:t xml:space="preserve"> </w:t>
                      </w:r>
                      <w:r w:rsidRPr="0078350F">
                        <w:rPr>
                          <w:b w:val="0"/>
                          <w:sz w:val="21"/>
                          <w:szCs w:val="21"/>
                          <w:lang w:val="pt-BR"/>
                        </w:rPr>
                        <w:t>Một nguồn điện có suất điện động 3V, điện trở trong 2</w:t>
                      </w:r>
                      <w:r w:rsidRPr="0078350F">
                        <w:rPr>
                          <w:b w:val="0"/>
                          <w:sz w:val="21"/>
                          <w:szCs w:val="21"/>
                        </w:rPr>
                        <w:sym w:font="Symbol" w:char="F057"/>
                      </w:r>
                      <w:r w:rsidRPr="0078350F">
                        <w:rPr>
                          <w:b w:val="0"/>
                          <w:sz w:val="21"/>
                          <w:szCs w:val="21"/>
                          <w:lang w:val="pt-BR"/>
                        </w:rPr>
                        <w:t>. Mắc song song hai cực của nguồn này hai bóng đèn giống hệt nhau có điện trở là 6</w:t>
                      </w:r>
                      <w:r w:rsidRPr="0078350F">
                        <w:rPr>
                          <w:b w:val="0"/>
                          <w:sz w:val="21"/>
                          <w:szCs w:val="21"/>
                        </w:rPr>
                        <w:sym w:font="Symbol" w:char="F057"/>
                      </w:r>
                      <w:r w:rsidRPr="0078350F">
                        <w:rPr>
                          <w:b w:val="0"/>
                          <w:sz w:val="21"/>
                          <w:szCs w:val="21"/>
                          <w:lang w:val="pt-BR"/>
                        </w:rPr>
                        <w:t xml:space="preserve">, công suất tiêu thụ mỗi bóng đèn là :  </w:t>
                      </w:r>
                    </w:p>
                    <w:p w14:paraId="4E28BE39" w14:textId="77777777" w:rsidR="00621F06" w:rsidRDefault="00621F06" w:rsidP="00142CBB">
                      <w:pPr>
                        <w:tabs>
                          <w:tab w:val="left" w:pos="284"/>
                        </w:tabs>
                        <w:jc w:val="both"/>
                        <w:rPr>
                          <w:b w:val="0"/>
                          <w:sz w:val="21"/>
                          <w:szCs w:val="21"/>
                          <w:lang w:val="pt-BR"/>
                        </w:rPr>
                      </w:pPr>
                      <w:r w:rsidRPr="0078350F">
                        <w:rPr>
                          <w:b w:val="0"/>
                          <w:sz w:val="21"/>
                          <w:szCs w:val="21"/>
                          <w:lang w:val="pt-BR"/>
                        </w:rPr>
                        <w:t>A. 0,54W</w:t>
                      </w:r>
                      <w:r w:rsidRPr="0078350F">
                        <w:rPr>
                          <w:b w:val="0"/>
                          <w:sz w:val="21"/>
                          <w:szCs w:val="21"/>
                          <w:lang w:val="pt-BR"/>
                        </w:rPr>
                        <w:tab/>
                        <w:t>B. 0,45W</w:t>
                      </w:r>
                      <w:r w:rsidRPr="0078350F">
                        <w:rPr>
                          <w:b w:val="0"/>
                          <w:sz w:val="21"/>
                          <w:szCs w:val="21"/>
                          <w:lang w:val="pt-BR"/>
                        </w:rPr>
                        <w:tab/>
                      </w:r>
                    </w:p>
                    <w:p w14:paraId="74E4AE9A" w14:textId="757CC1EE" w:rsidR="00621F06" w:rsidRPr="0078350F" w:rsidRDefault="00621F06" w:rsidP="00142CBB">
                      <w:pPr>
                        <w:tabs>
                          <w:tab w:val="left" w:pos="284"/>
                        </w:tabs>
                        <w:jc w:val="both"/>
                        <w:rPr>
                          <w:b w:val="0"/>
                          <w:sz w:val="21"/>
                          <w:szCs w:val="21"/>
                          <w:lang w:val="pt-BR"/>
                        </w:rPr>
                      </w:pPr>
                      <w:r w:rsidRPr="0078350F">
                        <w:rPr>
                          <w:b w:val="0"/>
                          <w:sz w:val="21"/>
                          <w:szCs w:val="21"/>
                          <w:lang w:val="pt-BR"/>
                        </w:rPr>
                        <w:t>C. 5,4W</w:t>
                      </w:r>
                      <w:r w:rsidRPr="0078350F">
                        <w:rPr>
                          <w:b w:val="0"/>
                          <w:sz w:val="21"/>
                          <w:szCs w:val="21"/>
                          <w:lang w:val="pt-BR"/>
                        </w:rPr>
                        <w:tab/>
                      </w:r>
                      <w:r w:rsidRPr="0078350F">
                        <w:rPr>
                          <w:b w:val="0"/>
                          <w:sz w:val="21"/>
                          <w:szCs w:val="21"/>
                          <w:lang w:val="pt-BR"/>
                        </w:rPr>
                        <w:tab/>
                        <w:t>D. 4,5W</w:t>
                      </w:r>
                    </w:p>
                    <w:p w14:paraId="040B3240" w14:textId="2A49557D" w:rsidR="00621F06" w:rsidRPr="0078350F" w:rsidRDefault="00621F06" w:rsidP="00142CBB">
                      <w:pPr>
                        <w:tabs>
                          <w:tab w:val="left" w:pos="284"/>
                        </w:tabs>
                        <w:jc w:val="both"/>
                        <w:rPr>
                          <w:b w:val="0"/>
                          <w:sz w:val="20"/>
                          <w:szCs w:val="20"/>
                          <w:lang w:val="pt-BR"/>
                        </w:rPr>
                      </w:pPr>
                      <w:r w:rsidRPr="0078350F">
                        <w:rPr>
                          <w:sz w:val="21"/>
                          <w:szCs w:val="21"/>
                          <w:u w:val="single"/>
                          <w:lang w:val="pt-BR"/>
                        </w:rPr>
                        <w:t xml:space="preserve">Câu </w:t>
                      </w:r>
                      <w:r>
                        <w:rPr>
                          <w:sz w:val="21"/>
                          <w:szCs w:val="21"/>
                          <w:u w:val="single"/>
                          <w:lang w:val="vi-VN"/>
                        </w:rPr>
                        <w:t>17</w:t>
                      </w:r>
                      <w:r w:rsidRPr="0078350F">
                        <w:rPr>
                          <w:sz w:val="21"/>
                          <w:szCs w:val="21"/>
                          <w:u w:val="single"/>
                          <w:lang w:val="pt-BR"/>
                        </w:rPr>
                        <w:t>.</w:t>
                      </w:r>
                      <w:r w:rsidRPr="0078350F">
                        <w:rPr>
                          <w:b w:val="0"/>
                          <w:sz w:val="20"/>
                          <w:szCs w:val="20"/>
                          <w:lang w:val="pt-BR"/>
                        </w:rPr>
                        <w:t xml:space="preserve"> Một nguồn điện có điện trở trong 0,1</w:t>
                      </w:r>
                      <w:r w:rsidRPr="0078350F">
                        <w:rPr>
                          <w:b w:val="0"/>
                          <w:sz w:val="20"/>
                          <w:szCs w:val="20"/>
                        </w:rPr>
                        <w:sym w:font="Symbol" w:char="F057"/>
                      </w:r>
                      <w:r w:rsidRPr="0078350F">
                        <w:rPr>
                          <w:b w:val="0"/>
                          <w:sz w:val="20"/>
                          <w:szCs w:val="20"/>
                          <w:lang w:val="pt-BR"/>
                        </w:rPr>
                        <w:t xml:space="preserve"> được mắc với điện trở R = 4,8</w:t>
                      </w:r>
                      <w:r w:rsidRPr="0078350F">
                        <w:rPr>
                          <w:b w:val="0"/>
                          <w:sz w:val="20"/>
                          <w:szCs w:val="20"/>
                        </w:rPr>
                        <w:sym w:font="Symbol" w:char="F057"/>
                      </w:r>
                      <w:r w:rsidRPr="0078350F">
                        <w:rPr>
                          <w:b w:val="0"/>
                          <w:sz w:val="20"/>
                          <w:szCs w:val="20"/>
                          <w:lang w:val="pt-BR"/>
                        </w:rPr>
                        <w:t xml:space="preserve"> thành mạch kín. Khi đó hiệu điện thế giữa hai cực của nguồn điện là 12V. Suất điện động và cường độ dòng điện trong mạch lần lượt bằng</w:t>
                      </w:r>
                    </w:p>
                    <w:p w14:paraId="42A21C21" w14:textId="64254495" w:rsidR="00621F06" w:rsidRDefault="00621F06" w:rsidP="00142CBB">
                      <w:pPr>
                        <w:tabs>
                          <w:tab w:val="left" w:pos="284"/>
                        </w:tabs>
                        <w:jc w:val="both"/>
                        <w:rPr>
                          <w:b w:val="0"/>
                          <w:sz w:val="20"/>
                          <w:szCs w:val="20"/>
                          <w:lang w:val="it-IT"/>
                        </w:rPr>
                      </w:pPr>
                      <w:r w:rsidRPr="0078350F">
                        <w:rPr>
                          <w:b w:val="0"/>
                          <w:sz w:val="20"/>
                          <w:szCs w:val="20"/>
                          <w:lang w:val="it-IT"/>
                        </w:rPr>
                        <w:t>A. 12V;</w:t>
                      </w:r>
                      <w:r>
                        <w:rPr>
                          <w:b w:val="0"/>
                          <w:sz w:val="20"/>
                          <w:szCs w:val="20"/>
                          <w:lang w:val="vi-VN"/>
                        </w:rPr>
                        <w:t xml:space="preserve"> </w:t>
                      </w:r>
                      <w:r w:rsidRPr="0078350F">
                        <w:rPr>
                          <w:b w:val="0"/>
                          <w:sz w:val="20"/>
                          <w:szCs w:val="20"/>
                          <w:lang w:val="it-IT"/>
                        </w:rPr>
                        <w:t>2,5A</w:t>
                      </w:r>
                      <w:r w:rsidRPr="0078350F">
                        <w:rPr>
                          <w:b w:val="0"/>
                          <w:sz w:val="20"/>
                          <w:szCs w:val="20"/>
                          <w:lang w:val="it-IT"/>
                        </w:rPr>
                        <w:tab/>
                        <w:t>B. 25,48V; 5,2A</w:t>
                      </w:r>
                      <w:r w:rsidRPr="0078350F">
                        <w:rPr>
                          <w:b w:val="0"/>
                          <w:sz w:val="20"/>
                          <w:szCs w:val="20"/>
                          <w:lang w:val="it-IT"/>
                        </w:rPr>
                        <w:tab/>
                      </w:r>
                      <w:r w:rsidRPr="0078350F">
                        <w:rPr>
                          <w:b w:val="0"/>
                          <w:sz w:val="20"/>
                          <w:szCs w:val="20"/>
                          <w:lang w:val="it-IT"/>
                        </w:rPr>
                        <w:tab/>
                      </w:r>
                    </w:p>
                    <w:p w14:paraId="437C2D26" w14:textId="7DDE7973" w:rsidR="00621F06" w:rsidRPr="00D150D4" w:rsidRDefault="00621F06" w:rsidP="00142CBB">
                      <w:pPr>
                        <w:tabs>
                          <w:tab w:val="left" w:pos="284"/>
                        </w:tabs>
                        <w:jc w:val="both"/>
                        <w:rPr>
                          <w:b w:val="0"/>
                          <w:sz w:val="20"/>
                          <w:szCs w:val="20"/>
                          <w:lang w:val="it-IT"/>
                        </w:rPr>
                      </w:pPr>
                      <w:r w:rsidRPr="0078350F">
                        <w:rPr>
                          <w:b w:val="0"/>
                          <w:sz w:val="20"/>
                          <w:szCs w:val="20"/>
                          <w:lang w:val="pt-BR"/>
                        </w:rPr>
                        <w:t>C.</w:t>
                      </w:r>
                      <w:r w:rsidRPr="0078350F">
                        <w:rPr>
                          <w:b w:val="0"/>
                          <w:sz w:val="20"/>
                          <w:szCs w:val="20"/>
                          <w:lang w:val="it-IT"/>
                        </w:rPr>
                        <w:t xml:space="preserve"> 12,25V; 2,5A</w:t>
                      </w:r>
                      <w:r w:rsidRPr="0078350F">
                        <w:rPr>
                          <w:b w:val="0"/>
                          <w:sz w:val="20"/>
                          <w:szCs w:val="20"/>
                          <w:lang w:val="it-IT"/>
                        </w:rPr>
                        <w:tab/>
                        <w:t>D. 24,96V; 5,2A</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541B5421" w14:textId="77777777" w:rsidTr="00A52BBA">
                        <w:tc>
                          <w:tcPr>
                            <w:tcW w:w="10555" w:type="dxa"/>
                            <w:shd w:val="clear" w:color="auto" w:fill="auto"/>
                          </w:tcPr>
                          <w:p w14:paraId="52BDBD7D" w14:textId="77777777" w:rsidR="00621F06" w:rsidRPr="0078350F" w:rsidRDefault="00621F06" w:rsidP="003B5DCF">
                            <w:pPr>
                              <w:rPr>
                                <w:b w:val="0"/>
                              </w:rPr>
                            </w:pPr>
                          </w:p>
                        </w:tc>
                      </w:tr>
                      <w:tr w:rsidR="00621F06" w:rsidRPr="0078350F" w14:paraId="763E7532" w14:textId="77777777" w:rsidTr="00A52BBA">
                        <w:tc>
                          <w:tcPr>
                            <w:tcW w:w="10555" w:type="dxa"/>
                            <w:shd w:val="clear" w:color="auto" w:fill="auto"/>
                          </w:tcPr>
                          <w:p w14:paraId="37774929" w14:textId="77777777" w:rsidR="00621F06" w:rsidRPr="0078350F" w:rsidRDefault="00621F06" w:rsidP="00A52BBA">
                            <w:pPr>
                              <w:rPr>
                                <w:b w:val="0"/>
                              </w:rPr>
                            </w:pPr>
                          </w:p>
                        </w:tc>
                      </w:tr>
                      <w:tr w:rsidR="00621F06" w:rsidRPr="0078350F" w14:paraId="381388B2" w14:textId="77777777" w:rsidTr="00A52BBA">
                        <w:tc>
                          <w:tcPr>
                            <w:tcW w:w="10555" w:type="dxa"/>
                            <w:shd w:val="clear" w:color="auto" w:fill="auto"/>
                          </w:tcPr>
                          <w:p w14:paraId="5522EE0F" w14:textId="77777777" w:rsidR="00621F06" w:rsidRPr="0078350F" w:rsidRDefault="00621F06" w:rsidP="00A52BBA">
                            <w:pPr>
                              <w:rPr>
                                <w:b w:val="0"/>
                              </w:rPr>
                            </w:pPr>
                          </w:p>
                        </w:tc>
                      </w:tr>
                      <w:tr w:rsidR="00621F06" w:rsidRPr="0078350F" w14:paraId="3FFB4999" w14:textId="77777777" w:rsidTr="00A52BBA">
                        <w:tc>
                          <w:tcPr>
                            <w:tcW w:w="10555" w:type="dxa"/>
                            <w:shd w:val="clear" w:color="auto" w:fill="auto"/>
                          </w:tcPr>
                          <w:p w14:paraId="606FE6EF" w14:textId="77777777" w:rsidR="00621F06" w:rsidRPr="0078350F" w:rsidRDefault="00621F06" w:rsidP="00A52BBA">
                            <w:pPr>
                              <w:rPr>
                                <w:b w:val="0"/>
                              </w:rPr>
                            </w:pPr>
                          </w:p>
                        </w:tc>
                      </w:tr>
                      <w:tr w:rsidR="00621F06" w:rsidRPr="0078350F" w14:paraId="7DE907A3" w14:textId="77777777" w:rsidTr="00A52BBA">
                        <w:tc>
                          <w:tcPr>
                            <w:tcW w:w="10555" w:type="dxa"/>
                            <w:shd w:val="clear" w:color="auto" w:fill="auto"/>
                          </w:tcPr>
                          <w:p w14:paraId="26434634" w14:textId="77777777" w:rsidR="00621F06" w:rsidRPr="0078350F" w:rsidRDefault="00621F06" w:rsidP="00A52BBA">
                            <w:pPr>
                              <w:rPr>
                                <w:b w:val="0"/>
                              </w:rPr>
                            </w:pPr>
                          </w:p>
                        </w:tc>
                      </w:tr>
                      <w:tr w:rsidR="00621F06" w:rsidRPr="0078350F" w14:paraId="24781908" w14:textId="77777777" w:rsidTr="00A52BBA">
                        <w:tc>
                          <w:tcPr>
                            <w:tcW w:w="10555" w:type="dxa"/>
                            <w:shd w:val="clear" w:color="auto" w:fill="auto"/>
                          </w:tcPr>
                          <w:p w14:paraId="6FD6F4BE" w14:textId="77777777" w:rsidR="00621F06" w:rsidRPr="0078350F" w:rsidRDefault="00621F06" w:rsidP="00A52BBA">
                            <w:pPr>
                              <w:rPr>
                                <w:b w:val="0"/>
                              </w:rPr>
                            </w:pPr>
                          </w:p>
                        </w:tc>
                      </w:tr>
                      <w:tr w:rsidR="00621F06" w:rsidRPr="0078350F" w14:paraId="76990767" w14:textId="77777777" w:rsidTr="00A52BBA">
                        <w:tc>
                          <w:tcPr>
                            <w:tcW w:w="10555" w:type="dxa"/>
                            <w:shd w:val="clear" w:color="auto" w:fill="auto"/>
                          </w:tcPr>
                          <w:p w14:paraId="2E651310" w14:textId="77777777" w:rsidR="00621F06" w:rsidRPr="0078350F" w:rsidRDefault="00621F06" w:rsidP="00A52BBA">
                            <w:pPr>
                              <w:rPr>
                                <w:b w:val="0"/>
                              </w:rPr>
                            </w:pPr>
                          </w:p>
                        </w:tc>
                      </w:tr>
                      <w:tr w:rsidR="00621F06" w:rsidRPr="0078350F" w14:paraId="7E83B4A9" w14:textId="77777777" w:rsidTr="00A52BBA">
                        <w:tc>
                          <w:tcPr>
                            <w:tcW w:w="10555" w:type="dxa"/>
                            <w:shd w:val="clear" w:color="auto" w:fill="auto"/>
                          </w:tcPr>
                          <w:p w14:paraId="67BDFC44" w14:textId="77777777" w:rsidR="00621F06" w:rsidRPr="0078350F" w:rsidRDefault="00621F06" w:rsidP="00A52BBA">
                            <w:pPr>
                              <w:rPr>
                                <w:b w:val="0"/>
                              </w:rPr>
                            </w:pPr>
                          </w:p>
                        </w:tc>
                      </w:tr>
                      <w:tr w:rsidR="00621F06" w:rsidRPr="0078350F" w14:paraId="0491A710" w14:textId="77777777" w:rsidTr="00A52BBA">
                        <w:tc>
                          <w:tcPr>
                            <w:tcW w:w="10555" w:type="dxa"/>
                            <w:shd w:val="clear" w:color="auto" w:fill="auto"/>
                          </w:tcPr>
                          <w:p w14:paraId="1DB6B02E" w14:textId="77777777" w:rsidR="00621F06" w:rsidRPr="0078350F" w:rsidRDefault="00621F06" w:rsidP="00A52BBA">
                            <w:pPr>
                              <w:rPr>
                                <w:b w:val="0"/>
                              </w:rPr>
                            </w:pPr>
                          </w:p>
                        </w:tc>
                      </w:tr>
                    </w:tbl>
                    <w:p w14:paraId="62C2B5D3" w14:textId="77777777" w:rsidR="00621F06" w:rsidRPr="0078350F" w:rsidRDefault="00621F06" w:rsidP="005355E1">
                      <w:pPr>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6DCB7813" w14:textId="77777777" w:rsidTr="00A52BBA">
                        <w:tc>
                          <w:tcPr>
                            <w:tcW w:w="10555" w:type="dxa"/>
                            <w:shd w:val="clear" w:color="auto" w:fill="auto"/>
                          </w:tcPr>
                          <w:p w14:paraId="62C65583" w14:textId="77777777" w:rsidR="00621F06" w:rsidRPr="0078350F" w:rsidRDefault="00621F06" w:rsidP="00A52BBA">
                            <w:pPr>
                              <w:rPr>
                                <w:b w:val="0"/>
                              </w:rPr>
                            </w:pPr>
                          </w:p>
                        </w:tc>
                      </w:tr>
                      <w:tr w:rsidR="00621F06" w:rsidRPr="0078350F" w14:paraId="3D4DF6F9" w14:textId="77777777" w:rsidTr="00A52BBA">
                        <w:tc>
                          <w:tcPr>
                            <w:tcW w:w="10555" w:type="dxa"/>
                            <w:shd w:val="clear" w:color="auto" w:fill="auto"/>
                          </w:tcPr>
                          <w:p w14:paraId="31CA69EA" w14:textId="77777777" w:rsidR="00621F06" w:rsidRPr="0078350F" w:rsidRDefault="00621F06" w:rsidP="00A52BBA">
                            <w:pPr>
                              <w:rPr>
                                <w:b w:val="0"/>
                              </w:rPr>
                            </w:pPr>
                          </w:p>
                        </w:tc>
                      </w:tr>
                      <w:tr w:rsidR="00621F06" w:rsidRPr="0078350F" w14:paraId="2667DF8E" w14:textId="77777777" w:rsidTr="00A52BBA">
                        <w:tc>
                          <w:tcPr>
                            <w:tcW w:w="10555" w:type="dxa"/>
                            <w:shd w:val="clear" w:color="auto" w:fill="auto"/>
                          </w:tcPr>
                          <w:p w14:paraId="73087470" w14:textId="77777777" w:rsidR="00621F06" w:rsidRPr="0078350F" w:rsidRDefault="00621F06" w:rsidP="00A52BBA">
                            <w:pPr>
                              <w:rPr>
                                <w:b w:val="0"/>
                              </w:rPr>
                            </w:pPr>
                          </w:p>
                        </w:tc>
                      </w:tr>
                    </w:tbl>
                    <w:p w14:paraId="79F80F97" w14:textId="77777777" w:rsidR="00621F06" w:rsidRPr="0078350F" w:rsidRDefault="00621F06" w:rsidP="005355E1">
                      <w:pPr>
                        <w:spacing w:line="276" w:lineRule="auto"/>
                        <w:rPr>
                          <w:sz w:val="22"/>
                          <w:szCs w:val="22"/>
                        </w:rPr>
                      </w:pPr>
                    </w:p>
                  </w:txbxContent>
                </v:textbox>
              </v:shape>
            </w:pict>
          </mc:Fallback>
        </mc:AlternateContent>
      </w:r>
    </w:p>
    <w:p w14:paraId="7B3ABFCA" w14:textId="77777777" w:rsidR="005355E1" w:rsidRPr="0046538A" w:rsidRDefault="005355E1" w:rsidP="005355E1">
      <w:pPr>
        <w:jc w:val="both"/>
        <w:rPr>
          <w:sz w:val="22"/>
          <w:szCs w:val="22"/>
        </w:rPr>
      </w:pPr>
    </w:p>
    <w:p w14:paraId="17DC9FAC" w14:textId="77777777" w:rsidR="005355E1" w:rsidRPr="0046538A" w:rsidRDefault="005355E1" w:rsidP="005355E1">
      <w:pPr>
        <w:jc w:val="both"/>
        <w:rPr>
          <w:sz w:val="22"/>
          <w:szCs w:val="22"/>
        </w:rPr>
      </w:pPr>
    </w:p>
    <w:p w14:paraId="05E65AA3" w14:textId="77777777" w:rsidR="005355E1" w:rsidRPr="0046538A" w:rsidRDefault="005355E1" w:rsidP="005355E1">
      <w:pPr>
        <w:jc w:val="both"/>
        <w:rPr>
          <w:sz w:val="22"/>
          <w:szCs w:val="22"/>
        </w:rPr>
      </w:pPr>
    </w:p>
    <w:p w14:paraId="712FC7D3" w14:textId="77777777" w:rsidR="005355E1" w:rsidRPr="0046538A" w:rsidRDefault="005355E1" w:rsidP="005355E1">
      <w:pPr>
        <w:jc w:val="both"/>
        <w:rPr>
          <w:sz w:val="22"/>
          <w:szCs w:val="22"/>
        </w:rPr>
      </w:pPr>
    </w:p>
    <w:p w14:paraId="5111D4B9" w14:textId="77777777" w:rsidR="005355E1" w:rsidRPr="0046538A" w:rsidRDefault="005355E1" w:rsidP="005355E1">
      <w:pPr>
        <w:jc w:val="both"/>
        <w:rPr>
          <w:sz w:val="22"/>
          <w:szCs w:val="22"/>
        </w:rPr>
      </w:pPr>
    </w:p>
    <w:p w14:paraId="341AACC7" w14:textId="77777777" w:rsidR="005355E1" w:rsidRPr="0046538A" w:rsidRDefault="005355E1" w:rsidP="005355E1">
      <w:pPr>
        <w:jc w:val="both"/>
        <w:rPr>
          <w:sz w:val="22"/>
          <w:szCs w:val="22"/>
        </w:rPr>
      </w:pPr>
    </w:p>
    <w:p w14:paraId="7E631386" w14:textId="77777777" w:rsidR="005355E1" w:rsidRPr="0046538A" w:rsidRDefault="005355E1" w:rsidP="005355E1">
      <w:pPr>
        <w:jc w:val="both"/>
        <w:rPr>
          <w:sz w:val="22"/>
          <w:szCs w:val="22"/>
        </w:rPr>
      </w:pPr>
    </w:p>
    <w:p w14:paraId="39F0F597" w14:textId="77777777" w:rsidR="005355E1" w:rsidRPr="0046538A" w:rsidRDefault="005355E1" w:rsidP="005355E1">
      <w:pPr>
        <w:jc w:val="both"/>
        <w:rPr>
          <w:sz w:val="22"/>
          <w:szCs w:val="22"/>
        </w:rPr>
      </w:pPr>
    </w:p>
    <w:p w14:paraId="6C0A69B6" w14:textId="77777777" w:rsidR="005355E1" w:rsidRPr="0046538A" w:rsidRDefault="005355E1" w:rsidP="005355E1">
      <w:pPr>
        <w:jc w:val="both"/>
        <w:rPr>
          <w:sz w:val="22"/>
          <w:szCs w:val="22"/>
        </w:rPr>
      </w:pPr>
    </w:p>
    <w:p w14:paraId="66864C5F" w14:textId="77777777" w:rsidR="005355E1" w:rsidRPr="0046538A" w:rsidRDefault="005355E1" w:rsidP="005355E1">
      <w:pPr>
        <w:jc w:val="both"/>
        <w:rPr>
          <w:sz w:val="22"/>
          <w:szCs w:val="22"/>
        </w:rPr>
      </w:pPr>
    </w:p>
    <w:p w14:paraId="492CD006" w14:textId="77777777" w:rsidR="005355E1" w:rsidRPr="0046538A" w:rsidRDefault="005355E1" w:rsidP="005355E1">
      <w:pPr>
        <w:jc w:val="both"/>
        <w:rPr>
          <w:sz w:val="22"/>
          <w:szCs w:val="22"/>
        </w:rPr>
      </w:pPr>
    </w:p>
    <w:p w14:paraId="57354527" w14:textId="77777777" w:rsidR="005355E1" w:rsidRPr="0046538A" w:rsidRDefault="005355E1" w:rsidP="005355E1">
      <w:pPr>
        <w:jc w:val="both"/>
        <w:rPr>
          <w:sz w:val="22"/>
          <w:szCs w:val="22"/>
        </w:rPr>
      </w:pPr>
    </w:p>
    <w:p w14:paraId="31AAD43E" w14:textId="77777777" w:rsidR="005355E1" w:rsidRPr="0046538A" w:rsidRDefault="005355E1" w:rsidP="005355E1">
      <w:pPr>
        <w:jc w:val="both"/>
        <w:rPr>
          <w:sz w:val="22"/>
          <w:szCs w:val="22"/>
        </w:rPr>
      </w:pPr>
    </w:p>
    <w:p w14:paraId="019D17A8" w14:textId="77777777" w:rsidR="005355E1" w:rsidRPr="0046538A" w:rsidRDefault="005355E1" w:rsidP="005355E1">
      <w:pPr>
        <w:jc w:val="both"/>
        <w:rPr>
          <w:sz w:val="22"/>
          <w:szCs w:val="22"/>
        </w:rPr>
      </w:pPr>
    </w:p>
    <w:p w14:paraId="02A1464D" w14:textId="77777777" w:rsidR="005355E1" w:rsidRPr="0046538A" w:rsidRDefault="005355E1" w:rsidP="005355E1">
      <w:pPr>
        <w:jc w:val="both"/>
        <w:rPr>
          <w:sz w:val="22"/>
          <w:szCs w:val="22"/>
        </w:rPr>
      </w:pPr>
    </w:p>
    <w:p w14:paraId="0012A948" w14:textId="77777777" w:rsidR="005355E1" w:rsidRPr="0046538A" w:rsidRDefault="005355E1" w:rsidP="005355E1">
      <w:pPr>
        <w:jc w:val="both"/>
        <w:rPr>
          <w:sz w:val="22"/>
          <w:szCs w:val="22"/>
        </w:rPr>
      </w:pPr>
    </w:p>
    <w:p w14:paraId="66F4DBB2" w14:textId="77777777" w:rsidR="005355E1" w:rsidRPr="0046538A" w:rsidRDefault="005355E1" w:rsidP="005355E1">
      <w:pPr>
        <w:jc w:val="both"/>
        <w:rPr>
          <w:sz w:val="22"/>
          <w:szCs w:val="22"/>
        </w:rPr>
      </w:pPr>
    </w:p>
    <w:p w14:paraId="5A9D377D" w14:textId="77777777" w:rsidR="005355E1" w:rsidRPr="0046538A" w:rsidRDefault="005355E1" w:rsidP="005355E1">
      <w:pPr>
        <w:jc w:val="both"/>
        <w:rPr>
          <w:sz w:val="22"/>
          <w:szCs w:val="22"/>
        </w:rPr>
      </w:pPr>
    </w:p>
    <w:p w14:paraId="5C66AF7E" w14:textId="77777777" w:rsidR="005355E1" w:rsidRPr="0046538A" w:rsidRDefault="005355E1" w:rsidP="005355E1">
      <w:pPr>
        <w:jc w:val="both"/>
        <w:rPr>
          <w:sz w:val="22"/>
          <w:szCs w:val="22"/>
        </w:rPr>
      </w:pPr>
    </w:p>
    <w:p w14:paraId="6A6762FE" w14:textId="77777777" w:rsidR="005355E1" w:rsidRPr="0046538A" w:rsidRDefault="005355E1" w:rsidP="005355E1">
      <w:pPr>
        <w:jc w:val="both"/>
        <w:rPr>
          <w:sz w:val="22"/>
          <w:szCs w:val="22"/>
        </w:rPr>
      </w:pPr>
    </w:p>
    <w:p w14:paraId="1B4D8B88" w14:textId="77777777" w:rsidR="005355E1" w:rsidRPr="0046538A" w:rsidRDefault="005355E1" w:rsidP="005355E1">
      <w:pPr>
        <w:jc w:val="both"/>
        <w:rPr>
          <w:sz w:val="22"/>
          <w:szCs w:val="22"/>
        </w:rPr>
      </w:pPr>
    </w:p>
    <w:p w14:paraId="08EEB168" w14:textId="77777777" w:rsidR="005355E1" w:rsidRPr="0046538A" w:rsidRDefault="005355E1" w:rsidP="005355E1">
      <w:pPr>
        <w:jc w:val="both"/>
        <w:rPr>
          <w:sz w:val="22"/>
          <w:szCs w:val="22"/>
        </w:rPr>
      </w:pPr>
    </w:p>
    <w:p w14:paraId="4818A3D2" w14:textId="77777777" w:rsidR="005355E1" w:rsidRPr="0046538A" w:rsidRDefault="005355E1" w:rsidP="005355E1">
      <w:pPr>
        <w:jc w:val="both"/>
        <w:rPr>
          <w:sz w:val="22"/>
          <w:szCs w:val="22"/>
        </w:rPr>
      </w:pPr>
    </w:p>
    <w:p w14:paraId="74517C3D" w14:textId="77777777" w:rsidR="005355E1" w:rsidRPr="0046538A" w:rsidRDefault="005355E1" w:rsidP="005355E1">
      <w:pPr>
        <w:jc w:val="both"/>
        <w:rPr>
          <w:sz w:val="22"/>
          <w:szCs w:val="22"/>
        </w:rPr>
      </w:pPr>
    </w:p>
    <w:p w14:paraId="75181EE7" w14:textId="77777777" w:rsidR="005355E1" w:rsidRPr="0046538A" w:rsidRDefault="005355E1" w:rsidP="005355E1">
      <w:pPr>
        <w:jc w:val="both"/>
        <w:rPr>
          <w:sz w:val="22"/>
          <w:szCs w:val="22"/>
        </w:rPr>
      </w:pPr>
    </w:p>
    <w:p w14:paraId="39666FBE" w14:textId="77777777" w:rsidR="005355E1" w:rsidRPr="0046538A" w:rsidRDefault="005355E1" w:rsidP="005355E1">
      <w:pPr>
        <w:jc w:val="both"/>
        <w:rPr>
          <w:sz w:val="22"/>
          <w:szCs w:val="22"/>
        </w:rPr>
      </w:pPr>
    </w:p>
    <w:p w14:paraId="29D98E30" w14:textId="77777777" w:rsidR="005355E1" w:rsidRPr="0046538A" w:rsidRDefault="005355E1" w:rsidP="005355E1">
      <w:pPr>
        <w:jc w:val="both"/>
        <w:rPr>
          <w:sz w:val="22"/>
          <w:szCs w:val="22"/>
        </w:rPr>
      </w:pPr>
    </w:p>
    <w:p w14:paraId="1A3089D4" w14:textId="77777777" w:rsidR="005355E1" w:rsidRPr="0046538A" w:rsidRDefault="005355E1" w:rsidP="005355E1">
      <w:pPr>
        <w:jc w:val="both"/>
        <w:rPr>
          <w:sz w:val="22"/>
          <w:szCs w:val="22"/>
        </w:rPr>
      </w:pPr>
    </w:p>
    <w:p w14:paraId="53243AF1" w14:textId="77777777" w:rsidR="005355E1" w:rsidRPr="0046538A" w:rsidRDefault="005355E1" w:rsidP="005355E1">
      <w:pPr>
        <w:jc w:val="both"/>
        <w:rPr>
          <w:sz w:val="22"/>
          <w:szCs w:val="22"/>
        </w:rPr>
      </w:pPr>
    </w:p>
    <w:p w14:paraId="2FF620D8" w14:textId="77777777" w:rsidR="005355E1" w:rsidRPr="0046538A" w:rsidRDefault="005355E1" w:rsidP="005355E1">
      <w:pPr>
        <w:jc w:val="both"/>
        <w:rPr>
          <w:sz w:val="22"/>
          <w:szCs w:val="22"/>
        </w:rPr>
      </w:pPr>
    </w:p>
    <w:p w14:paraId="1056CA86" w14:textId="77777777" w:rsidR="005355E1" w:rsidRPr="0046538A" w:rsidRDefault="005355E1" w:rsidP="005355E1">
      <w:pPr>
        <w:jc w:val="both"/>
        <w:rPr>
          <w:sz w:val="22"/>
          <w:szCs w:val="22"/>
        </w:rPr>
      </w:pPr>
    </w:p>
    <w:p w14:paraId="6CA4382A" w14:textId="77777777" w:rsidR="005355E1" w:rsidRPr="0046538A" w:rsidRDefault="005355E1" w:rsidP="005355E1">
      <w:pPr>
        <w:jc w:val="both"/>
        <w:rPr>
          <w:sz w:val="22"/>
          <w:szCs w:val="22"/>
        </w:rPr>
      </w:pPr>
    </w:p>
    <w:p w14:paraId="730B9A04" w14:textId="77777777" w:rsidR="005355E1" w:rsidRPr="0046538A" w:rsidRDefault="005355E1" w:rsidP="005355E1">
      <w:pPr>
        <w:jc w:val="both"/>
        <w:rPr>
          <w:sz w:val="22"/>
          <w:szCs w:val="22"/>
        </w:rPr>
      </w:pPr>
    </w:p>
    <w:p w14:paraId="1F2087E9" w14:textId="7C9101F6" w:rsidR="005355E1" w:rsidRPr="0046538A" w:rsidRDefault="005355E1" w:rsidP="005355E1">
      <w:pPr>
        <w:jc w:val="both"/>
        <w:rPr>
          <w:sz w:val="22"/>
          <w:szCs w:val="22"/>
        </w:rPr>
      </w:pPr>
    </w:p>
    <w:p w14:paraId="3E0AC43F" w14:textId="77777777" w:rsidR="005355E1" w:rsidRPr="0046538A" w:rsidRDefault="005355E1" w:rsidP="005355E1">
      <w:pPr>
        <w:jc w:val="both"/>
        <w:rPr>
          <w:sz w:val="22"/>
          <w:szCs w:val="22"/>
        </w:rPr>
      </w:pPr>
    </w:p>
    <w:p w14:paraId="3E176D1E" w14:textId="2DCC639C" w:rsidR="005355E1" w:rsidRPr="0046538A" w:rsidRDefault="005355E1" w:rsidP="005355E1">
      <w:pPr>
        <w:jc w:val="both"/>
        <w:rPr>
          <w:sz w:val="22"/>
          <w:szCs w:val="22"/>
        </w:rPr>
      </w:pPr>
    </w:p>
    <w:p w14:paraId="23C1F5A3" w14:textId="0BCF7F6F" w:rsidR="005355E1" w:rsidRPr="0046538A" w:rsidRDefault="005355E1" w:rsidP="005355E1">
      <w:pPr>
        <w:jc w:val="both"/>
        <w:rPr>
          <w:sz w:val="22"/>
          <w:szCs w:val="22"/>
        </w:rPr>
      </w:pPr>
    </w:p>
    <w:p w14:paraId="62F92A9B" w14:textId="49D3C10A" w:rsidR="005355E1" w:rsidRPr="0046538A" w:rsidRDefault="005355E1" w:rsidP="005355E1">
      <w:pPr>
        <w:jc w:val="both"/>
        <w:rPr>
          <w:sz w:val="22"/>
          <w:szCs w:val="22"/>
        </w:rPr>
      </w:pPr>
    </w:p>
    <w:p w14:paraId="0BE46596" w14:textId="6216D8AD" w:rsidR="005355E1" w:rsidRPr="0046538A" w:rsidRDefault="005355E1" w:rsidP="005355E1">
      <w:pPr>
        <w:jc w:val="both"/>
        <w:rPr>
          <w:sz w:val="22"/>
          <w:szCs w:val="22"/>
        </w:rPr>
      </w:pPr>
    </w:p>
    <w:p w14:paraId="5419E6D6" w14:textId="69902E6C" w:rsidR="005355E1" w:rsidRPr="0046538A" w:rsidRDefault="005355E1" w:rsidP="005355E1">
      <w:pPr>
        <w:jc w:val="both"/>
        <w:rPr>
          <w:sz w:val="22"/>
          <w:szCs w:val="22"/>
        </w:rPr>
      </w:pPr>
    </w:p>
    <w:p w14:paraId="00B97431" w14:textId="72D9B17D" w:rsidR="005355E1" w:rsidRPr="0046538A" w:rsidRDefault="005355E1" w:rsidP="005355E1">
      <w:pPr>
        <w:jc w:val="both"/>
        <w:rPr>
          <w:sz w:val="22"/>
          <w:szCs w:val="22"/>
        </w:rPr>
      </w:pPr>
    </w:p>
    <w:p w14:paraId="65AB241C" w14:textId="5D3C02BD" w:rsidR="005355E1" w:rsidRPr="0046538A" w:rsidRDefault="005355E1" w:rsidP="005355E1">
      <w:pPr>
        <w:jc w:val="both"/>
        <w:rPr>
          <w:sz w:val="22"/>
          <w:szCs w:val="22"/>
        </w:rPr>
      </w:pPr>
    </w:p>
    <w:p w14:paraId="71953BBC" w14:textId="310B674A" w:rsidR="005355E1" w:rsidRPr="0046538A" w:rsidRDefault="005355E1" w:rsidP="005355E1">
      <w:pPr>
        <w:jc w:val="both"/>
        <w:rPr>
          <w:sz w:val="22"/>
          <w:szCs w:val="22"/>
        </w:rPr>
      </w:pPr>
    </w:p>
    <w:p w14:paraId="05218061" w14:textId="0A97E7A2" w:rsidR="005355E1" w:rsidRPr="0046538A" w:rsidRDefault="005355E1" w:rsidP="005355E1">
      <w:pPr>
        <w:jc w:val="both"/>
        <w:rPr>
          <w:sz w:val="22"/>
          <w:szCs w:val="22"/>
        </w:rPr>
      </w:pPr>
    </w:p>
    <w:p w14:paraId="7146BE0F" w14:textId="685E0E90" w:rsidR="005355E1" w:rsidRPr="0046538A" w:rsidRDefault="005355E1" w:rsidP="005355E1">
      <w:pPr>
        <w:jc w:val="both"/>
        <w:rPr>
          <w:sz w:val="22"/>
          <w:szCs w:val="22"/>
        </w:rPr>
      </w:pPr>
    </w:p>
    <w:p w14:paraId="41F647D3" w14:textId="0449F9DD" w:rsidR="005355E1" w:rsidRPr="0046538A" w:rsidRDefault="005355E1" w:rsidP="005355E1">
      <w:pPr>
        <w:jc w:val="both"/>
        <w:rPr>
          <w:sz w:val="22"/>
          <w:szCs w:val="22"/>
        </w:rPr>
      </w:pPr>
    </w:p>
    <w:p w14:paraId="202E4597" w14:textId="1B74D4FF" w:rsidR="005355E1" w:rsidRPr="0046538A" w:rsidRDefault="005355E1" w:rsidP="005355E1">
      <w:pPr>
        <w:jc w:val="both"/>
        <w:rPr>
          <w:sz w:val="22"/>
          <w:szCs w:val="22"/>
        </w:rPr>
      </w:pPr>
    </w:p>
    <w:p w14:paraId="2A3086D3" w14:textId="096BD7E0" w:rsidR="005355E1" w:rsidRPr="0046538A" w:rsidRDefault="005355E1" w:rsidP="005355E1">
      <w:pPr>
        <w:jc w:val="both"/>
        <w:rPr>
          <w:sz w:val="22"/>
          <w:szCs w:val="22"/>
        </w:rPr>
      </w:pPr>
    </w:p>
    <w:p w14:paraId="22B125BF" w14:textId="5538EBF5" w:rsidR="005355E1" w:rsidRPr="0046538A" w:rsidRDefault="005355E1" w:rsidP="005355E1">
      <w:pPr>
        <w:jc w:val="both"/>
        <w:rPr>
          <w:sz w:val="22"/>
          <w:szCs w:val="22"/>
        </w:rPr>
      </w:pPr>
    </w:p>
    <w:p w14:paraId="0101C2BE" w14:textId="01632D67" w:rsidR="005355E1" w:rsidRPr="0046538A" w:rsidRDefault="005355E1" w:rsidP="005355E1">
      <w:pPr>
        <w:jc w:val="both"/>
        <w:rPr>
          <w:sz w:val="22"/>
          <w:szCs w:val="22"/>
        </w:rPr>
      </w:pPr>
    </w:p>
    <w:p w14:paraId="3B98A8E6" w14:textId="4DD72597" w:rsidR="005355E1" w:rsidRPr="0046538A" w:rsidRDefault="005355E1" w:rsidP="005355E1">
      <w:pPr>
        <w:jc w:val="both"/>
        <w:rPr>
          <w:sz w:val="22"/>
          <w:szCs w:val="22"/>
        </w:rPr>
      </w:pPr>
    </w:p>
    <w:p w14:paraId="6A944A08" w14:textId="44FBE64D" w:rsidR="005355E1" w:rsidRPr="0046538A" w:rsidRDefault="005355E1" w:rsidP="005355E1">
      <w:pPr>
        <w:jc w:val="both"/>
        <w:rPr>
          <w:sz w:val="22"/>
          <w:szCs w:val="22"/>
        </w:rPr>
      </w:pPr>
    </w:p>
    <w:p w14:paraId="2D8FCA8B" w14:textId="45D963D5" w:rsidR="00310554" w:rsidRPr="0046538A" w:rsidRDefault="00310554" w:rsidP="00310554">
      <w:pPr>
        <w:jc w:val="both"/>
        <w:rPr>
          <w:sz w:val="22"/>
          <w:szCs w:val="22"/>
        </w:rPr>
      </w:pPr>
    </w:p>
    <w:p w14:paraId="0C1D9A82" w14:textId="43DABA37" w:rsidR="002860ED" w:rsidRPr="0046538A" w:rsidRDefault="002860ED"/>
    <w:p w14:paraId="66BD2FB0" w14:textId="3751C35E" w:rsidR="002860ED" w:rsidRPr="0046538A" w:rsidRDefault="002860ED"/>
    <w:p w14:paraId="02DB5134" w14:textId="77777777" w:rsidR="002860ED" w:rsidRPr="0046538A" w:rsidRDefault="002860ED"/>
    <w:p w14:paraId="32C6D856" w14:textId="6CB34BE9" w:rsidR="002860ED" w:rsidRPr="0046538A" w:rsidRDefault="002860ED"/>
    <w:p w14:paraId="116627AD" w14:textId="77777777" w:rsidR="002860ED" w:rsidRPr="0046538A" w:rsidRDefault="002860ED"/>
    <w:p w14:paraId="170CC675" w14:textId="77777777" w:rsidR="002860ED" w:rsidRPr="0046538A" w:rsidRDefault="002860ED"/>
    <w:p w14:paraId="6026293B" w14:textId="6155BB04" w:rsidR="002860ED" w:rsidRPr="0046538A" w:rsidRDefault="00D150D4">
      <w:r w:rsidRPr="0046538A">
        <w:rPr>
          <w:noProof/>
          <w:sz w:val="22"/>
          <w:szCs w:val="22"/>
        </w:rPr>
        <w:lastRenderedPageBreak/>
        <mc:AlternateContent>
          <mc:Choice Requires="wps">
            <w:drawing>
              <wp:anchor distT="0" distB="0" distL="114300" distR="114300" simplePos="0" relativeHeight="251722752" behindDoc="0" locked="0" layoutInCell="1" allowOverlap="1" wp14:anchorId="22B70423" wp14:editId="196C6812">
                <wp:simplePos x="0" y="0"/>
                <wp:positionH relativeFrom="column">
                  <wp:posOffset>5084003</wp:posOffset>
                </wp:positionH>
                <wp:positionV relativeFrom="paragraph">
                  <wp:posOffset>4193678</wp:posOffset>
                </wp:positionV>
                <wp:extent cx="989330" cy="1471295"/>
                <wp:effectExtent l="0" t="0" r="0" b="0"/>
                <wp:wrapTight wrapText="bothSides">
                  <wp:wrapPolygon edited="0">
                    <wp:start x="1383" y="934"/>
                    <wp:lineTo x="1383" y="20554"/>
                    <wp:lineTo x="19913" y="20554"/>
                    <wp:lineTo x="19913" y="934"/>
                    <wp:lineTo x="1383" y="934"/>
                  </wp:wrapPolygon>
                </wp:wrapTight>
                <wp:docPr id="187"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89330"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04CAB9" w14:textId="77777777" w:rsidR="00621F06" w:rsidRDefault="00621F06" w:rsidP="005355E1">
                            <w:r w:rsidRPr="00BA42F6">
                              <w:rPr>
                                <w:noProof/>
                              </w:rPr>
                              <w:drawing>
                                <wp:inline distT="0" distB="0" distL="0" distR="0" wp14:anchorId="5A9CD4E3" wp14:editId="73E3F8B8">
                                  <wp:extent cx="974035" cy="668695"/>
                                  <wp:effectExtent l="0" t="0" r="0" b="4445"/>
                                  <wp:docPr id="188" name="Picture 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rotWithShape="1">
                                          <a:blip r:embed="rId292">
                                            <a:extLst>
                                              <a:ext uri="{28A0092B-C50C-407E-A947-70E740481C1C}">
                                                <a14:useLocalDpi xmlns:a14="http://schemas.microsoft.com/office/drawing/2010/main" val="0"/>
                                              </a:ext>
                                            </a:extLst>
                                          </a:blip>
                                          <a:srcRect l="21323" t="50670" b="8145"/>
                                          <a:stretch/>
                                        </pic:blipFill>
                                        <pic:spPr bwMode="auto">
                                          <a:xfrm>
                                            <a:off x="0" y="0"/>
                                            <a:ext cx="992474" cy="681354"/>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2B70423" id="_x0000_s1073" type="#_x0000_t202" style="position:absolute;margin-left:400.3pt;margin-top:330.2pt;width:77.9pt;height:115.85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" filled="f" stroked="f">
                <v:path arrowok="t"/>
                <v:textbox style="mso-fit-shape-to-text:t" inset=",7.2pt,,7.2pt">
                  <w:txbxContent>
                    <w:p w14:paraId="4304CAB9" w14:textId="77777777" w:rsidR="00621F06" w:rsidRDefault="00621F06" w:rsidP="005355E1">
                      <w:r w:rsidRPr="00BA42F6">
                        <w:rPr>
                          <w:noProof/>
                        </w:rPr>
                        <w:drawing>
                          <wp:inline distT="0" distB="0" distL="0" distR="0" wp14:anchorId="5A9CD4E3" wp14:editId="73E3F8B8">
                            <wp:extent cx="974035" cy="668695"/>
                            <wp:effectExtent l="0" t="0" r="0" b="4445"/>
                            <wp:docPr id="188" name="Picture 18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rotWithShape="1">
                                    <a:blip r:embed="rId293">
                                      <a:extLst>
                                        <a:ext uri="{28A0092B-C50C-407E-A947-70E740481C1C}">
                                          <a14:useLocalDpi xmlns:a14="http://schemas.microsoft.com/office/drawing/2010/main" val="0"/>
                                        </a:ext>
                                      </a:extLst>
                                    </a:blip>
                                    <a:srcRect l="21323" t="50670" b="8145"/>
                                    <a:stretch/>
                                  </pic:blipFill>
                                  <pic:spPr bwMode="auto">
                                    <a:xfrm>
                                      <a:off x="0" y="0"/>
                                      <a:ext cx="992474" cy="681354"/>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tight"/>
              </v:shape>
            </w:pict>
          </mc:Fallback>
        </mc:AlternateContent>
      </w:r>
      <w:r w:rsidR="00142CBB" w:rsidRPr="0046538A">
        <w:rPr>
          <w:noProof/>
          <w:sz w:val="22"/>
          <w:szCs w:val="22"/>
        </w:rPr>
        <mc:AlternateContent>
          <mc:Choice Requires="wps">
            <w:drawing>
              <wp:anchor distT="0" distB="0" distL="114300" distR="114300" simplePos="0" relativeHeight="251724800" behindDoc="0" locked="0" layoutInCell="1" allowOverlap="1" wp14:anchorId="1348FCCA" wp14:editId="02B8894B">
                <wp:simplePos x="0" y="0"/>
                <wp:positionH relativeFrom="column">
                  <wp:posOffset>5265834</wp:posOffset>
                </wp:positionH>
                <wp:positionV relativeFrom="paragraph">
                  <wp:posOffset>1152939</wp:posOffset>
                </wp:positionV>
                <wp:extent cx="989330" cy="1471295"/>
                <wp:effectExtent l="0" t="0" r="0" b="0"/>
                <wp:wrapTight wrapText="bothSides">
                  <wp:wrapPolygon edited="0">
                    <wp:start x="1383" y="934"/>
                    <wp:lineTo x="1383" y="20554"/>
                    <wp:lineTo x="19913" y="20554"/>
                    <wp:lineTo x="19913" y="934"/>
                    <wp:lineTo x="1383" y="934"/>
                  </wp:wrapPolygon>
                </wp:wrapTight>
                <wp:docPr id="19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89330" cy="147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6D2E36" w14:textId="77777777" w:rsidR="00621F06" w:rsidRDefault="00621F06" w:rsidP="005355E1">
                            <w:r w:rsidRPr="00BA42F6">
                              <w:rPr>
                                <w:noProof/>
                              </w:rPr>
                              <w:drawing>
                                <wp:inline distT="0" distB="0" distL="0" distR="0" wp14:anchorId="6C1783AE" wp14:editId="5D238A6B">
                                  <wp:extent cx="848140" cy="689113"/>
                                  <wp:effectExtent l="0" t="0" r="3175" b="0"/>
                                  <wp:docPr id="192" name="Picture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rotWithShape="1">
                                          <a:blip r:embed="rId292">
                                            <a:extLst>
                                              <a:ext uri="{28A0092B-C50C-407E-A947-70E740481C1C}">
                                                <a14:useLocalDpi xmlns:a14="http://schemas.microsoft.com/office/drawing/2010/main" val="0"/>
                                              </a:ext>
                                            </a:extLst>
                                          </a:blip>
                                          <a:srcRect r="37654" b="64483"/>
                                          <a:stretch/>
                                        </pic:blipFill>
                                        <pic:spPr bwMode="auto">
                                          <a:xfrm>
                                            <a:off x="0" y="0"/>
                                            <a:ext cx="862518" cy="700795"/>
                                          </a:xfrm>
                                          <a:prstGeom prst="rect">
                                            <a:avLst/>
                                          </a:prstGeom>
                                          <a:noFill/>
                                          <a:ln>
                                            <a:noFill/>
                                          </a:ln>
                                          <a:extLst>
                                            <a:ext uri="{53640926-AAD7-44D8-BBD7-CCE9431645EC}">
                                              <a14:shadowObscured xmlns:a14="http://schemas.microsoft.com/office/drawing/2010/main"/>
                                            </a:ext>
                                          </a:extLst>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48FCCA" id="_x0000_s1074" type="#_x0000_t202" style="position:absolute;margin-left:414.65pt;margin-top:90.8pt;width:77.9pt;height:115.85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" filled="f" stroked="f">
                <v:path arrowok="t"/>
                <v:textbox style="mso-fit-shape-to-text:t" inset=",7.2pt,,7.2pt">
                  <w:txbxContent>
                    <w:p w14:paraId="516D2E36" w14:textId="77777777" w:rsidR="00621F06" w:rsidRDefault="00621F06" w:rsidP="005355E1">
                      <w:r w:rsidRPr="00BA42F6">
                        <w:rPr>
                          <w:noProof/>
                        </w:rPr>
                        <w:drawing>
                          <wp:inline distT="0" distB="0" distL="0" distR="0" wp14:anchorId="6C1783AE" wp14:editId="5D238A6B">
                            <wp:extent cx="848140" cy="689113"/>
                            <wp:effectExtent l="0" t="0" r="3175" b="0"/>
                            <wp:docPr id="192" name="Picture 19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rotWithShape="1">
                                    <a:blip r:embed="rId293">
                                      <a:extLst>
                                        <a:ext uri="{28A0092B-C50C-407E-A947-70E740481C1C}">
                                          <a14:useLocalDpi xmlns:a14="http://schemas.microsoft.com/office/drawing/2010/main" val="0"/>
                                        </a:ext>
                                      </a:extLst>
                                    </a:blip>
                                    <a:srcRect r="37654" b="64483"/>
                                    <a:stretch/>
                                  </pic:blipFill>
                                  <pic:spPr bwMode="auto">
                                    <a:xfrm>
                                      <a:off x="0" y="0"/>
                                      <a:ext cx="862518" cy="700795"/>
                                    </a:xfrm>
                                    <a:prstGeom prst="rect">
                                      <a:avLst/>
                                    </a:prstGeom>
                                    <a:noFill/>
                                    <a:ln>
                                      <a:noFill/>
                                    </a:ln>
                                    <a:extLst>
                                      <a:ext uri="{53640926-AAD7-44D8-BBD7-CCE9431645EC}">
                                        <a14:shadowObscured xmlns:a14="http://schemas.microsoft.com/office/drawing/2010/main"/>
                                      </a:ext>
                                    </a:extLst>
                                  </pic:spPr>
                                </pic:pic>
                              </a:graphicData>
                            </a:graphic>
                          </wp:inline>
                        </w:drawing>
                      </w:r>
                    </w:p>
                  </w:txbxContent>
                </v:textbox>
                <w10:wrap type="tight"/>
              </v:shape>
            </w:pict>
          </mc:Fallback>
        </mc:AlternateContent>
      </w:r>
      <w:r w:rsidR="00AD4BCA" w:rsidRPr="0046538A">
        <w:rPr>
          <w:noProof/>
          <w:sz w:val="22"/>
          <w:szCs w:val="22"/>
        </w:rPr>
        <mc:AlternateContent>
          <mc:Choice Requires="wps">
            <w:drawing>
              <wp:anchor distT="0" distB="0" distL="114300" distR="114300" simplePos="0" relativeHeight="251720704" behindDoc="0" locked="0" layoutInCell="1" allowOverlap="1" wp14:anchorId="57C576E9" wp14:editId="7600B384">
                <wp:simplePos x="0" y="0"/>
                <wp:positionH relativeFrom="column">
                  <wp:posOffset>-159026</wp:posOffset>
                </wp:positionH>
                <wp:positionV relativeFrom="paragraph">
                  <wp:posOffset>359</wp:posOffset>
                </wp:positionV>
                <wp:extent cx="6480000" cy="10008000"/>
                <wp:effectExtent l="0" t="0" r="10160" b="12700"/>
                <wp:wrapThrough wrapText="bothSides">
                  <wp:wrapPolygon edited="0">
                    <wp:start x="0" y="0"/>
                    <wp:lineTo x="0" y="21600"/>
                    <wp:lineTo x="21592" y="21600"/>
                    <wp:lineTo x="21592" y="0"/>
                    <wp:lineTo x="0" y="0"/>
                  </wp:wrapPolygon>
                </wp:wrapThrough>
                <wp:docPr id="18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0B4F1C2C" w14:textId="5FCCD6E7" w:rsidR="00621F06" w:rsidRPr="0078350F" w:rsidRDefault="00621F06" w:rsidP="00142CBB">
                            <w:pPr>
                              <w:tabs>
                                <w:tab w:val="left" w:pos="284"/>
                              </w:tabs>
                              <w:jc w:val="both"/>
                              <w:rPr>
                                <w:b w:val="0"/>
                                <w:sz w:val="20"/>
                                <w:szCs w:val="20"/>
                                <w:lang w:val="pt-BR"/>
                              </w:rPr>
                            </w:pPr>
                            <w:r w:rsidRPr="0078350F">
                              <w:rPr>
                                <w:sz w:val="21"/>
                                <w:szCs w:val="21"/>
                                <w:u w:val="single"/>
                                <w:lang w:val="pt-BR"/>
                              </w:rPr>
                              <w:t xml:space="preserve">Câu </w:t>
                            </w:r>
                            <w:r>
                              <w:rPr>
                                <w:sz w:val="21"/>
                                <w:szCs w:val="21"/>
                                <w:u w:val="single"/>
                                <w:lang w:val="vi-VN"/>
                              </w:rPr>
                              <w:t>18</w:t>
                            </w:r>
                            <w:r w:rsidRPr="0078350F">
                              <w:rPr>
                                <w:sz w:val="21"/>
                                <w:szCs w:val="21"/>
                                <w:u w:val="single"/>
                                <w:lang w:val="pt-BR"/>
                              </w:rPr>
                              <w:t>.</w:t>
                            </w:r>
                            <w:r w:rsidRPr="0078350F">
                              <w:rPr>
                                <w:b w:val="0"/>
                                <w:sz w:val="20"/>
                                <w:szCs w:val="20"/>
                                <w:lang w:val="pt-BR"/>
                              </w:rPr>
                              <w:t xml:space="preserve"> Mắc một điện trở 14</w:t>
                            </w:r>
                            <w:r w:rsidRPr="0078350F">
                              <w:rPr>
                                <w:b w:val="0"/>
                                <w:sz w:val="20"/>
                                <w:szCs w:val="20"/>
                              </w:rPr>
                              <w:sym w:font="Symbol" w:char="F057"/>
                            </w:r>
                            <w:r w:rsidRPr="0078350F">
                              <w:rPr>
                                <w:b w:val="0"/>
                                <w:sz w:val="20"/>
                                <w:szCs w:val="20"/>
                                <w:lang w:val="pt-BR"/>
                              </w:rPr>
                              <w:t xml:space="preserve"> vào hai cực của một nguồn điện có điện trở trong là 1</w:t>
                            </w:r>
                            <w:r w:rsidRPr="0078350F">
                              <w:rPr>
                                <w:b w:val="0"/>
                                <w:sz w:val="20"/>
                                <w:szCs w:val="20"/>
                              </w:rPr>
                              <w:sym w:font="Symbol" w:char="F057"/>
                            </w:r>
                            <w:r w:rsidRPr="0078350F">
                              <w:rPr>
                                <w:b w:val="0"/>
                                <w:sz w:val="20"/>
                                <w:szCs w:val="20"/>
                                <w:lang w:val="pt-BR"/>
                              </w:rPr>
                              <w:t xml:space="preserve"> thì hiệu điện thế giữa hai cực của nguồn điện này là 8,4V. Công suất mạch ngoài và công suất của nguồn điện lần lượt bằng</w:t>
                            </w:r>
                          </w:p>
                          <w:p w14:paraId="02D19A8C" w14:textId="77777777" w:rsidR="00621F06" w:rsidRDefault="00621F06" w:rsidP="00D150D4">
                            <w:pPr>
                              <w:tabs>
                                <w:tab w:val="left" w:pos="284"/>
                              </w:tabs>
                              <w:jc w:val="both"/>
                              <w:rPr>
                                <w:b w:val="0"/>
                                <w:sz w:val="20"/>
                                <w:szCs w:val="20"/>
                                <w:lang w:val="pt-BR"/>
                              </w:rPr>
                            </w:pPr>
                            <w:r w:rsidRPr="0078350F">
                              <w:rPr>
                                <w:b w:val="0"/>
                                <w:sz w:val="20"/>
                                <w:szCs w:val="20"/>
                                <w:lang w:val="pt-BR"/>
                              </w:rPr>
                              <w:t>A. P</w:t>
                            </w:r>
                            <w:r w:rsidRPr="0078350F">
                              <w:rPr>
                                <w:b w:val="0"/>
                                <w:sz w:val="20"/>
                                <w:szCs w:val="20"/>
                                <w:vertAlign w:val="subscript"/>
                                <w:lang w:val="pt-BR"/>
                              </w:rPr>
                              <w:t>N</w:t>
                            </w:r>
                            <w:r w:rsidRPr="0078350F">
                              <w:rPr>
                                <w:b w:val="0"/>
                                <w:sz w:val="20"/>
                                <w:szCs w:val="20"/>
                                <w:lang w:val="pt-BR"/>
                              </w:rPr>
                              <w:t xml:space="preserve"> = 5,04W; P </w:t>
                            </w:r>
                            <w:r w:rsidRPr="0078350F">
                              <w:rPr>
                                <w:b w:val="0"/>
                                <w:sz w:val="20"/>
                                <w:szCs w:val="20"/>
                                <w:vertAlign w:val="subscript"/>
                                <w:lang w:val="pt-BR"/>
                              </w:rPr>
                              <w:t>ng</w:t>
                            </w:r>
                            <w:r w:rsidRPr="0078350F">
                              <w:rPr>
                                <w:b w:val="0"/>
                                <w:sz w:val="20"/>
                                <w:szCs w:val="20"/>
                                <w:lang w:val="pt-BR"/>
                              </w:rPr>
                              <w:t xml:space="preserve"> = 5,4W</w:t>
                            </w:r>
                            <w:r w:rsidRPr="0078350F">
                              <w:rPr>
                                <w:b w:val="0"/>
                                <w:sz w:val="20"/>
                                <w:szCs w:val="20"/>
                                <w:lang w:val="pt-BR"/>
                              </w:rPr>
                              <w:tab/>
                            </w:r>
                            <w:r w:rsidRPr="0078350F">
                              <w:rPr>
                                <w:b w:val="0"/>
                                <w:sz w:val="20"/>
                                <w:szCs w:val="20"/>
                                <w:lang w:val="pt-BR"/>
                              </w:rPr>
                              <w:tab/>
                            </w:r>
                          </w:p>
                          <w:p w14:paraId="74F86DF1" w14:textId="3536651B" w:rsidR="00621F06" w:rsidRPr="0078350F" w:rsidRDefault="00621F06" w:rsidP="00D150D4">
                            <w:pPr>
                              <w:tabs>
                                <w:tab w:val="left" w:pos="284"/>
                              </w:tabs>
                              <w:jc w:val="both"/>
                              <w:rPr>
                                <w:b w:val="0"/>
                                <w:sz w:val="20"/>
                                <w:szCs w:val="20"/>
                                <w:lang w:val="pt-BR"/>
                              </w:rPr>
                            </w:pPr>
                            <w:r w:rsidRPr="0078350F">
                              <w:rPr>
                                <w:b w:val="0"/>
                                <w:sz w:val="20"/>
                                <w:szCs w:val="20"/>
                                <w:lang w:val="pt-BR"/>
                              </w:rPr>
                              <w:t>B. P</w:t>
                            </w:r>
                            <w:r w:rsidRPr="0078350F">
                              <w:rPr>
                                <w:b w:val="0"/>
                                <w:sz w:val="20"/>
                                <w:szCs w:val="20"/>
                                <w:vertAlign w:val="subscript"/>
                                <w:lang w:val="pt-BR"/>
                              </w:rPr>
                              <w:t>N</w:t>
                            </w:r>
                            <w:r w:rsidRPr="0078350F">
                              <w:rPr>
                                <w:b w:val="0"/>
                                <w:sz w:val="20"/>
                                <w:szCs w:val="20"/>
                                <w:lang w:val="pt-BR"/>
                              </w:rPr>
                              <w:t xml:space="preserve"> = 5,4W; P</w:t>
                            </w:r>
                            <w:r w:rsidRPr="0078350F">
                              <w:rPr>
                                <w:b w:val="0"/>
                                <w:sz w:val="20"/>
                                <w:szCs w:val="20"/>
                                <w:vertAlign w:val="subscript"/>
                                <w:lang w:val="pt-BR"/>
                              </w:rPr>
                              <w:t>ng</w:t>
                            </w:r>
                            <w:r w:rsidRPr="0078350F">
                              <w:rPr>
                                <w:b w:val="0"/>
                                <w:sz w:val="20"/>
                                <w:szCs w:val="20"/>
                                <w:lang w:val="pt-BR"/>
                              </w:rPr>
                              <w:t xml:space="preserve"> = 5,04W</w:t>
                            </w:r>
                            <w:r w:rsidRPr="0078350F">
                              <w:rPr>
                                <w:b w:val="0"/>
                                <w:sz w:val="20"/>
                                <w:szCs w:val="20"/>
                                <w:lang w:val="pt-BR"/>
                              </w:rPr>
                              <w:tab/>
                            </w:r>
                          </w:p>
                          <w:p w14:paraId="52C3E587" w14:textId="77777777" w:rsidR="00621F06" w:rsidRDefault="00621F06" w:rsidP="00142CBB">
                            <w:pPr>
                              <w:tabs>
                                <w:tab w:val="left" w:pos="284"/>
                              </w:tabs>
                              <w:jc w:val="both"/>
                              <w:rPr>
                                <w:b w:val="0"/>
                                <w:sz w:val="20"/>
                                <w:szCs w:val="20"/>
                                <w:lang w:val="pt-BR"/>
                              </w:rPr>
                            </w:pPr>
                            <w:r w:rsidRPr="0078350F">
                              <w:rPr>
                                <w:b w:val="0"/>
                                <w:sz w:val="20"/>
                                <w:szCs w:val="20"/>
                                <w:lang w:val="pt-BR"/>
                              </w:rPr>
                              <w:t>C. P</w:t>
                            </w:r>
                            <w:r w:rsidRPr="0078350F">
                              <w:rPr>
                                <w:b w:val="0"/>
                                <w:sz w:val="20"/>
                                <w:szCs w:val="20"/>
                                <w:vertAlign w:val="subscript"/>
                                <w:lang w:val="pt-BR"/>
                              </w:rPr>
                              <w:t>N</w:t>
                            </w:r>
                            <w:r w:rsidRPr="0078350F">
                              <w:rPr>
                                <w:b w:val="0"/>
                                <w:sz w:val="20"/>
                                <w:szCs w:val="20"/>
                                <w:lang w:val="pt-BR"/>
                              </w:rPr>
                              <w:t xml:space="preserve"> = 84 W; P</w:t>
                            </w:r>
                            <w:r w:rsidRPr="0078350F">
                              <w:rPr>
                                <w:b w:val="0"/>
                                <w:sz w:val="20"/>
                                <w:szCs w:val="20"/>
                                <w:vertAlign w:val="subscript"/>
                                <w:lang w:val="pt-BR"/>
                              </w:rPr>
                              <w:t>ng</w:t>
                            </w:r>
                            <w:r w:rsidRPr="0078350F">
                              <w:rPr>
                                <w:b w:val="0"/>
                                <w:sz w:val="20"/>
                                <w:szCs w:val="20"/>
                                <w:lang w:val="pt-BR"/>
                              </w:rPr>
                              <w:t xml:space="preserve"> = 90W</w:t>
                            </w:r>
                            <w:r w:rsidRPr="0078350F">
                              <w:rPr>
                                <w:b w:val="0"/>
                                <w:sz w:val="20"/>
                                <w:szCs w:val="20"/>
                                <w:lang w:val="pt-BR"/>
                              </w:rPr>
                              <w:tab/>
                            </w:r>
                            <w:r w:rsidRPr="0078350F">
                              <w:rPr>
                                <w:b w:val="0"/>
                                <w:sz w:val="20"/>
                                <w:szCs w:val="20"/>
                                <w:lang w:val="pt-BR"/>
                              </w:rPr>
                              <w:tab/>
                            </w:r>
                          </w:p>
                          <w:p w14:paraId="131CD48E" w14:textId="3E22A941" w:rsidR="00621F06" w:rsidRDefault="00621F06" w:rsidP="00142CBB">
                            <w:pPr>
                              <w:tabs>
                                <w:tab w:val="left" w:pos="284"/>
                              </w:tabs>
                              <w:jc w:val="both"/>
                              <w:rPr>
                                <w:b w:val="0"/>
                                <w:sz w:val="20"/>
                                <w:szCs w:val="20"/>
                                <w:lang w:val="vi-VN"/>
                              </w:rPr>
                            </w:pPr>
                            <w:r w:rsidRPr="0078350F">
                              <w:rPr>
                                <w:b w:val="0"/>
                                <w:sz w:val="20"/>
                                <w:szCs w:val="20"/>
                                <w:lang w:val="pt-BR"/>
                              </w:rPr>
                              <w:t>D. P</w:t>
                            </w:r>
                            <w:r w:rsidRPr="0078350F">
                              <w:rPr>
                                <w:b w:val="0"/>
                                <w:sz w:val="20"/>
                                <w:szCs w:val="20"/>
                                <w:vertAlign w:val="subscript"/>
                                <w:lang w:val="pt-BR"/>
                              </w:rPr>
                              <w:t>N</w:t>
                            </w:r>
                            <w:r w:rsidRPr="0078350F">
                              <w:rPr>
                                <w:b w:val="0"/>
                                <w:sz w:val="20"/>
                                <w:szCs w:val="20"/>
                                <w:lang w:val="pt-BR"/>
                              </w:rPr>
                              <w:t xml:space="preserve"> = 204,96W; P</w:t>
                            </w:r>
                            <w:r w:rsidRPr="0078350F">
                              <w:rPr>
                                <w:b w:val="0"/>
                                <w:sz w:val="20"/>
                                <w:szCs w:val="20"/>
                                <w:vertAlign w:val="subscript"/>
                                <w:lang w:val="pt-BR"/>
                              </w:rPr>
                              <w:t>ng</w:t>
                            </w:r>
                            <w:r w:rsidRPr="0078350F">
                              <w:rPr>
                                <w:b w:val="0"/>
                                <w:sz w:val="20"/>
                                <w:szCs w:val="20"/>
                                <w:lang w:val="pt-BR"/>
                              </w:rPr>
                              <w:t xml:space="preserve"> = 219,6W</w:t>
                            </w:r>
                            <w:r>
                              <w:rPr>
                                <w:b w:val="0"/>
                                <w:sz w:val="20"/>
                                <w:szCs w:val="20"/>
                                <w:lang w:val="vi-VN"/>
                              </w:rPr>
                              <w:t>.</w:t>
                            </w:r>
                          </w:p>
                          <w:p w14:paraId="7720825F" w14:textId="77777777" w:rsidR="00621F06" w:rsidRDefault="00621F06" w:rsidP="00142CBB">
                            <w:pPr>
                              <w:tabs>
                                <w:tab w:val="left" w:pos="284"/>
                              </w:tabs>
                              <w:jc w:val="both"/>
                              <w:rPr>
                                <w:b w:val="0"/>
                                <w:sz w:val="20"/>
                                <w:szCs w:val="20"/>
                                <w:lang w:val="vi-VN"/>
                              </w:rPr>
                            </w:pPr>
                          </w:p>
                          <w:p w14:paraId="5021A03F" w14:textId="31487024" w:rsidR="00621F06" w:rsidRDefault="00621F06" w:rsidP="00142CBB">
                            <w:pPr>
                              <w:tabs>
                                <w:tab w:val="left" w:pos="284"/>
                              </w:tabs>
                              <w:jc w:val="both"/>
                              <w:rPr>
                                <w:b w:val="0"/>
                                <w:sz w:val="21"/>
                                <w:szCs w:val="21"/>
                                <w:lang w:val="pt-BR"/>
                              </w:rPr>
                            </w:pPr>
                            <w:r w:rsidRPr="0078350F">
                              <w:rPr>
                                <w:b w:val="0"/>
                                <w:sz w:val="21"/>
                                <w:szCs w:val="21"/>
                                <w:lang w:val="pt-BR"/>
                              </w:rPr>
                              <w:t>Dữ kiện các câu 19</w:t>
                            </w:r>
                            <w:r>
                              <w:rPr>
                                <w:b w:val="0"/>
                                <w:sz w:val="21"/>
                                <w:szCs w:val="21"/>
                                <w:lang w:val="vi-VN"/>
                              </w:rPr>
                              <w:t>, 20, 21, 22</w:t>
                            </w:r>
                            <w:r w:rsidRPr="0078350F">
                              <w:rPr>
                                <w:b w:val="0"/>
                                <w:sz w:val="21"/>
                                <w:szCs w:val="21"/>
                                <w:lang w:val="pt-BR"/>
                              </w:rPr>
                              <w:t xml:space="preserve">. Cho mạch điện, bỏ qua điện các đoạn dây nối. </w:t>
                            </w:r>
                          </w:p>
                          <w:p w14:paraId="350D64A8" w14:textId="397676A3" w:rsidR="00621F06" w:rsidRDefault="00621F06" w:rsidP="00142CBB">
                            <w:pPr>
                              <w:tabs>
                                <w:tab w:val="left" w:pos="284"/>
                              </w:tabs>
                              <w:jc w:val="both"/>
                              <w:rPr>
                                <w:b w:val="0"/>
                                <w:sz w:val="21"/>
                                <w:szCs w:val="21"/>
                              </w:rPr>
                            </w:pPr>
                            <w:r w:rsidRPr="0078350F">
                              <w:rPr>
                                <w:b w:val="0"/>
                                <w:sz w:val="21"/>
                                <w:szCs w:val="21"/>
                                <w:lang w:val="pt-BR"/>
                              </w:rPr>
                              <w:t>Biết R</w:t>
                            </w:r>
                            <w:r w:rsidRPr="0078350F">
                              <w:rPr>
                                <w:b w:val="0"/>
                                <w:sz w:val="21"/>
                                <w:szCs w:val="21"/>
                                <w:vertAlign w:val="subscript"/>
                                <w:lang w:val="pt-BR"/>
                              </w:rPr>
                              <w:t>1</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3</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2</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6</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3</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1</w:t>
                            </w:r>
                            <w:r w:rsidRPr="0078350F">
                              <w:rPr>
                                <w:b w:val="0"/>
                                <w:sz w:val="21"/>
                                <w:szCs w:val="21"/>
                              </w:rPr>
                              <w:sym w:font="Symbol" w:char="F057"/>
                            </w:r>
                            <w:r w:rsidRPr="0078350F">
                              <w:rPr>
                                <w:b w:val="0"/>
                                <w:sz w:val="21"/>
                                <w:szCs w:val="21"/>
                                <w:lang w:val="pt-BR"/>
                              </w:rPr>
                              <w:t xml:space="preserve">, </w:t>
                            </w:r>
                            <w:r w:rsidRPr="0078350F">
                              <w:rPr>
                                <w:rFonts w:ascii=".VnShelley Allegro" w:hAnsi=".VnShelley Allegro"/>
                                <w:b w:val="0"/>
                                <w:sz w:val="21"/>
                                <w:szCs w:val="21"/>
                                <w:lang w:val="pt-BR"/>
                              </w:rPr>
                              <w:t></w:t>
                            </w:r>
                            <w:r>
                              <w:rPr>
                                <w:rFonts w:ascii=".VnShelley Allegro" w:hAnsi=".VnShelley Allegro"/>
                                <w:b w:val="0"/>
                                <w:sz w:val="21"/>
                                <w:szCs w:val="21"/>
                                <w:lang w:val="vi-VN"/>
                              </w:rPr>
                              <w:t></w:t>
                            </w:r>
                            <w:r w:rsidRPr="0078350F">
                              <w:rPr>
                                <w:b w:val="0"/>
                                <w:sz w:val="21"/>
                                <w:szCs w:val="21"/>
                                <w:lang w:val="pt-BR"/>
                              </w:rPr>
                              <w:t>= 6V; r = 1</w:t>
                            </w:r>
                            <w:r w:rsidRPr="0078350F">
                              <w:rPr>
                                <w:b w:val="0"/>
                                <w:sz w:val="21"/>
                                <w:szCs w:val="21"/>
                              </w:rPr>
                              <w:sym w:font="Symbol" w:char="F057"/>
                            </w:r>
                          </w:p>
                          <w:p w14:paraId="7783E344" w14:textId="19B2A523" w:rsidR="00621F06" w:rsidRDefault="00621F06" w:rsidP="00142CBB">
                            <w:pPr>
                              <w:tabs>
                                <w:tab w:val="left" w:pos="284"/>
                              </w:tabs>
                              <w:jc w:val="both"/>
                              <w:rPr>
                                <w:b w:val="0"/>
                                <w:sz w:val="21"/>
                                <w:szCs w:val="21"/>
                              </w:rPr>
                            </w:pPr>
                          </w:p>
                          <w:p w14:paraId="7575E5E3" w14:textId="47011BD1" w:rsidR="00621F06" w:rsidRDefault="00621F06" w:rsidP="00142CBB">
                            <w:pPr>
                              <w:tabs>
                                <w:tab w:val="left" w:pos="284"/>
                              </w:tabs>
                              <w:jc w:val="both"/>
                              <w:rPr>
                                <w:b w:val="0"/>
                                <w:sz w:val="21"/>
                                <w:szCs w:val="21"/>
                              </w:rPr>
                            </w:pPr>
                          </w:p>
                          <w:p w14:paraId="1094FF90" w14:textId="77777777" w:rsidR="00621F06" w:rsidRPr="0078350F" w:rsidRDefault="00621F06" w:rsidP="00142CBB">
                            <w:pPr>
                              <w:tabs>
                                <w:tab w:val="left" w:pos="284"/>
                              </w:tabs>
                              <w:jc w:val="both"/>
                              <w:rPr>
                                <w:b w:val="0"/>
                                <w:sz w:val="21"/>
                                <w:szCs w:val="21"/>
                                <w:lang w:val="pt-BR"/>
                              </w:rPr>
                            </w:pPr>
                          </w:p>
                          <w:p w14:paraId="5DDB5DB7" w14:textId="62F91A84" w:rsidR="00621F06" w:rsidRDefault="00621F06" w:rsidP="00142CBB">
                            <w:pPr>
                              <w:tabs>
                                <w:tab w:val="left" w:pos="284"/>
                              </w:tabs>
                              <w:jc w:val="both"/>
                              <w:rPr>
                                <w:b w:val="0"/>
                                <w:sz w:val="21"/>
                                <w:szCs w:val="21"/>
                                <w:lang w:val="pt-BR"/>
                              </w:rPr>
                            </w:pPr>
                            <w:r w:rsidRPr="0078350F">
                              <w:rPr>
                                <w:sz w:val="21"/>
                                <w:szCs w:val="21"/>
                                <w:u w:val="single"/>
                                <w:lang w:val="pt-BR"/>
                              </w:rPr>
                              <w:t>Câu 1</w:t>
                            </w:r>
                            <w:r>
                              <w:rPr>
                                <w:sz w:val="21"/>
                                <w:szCs w:val="21"/>
                                <w:u w:val="single"/>
                                <w:lang w:val="vi-VN"/>
                              </w:rPr>
                              <w:t>9</w:t>
                            </w:r>
                            <w:r w:rsidRPr="0078350F">
                              <w:rPr>
                                <w:sz w:val="21"/>
                                <w:szCs w:val="21"/>
                                <w:u w:val="single"/>
                                <w:lang w:val="pt-BR"/>
                              </w:rPr>
                              <w:t>.</w:t>
                            </w:r>
                            <w:r w:rsidRPr="0078350F">
                              <w:rPr>
                                <w:sz w:val="21"/>
                                <w:szCs w:val="21"/>
                                <w:lang w:val="pt-BR"/>
                              </w:rPr>
                              <w:t xml:space="preserve"> </w:t>
                            </w:r>
                            <w:r w:rsidRPr="0078350F">
                              <w:rPr>
                                <w:b w:val="0"/>
                                <w:sz w:val="21"/>
                                <w:szCs w:val="21"/>
                                <w:lang w:val="pt-BR"/>
                              </w:rPr>
                              <w:t xml:space="preserve">Cường độ dòng điện qua mạch chính là:  </w:t>
                            </w:r>
                          </w:p>
                          <w:p w14:paraId="43A729C5" w14:textId="77777777" w:rsidR="00621F06" w:rsidRPr="0078350F" w:rsidRDefault="00621F06" w:rsidP="00142CBB">
                            <w:pPr>
                              <w:tabs>
                                <w:tab w:val="left" w:pos="284"/>
                              </w:tabs>
                              <w:jc w:val="both"/>
                              <w:rPr>
                                <w:b w:val="0"/>
                                <w:sz w:val="21"/>
                                <w:szCs w:val="21"/>
                                <w:lang w:val="pt-BR"/>
                              </w:rPr>
                            </w:pPr>
                            <w:r w:rsidRPr="0078350F">
                              <w:rPr>
                                <w:b w:val="0"/>
                                <w:sz w:val="21"/>
                                <w:szCs w:val="21"/>
                                <w:lang w:val="pt-BR"/>
                              </w:rPr>
                              <w:t>A. 0,5A</w:t>
                            </w:r>
                            <w:r w:rsidRPr="0078350F">
                              <w:rPr>
                                <w:b w:val="0"/>
                                <w:sz w:val="21"/>
                                <w:szCs w:val="21"/>
                                <w:lang w:val="pt-BR"/>
                              </w:rPr>
                              <w:tab/>
                              <w:t>B. 1A</w:t>
                            </w:r>
                            <w:r w:rsidRPr="0078350F">
                              <w:rPr>
                                <w:b w:val="0"/>
                                <w:sz w:val="21"/>
                                <w:szCs w:val="21"/>
                                <w:lang w:val="pt-BR"/>
                              </w:rPr>
                              <w:tab/>
                            </w:r>
                            <w:r w:rsidRPr="0078350F">
                              <w:rPr>
                                <w:b w:val="0"/>
                                <w:sz w:val="21"/>
                                <w:szCs w:val="21"/>
                                <w:lang w:val="pt-BR"/>
                              </w:rPr>
                              <w:tab/>
                              <w:t>C. 1,5A</w:t>
                            </w:r>
                            <w:r w:rsidRPr="0078350F">
                              <w:rPr>
                                <w:b w:val="0"/>
                                <w:sz w:val="21"/>
                                <w:szCs w:val="21"/>
                                <w:lang w:val="pt-BR"/>
                              </w:rPr>
                              <w:tab/>
                            </w:r>
                            <w:r w:rsidRPr="0078350F">
                              <w:rPr>
                                <w:b w:val="0"/>
                                <w:sz w:val="21"/>
                                <w:szCs w:val="21"/>
                                <w:lang w:val="pt-BR"/>
                              </w:rPr>
                              <w:tab/>
                              <w:t>D. 2V</w:t>
                            </w:r>
                          </w:p>
                          <w:p w14:paraId="7EFA40CE" w14:textId="764F1804" w:rsidR="00621F06" w:rsidRPr="0078350F"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0</w:t>
                            </w:r>
                            <w:r w:rsidRPr="0078350F">
                              <w:rPr>
                                <w:sz w:val="21"/>
                                <w:szCs w:val="21"/>
                                <w:u w:val="single"/>
                                <w:lang w:val="pt-BR"/>
                              </w:rPr>
                              <w:t>.</w:t>
                            </w:r>
                            <w:r>
                              <w:rPr>
                                <w:sz w:val="21"/>
                                <w:szCs w:val="21"/>
                                <w:lang w:val="vi-VN"/>
                              </w:rPr>
                              <w:t xml:space="preserve"> </w:t>
                            </w:r>
                            <w:r w:rsidRPr="0078350F">
                              <w:rPr>
                                <w:b w:val="0"/>
                                <w:sz w:val="21"/>
                                <w:szCs w:val="21"/>
                                <w:lang w:val="pt-BR"/>
                              </w:rPr>
                              <w:t>Hiệu điện thế hai đầu nguồn điện là :</w:t>
                            </w:r>
                            <w:r w:rsidRPr="0078350F">
                              <w:rPr>
                                <w:b w:val="0"/>
                                <w:sz w:val="21"/>
                                <w:szCs w:val="21"/>
                                <w:lang w:val="pt-BR"/>
                              </w:rPr>
                              <w:tab/>
                            </w:r>
                          </w:p>
                          <w:p w14:paraId="3D87F61F" w14:textId="77777777" w:rsidR="00621F06" w:rsidRDefault="00621F06" w:rsidP="00142CBB">
                            <w:pPr>
                              <w:tabs>
                                <w:tab w:val="left" w:pos="284"/>
                              </w:tabs>
                              <w:jc w:val="both"/>
                              <w:rPr>
                                <w:b w:val="0"/>
                                <w:sz w:val="21"/>
                                <w:szCs w:val="21"/>
                                <w:lang w:val="pt-BR"/>
                              </w:rPr>
                            </w:pPr>
                            <w:r w:rsidRPr="0078350F">
                              <w:rPr>
                                <w:b w:val="0"/>
                                <w:sz w:val="21"/>
                                <w:szCs w:val="21"/>
                                <w:lang w:val="pt-BR"/>
                              </w:rPr>
                              <w:t>A. 5,5V</w:t>
                            </w:r>
                            <w:r w:rsidRPr="0078350F">
                              <w:rPr>
                                <w:b w:val="0"/>
                                <w:sz w:val="21"/>
                                <w:szCs w:val="21"/>
                                <w:lang w:val="pt-BR"/>
                              </w:rPr>
                              <w:tab/>
                            </w:r>
                            <w:r w:rsidRPr="0078350F">
                              <w:rPr>
                                <w:b w:val="0"/>
                                <w:sz w:val="21"/>
                                <w:szCs w:val="21"/>
                                <w:lang w:val="pt-BR"/>
                              </w:rPr>
                              <w:tab/>
                              <w:t>B. 5V</w:t>
                            </w:r>
                            <w:r w:rsidRPr="0078350F">
                              <w:rPr>
                                <w:b w:val="0"/>
                                <w:sz w:val="21"/>
                                <w:szCs w:val="21"/>
                                <w:lang w:val="pt-BR"/>
                              </w:rPr>
                              <w:tab/>
                            </w:r>
                            <w:r w:rsidRPr="0078350F">
                              <w:rPr>
                                <w:b w:val="0"/>
                                <w:sz w:val="21"/>
                                <w:szCs w:val="21"/>
                                <w:lang w:val="pt-BR"/>
                              </w:rPr>
                              <w:tab/>
                            </w:r>
                          </w:p>
                          <w:p w14:paraId="619521A9" w14:textId="262D93B3" w:rsidR="00621F06" w:rsidRPr="0078350F" w:rsidRDefault="00621F06" w:rsidP="00142CBB">
                            <w:pPr>
                              <w:tabs>
                                <w:tab w:val="left" w:pos="284"/>
                              </w:tabs>
                              <w:jc w:val="both"/>
                              <w:rPr>
                                <w:b w:val="0"/>
                                <w:sz w:val="21"/>
                                <w:szCs w:val="21"/>
                                <w:lang w:val="pt-BR"/>
                              </w:rPr>
                            </w:pPr>
                            <w:r w:rsidRPr="0078350F">
                              <w:rPr>
                                <w:b w:val="0"/>
                                <w:sz w:val="21"/>
                                <w:szCs w:val="21"/>
                                <w:lang w:val="pt-BR"/>
                              </w:rPr>
                              <w:t>C. 4,5V</w:t>
                            </w:r>
                            <w:r w:rsidRPr="0078350F">
                              <w:rPr>
                                <w:b w:val="0"/>
                                <w:sz w:val="21"/>
                                <w:szCs w:val="21"/>
                                <w:lang w:val="pt-BR"/>
                              </w:rPr>
                              <w:tab/>
                            </w:r>
                            <w:r w:rsidRPr="0078350F">
                              <w:rPr>
                                <w:b w:val="0"/>
                                <w:sz w:val="21"/>
                                <w:szCs w:val="21"/>
                                <w:lang w:val="pt-BR"/>
                              </w:rPr>
                              <w:tab/>
                              <w:t>D. 4V</w:t>
                            </w:r>
                          </w:p>
                          <w:p w14:paraId="41C6D596" w14:textId="77777777"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1</w:t>
                            </w:r>
                            <w:r w:rsidRPr="0078350F">
                              <w:rPr>
                                <w:sz w:val="21"/>
                                <w:szCs w:val="21"/>
                                <w:u w:val="single"/>
                                <w:lang w:val="pt-BR"/>
                              </w:rPr>
                              <w:t>.</w:t>
                            </w:r>
                            <w:r>
                              <w:rPr>
                                <w:sz w:val="21"/>
                                <w:szCs w:val="21"/>
                                <w:lang w:val="vi-VN"/>
                              </w:rPr>
                              <w:t xml:space="preserve"> </w:t>
                            </w:r>
                            <w:r w:rsidRPr="0078350F">
                              <w:rPr>
                                <w:b w:val="0"/>
                                <w:sz w:val="21"/>
                                <w:szCs w:val="21"/>
                                <w:lang w:val="pt-BR"/>
                              </w:rPr>
                              <w:t>Công suất của nguồn là:</w:t>
                            </w:r>
                            <w:r w:rsidRPr="0078350F">
                              <w:rPr>
                                <w:b w:val="0"/>
                                <w:sz w:val="21"/>
                                <w:szCs w:val="21"/>
                                <w:lang w:val="pt-BR"/>
                              </w:rPr>
                              <w:tab/>
                            </w:r>
                          </w:p>
                          <w:p w14:paraId="0FBCDB74" w14:textId="77777777" w:rsidR="00621F06" w:rsidRDefault="00621F06" w:rsidP="00142CBB">
                            <w:pPr>
                              <w:tabs>
                                <w:tab w:val="left" w:pos="284"/>
                              </w:tabs>
                              <w:jc w:val="both"/>
                              <w:rPr>
                                <w:b w:val="0"/>
                                <w:sz w:val="21"/>
                                <w:szCs w:val="21"/>
                                <w:lang w:val="pt-BR"/>
                              </w:rPr>
                            </w:pPr>
                            <w:r w:rsidRPr="0078350F">
                              <w:rPr>
                                <w:b w:val="0"/>
                                <w:sz w:val="21"/>
                                <w:szCs w:val="21"/>
                                <w:lang w:val="pt-BR"/>
                              </w:rPr>
                              <w:t>A. 3W</w:t>
                            </w:r>
                            <w:r w:rsidRPr="0078350F">
                              <w:rPr>
                                <w:b w:val="0"/>
                                <w:sz w:val="21"/>
                                <w:szCs w:val="21"/>
                                <w:lang w:val="pt-BR"/>
                              </w:rPr>
                              <w:tab/>
                            </w:r>
                            <w:r w:rsidRPr="0078350F">
                              <w:rPr>
                                <w:b w:val="0"/>
                                <w:sz w:val="21"/>
                                <w:szCs w:val="21"/>
                                <w:lang w:val="pt-BR"/>
                              </w:rPr>
                              <w:tab/>
                              <w:t>B. 6W</w:t>
                            </w:r>
                            <w:r w:rsidRPr="0078350F">
                              <w:rPr>
                                <w:b w:val="0"/>
                                <w:sz w:val="21"/>
                                <w:szCs w:val="21"/>
                                <w:lang w:val="pt-BR"/>
                              </w:rPr>
                              <w:tab/>
                            </w:r>
                            <w:r w:rsidRPr="0078350F">
                              <w:rPr>
                                <w:b w:val="0"/>
                                <w:sz w:val="21"/>
                                <w:szCs w:val="21"/>
                                <w:lang w:val="pt-BR"/>
                              </w:rPr>
                              <w:tab/>
                            </w:r>
                          </w:p>
                          <w:p w14:paraId="31392FEE" w14:textId="03FCAE71" w:rsidR="00621F06" w:rsidRPr="0078350F" w:rsidRDefault="00621F06" w:rsidP="00142CBB">
                            <w:pPr>
                              <w:tabs>
                                <w:tab w:val="left" w:pos="284"/>
                              </w:tabs>
                              <w:jc w:val="both"/>
                              <w:rPr>
                                <w:b w:val="0"/>
                                <w:sz w:val="21"/>
                                <w:szCs w:val="21"/>
                                <w:lang w:val="pt-BR"/>
                              </w:rPr>
                            </w:pPr>
                            <w:r w:rsidRPr="0078350F">
                              <w:rPr>
                                <w:b w:val="0"/>
                                <w:sz w:val="21"/>
                                <w:szCs w:val="21"/>
                                <w:lang w:val="pt-BR"/>
                              </w:rPr>
                              <w:t>C. 9W</w:t>
                            </w:r>
                            <w:r w:rsidRPr="0078350F">
                              <w:rPr>
                                <w:b w:val="0"/>
                                <w:sz w:val="21"/>
                                <w:szCs w:val="21"/>
                                <w:lang w:val="pt-BR"/>
                              </w:rPr>
                              <w:tab/>
                            </w:r>
                            <w:r w:rsidRPr="0078350F">
                              <w:rPr>
                                <w:b w:val="0"/>
                                <w:sz w:val="21"/>
                                <w:szCs w:val="21"/>
                                <w:lang w:val="pt-BR"/>
                              </w:rPr>
                              <w:tab/>
                              <w:t>D. 12W</w:t>
                            </w:r>
                          </w:p>
                          <w:p w14:paraId="19695B9C" w14:textId="77777777"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2</w:t>
                            </w:r>
                            <w:r w:rsidRPr="0078350F">
                              <w:rPr>
                                <w:sz w:val="21"/>
                                <w:szCs w:val="21"/>
                                <w:u w:val="single"/>
                                <w:lang w:val="pt-BR"/>
                              </w:rPr>
                              <w:t>.</w:t>
                            </w:r>
                            <w:r>
                              <w:rPr>
                                <w:sz w:val="21"/>
                                <w:szCs w:val="21"/>
                                <w:lang w:val="vi-VN"/>
                              </w:rPr>
                              <w:t xml:space="preserve"> </w:t>
                            </w:r>
                            <w:r w:rsidRPr="0078350F">
                              <w:rPr>
                                <w:b w:val="0"/>
                                <w:sz w:val="21"/>
                                <w:szCs w:val="21"/>
                                <w:lang w:val="pt-BR"/>
                              </w:rPr>
                              <w:t>Hiệu suất của nguồn là:</w:t>
                            </w:r>
                            <w:r w:rsidRPr="0078350F">
                              <w:rPr>
                                <w:b w:val="0"/>
                                <w:sz w:val="21"/>
                                <w:szCs w:val="21"/>
                                <w:lang w:val="pt-BR"/>
                              </w:rPr>
                              <w:tab/>
                            </w:r>
                          </w:p>
                          <w:p w14:paraId="7380354D" w14:textId="77777777" w:rsidR="00621F06" w:rsidRDefault="00621F06" w:rsidP="00142CBB">
                            <w:pPr>
                              <w:tabs>
                                <w:tab w:val="left" w:pos="284"/>
                              </w:tabs>
                              <w:jc w:val="both"/>
                              <w:rPr>
                                <w:b w:val="0"/>
                                <w:sz w:val="21"/>
                                <w:szCs w:val="21"/>
                                <w:lang w:val="pt-BR"/>
                              </w:rPr>
                            </w:pPr>
                            <w:r w:rsidRPr="0078350F">
                              <w:rPr>
                                <w:b w:val="0"/>
                                <w:sz w:val="21"/>
                                <w:szCs w:val="21"/>
                                <w:lang w:val="pt-BR"/>
                              </w:rPr>
                              <w:t>A. 70%</w:t>
                            </w:r>
                            <w:r w:rsidRPr="0078350F">
                              <w:rPr>
                                <w:b w:val="0"/>
                                <w:sz w:val="21"/>
                                <w:szCs w:val="21"/>
                                <w:lang w:val="pt-BR"/>
                              </w:rPr>
                              <w:tab/>
                            </w:r>
                            <w:r w:rsidRPr="0078350F">
                              <w:rPr>
                                <w:b w:val="0"/>
                                <w:sz w:val="21"/>
                                <w:szCs w:val="21"/>
                                <w:lang w:val="pt-BR"/>
                              </w:rPr>
                              <w:tab/>
                              <w:t>B. 75%</w:t>
                            </w:r>
                            <w:r w:rsidRPr="0078350F">
                              <w:rPr>
                                <w:b w:val="0"/>
                                <w:sz w:val="21"/>
                                <w:szCs w:val="21"/>
                                <w:lang w:val="pt-BR"/>
                              </w:rPr>
                              <w:tab/>
                            </w:r>
                            <w:r w:rsidRPr="0078350F">
                              <w:rPr>
                                <w:b w:val="0"/>
                                <w:sz w:val="21"/>
                                <w:szCs w:val="21"/>
                                <w:lang w:val="pt-BR"/>
                              </w:rPr>
                              <w:tab/>
                            </w:r>
                          </w:p>
                          <w:p w14:paraId="79F087A3" w14:textId="79EC2624" w:rsidR="00621F06" w:rsidRPr="0078350F" w:rsidRDefault="00621F06" w:rsidP="00142CBB">
                            <w:pPr>
                              <w:tabs>
                                <w:tab w:val="left" w:pos="284"/>
                              </w:tabs>
                              <w:jc w:val="both"/>
                              <w:rPr>
                                <w:b w:val="0"/>
                                <w:sz w:val="21"/>
                                <w:szCs w:val="21"/>
                                <w:lang w:val="pt-BR"/>
                              </w:rPr>
                            </w:pPr>
                            <w:r w:rsidRPr="0078350F">
                              <w:rPr>
                                <w:b w:val="0"/>
                                <w:sz w:val="21"/>
                                <w:szCs w:val="21"/>
                                <w:lang w:val="pt-BR"/>
                              </w:rPr>
                              <w:t>C. 80%</w:t>
                            </w:r>
                            <w:r w:rsidRPr="0078350F">
                              <w:rPr>
                                <w:b w:val="0"/>
                                <w:sz w:val="21"/>
                                <w:szCs w:val="21"/>
                                <w:lang w:val="pt-BR"/>
                              </w:rPr>
                              <w:tab/>
                            </w:r>
                            <w:r w:rsidRPr="0078350F">
                              <w:rPr>
                                <w:b w:val="0"/>
                                <w:sz w:val="21"/>
                                <w:szCs w:val="21"/>
                                <w:lang w:val="pt-BR"/>
                              </w:rPr>
                              <w:tab/>
                              <w:t>D. 90%</w:t>
                            </w:r>
                          </w:p>
                          <w:p w14:paraId="4F77E25A" w14:textId="77777777" w:rsidR="00621F06" w:rsidRDefault="00621F06" w:rsidP="003B5DCF">
                            <w:pPr>
                              <w:tabs>
                                <w:tab w:val="left" w:pos="284"/>
                              </w:tabs>
                              <w:jc w:val="both"/>
                              <w:rPr>
                                <w:b w:val="0"/>
                                <w:sz w:val="21"/>
                                <w:szCs w:val="21"/>
                                <w:lang w:val="pt-BR"/>
                              </w:rPr>
                            </w:pPr>
                          </w:p>
                          <w:p w14:paraId="620F2254" w14:textId="77777777" w:rsidR="00621F06" w:rsidRDefault="00621F06" w:rsidP="003B5DCF">
                            <w:pPr>
                              <w:tabs>
                                <w:tab w:val="left" w:pos="284"/>
                              </w:tabs>
                              <w:jc w:val="both"/>
                              <w:rPr>
                                <w:b w:val="0"/>
                                <w:sz w:val="21"/>
                                <w:szCs w:val="21"/>
                                <w:lang w:val="pt-BR"/>
                              </w:rPr>
                            </w:pPr>
                          </w:p>
                          <w:p w14:paraId="4269B16E" w14:textId="77777777" w:rsidR="00621F06" w:rsidRDefault="00621F06" w:rsidP="003B5DCF">
                            <w:pPr>
                              <w:tabs>
                                <w:tab w:val="left" w:pos="284"/>
                              </w:tabs>
                              <w:jc w:val="both"/>
                              <w:rPr>
                                <w:b w:val="0"/>
                                <w:sz w:val="21"/>
                                <w:szCs w:val="21"/>
                                <w:lang w:val="pt-BR"/>
                              </w:rPr>
                            </w:pPr>
                          </w:p>
                          <w:p w14:paraId="08B8FF91" w14:textId="77777777" w:rsidR="00621F06" w:rsidRDefault="00621F06" w:rsidP="003B5DCF">
                            <w:pPr>
                              <w:tabs>
                                <w:tab w:val="left" w:pos="284"/>
                              </w:tabs>
                              <w:jc w:val="both"/>
                              <w:rPr>
                                <w:b w:val="0"/>
                                <w:sz w:val="21"/>
                                <w:szCs w:val="21"/>
                                <w:lang w:val="pt-BR"/>
                              </w:rPr>
                            </w:pPr>
                          </w:p>
                          <w:p w14:paraId="618D77AA" w14:textId="5814294D" w:rsidR="00621F06" w:rsidRPr="0078350F" w:rsidRDefault="00621F06" w:rsidP="003B5DCF">
                            <w:pPr>
                              <w:tabs>
                                <w:tab w:val="left" w:pos="284"/>
                              </w:tabs>
                              <w:jc w:val="both"/>
                              <w:rPr>
                                <w:b w:val="0"/>
                                <w:sz w:val="21"/>
                                <w:szCs w:val="21"/>
                                <w:lang w:val="pt-BR"/>
                              </w:rPr>
                            </w:pPr>
                            <w:r w:rsidRPr="0078350F">
                              <w:rPr>
                                <w:b w:val="0"/>
                                <w:sz w:val="21"/>
                                <w:szCs w:val="21"/>
                                <w:lang w:val="pt-BR"/>
                              </w:rPr>
                              <w:t>Dùng dữ kiện sau để trả lời cho các câu 2</w:t>
                            </w:r>
                            <w:r>
                              <w:rPr>
                                <w:b w:val="0"/>
                                <w:sz w:val="21"/>
                                <w:szCs w:val="21"/>
                                <w:lang w:val="vi-VN"/>
                              </w:rPr>
                              <w:t>3</w:t>
                            </w:r>
                            <w:r w:rsidRPr="0078350F">
                              <w:rPr>
                                <w:b w:val="0"/>
                                <w:sz w:val="21"/>
                                <w:szCs w:val="21"/>
                                <w:lang w:val="pt-BR"/>
                              </w:rPr>
                              <w:t>, 2</w:t>
                            </w:r>
                            <w:r>
                              <w:rPr>
                                <w:b w:val="0"/>
                                <w:sz w:val="21"/>
                                <w:szCs w:val="21"/>
                                <w:lang w:val="vi-VN"/>
                              </w:rPr>
                              <w:t>4</w:t>
                            </w:r>
                            <w:r w:rsidRPr="0078350F">
                              <w:rPr>
                                <w:b w:val="0"/>
                                <w:sz w:val="21"/>
                                <w:szCs w:val="21"/>
                                <w:lang w:val="pt-BR"/>
                              </w:rPr>
                              <w:t>, 2</w:t>
                            </w:r>
                            <w:r>
                              <w:rPr>
                                <w:b w:val="0"/>
                                <w:sz w:val="21"/>
                                <w:szCs w:val="21"/>
                                <w:lang w:val="vi-VN"/>
                              </w:rPr>
                              <w:t>5</w:t>
                            </w:r>
                            <w:r w:rsidRPr="0078350F">
                              <w:rPr>
                                <w:b w:val="0"/>
                                <w:sz w:val="21"/>
                                <w:szCs w:val="21"/>
                                <w:lang w:val="pt-BR"/>
                              </w:rPr>
                              <w:t xml:space="preserve">. Cho mạch điện như hình vẽ: </w:t>
                            </w:r>
                          </w:p>
                          <w:p w14:paraId="4A939199" w14:textId="77777777" w:rsidR="00621F06" w:rsidRDefault="00621F06" w:rsidP="003B5DCF">
                            <w:pPr>
                              <w:tabs>
                                <w:tab w:val="left" w:pos="284"/>
                              </w:tabs>
                              <w:jc w:val="both"/>
                              <w:rPr>
                                <w:b w:val="0"/>
                                <w:sz w:val="21"/>
                                <w:szCs w:val="21"/>
                                <w:lang w:val="pt-BR"/>
                              </w:rPr>
                            </w:pPr>
                            <w:r w:rsidRPr="0078350F">
                              <w:rPr>
                                <w:b w:val="0"/>
                                <w:sz w:val="21"/>
                                <w:szCs w:val="21"/>
                                <w:lang w:val="pt-BR"/>
                              </w:rPr>
                              <w:t>R</w:t>
                            </w:r>
                            <w:r w:rsidRPr="0078350F">
                              <w:rPr>
                                <w:b w:val="0"/>
                                <w:sz w:val="21"/>
                                <w:szCs w:val="21"/>
                                <w:vertAlign w:val="subscript"/>
                                <w:lang w:val="pt-BR"/>
                              </w:rPr>
                              <w:t>1</w:t>
                            </w:r>
                            <w:r w:rsidRPr="0078350F">
                              <w:rPr>
                                <w:b w:val="0"/>
                                <w:sz w:val="21"/>
                                <w:szCs w:val="21"/>
                                <w:lang w:val="pt-BR"/>
                              </w:rPr>
                              <w:t xml:space="preserve"> = 1</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2</w:t>
                            </w:r>
                            <w:r w:rsidRPr="0078350F">
                              <w:rPr>
                                <w:b w:val="0"/>
                                <w:sz w:val="21"/>
                                <w:szCs w:val="21"/>
                                <w:lang w:val="pt-BR"/>
                              </w:rPr>
                              <w:t xml:space="preserve"> = 5</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3</w:t>
                            </w:r>
                            <w:r w:rsidRPr="0078350F">
                              <w:rPr>
                                <w:b w:val="0"/>
                                <w:sz w:val="21"/>
                                <w:szCs w:val="21"/>
                                <w:lang w:val="pt-BR"/>
                              </w:rPr>
                              <w:t xml:space="preserve"> = 12</w:t>
                            </w:r>
                            <w:r w:rsidRPr="0078350F">
                              <w:rPr>
                                <w:b w:val="0"/>
                                <w:sz w:val="21"/>
                                <w:szCs w:val="21"/>
                              </w:rPr>
                              <w:sym w:font="Symbol" w:char="F057"/>
                            </w:r>
                            <w:r w:rsidRPr="0078350F">
                              <w:rPr>
                                <w:b w:val="0"/>
                                <w:sz w:val="21"/>
                                <w:szCs w:val="21"/>
                                <w:lang w:val="pt-BR"/>
                              </w:rPr>
                              <w:t xml:space="preserve">; </w:t>
                            </w:r>
                            <w:r w:rsidRPr="0078350F">
                              <w:rPr>
                                <w:rFonts w:ascii=".VnShelley Allegro" w:hAnsi=".VnShelley Allegro"/>
                                <w:b w:val="0"/>
                                <w:sz w:val="21"/>
                                <w:szCs w:val="21"/>
                                <w:lang w:val="pt-BR"/>
                              </w:rPr>
                              <w:t></w:t>
                            </w:r>
                            <w:r w:rsidRPr="0078350F">
                              <w:rPr>
                                <w:b w:val="0"/>
                                <w:sz w:val="21"/>
                                <w:szCs w:val="21"/>
                                <w:lang w:val="pt-BR"/>
                              </w:rPr>
                              <w:t xml:space="preserve"> = 3V, r = 1</w:t>
                            </w:r>
                            <w:r w:rsidRPr="0078350F">
                              <w:rPr>
                                <w:b w:val="0"/>
                                <w:sz w:val="21"/>
                                <w:szCs w:val="21"/>
                              </w:rPr>
                              <w:sym w:font="Symbol" w:char="F057"/>
                            </w:r>
                            <w:r w:rsidRPr="0078350F">
                              <w:rPr>
                                <w:b w:val="0"/>
                                <w:sz w:val="21"/>
                                <w:szCs w:val="21"/>
                                <w:lang w:val="fr-FR"/>
                              </w:rPr>
                              <w:t xml:space="preserve">. </w:t>
                            </w:r>
                            <w:r w:rsidRPr="0078350F">
                              <w:rPr>
                                <w:b w:val="0"/>
                                <w:sz w:val="21"/>
                                <w:szCs w:val="21"/>
                                <w:lang w:val="pt-BR"/>
                              </w:rPr>
                              <w:t>Bỏ qua điện trở của dây nối.</w:t>
                            </w:r>
                          </w:p>
                          <w:p w14:paraId="2D992452" w14:textId="77777777" w:rsidR="00621F06" w:rsidRDefault="00621F06" w:rsidP="003B5DCF">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3</w:t>
                            </w:r>
                            <w:r w:rsidRPr="0078350F">
                              <w:rPr>
                                <w:sz w:val="21"/>
                                <w:szCs w:val="21"/>
                                <w:u w:val="single"/>
                                <w:lang w:val="pt-BR"/>
                              </w:rPr>
                              <w:t>.</w:t>
                            </w:r>
                            <w:r w:rsidRPr="0078350F">
                              <w:rPr>
                                <w:b w:val="0"/>
                                <w:sz w:val="21"/>
                                <w:szCs w:val="21"/>
                                <w:lang w:val="pt-BR"/>
                              </w:rPr>
                              <w:t>Hiệu điện thế giữa hai đầu điện R</w:t>
                            </w:r>
                            <w:r w:rsidRPr="0078350F">
                              <w:rPr>
                                <w:b w:val="0"/>
                                <w:sz w:val="21"/>
                                <w:szCs w:val="21"/>
                                <w:vertAlign w:val="subscript"/>
                                <w:lang w:val="pt-BR"/>
                              </w:rPr>
                              <w:t>2</w:t>
                            </w:r>
                            <w:r w:rsidRPr="0078350F">
                              <w:rPr>
                                <w:b w:val="0"/>
                                <w:sz w:val="21"/>
                                <w:szCs w:val="21"/>
                                <w:lang w:val="pt-BR"/>
                              </w:rPr>
                              <w:t xml:space="preserve"> bằng : </w:t>
                            </w:r>
                          </w:p>
                          <w:p w14:paraId="64EB6872" w14:textId="397DF114" w:rsidR="00621F06" w:rsidRDefault="00621F06" w:rsidP="003B5DCF">
                            <w:pPr>
                              <w:tabs>
                                <w:tab w:val="left" w:pos="284"/>
                              </w:tabs>
                              <w:jc w:val="both"/>
                              <w:rPr>
                                <w:b w:val="0"/>
                                <w:sz w:val="21"/>
                                <w:szCs w:val="21"/>
                                <w:lang w:val="pt-BR"/>
                              </w:rPr>
                            </w:pPr>
                            <w:r w:rsidRPr="0078350F">
                              <w:rPr>
                                <w:b w:val="0"/>
                                <w:sz w:val="21"/>
                                <w:szCs w:val="21"/>
                                <w:lang w:val="pt-BR"/>
                              </w:rPr>
                              <w:t>A. 2,4V</w:t>
                            </w:r>
                            <w:r w:rsidRPr="0078350F">
                              <w:rPr>
                                <w:b w:val="0"/>
                                <w:sz w:val="21"/>
                                <w:szCs w:val="21"/>
                                <w:lang w:val="pt-BR"/>
                              </w:rPr>
                              <w:tab/>
                            </w:r>
                            <w:r>
                              <w:rPr>
                                <w:b w:val="0"/>
                                <w:sz w:val="21"/>
                                <w:szCs w:val="21"/>
                                <w:lang w:val="vi-VN"/>
                              </w:rPr>
                              <w:t xml:space="preserve">       </w:t>
                            </w:r>
                            <w:r w:rsidRPr="0078350F">
                              <w:rPr>
                                <w:b w:val="0"/>
                                <w:sz w:val="21"/>
                                <w:szCs w:val="21"/>
                                <w:lang w:val="pt-BR"/>
                              </w:rPr>
                              <w:t>B. 0,4V</w:t>
                            </w:r>
                            <w:r w:rsidRPr="0078350F">
                              <w:rPr>
                                <w:b w:val="0"/>
                                <w:sz w:val="21"/>
                                <w:szCs w:val="21"/>
                                <w:lang w:val="pt-BR"/>
                              </w:rPr>
                              <w:tab/>
                            </w:r>
                            <w:r w:rsidRPr="0078350F">
                              <w:rPr>
                                <w:b w:val="0"/>
                                <w:sz w:val="21"/>
                                <w:szCs w:val="21"/>
                                <w:lang w:val="pt-BR"/>
                              </w:rPr>
                              <w:tab/>
                            </w:r>
                          </w:p>
                          <w:p w14:paraId="22C29F88" w14:textId="0ECCDCA5" w:rsidR="00621F06" w:rsidRPr="0078350F" w:rsidRDefault="00621F06" w:rsidP="003B5DCF">
                            <w:pPr>
                              <w:tabs>
                                <w:tab w:val="left" w:pos="284"/>
                              </w:tabs>
                              <w:jc w:val="both"/>
                              <w:rPr>
                                <w:b w:val="0"/>
                                <w:sz w:val="21"/>
                                <w:szCs w:val="21"/>
                                <w:lang w:val="pt-BR"/>
                              </w:rPr>
                            </w:pPr>
                            <w:r w:rsidRPr="0078350F">
                              <w:rPr>
                                <w:b w:val="0"/>
                                <w:sz w:val="21"/>
                                <w:szCs w:val="21"/>
                                <w:lang w:val="pt-BR"/>
                              </w:rPr>
                              <w:t>C. 1,2V</w:t>
                            </w:r>
                            <w:r w:rsidRPr="0078350F">
                              <w:rPr>
                                <w:b w:val="0"/>
                                <w:sz w:val="21"/>
                                <w:szCs w:val="21"/>
                                <w:lang w:val="pt-BR"/>
                              </w:rPr>
                              <w:tab/>
                            </w:r>
                            <w:r>
                              <w:rPr>
                                <w:b w:val="0"/>
                                <w:sz w:val="21"/>
                                <w:szCs w:val="21"/>
                                <w:lang w:val="vi-VN"/>
                              </w:rPr>
                              <w:t xml:space="preserve">       </w:t>
                            </w:r>
                            <w:r w:rsidRPr="0078350F">
                              <w:rPr>
                                <w:b w:val="0"/>
                                <w:sz w:val="21"/>
                                <w:szCs w:val="21"/>
                                <w:lang w:val="pt-BR"/>
                              </w:rPr>
                              <w:t>D.</w:t>
                            </w:r>
                            <w:r>
                              <w:rPr>
                                <w:b w:val="0"/>
                                <w:sz w:val="21"/>
                                <w:szCs w:val="21"/>
                                <w:lang w:val="vi-VN"/>
                              </w:rPr>
                              <w:t xml:space="preserve"> </w:t>
                            </w:r>
                            <w:r w:rsidRPr="0078350F">
                              <w:rPr>
                                <w:b w:val="0"/>
                                <w:sz w:val="21"/>
                                <w:szCs w:val="21"/>
                                <w:lang w:val="pt-BR"/>
                              </w:rPr>
                              <w:t>2V</w:t>
                            </w:r>
                          </w:p>
                          <w:p w14:paraId="06E61285" w14:textId="77777777" w:rsidR="00621F06" w:rsidRDefault="00621F06" w:rsidP="003B5DCF">
                            <w:pPr>
                              <w:tabs>
                                <w:tab w:val="left" w:pos="284"/>
                              </w:tabs>
                              <w:jc w:val="both"/>
                              <w:rPr>
                                <w:b w:val="0"/>
                                <w:sz w:val="21"/>
                                <w:szCs w:val="21"/>
                                <w:lang w:val="pt-BR"/>
                              </w:rPr>
                            </w:pPr>
                            <w:r w:rsidRPr="0078350F">
                              <w:rPr>
                                <w:sz w:val="21"/>
                                <w:szCs w:val="21"/>
                                <w:u w:val="single"/>
                                <w:lang w:val="pt-BR"/>
                              </w:rPr>
                              <w:t>Câu 2</w:t>
                            </w:r>
                            <w:r>
                              <w:rPr>
                                <w:sz w:val="21"/>
                                <w:szCs w:val="21"/>
                                <w:u w:val="single"/>
                                <w:lang w:val="vi-VN"/>
                              </w:rPr>
                              <w:t>4</w:t>
                            </w:r>
                            <w:r w:rsidRPr="0078350F">
                              <w:rPr>
                                <w:sz w:val="21"/>
                                <w:szCs w:val="21"/>
                                <w:u w:val="single"/>
                                <w:lang w:val="pt-BR"/>
                              </w:rPr>
                              <w:t>.</w:t>
                            </w:r>
                            <w:r w:rsidRPr="0078350F">
                              <w:rPr>
                                <w:b w:val="0"/>
                                <w:sz w:val="21"/>
                                <w:szCs w:val="21"/>
                                <w:lang w:val="pt-BR"/>
                              </w:rPr>
                              <w:t>Công suất mạch ngoài là :</w:t>
                            </w:r>
                            <w:r w:rsidRPr="0078350F">
                              <w:rPr>
                                <w:b w:val="0"/>
                                <w:sz w:val="21"/>
                                <w:szCs w:val="21"/>
                                <w:lang w:val="pt-BR"/>
                              </w:rPr>
                              <w:tab/>
                            </w:r>
                            <w:r w:rsidRPr="0078350F">
                              <w:rPr>
                                <w:b w:val="0"/>
                                <w:sz w:val="21"/>
                                <w:szCs w:val="21"/>
                                <w:lang w:val="pt-BR"/>
                              </w:rPr>
                              <w:tab/>
                            </w:r>
                          </w:p>
                          <w:p w14:paraId="047D5E08" w14:textId="77777777" w:rsidR="00621F06" w:rsidRDefault="00621F06" w:rsidP="003B5DCF">
                            <w:pPr>
                              <w:tabs>
                                <w:tab w:val="left" w:pos="284"/>
                              </w:tabs>
                              <w:jc w:val="both"/>
                              <w:rPr>
                                <w:b w:val="0"/>
                                <w:sz w:val="21"/>
                                <w:szCs w:val="21"/>
                                <w:lang w:val="pt-BR"/>
                              </w:rPr>
                            </w:pPr>
                            <w:r w:rsidRPr="0078350F">
                              <w:rPr>
                                <w:b w:val="0"/>
                                <w:sz w:val="21"/>
                                <w:szCs w:val="21"/>
                                <w:lang w:val="pt-BR"/>
                              </w:rPr>
                              <w:t>A. 0,64W</w:t>
                            </w:r>
                            <w:r w:rsidRPr="0078350F">
                              <w:rPr>
                                <w:b w:val="0"/>
                                <w:sz w:val="21"/>
                                <w:szCs w:val="21"/>
                                <w:lang w:val="pt-BR"/>
                              </w:rPr>
                              <w:tab/>
                              <w:t>B. 1W</w:t>
                            </w:r>
                            <w:r w:rsidRPr="0078350F">
                              <w:rPr>
                                <w:b w:val="0"/>
                                <w:sz w:val="21"/>
                                <w:szCs w:val="21"/>
                                <w:lang w:val="pt-BR"/>
                              </w:rPr>
                              <w:tab/>
                            </w:r>
                            <w:r w:rsidRPr="0078350F">
                              <w:rPr>
                                <w:b w:val="0"/>
                                <w:sz w:val="21"/>
                                <w:szCs w:val="21"/>
                                <w:lang w:val="pt-BR"/>
                              </w:rPr>
                              <w:tab/>
                            </w:r>
                          </w:p>
                          <w:p w14:paraId="1F6EE18D" w14:textId="43613D67" w:rsidR="00621F06" w:rsidRPr="0078350F" w:rsidRDefault="00621F06" w:rsidP="003B5DCF">
                            <w:pPr>
                              <w:tabs>
                                <w:tab w:val="left" w:pos="284"/>
                              </w:tabs>
                              <w:jc w:val="both"/>
                              <w:rPr>
                                <w:b w:val="0"/>
                                <w:sz w:val="21"/>
                                <w:szCs w:val="21"/>
                                <w:lang w:val="pt-BR"/>
                              </w:rPr>
                            </w:pPr>
                            <w:r w:rsidRPr="0078350F">
                              <w:rPr>
                                <w:b w:val="0"/>
                                <w:sz w:val="21"/>
                                <w:szCs w:val="21"/>
                                <w:lang w:val="pt-BR"/>
                              </w:rPr>
                              <w:t>C. 1,44W</w:t>
                            </w:r>
                            <w:r w:rsidRPr="0078350F">
                              <w:rPr>
                                <w:b w:val="0"/>
                                <w:sz w:val="21"/>
                                <w:szCs w:val="21"/>
                                <w:lang w:val="pt-BR"/>
                              </w:rPr>
                              <w:tab/>
                              <w:t>D. 1,96W</w:t>
                            </w:r>
                          </w:p>
                          <w:p w14:paraId="34A84E37" w14:textId="77777777" w:rsidR="00621F06" w:rsidRDefault="00621F06" w:rsidP="003B5DCF">
                            <w:pPr>
                              <w:tabs>
                                <w:tab w:val="left" w:pos="284"/>
                              </w:tabs>
                              <w:jc w:val="both"/>
                              <w:rPr>
                                <w:b w:val="0"/>
                                <w:sz w:val="21"/>
                                <w:szCs w:val="21"/>
                                <w:lang w:val="pt-BR"/>
                              </w:rPr>
                            </w:pPr>
                            <w:r w:rsidRPr="0078350F">
                              <w:rPr>
                                <w:sz w:val="21"/>
                                <w:szCs w:val="21"/>
                                <w:u w:val="single"/>
                                <w:lang w:val="pt-BR"/>
                              </w:rPr>
                              <w:t>Câu 2</w:t>
                            </w:r>
                            <w:r>
                              <w:rPr>
                                <w:sz w:val="21"/>
                                <w:szCs w:val="21"/>
                                <w:u w:val="single"/>
                                <w:lang w:val="vi-VN"/>
                              </w:rPr>
                              <w:t>5</w:t>
                            </w:r>
                            <w:r w:rsidRPr="0078350F">
                              <w:rPr>
                                <w:sz w:val="21"/>
                                <w:szCs w:val="21"/>
                                <w:u w:val="single"/>
                                <w:lang w:val="pt-BR"/>
                              </w:rPr>
                              <w:t>.</w:t>
                            </w:r>
                            <w:r w:rsidRPr="0078350F">
                              <w:rPr>
                                <w:b w:val="0"/>
                                <w:sz w:val="21"/>
                                <w:szCs w:val="21"/>
                                <w:lang w:val="pt-BR"/>
                              </w:rPr>
                              <w:t xml:space="preserve">Hiệu suất của nguồn điện bằng: </w:t>
                            </w:r>
                            <w:r w:rsidRPr="0078350F">
                              <w:rPr>
                                <w:b w:val="0"/>
                                <w:sz w:val="21"/>
                                <w:szCs w:val="21"/>
                                <w:lang w:val="pt-BR"/>
                              </w:rPr>
                              <w:tab/>
                            </w:r>
                          </w:p>
                          <w:p w14:paraId="5F53FEF3" w14:textId="77777777" w:rsidR="00621F06" w:rsidRDefault="00621F06" w:rsidP="003B5DCF">
                            <w:pPr>
                              <w:tabs>
                                <w:tab w:val="left" w:pos="284"/>
                              </w:tabs>
                              <w:jc w:val="both"/>
                              <w:rPr>
                                <w:b w:val="0"/>
                                <w:sz w:val="21"/>
                                <w:szCs w:val="21"/>
                                <w:lang w:val="pt-BR"/>
                              </w:rPr>
                            </w:pPr>
                            <w:r w:rsidRPr="0078350F">
                              <w:rPr>
                                <w:b w:val="0"/>
                                <w:sz w:val="21"/>
                                <w:szCs w:val="21"/>
                                <w:lang w:val="pt-BR"/>
                              </w:rPr>
                              <w:t>A. 60%</w:t>
                            </w:r>
                            <w:r w:rsidRPr="0078350F">
                              <w:rPr>
                                <w:b w:val="0"/>
                                <w:sz w:val="21"/>
                                <w:szCs w:val="21"/>
                                <w:lang w:val="pt-BR"/>
                              </w:rPr>
                              <w:tab/>
                            </w:r>
                            <w:r w:rsidRPr="0078350F">
                              <w:rPr>
                                <w:b w:val="0"/>
                                <w:sz w:val="21"/>
                                <w:szCs w:val="21"/>
                                <w:lang w:val="pt-BR"/>
                              </w:rPr>
                              <w:tab/>
                              <w:t>B. 70%</w:t>
                            </w:r>
                            <w:r w:rsidRPr="0078350F">
                              <w:rPr>
                                <w:b w:val="0"/>
                                <w:sz w:val="21"/>
                                <w:szCs w:val="21"/>
                                <w:lang w:val="pt-BR"/>
                              </w:rPr>
                              <w:tab/>
                            </w:r>
                            <w:r w:rsidRPr="0078350F">
                              <w:rPr>
                                <w:b w:val="0"/>
                                <w:sz w:val="21"/>
                                <w:szCs w:val="21"/>
                                <w:lang w:val="pt-BR"/>
                              </w:rPr>
                              <w:tab/>
                            </w:r>
                          </w:p>
                          <w:p w14:paraId="66574336" w14:textId="188151CE" w:rsidR="00621F06" w:rsidRPr="00D150D4" w:rsidRDefault="00621F06" w:rsidP="00D150D4">
                            <w:pPr>
                              <w:tabs>
                                <w:tab w:val="left" w:pos="284"/>
                              </w:tabs>
                              <w:jc w:val="both"/>
                              <w:rPr>
                                <w:b w:val="0"/>
                                <w:sz w:val="21"/>
                                <w:szCs w:val="21"/>
                                <w:lang w:val="pt-BR"/>
                              </w:rPr>
                            </w:pPr>
                            <w:r w:rsidRPr="0078350F">
                              <w:rPr>
                                <w:b w:val="0"/>
                                <w:sz w:val="21"/>
                                <w:szCs w:val="21"/>
                                <w:lang w:val="pt-BR"/>
                              </w:rPr>
                              <w:t>C. 80%</w:t>
                            </w:r>
                            <w:r w:rsidRPr="0078350F">
                              <w:rPr>
                                <w:b w:val="0"/>
                                <w:sz w:val="21"/>
                                <w:szCs w:val="21"/>
                                <w:lang w:val="pt-BR"/>
                              </w:rPr>
                              <w:tab/>
                            </w:r>
                            <w:r w:rsidRPr="0078350F">
                              <w:rPr>
                                <w:b w:val="0"/>
                                <w:sz w:val="21"/>
                                <w:szCs w:val="21"/>
                                <w:lang w:val="pt-BR"/>
                              </w:rPr>
                              <w:tab/>
                              <w:t>D. 90%</w:t>
                            </w:r>
                            <w:r w:rsidRPr="0078350F">
                              <w:rPr>
                                <w:b w:val="0"/>
                                <w:sz w:val="20"/>
                                <w:szCs w:val="20"/>
                                <w:lang w:val="pt-BR"/>
                              </w:rPr>
                              <w:t>.</w:t>
                            </w:r>
                          </w:p>
                          <w:p w14:paraId="3CBA6D52" w14:textId="77777777" w:rsidR="00621F06" w:rsidRPr="0078350F" w:rsidRDefault="00621F06" w:rsidP="003B5DCF">
                            <w:pPr>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533453F1" w14:textId="77777777" w:rsidTr="00A52BBA">
                              <w:tc>
                                <w:tcPr>
                                  <w:tcW w:w="10555" w:type="dxa"/>
                                  <w:shd w:val="clear" w:color="auto" w:fill="auto"/>
                                </w:tcPr>
                                <w:p w14:paraId="5700C28C" w14:textId="77777777" w:rsidR="00621F06" w:rsidRPr="0078350F" w:rsidRDefault="00621F06" w:rsidP="003B5DCF">
                                  <w:pPr>
                                    <w:rPr>
                                      <w:b w:val="0"/>
                                    </w:rPr>
                                  </w:pPr>
                                </w:p>
                              </w:tc>
                            </w:tr>
                          </w:tbl>
                          <w:p w14:paraId="00219375" w14:textId="02182F8C" w:rsidR="00621F06" w:rsidRPr="00845DAF" w:rsidRDefault="00621F06" w:rsidP="003B5DCF">
                            <w:pPr>
                              <w:rPr>
                                <w:b w:val="0"/>
                                <w:i/>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00CB0045" w14:textId="77777777" w:rsidTr="00D23D45">
                              <w:tc>
                                <w:tcPr>
                                  <w:tcW w:w="9994" w:type="dxa"/>
                                  <w:shd w:val="clear" w:color="auto" w:fill="auto"/>
                                </w:tcPr>
                                <w:p w14:paraId="2322956B" w14:textId="77777777" w:rsidR="00621F06" w:rsidRDefault="00621F06" w:rsidP="00A52BBA">
                                  <w:pPr>
                                    <w:rPr>
                                      <w:b w:val="0"/>
                                    </w:rPr>
                                  </w:pPr>
                                </w:p>
                              </w:tc>
                            </w:tr>
                            <w:tr w:rsidR="00621F06" w14:paraId="5B42B4F9" w14:textId="77777777" w:rsidTr="00D23D45">
                              <w:tc>
                                <w:tcPr>
                                  <w:tcW w:w="9994" w:type="dxa"/>
                                  <w:shd w:val="clear" w:color="auto" w:fill="auto"/>
                                </w:tcPr>
                                <w:p w14:paraId="06D60321" w14:textId="77777777" w:rsidR="00621F06" w:rsidRDefault="00621F06" w:rsidP="00A52BBA">
                                  <w:pPr>
                                    <w:rPr>
                                      <w:b w:val="0"/>
                                    </w:rPr>
                                  </w:pPr>
                                </w:p>
                              </w:tc>
                            </w:tr>
                            <w:tr w:rsidR="00621F06" w14:paraId="205F405B" w14:textId="77777777" w:rsidTr="00D23D45">
                              <w:tc>
                                <w:tcPr>
                                  <w:tcW w:w="9994" w:type="dxa"/>
                                  <w:shd w:val="clear" w:color="auto" w:fill="auto"/>
                                </w:tcPr>
                                <w:p w14:paraId="29258B57" w14:textId="77777777" w:rsidR="00621F06" w:rsidRDefault="00621F06" w:rsidP="00A52BBA">
                                  <w:pPr>
                                    <w:rPr>
                                      <w:b w:val="0"/>
                                    </w:rPr>
                                  </w:pPr>
                                </w:p>
                              </w:tc>
                            </w:tr>
                            <w:tr w:rsidR="00621F06" w14:paraId="5A4ECE21" w14:textId="77777777" w:rsidTr="00D23D45">
                              <w:tc>
                                <w:tcPr>
                                  <w:tcW w:w="9994" w:type="dxa"/>
                                  <w:shd w:val="clear" w:color="auto" w:fill="auto"/>
                                </w:tcPr>
                                <w:p w14:paraId="01349BEF" w14:textId="77777777" w:rsidR="00621F06" w:rsidRDefault="00621F06" w:rsidP="00A52BBA">
                                  <w:pPr>
                                    <w:rPr>
                                      <w:b w:val="0"/>
                                    </w:rPr>
                                  </w:pPr>
                                </w:p>
                              </w:tc>
                            </w:tr>
                            <w:tr w:rsidR="00621F06" w14:paraId="5E30CE56" w14:textId="77777777" w:rsidTr="00D23D45">
                              <w:tc>
                                <w:tcPr>
                                  <w:tcW w:w="9994" w:type="dxa"/>
                                  <w:shd w:val="clear" w:color="auto" w:fill="auto"/>
                                </w:tcPr>
                                <w:p w14:paraId="1C46AB92" w14:textId="77777777" w:rsidR="00621F06" w:rsidRDefault="00621F06" w:rsidP="00A52BBA">
                                  <w:pPr>
                                    <w:rPr>
                                      <w:b w:val="0"/>
                                    </w:rPr>
                                  </w:pPr>
                                </w:p>
                              </w:tc>
                            </w:tr>
                            <w:tr w:rsidR="00621F06" w14:paraId="788E085E" w14:textId="77777777" w:rsidTr="00D23D45">
                              <w:tc>
                                <w:tcPr>
                                  <w:tcW w:w="9994" w:type="dxa"/>
                                  <w:shd w:val="clear" w:color="auto" w:fill="auto"/>
                                </w:tcPr>
                                <w:p w14:paraId="1168B254" w14:textId="77777777" w:rsidR="00621F06" w:rsidRDefault="00621F06" w:rsidP="00A52BBA">
                                  <w:pPr>
                                    <w:rPr>
                                      <w:b w:val="0"/>
                                    </w:rPr>
                                  </w:pPr>
                                </w:p>
                              </w:tc>
                            </w:tr>
                            <w:tr w:rsidR="00621F06" w14:paraId="75BE27B6" w14:textId="77777777" w:rsidTr="00D23D45">
                              <w:tc>
                                <w:tcPr>
                                  <w:tcW w:w="9994" w:type="dxa"/>
                                  <w:shd w:val="clear" w:color="auto" w:fill="auto"/>
                                </w:tcPr>
                                <w:p w14:paraId="7BE405C4" w14:textId="77777777" w:rsidR="00621F06" w:rsidRDefault="00621F06" w:rsidP="00A52BBA">
                                  <w:pPr>
                                    <w:rPr>
                                      <w:b w:val="0"/>
                                    </w:rPr>
                                  </w:pPr>
                                </w:p>
                              </w:tc>
                            </w:tr>
                            <w:tr w:rsidR="00621F06" w14:paraId="5F983B28" w14:textId="77777777" w:rsidTr="00D23D45">
                              <w:tc>
                                <w:tcPr>
                                  <w:tcW w:w="9994" w:type="dxa"/>
                                  <w:shd w:val="clear" w:color="auto" w:fill="auto"/>
                                </w:tcPr>
                                <w:p w14:paraId="1B066688" w14:textId="77777777" w:rsidR="00621F06" w:rsidRDefault="00621F06" w:rsidP="00A52BBA">
                                  <w:pPr>
                                    <w:rPr>
                                      <w:b w:val="0"/>
                                    </w:rPr>
                                  </w:pPr>
                                </w:p>
                              </w:tc>
                            </w:tr>
                            <w:tr w:rsidR="00621F06" w14:paraId="37C4CEE5" w14:textId="77777777" w:rsidTr="00D23D45">
                              <w:tc>
                                <w:tcPr>
                                  <w:tcW w:w="9994" w:type="dxa"/>
                                  <w:shd w:val="clear" w:color="auto" w:fill="auto"/>
                                </w:tcPr>
                                <w:p w14:paraId="6E225FDF" w14:textId="77777777" w:rsidR="00621F06" w:rsidRDefault="00621F06" w:rsidP="00A52BBA">
                                  <w:pPr>
                                    <w:rPr>
                                      <w:b w:val="0"/>
                                    </w:rPr>
                                  </w:pPr>
                                </w:p>
                              </w:tc>
                            </w:tr>
                            <w:tr w:rsidR="00621F06" w14:paraId="42652AA2" w14:textId="77777777" w:rsidTr="00D23D45">
                              <w:tc>
                                <w:tcPr>
                                  <w:tcW w:w="9994" w:type="dxa"/>
                                  <w:shd w:val="clear" w:color="auto" w:fill="auto"/>
                                </w:tcPr>
                                <w:p w14:paraId="1441FBCA" w14:textId="77777777" w:rsidR="00621F06" w:rsidRDefault="00621F06" w:rsidP="00A52BBA">
                                  <w:pPr>
                                    <w:rPr>
                                      <w:b w:val="0"/>
                                    </w:rPr>
                                  </w:pPr>
                                </w:p>
                              </w:tc>
                            </w:tr>
                            <w:tr w:rsidR="00621F06" w14:paraId="1EFF9291" w14:textId="77777777" w:rsidTr="00D23D45">
                              <w:tc>
                                <w:tcPr>
                                  <w:tcW w:w="9994" w:type="dxa"/>
                                  <w:shd w:val="clear" w:color="auto" w:fill="auto"/>
                                </w:tcPr>
                                <w:p w14:paraId="3E214FCF" w14:textId="77777777" w:rsidR="00621F06" w:rsidRDefault="00621F06" w:rsidP="00A52BBA">
                                  <w:pPr>
                                    <w:rPr>
                                      <w:b w:val="0"/>
                                    </w:rPr>
                                  </w:pPr>
                                </w:p>
                              </w:tc>
                            </w:tr>
                            <w:tr w:rsidR="00621F06" w14:paraId="06B27DF7" w14:textId="77777777" w:rsidTr="00D23D45">
                              <w:tc>
                                <w:tcPr>
                                  <w:tcW w:w="9994" w:type="dxa"/>
                                  <w:shd w:val="clear" w:color="auto" w:fill="auto"/>
                                </w:tcPr>
                                <w:p w14:paraId="4DA67A66" w14:textId="77777777" w:rsidR="00621F06" w:rsidRDefault="00621F06" w:rsidP="00A52BBA">
                                  <w:pPr>
                                    <w:rPr>
                                      <w:b w:val="0"/>
                                    </w:rPr>
                                  </w:pPr>
                                </w:p>
                              </w:tc>
                            </w:tr>
                            <w:tr w:rsidR="00621F06" w14:paraId="27627272" w14:textId="77777777" w:rsidTr="00D23D45">
                              <w:tc>
                                <w:tcPr>
                                  <w:tcW w:w="9994" w:type="dxa"/>
                                  <w:shd w:val="clear" w:color="auto" w:fill="auto"/>
                                </w:tcPr>
                                <w:p w14:paraId="08971738" w14:textId="77777777" w:rsidR="00621F06" w:rsidRDefault="00621F06" w:rsidP="00A52BBA">
                                  <w:pPr>
                                    <w:rPr>
                                      <w:b w:val="0"/>
                                    </w:rPr>
                                  </w:pPr>
                                </w:p>
                              </w:tc>
                            </w:tr>
                            <w:tr w:rsidR="00621F06" w14:paraId="0E33AC4F" w14:textId="77777777" w:rsidTr="00D23D45">
                              <w:tc>
                                <w:tcPr>
                                  <w:tcW w:w="9994" w:type="dxa"/>
                                  <w:shd w:val="clear" w:color="auto" w:fill="auto"/>
                                </w:tcPr>
                                <w:p w14:paraId="06CD549D" w14:textId="77777777" w:rsidR="00621F06" w:rsidRDefault="00621F06" w:rsidP="00A52BBA">
                                  <w:pPr>
                                    <w:rPr>
                                      <w:b w:val="0"/>
                                    </w:rPr>
                                  </w:pPr>
                                </w:p>
                              </w:tc>
                            </w:tr>
                            <w:tr w:rsidR="00621F06" w14:paraId="3602554D" w14:textId="77777777" w:rsidTr="00D23D45">
                              <w:tc>
                                <w:tcPr>
                                  <w:tcW w:w="9994" w:type="dxa"/>
                                  <w:shd w:val="clear" w:color="auto" w:fill="auto"/>
                                </w:tcPr>
                                <w:p w14:paraId="6F65F8AF" w14:textId="77777777" w:rsidR="00621F06" w:rsidRDefault="00621F06" w:rsidP="00A52BBA">
                                  <w:pPr>
                                    <w:rPr>
                                      <w:b w:val="0"/>
                                    </w:rPr>
                                  </w:pPr>
                                </w:p>
                              </w:tc>
                            </w:tr>
                            <w:tr w:rsidR="00621F06" w14:paraId="1972DDBA" w14:textId="77777777" w:rsidTr="00D23D45">
                              <w:tc>
                                <w:tcPr>
                                  <w:tcW w:w="9994" w:type="dxa"/>
                                  <w:shd w:val="clear" w:color="auto" w:fill="auto"/>
                                </w:tcPr>
                                <w:p w14:paraId="128F2B0A" w14:textId="77777777" w:rsidR="00621F06" w:rsidRDefault="00621F06" w:rsidP="00A52BBA">
                                  <w:pPr>
                                    <w:rPr>
                                      <w:b w:val="0"/>
                                    </w:rPr>
                                  </w:pPr>
                                </w:p>
                              </w:tc>
                            </w:tr>
                            <w:tr w:rsidR="00621F06" w14:paraId="29A04DEA" w14:textId="77777777" w:rsidTr="00D23D45">
                              <w:tc>
                                <w:tcPr>
                                  <w:tcW w:w="9994" w:type="dxa"/>
                                  <w:shd w:val="clear" w:color="auto" w:fill="auto"/>
                                </w:tcPr>
                                <w:p w14:paraId="66B0D9CC" w14:textId="77777777" w:rsidR="00621F06" w:rsidRDefault="00621F06" w:rsidP="00A52BBA">
                                  <w:pPr>
                                    <w:rPr>
                                      <w:b w:val="0"/>
                                    </w:rPr>
                                  </w:pPr>
                                </w:p>
                              </w:tc>
                            </w:tr>
                            <w:tr w:rsidR="00621F06" w14:paraId="0E7D81C1" w14:textId="77777777" w:rsidTr="00D23D45">
                              <w:tc>
                                <w:tcPr>
                                  <w:tcW w:w="9994" w:type="dxa"/>
                                  <w:shd w:val="clear" w:color="auto" w:fill="auto"/>
                                </w:tcPr>
                                <w:p w14:paraId="05D9C594" w14:textId="77777777" w:rsidR="00621F06" w:rsidRDefault="00621F06" w:rsidP="00A52BBA">
                                  <w:pPr>
                                    <w:rPr>
                                      <w:b w:val="0"/>
                                    </w:rPr>
                                  </w:pPr>
                                </w:p>
                              </w:tc>
                            </w:tr>
                            <w:tr w:rsidR="00621F06" w14:paraId="70DCA4EB" w14:textId="77777777" w:rsidTr="00D23D45">
                              <w:tc>
                                <w:tcPr>
                                  <w:tcW w:w="9994" w:type="dxa"/>
                                  <w:shd w:val="clear" w:color="auto" w:fill="auto"/>
                                </w:tcPr>
                                <w:p w14:paraId="7FE78B6C" w14:textId="77777777" w:rsidR="00621F06" w:rsidRDefault="00621F06" w:rsidP="00A52BBA">
                                  <w:pPr>
                                    <w:rPr>
                                      <w:b w:val="0"/>
                                    </w:rPr>
                                  </w:pPr>
                                </w:p>
                              </w:tc>
                            </w:tr>
                            <w:tr w:rsidR="00621F06" w14:paraId="0083AAC7" w14:textId="77777777" w:rsidTr="00D23D45">
                              <w:tc>
                                <w:tcPr>
                                  <w:tcW w:w="9994" w:type="dxa"/>
                                  <w:shd w:val="clear" w:color="auto" w:fill="auto"/>
                                </w:tcPr>
                                <w:p w14:paraId="5BAFC0C8" w14:textId="77777777" w:rsidR="00621F06" w:rsidRDefault="00621F06" w:rsidP="00A52BBA">
                                  <w:pPr>
                                    <w:rPr>
                                      <w:b w:val="0"/>
                                    </w:rPr>
                                  </w:pPr>
                                </w:p>
                              </w:tc>
                            </w:tr>
                            <w:tr w:rsidR="00621F06" w14:paraId="39295A2A" w14:textId="77777777" w:rsidTr="00D23D45">
                              <w:tc>
                                <w:tcPr>
                                  <w:tcW w:w="9994" w:type="dxa"/>
                                  <w:shd w:val="clear" w:color="auto" w:fill="auto"/>
                                </w:tcPr>
                                <w:p w14:paraId="563B39E8" w14:textId="77777777" w:rsidR="00621F06" w:rsidRDefault="00621F06" w:rsidP="00A52BBA">
                                  <w:pPr>
                                    <w:rPr>
                                      <w:b w:val="0"/>
                                    </w:rPr>
                                  </w:pPr>
                                </w:p>
                              </w:tc>
                            </w:tr>
                            <w:tr w:rsidR="00621F06" w14:paraId="58586126" w14:textId="77777777" w:rsidTr="00D23D45">
                              <w:tc>
                                <w:tcPr>
                                  <w:tcW w:w="9994" w:type="dxa"/>
                                  <w:shd w:val="clear" w:color="auto" w:fill="auto"/>
                                </w:tcPr>
                                <w:p w14:paraId="0274DD3F" w14:textId="77777777" w:rsidR="00621F06" w:rsidRDefault="00621F06" w:rsidP="00A52BBA">
                                  <w:pPr>
                                    <w:rPr>
                                      <w:b w:val="0"/>
                                    </w:rPr>
                                  </w:pPr>
                                </w:p>
                              </w:tc>
                            </w:tr>
                            <w:tr w:rsidR="00621F06" w14:paraId="2E8DBEB8" w14:textId="77777777" w:rsidTr="00D23D45">
                              <w:tc>
                                <w:tcPr>
                                  <w:tcW w:w="9994" w:type="dxa"/>
                                  <w:shd w:val="clear" w:color="auto" w:fill="auto"/>
                                </w:tcPr>
                                <w:p w14:paraId="5193CF8A" w14:textId="77777777" w:rsidR="00621F06" w:rsidRDefault="00621F06" w:rsidP="00A52BBA">
                                  <w:pPr>
                                    <w:rPr>
                                      <w:b w:val="0"/>
                                    </w:rPr>
                                  </w:pPr>
                                </w:p>
                              </w:tc>
                            </w:tr>
                            <w:tr w:rsidR="00621F06" w14:paraId="6CADDDE9" w14:textId="77777777" w:rsidTr="00D23D45">
                              <w:tc>
                                <w:tcPr>
                                  <w:tcW w:w="9994" w:type="dxa"/>
                                  <w:shd w:val="clear" w:color="auto" w:fill="auto"/>
                                </w:tcPr>
                                <w:p w14:paraId="0EDA6DAA" w14:textId="77777777" w:rsidR="00621F06" w:rsidRDefault="00621F06" w:rsidP="00A52BBA">
                                  <w:pPr>
                                    <w:rPr>
                                      <w:b w:val="0"/>
                                    </w:rPr>
                                  </w:pPr>
                                </w:p>
                              </w:tc>
                            </w:tr>
                            <w:tr w:rsidR="00621F06" w14:paraId="274E3396" w14:textId="77777777" w:rsidTr="00D23D45">
                              <w:tc>
                                <w:tcPr>
                                  <w:tcW w:w="9994" w:type="dxa"/>
                                  <w:shd w:val="clear" w:color="auto" w:fill="auto"/>
                                </w:tcPr>
                                <w:p w14:paraId="6527149A" w14:textId="77777777" w:rsidR="00621F06" w:rsidRDefault="00621F06" w:rsidP="00A52BBA">
                                  <w:pPr>
                                    <w:rPr>
                                      <w:b w:val="0"/>
                                    </w:rPr>
                                  </w:pPr>
                                </w:p>
                              </w:tc>
                            </w:tr>
                            <w:tr w:rsidR="00621F06" w14:paraId="558BF611" w14:textId="77777777" w:rsidTr="00D23D45">
                              <w:tc>
                                <w:tcPr>
                                  <w:tcW w:w="9994" w:type="dxa"/>
                                  <w:shd w:val="clear" w:color="auto" w:fill="auto"/>
                                </w:tcPr>
                                <w:p w14:paraId="7E1DBA96" w14:textId="77777777" w:rsidR="00621F06" w:rsidRDefault="00621F06" w:rsidP="00A52BBA">
                                  <w:pPr>
                                    <w:rPr>
                                      <w:b w:val="0"/>
                                    </w:rPr>
                                  </w:pPr>
                                </w:p>
                              </w:tc>
                            </w:tr>
                            <w:tr w:rsidR="00621F06" w14:paraId="41E9E386" w14:textId="77777777" w:rsidTr="00D23D45">
                              <w:tc>
                                <w:tcPr>
                                  <w:tcW w:w="9994" w:type="dxa"/>
                                  <w:shd w:val="clear" w:color="auto" w:fill="auto"/>
                                </w:tcPr>
                                <w:p w14:paraId="756BC177" w14:textId="77777777" w:rsidR="00621F06" w:rsidRDefault="00621F06" w:rsidP="00A52BBA">
                                  <w:pPr>
                                    <w:rPr>
                                      <w:b w:val="0"/>
                                    </w:rPr>
                                  </w:pPr>
                                </w:p>
                              </w:tc>
                            </w:tr>
                            <w:tr w:rsidR="00621F06" w14:paraId="219488C9" w14:textId="77777777" w:rsidTr="00D23D45">
                              <w:tc>
                                <w:tcPr>
                                  <w:tcW w:w="9994" w:type="dxa"/>
                                  <w:shd w:val="clear" w:color="auto" w:fill="auto"/>
                                </w:tcPr>
                                <w:p w14:paraId="44CA57BB" w14:textId="77777777" w:rsidR="00621F06" w:rsidRDefault="00621F06" w:rsidP="00A52BBA">
                                  <w:pPr>
                                    <w:rPr>
                                      <w:b w:val="0"/>
                                    </w:rPr>
                                  </w:pPr>
                                </w:p>
                              </w:tc>
                            </w:tr>
                            <w:tr w:rsidR="00621F06" w14:paraId="573679E3" w14:textId="77777777" w:rsidTr="00D23D45">
                              <w:tc>
                                <w:tcPr>
                                  <w:tcW w:w="9994" w:type="dxa"/>
                                  <w:shd w:val="clear" w:color="auto" w:fill="auto"/>
                                </w:tcPr>
                                <w:p w14:paraId="5A50576B" w14:textId="77777777" w:rsidR="00621F06" w:rsidRDefault="00621F06" w:rsidP="00A52BBA">
                                  <w:pPr>
                                    <w:rPr>
                                      <w:b w:val="0"/>
                                    </w:rPr>
                                  </w:pPr>
                                </w:p>
                              </w:tc>
                            </w:tr>
                            <w:tr w:rsidR="00621F06" w14:paraId="6B2F8659" w14:textId="77777777" w:rsidTr="00D23D45">
                              <w:tc>
                                <w:tcPr>
                                  <w:tcW w:w="9994" w:type="dxa"/>
                                  <w:shd w:val="clear" w:color="auto" w:fill="auto"/>
                                </w:tcPr>
                                <w:p w14:paraId="5FEEE762" w14:textId="77777777" w:rsidR="00621F06" w:rsidRDefault="00621F06" w:rsidP="00A52BBA">
                                  <w:pPr>
                                    <w:rPr>
                                      <w:b w:val="0"/>
                                    </w:rPr>
                                  </w:pPr>
                                </w:p>
                              </w:tc>
                            </w:tr>
                            <w:tr w:rsidR="00621F06" w14:paraId="101A428B" w14:textId="77777777" w:rsidTr="00D23D45">
                              <w:tc>
                                <w:tcPr>
                                  <w:tcW w:w="9994" w:type="dxa"/>
                                  <w:shd w:val="clear" w:color="auto" w:fill="auto"/>
                                </w:tcPr>
                                <w:p w14:paraId="1941E5D1" w14:textId="77777777" w:rsidR="00621F06" w:rsidRDefault="00621F06" w:rsidP="00A52BBA">
                                  <w:pPr>
                                    <w:rPr>
                                      <w:b w:val="0"/>
                                    </w:rPr>
                                  </w:pPr>
                                </w:p>
                              </w:tc>
                            </w:tr>
                            <w:tr w:rsidR="00621F06" w14:paraId="36FB5109" w14:textId="77777777" w:rsidTr="00D23D45">
                              <w:tc>
                                <w:tcPr>
                                  <w:tcW w:w="9994" w:type="dxa"/>
                                  <w:shd w:val="clear" w:color="auto" w:fill="auto"/>
                                </w:tcPr>
                                <w:p w14:paraId="5A778A23" w14:textId="77777777" w:rsidR="00621F06" w:rsidRDefault="00621F06" w:rsidP="00A52BBA">
                                  <w:pPr>
                                    <w:rPr>
                                      <w:b w:val="0"/>
                                    </w:rPr>
                                  </w:pPr>
                                </w:p>
                              </w:tc>
                            </w:tr>
                            <w:tr w:rsidR="00621F06" w14:paraId="2BC67391" w14:textId="77777777" w:rsidTr="00D23D45">
                              <w:tc>
                                <w:tcPr>
                                  <w:tcW w:w="9994" w:type="dxa"/>
                                  <w:shd w:val="clear" w:color="auto" w:fill="auto"/>
                                </w:tcPr>
                                <w:p w14:paraId="62608475" w14:textId="77777777" w:rsidR="00621F06" w:rsidRDefault="00621F06" w:rsidP="00A52BBA">
                                  <w:pPr>
                                    <w:rPr>
                                      <w:b w:val="0"/>
                                    </w:rPr>
                                  </w:pPr>
                                </w:p>
                              </w:tc>
                            </w:tr>
                            <w:tr w:rsidR="00621F06" w14:paraId="453AA154" w14:textId="77777777" w:rsidTr="00D23D45">
                              <w:tc>
                                <w:tcPr>
                                  <w:tcW w:w="9994" w:type="dxa"/>
                                  <w:shd w:val="clear" w:color="auto" w:fill="auto"/>
                                </w:tcPr>
                                <w:p w14:paraId="774C4D33" w14:textId="77777777" w:rsidR="00621F06" w:rsidRDefault="00621F06" w:rsidP="00A52BBA">
                                  <w:pPr>
                                    <w:rPr>
                                      <w:b w:val="0"/>
                                    </w:rPr>
                                  </w:pPr>
                                </w:p>
                              </w:tc>
                            </w:tr>
                            <w:tr w:rsidR="00621F06" w14:paraId="7A092E51" w14:textId="77777777" w:rsidTr="00D23D45">
                              <w:tc>
                                <w:tcPr>
                                  <w:tcW w:w="9994" w:type="dxa"/>
                                  <w:shd w:val="clear" w:color="auto" w:fill="auto"/>
                                </w:tcPr>
                                <w:p w14:paraId="754BDA78" w14:textId="77777777" w:rsidR="00621F06" w:rsidRDefault="00621F06" w:rsidP="00A52BBA">
                                  <w:pPr>
                                    <w:rPr>
                                      <w:b w:val="0"/>
                                    </w:rPr>
                                  </w:pPr>
                                </w:p>
                              </w:tc>
                            </w:tr>
                            <w:tr w:rsidR="00621F06" w14:paraId="18FFC319" w14:textId="77777777" w:rsidTr="00D23D45">
                              <w:tc>
                                <w:tcPr>
                                  <w:tcW w:w="9994" w:type="dxa"/>
                                  <w:shd w:val="clear" w:color="auto" w:fill="auto"/>
                                </w:tcPr>
                                <w:p w14:paraId="4D42DC06" w14:textId="77777777" w:rsidR="00621F06" w:rsidRDefault="00621F06" w:rsidP="00A52BBA">
                                  <w:pPr>
                                    <w:rPr>
                                      <w:b w:val="0"/>
                                    </w:rPr>
                                  </w:pPr>
                                </w:p>
                              </w:tc>
                            </w:tr>
                            <w:tr w:rsidR="00621F06" w14:paraId="5604B41F" w14:textId="77777777" w:rsidTr="00D23D45">
                              <w:tc>
                                <w:tcPr>
                                  <w:tcW w:w="9994" w:type="dxa"/>
                                  <w:shd w:val="clear" w:color="auto" w:fill="auto"/>
                                </w:tcPr>
                                <w:p w14:paraId="26EC65A8" w14:textId="77777777" w:rsidR="00621F06" w:rsidRDefault="00621F06" w:rsidP="00A52BBA">
                                  <w:pPr>
                                    <w:rPr>
                                      <w:b w:val="0"/>
                                    </w:rPr>
                                  </w:pPr>
                                </w:p>
                              </w:tc>
                            </w:tr>
                            <w:tr w:rsidR="00621F06" w14:paraId="5BE8DF6E" w14:textId="77777777" w:rsidTr="00D23D45">
                              <w:tc>
                                <w:tcPr>
                                  <w:tcW w:w="9994" w:type="dxa"/>
                                  <w:shd w:val="clear" w:color="auto" w:fill="auto"/>
                                </w:tcPr>
                                <w:p w14:paraId="0D7EFE27" w14:textId="77777777" w:rsidR="00621F06" w:rsidRDefault="00621F06" w:rsidP="00A52BBA">
                                  <w:pPr>
                                    <w:rPr>
                                      <w:b w:val="0"/>
                                    </w:rPr>
                                  </w:pPr>
                                </w:p>
                              </w:tc>
                            </w:tr>
                            <w:tr w:rsidR="00621F06" w14:paraId="481F144E" w14:textId="77777777" w:rsidTr="00D23D45">
                              <w:tc>
                                <w:tcPr>
                                  <w:tcW w:w="9994" w:type="dxa"/>
                                  <w:shd w:val="clear" w:color="auto" w:fill="auto"/>
                                </w:tcPr>
                                <w:p w14:paraId="0FD060D2" w14:textId="77777777" w:rsidR="00621F06" w:rsidRDefault="00621F06" w:rsidP="00A52BBA">
                                  <w:pPr>
                                    <w:rPr>
                                      <w:b w:val="0"/>
                                    </w:rPr>
                                  </w:pPr>
                                </w:p>
                              </w:tc>
                            </w:tr>
                            <w:tr w:rsidR="00621F06" w14:paraId="187BA54E" w14:textId="77777777" w:rsidTr="00D23D45">
                              <w:tc>
                                <w:tcPr>
                                  <w:tcW w:w="9994" w:type="dxa"/>
                                  <w:shd w:val="clear" w:color="auto" w:fill="auto"/>
                                </w:tcPr>
                                <w:p w14:paraId="6B5AE121" w14:textId="77777777" w:rsidR="00621F06" w:rsidRDefault="00621F06" w:rsidP="00A52BBA">
                                  <w:pPr>
                                    <w:rPr>
                                      <w:b w:val="0"/>
                                    </w:rPr>
                                  </w:pPr>
                                </w:p>
                              </w:tc>
                            </w:tr>
                            <w:tr w:rsidR="00621F06" w14:paraId="2D8B8DA7" w14:textId="77777777" w:rsidTr="00D23D45">
                              <w:tc>
                                <w:tcPr>
                                  <w:tcW w:w="9994" w:type="dxa"/>
                                  <w:shd w:val="clear" w:color="auto" w:fill="auto"/>
                                </w:tcPr>
                                <w:p w14:paraId="5A814D9E" w14:textId="77777777" w:rsidR="00621F06" w:rsidRDefault="00621F06" w:rsidP="00A52BBA">
                                  <w:pPr>
                                    <w:rPr>
                                      <w:b w:val="0"/>
                                    </w:rPr>
                                  </w:pPr>
                                </w:p>
                              </w:tc>
                            </w:tr>
                            <w:tr w:rsidR="00621F06" w14:paraId="0FC85033" w14:textId="77777777" w:rsidTr="00D23D45">
                              <w:tc>
                                <w:tcPr>
                                  <w:tcW w:w="9994" w:type="dxa"/>
                                  <w:shd w:val="clear" w:color="auto" w:fill="auto"/>
                                </w:tcPr>
                                <w:p w14:paraId="5DC5FEAE" w14:textId="77777777" w:rsidR="00621F06" w:rsidRDefault="00621F06" w:rsidP="00A52BBA">
                                  <w:pPr>
                                    <w:rPr>
                                      <w:b w:val="0"/>
                                    </w:rPr>
                                  </w:pPr>
                                </w:p>
                              </w:tc>
                            </w:tr>
                            <w:tr w:rsidR="00621F06" w14:paraId="7067228C" w14:textId="77777777" w:rsidTr="00D23D45">
                              <w:tc>
                                <w:tcPr>
                                  <w:tcW w:w="9994" w:type="dxa"/>
                                  <w:shd w:val="clear" w:color="auto" w:fill="auto"/>
                                </w:tcPr>
                                <w:p w14:paraId="12B97917" w14:textId="77777777" w:rsidR="00621F06" w:rsidRDefault="00621F06" w:rsidP="00A52BBA">
                                  <w:pPr>
                                    <w:rPr>
                                      <w:b w:val="0"/>
                                    </w:rPr>
                                  </w:pPr>
                                </w:p>
                              </w:tc>
                            </w:tr>
                            <w:tr w:rsidR="00621F06" w14:paraId="41D779ED" w14:textId="77777777" w:rsidTr="00D23D45">
                              <w:tc>
                                <w:tcPr>
                                  <w:tcW w:w="9994" w:type="dxa"/>
                                  <w:shd w:val="clear" w:color="auto" w:fill="auto"/>
                                </w:tcPr>
                                <w:p w14:paraId="3FA541BB" w14:textId="77777777" w:rsidR="00621F06" w:rsidRDefault="00621F06" w:rsidP="00A52BBA">
                                  <w:pPr>
                                    <w:rPr>
                                      <w:b w:val="0"/>
                                    </w:rPr>
                                  </w:pPr>
                                </w:p>
                              </w:tc>
                            </w:tr>
                            <w:tr w:rsidR="00621F06" w14:paraId="3669FA7E" w14:textId="77777777" w:rsidTr="00D23D45">
                              <w:tc>
                                <w:tcPr>
                                  <w:tcW w:w="9994" w:type="dxa"/>
                                  <w:shd w:val="clear" w:color="auto" w:fill="auto"/>
                                </w:tcPr>
                                <w:p w14:paraId="026D4E85" w14:textId="77777777" w:rsidR="00621F06" w:rsidRDefault="00621F06" w:rsidP="00A52BBA">
                                  <w:pPr>
                                    <w:rPr>
                                      <w:b w:val="0"/>
                                    </w:rPr>
                                  </w:pPr>
                                </w:p>
                              </w:tc>
                            </w:tr>
                            <w:tr w:rsidR="00621F06" w14:paraId="2454F554" w14:textId="77777777" w:rsidTr="00D23D45">
                              <w:tc>
                                <w:tcPr>
                                  <w:tcW w:w="9994" w:type="dxa"/>
                                  <w:shd w:val="clear" w:color="auto" w:fill="auto"/>
                                </w:tcPr>
                                <w:p w14:paraId="1ABB73C4" w14:textId="77777777" w:rsidR="00621F06" w:rsidRDefault="00621F06" w:rsidP="00A52BBA">
                                  <w:pPr>
                                    <w:rPr>
                                      <w:b w:val="0"/>
                                    </w:rPr>
                                  </w:pPr>
                                </w:p>
                              </w:tc>
                            </w:tr>
                          </w:tbl>
                          <w:p w14:paraId="6A546A29" w14:textId="77777777" w:rsidR="00621F06" w:rsidRPr="00525F97" w:rsidRDefault="00621F06" w:rsidP="00AD4BCA">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margin-left:-12.5pt;margin-top:.05pt;width:510.25pt;height:788.0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">
                <v:path arrowok="t"/>
                <v:textbox>
                  <w:txbxContent>
                    <w:p w14:paraId="0B4F1C2C" w14:textId="5FCCD6E7" w:rsidR="00621F06" w:rsidRPr="0078350F" w:rsidRDefault="00621F06" w:rsidP="00142CBB">
                      <w:pPr>
                        <w:tabs>
                          <w:tab w:val="left" w:pos="284"/>
                        </w:tabs>
                        <w:jc w:val="both"/>
                        <w:rPr>
                          <w:b w:val="0"/>
                          <w:sz w:val="20"/>
                          <w:szCs w:val="20"/>
                          <w:lang w:val="pt-BR"/>
                        </w:rPr>
                      </w:pPr>
                      <w:r w:rsidRPr="0078350F">
                        <w:rPr>
                          <w:sz w:val="21"/>
                          <w:szCs w:val="21"/>
                          <w:u w:val="single"/>
                          <w:lang w:val="pt-BR"/>
                        </w:rPr>
                        <w:t xml:space="preserve">Câu </w:t>
                      </w:r>
                      <w:r>
                        <w:rPr>
                          <w:sz w:val="21"/>
                          <w:szCs w:val="21"/>
                          <w:u w:val="single"/>
                          <w:lang w:val="vi-VN"/>
                        </w:rPr>
                        <w:t>18</w:t>
                      </w:r>
                      <w:r w:rsidRPr="0078350F">
                        <w:rPr>
                          <w:sz w:val="21"/>
                          <w:szCs w:val="21"/>
                          <w:u w:val="single"/>
                          <w:lang w:val="pt-BR"/>
                        </w:rPr>
                        <w:t>.</w:t>
                      </w:r>
                      <w:r w:rsidRPr="0078350F">
                        <w:rPr>
                          <w:b w:val="0"/>
                          <w:sz w:val="20"/>
                          <w:szCs w:val="20"/>
                          <w:lang w:val="pt-BR"/>
                        </w:rPr>
                        <w:t xml:space="preserve"> Mắc một điện trở 14</w:t>
                      </w:r>
                      <w:r w:rsidRPr="0078350F">
                        <w:rPr>
                          <w:b w:val="0"/>
                          <w:sz w:val="20"/>
                          <w:szCs w:val="20"/>
                        </w:rPr>
                        <w:sym w:font="Symbol" w:char="F057"/>
                      </w:r>
                      <w:r w:rsidRPr="0078350F">
                        <w:rPr>
                          <w:b w:val="0"/>
                          <w:sz w:val="20"/>
                          <w:szCs w:val="20"/>
                          <w:lang w:val="pt-BR"/>
                        </w:rPr>
                        <w:t xml:space="preserve"> vào hai cực của một nguồn điện có điện trở trong là 1</w:t>
                      </w:r>
                      <w:r w:rsidRPr="0078350F">
                        <w:rPr>
                          <w:b w:val="0"/>
                          <w:sz w:val="20"/>
                          <w:szCs w:val="20"/>
                        </w:rPr>
                        <w:sym w:font="Symbol" w:char="F057"/>
                      </w:r>
                      <w:r w:rsidRPr="0078350F">
                        <w:rPr>
                          <w:b w:val="0"/>
                          <w:sz w:val="20"/>
                          <w:szCs w:val="20"/>
                          <w:lang w:val="pt-BR"/>
                        </w:rPr>
                        <w:t xml:space="preserve"> thì hiệu điện thế giữa hai cực của nguồn điện này là 8,4V. Công suất mạch ngoài và công suất của nguồn điện lần lượt bằng</w:t>
                      </w:r>
                    </w:p>
                    <w:p w14:paraId="02D19A8C" w14:textId="77777777" w:rsidR="00621F06" w:rsidRDefault="00621F06" w:rsidP="00D150D4">
                      <w:pPr>
                        <w:tabs>
                          <w:tab w:val="left" w:pos="284"/>
                        </w:tabs>
                        <w:jc w:val="both"/>
                        <w:rPr>
                          <w:b w:val="0"/>
                          <w:sz w:val="20"/>
                          <w:szCs w:val="20"/>
                          <w:lang w:val="pt-BR"/>
                        </w:rPr>
                      </w:pPr>
                      <w:r w:rsidRPr="0078350F">
                        <w:rPr>
                          <w:b w:val="0"/>
                          <w:sz w:val="20"/>
                          <w:szCs w:val="20"/>
                          <w:lang w:val="pt-BR"/>
                        </w:rPr>
                        <w:t>A. P</w:t>
                      </w:r>
                      <w:r w:rsidRPr="0078350F">
                        <w:rPr>
                          <w:b w:val="0"/>
                          <w:sz w:val="20"/>
                          <w:szCs w:val="20"/>
                          <w:vertAlign w:val="subscript"/>
                          <w:lang w:val="pt-BR"/>
                        </w:rPr>
                        <w:t>N</w:t>
                      </w:r>
                      <w:r w:rsidRPr="0078350F">
                        <w:rPr>
                          <w:b w:val="0"/>
                          <w:sz w:val="20"/>
                          <w:szCs w:val="20"/>
                          <w:lang w:val="pt-BR"/>
                        </w:rPr>
                        <w:t xml:space="preserve"> = 5,04W; P </w:t>
                      </w:r>
                      <w:r w:rsidRPr="0078350F">
                        <w:rPr>
                          <w:b w:val="0"/>
                          <w:sz w:val="20"/>
                          <w:szCs w:val="20"/>
                          <w:vertAlign w:val="subscript"/>
                          <w:lang w:val="pt-BR"/>
                        </w:rPr>
                        <w:t>ng</w:t>
                      </w:r>
                      <w:r w:rsidRPr="0078350F">
                        <w:rPr>
                          <w:b w:val="0"/>
                          <w:sz w:val="20"/>
                          <w:szCs w:val="20"/>
                          <w:lang w:val="pt-BR"/>
                        </w:rPr>
                        <w:t xml:space="preserve"> = 5,4W</w:t>
                      </w:r>
                      <w:r w:rsidRPr="0078350F">
                        <w:rPr>
                          <w:b w:val="0"/>
                          <w:sz w:val="20"/>
                          <w:szCs w:val="20"/>
                          <w:lang w:val="pt-BR"/>
                        </w:rPr>
                        <w:tab/>
                      </w:r>
                      <w:r w:rsidRPr="0078350F">
                        <w:rPr>
                          <w:b w:val="0"/>
                          <w:sz w:val="20"/>
                          <w:szCs w:val="20"/>
                          <w:lang w:val="pt-BR"/>
                        </w:rPr>
                        <w:tab/>
                      </w:r>
                    </w:p>
                    <w:p w14:paraId="74F86DF1" w14:textId="3536651B" w:rsidR="00621F06" w:rsidRPr="0078350F" w:rsidRDefault="00621F06" w:rsidP="00D150D4">
                      <w:pPr>
                        <w:tabs>
                          <w:tab w:val="left" w:pos="284"/>
                        </w:tabs>
                        <w:jc w:val="both"/>
                        <w:rPr>
                          <w:b w:val="0"/>
                          <w:sz w:val="20"/>
                          <w:szCs w:val="20"/>
                          <w:lang w:val="pt-BR"/>
                        </w:rPr>
                      </w:pPr>
                      <w:r w:rsidRPr="0078350F">
                        <w:rPr>
                          <w:b w:val="0"/>
                          <w:sz w:val="20"/>
                          <w:szCs w:val="20"/>
                          <w:lang w:val="pt-BR"/>
                        </w:rPr>
                        <w:t>B. P</w:t>
                      </w:r>
                      <w:r w:rsidRPr="0078350F">
                        <w:rPr>
                          <w:b w:val="0"/>
                          <w:sz w:val="20"/>
                          <w:szCs w:val="20"/>
                          <w:vertAlign w:val="subscript"/>
                          <w:lang w:val="pt-BR"/>
                        </w:rPr>
                        <w:t>N</w:t>
                      </w:r>
                      <w:r w:rsidRPr="0078350F">
                        <w:rPr>
                          <w:b w:val="0"/>
                          <w:sz w:val="20"/>
                          <w:szCs w:val="20"/>
                          <w:lang w:val="pt-BR"/>
                        </w:rPr>
                        <w:t xml:space="preserve"> = 5,4W; P</w:t>
                      </w:r>
                      <w:r w:rsidRPr="0078350F">
                        <w:rPr>
                          <w:b w:val="0"/>
                          <w:sz w:val="20"/>
                          <w:szCs w:val="20"/>
                          <w:vertAlign w:val="subscript"/>
                          <w:lang w:val="pt-BR"/>
                        </w:rPr>
                        <w:t>ng</w:t>
                      </w:r>
                      <w:r w:rsidRPr="0078350F">
                        <w:rPr>
                          <w:b w:val="0"/>
                          <w:sz w:val="20"/>
                          <w:szCs w:val="20"/>
                          <w:lang w:val="pt-BR"/>
                        </w:rPr>
                        <w:t xml:space="preserve"> = 5,04W</w:t>
                      </w:r>
                      <w:r w:rsidRPr="0078350F">
                        <w:rPr>
                          <w:b w:val="0"/>
                          <w:sz w:val="20"/>
                          <w:szCs w:val="20"/>
                          <w:lang w:val="pt-BR"/>
                        </w:rPr>
                        <w:tab/>
                      </w:r>
                    </w:p>
                    <w:p w14:paraId="52C3E587" w14:textId="77777777" w:rsidR="00621F06" w:rsidRDefault="00621F06" w:rsidP="00142CBB">
                      <w:pPr>
                        <w:tabs>
                          <w:tab w:val="left" w:pos="284"/>
                        </w:tabs>
                        <w:jc w:val="both"/>
                        <w:rPr>
                          <w:b w:val="0"/>
                          <w:sz w:val="20"/>
                          <w:szCs w:val="20"/>
                          <w:lang w:val="pt-BR"/>
                        </w:rPr>
                      </w:pPr>
                      <w:r w:rsidRPr="0078350F">
                        <w:rPr>
                          <w:b w:val="0"/>
                          <w:sz w:val="20"/>
                          <w:szCs w:val="20"/>
                          <w:lang w:val="pt-BR"/>
                        </w:rPr>
                        <w:t>C. P</w:t>
                      </w:r>
                      <w:r w:rsidRPr="0078350F">
                        <w:rPr>
                          <w:b w:val="0"/>
                          <w:sz w:val="20"/>
                          <w:szCs w:val="20"/>
                          <w:vertAlign w:val="subscript"/>
                          <w:lang w:val="pt-BR"/>
                        </w:rPr>
                        <w:t>N</w:t>
                      </w:r>
                      <w:r w:rsidRPr="0078350F">
                        <w:rPr>
                          <w:b w:val="0"/>
                          <w:sz w:val="20"/>
                          <w:szCs w:val="20"/>
                          <w:lang w:val="pt-BR"/>
                        </w:rPr>
                        <w:t xml:space="preserve"> = 84 W; P</w:t>
                      </w:r>
                      <w:r w:rsidRPr="0078350F">
                        <w:rPr>
                          <w:b w:val="0"/>
                          <w:sz w:val="20"/>
                          <w:szCs w:val="20"/>
                          <w:vertAlign w:val="subscript"/>
                          <w:lang w:val="pt-BR"/>
                        </w:rPr>
                        <w:t>ng</w:t>
                      </w:r>
                      <w:r w:rsidRPr="0078350F">
                        <w:rPr>
                          <w:b w:val="0"/>
                          <w:sz w:val="20"/>
                          <w:szCs w:val="20"/>
                          <w:lang w:val="pt-BR"/>
                        </w:rPr>
                        <w:t xml:space="preserve"> = 90W</w:t>
                      </w:r>
                      <w:r w:rsidRPr="0078350F">
                        <w:rPr>
                          <w:b w:val="0"/>
                          <w:sz w:val="20"/>
                          <w:szCs w:val="20"/>
                          <w:lang w:val="pt-BR"/>
                        </w:rPr>
                        <w:tab/>
                      </w:r>
                      <w:r w:rsidRPr="0078350F">
                        <w:rPr>
                          <w:b w:val="0"/>
                          <w:sz w:val="20"/>
                          <w:szCs w:val="20"/>
                          <w:lang w:val="pt-BR"/>
                        </w:rPr>
                        <w:tab/>
                      </w:r>
                    </w:p>
                    <w:p w14:paraId="131CD48E" w14:textId="3E22A941" w:rsidR="00621F06" w:rsidRDefault="00621F06" w:rsidP="00142CBB">
                      <w:pPr>
                        <w:tabs>
                          <w:tab w:val="left" w:pos="284"/>
                        </w:tabs>
                        <w:jc w:val="both"/>
                        <w:rPr>
                          <w:b w:val="0"/>
                          <w:sz w:val="20"/>
                          <w:szCs w:val="20"/>
                          <w:lang w:val="vi-VN"/>
                        </w:rPr>
                      </w:pPr>
                      <w:r w:rsidRPr="0078350F">
                        <w:rPr>
                          <w:b w:val="0"/>
                          <w:sz w:val="20"/>
                          <w:szCs w:val="20"/>
                          <w:lang w:val="pt-BR"/>
                        </w:rPr>
                        <w:t>D. P</w:t>
                      </w:r>
                      <w:r w:rsidRPr="0078350F">
                        <w:rPr>
                          <w:b w:val="0"/>
                          <w:sz w:val="20"/>
                          <w:szCs w:val="20"/>
                          <w:vertAlign w:val="subscript"/>
                          <w:lang w:val="pt-BR"/>
                        </w:rPr>
                        <w:t>N</w:t>
                      </w:r>
                      <w:r w:rsidRPr="0078350F">
                        <w:rPr>
                          <w:b w:val="0"/>
                          <w:sz w:val="20"/>
                          <w:szCs w:val="20"/>
                          <w:lang w:val="pt-BR"/>
                        </w:rPr>
                        <w:t xml:space="preserve"> = 204,96W; P</w:t>
                      </w:r>
                      <w:r w:rsidRPr="0078350F">
                        <w:rPr>
                          <w:b w:val="0"/>
                          <w:sz w:val="20"/>
                          <w:szCs w:val="20"/>
                          <w:vertAlign w:val="subscript"/>
                          <w:lang w:val="pt-BR"/>
                        </w:rPr>
                        <w:t>ng</w:t>
                      </w:r>
                      <w:r w:rsidRPr="0078350F">
                        <w:rPr>
                          <w:b w:val="0"/>
                          <w:sz w:val="20"/>
                          <w:szCs w:val="20"/>
                          <w:lang w:val="pt-BR"/>
                        </w:rPr>
                        <w:t xml:space="preserve"> = 219,6W</w:t>
                      </w:r>
                      <w:r>
                        <w:rPr>
                          <w:b w:val="0"/>
                          <w:sz w:val="20"/>
                          <w:szCs w:val="20"/>
                          <w:lang w:val="vi-VN"/>
                        </w:rPr>
                        <w:t>.</w:t>
                      </w:r>
                    </w:p>
                    <w:p w14:paraId="7720825F" w14:textId="77777777" w:rsidR="00621F06" w:rsidRDefault="00621F06" w:rsidP="00142CBB">
                      <w:pPr>
                        <w:tabs>
                          <w:tab w:val="left" w:pos="284"/>
                        </w:tabs>
                        <w:jc w:val="both"/>
                        <w:rPr>
                          <w:b w:val="0"/>
                          <w:sz w:val="20"/>
                          <w:szCs w:val="20"/>
                          <w:lang w:val="vi-VN"/>
                        </w:rPr>
                      </w:pPr>
                    </w:p>
                    <w:p w14:paraId="5021A03F" w14:textId="31487024" w:rsidR="00621F06" w:rsidRDefault="00621F06" w:rsidP="00142CBB">
                      <w:pPr>
                        <w:tabs>
                          <w:tab w:val="left" w:pos="284"/>
                        </w:tabs>
                        <w:jc w:val="both"/>
                        <w:rPr>
                          <w:b w:val="0"/>
                          <w:sz w:val="21"/>
                          <w:szCs w:val="21"/>
                          <w:lang w:val="pt-BR"/>
                        </w:rPr>
                      </w:pPr>
                      <w:r w:rsidRPr="0078350F">
                        <w:rPr>
                          <w:b w:val="0"/>
                          <w:sz w:val="21"/>
                          <w:szCs w:val="21"/>
                          <w:lang w:val="pt-BR"/>
                        </w:rPr>
                        <w:t>Dữ kiện các câu 19</w:t>
                      </w:r>
                      <w:r>
                        <w:rPr>
                          <w:b w:val="0"/>
                          <w:sz w:val="21"/>
                          <w:szCs w:val="21"/>
                          <w:lang w:val="vi-VN"/>
                        </w:rPr>
                        <w:t>, 20, 21, 22</w:t>
                      </w:r>
                      <w:r w:rsidRPr="0078350F">
                        <w:rPr>
                          <w:b w:val="0"/>
                          <w:sz w:val="21"/>
                          <w:szCs w:val="21"/>
                          <w:lang w:val="pt-BR"/>
                        </w:rPr>
                        <w:t xml:space="preserve">. Cho mạch điện, bỏ qua điện các đoạn dây nối. </w:t>
                      </w:r>
                    </w:p>
                    <w:p w14:paraId="350D64A8" w14:textId="397676A3" w:rsidR="00621F06" w:rsidRDefault="00621F06" w:rsidP="00142CBB">
                      <w:pPr>
                        <w:tabs>
                          <w:tab w:val="left" w:pos="284"/>
                        </w:tabs>
                        <w:jc w:val="both"/>
                        <w:rPr>
                          <w:b w:val="0"/>
                          <w:sz w:val="21"/>
                          <w:szCs w:val="21"/>
                        </w:rPr>
                      </w:pPr>
                      <w:r w:rsidRPr="0078350F">
                        <w:rPr>
                          <w:b w:val="0"/>
                          <w:sz w:val="21"/>
                          <w:szCs w:val="21"/>
                          <w:lang w:val="pt-BR"/>
                        </w:rPr>
                        <w:t>Biết R</w:t>
                      </w:r>
                      <w:r w:rsidRPr="0078350F">
                        <w:rPr>
                          <w:b w:val="0"/>
                          <w:sz w:val="21"/>
                          <w:szCs w:val="21"/>
                          <w:vertAlign w:val="subscript"/>
                          <w:lang w:val="pt-BR"/>
                        </w:rPr>
                        <w:t>1</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3</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2</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6</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3</w:t>
                      </w:r>
                      <w:r>
                        <w:rPr>
                          <w:b w:val="0"/>
                          <w:sz w:val="21"/>
                          <w:szCs w:val="21"/>
                          <w:vertAlign w:val="subscript"/>
                          <w:lang w:val="vi-VN"/>
                        </w:rPr>
                        <w:t xml:space="preserve"> </w:t>
                      </w:r>
                      <w:r w:rsidRPr="0078350F">
                        <w:rPr>
                          <w:b w:val="0"/>
                          <w:sz w:val="21"/>
                          <w:szCs w:val="21"/>
                          <w:lang w:val="pt-BR"/>
                        </w:rPr>
                        <w:t>=</w:t>
                      </w:r>
                      <w:r>
                        <w:rPr>
                          <w:b w:val="0"/>
                          <w:sz w:val="21"/>
                          <w:szCs w:val="21"/>
                          <w:lang w:val="vi-VN"/>
                        </w:rPr>
                        <w:t xml:space="preserve"> </w:t>
                      </w:r>
                      <w:r w:rsidRPr="0078350F">
                        <w:rPr>
                          <w:b w:val="0"/>
                          <w:sz w:val="21"/>
                          <w:szCs w:val="21"/>
                          <w:lang w:val="pt-BR"/>
                        </w:rPr>
                        <w:t>1</w:t>
                      </w:r>
                      <w:r w:rsidRPr="0078350F">
                        <w:rPr>
                          <w:b w:val="0"/>
                          <w:sz w:val="21"/>
                          <w:szCs w:val="21"/>
                        </w:rPr>
                        <w:sym w:font="Symbol" w:char="F057"/>
                      </w:r>
                      <w:r w:rsidRPr="0078350F">
                        <w:rPr>
                          <w:b w:val="0"/>
                          <w:sz w:val="21"/>
                          <w:szCs w:val="21"/>
                          <w:lang w:val="pt-BR"/>
                        </w:rPr>
                        <w:t xml:space="preserve">, </w:t>
                      </w:r>
                      <w:r w:rsidRPr="0078350F">
                        <w:rPr>
                          <w:rFonts w:ascii=".VnShelley Allegro" w:hAnsi=".VnShelley Allegro"/>
                          <w:b w:val="0"/>
                          <w:sz w:val="21"/>
                          <w:szCs w:val="21"/>
                          <w:lang w:val="pt-BR"/>
                        </w:rPr>
                        <w:t></w:t>
                      </w:r>
                      <w:r>
                        <w:rPr>
                          <w:rFonts w:ascii=".VnShelley Allegro" w:hAnsi=".VnShelley Allegro"/>
                          <w:b w:val="0"/>
                          <w:sz w:val="21"/>
                          <w:szCs w:val="21"/>
                          <w:lang w:val="vi-VN"/>
                        </w:rPr>
                        <w:t></w:t>
                      </w:r>
                      <w:r w:rsidRPr="0078350F">
                        <w:rPr>
                          <w:b w:val="0"/>
                          <w:sz w:val="21"/>
                          <w:szCs w:val="21"/>
                          <w:lang w:val="pt-BR"/>
                        </w:rPr>
                        <w:t>= 6V; r = 1</w:t>
                      </w:r>
                      <w:r w:rsidRPr="0078350F">
                        <w:rPr>
                          <w:b w:val="0"/>
                          <w:sz w:val="21"/>
                          <w:szCs w:val="21"/>
                        </w:rPr>
                        <w:sym w:font="Symbol" w:char="F057"/>
                      </w:r>
                    </w:p>
                    <w:p w14:paraId="7783E344" w14:textId="19B2A523" w:rsidR="00621F06" w:rsidRDefault="00621F06" w:rsidP="00142CBB">
                      <w:pPr>
                        <w:tabs>
                          <w:tab w:val="left" w:pos="284"/>
                        </w:tabs>
                        <w:jc w:val="both"/>
                        <w:rPr>
                          <w:b w:val="0"/>
                          <w:sz w:val="21"/>
                          <w:szCs w:val="21"/>
                        </w:rPr>
                      </w:pPr>
                    </w:p>
                    <w:p w14:paraId="7575E5E3" w14:textId="47011BD1" w:rsidR="00621F06" w:rsidRDefault="00621F06" w:rsidP="00142CBB">
                      <w:pPr>
                        <w:tabs>
                          <w:tab w:val="left" w:pos="284"/>
                        </w:tabs>
                        <w:jc w:val="both"/>
                        <w:rPr>
                          <w:b w:val="0"/>
                          <w:sz w:val="21"/>
                          <w:szCs w:val="21"/>
                        </w:rPr>
                      </w:pPr>
                    </w:p>
                    <w:p w14:paraId="1094FF90" w14:textId="77777777" w:rsidR="00621F06" w:rsidRPr="0078350F" w:rsidRDefault="00621F06" w:rsidP="00142CBB">
                      <w:pPr>
                        <w:tabs>
                          <w:tab w:val="left" w:pos="284"/>
                        </w:tabs>
                        <w:jc w:val="both"/>
                        <w:rPr>
                          <w:b w:val="0"/>
                          <w:sz w:val="21"/>
                          <w:szCs w:val="21"/>
                          <w:lang w:val="pt-BR"/>
                        </w:rPr>
                      </w:pPr>
                    </w:p>
                    <w:p w14:paraId="5DDB5DB7" w14:textId="62F91A84" w:rsidR="00621F06" w:rsidRDefault="00621F06" w:rsidP="00142CBB">
                      <w:pPr>
                        <w:tabs>
                          <w:tab w:val="left" w:pos="284"/>
                        </w:tabs>
                        <w:jc w:val="both"/>
                        <w:rPr>
                          <w:b w:val="0"/>
                          <w:sz w:val="21"/>
                          <w:szCs w:val="21"/>
                          <w:lang w:val="pt-BR"/>
                        </w:rPr>
                      </w:pPr>
                      <w:r w:rsidRPr="0078350F">
                        <w:rPr>
                          <w:sz w:val="21"/>
                          <w:szCs w:val="21"/>
                          <w:u w:val="single"/>
                          <w:lang w:val="pt-BR"/>
                        </w:rPr>
                        <w:t>Câu 1</w:t>
                      </w:r>
                      <w:r>
                        <w:rPr>
                          <w:sz w:val="21"/>
                          <w:szCs w:val="21"/>
                          <w:u w:val="single"/>
                          <w:lang w:val="vi-VN"/>
                        </w:rPr>
                        <w:t>9</w:t>
                      </w:r>
                      <w:r w:rsidRPr="0078350F">
                        <w:rPr>
                          <w:sz w:val="21"/>
                          <w:szCs w:val="21"/>
                          <w:u w:val="single"/>
                          <w:lang w:val="pt-BR"/>
                        </w:rPr>
                        <w:t>.</w:t>
                      </w:r>
                      <w:r w:rsidRPr="0078350F">
                        <w:rPr>
                          <w:sz w:val="21"/>
                          <w:szCs w:val="21"/>
                          <w:lang w:val="pt-BR"/>
                        </w:rPr>
                        <w:t xml:space="preserve"> </w:t>
                      </w:r>
                      <w:r w:rsidRPr="0078350F">
                        <w:rPr>
                          <w:b w:val="0"/>
                          <w:sz w:val="21"/>
                          <w:szCs w:val="21"/>
                          <w:lang w:val="pt-BR"/>
                        </w:rPr>
                        <w:t xml:space="preserve">Cường độ dòng điện qua mạch chính là:  </w:t>
                      </w:r>
                    </w:p>
                    <w:p w14:paraId="43A729C5" w14:textId="77777777" w:rsidR="00621F06" w:rsidRPr="0078350F" w:rsidRDefault="00621F06" w:rsidP="00142CBB">
                      <w:pPr>
                        <w:tabs>
                          <w:tab w:val="left" w:pos="284"/>
                        </w:tabs>
                        <w:jc w:val="both"/>
                        <w:rPr>
                          <w:b w:val="0"/>
                          <w:sz w:val="21"/>
                          <w:szCs w:val="21"/>
                          <w:lang w:val="pt-BR"/>
                        </w:rPr>
                      </w:pPr>
                      <w:r w:rsidRPr="0078350F">
                        <w:rPr>
                          <w:b w:val="0"/>
                          <w:sz w:val="21"/>
                          <w:szCs w:val="21"/>
                          <w:lang w:val="pt-BR"/>
                        </w:rPr>
                        <w:t>A. 0,5A</w:t>
                      </w:r>
                      <w:r w:rsidRPr="0078350F">
                        <w:rPr>
                          <w:b w:val="0"/>
                          <w:sz w:val="21"/>
                          <w:szCs w:val="21"/>
                          <w:lang w:val="pt-BR"/>
                        </w:rPr>
                        <w:tab/>
                        <w:t>B. 1A</w:t>
                      </w:r>
                      <w:r w:rsidRPr="0078350F">
                        <w:rPr>
                          <w:b w:val="0"/>
                          <w:sz w:val="21"/>
                          <w:szCs w:val="21"/>
                          <w:lang w:val="pt-BR"/>
                        </w:rPr>
                        <w:tab/>
                      </w:r>
                      <w:r w:rsidRPr="0078350F">
                        <w:rPr>
                          <w:b w:val="0"/>
                          <w:sz w:val="21"/>
                          <w:szCs w:val="21"/>
                          <w:lang w:val="pt-BR"/>
                        </w:rPr>
                        <w:tab/>
                        <w:t>C. 1,5A</w:t>
                      </w:r>
                      <w:r w:rsidRPr="0078350F">
                        <w:rPr>
                          <w:b w:val="0"/>
                          <w:sz w:val="21"/>
                          <w:szCs w:val="21"/>
                          <w:lang w:val="pt-BR"/>
                        </w:rPr>
                        <w:tab/>
                      </w:r>
                      <w:r w:rsidRPr="0078350F">
                        <w:rPr>
                          <w:b w:val="0"/>
                          <w:sz w:val="21"/>
                          <w:szCs w:val="21"/>
                          <w:lang w:val="pt-BR"/>
                        </w:rPr>
                        <w:tab/>
                        <w:t>D. 2V</w:t>
                      </w:r>
                    </w:p>
                    <w:p w14:paraId="7EFA40CE" w14:textId="764F1804" w:rsidR="00621F06" w:rsidRPr="0078350F"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0</w:t>
                      </w:r>
                      <w:r w:rsidRPr="0078350F">
                        <w:rPr>
                          <w:sz w:val="21"/>
                          <w:szCs w:val="21"/>
                          <w:u w:val="single"/>
                          <w:lang w:val="pt-BR"/>
                        </w:rPr>
                        <w:t>.</w:t>
                      </w:r>
                      <w:r>
                        <w:rPr>
                          <w:sz w:val="21"/>
                          <w:szCs w:val="21"/>
                          <w:lang w:val="vi-VN"/>
                        </w:rPr>
                        <w:t xml:space="preserve"> </w:t>
                      </w:r>
                      <w:r w:rsidRPr="0078350F">
                        <w:rPr>
                          <w:b w:val="0"/>
                          <w:sz w:val="21"/>
                          <w:szCs w:val="21"/>
                          <w:lang w:val="pt-BR"/>
                        </w:rPr>
                        <w:t>Hiệu điện thế hai đầu nguồn điện là :</w:t>
                      </w:r>
                      <w:r w:rsidRPr="0078350F">
                        <w:rPr>
                          <w:b w:val="0"/>
                          <w:sz w:val="21"/>
                          <w:szCs w:val="21"/>
                          <w:lang w:val="pt-BR"/>
                        </w:rPr>
                        <w:tab/>
                      </w:r>
                    </w:p>
                    <w:p w14:paraId="3D87F61F" w14:textId="77777777" w:rsidR="00621F06" w:rsidRDefault="00621F06" w:rsidP="00142CBB">
                      <w:pPr>
                        <w:tabs>
                          <w:tab w:val="left" w:pos="284"/>
                        </w:tabs>
                        <w:jc w:val="both"/>
                        <w:rPr>
                          <w:b w:val="0"/>
                          <w:sz w:val="21"/>
                          <w:szCs w:val="21"/>
                          <w:lang w:val="pt-BR"/>
                        </w:rPr>
                      </w:pPr>
                      <w:r w:rsidRPr="0078350F">
                        <w:rPr>
                          <w:b w:val="0"/>
                          <w:sz w:val="21"/>
                          <w:szCs w:val="21"/>
                          <w:lang w:val="pt-BR"/>
                        </w:rPr>
                        <w:t>A. 5,5V</w:t>
                      </w:r>
                      <w:r w:rsidRPr="0078350F">
                        <w:rPr>
                          <w:b w:val="0"/>
                          <w:sz w:val="21"/>
                          <w:szCs w:val="21"/>
                          <w:lang w:val="pt-BR"/>
                        </w:rPr>
                        <w:tab/>
                      </w:r>
                      <w:r w:rsidRPr="0078350F">
                        <w:rPr>
                          <w:b w:val="0"/>
                          <w:sz w:val="21"/>
                          <w:szCs w:val="21"/>
                          <w:lang w:val="pt-BR"/>
                        </w:rPr>
                        <w:tab/>
                        <w:t>B. 5V</w:t>
                      </w:r>
                      <w:r w:rsidRPr="0078350F">
                        <w:rPr>
                          <w:b w:val="0"/>
                          <w:sz w:val="21"/>
                          <w:szCs w:val="21"/>
                          <w:lang w:val="pt-BR"/>
                        </w:rPr>
                        <w:tab/>
                      </w:r>
                      <w:r w:rsidRPr="0078350F">
                        <w:rPr>
                          <w:b w:val="0"/>
                          <w:sz w:val="21"/>
                          <w:szCs w:val="21"/>
                          <w:lang w:val="pt-BR"/>
                        </w:rPr>
                        <w:tab/>
                      </w:r>
                    </w:p>
                    <w:p w14:paraId="619521A9" w14:textId="262D93B3" w:rsidR="00621F06" w:rsidRPr="0078350F" w:rsidRDefault="00621F06" w:rsidP="00142CBB">
                      <w:pPr>
                        <w:tabs>
                          <w:tab w:val="left" w:pos="284"/>
                        </w:tabs>
                        <w:jc w:val="both"/>
                        <w:rPr>
                          <w:b w:val="0"/>
                          <w:sz w:val="21"/>
                          <w:szCs w:val="21"/>
                          <w:lang w:val="pt-BR"/>
                        </w:rPr>
                      </w:pPr>
                      <w:r w:rsidRPr="0078350F">
                        <w:rPr>
                          <w:b w:val="0"/>
                          <w:sz w:val="21"/>
                          <w:szCs w:val="21"/>
                          <w:lang w:val="pt-BR"/>
                        </w:rPr>
                        <w:t>C. 4,5V</w:t>
                      </w:r>
                      <w:r w:rsidRPr="0078350F">
                        <w:rPr>
                          <w:b w:val="0"/>
                          <w:sz w:val="21"/>
                          <w:szCs w:val="21"/>
                          <w:lang w:val="pt-BR"/>
                        </w:rPr>
                        <w:tab/>
                      </w:r>
                      <w:r w:rsidRPr="0078350F">
                        <w:rPr>
                          <w:b w:val="0"/>
                          <w:sz w:val="21"/>
                          <w:szCs w:val="21"/>
                          <w:lang w:val="pt-BR"/>
                        </w:rPr>
                        <w:tab/>
                        <w:t>D. 4V</w:t>
                      </w:r>
                    </w:p>
                    <w:p w14:paraId="41C6D596" w14:textId="77777777"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1</w:t>
                      </w:r>
                      <w:r w:rsidRPr="0078350F">
                        <w:rPr>
                          <w:sz w:val="21"/>
                          <w:szCs w:val="21"/>
                          <w:u w:val="single"/>
                          <w:lang w:val="pt-BR"/>
                        </w:rPr>
                        <w:t>.</w:t>
                      </w:r>
                      <w:r>
                        <w:rPr>
                          <w:sz w:val="21"/>
                          <w:szCs w:val="21"/>
                          <w:lang w:val="vi-VN"/>
                        </w:rPr>
                        <w:t xml:space="preserve"> </w:t>
                      </w:r>
                      <w:r w:rsidRPr="0078350F">
                        <w:rPr>
                          <w:b w:val="0"/>
                          <w:sz w:val="21"/>
                          <w:szCs w:val="21"/>
                          <w:lang w:val="pt-BR"/>
                        </w:rPr>
                        <w:t>Công suất của nguồn là:</w:t>
                      </w:r>
                      <w:r w:rsidRPr="0078350F">
                        <w:rPr>
                          <w:b w:val="0"/>
                          <w:sz w:val="21"/>
                          <w:szCs w:val="21"/>
                          <w:lang w:val="pt-BR"/>
                        </w:rPr>
                        <w:tab/>
                      </w:r>
                    </w:p>
                    <w:p w14:paraId="0FBCDB74" w14:textId="77777777" w:rsidR="00621F06" w:rsidRDefault="00621F06" w:rsidP="00142CBB">
                      <w:pPr>
                        <w:tabs>
                          <w:tab w:val="left" w:pos="284"/>
                        </w:tabs>
                        <w:jc w:val="both"/>
                        <w:rPr>
                          <w:b w:val="0"/>
                          <w:sz w:val="21"/>
                          <w:szCs w:val="21"/>
                          <w:lang w:val="pt-BR"/>
                        </w:rPr>
                      </w:pPr>
                      <w:r w:rsidRPr="0078350F">
                        <w:rPr>
                          <w:b w:val="0"/>
                          <w:sz w:val="21"/>
                          <w:szCs w:val="21"/>
                          <w:lang w:val="pt-BR"/>
                        </w:rPr>
                        <w:t>A. 3W</w:t>
                      </w:r>
                      <w:r w:rsidRPr="0078350F">
                        <w:rPr>
                          <w:b w:val="0"/>
                          <w:sz w:val="21"/>
                          <w:szCs w:val="21"/>
                          <w:lang w:val="pt-BR"/>
                        </w:rPr>
                        <w:tab/>
                      </w:r>
                      <w:r w:rsidRPr="0078350F">
                        <w:rPr>
                          <w:b w:val="0"/>
                          <w:sz w:val="21"/>
                          <w:szCs w:val="21"/>
                          <w:lang w:val="pt-BR"/>
                        </w:rPr>
                        <w:tab/>
                        <w:t>B. 6W</w:t>
                      </w:r>
                      <w:r w:rsidRPr="0078350F">
                        <w:rPr>
                          <w:b w:val="0"/>
                          <w:sz w:val="21"/>
                          <w:szCs w:val="21"/>
                          <w:lang w:val="pt-BR"/>
                        </w:rPr>
                        <w:tab/>
                      </w:r>
                      <w:r w:rsidRPr="0078350F">
                        <w:rPr>
                          <w:b w:val="0"/>
                          <w:sz w:val="21"/>
                          <w:szCs w:val="21"/>
                          <w:lang w:val="pt-BR"/>
                        </w:rPr>
                        <w:tab/>
                      </w:r>
                    </w:p>
                    <w:p w14:paraId="31392FEE" w14:textId="03FCAE71" w:rsidR="00621F06" w:rsidRPr="0078350F" w:rsidRDefault="00621F06" w:rsidP="00142CBB">
                      <w:pPr>
                        <w:tabs>
                          <w:tab w:val="left" w:pos="284"/>
                        </w:tabs>
                        <w:jc w:val="both"/>
                        <w:rPr>
                          <w:b w:val="0"/>
                          <w:sz w:val="21"/>
                          <w:szCs w:val="21"/>
                          <w:lang w:val="pt-BR"/>
                        </w:rPr>
                      </w:pPr>
                      <w:r w:rsidRPr="0078350F">
                        <w:rPr>
                          <w:b w:val="0"/>
                          <w:sz w:val="21"/>
                          <w:szCs w:val="21"/>
                          <w:lang w:val="pt-BR"/>
                        </w:rPr>
                        <w:t>C. 9W</w:t>
                      </w:r>
                      <w:r w:rsidRPr="0078350F">
                        <w:rPr>
                          <w:b w:val="0"/>
                          <w:sz w:val="21"/>
                          <w:szCs w:val="21"/>
                          <w:lang w:val="pt-BR"/>
                        </w:rPr>
                        <w:tab/>
                      </w:r>
                      <w:r w:rsidRPr="0078350F">
                        <w:rPr>
                          <w:b w:val="0"/>
                          <w:sz w:val="21"/>
                          <w:szCs w:val="21"/>
                          <w:lang w:val="pt-BR"/>
                        </w:rPr>
                        <w:tab/>
                        <w:t>D. 12W</w:t>
                      </w:r>
                    </w:p>
                    <w:p w14:paraId="19695B9C" w14:textId="77777777" w:rsidR="00621F06" w:rsidRDefault="00621F06" w:rsidP="00142CBB">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2</w:t>
                      </w:r>
                      <w:r w:rsidRPr="0078350F">
                        <w:rPr>
                          <w:sz w:val="21"/>
                          <w:szCs w:val="21"/>
                          <w:u w:val="single"/>
                          <w:lang w:val="pt-BR"/>
                        </w:rPr>
                        <w:t>.</w:t>
                      </w:r>
                      <w:r>
                        <w:rPr>
                          <w:sz w:val="21"/>
                          <w:szCs w:val="21"/>
                          <w:lang w:val="vi-VN"/>
                        </w:rPr>
                        <w:t xml:space="preserve"> </w:t>
                      </w:r>
                      <w:r w:rsidRPr="0078350F">
                        <w:rPr>
                          <w:b w:val="0"/>
                          <w:sz w:val="21"/>
                          <w:szCs w:val="21"/>
                          <w:lang w:val="pt-BR"/>
                        </w:rPr>
                        <w:t>Hiệu suất của nguồn là:</w:t>
                      </w:r>
                      <w:r w:rsidRPr="0078350F">
                        <w:rPr>
                          <w:b w:val="0"/>
                          <w:sz w:val="21"/>
                          <w:szCs w:val="21"/>
                          <w:lang w:val="pt-BR"/>
                        </w:rPr>
                        <w:tab/>
                      </w:r>
                    </w:p>
                    <w:p w14:paraId="7380354D" w14:textId="77777777" w:rsidR="00621F06" w:rsidRDefault="00621F06" w:rsidP="00142CBB">
                      <w:pPr>
                        <w:tabs>
                          <w:tab w:val="left" w:pos="284"/>
                        </w:tabs>
                        <w:jc w:val="both"/>
                        <w:rPr>
                          <w:b w:val="0"/>
                          <w:sz w:val="21"/>
                          <w:szCs w:val="21"/>
                          <w:lang w:val="pt-BR"/>
                        </w:rPr>
                      </w:pPr>
                      <w:r w:rsidRPr="0078350F">
                        <w:rPr>
                          <w:b w:val="0"/>
                          <w:sz w:val="21"/>
                          <w:szCs w:val="21"/>
                          <w:lang w:val="pt-BR"/>
                        </w:rPr>
                        <w:t>A. 70%</w:t>
                      </w:r>
                      <w:r w:rsidRPr="0078350F">
                        <w:rPr>
                          <w:b w:val="0"/>
                          <w:sz w:val="21"/>
                          <w:szCs w:val="21"/>
                          <w:lang w:val="pt-BR"/>
                        </w:rPr>
                        <w:tab/>
                      </w:r>
                      <w:r w:rsidRPr="0078350F">
                        <w:rPr>
                          <w:b w:val="0"/>
                          <w:sz w:val="21"/>
                          <w:szCs w:val="21"/>
                          <w:lang w:val="pt-BR"/>
                        </w:rPr>
                        <w:tab/>
                        <w:t>B. 75%</w:t>
                      </w:r>
                      <w:r w:rsidRPr="0078350F">
                        <w:rPr>
                          <w:b w:val="0"/>
                          <w:sz w:val="21"/>
                          <w:szCs w:val="21"/>
                          <w:lang w:val="pt-BR"/>
                        </w:rPr>
                        <w:tab/>
                      </w:r>
                      <w:r w:rsidRPr="0078350F">
                        <w:rPr>
                          <w:b w:val="0"/>
                          <w:sz w:val="21"/>
                          <w:szCs w:val="21"/>
                          <w:lang w:val="pt-BR"/>
                        </w:rPr>
                        <w:tab/>
                      </w:r>
                    </w:p>
                    <w:p w14:paraId="79F087A3" w14:textId="79EC2624" w:rsidR="00621F06" w:rsidRPr="0078350F" w:rsidRDefault="00621F06" w:rsidP="00142CBB">
                      <w:pPr>
                        <w:tabs>
                          <w:tab w:val="left" w:pos="284"/>
                        </w:tabs>
                        <w:jc w:val="both"/>
                        <w:rPr>
                          <w:b w:val="0"/>
                          <w:sz w:val="21"/>
                          <w:szCs w:val="21"/>
                          <w:lang w:val="pt-BR"/>
                        </w:rPr>
                      </w:pPr>
                      <w:r w:rsidRPr="0078350F">
                        <w:rPr>
                          <w:b w:val="0"/>
                          <w:sz w:val="21"/>
                          <w:szCs w:val="21"/>
                          <w:lang w:val="pt-BR"/>
                        </w:rPr>
                        <w:t>C. 80%</w:t>
                      </w:r>
                      <w:r w:rsidRPr="0078350F">
                        <w:rPr>
                          <w:b w:val="0"/>
                          <w:sz w:val="21"/>
                          <w:szCs w:val="21"/>
                          <w:lang w:val="pt-BR"/>
                        </w:rPr>
                        <w:tab/>
                      </w:r>
                      <w:r w:rsidRPr="0078350F">
                        <w:rPr>
                          <w:b w:val="0"/>
                          <w:sz w:val="21"/>
                          <w:szCs w:val="21"/>
                          <w:lang w:val="pt-BR"/>
                        </w:rPr>
                        <w:tab/>
                        <w:t>D. 90%</w:t>
                      </w:r>
                    </w:p>
                    <w:p w14:paraId="4F77E25A" w14:textId="77777777" w:rsidR="00621F06" w:rsidRDefault="00621F06" w:rsidP="003B5DCF">
                      <w:pPr>
                        <w:tabs>
                          <w:tab w:val="left" w:pos="284"/>
                        </w:tabs>
                        <w:jc w:val="both"/>
                        <w:rPr>
                          <w:b w:val="0"/>
                          <w:sz w:val="21"/>
                          <w:szCs w:val="21"/>
                          <w:lang w:val="pt-BR"/>
                        </w:rPr>
                      </w:pPr>
                    </w:p>
                    <w:p w14:paraId="620F2254" w14:textId="77777777" w:rsidR="00621F06" w:rsidRDefault="00621F06" w:rsidP="003B5DCF">
                      <w:pPr>
                        <w:tabs>
                          <w:tab w:val="left" w:pos="284"/>
                        </w:tabs>
                        <w:jc w:val="both"/>
                        <w:rPr>
                          <w:b w:val="0"/>
                          <w:sz w:val="21"/>
                          <w:szCs w:val="21"/>
                          <w:lang w:val="pt-BR"/>
                        </w:rPr>
                      </w:pPr>
                    </w:p>
                    <w:p w14:paraId="4269B16E" w14:textId="77777777" w:rsidR="00621F06" w:rsidRDefault="00621F06" w:rsidP="003B5DCF">
                      <w:pPr>
                        <w:tabs>
                          <w:tab w:val="left" w:pos="284"/>
                        </w:tabs>
                        <w:jc w:val="both"/>
                        <w:rPr>
                          <w:b w:val="0"/>
                          <w:sz w:val="21"/>
                          <w:szCs w:val="21"/>
                          <w:lang w:val="pt-BR"/>
                        </w:rPr>
                      </w:pPr>
                    </w:p>
                    <w:p w14:paraId="08B8FF91" w14:textId="77777777" w:rsidR="00621F06" w:rsidRDefault="00621F06" w:rsidP="003B5DCF">
                      <w:pPr>
                        <w:tabs>
                          <w:tab w:val="left" w:pos="284"/>
                        </w:tabs>
                        <w:jc w:val="both"/>
                        <w:rPr>
                          <w:b w:val="0"/>
                          <w:sz w:val="21"/>
                          <w:szCs w:val="21"/>
                          <w:lang w:val="pt-BR"/>
                        </w:rPr>
                      </w:pPr>
                    </w:p>
                    <w:p w14:paraId="618D77AA" w14:textId="5814294D" w:rsidR="00621F06" w:rsidRPr="0078350F" w:rsidRDefault="00621F06" w:rsidP="003B5DCF">
                      <w:pPr>
                        <w:tabs>
                          <w:tab w:val="left" w:pos="284"/>
                        </w:tabs>
                        <w:jc w:val="both"/>
                        <w:rPr>
                          <w:b w:val="0"/>
                          <w:sz w:val="21"/>
                          <w:szCs w:val="21"/>
                          <w:lang w:val="pt-BR"/>
                        </w:rPr>
                      </w:pPr>
                      <w:r w:rsidRPr="0078350F">
                        <w:rPr>
                          <w:b w:val="0"/>
                          <w:sz w:val="21"/>
                          <w:szCs w:val="21"/>
                          <w:lang w:val="pt-BR"/>
                        </w:rPr>
                        <w:t>Dùng dữ kiện sau để trả lời cho các câu 2</w:t>
                      </w:r>
                      <w:r>
                        <w:rPr>
                          <w:b w:val="0"/>
                          <w:sz w:val="21"/>
                          <w:szCs w:val="21"/>
                          <w:lang w:val="vi-VN"/>
                        </w:rPr>
                        <w:t>3</w:t>
                      </w:r>
                      <w:r w:rsidRPr="0078350F">
                        <w:rPr>
                          <w:b w:val="0"/>
                          <w:sz w:val="21"/>
                          <w:szCs w:val="21"/>
                          <w:lang w:val="pt-BR"/>
                        </w:rPr>
                        <w:t>, 2</w:t>
                      </w:r>
                      <w:r>
                        <w:rPr>
                          <w:b w:val="0"/>
                          <w:sz w:val="21"/>
                          <w:szCs w:val="21"/>
                          <w:lang w:val="vi-VN"/>
                        </w:rPr>
                        <w:t>4</w:t>
                      </w:r>
                      <w:r w:rsidRPr="0078350F">
                        <w:rPr>
                          <w:b w:val="0"/>
                          <w:sz w:val="21"/>
                          <w:szCs w:val="21"/>
                          <w:lang w:val="pt-BR"/>
                        </w:rPr>
                        <w:t>, 2</w:t>
                      </w:r>
                      <w:r>
                        <w:rPr>
                          <w:b w:val="0"/>
                          <w:sz w:val="21"/>
                          <w:szCs w:val="21"/>
                          <w:lang w:val="vi-VN"/>
                        </w:rPr>
                        <w:t>5</w:t>
                      </w:r>
                      <w:r w:rsidRPr="0078350F">
                        <w:rPr>
                          <w:b w:val="0"/>
                          <w:sz w:val="21"/>
                          <w:szCs w:val="21"/>
                          <w:lang w:val="pt-BR"/>
                        </w:rPr>
                        <w:t xml:space="preserve">. Cho mạch điện như hình vẽ: </w:t>
                      </w:r>
                    </w:p>
                    <w:p w14:paraId="4A939199" w14:textId="77777777" w:rsidR="00621F06" w:rsidRDefault="00621F06" w:rsidP="003B5DCF">
                      <w:pPr>
                        <w:tabs>
                          <w:tab w:val="left" w:pos="284"/>
                        </w:tabs>
                        <w:jc w:val="both"/>
                        <w:rPr>
                          <w:b w:val="0"/>
                          <w:sz w:val="21"/>
                          <w:szCs w:val="21"/>
                          <w:lang w:val="pt-BR"/>
                        </w:rPr>
                      </w:pPr>
                      <w:r w:rsidRPr="0078350F">
                        <w:rPr>
                          <w:b w:val="0"/>
                          <w:sz w:val="21"/>
                          <w:szCs w:val="21"/>
                          <w:lang w:val="pt-BR"/>
                        </w:rPr>
                        <w:t>R</w:t>
                      </w:r>
                      <w:r w:rsidRPr="0078350F">
                        <w:rPr>
                          <w:b w:val="0"/>
                          <w:sz w:val="21"/>
                          <w:szCs w:val="21"/>
                          <w:vertAlign w:val="subscript"/>
                          <w:lang w:val="pt-BR"/>
                        </w:rPr>
                        <w:t>1</w:t>
                      </w:r>
                      <w:r w:rsidRPr="0078350F">
                        <w:rPr>
                          <w:b w:val="0"/>
                          <w:sz w:val="21"/>
                          <w:szCs w:val="21"/>
                          <w:lang w:val="pt-BR"/>
                        </w:rPr>
                        <w:t xml:space="preserve"> = 1</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2</w:t>
                      </w:r>
                      <w:r w:rsidRPr="0078350F">
                        <w:rPr>
                          <w:b w:val="0"/>
                          <w:sz w:val="21"/>
                          <w:szCs w:val="21"/>
                          <w:lang w:val="pt-BR"/>
                        </w:rPr>
                        <w:t xml:space="preserve"> = 5</w:t>
                      </w:r>
                      <w:r w:rsidRPr="0078350F">
                        <w:rPr>
                          <w:b w:val="0"/>
                          <w:sz w:val="21"/>
                          <w:szCs w:val="21"/>
                        </w:rPr>
                        <w:sym w:font="Symbol" w:char="F057"/>
                      </w:r>
                      <w:r w:rsidRPr="0078350F">
                        <w:rPr>
                          <w:b w:val="0"/>
                          <w:sz w:val="21"/>
                          <w:szCs w:val="21"/>
                          <w:lang w:val="pt-BR"/>
                        </w:rPr>
                        <w:t>; R</w:t>
                      </w:r>
                      <w:r w:rsidRPr="0078350F">
                        <w:rPr>
                          <w:b w:val="0"/>
                          <w:sz w:val="21"/>
                          <w:szCs w:val="21"/>
                          <w:vertAlign w:val="subscript"/>
                          <w:lang w:val="pt-BR"/>
                        </w:rPr>
                        <w:t>3</w:t>
                      </w:r>
                      <w:r w:rsidRPr="0078350F">
                        <w:rPr>
                          <w:b w:val="0"/>
                          <w:sz w:val="21"/>
                          <w:szCs w:val="21"/>
                          <w:lang w:val="pt-BR"/>
                        </w:rPr>
                        <w:t xml:space="preserve"> = 12</w:t>
                      </w:r>
                      <w:r w:rsidRPr="0078350F">
                        <w:rPr>
                          <w:b w:val="0"/>
                          <w:sz w:val="21"/>
                          <w:szCs w:val="21"/>
                        </w:rPr>
                        <w:sym w:font="Symbol" w:char="F057"/>
                      </w:r>
                      <w:r w:rsidRPr="0078350F">
                        <w:rPr>
                          <w:b w:val="0"/>
                          <w:sz w:val="21"/>
                          <w:szCs w:val="21"/>
                          <w:lang w:val="pt-BR"/>
                        </w:rPr>
                        <w:t xml:space="preserve">; </w:t>
                      </w:r>
                      <w:r w:rsidRPr="0078350F">
                        <w:rPr>
                          <w:rFonts w:ascii=".VnShelley Allegro" w:hAnsi=".VnShelley Allegro"/>
                          <w:b w:val="0"/>
                          <w:sz w:val="21"/>
                          <w:szCs w:val="21"/>
                          <w:lang w:val="pt-BR"/>
                        </w:rPr>
                        <w:t></w:t>
                      </w:r>
                      <w:r w:rsidRPr="0078350F">
                        <w:rPr>
                          <w:b w:val="0"/>
                          <w:sz w:val="21"/>
                          <w:szCs w:val="21"/>
                          <w:lang w:val="pt-BR"/>
                        </w:rPr>
                        <w:t xml:space="preserve"> = 3V, r = 1</w:t>
                      </w:r>
                      <w:r w:rsidRPr="0078350F">
                        <w:rPr>
                          <w:b w:val="0"/>
                          <w:sz w:val="21"/>
                          <w:szCs w:val="21"/>
                        </w:rPr>
                        <w:sym w:font="Symbol" w:char="F057"/>
                      </w:r>
                      <w:r w:rsidRPr="0078350F">
                        <w:rPr>
                          <w:b w:val="0"/>
                          <w:sz w:val="21"/>
                          <w:szCs w:val="21"/>
                          <w:lang w:val="fr-FR"/>
                        </w:rPr>
                        <w:t xml:space="preserve">. </w:t>
                      </w:r>
                      <w:r w:rsidRPr="0078350F">
                        <w:rPr>
                          <w:b w:val="0"/>
                          <w:sz w:val="21"/>
                          <w:szCs w:val="21"/>
                          <w:lang w:val="pt-BR"/>
                        </w:rPr>
                        <w:t>Bỏ qua điện trở của dây nối.</w:t>
                      </w:r>
                    </w:p>
                    <w:p w14:paraId="2D992452" w14:textId="77777777" w:rsidR="00621F06" w:rsidRDefault="00621F06" w:rsidP="003B5DCF">
                      <w:pPr>
                        <w:tabs>
                          <w:tab w:val="left" w:pos="284"/>
                        </w:tabs>
                        <w:jc w:val="both"/>
                        <w:rPr>
                          <w:b w:val="0"/>
                          <w:sz w:val="21"/>
                          <w:szCs w:val="21"/>
                          <w:lang w:val="pt-BR"/>
                        </w:rPr>
                      </w:pPr>
                      <w:r w:rsidRPr="0078350F">
                        <w:rPr>
                          <w:sz w:val="21"/>
                          <w:szCs w:val="21"/>
                          <w:u w:val="single"/>
                          <w:lang w:val="pt-BR"/>
                        </w:rPr>
                        <w:t xml:space="preserve">Câu </w:t>
                      </w:r>
                      <w:r>
                        <w:rPr>
                          <w:sz w:val="21"/>
                          <w:szCs w:val="21"/>
                          <w:u w:val="single"/>
                          <w:lang w:val="vi-VN"/>
                        </w:rPr>
                        <w:t>23</w:t>
                      </w:r>
                      <w:r w:rsidRPr="0078350F">
                        <w:rPr>
                          <w:sz w:val="21"/>
                          <w:szCs w:val="21"/>
                          <w:u w:val="single"/>
                          <w:lang w:val="pt-BR"/>
                        </w:rPr>
                        <w:t>.</w:t>
                      </w:r>
                      <w:r w:rsidRPr="0078350F">
                        <w:rPr>
                          <w:b w:val="0"/>
                          <w:sz w:val="21"/>
                          <w:szCs w:val="21"/>
                          <w:lang w:val="pt-BR"/>
                        </w:rPr>
                        <w:t>Hiệu điện thế giữa hai đầu điện R</w:t>
                      </w:r>
                      <w:r w:rsidRPr="0078350F">
                        <w:rPr>
                          <w:b w:val="0"/>
                          <w:sz w:val="21"/>
                          <w:szCs w:val="21"/>
                          <w:vertAlign w:val="subscript"/>
                          <w:lang w:val="pt-BR"/>
                        </w:rPr>
                        <w:t>2</w:t>
                      </w:r>
                      <w:r w:rsidRPr="0078350F">
                        <w:rPr>
                          <w:b w:val="0"/>
                          <w:sz w:val="21"/>
                          <w:szCs w:val="21"/>
                          <w:lang w:val="pt-BR"/>
                        </w:rPr>
                        <w:t xml:space="preserve"> bằng : </w:t>
                      </w:r>
                    </w:p>
                    <w:p w14:paraId="64EB6872" w14:textId="397DF114" w:rsidR="00621F06" w:rsidRDefault="00621F06" w:rsidP="003B5DCF">
                      <w:pPr>
                        <w:tabs>
                          <w:tab w:val="left" w:pos="284"/>
                        </w:tabs>
                        <w:jc w:val="both"/>
                        <w:rPr>
                          <w:b w:val="0"/>
                          <w:sz w:val="21"/>
                          <w:szCs w:val="21"/>
                          <w:lang w:val="pt-BR"/>
                        </w:rPr>
                      </w:pPr>
                      <w:r w:rsidRPr="0078350F">
                        <w:rPr>
                          <w:b w:val="0"/>
                          <w:sz w:val="21"/>
                          <w:szCs w:val="21"/>
                          <w:lang w:val="pt-BR"/>
                        </w:rPr>
                        <w:t>A. 2,4V</w:t>
                      </w:r>
                      <w:r w:rsidRPr="0078350F">
                        <w:rPr>
                          <w:b w:val="0"/>
                          <w:sz w:val="21"/>
                          <w:szCs w:val="21"/>
                          <w:lang w:val="pt-BR"/>
                        </w:rPr>
                        <w:tab/>
                      </w:r>
                      <w:r>
                        <w:rPr>
                          <w:b w:val="0"/>
                          <w:sz w:val="21"/>
                          <w:szCs w:val="21"/>
                          <w:lang w:val="vi-VN"/>
                        </w:rPr>
                        <w:t xml:space="preserve">       </w:t>
                      </w:r>
                      <w:r w:rsidRPr="0078350F">
                        <w:rPr>
                          <w:b w:val="0"/>
                          <w:sz w:val="21"/>
                          <w:szCs w:val="21"/>
                          <w:lang w:val="pt-BR"/>
                        </w:rPr>
                        <w:t>B. 0,4V</w:t>
                      </w:r>
                      <w:r w:rsidRPr="0078350F">
                        <w:rPr>
                          <w:b w:val="0"/>
                          <w:sz w:val="21"/>
                          <w:szCs w:val="21"/>
                          <w:lang w:val="pt-BR"/>
                        </w:rPr>
                        <w:tab/>
                      </w:r>
                      <w:r w:rsidRPr="0078350F">
                        <w:rPr>
                          <w:b w:val="0"/>
                          <w:sz w:val="21"/>
                          <w:szCs w:val="21"/>
                          <w:lang w:val="pt-BR"/>
                        </w:rPr>
                        <w:tab/>
                      </w:r>
                    </w:p>
                    <w:p w14:paraId="22C29F88" w14:textId="0ECCDCA5" w:rsidR="00621F06" w:rsidRPr="0078350F" w:rsidRDefault="00621F06" w:rsidP="003B5DCF">
                      <w:pPr>
                        <w:tabs>
                          <w:tab w:val="left" w:pos="284"/>
                        </w:tabs>
                        <w:jc w:val="both"/>
                        <w:rPr>
                          <w:b w:val="0"/>
                          <w:sz w:val="21"/>
                          <w:szCs w:val="21"/>
                          <w:lang w:val="pt-BR"/>
                        </w:rPr>
                      </w:pPr>
                      <w:r w:rsidRPr="0078350F">
                        <w:rPr>
                          <w:b w:val="0"/>
                          <w:sz w:val="21"/>
                          <w:szCs w:val="21"/>
                          <w:lang w:val="pt-BR"/>
                        </w:rPr>
                        <w:t>C. 1,2V</w:t>
                      </w:r>
                      <w:r w:rsidRPr="0078350F">
                        <w:rPr>
                          <w:b w:val="0"/>
                          <w:sz w:val="21"/>
                          <w:szCs w:val="21"/>
                          <w:lang w:val="pt-BR"/>
                        </w:rPr>
                        <w:tab/>
                      </w:r>
                      <w:r>
                        <w:rPr>
                          <w:b w:val="0"/>
                          <w:sz w:val="21"/>
                          <w:szCs w:val="21"/>
                          <w:lang w:val="vi-VN"/>
                        </w:rPr>
                        <w:t xml:space="preserve">       </w:t>
                      </w:r>
                      <w:r w:rsidRPr="0078350F">
                        <w:rPr>
                          <w:b w:val="0"/>
                          <w:sz w:val="21"/>
                          <w:szCs w:val="21"/>
                          <w:lang w:val="pt-BR"/>
                        </w:rPr>
                        <w:t>D.</w:t>
                      </w:r>
                      <w:r>
                        <w:rPr>
                          <w:b w:val="0"/>
                          <w:sz w:val="21"/>
                          <w:szCs w:val="21"/>
                          <w:lang w:val="vi-VN"/>
                        </w:rPr>
                        <w:t xml:space="preserve"> </w:t>
                      </w:r>
                      <w:r w:rsidRPr="0078350F">
                        <w:rPr>
                          <w:b w:val="0"/>
                          <w:sz w:val="21"/>
                          <w:szCs w:val="21"/>
                          <w:lang w:val="pt-BR"/>
                        </w:rPr>
                        <w:t>2V</w:t>
                      </w:r>
                    </w:p>
                    <w:p w14:paraId="06E61285" w14:textId="77777777" w:rsidR="00621F06" w:rsidRDefault="00621F06" w:rsidP="003B5DCF">
                      <w:pPr>
                        <w:tabs>
                          <w:tab w:val="left" w:pos="284"/>
                        </w:tabs>
                        <w:jc w:val="both"/>
                        <w:rPr>
                          <w:b w:val="0"/>
                          <w:sz w:val="21"/>
                          <w:szCs w:val="21"/>
                          <w:lang w:val="pt-BR"/>
                        </w:rPr>
                      </w:pPr>
                      <w:r w:rsidRPr="0078350F">
                        <w:rPr>
                          <w:sz w:val="21"/>
                          <w:szCs w:val="21"/>
                          <w:u w:val="single"/>
                          <w:lang w:val="pt-BR"/>
                        </w:rPr>
                        <w:t>Câu 2</w:t>
                      </w:r>
                      <w:r>
                        <w:rPr>
                          <w:sz w:val="21"/>
                          <w:szCs w:val="21"/>
                          <w:u w:val="single"/>
                          <w:lang w:val="vi-VN"/>
                        </w:rPr>
                        <w:t>4</w:t>
                      </w:r>
                      <w:r w:rsidRPr="0078350F">
                        <w:rPr>
                          <w:sz w:val="21"/>
                          <w:szCs w:val="21"/>
                          <w:u w:val="single"/>
                          <w:lang w:val="pt-BR"/>
                        </w:rPr>
                        <w:t>.</w:t>
                      </w:r>
                      <w:r w:rsidRPr="0078350F">
                        <w:rPr>
                          <w:b w:val="0"/>
                          <w:sz w:val="21"/>
                          <w:szCs w:val="21"/>
                          <w:lang w:val="pt-BR"/>
                        </w:rPr>
                        <w:t>Công suất mạch ngoài là :</w:t>
                      </w:r>
                      <w:r w:rsidRPr="0078350F">
                        <w:rPr>
                          <w:b w:val="0"/>
                          <w:sz w:val="21"/>
                          <w:szCs w:val="21"/>
                          <w:lang w:val="pt-BR"/>
                        </w:rPr>
                        <w:tab/>
                      </w:r>
                      <w:r w:rsidRPr="0078350F">
                        <w:rPr>
                          <w:b w:val="0"/>
                          <w:sz w:val="21"/>
                          <w:szCs w:val="21"/>
                          <w:lang w:val="pt-BR"/>
                        </w:rPr>
                        <w:tab/>
                      </w:r>
                    </w:p>
                    <w:p w14:paraId="047D5E08" w14:textId="77777777" w:rsidR="00621F06" w:rsidRDefault="00621F06" w:rsidP="003B5DCF">
                      <w:pPr>
                        <w:tabs>
                          <w:tab w:val="left" w:pos="284"/>
                        </w:tabs>
                        <w:jc w:val="both"/>
                        <w:rPr>
                          <w:b w:val="0"/>
                          <w:sz w:val="21"/>
                          <w:szCs w:val="21"/>
                          <w:lang w:val="pt-BR"/>
                        </w:rPr>
                      </w:pPr>
                      <w:r w:rsidRPr="0078350F">
                        <w:rPr>
                          <w:b w:val="0"/>
                          <w:sz w:val="21"/>
                          <w:szCs w:val="21"/>
                          <w:lang w:val="pt-BR"/>
                        </w:rPr>
                        <w:t>A. 0,64W</w:t>
                      </w:r>
                      <w:r w:rsidRPr="0078350F">
                        <w:rPr>
                          <w:b w:val="0"/>
                          <w:sz w:val="21"/>
                          <w:szCs w:val="21"/>
                          <w:lang w:val="pt-BR"/>
                        </w:rPr>
                        <w:tab/>
                        <w:t>B. 1W</w:t>
                      </w:r>
                      <w:r w:rsidRPr="0078350F">
                        <w:rPr>
                          <w:b w:val="0"/>
                          <w:sz w:val="21"/>
                          <w:szCs w:val="21"/>
                          <w:lang w:val="pt-BR"/>
                        </w:rPr>
                        <w:tab/>
                      </w:r>
                      <w:r w:rsidRPr="0078350F">
                        <w:rPr>
                          <w:b w:val="0"/>
                          <w:sz w:val="21"/>
                          <w:szCs w:val="21"/>
                          <w:lang w:val="pt-BR"/>
                        </w:rPr>
                        <w:tab/>
                      </w:r>
                    </w:p>
                    <w:p w14:paraId="1F6EE18D" w14:textId="43613D67" w:rsidR="00621F06" w:rsidRPr="0078350F" w:rsidRDefault="00621F06" w:rsidP="003B5DCF">
                      <w:pPr>
                        <w:tabs>
                          <w:tab w:val="left" w:pos="284"/>
                        </w:tabs>
                        <w:jc w:val="both"/>
                        <w:rPr>
                          <w:b w:val="0"/>
                          <w:sz w:val="21"/>
                          <w:szCs w:val="21"/>
                          <w:lang w:val="pt-BR"/>
                        </w:rPr>
                      </w:pPr>
                      <w:r w:rsidRPr="0078350F">
                        <w:rPr>
                          <w:b w:val="0"/>
                          <w:sz w:val="21"/>
                          <w:szCs w:val="21"/>
                          <w:lang w:val="pt-BR"/>
                        </w:rPr>
                        <w:t>C. 1,44W</w:t>
                      </w:r>
                      <w:r w:rsidRPr="0078350F">
                        <w:rPr>
                          <w:b w:val="0"/>
                          <w:sz w:val="21"/>
                          <w:szCs w:val="21"/>
                          <w:lang w:val="pt-BR"/>
                        </w:rPr>
                        <w:tab/>
                        <w:t>D. 1,96W</w:t>
                      </w:r>
                    </w:p>
                    <w:p w14:paraId="34A84E37" w14:textId="77777777" w:rsidR="00621F06" w:rsidRDefault="00621F06" w:rsidP="003B5DCF">
                      <w:pPr>
                        <w:tabs>
                          <w:tab w:val="left" w:pos="284"/>
                        </w:tabs>
                        <w:jc w:val="both"/>
                        <w:rPr>
                          <w:b w:val="0"/>
                          <w:sz w:val="21"/>
                          <w:szCs w:val="21"/>
                          <w:lang w:val="pt-BR"/>
                        </w:rPr>
                      </w:pPr>
                      <w:r w:rsidRPr="0078350F">
                        <w:rPr>
                          <w:sz w:val="21"/>
                          <w:szCs w:val="21"/>
                          <w:u w:val="single"/>
                          <w:lang w:val="pt-BR"/>
                        </w:rPr>
                        <w:t>Câu 2</w:t>
                      </w:r>
                      <w:r>
                        <w:rPr>
                          <w:sz w:val="21"/>
                          <w:szCs w:val="21"/>
                          <w:u w:val="single"/>
                          <w:lang w:val="vi-VN"/>
                        </w:rPr>
                        <w:t>5</w:t>
                      </w:r>
                      <w:r w:rsidRPr="0078350F">
                        <w:rPr>
                          <w:sz w:val="21"/>
                          <w:szCs w:val="21"/>
                          <w:u w:val="single"/>
                          <w:lang w:val="pt-BR"/>
                        </w:rPr>
                        <w:t>.</w:t>
                      </w:r>
                      <w:r w:rsidRPr="0078350F">
                        <w:rPr>
                          <w:b w:val="0"/>
                          <w:sz w:val="21"/>
                          <w:szCs w:val="21"/>
                          <w:lang w:val="pt-BR"/>
                        </w:rPr>
                        <w:t xml:space="preserve">Hiệu suất của nguồn điện bằng: </w:t>
                      </w:r>
                      <w:r w:rsidRPr="0078350F">
                        <w:rPr>
                          <w:b w:val="0"/>
                          <w:sz w:val="21"/>
                          <w:szCs w:val="21"/>
                          <w:lang w:val="pt-BR"/>
                        </w:rPr>
                        <w:tab/>
                      </w:r>
                    </w:p>
                    <w:p w14:paraId="5F53FEF3" w14:textId="77777777" w:rsidR="00621F06" w:rsidRDefault="00621F06" w:rsidP="003B5DCF">
                      <w:pPr>
                        <w:tabs>
                          <w:tab w:val="left" w:pos="284"/>
                        </w:tabs>
                        <w:jc w:val="both"/>
                        <w:rPr>
                          <w:b w:val="0"/>
                          <w:sz w:val="21"/>
                          <w:szCs w:val="21"/>
                          <w:lang w:val="pt-BR"/>
                        </w:rPr>
                      </w:pPr>
                      <w:r w:rsidRPr="0078350F">
                        <w:rPr>
                          <w:b w:val="0"/>
                          <w:sz w:val="21"/>
                          <w:szCs w:val="21"/>
                          <w:lang w:val="pt-BR"/>
                        </w:rPr>
                        <w:t>A. 60%</w:t>
                      </w:r>
                      <w:r w:rsidRPr="0078350F">
                        <w:rPr>
                          <w:b w:val="0"/>
                          <w:sz w:val="21"/>
                          <w:szCs w:val="21"/>
                          <w:lang w:val="pt-BR"/>
                        </w:rPr>
                        <w:tab/>
                      </w:r>
                      <w:r w:rsidRPr="0078350F">
                        <w:rPr>
                          <w:b w:val="0"/>
                          <w:sz w:val="21"/>
                          <w:szCs w:val="21"/>
                          <w:lang w:val="pt-BR"/>
                        </w:rPr>
                        <w:tab/>
                        <w:t>B. 70%</w:t>
                      </w:r>
                      <w:r w:rsidRPr="0078350F">
                        <w:rPr>
                          <w:b w:val="0"/>
                          <w:sz w:val="21"/>
                          <w:szCs w:val="21"/>
                          <w:lang w:val="pt-BR"/>
                        </w:rPr>
                        <w:tab/>
                      </w:r>
                      <w:r w:rsidRPr="0078350F">
                        <w:rPr>
                          <w:b w:val="0"/>
                          <w:sz w:val="21"/>
                          <w:szCs w:val="21"/>
                          <w:lang w:val="pt-BR"/>
                        </w:rPr>
                        <w:tab/>
                      </w:r>
                    </w:p>
                    <w:p w14:paraId="66574336" w14:textId="188151CE" w:rsidR="00621F06" w:rsidRPr="00D150D4" w:rsidRDefault="00621F06" w:rsidP="00D150D4">
                      <w:pPr>
                        <w:tabs>
                          <w:tab w:val="left" w:pos="284"/>
                        </w:tabs>
                        <w:jc w:val="both"/>
                        <w:rPr>
                          <w:b w:val="0"/>
                          <w:sz w:val="21"/>
                          <w:szCs w:val="21"/>
                          <w:lang w:val="pt-BR"/>
                        </w:rPr>
                      </w:pPr>
                      <w:r w:rsidRPr="0078350F">
                        <w:rPr>
                          <w:b w:val="0"/>
                          <w:sz w:val="21"/>
                          <w:szCs w:val="21"/>
                          <w:lang w:val="pt-BR"/>
                        </w:rPr>
                        <w:t>C. 80%</w:t>
                      </w:r>
                      <w:r w:rsidRPr="0078350F">
                        <w:rPr>
                          <w:b w:val="0"/>
                          <w:sz w:val="21"/>
                          <w:szCs w:val="21"/>
                          <w:lang w:val="pt-BR"/>
                        </w:rPr>
                        <w:tab/>
                      </w:r>
                      <w:r w:rsidRPr="0078350F">
                        <w:rPr>
                          <w:b w:val="0"/>
                          <w:sz w:val="21"/>
                          <w:szCs w:val="21"/>
                          <w:lang w:val="pt-BR"/>
                        </w:rPr>
                        <w:tab/>
                        <w:t>D. 90%</w:t>
                      </w:r>
                      <w:r w:rsidRPr="0078350F">
                        <w:rPr>
                          <w:b w:val="0"/>
                          <w:sz w:val="20"/>
                          <w:szCs w:val="20"/>
                          <w:lang w:val="pt-BR"/>
                        </w:rPr>
                        <w:t>.</w:t>
                      </w:r>
                    </w:p>
                    <w:p w14:paraId="3CBA6D52" w14:textId="77777777" w:rsidR="00621F06" w:rsidRPr="0078350F" w:rsidRDefault="00621F06" w:rsidP="003B5DCF">
                      <w:pPr>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78350F" w14:paraId="533453F1" w14:textId="77777777" w:rsidTr="00A52BBA">
                        <w:tc>
                          <w:tcPr>
                            <w:tcW w:w="10555" w:type="dxa"/>
                            <w:shd w:val="clear" w:color="auto" w:fill="auto"/>
                          </w:tcPr>
                          <w:p w14:paraId="5700C28C" w14:textId="77777777" w:rsidR="00621F06" w:rsidRPr="0078350F" w:rsidRDefault="00621F06" w:rsidP="003B5DCF">
                            <w:pPr>
                              <w:rPr>
                                <w:b w:val="0"/>
                              </w:rPr>
                            </w:pPr>
                          </w:p>
                        </w:tc>
                      </w:tr>
                    </w:tbl>
                    <w:p w14:paraId="00219375" w14:textId="02182F8C" w:rsidR="00621F06" w:rsidRPr="00845DAF" w:rsidRDefault="00621F06" w:rsidP="003B5DCF">
                      <w:pPr>
                        <w:rPr>
                          <w:b w:val="0"/>
                          <w:i/>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00CB0045" w14:textId="77777777" w:rsidTr="00D23D45">
                        <w:tc>
                          <w:tcPr>
                            <w:tcW w:w="9994" w:type="dxa"/>
                            <w:shd w:val="clear" w:color="auto" w:fill="auto"/>
                          </w:tcPr>
                          <w:p w14:paraId="2322956B" w14:textId="77777777" w:rsidR="00621F06" w:rsidRDefault="00621F06" w:rsidP="00A52BBA">
                            <w:pPr>
                              <w:rPr>
                                <w:b w:val="0"/>
                              </w:rPr>
                            </w:pPr>
                          </w:p>
                        </w:tc>
                      </w:tr>
                      <w:tr w:rsidR="00621F06" w14:paraId="5B42B4F9" w14:textId="77777777" w:rsidTr="00D23D45">
                        <w:tc>
                          <w:tcPr>
                            <w:tcW w:w="9994" w:type="dxa"/>
                            <w:shd w:val="clear" w:color="auto" w:fill="auto"/>
                          </w:tcPr>
                          <w:p w14:paraId="06D60321" w14:textId="77777777" w:rsidR="00621F06" w:rsidRDefault="00621F06" w:rsidP="00A52BBA">
                            <w:pPr>
                              <w:rPr>
                                <w:b w:val="0"/>
                              </w:rPr>
                            </w:pPr>
                          </w:p>
                        </w:tc>
                      </w:tr>
                      <w:tr w:rsidR="00621F06" w14:paraId="205F405B" w14:textId="77777777" w:rsidTr="00D23D45">
                        <w:tc>
                          <w:tcPr>
                            <w:tcW w:w="9994" w:type="dxa"/>
                            <w:shd w:val="clear" w:color="auto" w:fill="auto"/>
                          </w:tcPr>
                          <w:p w14:paraId="29258B57" w14:textId="77777777" w:rsidR="00621F06" w:rsidRDefault="00621F06" w:rsidP="00A52BBA">
                            <w:pPr>
                              <w:rPr>
                                <w:b w:val="0"/>
                              </w:rPr>
                            </w:pPr>
                          </w:p>
                        </w:tc>
                      </w:tr>
                      <w:tr w:rsidR="00621F06" w14:paraId="5A4ECE21" w14:textId="77777777" w:rsidTr="00D23D45">
                        <w:tc>
                          <w:tcPr>
                            <w:tcW w:w="9994" w:type="dxa"/>
                            <w:shd w:val="clear" w:color="auto" w:fill="auto"/>
                          </w:tcPr>
                          <w:p w14:paraId="01349BEF" w14:textId="77777777" w:rsidR="00621F06" w:rsidRDefault="00621F06" w:rsidP="00A52BBA">
                            <w:pPr>
                              <w:rPr>
                                <w:b w:val="0"/>
                              </w:rPr>
                            </w:pPr>
                          </w:p>
                        </w:tc>
                      </w:tr>
                      <w:tr w:rsidR="00621F06" w14:paraId="5E30CE56" w14:textId="77777777" w:rsidTr="00D23D45">
                        <w:tc>
                          <w:tcPr>
                            <w:tcW w:w="9994" w:type="dxa"/>
                            <w:shd w:val="clear" w:color="auto" w:fill="auto"/>
                          </w:tcPr>
                          <w:p w14:paraId="1C46AB92" w14:textId="77777777" w:rsidR="00621F06" w:rsidRDefault="00621F06" w:rsidP="00A52BBA">
                            <w:pPr>
                              <w:rPr>
                                <w:b w:val="0"/>
                              </w:rPr>
                            </w:pPr>
                          </w:p>
                        </w:tc>
                      </w:tr>
                      <w:tr w:rsidR="00621F06" w14:paraId="788E085E" w14:textId="77777777" w:rsidTr="00D23D45">
                        <w:tc>
                          <w:tcPr>
                            <w:tcW w:w="9994" w:type="dxa"/>
                            <w:shd w:val="clear" w:color="auto" w:fill="auto"/>
                          </w:tcPr>
                          <w:p w14:paraId="1168B254" w14:textId="77777777" w:rsidR="00621F06" w:rsidRDefault="00621F06" w:rsidP="00A52BBA">
                            <w:pPr>
                              <w:rPr>
                                <w:b w:val="0"/>
                              </w:rPr>
                            </w:pPr>
                          </w:p>
                        </w:tc>
                      </w:tr>
                      <w:tr w:rsidR="00621F06" w14:paraId="75BE27B6" w14:textId="77777777" w:rsidTr="00D23D45">
                        <w:tc>
                          <w:tcPr>
                            <w:tcW w:w="9994" w:type="dxa"/>
                            <w:shd w:val="clear" w:color="auto" w:fill="auto"/>
                          </w:tcPr>
                          <w:p w14:paraId="7BE405C4" w14:textId="77777777" w:rsidR="00621F06" w:rsidRDefault="00621F06" w:rsidP="00A52BBA">
                            <w:pPr>
                              <w:rPr>
                                <w:b w:val="0"/>
                              </w:rPr>
                            </w:pPr>
                          </w:p>
                        </w:tc>
                      </w:tr>
                      <w:tr w:rsidR="00621F06" w14:paraId="5F983B28" w14:textId="77777777" w:rsidTr="00D23D45">
                        <w:tc>
                          <w:tcPr>
                            <w:tcW w:w="9994" w:type="dxa"/>
                            <w:shd w:val="clear" w:color="auto" w:fill="auto"/>
                          </w:tcPr>
                          <w:p w14:paraId="1B066688" w14:textId="77777777" w:rsidR="00621F06" w:rsidRDefault="00621F06" w:rsidP="00A52BBA">
                            <w:pPr>
                              <w:rPr>
                                <w:b w:val="0"/>
                              </w:rPr>
                            </w:pPr>
                          </w:p>
                        </w:tc>
                      </w:tr>
                      <w:tr w:rsidR="00621F06" w14:paraId="37C4CEE5" w14:textId="77777777" w:rsidTr="00D23D45">
                        <w:tc>
                          <w:tcPr>
                            <w:tcW w:w="9994" w:type="dxa"/>
                            <w:shd w:val="clear" w:color="auto" w:fill="auto"/>
                          </w:tcPr>
                          <w:p w14:paraId="6E225FDF" w14:textId="77777777" w:rsidR="00621F06" w:rsidRDefault="00621F06" w:rsidP="00A52BBA">
                            <w:pPr>
                              <w:rPr>
                                <w:b w:val="0"/>
                              </w:rPr>
                            </w:pPr>
                          </w:p>
                        </w:tc>
                      </w:tr>
                      <w:tr w:rsidR="00621F06" w14:paraId="42652AA2" w14:textId="77777777" w:rsidTr="00D23D45">
                        <w:tc>
                          <w:tcPr>
                            <w:tcW w:w="9994" w:type="dxa"/>
                            <w:shd w:val="clear" w:color="auto" w:fill="auto"/>
                          </w:tcPr>
                          <w:p w14:paraId="1441FBCA" w14:textId="77777777" w:rsidR="00621F06" w:rsidRDefault="00621F06" w:rsidP="00A52BBA">
                            <w:pPr>
                              <w:rPr>
                                <w:b w:val="0"/>
                              </w:rPr>
                            </w:pPr>
                          </w:p>
                        </w:tc>
                      </w:tr>
                      <w:tr w:rsidR="00621F06" w14:paraId="1EFF9291" w14:textId="77777777" w:rsidTr="00D23D45">
                        <w:tc>
                          <w:tcPr>
                            <w:tcW w:w="9994" w:type="dxa"/>
                            <w:shd w:val="clear" w:color="auto" w:fill="auto"/>
                          </w:tcPr>
                          <w:p w14:paraId="3E214FCF" w14:textId="77777777" w:rsidR="00621F06" w:rsidRDefault="00621F06" w:rsidP="00A52BBA">
                            <w:pPr>
                              <w:rPr>
                                <w:b w:val="0"/>
                              </w:rPr>
                            </w:pPr>
                          </w:p>
                        </w:tc>
                      </w:tr>
                      <w:tr w:rsidR="00621F06" w14:paraId="06B27DF7" w14:textId="77777777" w:rsidTr="00D23D45">
                        <w:tc>
                          <w:tcPr>
                            <w:tcW w:w="9994" w:type="dxa"/>
                            <w:shd w:val="clear" w:color="auto" w:fill="auto"/>
                          </w:tcPr>
                          <w:p w14:paraId="4DA67A66" w14:textId="77777777" w:rsidR="00621F06" w:rsidRDefault="00621F06" w:rsidP="00A52BBA">
                            <w:pPr>
                              <w:rPr>
                                <w:b w:val="0"/>
                              </w:rPr>
                            </w:pPr>
                          </w:p>
                        </w:tc>
                      </w:tr>
                      <w:tr w:rsidR="00621F06" w14:paraId="27627272" w14:textId="77777777" w:rsidTr="00D23D45">
                        <w:tc>
                          <w:tcPr>
                            <w:tcW w:w="9994" w:type="dxa"/>
                            <w:shd w:val="clear" w:color="auto" w:fill="auto"/>
                          </w:tcPr>
                          <w:p w14:paraId="08971738" w14:textId="77777777" w:rsidR="00621F06" w:rsidRDefault="00621F06" w:rsidP="00A52BBA">
                            <w:pPr>
                              <w:rPr>
                                <w:b w:val="0"/>
                              </w:rPr>
                            </w:pPr>
                          </w:p>
                        </w:tc>
                      </w:tr>
                      <w:tr w:rsidR="00621F06" w14:paraId="0E33AC4F" w14:textId="77777777" w:rsidTr="00D23D45">
                        <w:tc>
                          <w:tcPr>
                            <w:tcW w:w="9994" w:type="dxa"/>
                            <w:shd w:val="clear" w:color="auto" w:fill="auto"/>
                          </w:tcPr>
                          <w:p w14:paraId="06CD549D" w14:textId="77777777" w:rsidR="00621F06" w:rsidRDefault="00621F06" w:rsidP="00A52BBA">
                            <w:pPr>
                              <w:rPr>
                                <w:b w:val="0"/>
                              </w:rPr>
                            </w:pPr>
                          </w:p>
                        </w:tc>
                      </w:tr>
                      <w:tr w:rsidR="00621F06" w14:paraId="3602554D" w14:textId="77777777" w:rsidTr="00D23D45">
                        <w:tc>
                          <w:tcPr>
                            <w:tcW w:w="9994" w:type="dxa"/>
                            <w:shd w:val="clear" w:color="auto" w:fill="auto"/>
                          </w:tcPr>
                          <w:p w14:paraId="6F65F8AF" w14:textId="77777777" w:rsidR="00621F06" w:rsidRDefault="00621F06" w:rsidP="00A52BBA">
                            <w:pPr>
                              <w:rPr>
                                <w:b w:val="0"/>
                              </w:rPr>
                            </w:pPr>
                          </w:p>
                        </w:tc>
                      </w:tr>
                      <w:tr w:rsidR="00621F06" w14:paraId="1972DDBA" w14:textId="77777777" w:rsidTr="00D23D45">
                        <w:tc>
                          <w:tcPr>
                            <w:tcW w:w="9994" w:type="dxa"/>
                            <w:shd w:val="clear" w:color="auto" w:fill="auto"/>
                          </w:tcPr>
                          <w:p w14:paraId="128F2B0A" w14:textId="77777777" w:rsidR="00621F06" w:rsidRDefault="00621F06" w:rsidP="00A52BBA">
                            <w:pPr>
                              <w:rPr>
                                <w:b w:val="0"/>
                              </w:rPr>
                            </w:pPr>
                          </w:p>
                        </w:tc>
                      </w:tr>
                      <w:tr w:rsidR="00621F06" w14:paraId="29A04DEA" w14:textId="77777777" w:rsidTr="00D23D45">
                        <w:tc>
                          <w:tcPr>
                            <w:tcW w:w="9994" w:type="dxa"/>
                            <w:shd w:val="clear" w:color="auto" w:fill="auto"/>
                          </w:tcPr>
                          <w:p w14:paraId="66B0D9CC" w14:textId="77777777" w:rsidR="00621F06" w:rsidRDefault="00621F06" w:rsidP="00A52BBA">
                            <w:pPr>
                              <w:rPr>
                                <w:b w:val="0"/>
                              </w:rPr>
                            </w:pPr>
                          </w:p>
                        </w:tc>
                      </w:tr>
                      <w:tr w:rsidR="00621F06" w14:paraId="0E7D81C1" w14:textId="77777777" w:rsidTr="00D23D45">
                        <w:tc>
                          <w:tcPr>
                            <w:tcW w:w="9994" w:type="dxa"/>
                            <w:shd w:val="clear" w:color="auto" w:fill="auto"/>
                          </w:tcPr>
                          <w:p w14:paraId="05D9C594" w14:textId="77777777" w:rsidR="00621F06" w:rsidRDefault="00621F06" w:rsidP="00A52BBA">
                            <w:pPr>
                              <w:rPr>
                                <w:b w:val="0"/>
                              </w:rPr>
                            </w:pPr>
                          </w:p>
                        </w:tc>
                      </w:tr>
                      <w:tr w:rsidR="00621F06" w14:paraId="70DCA4EB" w14:textId="77777777" w:rsidTr="00D23D45">
                        <w:tc>
                          <w:tcPr>
                            <w:tcW w:w="9994" w:type="dxa"/>
                            <w:shd w:val="clear" w:color="auto" w:fill="auto"/>
                          </w:tcPr>
                          <w:p w14:paraId="7FE78B6C" w14:textId="77777777" w:rsidR="00621F06" w:rsidRDefault="00621F06" w:rsidP="00A52BBA">
                            <w:pPr>
                              <w:rPr>
                                <w:b w:val="0"/>
                              </w:rPr>
                            </w:pPr>
                          </w:p>
                        </w:tc>
                      </w:tr>
                      <w:tr w:rsidR="00621F06" w14:paraId="0083AAC7" w14:textId="77777777" w:rsidTr="00D23D45">
                        <w:tc>
                          <w:tcPr>
                            <w:tcW w:w="9994" w:type="dxa"/>
                            <w:shd w:val="clear" w:color="auto" w:fill="auto"/>
                          </w:tcPr>
                          <w:p w14:paraId="5BAFC0C8" w14:textId="77777777" w:rsidR="00621F06" w:rsidRDefault="00621F06" w:rsidP="00A52BBA">
                            <w:pPr>
                              <w:rPr>
                                <w:b w:val="0"/>
                              </w:rPr>
                            </w:pPr>
                          </w:p>
                        </w:tc>
                      </w:tr>
                      <w:tr w:rsidR="00621F06" w14:paraId="39295A2A" w14:textId="77777777" w:rsidTr="00D23D45">
                        <w:tc>
                          <w:tcPr>
                            <w:tcW w:w="9994" w:type="dxa"/>
                            <w:shd w:val="clear" w:color="auto" w:fill="auto"/>
                          </w:tcPr>
                          <w:p w14:paraId="563B39E8" w14:textId="77777777" w:rsidR="00621F06" w:rsidRDefault="00621F06" w:rsidP="00A52BBA">
                            <w:pPr>
                              <w:rPr>
                                <w:b w:val="0"/>
                              </w:rPr>
                            </w:pPr>
                          </w:p>
                        </w:tc>
                      </w:tr>
                      <w:tr w:rsidR="00621F06" w14:paraId="58586126" w14:textId="77777777" w:rsidTr="00D23D45">
                        <w:tc>
                          <w:tcPr>
                            <w:tcW w:w="9994" w:type="dxa"/>
                            <w:shd w:val="clear" w:color="auto" w:fill="auto"/>
                          </w:tcPr>
                          <w:p w14:paraId="0274DD3F" w14:textId="77777777" w:rsidR="00621F06" w:rsidRDefault="00621F06" w:rsidP="00A52BBA">
                            <w:pPr>
                              <w:rPr>
                                <w:b w:val="0"/>
                              </w:rPr>
                            </w:pPr>
                          </w:p>
                        </w:tc>
                      </w:tr>
                      <w:tr w:rsidR="00621F06" w14:paraId="2E8DBEB8" w14:textId="77777777" w:rsidTr="00D23D45">
                        <w:tc>
                          <w:tcPr>
                            <w:tcW w:w="9994" w:type="dxa"/>
                            <w:shd w:val="clear" w:color="auto" w:fill="auto"/>
                          </w:tcPr>
                          <w:p w14:paraId="5193CF8A" w14:textId="77777777" w:rsidR="00621F06" w:rsidRDefault="00621F06" w:rsidP="00A52BBA">
                            <w:pPr>
                              <w:rPr>
                                <w:b w:val="0"/>
                              </w:rPr>
                            </w:pPr>
                          </w:p>
                        </w:tc>
                      </w:tr>
                      <w:tr w:rsidR="00621F06" w14:paraId="6CADDDE9" w14:textId="77777777" w:rsidTr="00D23D45">
                        <w:tc>
                          <w:tcPr>
                            <w:tcW w:w="9994" w:type="dxa"/>
                            <w:shd w:val="clear" w:color="auto" w:fill="auto"/>
                          </w:tcPr>
                          <w:p w14:paraId="0EDA6DAA" w14:textId="77777777" w:rsidR="00621F06" w:rsidRDefault="00621F06" w:rsidP="00A52BBA">
                            <w:pPr>
                              <w:rPr>
                                <w:b w:val="0"/>
                              </w:rPr>
                            </w:pPr>
                          </w:p>
                        </w:tc>
                      </w:tr>
                      <w:tr w:rsidR="00621F06" w14:paraId="274E3396" w14:textId="77777777" w:rsidTr="00D23D45">
                        <w:tc>
                          <w:tcPr>
                            <w:tcW w:w="9994" w:type="dxa"/>
                            <w:shd w:val="clear" w:color="auto" w:fill="auto"/>
                          </w:tcPr>
                          <w:p w14:paraId="6527149A" w14:textId="77777777" w:rsidR="00621F06" w:rsidRDefault="00621F06" w:rsidP="00A52BBA">
                            <w:pPr>
                              <w:rPr>
                                <w:b w:val="0"/>
                              </w:rPr>
                            </w:pPr>
                          </w:p>
                        </w:tc>
                      </w:tr>
                      <w:tr w:rsidR="00621F06" w14:paraId="558BF611" w14:textId="77777777" w:rsidTr="00D23D45">
                        <w:tc>
                          <w:tcPr>
                            <w:tcW w:w="9994" w:type="dxa"/>
                            <w:shd w:val="clear" w:color="auto" w:fill="auto"/>
                          </w:tcPr>
                          <w:p w14:paraId="7E1DBA96" w14:textId="77777777" w:rsidR="00621F06" w:rsidRDefault="00621F06" w:rsidP="00A52BBA">
                            <w:pPr>
                              <w:rPr>
                                <w:b w:val="0"/>
                              </w:rPr>
                            </w:pPr>
                          </w:p>
                        </w:tc>
                      </w:tr>
                      <w:tr w:rsidR="00621F06" w14:paraId="41E9E386" w14:textId="77777777" w:rsidTr="00D23D45">
                        <w:tc>
                          <w:tcPr>
                            <w:tcW w:w="9994" w:type="dxa"/>
                            <w:shd w:val="clear" w:color="auto" w:fill="auto"/>
                          </w:tcPr>
                          <w:p w14:paraId="756BC177" w14:textId="77777777" w:rsidR="00621F06" w:rsidRDefault="00621F06" w:rsidP="00A52BBA">
                            <w:pPr>
                              <w:rPr>
                                <w:b w:val="0"/>
                              </w:rPr>
                            </w:pPr>
                          </w:p>
                        </w:tc>
                      </w:tr>
                      <w:tr w:rsidR="00621F06" w14:paraId="219488C9" w14:textId="77777777" w:rsidTr="00D23D45">
                        <w:tc>
                          <w:tcPr>
                            <w:tcW w:w="9994" w:type="dxa"/>
                            <w:shd w:val="clear" w:color="auto" w:fill="auto"/>
                          </w:tcPr>
                          <w:p w14:paraId="44CA57BB" w14:textId="77777777" w:rsidR="00621F06" w:rsidRDefault="00621F06" w:rsidP="00A52BBA">
                            <w:pPr>
                              <w:rPr>
                                <w:b w:val="0"/>
                              </w:rPr>
                            </w:pPr>
                          </w:p>
                        </w:tc>
                      </w:tr>
                      <w:tr w:rsidR="00621F06" w14:paraId="573679E3" w14:textId="77777777" w:rsidTr="00D23D45">
                        <w:tc>
                          <w:tcPr>
                            <w:tcW w:w="9994" w:type="dxa"/>
                            <w:shd w:val="clear" w:color="auto" w:fill="auto"/>
                          </w:tcPr>
                          <w:p w14:paraId="5A50576B" w14:textId="77777777" w:rsidR="00621F06" w:rsidRDefault="00621F06" w:rsidP="00A52BBA">
                            <w:pPr>
                              <w:rPr>
                                <w:b w:val="0"/>
                              </w:rPr>
                            </w:pPr>
                          </w:p>
                        </w:tc>
                      </w:tr>
                      <w:tr w:rsidR="00621F06" w14:paraId="6B2F8659" w14:textId="77777777" w:rsidTr="00D23D45">
                        <w:tc>
                          <w:tcPr>
                            <w:tcW w:w="9994" w:type="dxa"/>
                            <w:shd w:val="clear" w:color="auto" w:fill="auto"/>
                          </w:tcPr>
                          <w:p w14:paraId="5FEEE762" w14:textId="77777777" w:rsidR="00621F06" w:rsidRDefault="00621F06" w:rsidP="00A52BBA">
                            <w:pPr>
                              <w:rPr>
                                <w:b w:val="0"/>
                              </w:rPr>
                            </w:pPr>
                          </w:p>
                        </w:tc>
                      </w:tr>
                      <w:tr w:rsidR="00621F06" w14:paraId="101A428B" w14:textId="77777777" w:rsidTr="00D23D45">
                        <w:tc>
                          <w:tcPr>
                            <w:tcW w:w="9994" w:type="dxa"/>
                            <w:shd w:val="clear" w:color="auto" w:fill="auto"/>
                          </w:tcPr>
                          <w:p w14:paraId="1941E5D1" w14:textId="77777777" w:rsidR="00621F06" w:rsidRDefault="00621F06" w:rsidP="00A52BBA">
                            <w:pPr>
                              <w:rPr>
                                <w:b w:val="0"/>
                              </w:rPr>
                            </w:pPr>
                          </w:p>
                        </w:tc>
                      </w:tr>
                      <w:tr w:rsidR="00621F06" w14:paraId="36FB5109" w14:textId="77777777" w:rsidTr="00D23D45">
                        <w:tc>
                          <w:tcPr>
                            <w:tcW w:w="9994" w:type="dxa"/>
                            <w:shd w:val="clear" w:color="auto" w:fill="auto"/>
                          </w:tcPr>
                          <w:p w14:paraId="5A778A23" w14:textId="77777777" w:rsidR="00621F06" w:rsidRDefault="00621F06" w:rsidP="00A52BBA">
                            <w:pPr>
                              <w:rPr>
                                <w:b w:val="0"/>
                              </w:rPr>
                            </w:pPr>
                          </w:p>
                        </w:tc>
                      </w:tr>
                      <w:tr w:rsidR="00621F06" w14:paraId="2BC67391" w14:textId="77777777" w:rsidTr="00D23D45">
                        <w:tc>
                          <w:tcPr>
                            <w:tcW w:w="9994" w:type="dxa"/>
                            <w:shd w:val="clear" w:color="auto" w:fill="auto"/>
                          </w:tcPr>
                          <w:p w14:paraId="62608475" w14:textId="77777777" w:rsidR="00621F06" w:rsidRDefault="00621F06" w:rsidP="00A52BBA">
                            <w:pPr>
                              <w:rPr>
                                <w:b w:val="0"/>
                              </w:rPr>
                            </w:pPr>
                          </w:p>
                        </w:tc>
                      </w:tr>
                      <w:tr w:rsidR="00621F06" w14:paraId="453AA154" w14:textId="77777777" w:rsidTr="00D23D45">
                        <w:tc>
                          <w:tcPr>
                            <w:tcW w:w="9994" w:type="dxa"/>
                            <w:shd w:val="clear" w:color="auto" w:fill="auto"/>
                          </w:tcPr>
                          <w:p w14:paraId="774C4D33" w14:textId="77777777" w:rsidR="00621F06" w:rsidRDefault="00621F06" w:rsidP="00A52BBA">
                            <w:pPr>
                              <w:rPr>
                                <w:b w:val="0"/>
                              </w:rPr>
                            </w:pPr>
                          </w:p>
                        </w:tc>
                      </w:tr>
                      <w:tr w:rsidR="00621F06" w14:paraId="7A092E51" w14:textId="77777777" w:rsidTr="00D23D45">
                        <w:tc>
                          <w:tcPr>
                            <w:tcW w:w="9994" w:type="dxa"/>
                            <w:shd w:val="clear" w:color="auto" w:fill="auto"/>
                          </w:tcPr>
                          <w:p w14:paraId="754BDA78" w14:textId="77777777" w:rsidR="00621F06" w:rsidRDefault="00621F06" w:rsidP="00A52BBA">
                            <w:pPr>
                              <w:rPr>
                                <w:b w:val="0"/>
                              </w:rPr>
                            </w:pPr>
                          </w:p>
                        </w:tc>
                      </w:tr>
                      <w:tr w:rsidR="00621F06" w14:paraId="18FFC319" w14:textId="77777777" w:rsidTr="00D23D45">
                        <w:tc>
                          <w:tcPr>
                            <w:tcW w:w="9994" w:type="dxa"/>
                            <w:shd w:val="clear" w:color="auto" w:fill="auto"/>
                          </w:tcPr>
                          <w:p w14:paraId="4D42DC06" w14:textId="77777777" w:rsidR="00621F06" w:rsidRDefault="00621F06" w:rsidP="00A52BBA">
                            <w:pPr>
                              <w:rPr>
                                <w:b w:val="0"/>
                              </w:rPr>
                            </w:pPr>
                          </w:p>
                        </w:tc>
                      </w:tr>
                      <w:tr w:rsidR="00621F06" w14:paraId="5604B41F" w14:textId="77777777" w:rsidTr="00D23D45">
                        <w:tc>
                          <w:tcPr>
                            <w:tcW w:w="9994" w:type="dxa"/>
                            <w:shd w:val="clear" w:color="auto" w:fill="auto"/>
                          </w:tcPr>
                          <w:p w14:paraId="26EC65A8" w14:textId="77777777" w:rsidR="00621F06" w:rsidRDefault="00621F06" w:rsidP="00A52BBA">
                            <w:pPr>
                              <w:rPr>
                                <w:b w:val="0"/>
                              </w:rPr>
                            </w:pPr>
                          </w:p>
                        </w:tc>
                      </w:tr>
                      <w:tr w:rsidR="00621F06" w14:paraId="5BE8DF6E" w14:textId="77777777" w:rsidTr="00D23D45">
                        <w:tc>
                          <w:tcPr>
                            <w:tcW w:w="9994" w:type="dxa"/>
                            <w:shd w:val="clear" w:color="auto" w:fill="auto"/>
                          </w:tcPr>
                          <w:p w14:paraId="0D7EFE27" w14:textId="77777777" w:rsidR="00621F06" w:rsidRDefault="00621F06" w:rsidP="00A52BBA">
                            <w:pPr>
                              <w:rPr>
                                <w:b w:val="0"/>
                              </w:rPr>
                            </w:pPr>
                          </w:p>
                        </w:tc>
                      </w:tr>
                      <w:tr w:rsidR="00621F06" w14:paraId="481F144E" w14:textId="77777777" w:rsidTr="00D23D45">
                        <w:tc>
                          <w:tcPr>
                            <w:tcW w:w="9994" w:type="dxa"/>
                            <w:shd w:val="clear" w:color="auto" w:fill="auto"/>
                          </w:tcPr>
                          <w:p w14:paraId="0FD060D2" w14:textId="77777777" w:rsidR="00621F06" w:rsidRDefault="00621F06" w:rsidP="00A52BBA">
                            <w:pPr>
                              <w:rPr>
                                <w:b w:val="0"/>
                              </w:rPr>
                            </w:pPr>
                          </w:p>
                        </w:tc>
                      </w:tr>
                      <w:tr w:rsidR="00621F06" w14:paraId="187BA54E" w14:textId="77777777" w:rsidTr="00D23D45">
                        <w:tc>
                          <w:tcPr>
                            <w:tcW w:w="9994" w:type="dxa"/>
                            <w:shd w:val="clear" w:color="auto" w:fill="auto"/>
                          </w:tcPr>
                          <w:p w14:paraId="6B5AE121" w14:textId="77777777" w:rsidR="00621F06" w:rsidRDefault="00621F06" w:rsidP="00A52BBA">
                            <w:pPr>
                              <w:rPr>
                                <w:b w:val="0"/>
                              </w:rPr>
                            </w:pPr>
                          </w:p>
                        </w:tc>
                      </w:tr>
                      <w:tr w:rsidR="00621F06" w14:paraId="2D8B8DA7" w14:textId="77777777" w:rsidTr="00D23D45">
                        <w:tc>
                          <w:tcPr>
                            <w:tcW w:w="9994" w:type="dxa"/>
                            <w:shd w:val="clear" w:color="auto" w:fill="auto"/>
                          </w:tcPr>
                          <w:p w14:paraId="5A814D9E" w14:textId="77777777" w:rsidR="00621F06" w:rsidRDefault="00621F06" w:rsidP="00A52BBA">
                            <w:pPr>
                              <w:rPr>
                                <w:b w:val="0"/>
                              </w:rPr>
                            </w:pPr>
                          </w:p>
                        </w:tc>
                      </w:tr>
                      <w:tr w:rsidR="00621F06" w14:paraId="0FC85033" w14:textId="77777777" w:rsidTr="00D23D45">
                        <w:tc>
                          <w:tcPr>
                            <w:tcW w:w="9994" w:type="dxa"/>
                            <w:shd w:val="clear" w:color="auto" w:fill="auto"/>
                          </w:tcPr>
                          <w:p w14:paraId="5DC5FEAE" w14:textId="77777777" w:rsidR="00621F06" w:rsidRDefault="00621F06" w:rsidP="00A52BBA">
                            <w:pPr>
                              <w:rPr>
                                <w:b w:val="0"/>
                              </w:rPr>
                            </w:pPr>
                          </w:p>
                        </w:tc>
                      </w:tr>
                      <w:tr w:rsidR="00621F06" w14:paraId="7067228C" w14:textId="77777777" w:rsidTr="00D23D45">
                        <w:tc>
                          <w:tcPr>
                            <w:tcW w:w="9994" w:type="dxa"/>
                            <w:shd w:val="clear" w:color="auto" w:fill="auto"/>
                          </w:tcPr>
                          <w:p w14:paraId="12B97917" w14:textId="77777777" w:rsidR="00621F06" w:rsidRDefault="00621F06" w:rsidP="00A52BBA">
                            <w:pPr>
                              <w:rPr>
                                <w:b w:val="0"/>
                              </w:rPr>
                            </w:pPr>
                          </w:p>
                        </w:tc>
                      </w:tr>
                      <w:tr w:rsidR="00621F06" w14:paraId="41D779ED" w14:textId="77777777" w:rsidTr="00D23D45">
                        <w:tc>
                          <w:tcPr>
                            <w:tcW w:w="9994" w:type="dxa"/>
                            <w:shd w:val="clear" w:color="auto" w:fill="auto"/>
                          </w:tcPr>
                          <w:p w14:paraId="3FA541BB" w14:textId="77777777" w:rsidR="00621F06" w:rsidRDefault="00621F06" w:rsidP="00A52BBA">
                            <w:pPr>
                              <w:rPr>
                                <w:b w:val="0"/>
                              </w:rPr>
                            </w:pPr>
                          </w:p>
                        </w:tc>
                      </w:tr>
                      <w:tr w:rsidR="00621F06" w14:paraId="3669FA7E" w14:textId="77777777" w:rsidTr="00D23D45">
                        <w:tc>
                          <w:tcPr>
                            <w:tcW w:w="9994" w:type="dxa"/>
                            <w:shd w:val="clear" w:color="auto" w:fill="auto"/>
                          </w:tcPr>
                          <w:p w14:paraId="026D4E85" w14:textId="77777777" w:rsidR="00621F06" w:rsidRDefault="00621F06" w:rsidP="00A52BBA">
                            <w:pPr>
                              <w:rPr>
                                <w:b w:val="0"/>
                              </w:rPr>
                            </w:pPr>
                          </w:p>
                        </w:tc>
                      </w:tr>
                      <w:tr w:rsidR="00621F06" w14:paraId="2454F554" w14:textId="77777777" w:rsidTr="00D23D45">
                        <w:tc>
                          <w:tcPr>
                            <w:tcW w:w="9994" w:type="dxa"/>
                            <w:shd w:val="clear" w:color="auto" w:fill="auto"/>
                          </w:tcPr>
                          <w:p w14:paraId="1ABB73C4" w14:textId="77777777" w:rsidR="00621F06" w:rsidRDefault="00621F06" w:rsidP="00A52BBA">
                            <w:pPr>
                              <w:rPr>
                                <w:b w:val="0"/>
                              </w:rPr>
                            </w:pPr>
                          </w:p>
                        </w:tc>
                      </w:tr>
                    </w:tbl>
                    <w:p w14:paraId="6A546A29" w14:textId="77777777" w:rsidR="00621F06" w:rsidRPr="00525F97" w:rsidRDefault="00621F06" w:rsidP="00AD4BCA">
                      <w:pPr>
                        <w:spacing w:line="276" w:lineRule="auto"/>
                        <w:rPr>
                          <w:sz w:val="22"/>
                          <w:szCs w:val="22"/>
                        </w:rPr>
                      </w:pPr>
                    </w:p>
                  </w:txbxContent>
                </v:textbox>
                <w10:wrap type="through"/>
              </v:shape>
            </w:pict>
          </mc:Fallback>
        </mc:AlternateContent>
      </w:r>
    </w:p>
    <w:p w14:paraId="33089526" w14:textId="1EAD8842" w:rsidR="002860ED" w:rsidRPr="0046538A" w:rsidRDefault="0020602B">
      <w:r w:rsidRPr="0046538A">
        <w:rPr>
          <w:noProof/>
          <w:sz w:val="22"/>
          <w:szCs w:val="22"/>
        </w:rPr>
        <w:lastRenderedPageBreak/>
        <mc:AlternateContent>
          <mc:Choice Requires="wps">
            <w:drawing>
              <wp:anchor distT="0" distB="0" distL="114300" distR="114300" simplePos="0" relativeHeight="251726848" behindDoc="0" locked="0" layoutInCell="1" allowOverlap="1" wp14:anchorId="0250FD82" wp14:editId="781A1A2C">
                <wp:simplePos x="0" y="0"/>
                <wp:positionH relativeFrom="column">
                  <wp:posOffset>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9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7A9898B" w14:textId="7AD9211A" w:rsidR="00621F06" w:rsidRPr="00E95857" w:rsidRDefault="00621F06" w:rsidP="002060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2E1A7D02" w14:textId="77777777" w:rsidTr="00D23D45">
                              <w:tc>
                                <w:tcPr>
                                  <w:tcW w:w="9994" w:type="dxa"/>
                                  <w:shd w:val="clear" w:color="auto" w:fill="auto"/>
                                </w:tcPr>
                                <w:p w14:paraId="1E0E853F" w14:textId="77777777" w:rsidR="00621F06" w:rsidRDefault="00621F06" w:rsidP="00A52BBA">
                                  <w:pPr>
                                    <w:rPr>
                                      <w:b w:val="0"/>
                                    </w:rPr>
                                  </w:pPr>
                                </w:p>
                              </w:tc>
                            </w:tr>
                            <w:tr w:rsidR="00621F06" w14:paraId="62B18CBD" w14:textId="77777777" w:rsidTr="00D23D45">
                              <w:tc>
                                <w:tcPr>
                                  <w:tcW w:w="9994" w:type="dxa"/>
                                  <w:shd w:val="clear" w:color="auto" w:fill="auto"/>
                                </w:tcPr>
                                <w:p w14:paraId="493A7544" w14:textId="77777777" w:rsidR="00621F06" w:rsidRDefault="00621F06" w:rsidP="00A52BBA">
                                  <w:pPr>
                                    <w:rPr>
                                      <w:b w:val="0"/>
                                    </w:rPr>
                                  </w:pPr>
                                </w:p>
                              </w:tc>
                            </w:tr>
                            <w:tr w:rsidR="00621F06" w14:paraId="1F5C5A43" w14:textId="77777777" w:rsidTr="00D23D45">
                              <w:tc>
                                <w:tcPr>
                                  <w:tcW w:w="9994" w:type="dxa"/>
                                  <w:shd w:val="clear" w:color="auto" w:fill="auto"/>
                                </w:tcPr>
                                <w:p w14:paraId="50712319" w14:textId="77777777" w:rsidR="00621F06" w:rsidRDefault="00621F06" w:rsidP="00A52BBA">
                                  <w:pPr>
                                    <w:rPr>
                                      <w:b w:val="0"/>
                                    </w:rPr>
                                  </w:pPr>
                                </w:p>
                              </w:tc>
                            </w:tr>
                            <w:tr w:rsidR="00621F06" w14:paraId="4B599E15" w14:textId="77777777" w:rsidTr="00D23D45">
                              <w:tc>
                                <w:tcPr>
                                  <w:tcW w:w="9994" w:type="dxa"/>
                                  <w:shd w:val="clear" w:color="auto" w:fill="auto"/>
                                </w:tcPr>
                                <w:p w14:paraId="34FF908F" w14:textId="77777777" w:rsidR="00621F06" w:rsidRDefault="00621F06" w:rsidP="00A52BBA">
                                  <w:pPr>
                                    <w:rPr>
                                      <w:b w:val="0"/>
                                    </w:rPr>
                                  </w:pPr>
                                </w:p>
                              </w:tc>
                            </w:tr>
                            <w:tr w:rsidR="00621F06" w14:paraId="050D9B4C" w14:textId="77777777" w:rsidTr="00D23D45">
                              <w:tc>
                                <w:tcPr>
                                  <w:tcW w:w="9994" w:type="dxa"/>
                                  <w:shd w:val="clear" w:color="auto" w:fill="auto"/>
                                </w:tcPr>
                                <w:p w14:paraId="48126731" w14:textId="77777777" w:rsidR="00621F06" w:rsidRDefault="00621F06" w:rsidP="00A52BBA">
                                  <w:pPr>
                                    <w:rPr>
                                      <w:b w:val="0"/>
                                    </w:rPr>
                                  </w:pPr>
                                </w:p>
                              </w:tc>
                            </w:tr>
                            <w:tr w:rsidR="00621F06" w14:paraId="2B922B9C" w14:textId="77777777" w:rsidTr="00D23D45">
                              <w:tc>
                                <w:tcPr>
                                  <w:tcW w:w="9994" w:type="dxa"/>
                                  <w:shd w:val="clear" w:color="auto" w:fill="auto"/>
                                </w:tcPr>
                                <w:p w14:paraId="760B5393" w14:textId="77777777" w:rsidR="00621F06" w:rsidRDefault="00621F06" w:rsidP="00A52BBA">
                                  <w:pPr>
                                    <w:rPr>
                                      <w:b w:val="0"/>
                                    </w:rPr>
                                  </w:pPr>
                                </w:p>
                              </w:tc>
                            </w:tr>
                            <w:tr w:rsidR="00621F06" w14:paraId="09AAE7D2" w14:textId="77777777" w:rsidTr="00D23D45">
                              <w:tc>
                                <w:tcPr>
                                  <w:tcW w:w="9994" w:type="dxa"/>
                                  <w:shd w:val="clear" w:color="auto" w:fill="auto"/>
                                </w:tcPr>
                                <w:p w14:paraId="219FC73B" w14:textId="77777777" w:rsidR="00621F06" w:rsidRDefault="00621F06" w:rsidP="00A52BBA">
                                  <w:pPr>
                                    <w:rPr>
                                      <w:b w:val="0"/>
                                    </w:rPr>
                                  </w:pPr>
                                </w:p>
                              </w:tc>
                            </w:tr>
                            <w:tr w:rsidR="00621F06" w14:paraId="267761B0" w14:textId="77777777" w:rsidTr="00D23D45">
                              <w:tc>
                                <w:tcPr>
                                  <w:tcW w:w="9994" w:type="dxa"/>
                                  <w:shd w:val="clear" w:color="auto" w:fill="auto"/>
                                </w:tcPr>
                                <w:p w14:paraId="7C8C1E67" w14:textId="77777777" w:rsidR="00621F06" w:rsidRDefault="00621F06" w:rsidP="00A52BBA">
                                  <w:pPr>
                                    <w:rPr>
                                      <w:b w:val="0"/>
                                    </w:rPr>
                                  </w:pPr>
                                </w:p>
                              </w:tc>
                            </w:tr>
                            <w:tr w:rsidR="00621F06" w14:paraId="7AA6C21B" w14:textId="77777777" w:rsidTr="00D23D45">
                              <w:tc>
                                <w:tcPr>
                                  <w:tcW w:w="9994" w:type="dxa"/>
                                  <w:shd w:val="clear" w:color="auto" w:fill="auto"/>
                                </w:tcPr>
                                <w:p w14:paraId="4CEB519D" w14:textId="77777777" w:rsidR="00621F06" w:rsidRDefault="00621F06" w:rsidP="00A52BBA">
                                  <w:pPr>
                                    <w:rPr>
                                      <w:b w:val="0"/>
                                    </w:rPr>
                                  </w:pPr>
                                </w:p>
                              </w:tc>
                            </w:tr>
                            <w:tr w:rsidR="00621F06" w14:paraId="21BBA0FE" w14:textId="77777777" w:rsidTr="00D23D45">
                              <w:tc>
                                <w:tcPr>
                                  <w:tcW w:w="9994" w:type="dxa"/>
                                  <w:shd w:val="clear" w:color="auto" w:fill="auto"/>
                                </w:tcPr>
                                <w:p w14:paraId="6A719059" w14:textId="77777777" w:rsidR="00621F06" w:rsidRDefault="00621F06" w:rsidP="00A52BBA">
                                  <w:pPr>
                                    <w:rPr>
                                      <w:b w:val="0"/>
                                    </w:rPr>
                                  </w:pPr>
                                </w:p>
                              </w:tc>
                            </w:tr>
                            <w:tr w:rsidR="00621F06" w14:paraId="68F9D787" w14:textId="77777777" w:rsidTr="00D23D45">
                              <w:tc>
                                <w:tcPr>
                                  <w:tcW w:w="9994" w:type="dxa"/>
                                  <w:shd w:val="clear" w:color="auto" w:fill="auto"/>
                                </w:tcPr>
                                <w:p w14:paraId="361BF103" w14:textId="77777777" w:rsidR="00621F06" w:rsidRDefault="00621F06" w:rsidP="00A52BBA">
                                  <w:pPr>
                                    <w:rPr>
                                      <w:b w:val="0"/>
                                    </w:rPr>
                                  </w:pPr>
                                </w:p>
                              </w:tc>
                            </w:tr>
                            <w:tr w:rsidR="00621F06" w14:paraId="2DAA223E" w14:textId="77777777" w:rsidTr="00D23D45">
                              <w:tc>
                                <w:tcPr>
                                  <w:tcW w:w="9994" w:type="dxa"/>
                                  <w:shd w:val="clear" w:color="auto" w:fill="auto"/>
                                </w:tcPr>
                                <w:p w14:paraId="53CE5545" w14:textId="77777777" w:rsidR="00621F06" w:rsidRDefault="00621F06" w:rsidP="00A52BBA">
                                  <w:pPr>
                                    <w:rPr>
                                      <w:b w:val="0"/>
                                    </w:rPr>
                                  </w:pPr>
                                </w:p>
                              </w:tc>
                            </w:tr>
                            <w:tr w:rsidR="00621F06" w14:paraId="0BA31033" w14:textId="77777777" w:rsidTr="00D23D45">
                              <w:tc>
                                <w:tcPr>
                                  <w:tcW w:w="9994" w:type="dxa"/>
                                  <w:shd w:val="clear" w:color="auto" w:fill="auto"/>
                                </w:tcPr>
                                <w:p w14:paraId="72F066C2" w14:textId="77777777" w:rsidR="00621F06" w:rsidRDefault="00621F06" w:rsidP="00A52BBA">
                                  <w:pPr>
                                    <w:rPr>
                                      <w:b w:val="0"/>
                                    </w:rPr>
                                  </w:pPr>
                                </w:p>
                              </w:tc>
                            </w:tr>
                            <w:tr w:rsidR="00621F06" w14:paraId="6B5B8B6A" w14:textId="77777777" w:rsidTr="00D23D45">
                              <w:tc>
                                <w:tcPr>
                                  <w:tcW w:w="9994" w:type="dxa"/>
                                  <w:shd w:val="clear" w:color="auto" w:fill="auto"/>
                                </w:tcPr>
                                <w:p w14:paraId="09B1216A" w14:textId="77777777" w:rsidR="00621F06" w:rsidRDefault="00621F06" w:rsidP="00A52BBA">
                                  <w:pPr>
                                    <w:rPr>
                                      <w:b w:val="0"/>
                                    </w:rPr>
                                  </w:pPr>
                                </w:p>
                              </w:tc>
                            </w:tr>
                            <w:tr w:rsidR="00621F06" w14:paraId="507B39DA" w14:textId="77777777" w:rsidTr="00D23D45">
                              <w:tc>
                                <w:tcPr>
                                  <w:tcW w:w="9994" w:type="dxa"/>
                                  <w:shd w:val="clear" w:color="auto" w:fill="auto"/>
                                </w:tcPr>
                                <w:p w14:paraId="32004C48" w14:textId="77777777" w:rsidR="00621F06" w:rsidRDefault="00621F06" w:rsidP="00A52BBA">
                                  <w:pPr>
                                    <w:rPr>
                                      <w:b w:val="0"/>
                                    </w:rPr>
                                  </w:pPr>
                                </w:p>
                              </w:tc>
                            </w:tr>
                            <w:tr w:rsidR="00621F06" w14:paraId="6C8C240D" w14:textId="77777777" w:rsidTr="00D23D45">
                              <w:tc>
                                <w:tcPr>
                                  <w:tcW w:w="9994" w:type="dxa"/>
                                  <w:shd w:val="clear" w:color="auto" w:fill="auto"/>
                                </w:tcPr>
                                <w:p w14:paraId="226735EA" w14:textId="77777777" w:rsidR="00621F06" w:rsidRDefault="00621F06" w:rsidP="00A52BBA">
                                  <w:pPr>
                                    <w:rPr>
                                      <w:b w:val="0"/>
                                    </w:rPr>
                                  </w:pPr>
                                </w:p>
                              </w:tc>
                            </w:tr>
                            <w:tr w:rsidR="00621F06" w14:paraId="338E2AC6" w14:textId="77777777" w:rsidTr="00D23D45">
                              <w:tc>
                                <w:tcPr>
                                  <w:tcW w:w="9994" w:type="dxa"/>
                                  <w:shd w:val="clear" w:color="auto" w:fill="auto"/>
                                </w:tcPr>
                                <w:p w14:paraId="575002F4" w14:textId="77777777" w:rsidR="00621F06" w:rsidRDefault="00621F06" w:rsidP="00A52BBA">
                                  <w:pPr>
                                    <w:rPr>
                                      <w:b w:val="0"/>
                                    </w:rPr>
                                  </w:pPr>
                                </w:p>
                              </w:tc>
                            </w:tr>
                            <w:tr w:rsidR="00621F06" w14:paraId="0F3DBF44" w14:textId="77777777" w:rsidTr="00D23D45">
                              <w:tc>
                                <w:tcPr>
                                  <w:tcW w:w="9994" w:type="dxa"/>
                                  <w:shd w:val="clear" w:color="auto" w:fill="auto"/>
                                </w:tcPr>
                                <w:p w14:paraId="700BC97D" w14:textId="77777777" w:rsidR="00621F06" w:rsidRDefault="00621F06" w:rsidP="00A52BBA">
                                  <w:pPr>
                                    <w:rPr>
                                      <w:b w:val="0"/>
                                    </w:rPr>
                                  </w:pPr>
                                </w:p>
                              </w:tc>
                            </w:tr>
                            <w:tr w:rsidR="00621F06" w14:paraId="69B71EFB" w14:textId="77777777" w:rsidTr="00D23D45">
                              <w:tc>
                                <w:tcPr>
                                  <w:tcW w:w="9994" w:type="dxa"/>
                                  <w:shd w:val="clear" w:color="auto" w:fill="auto"/>
                                </w:tcPr>
                                <w:p w14:paraId="4EDF5B1C" w14:textId="77777777" w:rsidR="00621F06" w:rsidRDefault="00621F06" w:rsidP="00A52BBA">
                                  <w:pPr>
                                    <w:rPr>
                                      <w:b w:val="0"/>
                                    </w:rPr>
                                  </w:pPr>
                                </w:p>
                              </w:tc>
                            </w:tr>
                            <w:tr w:rsidR="00621F06" w14:paraId="105AE570" w14:textId="77777777" w:rsidTr="00D23D45">
                              <w:tc>
                                <w:tcPr>
                                  <w:tcW w:w="9994" w:type="dxa"/>
                                  <w:shd w:val="clear" w:color="auto" w:fill="auto"/>
                                </w:tcPr>
                                <w:p w14:paraId="312C6CE9" w14:textId="77777777" w:rsidR="00621F06" w:rsidRDefault="00621F06" w:rsidP="00A52BBA">
                                  <w:pPr>
                                    <w:rPr>
                                      <w:b w:val="0"/>
                                    </w:rPr>
                                  </w:pPr>
                                </w:p>
                              </w:tc>
                            </w:tr>
                            <w:tr w:rsidR="00621F06" w14:paraId="23DC27B5" w14:textId="77777777" w:rsidTr="00D23D45">
                              <w:tc>
                                <w:tcPr>
                                  <w:tcW w:w="9994" w:type="dxa"/>
                                  <w:shd w:val="clear" w:color="auto" w:fill="auto"/>
                                </w:tcPr>
                                <w:p w14:paraId="0A20B569" w14:textId="77777777" w:rsidR="00621F06" w:rsidRDefault="00621F06" w:rsidP="00A52BBA">
                                  <w:pPr>
                                    <w:rPr>
                                      <w:b w:val="0"/>
                                    </w:rPr>
                                  </w:pPr>
                                </w:p>
                              </w:tc>
                            </w:tr>
                            <w:tr w:rsidR="00621F06" w14:paraId="2C81E3BA" w14:textId="77777777" w:rsidTr="00D23D45">
                              <w:tc>
                                <w:tcPr>
                                  <w:tcW w:w="9994" w:type="dxa"/>
                                  <w:shd w:val="clear" w:color="auto" w:fill="auto"/>
                                </w:tcPr>
                                <w:p w14:paraId="4FEC04D3" w14:textId="77777777" w:rsidR="00621F06" w:rsidRDefault="00621F06" w:rsidP="00A52BBA">
                                  <w:pPr>
                                    <w:rPr>
                                      <w:b w:val="0"/>
                                    </w:rPr>
                                  </w:pPr>
                                </w:p>
                              </w:tc>
                            </w:tr>
                            <w:tr w:rsidR="00621F06" w14:paraId="3543DC99" w14:textId="77777777" w:rsidTr="00D23D45">
                              <w:tc>
                                <w:tcPr>
                                  <w:tcW w:w="9994" w:type="dxa"/>
                                  <w:shd w:val="clear" w:color="auto" w:fill="auto"/>
                                </w:tcPr>
                                <w:p w14:paraId="0E0A1E94" w14:textId="77777777" w:rsidR="00621F06" w:rsidRDefault="00621F06" w:rsidP="00A52BBA">
                                  <w:pPr>
                                    <w:rPr>
                                      <w:b w:val="0"/>
                                    </w:rPr>
                                  </w:pPr>
                                </w:p>
                              </w:tc>
                            </w:tr>
                            <w:tr w:rsidR="00621F06" w14:paraId="53CAA564" w14:textId="77777777" w:rsidTr="00D23D45">
                              <w:tc>
                                <w:tcPr>
                                  <w:tcW w:w="9994" w:type="dxa"/>
                                  <w:shd w:val="clear" w:color="auto" w:fill="auto"/>
                                </w:tcPr>
                                <w:p w14:paraId="0772A257" w14:textId="77777777" w:rsidR="00621F06" w:rsidRDefault="00621F06" w:rsidP="00A52BBA">
                                  <w:pPr>
                                    <w:rPr>
                                      <w:b w:val="0"/>
                                    </w:rPr>
                                  </w:pPr>
                                </w:p>
                              </w:tc>
                            </w:tr>
                            <w:tr w:rsidR="00621F06" w14:paraId="19A3AE7B" w14:textId="77777777" w:rsidTr="00D23D45">
                              <w:tc>
                                <w:tcPr>
                                  <w:tcW w:w="9994" w:type="dxa"/>
                                  <w:shd w:val="clear" w:color="auto" w:fill="auto"/>
                                </w:tcPr>
                                <w:p w14:paraId="2037D99A" w14:textId="77777777" w:rsidR="00621F06" w:rsidRDefault="00621F06" w:rsidP="00A52BBA">
                                  <w:pPr>
                                    <w:rPr>
                                      <w:b w:val="0"/>
                                    </w:rPr>
                                  </w:pPr>
                                </w:p>
                              </w:tc>
                            </w:tr>
                            <w:tr w:rsidR="00621F06" w14:paraId="62A3C952" w14:textId="77777777" w:rsidTr="00D23D45">
                              <w:tc>
                                <w:tcPr>
                                  <w:tcW w:w="9994" w:type="dxa"/>
                                  <w:shd w:val="clear" w:color="auto" w:fill="auto"/>
                                </w:tcPr>
                                <w:p w14:paraId="37696DBD" w14:textId="77777777" w:rsidR="00621F06" w:rsidRDefault="00621F06" w:rsidP="00A52BBA">
                                  <w:pPr>
                                    <w:rPr>
                                      <w:b w:val="0"/>
                                    </w:rPr>
                                  </w:pPr>
                                </w:p>
                              </w:tc>
                            </w:tr>
                            <w:tr w:rsidR="00621F06" w14:paraId="03C136CD" w14:textId="77777777" w:rsidTr="00D23D45">
                              <w:tc>
                                <w:tcPr>
                                  <w:tcW w:w="9994" w:type="dxa"/>
                                  <w:shd w:val="clear" w:color="auto" w:fill="auto"/>
                                </w:tcPr>
                                <w:p w14:paraId="406F2A94" w14:textId="77777777" w:rsidR="00621F06" w:rsidRDefault="00621F06" w:rsidP="00A52BBA">
                                  <w:pPr>
                                    <w:rPr>
                                      <w:b w:val="0"/>
                                    </w:rPr>
                                  </w:pPr>
                                </w:p>
                              </w:tc>
                            </w:tr>
                            <w:tr w:rsidR="00621F06" w14:paraId="4E89F404" w14:textId="77777777" w:rsidTr="00D23D45">
                              <w:tc>
                                <w:tcPr>
                                  <w:tcW w:w="9994" w:type="dxa"/>
                                  <w:shd w:val="clear" w:color="auto" w:fill="auto"/>
                                </w:tcPr>
                                <w:p w14:paraId="26601171" w14:textId="77777777" w:rsidR="00621F06" w:rsidRDefault="00621F06" w:rsidP="00A52BBA">
                                  <w:pPr>
                                    <w:rPr>
                                      <w:b w:val="0"/>
                                    </w:rPr>
                                  </w:pPr>
                                </w:p>
                              </w:tc>
                            </w:tr>
                            <w:tr w:rsidR="00621F06" w14:paraId="7EEB999F" w14:textId="77777777" w:rsidTr="00D23D45">
                              <w:tc>
                                <w:tcPr>
                                  <w:tcW w:w="9994" w:type="dxa"/>
                                  <w:shd w:val="clear" w:color="auto" w:fill="auto"/>
                                </w:tcPr>
                                <w:p w14:paraId="1D6320BC" w14:textId="77777777" w:rsidR="00621F06" w:rsidRDefault="00621F06" w:rsidP="00A52BBA">
                                  <w:pPr>
                                    <w:rPr>
                                      <w:b w:val="0"/>
                                    </w:rPr>
                                  </w:pPr>
                                </w:p>
                              </w:tc>
                            </w:tr>
                            <w:tr w:rsidR="00621F06" w14:paraId="29AFC1B1" w14:textId="77777777" w:rsidTr="00D23D45">
                              <w:tc>
                                <w:tcPr>
                                  <w:tcW w:w="9994" w:type="dxa"/>
                                  <w:shd w:val="clear" w:color="auto" w:fill="auto"/>
                                </w:tcPr>
                                <w:p w14:paraId="2F7153FC" w14:textId="77777777" w:rsidR="00621F06" w:rsidRDefault="00621F06" w:rsidP="00A52BBA">
                                  <w:pPr>
                                    <w:rPr>
                                      <w:b w:val="0"/>
                                    </w:rPr>
                                  </w:pPr>
                                </w:p>
                              </w:tc>
                            </w:tr>
                            <w:tr w:rsidR="00621F06" w14:paraId="47C8F18A" w14:textId="77777777" w:rsidTr="00D23D45">
                              <w:tc>
                                <w:tcPr>
                                  <w:tcW w:w="9994" w:type="dxa"/>
                                  <w:shd w:val="clear" w:color="auto" w:fill="auto"/>
                                </w:tcPr>
                                <w:p w14:paraId="56A6604B" w14:textId="77777777" w:rsidR="00621F06" w:rsidRDefault="00621F06" w:rsidP="00A52BBA">
                                  <w:pPr>
                                    <w:rPr>
                                      <w:b w:val="0"/>
                                    </w:rPr>
                                  </w:pPr>
                                </w:p>
                              </w:tc>
                            </w:tr>
                            <w:tr w:rsidR="00621F06" w14:paraId="78192F3C" w14:textId="77777777" w:rsidTr="00D23D45">
                              <w:tc>
                                <w:tcPr>
                                  <w:tcW w:w="9994" w:type="dxa"/>
                                  <w:shd w:val="clear" w:color="auto" w:fill="auto"/>
                                </w:tcPr>
                                <w:p w14:paraId="02E7223D" w14:textId="77777777" w:rsidR="00621F06" w:rsidRDefault="00621F06" w:rsidP="00A52BBA">
                                  <w:pPr>
                                    <w:rPr>
                                      <w:b w:val="0"/>
                                    </w:rPr>
                                  </w:pPr>
                                </w:p>
                              </w:tc>
                            </w:tr>
                            <w:tr w:rsidR="00621F06" w14:paraId="2A11B76F" w14:textId="77777777" w:rsidTr="00D23D45">
                              <w:tc>
                                <w:tcPr>
                                  <w:tcW w:w="9994" w:type="dxa"/>
                                  <w:shd w:val="clear" w:color="auto" w:fill="auto"/>
                                </w:tcPr>
                                <w:p w14:paraId="79361006" w14:textId="77777777" w:rsidR="00621F06" w:rsidRDefault="00621F06" w:rsidP="00A52BBA">
                                  <w:pPr>
                                    <w:rPr>
                                      <w:b w:val="0"/>
                                    </w:rPr>
                                  </w:pPr>
                                </w:p>
                              </w:tc>
                            </w:tr>
                            <w:tr w:rsidR="00621F06" w14:paraId="765DC428" w14:textId="77777777" w:rsidTr="00D23D45">
                              <w:tc>
                                <w:tcPr>
                                  <w:tcW w:w="9994" w:type="dxa"/>
                                  <w:shd w:val="clear" w:color="auto" w:fill="auto"/>
                                </w:tcPr>
                                <w:p w14:paraId="04B6DD8B" w14:textId="77777777" w:rsidR="00621F06" w:rsidRDefault="00621F06" w:rsidP="00A52BBA">
                                  <w:pPr>
                                    <w:rPr>
                                      <w:b w:val="0"/>
                                    </w:rPr>
                                  </w:pPr>
                                </w:p>
                              </w:tc>
                            </w:tr>
                            <w:tr w:rsidR="00621F06" w14:paraId="2683BA27" w14:textId="77777777" w:rsidTr="00D23D45">
                              <w:tc>
                                <w:tcPr>
                                  <w:tcW w:w="9994" w:type="dxa"/>
                                  <w:shd w:val="clear" w:color="auto" w:fill="auto"/>
                                </w:tcPr>
                                <w:p w14:paraId="063B283F" w14:textId="77777777" w:rsidR="00621F06" w:rsidRDefault="00621F06" w:rsidP="00A52BBA">
                                  <w:pPr>
                                    <w:rPr>
                                      <w:b w:val="0"/>
                                    </w:rPr>
                                  </w:pPr>
                                </w:p>
                              </w:tc>
                            </w:tr>
                            <w:tr w:rsidR="00621F06" w14:paraId="7676A6C6" w14:textId="77777777" w:rsidTr="00D23D45">
                              <w:tc>
                                <w:tcPr>
                                  <w:tcW w:w="9994" w:type="dxa"/>
                                  <w:shd w:val="clear" w:color="auto" w:fill="auto"/>
                                </w:tcPr>
                                <w:p w14:paraId="268925AA" w14:textId="77777777" w:rsidR="00621F06" w:rsidRDefault="00621F06" w:rsidP="00A52BBA">
                                  <w:pPr>
                                    <w:rPr>
                                      <w:b w:val="0"/>
                                    </w:rPr>
                                  </w:pPr>
                                </w:p>
                              </w:tc>
                            </w:tr>
                            <w:tr w:rsidR="00621F06" w14:paraId="41E83D85" w14:textId="77777777" w:rsidTr="00D23D45">
                              <w:tc>
                                <w:tcPr>
                                  <w:tcW w:w="9994" w:type="dxa"/>
                                  <w:shd w:val="clear" w:color="auto" w:fill="auto"/>
                                </w:tcPr>
                                <w:p w14:paraId="40E8E6BA" w14:textId="77777777" w:rsidR="00621F06" w:rsidRDefault="00621F06" w:rsidP="00A52BBA">
                                  <w:pPr>
                                    <w:rPr>
                                      <w:b w:val="0"/>
                                    </w:rPr>
                                  </w:pPr>
                                </w:p>
                              </w:tc>
                            </w:tr>
                            <w:tr w:rsidR="00621F06" w14:paraId="09F589C0" w14:textId="77777777" w:rsidTr="00D23D45">
                              <w:tc>
                                <w:tcPr>
                                  <w:tcW w:w="9994" w:type="dxa"/>
                                  <w:shd w:val="clear" w:color="auto" w:fill="auto"/>
                                </w:tcPr>
                                <w:p w14:paraId="058CE9E4" w14:textId="77777777" w:rsidR="00621F06" w:rsidRDefault="00621F06" w:rsidP="00A52BBA">
                                  <w:pPr>
                                    <w:rPr>
                                      <w:b w:val="0"/>
                                    </w:rPr>
                                  </w:pPr>
                                </w:p>
                              </w:tc>
                            </w:tr>
                            <w:tr w:rsidR="00621F06" w14:paraId="7262CDB6" w14:textId="77777777" w:rsidTr="00D23D45">
                              <w:tc>
                                <w:tcPr>
                                  <w:tcW w:w="9994" w:type="dxa"/>
                                  <w:shd w:val="clear" w:color="auto" w:fill="auto"/>
                                </w:tcPr>
                                <w:p w14:paraId="2BB24DE3" w14:textId="77777777" w:rsidR="00621F06" w:rsidRDefault="00621F06" w:rsidP="00A52BBA">
                                  <w:pPr>
                                    <w:rPr>
                                      <w:b w:val="0"/>
                                    </w:rPr>
                                  </w:pPr>
                                </w:p>
                              </w:tc>
                            </w:tr>
                            <w:tr w:rsidR="00621F06" w14:paraId="24613D43" w14:textId="77777777" w:rsidTr="00D23D45">
                              <w:tc>
                                <w:tcPr>
                                  <w:tcW w:w="9994" w:type="dxa"/>
                                  <w:shd w:val="clear" w:color="auto" w:fill="auto"/>
                                </w:tcPr>
                                <w:p w14:paraId="537AAD90" w14:textId="77777777" w:rsidR="00621F06" w:rsidRDefault="00621F06" w:rsidP="00A52BBA">
                                  <w:pPr>
                                    <w:rPr>
                                      <w:b w:val="0"/>
                                    </w:rPr>
                                  </w:pPr>
                                </w:p>
                              </w:tc>
                            </w:tr>
                            <w:tr w:rsidR="00621F06" w14:paraId="34879BEE" w14:textId="77777777" w:rsidTr="00D23D45">
                              <w:tc>
                                <w:tcPr>
                                  <w:tcW w:w="9994" w:type="dxa"/>
                                  <w:shd w:val="clear" w:color="auto" w:fill="auto"/>
                                </w:tcPr>
                                <w:p w14:paraId="417805E9" w14:textId="77777777" w:rsidR="00621F06" w:rsidRDefault="00621F06" w:rsidP="00A52BBA">
                                  <w:pPr>
                                    <w:rPr>
                                      <w:b w:val="0"/>
                                    </w:rPr>
                                  </w:pPr>
                                </w:p>
                              </w:tc>
                            </w:tr>
                            <w:tr w:rsidR="00621F06" w14:paraId="2CD109D5" w14:textId="77777777" w:rsidTr="00D23D45">
                              <w:tc>
                                <w:tcPr>
                                  <w:tcW w:w="9994" w:type="dxa"/>
                                  <w:shd w:val="clear" w:color="auto" w:fill="auto"/>
                                </w:tcPr>
                                <w:p w14:paraId="5175BC99" w14:textId="77777777" w:rsidR="00621F06" w:rsidRDefault="00621F06" w:rsidP="00A52BBA">
                                  <w:pPr>
                                    <w:rPr>
                                      <w:b w:val="0"/>
                                    </w:rPr>
                                  </w:pPr>
                                </w:p>
                              </w:tc>
                            </w:tr>
                            <w:tr w:rsidR="00621F06" w14:paraId="57B296AA" w14:textId="77777777" w:rsidTr="00D23D45">
                              <w:tc>
                                <w:tcPr>
                                  <w:tcW w:w="9994" w:type="dxa"/>
                                  <w:shd w:val="clear" w:color="auto" w:fill="auto"/>
                                </w:tcPr>
                                <w:p w14:paraId="6A72F875" w14:textId="77777777" w:rsidR="00621F06" w:rsidRDefault="00621F06" w:rsidP="00A52BBA">
                                  <w:pPr>
                                    <w:rPr>
                                      <w:b w:val="0"/>
                                    </w:rPr>
                                  </w:pPr>
                                </w:p>
                              </w:tc>
                            </w:tr>
                            <w:tr w:rsidR="00621F06" w14:paraId="48E9EEA3" w14:textId="77777777" w:rsidTr="00D23D45">
                              <w:tc>
                                <w:tcPr>
                                  <w:tcW w:w="9994" w:type="dxa"/>
                                  <w:shd w:val="clear" w:color="auto" w:fill="auto"/>
                                </w:tcPr>
                                <w:p w14:paraId="794AE2C1" w14:textId="77777777" w:rsidR="00621F06" w:rsidRDefault="00621F06" w:rsidP="00A52BBA">
                                  <w:pPr>
                                    <w:rPr>
                                      <w:b w:val="0"/>
                                    </w:rPr>
                                  </w:pPr>
                                </w:p>
                              </w:tc>
                            </w:tr>
                            <w:tr w:rsidR="00621F06" w14:paraId="08C479E5" w14:textId="77777777" w:rsidTr="00D23D45">
                              <w:tc>
                                <w:tcPr>
                                  <w:tcW w:w="9994" w:type="dxa"/>
                                  <w:shd w:val="clear" w:color="auto" w:fill="auto"/>
                                </w:tcPr>
                                <w:p w14:paraId="5174CC0A" w14:textId="77777777" w:rsidR="00621F06" w:rsidRDefault="00621F06" w:rsidP="00A52BBA">
                                  <w:pPr>
                                    <w:rPr>
                                      <w:b w:val="0"/>
                                    </w:rPr>
                                  </w:pPr>
                                </w:p>
                              </w:tc>
                            </w:tr>
                            <w:tr w:rsidR="00621F06" w14:paraId="2F50856E" w14:textId="77777777" w:rsidTr="00D23D45">
                              <w:tc>
                                <w:tcPr>
                                  <w:tcW w:w="9994" w:type="dxa"/>
                                  <w:shd w:val="clear" w:color="auto" w:fill="auto"/>
                                </w:tcPr>
                                <w:p w14:paraId="74850CFF" w14:textId="77777777" w:rsidR="00621F06" w:rsidRDefault="00621F06" w:rsidP="00A52BBA">
                                  <w:pPr>
                                    <w:rPr>
                                      <w:b w:val="0"/>
                                    </w:rPr>
                                  </w:pPr>
                                </w:p>
                              </w:tc>
                            </w:tr>
                          </w:tbl>
                          <w:p w14:paraId="3F1B8AED" w14:textId="77777777" w:rsidR="00621F06" w:rsidRPr="00525F97" w:rsidRDefault="00621F06" w:rsidP="0020602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6" type="#_x0000_t202" style="position:absolute;margin-left:0;margin-top:0;width:510.25pt;height:788.0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">
                <v:path arrowok="t"/>
                <v:textbox>
                  <w:txbxContent>
                    <w:p w14:paraId="57A9898B" w14:textId="7AD9211A" w:rsidR="00621F06" w:rsidRPr="00E95857" w:rsidRDefault="00621F06" w:rsidP="002060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2E1A7D02" w14:textId="77777777" w:rsidTr="00D23D45">
                        <w:tc>
                          <w:tcPr>
                            <w:tcW w:w="9994" w:type="dxa"/>
                            <w:shd w:val="clear" w:color="auto" w:fill="auto"/>
                          </w:tcPr>
                          <w:p w14:paraId="1E0E853F" w14:textId="77777777" w:rsidR="00621F06" w:rsidRDefault="00621F06" w:rsidP="00A52BBA">
                            <w:pPr>
                              <w:rPr>
                                <w:b w:val="0"/>
                              </w:rPr>
                            </w:pPr>
                          </w:p>
                        </w:tc>
                      </w:tr>
                      <w:tr w:rsidR="00621F06" w14:paraId="62B18CBD" w14:textId="77777777" w:rsidTr="00D23D45">
                        <w:tc>
                          <w:tcPr>
                            <w:tcW w:w="9994" w:type="dxa"/>
                            <w:shd w:val="clear" w:color="auto" w:fill="auto"/>
                          </w:tcPr>
                          <w:p w14:paraId="493A7544" w14:textId="77777777" w:rsidR="00621F06" w:rsidRDefault="00621F06" w:rsidP="00A52BBA">
                            <w:pPr>
                              <w:rPr>
                                <w:b w:val="0"/>
                              </w:rPr>
                            </w:pPr>
                          </w:p>
                        </w:tc>
                      </w:tr>
                      <w:tr w:rsidR="00621F06" w14:paraId="1F5C5A43" w14:textId="77777777" w:rsidTr="00D23D45">
                        <w:tc>
                          <w:tcPr>
                            <w:tcW w:w="9994" w:type="dxa"/>
                            <w:shd w:val="clear" w:color="auto" w:fill="auto"/>
                          </w:tcPr>
                          <w:p w14:paraId="50712319" w14:textId="77777777" w:rsidR="00621F06" w:rsidRDefault="00621F06" w:rsidP="00A52BBA">
                            <w:pPr>
                              <w:rPr>
                                <w:b w:val="0"/>
                              </w:rPr>
                            </w:pPr>
                          </w:p>
                        </w:tc>
                      </w:tr>
                      <w:tr w:rsidR="00621F06" w14:paraId="4B599E15" w14:textId="77777777" w:rsidTr="00D23D45">
                        <w:tc>
                          <w:tcPr>
                            <w:tcW w:w="9994" w:type="dxa"/>
                            <w:shd w:val="clear" w:color="auto" w:fill="auto"/>
                          </w:tcPr>
                          <w:p w14:paraId="34FF908F" w14:textId="77777777" w:rsidR="00621F06" w:rsidRDefault="00621F06" w:rsidP="00A52BBA">
                            <w:pPr>
                              <w:rPr>
                                <w:b w:val="0"/>
                              </w:rPr>
                            </w:pPr>
                          </w:p>
                        </w:tc>
                      </w:tr>
                      <w:tr w:rsidR="00621F06" w14:paraId="050D9B4C" w14:textId="77777777" w:rsidTr="00D23D45">
                        <w:tc>
                          <w:tcPr>
                            <w:tcW w:w="9994" w:type="dxa"/>
                            <w:shd w:val="clear" w:color="auto" w:fill="auto"/>
                          </w:tcPr>
                          <w:p w14:paraId="48126731" w14:textId="77777777" w:rsidR="00621F06" w:rsidRDefault="00621F06" w:rsidP="00A52BBA">
                            <w:pPr>
                              <w:rPr>
                                <w:b w:val="0"/>
                              </w:rPr>
                            </w:pPr>
                          </w:p>
                        </w:tc>
                      </w:tr>
                      <w:tr w:rsidR="00621F06" w14:paraId="2B922B9C" w14:textId="77777777" w:rsidTr="00D23D45">
                        <w:tc>
                          <w:tcPr>
                            <w:tcW w:w="9994" w:type="dxa"/>
                            <w:shd w:val="clear" w:color="auto" w:fill="auto"/>
                          </w:tcPr>
                          <w:p w14:paraId="760B5393" w14:textId="77777777" w:rsidR="00621F06" w:rsidRDefault="00621F06" w:rsidP="00A52BBA">
                            <w:pPr>
                              <w:rPr>
                                <w:b w:val="0"/>
                              </w:rPr>
                            </w:pPr>
                          </w:p>
                        </w:tc>
                      </w:tr>
                      <w:tr w:rsidR="00621F06" w14:paraId="09AAE7D2" w14:textId="77777777" w:rsidTr="00D23D45">
                        <w:tc>
                          <w:tcPr>
                            <w:tcW w:w="9994" w:type="dxa"/>
                            <w:shd w:val="clear" w:color="auto" w:fill="auto"/>
                          </w:tcPr>
                          <w:p w14:paraId="219FC73B" w14:textId="77777777" w:rsidR="00621F06" w:rsidRDefault="00621F06" w:rsidP="00A52BBA">
                            <w:pPr>
                              <w:rPr>
                                <w:b w:val="0"/>
                              </w:rPr>
                            </w:pPr>
                          </w:p>
                        </w:tc>
                      </w:tr>
                      <w:tr w:rsidR="00621F06" w14:paraId="267761B0" w14:textId="77777777" w:rsidTr="00D23D45">
                        <w:tc>
                          <w:tcPr>
                            <w:tcW w:w="9994" w:type="dxa"/>
                            <w:shd w:val="clear" w:color="auto" w:fill="auto"/>
                          </w:tcPr>
                          <w:p w14:paraId="7C8C1E67" w14:textId="77777777" w:rsidR="00621F06" w:rsidRDefault="00621F06" w:rsidP="00A52BBA">
                            <w:pPr>
                              <w:rPr>
                                <w:b w:val="0"/>
                              </w:rPr>
                            </w:pPr>
                          </w:p>
                        </w:tc>
                      </w:tr>
                      <w:tr w:rsidR="00621F06" w14:paraId="7AA6C21B" w14:textId="77777777" w:rsidTr="00D23D45">
                        <w:tc>
                          <w:tcPr>
                            <w:tcW w:w="9994" w:type="dxa"/>
                            <w:shd w:val="clear" w:color="auto" w:fill="auto"/>
                          </w:tcPr>
                          <w:p w14:paraId="4CEB519D" w14:textId="77777777" w:rsidR="00621F06" w:rsidRDefault="00621F06" w:rsidP="00A52BBA">
                            <w:pPr>
                              <w:rPr>
                                <w:b w:val="0"/>
                              </w:rPr>
                            </w:pPr>
                          </w:p>
                        </w:tc>
                      </w:tr>
                      <w:tr w:rsidR="00621F06" w14:paraId="21BBA0FE" w14:textId="77777777" w:rsidTr="00D23D45">
                        <w:tc>
                          <w:tcPr>
                            <w:tcW w:w="9994" w:type="dxa"/>
                            <w:shd w:val="clear" w:color="auto" w:fill="auto"/>
                          </w:tcPr>
                          <w:p w14:paraId="6A719059" w14:textId="77777777" w:rsidR="00621F06" w:rsidRDefault="00621F06" w:rsidP="00A52BBA">
                            <w:pPr>
                              <w:rPr>
                                <w:b w:val="0"/>
                              </w:rPr>
                            </w:pPr>
                          </w:p>
                        </w:tc>
                      </w:tr>
                      <w:tr w:rsidR="00621F06" w14:paraId="68F9D787" w14:textId="77777777" w:rsidTr="00D23D45">
                        <w:tc>
                          <w:tcPr>
                            <w:tcW w:w="9994" w:type="dxa"/>
                            <w:shd w:val="clear" w:color="auto" w:fill="auto"/>
                          </w:tcPr>
                          <w:p w14:paraId="361BF103" w14:textId="77777777" w:rsidR="00621F06" w:rsidRDefault="00621F06" w:rsidP="00A52BBA">
                            <w:pPr>
                              <w:rPr>
                                <w:b w:val="0"/>
                              </w:rPr>
                            </w:pPr>
                          </w:p>
                        </w:tc>
                      </w:tr>
                      <w:tr w:rsidR="00621F06" w14:paraId="2DAA223E" w14:textId="77777777" w:rsidTr="00D23D45">
                        <w:tc>
                          <w:tcPr>
                            <w:tcW w:w="9994" w:type="dxa"/>
                            <w:shd w:val="clear" w:color="auto" w:fill="auto"/>
                          </w:tcPr>
                          <w:p w14:paraId="53CE5545" w14:textId="77777777" w:rsidR="00621F06" w:rsidRDefault="00621F06" w:rsidP="00A52BBA">
                            <w:pPr>
                              <w:rPr>
                                <w:b w:val="0"/>
                              </w:rPr>
                            </w:pPr>
                          </w:p>
                        </w:tc>
                      </w:tr>
                      <w:tr w:rsidR="00621F06" w14:paraId="0BA31033" w14:textId="77777777" w:rsidTr="00D23D45">
                        <w:tc>
                          <w:tcPr>
                            <w:tcW w:w="9994" w:type="dxa"/>
                            <w:shd w:val="clear" w:color="auto" w:fill="auto"/>
                          </w:tcPr>
                          <w:p w14:paraId="72F066C2" w14:textId="77777777" w:rsidR="00621F06" w:rsidRDefault="00621F06" w:rsidP="00A52BBA">
                            <w:pPr>
                              <w:rPr>
                                <w:b w:val="0"/>
                              </w:rPr>
                            </w:pPr>
                          </w:p>
                        </w:tc>
                      </w:tr>
                      <w:tr w:rsidR="00621F06" w14:paraId="6B5B8B6A" w14:textId="77777777" w:rsidTr="00D23D45">
                        <w:tc>
                          <w:tcPr>
                            <w:tcW w:w="9994" w:type="dxa"/>
                            <w:shd w:val="clear" w:color="auto" w:fill="auto"/>
                          </w:tcPr>
                          <w:p w14:paraId="09B1216A" w14:textId="77777777" w:rsidR="00621F06" w:rsidRDefault="00621F06" w:rsidP="00A52BBA">
                            <w:pPr>
                              <w:rPr>
                                <w:b w:val="0"/>
                              </w:rPr>
                            </w:pPr>
                          </w:p>
                        </w:tc>
                      </w:tr>
                      <w:tr w:rsidR="00621F06" w14:paraId="507B39DA" w14:textId="77777777" w:rsidTr="00D23D45">
                        <w:tc>
                          <w:tcPr>
                            <w:tcW w:w="9994" w:type="dxa"/>
                            <w:shd w:val="clear" w:color="auto" w:fill="auto"/>
                          </w:tcPr>
                          <w:p w14:paraId="32004C48" w14:textId="77777777" w:rsidR="00621F06" w:rsidRDefault="00621F06" w:rsidP="00A52BBA">
                            <w:pPr>
                              <w:rPr>
                                <w:b w:val="0"/>
                              </w:rPr>
                            </w:pPr>
                          </w:p>
                        </w:tc>
                      </w:tr>
                      <w:tr w:rsidR="00621F06" w14:paraId="6C8C240D" w14:textId="77777777" w:rsidTr="00D23D45">
                        <w:tc>
                          <w:tcPr>
                            <w:tcW w:w="9994" w:type="dxa"/>
                            <w:shd w:val="clear" w:color="auto" w:fill="auto"/>
                          </w:tcPr>
                          <w:p w14:paraId="226735EA" w14:textId="77777777" w:rsidR="00621F06" w:rsidRDefault="00621F06" w:rsidP="00A52BBA">
                            <w:pPr>
                              <w:rPr>
                                <w:b w:val="0"/>
                              </w:rPr>
                            </w:pPr>
                          </w:p>
                        </w:tc>
                      </w:tr>
                      <w:tr w:rsidR="00621F06" w14:paraId="338E2AC6" w14:textId="77777777" w:rsidTr="00D23D45">
                        <w:tc>
                          <w:tcPr>
                            <w:tcW w:w="9994" w:type="dxa"/>
                            <w:shd w:val="clear" w:color="auto" w:fill="auto"/>
                          </w:tcPr>
                          <w:p w14:paraId="575002F4" w14:textId="77777777" w:rsidR="00621F06" w:rsidRDefault="00621F06" w:rsidP="00A52BBA">
                            <w:pPr>
                              <w:rPr>
                                <w:b w:val="0"/>
                              </w:rPr>
                            </w:pPr>
                          </w:p>
                        </w:tc>
                      </w:tr>
                      <w:tr w:rsidR="00621F06" w14:paraId="0F3DBF44" w14:textId="77777777" w:rsidTr="00D23D45">
                        <w:tc>
                          <w:tcPr>
                            <w:tcW w:w="9994" w:type="dxa"/>
                            <w:shd w:val="clear" w:color="auto" w:fill="auto"/>
                          </w:tcPr>
                          <w:p w14:paraId="700BC97D" w14:textId="77777777" w:rsidR="00621F06" w:rsidRDefault="00621F06" w:rsidP="00A52BBA">
                            <w:pPr>
                              <w:rPr>
                                <w:b w:val="0"/>
                              </w:rPr>
                            </w:pPr>
                          </w:p>
                        </w:tc>
                      </w:tr>
                      <w:tr w:rsidR="00621F06" w14:paraId="69B71EFB" w14:textId="77777777" w:rsidTr="00D23D45">
                        <w:tc>
                          <w:tcPr>
                            <w:tcW w:w="9994" w:type="dxa"/>
                            <w:shd w:val="clear" w:color="auto" w:fill="auto"/>
                          </w:tcPr>
                          <w:p w14:paraId="4EDF5B1C" w14:textId="77777777" w:rsidR="00621F06" w:rsidRDefault="00621F06" w:rsidP="00A52BBA">
                            <w:pPr>
                              <w:rPr>
                                <w:b w:val="0"/>
                              </w:rPr>
                            </w:pPr>
                          </w:p>
                        </w:tc>
                      </w:tr>
                      <w:tr w:rsidR="00621F06" w14:paraId="105AE570" w14:textId="77777777" w:rsidTr="00D23D45">
                        <w:tc>
                          <w:tcPr>
                            <w:tcW w:w="9994" w:type="dxa"/>
                            <w:shd w:val="clear" w:color="auto" w:fill="auto"/>
                          </w:tcPr>
                          <w:p w14:paraId="312C6CE9" w14:textId="77777777" w:rsidR="00621F06" w:rsidRDefault="00621F06" w:rsidP="00A52BBA">
                            <w:pPr>
                              <w:rPr>
                                <w:b w:val="0"/>
                              </w:rPr>
                            </w:pPr>
                          </w:p>
                        </w:tc>
                      </w:tr>
                      <w:tr w:rsidR="00621F06" w14:paraId="23DC27B5" w14:textId="77777777" w:rsidTr="00D23D45">
                        <w:tc>
                          <w:tcPr>
                            <w:tcW w:w="9994" w:type="dxa"/>
                            <w:shd w:val="clear" w:color="auto" w:fill="auto"/>
                          </w:tcPr>
                          <w:p w14:paraId="0A20B569" w14:textId="77777777" w:rsidR="00621F06" w:rsidRDefault="00621F06" w:rsidP="00A52BBA">
                            <w:pPr>
                              <w:rPr>
                                <w:b w:val="0"/>
                              </w:rPr>
                            </w:pPr>
                          </w:p>
                        </w:tc>
                      </w:tr>
                      <w:tr w:rsidR="00621F06" w14:paraId="2C81E3BA" w14:textId="77777777" w:rsidTr="00D23D45">
                        <w:tc>
                          <w:tcPr>
                            <w:tcW w:w="9994" w:type="dxa"/>
                            <w:shd w:val="clear" w:color="auto" w:fill="auto"/>
                          </w:tcPr>
                          <w:p w14:paraId="4FEC04D3" w14:textId="77777777" w:rsidR="00621F06" w:rsidRDefault="00621F06" w:rsidP="00A52BBA">
                            <w:pPr>
                              <w:rPr>
                                <w:b w:val="0"/>
                              </w:rPr>
                            </w:pPr>
                          </w:p>
                        </w:tc>
                      </w:tr>
                      <w:tr w:rsidR="00621F06" w14:paraId="3543DC99" w14:textId="77777777" w:rsidTr="00D23D45">
                        <w:tc>
                          <w:tcPr>
                            <w:tcW w:w="9994" w:type="dxa"/>
                            <w:shd w:val="clear" w:color="auto" w:fill="auto"/>
                          </w:tcPr>
                          <w:p w14:paraId="0E0A1E94" w14:textId="77777777" w:rsidR="00621F06" w:rsidRDefault="00621F06" w:rsidP="00A52BBA">
                            <w:pPr>
                              <w:rPr>
                                <w:b w:val="0"/>
                              </w:rPr>
                            </w:pPr>
                          </w:p>
                        </w:tc>
                      </w:tr>
                      <w:tr w:rsidR="00621F06" w14:paraId="53CAA564" w14:textId="77777777" w:rsidTr="00D23D45">
                        <w:tc>
                          <w:tcPr>
                            <w:tcW w:w="9994" w:type="dxa"/>
                            <w:shd w:val="clear" w:color="auto" w:fill="auto"/>
                          </w:tcPr>
                          <w:p w14:paraId="0772A257" w14:textId="77777777" w:rsidR="00621F06" w:rsidRDefault="00621F06" w:rsidP="00A52BBA">
                            <w:pPr>
                              <w:rPr>
                                <w:b w:val="0"/>
                              </w:rPr>
                            </w:pPr>
                          </w:p>
                        </w:tc>
                      </w:tr>
                      <w:tr w:rsidR="00621F06" w14:paraId="19A3AE7B" w14:textId="77777777" w:rsidTr="00D23D45">
                        <w:tc>
                          <w:tcPr>
                            <w:tcW w:w="9994" w:type="dxa"/>
                            <w:shd w:val="clear" w:color="auto" w:fill="auto"/>
                          </w:tcPr>
                          <w:p w14:paraId="2037D99A" w14:textId="77777777" w:rsidR="00621F06" w:rsidRDefault="00621F06" w:rsidP="00A52BBA">
                            <w:pPr>
                              <w:rPr>
                                <w:b w:val="0"/>
                              </w:rPr>
                            </w:pPr>
                          </w:p>
                        </w:tc>
                      </w:tr>
                      <w:tr w:rsidR="00621F06" w14:paraId="62A3C952" w14:textId="77777777" w:rsidTr="00D23D45">
                        <w:tc>
                          <w:tcPr>
                            <w:tcW w:w="9994" w:type="dxa"/>
                            <w:shd w:val="clear" w:color="auto" w:fill="auto"/>
                          </w:tcPr>
                          <w:p w14:paraId="37696DBD" w14:textId="77777777" w:rsidR="00621F06" w:rsidRDefault="00621F06" w:rsidP="00A52BBA">
                            <w:pPr>
                              <w:rPr>
                                <w:b w:val="0"/>
                              </w:rPr>
                            </w:pPr>
                          </w:p>
                        </w:tc>
                      </w:tr>
                      <w:tr w:rsidR="00621F06" w14:paraId="03C136CD" w14:textId="77777777" w:rsidTr="00D23D45">
                        <w:tc>
                          <w:tcPr>
                            <w:tcW w:w="9994" w:type="dxa"/>
                            <w:shd w:val="clear" w:color="auto" w:fill="auto"/>
                          </w:tcPr>
                          <w:p w14:paraId="406F2A94" w14:textId="77777777" w:rsidR="00621F06" w:rsidRDefault="00621F06" w:rsidP="00A52BBA">
                            <w:pPr>
                              <w:rPr>
                                <w:b w:val="0"/>
                              </w:rPr>
                            </w:pPr>
                          </w:p>
                        </w:tc>
                      </w:tr>
                      <w:tr w:rsidR="00621F06" w14:paraId="4E89F404" w14:textId="77777777" w:rsidTr="00D23D45">
                        <w:tc>
                          <w:tcPr>
                            <w:tcW w:w="9994" w:type="dxa"/>
                            <w:shd w:val="clear" w:color="auto" w:fill="auto"/>
                          </w:tcPr>
                          <w:p w14:paraId="26601171" w14:textId="77777777" w:rsidR="00621F06" w:rsidRDefault="00621F06" w:rsidP="00A52BBA">
                            <w:pPr>
                              <w:rPr>
                                <w:b w:val="0"/>
                              </w:rPr>
                            </w:pPr>
                          </w:p>
                        </w:tc>
                      </w:tr>
                      <w:tr w:rsidR="00621F06" w14:paraId="7EEB999F" w14:textId="77777777" w:rsidTr="00D23D45">
                        <w:tc>
                          <w:tcPr>
                            <w:tcW w:w="9994" w:type="dxa"/>
                            <w:shd w:val="clear" w:color="auto" w:fill="auto"/>
                          </w:tcPr>
                          <w:p w14:paraId="1D6320BC" w14:textId="77777777" w:rsidR="00621F06" w:rsidRDefault="00621F06" w:rsidP="00A52BBA">
                            <w:pPr>
                              <w:rPr>
                                <w:b w:val="0"/>
                              </w:rPr>
                            </w:pPr>
                          </w:p>
                        </w:tc>
                      </w:tr>
                      <w:tr w:rsidR="00621F06" w14:paraId="29AFC1B1" w14:textId="77777777" w:rsidTr="00D23D45">
                        <w:tc>
                          <w:tcPr>
                            <w:tcW w:w="9994" w:type="dxa"/>
                            <w:shd w:val="clear" w:color="auto" w:fill="auto"/>
                          </w:tcPr>
                          <w:p w14:paraId="2F7153FC" w14:textId="77777777" w:rsidR="00621F06" w:rsidRDefault="00621F06" w:rsidP="00A52BBA">
                            <w:pPr>
                              <w:rPr>
                                <w:b w:val="0"/>
                              </w:rPr>
                            </w:pPr>
                          </w:p>
                        </w:tc>
                      </w:tr>
                      <w:tr w:rsidR="00621F06" w14:paraId="47C8F18A" w14:textId="77777777" w:rsidTr="00D23D45">
                        <w:tc>
                          <w:tcPr>
                            <w:tcW w:w="9994" w:type="dxa"/>
                            <w:shd w:val="clear" w:color="auto" w:fill="auto"/>
                          </w:tcPr>
                          <w:p w14:paraId="56A6604B" w14:textId="77777777" w:rsidR="00621F06" w:rsidRDefault="00621F06" w:rsidP="00A52BBA">
                            <w:pPr>
                              <w:rPr>
                                <w:b w:val="0"/>
                              </w:rPr>
                            </w:pPr>
                          </w:p>
                        </w:tc>
                      </w:tr>
                      <w:tr w:rsidR="00621F06" w14:paraId="78192F3C" w14:textId="77777777" w:rsidTr="00D23D45">
                        <w:tc>
                          <w:tcPr>
                            <w:tcW w:w="9994" w:type="dxa"/>
                            <w:shd w:val="clear" w:color="auto" w:fill="auto"/>
                          </w:tcPr>
                          <w:p w14:paraId="02E7223D" w14:textId="77777777" w:rsidR="00621F06" w:rsidRDefault="00621F06" w:rsidP="00A52BBA">
                            <w:pPr>
                              <w:rPr>
                                <w:b w:val="0"/>
                              </w:rPr>
                            </w:pPr>
                          </w:p>
                        </w:tc>
                      </w:tr>
                      <w:tr w:rsidR="00621F06" w14:paraId="2A11B76F" w14:textId="77777777" w:rsidTr="00D23D45">
                        <w:tc>
                          <w:tcPr>
                            <w:tcW w:w="9994" w:type="dxa"/>
                            <w:shd w:val="clear" w:color="auto" w:fill="auto"/>
                          </w:tcPr>
                          <w:p w14:paraId="79361006" w14:textId="77777777" w:rsidR="00621F06" w:rsidRDefault="00621F06" w:rsidP="00A52BBA">
                            <w:pPr>
                              <w:rPr>
                                <w:b w:val="0"/>
                              </w:rPr>
                            </w:pPr>
                          </w:p>
                        </w:tc>
                      </w:tr>
                      <w:tr w:rsidR="00621F06" w14:paraId="765DC428" w14:textId="77777777" w:rsidTr="00D23D45">
                        <w:tc>
                          <w:tcPr>
                            <w:tcW w:w="9994" w:type="dxa"/>
                            <w:shd w:val="clear" w:color="auto" w:fill="auto"/>
                          </w:tcPr>
                          <w:p w14:paraId="04B6DD8B" w14:textId="77777777" w:rsidR="00621F06" w:rsidRDefault="00621F06" w:rsidP="00A52BBA">
                            <w:pPr>
                              <w:rPr>
                                <w:b w:val="0"/>
                              </w:rPr>
                            </w:pPr>
                          </w:p>
                        </w:tc>
                      </w:tr>
                      <w:tr w:rsidR="00621F06" w14:paraId="2683BA27" w14:textId="77777777" w:rsidTr="00D23D45">
                        <w:tc>
                          <w:tcPr>
                            <w:tcW w:w="9994" w:type="dxa"/>
                            <w:shd w:val="clear" w:color="auto" w:fill="auto"/>
                          </w:tcPr>
                          <w:p w14:paraId="063B283F" w14:textId="77777777" w:rsidR="00621F06" w:rsidRDefault="00621F06" w:rsidP="00A52BBA">
                            <w:pPr>
                              <w:rPr>
                                <w:b w:val="0"/>
                              </w:rPr>
                            </w:pPr>
                          </w:p>
                        </w:tc>
                      </w:tr>
                      <w:tr w:rsidR="00621F06" w14:paraId="7676A6C6" w14:textId="77777777" w:rsidTr="00D23D45">
                        <w:tc>
                          <w:tcPr>
                            <w:tcW w:w="9994" w:type="dxa"/>
                            <w:shd w:val="clear" w:color="auto" w:fill="auto"/>
                          </w:tcPr>
                          <w:p w14:paraId="268925AA" w14:textId="77777777" w:rsidR="00621F06" w:rsidRDefault="00621F06" w:rsidP="00A52BBA">
                            <w:pPr>
                              <w:rPr>
                                <w:b w:val="0"/>
                              </w:rPr>
                            </w:pPr>
                          </w:p>
                        </w:tc>
                      </w:tr>
                      <w:tr w:rsidR="00621F06" w14:paraId="41E83D85" w14:textId="77777777" w:rsidTr="00D23D45">
                        <w:tc>
                          <w:tcPr>
                            <w:tcW w:w="9994" w:type="dxa"/>
                            <w:shd w:val="clear" w:color="auto" w:fill="auto"/>
                          </w:tcPr>
                          <w:p w14:paraId="40E8E6BA" w14:textId="77777777" w:rsidR="00621F06" w:rsidRDefault="00621F06" w:rsidP="00A52BBA">
                            <w:pPr>
                              <w:rPr>
                                <w:b w:val="0"/>
                              </w:rPr>
                            </w:pPr>
                          </w:p>
                        </w:tc>
                      </w:tr>
                      <w:tr w:rsidR="00621F06" w14:paraId="09F589C0" w14:textId="77777777" w:rsidTr="00D23D45">
                        <w:tc>
                          <w:tcPr>
                            <w:tcW w:w="9994" w:type="dxa"/>
                            <w:shd w:val="clear" w:color="auto" w:fill="auto"/>
                          </w:tcPr>
                          <w:p w14:paraId="058CE9E4" w14:textId="77777777" w:rsidR="00621F06" w:rsidRDefault="00621F06" w:rsidP="00A52BBA">
                            <w:pPr>
                              <w:rPr>
                                <w:b w:val="0"/>
                              </w:rPr>
                            </w:pPr>
                          </w:p>
                        </w:tc>
                      </w:tr>
                      <w:tr w:rsidR="00621F06" w14:paraId="7262CDB6" w14:textId="77777777" w:rsidTr="00D23D45">
                        <w:tc>
                          <w:tcPr>
                            <w:tcW w:w="9994" w:type="dxa"/>
                            <w:shd w:val="clear" w:color="auto" w:fill="auto"/>
                          </w:tcPr>
                          <w:p w14:paraId="2BB24DE3" w14:textId="77777777" w:rsidR="00621F06" w:rsidRDefault="00621F06" w:rsidP="00A52BBA">
                            <w:pPr>
                              <w:rPr>
                                <w:b w:val="0"/>
                              </w:rPr>
                            </w:pPr>
                          </w:p>
                        </w:tc>
                      </w:tr>
                      <w:tr w:rsidR="00621F06" w14:paraId="24613D43" w14:textId="77777777" w:rsidTr="00D23D45">
                        <w:tc>
                          <w:tcPr>
                            <w:tcW w:w="9994" w:type="dxa"/>
                            <w:shd w:val="clear" w:color="auto" w:fill="auto"/>
                          </w:tcPr>
                          <w:p w14:paraId="537AAD90" w14:textId="77777777" w:rsidR="00621F06" w:rsidRDefault="00621F06" w:rsidP="00A52BBA">
                            <w:pPr>
                              <w:rPr>
                                <w:b w:val="0"/>
                              </w:rPr>
                            </w:pPr>
                          </w:p>
                        </w:tc>
                      </w:tr>
                      <w:tr w:rsidR="00621F06" w14:paraId="34879BEE" w14:textId="77777777" w:rsidTr="00D23D45">
                        <w:tc>
                          <w:tcPr>
                            <w:tcW w:w="9994" w:type="dxa"/>
                            <w:shd w:val="clear" w:color="auto" w:fill="auto"/>
                          </w:tcPr>
                          <w:p w14:paraId="417805E9" w14:textId="77777777" w:rsidR="00621F06" w:rsidRDefault="00621F06" w:rsidP="00A52BBA">
                            <w:pPr>
                              <w:rPr>
                                <w:b w:val="0"/>
                              </w:rPr>
                            </w:pPr>
                          </w:p>
                        </w:tc>
                      </w:tr>
                      <w:tr w:rsidR="00621F06" w14:paraId="2CD109D5" w14:textId="77777777" w:rsidTr="00D23D45">
                        <w:tc>
                          <w:tcPr>
                            <w:tcW w:w="9994" w:type="dxa"/>
                            <w:shd w:val="clear" w:color="auto" w:fill="auto"/>
                          </w:tcPr>
                          <w:p w14:paraId="5175BC99" w14:textId="77777777" w:rsidR="00621F06" w:rsidRDefault="00621F06" w:rsidP="00A52BBA">
                            <w:pPr>
                              <w:rPr>
                                <w:b w:val="0"/>
                              </w:rPr>
                            </w:pPr>
                          </w:p>
                        </w:tc>
                      </w:tr>
                      <w:tr w:rsidR="00621F06" w14:paraId="57B296AA" w14:textId="77777777" w:rsidTr="00D23D45">
                        <w:tc>
                          <w:tcPr>
                            <w:tcW w:w="9994" w:type="dxa"/>
                            <w:shd w:val="clear" w:color="auto" w:fill="auto"/>
                          </w:tcPr>
                          <w:p w14:paraId="6A72F875" w14:textId="77777777" w:rsidR="00621F06" w:rsidRDefault="00621F06" w:rsidP="00A52BBA">
                            <w:pPr>
                              <w:rPr>
                                <w:b w:val="0"/>
                              </w:rPr>
                            </w:pPr>
                          </w:p>
                        </w:tc>
                      </w:tr>
                      <w:tr w:rsidR="00621F06" w14:paraId="48E9EEA3" w14:textId="77777777" w:rsidTr="00D23D45">
                        <w:tc>
                          <w:tcPr>
                            <w:tcW w:w="9994" w:type="dxa"/>
                            <w:shd w:val="clear" w:color="auto" w:fill="auto"/>
                          </w:tcPr>
                          <w:p w14:paraId="794AE2C1" w14:textId="77777777" w:rsidR="00621F06" w:rsidRDefault="00621F06" w:rsidP="00A52BBA">
                            <w:pPr>
                              <w:rPr>
                                <w:b w:val="0"/>
                              </w:rPr>
                            </w:pPr>
                          </w:p>
                        </w:tc>
                      </w:tr>
                      <w:tr w:rsidR="00621F06" w14:paraId="08C479E5" w14:textId="77777777" w:rsidTr="00D23D45">
                        <w:tc>
                          <w:tcPr>
                            <w:tcW w:w="9994" w:type="dxa"/>
                            <w:shd w:val="clear" w:color="auto" w:fill="auto"/>
                          </w:tcPr>
                          <w:p w14:paraId="5174CC0A" w14:textId="77777777" w:rsidR="00621F06" w:rsidRDefault="00621F06" w:rsidP="00A52BBA">
                            <w:pPr>
                              <w:rPr>
                                <w:b w:val="0"/>
                              </w:rPr>
                            </w:pPr>
                          </w:p>
                        </w:tc>
                      </w:tr>
                      <w:tr w:rsidR="00621F06" w14:paraId="2F50856E" w14:textId="77777777" w:rsidTr="00D23D45">
                        <w:tc>
                          <w:tcPr>
                            <w:tcW w:w="9994" w:type="dxa"/>
                            <w:shd w:val="clear" w:color="auto" w:fill="auto"/>
                          </w:tcPr>
                          <w:p w14:paraId="74850CFF" w14:textId="77777777" w:rsidR="00621F06" w:rsidRDefault="00621F06" w:rsidP="00A52BBA">
                            <w:pPr>
                              <w:rPr>
                                <w:b w:val="0"/>
                              </w:rPr>
                            </w:pPr>
                          </w:p>
                        </w:tc>
                      </w:tr>
                    </w:tbl>
                    <w:p w14:paraId="3F1B8AED" w14:textId="77777777" w:rsidR="00621F06" w:rsidRPr="00525F97" w:rsidRDefault="00621F06" w:rsidP="0020602B">
                      <w:pPr>
                        <w:spacing w:line="276" w:lineRule="auto"/>
                        <w:rPr>
                          <w:sz w:val="22"/>
                          <w:szCs w:val="22"/>
                        </w:rPr>
                      </w:pPr>
                    </w:p>
                  </w:txbxContent>
                </v:textbox>
                <w10:wrap type="through"/>
              </v:shape>
            </w:pict>
          </mc:Fallback>
        </mc:AlternateContent>
      </w:r>
    </w:p>
    <w:tbl>
      <w:tblPr>
        <w:tblW w:w="901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5"/>
      </w:tblGrid>
      <w:tr w:rsidR="002F0257" w:rsidRPr="0046538A" w14:paraId="735F3FE2" w14:textId="77777777" w:rsidTr="002F0257">
        <w:trPr>
          <w:trHeight w:val="417"/>
        </w:trPr>
        <w:tc>
          <w:tcPr>
            <w:tcW w:w="9015" w:type="dxa"/>
            <w:shd w:val="clear" w:color="auto" w:fill="auto"/>
            <w:vAlign w:val="center"/>
          </w:tcPr>
          <w:p w14:paraId="41A85F5D" w14:textId="77777777" w:rsidR="002F0257" w:rsidRPr="0046538A" w:rsidRDefault="002F0257" w:rsidP="00A52BBA">
            <w:pPr>
              <w:jc w:val="center"/>
              <w:rPr>
                <w:rFonts w:ascii="Cambria" w:hAnsi="Cambria"/>
                <w:b w:val="0"/>
                <w:sz w:val="32"/>
                <w:szCs w:val="32"/>
              </w:rPr>
            </w:pPr>
            <w:r w:rsidRPr="0046538A">
              <w:rPr>
                <w:sz w:val="24"/>
                <w:szCs w:val="24"/>
              </w:rPr>
              <w:lastRenderedPageBreak/>
              <w:t>Bài 10</w:t>
            </w:r>
            <w:r w:rsidRPr="0046538A">
              <w:rPr>
                <w:rFonts w:ascii="Cambria" w:hAnsi="Cambria"/>
                <w:b w:val="0"/>
                <w:sz w:val="24"/>
                <w:szCs w:val="24"/>
              </w:rPr>
              <w:t xml:space="preserve">: </w:t>
            </w:r>
            <w:r w:rsidRPr="0046538A">
              <w:rPr>
                <w:rFonts w:ascii="Cambria" w:hAnsi="Cambria"/>
                <w:b w:val="0"/>
                <w:sz w:val="22"/>
                <w:szCs w:val="22"/>
              </w:rPr>
              <w:t>GHÉP CÁC NGUỒN ĐIỆN THÀNH BỘ.</w:t>
            </w:r>
          </w:p>
        </w:tc>
      </w:tr>
    </w:tbl>
    <w:p w14:paraId="2822BDC9" w14:textId="77777777" w:rsidR="002F0257" w:rsidRPr="0046538A" w:rsidRDefault="002F0257" w:rsidP="002F0257">
      <w:pPr>
        <w:jc w:val="both"/>
        <w:rPr>
          <w:sz w:val="22"/>
          <w:szCs w:val="22"/>
        </w:rPr>
      </w:pPr>
      <w:r w:rsidRPr="0046538A">
        <w:rPr>
          <w:noProof/>
          <w:sz w:val="22"/>
          <w:szCs w:val="22"/>
        </w:rPr>
        <mc:AlternateContent>
          <mc:Choice Requires="wps">
            <w:drawing>
              <wp:anchor distT="0" distB="0" distL="114300" distR="114300" simplePos="0" relativeHeight="251728896" behindDoc="0" locked="0" layoutInCell="1" allowOverlap="1" wp14:anchorId="31759D4F" wp14:editId="3D97034B">
                <wp:simplePos x="0" y="0"/>
                <wp:positionH relativeFrom="column">
                  <wp:posOffset>-159027</wp:posOffset>
                </wp:positionH>
                <wp:positionV relativeFrom="paragraph">
                  <wp:posOffset>24130</wp:posOffset>
                </wp:positionV>
                <wp:extent cx="6480000" cy="9612000"/>
                <wp:effectExtent l="0" t="0" r="10160" b="14605"/>
                <wp:wrapNone/>
                <wp:docPr id="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4411354A" w14:textId="77777777" w:rsidR="00621F06" w:rsidRDefault="00621F06" w:rsidP="002F025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3362728" w14:textId="77777777" w:rsidR="00621F06" w:rsidRDefault="00621F06" w:rsidP="002F0257">
                            <w:pPr>
                              <w:tabs>
                                <w:tab w:val="left" w:pos="219"/>
                              </w:tabs>
                              <w:spacing w:line="276" w:lineRule="auto"/>
                              <w:jc w:val="both"/>
                              <w:rPr>
                                <w:b w:val="0"/>
                                <w:sz w:val="22"/>
                                <w:szCs w:val="22"/>
                              </w:rPr>
                            </w:pPr>
                            <w:r>
                              <w:rPr>
                                <w:sz w:val="22"/>
                                <w:szCs w:val="22"/>
                              </w:rPr>
                              <w:t xml:space="preserve">P1. </w:t>
                            </w:r>
                            <w:r>
                              <w:rPr>
                                <w:b w:val="0"/>
                                <w:sz w:val="22"/>
                                <w:szCs w:val="22"/>
                              </w:rPr>
                              <w:t xml:space="preserve">Xây dựng một tình huống trong thực tế cho thấy sự cần thiết của việc mắc nguồn thành bộ. </w:t>
                            </w:r>
                          </w:p>
                          <w:p w14:paraId="2F890A1D" w14:textId="77777777" w:rsidR="00621F06" w:rsidRPr="00E928A7" w:rsidRDefault="00621F06" w:rsidP="002F0257">
                            <w:pPr>
                              <w:tabs>
                                <w:tab w:val="left" w:pos="219"/>
                              </w:tabs>
                              <w:spacing w:line="276" w:lineRule="auto"/>
                              <w:jc w:val="both"/>
                              <w:rPr>
                                <w:b w:val="0"/>
                                <w:sz w:val="22"/>
                                <w:szCs w:val="22"/>
                              </w:rPr>
                            </w:pPr>
                            <w:r>
                              <w:rPr>
                                <w:sz w:val="22"/>
                                <w:szCs w:val="22"/>
                              </w:rPr>
                              <w:t>P2.</w:t>
                            </w:r>
                            <w:r>
                              <w:rPr>
                                <w:b w:val="0"/>
                                <w:sz w:val="22"/>
                                <w:szCs w:val="22"/>
                              </w:rPr>
                              <w:t xml:space="preserve"> Nêu các cách ghép nguồn thành bộ; vẽ hình, đặc điểm các cách ghép.</w:t>
                            </w:r>
                          </w:p>
                          <w:p w14:paraId="3755D98C" w14:textId="77777777" w:rsidR="00621F06" w:rsidRPr="0037628F" w:rsidRDefault="00621F06" w:rsidP="002F0257">
                            <w:pPr>
                              <w:rPr>
                                <w:sz w:val="12"/>
                                <w:szCs w:val="12"/>
                              </w:rPr>
                            </w:pPr>
                          </w:p>
                          <w:p w14:paraId="73878F9F" w14:textId="77777777" w:rsidR="00621F06" w:rsidRPr="005B3818" w:rsidRDefault="00621F06" w:rsidP="002F025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 xml:space="preserve">Bài </w:t>
                            </w:r>
                            <w:r>
                              <w:rPr>
                                <w:sz w:val="24"/>
                                <w:szCs w:val="24"/>
                              </w:rPr>
                              <w:t>10</w:t>
                            </w:r>
                            <w:r w:rsidRPr="00FC1C75">
                              <w:rPr>
                                <w:rFonts w:ascii="Cambria" w:hAnsi="Cambria"/>
                                <w:b w:val="0"/>
                                <w:sz w:val="24"/>
                                <w:szCs w:val="24"/>
                              </w:rPr>
                              <w:t xml:space="preserve">: </w:t>
                            </w:r>
                            <w:r>
                              <w:rPr>
                                <w:rFonts w:ascii="Cambria" w:hAnsi="Cambria"/>
                                <w:b w:val="0"/>
                                <w:color w:val="FF0000"/>
                                <w:sz w:val="22"/>
                                <w:szCs w:val="22"/>
                              </w:rPr>
                              <w:t>GHÉP CÁC NGUỒN ĐIỆN THÀNH BỘ</w:t>
                            </w:r>
                            <w:r w:rsidRPr="00034337">
                              <w:rPr>
                                <w:rFonts w:ascii="Cambria" w:hAnsi="Cambria"/>
                                <w:b w:val="0"/>
                                <w:color w:val="FF000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5B391D46" w14:textId="77777777" w:rsidTr="00A52BBA">
                              <w:tc>
                                <w:tcPr>
                                  <w:tcW w:w="10555" w:type="dxa"/>
                                  <w:shd w:val="clear" w:color="auto" w:fill="auto"/>
                                </w:tcPr>
                                <w:p w14:paraId="329DB6B5"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Ghép các nguồn điện thành bộ</w:t>
                                  </w:r>
                                  <w:r w:rsidRPr="00341918">
                                    <w:rPr>
                                      <w:sz w:val="22"/>
                                      <w:szCs w:val="22"/>
                                    </w:rPr>
                                    <w:t>.</w:t>
                                  </w:r>
                                </w:p>
                                <w:p w14:paraId="6776FF9D"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Bộ nguồn nối tiếp.</w:t>
                                  </w:r>
                                </w:p>
                              </w:tc>
                            </w:tr>
                            <w:tr w:rsidR="00621F06" w:rsidRPr="00FF1495" w14:paraId="58D330AF" w14:textId="77777777" w:rsidTr="00A52BBA">
                              <w:tc>
                                <w:tcPr>
                                  <w:tcW w:w="10555" w:type="dxa"/>
                                  <w:shd w:val="clear" w:color="auto" w:fill="auto"/>
                                </w:tcPr>
                                <w:p w14:paraId="3924EE35" w14:textId="77777777" w:rsidR="00621F06" w:rsidRPr="00EA6A3F" w:rsidRDefault="00621F06" w:rsidP="00A52BBA">
                                  <w:r w:rsidRPr="00E83662">
                                    <w:rPr>
                                      <w:b w:val="0"/>
                                    </w:rPr>
                                    <w:t>.</w:t>
                                  </w:r>
                                </w:p>
                              </w:tc>
                            </w:tr>
                            <w:tr w:rsidR="00621F06" w:rsidRPr="00FF1495" w14:paraId="3D6CCAAA" w14:textId="77777777" w:rsidTr="00A52BBA">
                              <w:tc>
                                <w:tcPr>
                                  <w:tcW w:w="10555" w:type="dxa"/>
                                  <w:shd w:val="clear" w:color="auto" w:fill="auto"/>
                                </w:tcPr>
                                <w:p w14:paraId="38FF83B7" w14:textId="77777777" w:rsidR="00621F06" w:rsidRPr="00341918" w:rsidRDefault="00621F06" w:rsidP="00A52BBA">
                                  <w:pPr>
                                    <w:rPr>
                                      <w:b w:val="0"/>
                                      <w:sz w:val="22"/>
                                      <w:szCs w:val="22"/>
                                      <w:u w:val="single"/>
                                    </w:rPr>
                                  </w:pPr>
                                  <w:r>
                                    <w:rPr>
                                      <w:b w:val="0"/>
                                    </w:rPr>
                                    <w:t>.</w:t>
                                  </w:r>
                                </w:p>
                              </w:tc>
                            </w:tr>
                            <w:tr w:rsidR="00621F06" w:rsidRPr="00FF1495" w14:paraId="6764DD7B" w14:textId="77777777" w:rsidTr="00A52BBA">
                              <w:tc>
                                <w:tcPr>
                                  <w:tcW w:w="10555" w:type="dxa"/>
                                  <w:shd w:val="clear" w:color="auto" w:fill="auto"/>
                                </w:tcPr>
                                <w:p w14:paraId="11A7A4AB" w14:textId="77777777" w:rsidR="00621F06" w:rsidRPr="005B3818" w:rsidRDefault="00621F06" w:rsidP="00A52BBA">
                                  <w:pPr>
                                    <w:rPr>
                                      <w:b w:val="0"/>
                                    </w:rPr>
                                  </w:pPr>
                                  <w:r>
                                    <w:rPr>
                                      <w:b w:val="0"/>
                                    </w:rPr>
                                    <w:t>.</w:t>
                                  </w:r>
                                </w:p>
                              </w:tc>
                            </w:tr>
                            <w:tr w:rsidR="00621F06" w:rsidRPr="00FF1495" w14:paraId="240F81C4" w14:textId="77777777" w:rsidTr="00A52BBA">
                              <w:tc>
                                <w:tcPr>
                                  <w:tcW w:w="10555" w:type="dxa"/>
                                  <w:shd w:val="clear" w:color="auto" w:fill="auto"/>
                                </w:tcPr>
                                <w:p w14:paraId="23919BB7" w14:textId="77777777" w:rsidR="00621F06" w:rsidRPr="00253852" w:rsidRDefault="00621F06" w:rsidP="00A52BBA">
                                  <w:pPr>
                                    <w:rPr>
                                      <w:b w:val="0"/>
                                      <w:sz w:val="22"/>
                                      <w:szCs w:val="22"/>
                                      <w:lang w:val="es-ES"/>
                                    </w:rPr>
                                  </w:pPr>
                                  <w:r>
                                    <w:rPr>
                                      <w:b w:val="0"/>
                                    </w:rPr>
                                    <w:t>.</w:t>
                                  </w:r>
                                </w:p>
                              </w:tc>
                            </w:tr>
                            <w:tr w:rsidR="00621F06" w:rsidRPr="00FF1495" w14:paraId="3BB25ECB" w14:textId="77777777" w:rsidTr="00A52BBA">
                              <w:tc>
                                <w:tcPr>
                                  <w:tcW w:w="10555" w:type="dxa"/>
                                  <w:shd w:val="clear" w:color="auto" w:fill="auto"/>
                                </w:tcPr>
                                <w:p w14:paraId="01F1FE38" w14:textId="77777777" w:rsidR="00621F06" w:rsidRPr="00F90743" w:rsidRDefault="00621F06" w:rsidP="00A52BBA">
                                  <w:pPr>
                                    <w:rPr>
                                      <w:b w:val="0"/>
                                    </w:rPr>
                                  </w:pPr>
                                  <w:r>
                                    <w:rPr>
                                      <w:b w:val="0"/>
                                    </w:rPr>
                                    <w:t>.</w:t>
                                  </w:r>
                                </w:p>
                              </w:tc>
                            </w:tr>
                            <w:tr w:rsidR="00621F06" w:rsidRPr="00FF1495" w14:paraId="1765B857" w14:textId="77777777" w:rsidTr="00A52BBA">
                              <w:tc>
                                <w:tcPr>
                                  <w:tcW w:w="10555" w:type="dxa"/>
                                  <w:shd w:val="clear" w:color="auto" w:fill="auto"/>
                                </w:tcPr>
                                <w:p w14:paraId="44EB7148" w14:textId="77777777" w:rsidR="00621F06" w:rsidRPr="00F90743" w:rsidRDefault="00621F06" w:rsidP="00A52BBA">
                                  <w:pPr>
                                    <w:rPr>
                                      <w:b w:val="0"/>
                                    </w:rPr>
                                  </w:pPr>
                                  <w:r>
                                    <w:rPr>
                                      <w:b w:val="0"/>
                                    </w:rPr>
                                    <w:t xml:space="preserve">. </w:t>
                                  </w:r>
                                </w:p>
                              </w:tc>
                            </w:tr>
                            <w:tr w:rsidR="00621F06" w:rsidRPr="00FF1495" w14:paraId="088E5161" w14:textId="77777777" w:rsidTr="00A52BBA">
                              <w:tc>
                                <w:tcPr>
                                  <w:tcW w:w="10555" w:type="dxa"/>
                                  <w:shd w:val="clear" w:color="auto" w:fill="auto"/>
                                </w:tcPr>
                                <w:p w14:paraId="345DABA3"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Bộ nguồn song song</w:t>
                                  </w:r>
                                  <w:r w:rsidRPr="009A662D">
                                    <w:rPr>
                                      <w:b w:val="0"/>
                                      <w:sz w:val="22"/>
                                      <w:szCs w:val="22"/>
                                      <w:u w:val="single"/>
                                    </w:rPr>
                                    <w:t>.</w:t>
                                  </w:r>
                                </w:p>
                              </w:tc>
                            </w:tr>
                            <w:tr w:rsidR="00621F06" w:rsidRPr="00FF1495" w14:paraId="3582DA0B" w14:textId="77777777" w:rsidTr="00A52BBA">
                              <w:tc>
                                <w:tcPr>
                                  <w:tcW w:w="10555" w:type="dxa"/>
                                  <w:shd w:val="clear" w:color="auto" w:fill="auto"/>
                                </w:tcPr>
                                <w:p w14:paraId="56D49C73" w14:textId="77777777" w:rsidR="00621F06" w:rsidRPr="00F90743" w:rsidRDefault="00621F06" w:rsidP="00A52BBA">
                                  <w:pPr>
                                    <w:rPr>
                                      <w:b w:val="0"/>
                                    </w:rPr>
                                  </w:pPr>
                                </w:p>
                              </w:tc>
                            </w:tr>
                            <w:tr w:rsidR="00621F06" w:rsidRPr="00FF1495" w14:paraId="5AFD1049" w14:textId="77777777" w:rsidTr="00A52BBA">
                              <w:tc>
                                <w:tcPr>
                                  <w:tcW w:w="10555" w:type="dxa"/>
                                  <w:shd w:val="clear" w:color="auto" w:fill="auto"/>
                                </w:tcPr>
                                <w:p w14:paraId="77F3B1E8" w14:textId="77777777" w:rsidR="00621F06" w:rsidRPr="00F90743" w:rsidRDefault="00621F06" w:rsidP="00A52BBA">
                                  <w:pPr>
                                    <w:rPr>
                                      <w:b w:val="0"/>
                                    </w:rPr>
                                  </w:pPr>
                                </w:p>
                              </w:tc>
                            </w:tr>
                            <w:tr w:rsidR="00621F06" w:rsidRPr="00FF1495" w14:paraId="2F9014DB" w14:textId="77777777" w:rsidTr="00A52BBA">
                              <w:tc>
                                <w:tcPr>
                                  <w:tcW w:w="10555" w:type="dxa"/>
                                  <w:shd w:val="clear" w:color="auto" w:fill="auto"/>
                                </w:tcPr>
                                <w:p w14:paraId="396695DD" w14:textId="77777777" w:rsidR="00621F06" w:rsidRPr="00F90743" w:rsidRDefault="00621F06" w:rsidP="00A52BBA">
                                  <w:pPr>
                                    <w:rPr>
                                      <w:b w:val="0"/>
                                    </w:rPr>
                                  </w:pPr>
                                </w:p>
                              </w:tc>
                            </w:tr>
                            <w:tr w:rsidR="00621F06" w:rsidRPr="00FF1495" w14:paraId="61B7533B" w14:textId="77777777" w:rsidTr="00A52BBA">
                              <w:tc>
                                <w:tcPr>
                                  <w:tcW w:w="10555" w:type="dxa"/>
                                  <w:shd w:val="clear" w:color="auto" w:fill="auto"/>
                                </w:tcPr>
                                <w:p w14:paraId="457CD9AB" w14:textId="77777777" w:rsidR="00621F06" w:rsidRPr="00F90743" w:rsidRDefault="00621F06" w:rsidP="00A52BBA">
                                  <w:pPr>
                                    <w:rPr>
                                      <w:b w:val="0"/>
                                    </w:rPr>
                                  </w:pPr>
                                </w:p>
                              </w:tc>
                            </w:tr>
                            <w:tr w:rsidR="00621F06" w:rsidRPr="00FF1495" w14:paraId="2944BDCB" w14:textId="77777777" w:rsidTr="00A52BBA">
                              <w:tc>
                                <w:tcPr>
                                  <w:tcW w:w="10555" w:type="dxa"/>
                                  <w:shd w:val="clear" w:color="auto" w:fill="auto"/>
                                </w:tcPr>
                                <w:p w14:paraId="5100DDAB" w14:textId="77777777" w:rsidR="00621F06" w:rsidRPr="00F90743" w:rsidRDefault="00621F06" w:rsidP="00A52BBA">
                                  <w:pPr>
                                    <w:rPr>
                                      <w:b w:val="0"/>
                                    </w:rPr>
                                  </w:pPr>
                                </w:p>
                              </w:tc>
                            </w:tr>
                            <w:tr w:rsidR="00621F06" w:rsidRPr="00FF1495" w14:paraId="0B50B392" w14:textId="77777777" w:rsidTr="00A52BBA">
                              <w:tc>
                                <w:tcPr>
                                  <w:tcW w:w="10555" w:type="dxa"/>
                                  <w:shd w:val="clear" w:color="auto" w:fill="auto"/>
                                </w:tcPr>
                                <w:p w14:paraId="4D31D1F6" w14:textId="77777777" w:rsidR="00621F06" w:rsidRPr="002D04D4" w:rsidRDefault="00621F06" w:rsidP="00A52BBA">
                                  <w:pPr>
                                    <w:rPr>
                                      <w:b w:val="0"/>
                                      <w:sz w:val="22"/>
                                      <w:szCs w:val="22"/>
                                    </w:rPr>
                                  </w:pPr>
                                  <w:r>
                                    <w:rPr>
                                      <w:b w:val="0"/>
                                    </w:rPr>
                                    <w:t xml:space="preserve">. </w:t>
                                  </w:r>
                                  <w:r>
                                    <w:rPr>
                                      <w:b w:val="0"/>
                                      <w:sz w:val="22"/>
                                      <w:szCs w:val="22"/>
                                    </w:rPr>
                                    <w:t xml:space="preserve">3. </w:t>
                                  </w:r>
                                  <w:r>
                                    <w:rPr>
                                      <w:b w:val="0"/>
                                      <w:sz w:val="22"/>
                                      <w:szCs w:val="22"/>
                                      <w:u w:val="single"/>
                                    </w:rPr>
                                    <w:t>Bộ nguồn hỗn hợp đối xứng.</w:t>
                                  </w:r>
                                  <w:r>
                                    <w:rPr>
                                      <w:b w:val="0"/>
                                      <w:sz w:val="22"/>
                                      <w:szCs w:val="22"/>
                                    </w:rPr>
                                    <w:t xml:space="preserve"> (đọc thêm)</w:t>
                                  </w:r>
                                </w:p>
                              </w:tc>
                            </w:tr>
                            <w:tr w:rsidR="00621F06" w:rsidRPr="00FF1495" w14:paraId="1C4E6713" w14:textId="77777777" w:rsidTr="00A52BBA">
                              <w:tc>
                                <w:tcPr>
                                  <w:tcW w:w="10555" w:type="dxa"/>
                                  <w:shd w:val="clear" w:color="auto" w:fill="auto"/>
                                </w:tcPr>
                                <w:p w14:paraId="32059C6A" w14:textId="77777777" w:rsidR="00621F06" w:rsidRPr="00F90743" w:rsidRDefault="00621F06" w:rsidP="00A52BBA">
                                  <w:pPr>
                                    <w:rPr>
                                      <w:b w:val="0"/>
                                    </w:rPr>
                                  </w:pPr>
                                </w:p>
                              </w:tc>
                            </w:tr>
                            <w:tr w:rsidR="00621F06" w:rsidRPr="00FF1495" w14:paraId="3728279D" w14:textId="77777777" w:rsidTr="00A52BBA">
                              <w:tc>
                                <w:tcPr>
                                  <w:tcW w:w="10555" w:type="dxa"/>
                                  <w:shd w:val="clear" w:color="auto" w:fill="auto"/>
                                </w:tcPr>
                                <w:p w14:paraId="06D51235" w14:textId="77777777" w:rsidR="00621F06" w:rsidRPr="00F90743" w:rsidRDefault="00621F06" w:rsidP="00A52BBA">
                                  <w:pPr>
                                    <w:rPr>
                                      <w:b w:val="0"/>
                                    </w:rPr>
                                  </w:pPr>
                                </w:p>
                              </w:tc>
                            </w:tr>
                            <w:tr w:rsidR="00621F06" w:rsidRPr="00FF1495" w14:paraId="67450115" w14:textId="77777777" w:rsidTr="00A52BBA">
                              <w:tc>
                                <w:tcPr>
                                  <w:tcW w:w="10555" w:type="dxa"/>
                                  <w:shd w:val="clear" w:color="auto" w:fill="auto"/>
                                </w:tcPr>
                                <w:p w14:paraId="1A8479E5" w14:textId="77777777" w:rsidR="00621F06" w:rsidRPr="00F90743" w:rsidRDefault="00621F06" w:rsidP="00A52BBA">
                                  <w:pPr>
                                    <w:rPr>
                                      <w:b w:val="0"/>
                                    </w:rPr>
                                  </w:pPr>
                                </w:p>
                              </w:tc>
                            </w:tr>
                            <w:tr w:rsidR="00621F06" w:rsidRPr="00FF1495" w14:paraId="1A1FC650" w14:textId="77777777" w:rsidTr="00A52BBA">
                              <w:tc>
                                <w:tcPr>
                                  <w:tcW w:w="10555" w:type="dxa"/>
                                  <w:shd w:val="clear" w:color="auto" w:fill="auto"/>
                                </w:tcPr>
                                <w:p w14:paraId="5D4779FD" w14:textId="77777777" w:rsidR="00621F06" w:rsidRPr="00F90743" w:rsidRDefault="00621F06" w:rsidP="00A52BBA">
                                  <w:pPr>
                                    <w:rPr>
                                      <w:b w:val="0"/>
                                    </w:rPr>
                                  </w:pPr>
                                </w:p>
                              </w:tc>
                            </w:tr>
                            <w:tr w:rsidR="00621F06" w:rsidRPr="00FF1495" w14:paraId="532B39D5" w14:textId="77777777" w:rsidTr="00A52BBA">
                              <w:tc>
                                <w:tcPr>
                                  <w:tcW w:w="10555" w:type="dxa"/>
                                  <w:shd w:val="clear" w:color="auto" w:fill="auto"/>
                                </w:tcPr>
                                <w:p w14:paraId="5007B803" w14:textId="77777777" w:rsidR="00621F06" w:rsidRPr="00D20B6D" w:rsidRDefault="00621F06" w:rsidP="00A52BBA">
                                  <w:pPr>
                                    <w:rPr>
                                      <w:b w:val="0"/>
                                      <w:sz w:val="22"/>
                                      <w:szCs w:val="22"/>
                                    </w:rPr>
                                  </w:pPr>
                                  <w:r>
                                    <w:rPr>
                                      <w:b w:val="0"/>
                                    </w:rPr>
                                    <w:t xml:space="preserve">. </w:t>
                                  </w:r>
                                  <w:r>
                                    <w:rPr>
                                      <w:sz w:val="22"/>
                                      <w:szCs w:val="22"/>
                                    </w:rPr>
                                    <w:t xml:space="preserve">II. Vận dụng </w:t>
                                  </w:r>
                                  <w:r>
                                    <w:rPr>
                                      <w:b w:val="0"/>
                                      <w:sz w:val="22"/>
                                      <w:szCs w:val="22"/>
                                    </w:rPr>
                                    <w:t>(Bài tập SGK)</w:t>
                                  </w:r>
                                </w:p>
                              </w:tc>
                            </w:tr>
                            <w:tr w:rsidR="00621F06" w:rsidRPr="00FF1495" w14:paraId="5F47A93C" w14:textId="77777777" w:rsidTr="00A52BBA">
                              <w:tc>
                                <w:tcPr>
                                  <w:tcW w:w="10555" w:type="dxa"/>
                                  <w:shd w:val="clear" w:color="auto" w:fill="auto"/>
                                </w:tcPr>
                                <w:p w14:paraId="3C568C0D" w14:textId="77777777" w:rsidR="00621F06" w:rsidRDefault="00621F06" w:rsidP="00A52BBA">
                                  <w:pPr>
                                    <w:rPr>
                                      <w:b w:val="0"/>
                                    </w:rPr>
                                  </w:pPr>
                                </w:p>
                              </w:tc>
                            </w:tr>
                            <w:tr w:rsidR="00621F06" w:rsidRPr="00FF1495" w14:paraId="0073EEF5" w14:textId="77777777" w:rsidTr="00A52BBA">
                              <w:tc>
                                <w:tcPr>
                                  <w:tcW w:w="10555" w:type="dxa"/>
                                  <w:shd w:val="clear" w:color="auto" w:fill="auto"/>
                                </w:tcPr>
                                <w:p w14:paraId="5B344CD2" w14:textId="77777777" w:rsidR="00621F06" w:rsidRDefault="00621F06" w:rsidP="00A52BBA">
                                  <w:pPr>
                                    <w:rPr>
                                      <w:b w:val="0"/>
                                    </w:rPr>
                                  </w:pPr>
                                </w:p>
                              </w:tc>
                            </w:tr>
                            <w:tr w:rsidR="00621F06" w:rsidRPr="00FF1495" w14:paraId="544E6E95" w14:textId="77777777" w:rsidTr="00A52BBA">
                              <w:tc>
                                <w:tcPr>
                                  <w:tcW w:w="10555" w:type="dxa"/>
                                  <w:shd w:val="clear" w:color="auto" w:fill="auto"/>
                                </w:tcPr>
                                <w:p w14:paraId="7AA2D83C" w14:textId="77777777" w:rsidR="00621F06" w:rsidRDefault="00621F06" w:rsidP="00A52BBA">
                                  <w:pPr>
                                    <w:rPr>
                                      <w:b w:val="0"/>
                                    </w:rPr>
                                  </w:pPr>
                                </w:p>
                              </w:tc>
                            </w:tr>
                            <w:tr w:rsidR="00621F06" w:rsidRPr="00FF1495" w14:paraId="5B0CEBC8" w14:textId="77777777" w:rsidTr="00A52BBA">
                              <w:tc>
                                <w:tcPr>
                                  <w:tcW w:w="10555" w:type="dxa"/>
                                  <w:shd w:val="clear" w:color="auto" w:fill="auto"/>
                                </w:tcPr>
                                <w:p w14:paraId="5FF52803" w14:textId="77777777" w:rsidR="00621F06" w:rsidRDefault="00621F06" w:rsidP="00A52BBA">
                                  <w:pPr>
                                    <w:rPr>
                                      <w:b w:val="0"/>
                                    </w:rPr>
                                  </w:pPr>
                                </w:p>
                              </w:tc>
                            </w:tr>
                            <w:tr w:rsidR="00621F06" w:rsidRPr="00FF1495" w14:paraId="31919A65" w14:textId="77777777" w:rsidTr="00A52BBA">
                              <w:tc>
                                <w:tcPr>
                                  <w:tcW w:w="10555" w:type="dxa"/>
                                  <w:shd w:val="clear" w:color="auto" w:fill="auto"/>
                                </w:tcPr>
                                <w:p w14:paraId="19BE38B1" w14:textId="77777777" w:rsidR="00621F06" w:rsidRDefault="00621F06" w:rsidP="00A52BBA">
                                  <w:pPr>
                                    <w:rPr>
                                      <w:b w:val="0"/>
                                    </w:rPr>
                                  </w:pPr>
                                </w:p>
                              </w:tc>
                            </w:tr>
                            <w:tr w:rsidR="00621F06" w:rsidRPr="00FF1495" w14:paraId="69DA7E8B" w14:textId="77777777" w:rsidTr="00A52BBA">
                              <w:tc>
                                <w:tcPr>
                                  <w:tcW w:w="10555" w:type="dxa"/>
                                  <w:shd w:val="clear" w:color="auto" w:fill="auto"/>
                                </w:tcPr>
                                <w:p w14:paraId="39DCE218" w14:textId="77777777" w:rsidR="00621F06" w:rsidRDefault="00621F06" w:rsidP="00A52BBA">
                                  <w:pPr>
                                    <w:rPr>
                                      <w:b w:val="0"/>
                                    </w:rPr>
                                  </w:pPr>
                                </w:p>
                              </w:tc>
                            </w:tr>
                            <w:tr w:rsidR="00621F06" w:rsidRPr="00FF1495" w14:paraId="68742298" w14:textId="77777777" w:rsidTr="00A52BBA">
                              <w:tc>
                                <w:tcPr>
                                  <w:tcW w:w="10555" w:type="dxa"/>
                                  <w:shd w:val="clear" w:color="auto" w:fill="auto"/>
                                </w:tcPr>
                                <w:p w14:paraId="7E3593CD" w14:textId="77777777" w:rsidR="00621F06" w:rsidRDefault="00621F06" w:rsidP="00A52BBA">
                                  <w:pPr>
                                    <w:rPr>
                                      <w:b w:val="0"/>
                                    </w:rPr>
                                  </w:pPr>
                                </w:p>
                              </w:tc>
                            </w:tr>
                            <w:tr w:rsidR="00621F06" w:rsidRPr="00FF1495" w14:paraId="6437062E" w14:textId="77777777" w:rsidTr="00A52BBA">
                              <w:tc>
                                <w:tcPr>
                                  <w:tcW w:w="10555" w:type="dxa"/>
                                  <w:shd w:val="clear" w:color="auto" w:fill="auto"/>
                                </w:tcPr>
                                <w:p w14:paraId="4A601CA0" w14:textId="77777777" w:rsidR="00621F06" w:rsidRDefault="00621F06" w:rsidP="00A52BBA">
                                  <w:pPr>
                                    <w:rPr>
                                      <w:b w:val="0"/>
                                    </w:rPr>
                                  </w:pPr>
                                </w:p>
                              </w:tc>
                            </w:tr>
                            <w:tr w:rsidR="00621F06" w:rsidRPr="00FF1495" w14:paraId="2D1A35BC" w14:textId="77777777" w:rsidTr="00A52BBA">
                              <w:tc>
                                <w:tcPr>
                                  <w:tcW w:w="10555" w:type="dxa"/>
                                  <w:shd w:val="clear" w:color="auto" w:fill="auto"/>
                                </w:tcPr>
                                <w:p w14:paraId="2DF50DAB" w14:textId="77777777" w:rsidR="00621F06" w:rsidRDefault="00621F06" w:rsidP="00A52BBA">
                                  <w:pPr>
                                    <w:rPr>
                                      <w:b w:val="0"/>
                                    </w:rPr>
                                  </w:pPr>
                                </w:p>
                              </w:tc>
                            </w:tr>
                            <w:tr w:rsidR="00621F06" w:rsidRPr="00FF1495" w14:paraId="5ABD7BFA" w14:textId="77777777" w:rsidTr="00A52BBA">
                              <w:tc>
                                <w:tcPr>
                                  <w:tcW w:w="10555" w:type="dxa"/>
                                  <w:shd w:val="clear" w:color="auto" w:fill="auto"/>
                                </w:tcPr>
                                <w:p w14:paraId="618C3441" w14:textId="77777777" w:rsidR="00621F06" w:rsidRDefault="00621F06" w:rsidP="00A52BBA">
                                  <w:pPr>
                                    <w:rPr>
                                      <w:b w:val="0"/>
                                    </w:rPr>
                                  </w:pPr>
                                </w:p>
                              </w:tc>
                            </w:tr>
                            <w:tr w:rsidR="00621F06" w:rsidRPr="00FF1495" w14:paraId="5C38042F" w14:textId="77777777" w:rsidTr="00A52BBA">
                              <w:tc>
                                <w:tcPr>
                                  <w:tcW w:w="10555" w:type="dxa"/>
                                  <w:shd w:val="clear" w:color="auto" w:fill="auto"/>
                                </w:tcPr>
                                <w:p w14:paraId="324A01E9" w14:textId="77777777" w:rsidR="00621F06" w:rsidRDefault="00621F06" w:rsidP="00A52BBA">
                                  <w:pPr>
                                    <w:rPr>
                                      <w:b w:val="0"/>
                                    </w:rPr>
                                  </w:pPr>
                                </w:p>
                              </w:tc>
                            </w:tr>
                            <w:tr w:rsidR="00621F06" w:rsidRPr="00FF1495" w14:paraId="2897A7FC" w14:textId="77777777" w:rsidTr="00A52BBA">
                              <w:tc>
                                <w:tcPr>
                                  <w:tcW w:w="10555" w:type="dxa"/>
                                  <w:shd w:val="clear" w:color="auto" w:fill="auto"/>
                                </w:tcPr>
                                <w:p w14:paraId="6C057648" w14:textId="77777777" w:rsidR="00621F06" w:rsidRDefault="00621F06" w:rsidP="00A52BBA">
                                  <w:pPr>
                                    <w:rPr>
                                      <w:b w:val="0"/>
                                    </w:rPr>
                                  </w:pPr>
                                </w:p>
                              </w:tc>
                            </w:tr>
                            <w:tr w:rsidR="00621F06" w:rsidRPr="00FF1495" w14:paraId="6D7D5765" w14:textId="77777777" w:rsidTr="00A52BBA">
                              <w:tc>
                                <w:tcPr>
                                  <w:tcW w:w="10555" w:type="dxa"/>
                                  <w:shd w:val="clear" w:color="auto" w:fill="auto"/>
                                </w:tcPr>
                                <w:p w14:paraId="5D1443E4" w14:textId="77777777" w:rsidR="00621F06" w:rsidRDefault="00621F06" w:rsidP="00A52BBA">
                                  <w:pPr>
                                    <w:rPr>
                                      <w:b w:val="0"/>
                                    </w:rPr>
                                  </w:pPr>
                                </w:p>
                              </w:tc>
                            </w:tr>
                            <w:tr w:rsidR="00621F06" w:rsidRPr="00FF1495" w14:paraId="07D63172" w14:textId="77777777" w:rsidTr="00A52BBA">
                              <w:tc>
                                <w:tcPr>
                                  <w:tcW w:w="10555" w:type="dxa"/>
                                  <w:shd w:val="clear" w:color="auto" w:fill="auto"/>
                                </w:tcPr>
                                <w:p w14:paraId="7C8EA829" w14:textId="77777777" w:rsidR="00621F06" w:rsidRDefault="00621F06" w:rsidP="00A52BBA">
                                  <w:pPr>
                                    <w:rPr>
                                      <w:b w:val="0"/>
                                    </w:rPr>
                                  </w:pPr>
                                </w:p>
                              </w:tc>
                            </w:tr>
                            <w:tr w:rsidR="00621F06" w:rsidRPr="00FF1495" w14:paraId="3AE74808" w14:textId="77777777" w:rsidTr="00A52BBA">
                              <w:tc>
                                <w:tcPr>
                                  <w:tcW w:w="10555" w:type="dxa"/>
                                  <w:shd w:val="clear" w:color="auto" w:fill="auto"/>
                                </w:tcPr>
                                <w:p w14:paraId="3F33A254" w14:textId="77777777" w:rsidR="00621F06" w:rsidRDefault="00621F06" w:rsidP="00A52BBA">
                                  <w:pPr>
                                    <w:rPr>
                                      <w:b w:val="0"/>
                                    </w:rPr>
                                  </w:pPr>
                                </w:p>
                              </w:tc>
                            </w:tr>
                            <w:tr w:rsidR="00621F06" w:rsidRPr="00FF1495" w14:paraId="3DB14AB7" w14:textId="77777777" w:rsidTr="00A52BBA">
                              <w:tc>
                                <w:tcPr>
                                  <w:tcW w:w="10555" w:type="dxa"/>
                                  <w:shd w:val="clear" w:color="auto" w:fill="auto"/>
                                </w:tcPr>
                                <w:p w14:paraId="55C33ABD" w14:textId="77777777" w:rsidR="00621F06" w:rsidRDefault="00621F06" w:rsidP="00A52BBA">
                                  <w:pPr>
                                    <w:rPr>
                                      <w:b w:val="0"/>
                                    </w:rPr>
                                  </w:pPr>
                                </w:p>
                              </w:tc>
                            </w:tr>
                            <w:tr w:rsidR="00621F06" w:rsidRPr="00FF1495" w14:paraId="79788B8C" w14:textId="77777777" w:rsidTr="00A52BBA">
                              <w:tc>
                                <w:tcPr>
                                  <w:tcW w:w="10555" w:type="dxa"/>
                                  <w:shd w:val="clear" w:color="auto" w:fill="auto"/>
                                </w:tcPr>
                                <w:p w14:paraId="558C1117" w14:textId="77777777" w:rsidR="00621F06" w:rsidRDefault="00621F06" w:rsidP="00A52BBA">
                                  <w:pPr>
                                    <w:rPr>
                                      <w:b w:val="0"/>
                                    </w:rPr>
                                  </w:pPr>
                                </w:p>
                              </w:tc>
                            </w:tr>
                            <w:tr w:rsidR="00621F06" w:rsidRPr="00FF1495" w14:paraId="1696F66C" w14:textId="77777777" w:rsidTr="00A52BBA">
                              <w:tc>
                                <w:tcPr>
                                  <w:tcW w:w="10555" w:type="dxa"/>
                                  <w:shd w:val="clear" w:color="auto" w:fill="auto"/>
                                </w:tcPr>
                                <w:p w14:paraId="208E8527" w14:textId="77777777" w:rsidR="00621F06" w:rsidRDefault="00621F06" w:rsidP="00A52BBA">
                                  <w:pPr>
                                    <w:rPr>
                                      <w:b w:val="0"/>
                                    </w:rPr>
                                  </w:pPr>
                                </w:p>
                              </w:tc>
                            </w:tr>
                            <w:tr w:rsidR="00621F06" w:rsidRPr="00FF1495" w14:paraId="79E6E5CF" w14:textId="77777777" w:rsidTr="00A52BBA">
                              <w:tc>
                                <w:tcPr>
                                  <w:tcW w:w="10555" w:type="dxa"/>
                                  <w:shd w:val="clear" w:color="auto" w:fill="auto"/>
                                </w:tcPr>
                                <w:p w14:paraId="38784B20" w14:textId="77777777" w:rsidR="00621F06" w:rsidRDefault="00621F06" w:rsidP="00A52BBA">
                                  <w:pPr>
                                    <w:rPr>
                                      <w:b w:val="0"/>
                                    </w:rPr>
                                  </w:pPr>
                                </w:p>
                              </w:tc>
                            </w:tr>
                            <w:tr w:rsidR="00621F06" w:rsidRPr="00FF1495" w14:paraId="0B863B58" w14:textId="77777777" w:rsidTr="00A52BBA">
                              <w:tc>
                                <w:tcPr>
                                  <w:tcW w:w="10555" w:type="dxa"/>
                                  <w:shd w:val="clear" w:color="auto" w:fill="auto"/>
                                </w:tcPr>
                                <w:p w14:paraId="2A0B3893" w14:textId="77777777" w:rsidR="00621F06" w:rsidRDefault="00621F06" w:rsidP="00A52BBA">
                                  <w:pPr>
                                    <w:rPr>
                                      <w:b w:val="0"/>
                                    </w:rPr>
                                  </w:pPr>
                                </w:p>
                              </w:tc>
                            </w:tr>
                            <w:tr w:rsidR="00621F06" w:rsidRPr="00FF1495" w14:paraId="756FD97D" w14:textId="77777777" w:rsidTr="00A52BBA">
                              <w:tc>
                                <w:tcPr>
                                  <w:tcW w:w="10555" w:type="dxa"/>
                                  <w:shd w:val="clear" w:color="auto" w:fill="auto"/>
                                </w:tcPr>
                                <w:p w14:paraId="379F4D93" w14:textId="77777777" w:rsidR="00621F06" w:rsidRDefault="00621F06" w:rsidP="00A52BBA">
                                  <w:pPr>
                                    <w:rPr>
                                      <w:b w:val="0"/>
                                    </w:rPr>
                                  </w:pPr>
                                </w:p>
                              </w:tc>
                            </w:tr>
                          </w:tbl>
                          <w:p w14:paraId="5EF78F7D" w14:textId="77777777" w:rsidR="00621F06" w:rsidRPr="00A30063" w:rsidRDefault="00621F06" w:rsidP="002F0257">
                            <w:pPr>
                              <w:tabs>
                                <w:tab w:val="left" w:pos="294"/>
                              </w:tabs>
                              <w:spacing w:line="276" w:lineRule="auto"/>
                              <w:jc w:val="both"/>
                              <w:rPr>
                                <w:b w:val="0"/>
                                <w:sz w:val="21"/>
                                <w:szCs w:val="21"/>
                              </w:rPr>
                            </w:pPr>
                          </w:p>
                          <w:p w14:paraId="5A488AA5" w14:textId="77777777" w:rsidR="00621F06" w:rsidRPr="00A30063" w:rsidRDefault="00621F06" w:rsidP="002F0257">
                            <w:pPr>
                              <w:tabs>
                                <w:tab w:val="left" w:pos="720"/>
                              </w:tabs>
                              <w:spacing w:line="276" w:lineRule="auto"/>
                              <w:jc w:val="both"/>
                              <w:rPr>
                                <w:b w:val="0"/>
                                <w:iCs/>
                                <w:sz w:val="21"/>
                                <w:szCs w:val="21"/>
                              </w:rPr>
                            </w:pPr>
                          </w:p>
                          <w:p w14:paraId="2BFBCCC9" w14:textId="77777777" w:rsidR="00621F06" w:rsidRPr="000F33D3" w:rsidRDefault="00621F06" w:rsidP="002F0257">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77" type="#_x0000_t202" style="position:absolute;left:0;text-align:left;margin-left:-12.5pt;margin-top:1.9pt;width:510.25pt;height:756.8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" strokeweight=".5pt">
                <v:path arrowok="t"/>
                <v:textbox>
                  <w:txbxContent>
                    <w:p w14:paraId="4411354A" w14:textId="77777777" w:rsidR="00621F06" w:rsidRDefault="00621F06" w:rsidP="002F0257">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63362728" w14:textId="77777777" w:rsidR="00621F06" w:rsidRDefault="00621F06" w:rsidP="002F0257">
                      <w:pPr>
                        <w:tabs>
                          <w:tab w:val="left" w:pos="219"/>
                        </w:tabs>
                        <w:spacing w:line="276" w:lineRule="auto"/>
                        <w:jc w:val="both"/>
                        <w:rPr>
                          <w:b w:val="0"/>
                          <w:sz w:val="22"/>
                          <w:szCs w:val="22"/>
                        </w:rPr>
                      </w:pPr>
                      <w:r>
                        <w:rPr>
                          <w:sz w:val="22"/>
                          <w:szCs w:val="22"/>
                        </w:rPr>
                        <w:t xml:space="preserve">P1. </w:t>
                      </w:r>
                      <w:r>
                        <w:rPr>
                          <w:b w:val="0"/>
                          <w:sz w:val="22"/>
                          <w:szCs w:val="22"/>
                        </w:rPr>
                        <w:t xml:space="preserve">Xây dựng một tình huống trong thực tế cho thấy sự cần thiết của việc mắc nguồn thành bộ. </w:t>
                      </w:r>
                    </w:p>
                    <w:p w14:paraId="2F890A1D" w14:textId="77777777" w:rsidR="00621F06" w:rsidRPr="00E928A7" w:rsidRDefault="00621F06" w:rsidP="002F0257">
                      <w:pPr>
                        <w:tabs>
                          <w:tab w:val="left" w:pos="219"/>
                        </w:tabs>
                        <w:spacing w:line="276" w:lineRule="auto"/>
                        <w:jc w:val="both"/>
                        <w:rPr>
                          <w:b w:val="0"/>
                          <w:sz w:val="22"/>
                          <w:szCs w:val="22"/>
                        </w:rPr>
                      </w:pPr>
                      <w:r>
                        <w:rPr>
                          <w:sz w:val="22"/>
                          <w:szCs w:val="22"/>
                        </w:rPr>
                        <w:t>P2.</w:t>
                      </w:r>
                      <w:r>
                        <w:rPr>
                          <w:b w:val="0"/>
                          <w:sz w:val="22"/>
                          <w:szCs w:val="22"/>
                        </w:rPr>
                        <w:t xml:space="preserve"> Nêu các cách ghép nguồn thành bộ; vẽ hình, đặc điểm các cách ghép.</w:t>
                      </w:r>
                    </w:p>
                    <w:p w14:paraId="3755D98C" w14:textId="77777777" w:rsidR="00621F06" w:rsidRPr="0037628F" w:rsidRDefault="00621F06" w:rsidP="002F0257">
                      <w:pPr>
                        <w:rPr>
                          <w:sz w:val="12"/>
                          <w:szCs w:val="12"/>
                        </w:rPr>
                      </w:pPr>
                    </w:p>
                    <w:p w14:paraId="73878F9F" w14:textId="77777777" w:rsidR="00621F06" w:rsidRPr="005B3818" w:rsidRDefault="00621F06" w:rsidP="002F0257">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FC1C75">
                        <w:rPr>
                          <w:sz w:val="24"/>
                          <w:szCs w:val="24"/>
                        </w:rPr>
                        <w:t xml:space="preserve">Bài </w:t>
                      </w:r>
                      <w:r>
                        <w:rPr>
                          <w:sz w:val="24"/>
                          <w:szCs w:val="24"/>
                        </w:rPr>
                        <w:t>10</w:t>
                      </w:r>
                      <w:r w:rsidRPr="00FC1C75">
                        <w:rPr>
                          <w:rFonts w:ascii="Cambria" w:hAnsi="Cambria"/>
                          <w:b w:val="0"/>
                          <w:sz w:val="24"/>
                          <w:szCs w:val="24"/>
                        </w:rPr>
                        <w:t xml:space="preserve">: </w:t>
                      </w:r>
                      <w:r>
                        <w:rPr>
                          <w:rFonts w:ascii="Cambria" w:hAnsi="Cambria"/>
                          <w:b w:val="0"/>
                          <w:color w:val="FF0000"/>
                          <w:sz w:val="22"/>
                          <w:szCs w:val="22"/>
                        </w:rPr>
                        <w:t>GHÉP CÁC NGUỒN ĐIỆN THÀNH BỘ</w:t>
                      </w:r>
                      <w:r w:rsidRPr="00034337">
                        <w:rPr>
                          <w:rFonts w:ascii="Cambria" w:hAnsi="Cambria"/>
                          <w:b w:val="0"/>
                          <w:color w:val="FF0000"/>
                          <w:sz w:val="22"/>
                          <w:szCs w:val="22"/>
                        </w:rPr>
                        <w:t>.</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FF1495" w14:paraId="5B391D46" w14:textId="77777777" w:rsidTr="00A52BBA">
                        <w:tc>
                          <w:tcPr>
                            <w:tcW w:w="10555" w:type="dxa"/>
                            <w:shd w:val="clear" w:color="auto" w:fill="auto"/>
                          </w:tcPr>
                          <w:p w14:paraId="329DB6B5" w14:textId="77777777" w:rsidR="00621F06" w:rsidRPr="00341918" w:rsidRDefault="00621F06" w:rsidP="00A52BBA">
                            <w:pPr>
                              <w:spacing w:line="276" w:lineRule="auto"/>
                              <w:rPr>
                                <w:sz w:val="22"/>
                                <w:szCs w:val="22"/>
                              </w:rPr>
                            </w:pPr>
                            <w:r w:rsidRPr="00341918">
                              <w:rPr>
                                <w:b w:val="0"/>
                                <w:sz w:val="22"/>
                                <w:szCs w:val="22"/>
                              </w:rPr>
                              <w:t>.</w:t>
                            </w:r>
                            <w:r w:rsidRPr="00341918">
                              <w:rPr>
                                <w:sz w:val="22"/>
                                <w:szCs w:val="22"/>
                              </w:rPr>
                              <w:t xml:space="preserve">I. </w:t>
                            </w:r>
                            <w:r>
                              <w:rPr>
                                <w:sz w:val="22"/>
                                <w:szCs w:val="22"/>
                              </w:rPr>
                              <w:t>Ghép các nguồn điện thành bộ</w:t>
                            </w:r>
                            <w:r w:rsidRPr="00341918">
                              <w:rPr>
                                <w:sz w:val="22"/>
                                <w:szCs w:val="22"/>
                              </w:rPr>
                              <w:t>.</w:t>
                            </w:r>
                          </w:p>
                          <w:p w14:paraId="6776FF9D" w14:textId="77777777" w:rsidR="00621F06" w:rsidRPr="00341918" w:rsidRDefault="00621F06" w:rsidP="00A52BBA">
                            <w:pPr>
                              <w:spacing w:line="276" w:lineRule="auto"/>
                              <w:rPr>
                                <w:b w:val="0"/>
                                <w:sz w:val="22"/>
                                <w:szCs w:val="22"/>
                              </w:rPr>
                            </w:pPr>
                            <w:r w:rsidRPr="00341918">
                              <w:rPr>
                                <w:b w:val="0"/>
                                <w:sz w:val="22"/>
                                <w:szCs w:val="22"/>
                              </w:rPr>
                              <w:t xml:space="preserve">1. </w:t>
                            </w:r>
                            <w:r>
                              <w:rPr>
                                <w:b w:val="0"/>
                                <w:sz w:val="22"/>
                                <w:szCs w:val="22"/>
                                <w:u w:val="single"/>
                              </w:rPr>
                              <w:t>Bộ nguồn nối tiếp.</w:t>
                            </w:r>
                          </w:p>
                        </w:tc>
                      </w:tr>
                      <w:tr w:rsidR="00621F06" w:rsidRPr="00FF1495" w14:paraId="58D330AF" w14:textId="77777777" w:rsidTr="00A52BBA">
                        <w:tc>
                          <w:tcPr>
                            <w:tcW w:w="10555" w:type="dxa"/>
                            <w:shd w:val="clear" w:color="auto" w:fill="auto"/>
                          </w:tcPr>
                          <w:p w14:paraId="3924EE35" w14:textId="77777777" w:rsidR="00621F06" w:rsidRPr="00EA6A3F" w:rsidRDefault="00621F06" w:rsidP="00A52BBA">
                            <w:r w:rsidRPr="00E83662">
                              <w:rPr>
                                <w:b w:val="0"/>
                              </w:rPr>
                              <w:t>.</w:t>
                            </w:r>
                          </w:p>
                        </w:tc>
                      </w:tr>
                      <w:tr w:rsidR="00621F06" w:rsidRPr="00FF1495" w14:paraId="3D6CCAAA" w14:textId="77777777" w:rsidTr="00A52BBA">
                        <w:tc>
                          <w:tcPr>
                            <w:tcW w:w="10555" w:type="dxa"/>
                            <w:shd w:val="clear" w:color="auto" w:fill="auto"/>
                          </w:tcPr>
                          <w:p w14:paraId="38FF83B7" w14:textId="77777777" w:rsidR="00621F06" w:rsidRPr="00341918" w:rsidRDefault="00621F06" w:rsidP="00A52BBA">
                            <w:pPr>
                              <w:rPr>
                                <w:b w:val="0"/>
                                <w:sz w:val="22"/>
                                <w:szCs w:val="22"/>
                                <w:u w:val="single"/>
                              </w:rPr>
                            </w:pPr>
                            <w:r>
                              <w:rPr>
                                <w:b w:val="0"/>
                              </w:rPr>
                              <w:t>.</w:t>
                            </w:r>
                          </w:p>
                        </w:tc>
                      </w:tr>
                      <w:tr w:rsidR="00621F06" w:rsidRPr="00FF1495" w14:paraId="6764DD7B" w14:textId="77777777" w:rsidTr="00A52BBA">
                        <w:tc>
                          <w:tcPr>
                            <w:tcW w:w="10555" w:type="dxa"/>
                            <w:shd w:val="clear" w:color="auto" w:fill="auto"/>
                          </w:tcPr>
                          <w:p w14:paraId="11A7A4AB" w14:textId="77777777" w:rsidR="00621F06" w:rsidRPr="005B3818" w:rsidRDefault="00621F06" w:rsidP="00A52BBA">
                            <w:pPr>
                              <w:rPr>
                                <w:b w:val="0"/>
                              </w:rPr>
                            </w:pPr>
                            <w:r>
                              <w:rPr>
                                <w:b w:val="0"/>
                              </w:rPr>
                              <w:t>.</w:t>
                            </w:r>
                          </w:p>
                        </w:tc>
                      </w:tr>
                      <w:tr w:rsidR="00621F06" w:rsidRPr="00FF1495" w14:paraId="240F81C4" w14:textId="77777777" w:rsidTr="00A52BBA">
                        <w:tc>
                          <w:tcPr>
                            <w:tcW w:w="10555" w:type="dxa"/>
                            <w:shd w:val="clear" w:color="auto" w:fill="auto"/>
                          </w:tcPr>
                          <w:p w14:paraId="23919BB7" w14:textId="77777777" w:rsidR="00621F06" w:rsidRPr="00253852" w:rsidRDefault="00621F06" w:rsidP="00A52BBA">
                            <w:pPr>
                              <w:rPr>
                                <w:b w:val="0"/>
                                <w:sz w:val="22"/>
                                <w:szCs w:val="22"/>
                                <w:lang w:val="es-ES"/>
                              </w:rPr>
                            </w:pPr>
                            <w:r>
                              <w:rPr>
                                <w:b w:val="0"/>
                              </w:rPr>
                              <w:t>.</w:t>
                            </w:r>
                          </w:p>
                        </w:tc>
                      </w:tr>
                      <w:tr w:rsidR="00621F06" w:rsidRPr="00FF1495" w14:paraId="3BB25ECB" w14:textId="77777777" w:rsidTr="00A52BBA">
                        <w:tc>
                          <w:tcPr>
                            <w:tcW w:w="10555" w:type="dxa"/>
                            <w:shd w:val="clear" w:color="auto" w:fill="auto"/>
                          </w:tcPr>
                          <w:p w14:paraId="01F1FE38" w14:textId="77777777" w:rsidR="00621F06" w:rsidRPr="00F90743" w:rsidRDefault="00621F06" w:rsidP="00A52BBA">
                            <w:pPr>
                              <w:rPr>
                                <w:b w:val="0"/>
                              </w:rPr>
                            </w:pPr>
                            <w:r>
                              <w:rPr>
                                <w:b w:val="0"/>
                              </w:rPr>
                              <w:t>.</w:t>
                            </w:r>
                          </w:p>
                        </w:tc>
                      </w:tr>
                      <w:tr w:rsidR="00621F06" w:rsidRPr="00FF1495" w14:paraId="1765B857" w14:textId="77777777" w:rsidTr="00A52BBA">
                        <w:tc>
                          <w:tcPr>
                            <w:tcW w:w="10555" w:type="dxa"/>
                            <w:shd w:val="clear" w:color="auto" w:fill="auto"/>
                          </w:tcPr>
                          <w:p w14:paraId="44EB7148" w14:textId="77777777" w:rsidR="00621F06" w:rsidRPr="00F90743" w:rsidRDefault="00621F06" w:rsidP="00A52BBA">
                            <w:pPr>
                              <w:rPr>
                                <w:b w:val="0"/>
                              </w:rPr>
                            </w:pPr>
                            <w:r>
                              <w:rPr>
                                <w:b w:val="0"/>
                              </w:rPr>
                              <w:t xml:space="preserve">. </w:t>
                            </w:r>
                          </w:p>
                        </w:tc>
                      </w:tr>
                      <w:tr w:rsidR="00621F06" w:rsidRPr="00FF1495" w14:paraId="088E5161" w14:textId="77777777" w:rsidTr="00A52BBA">
                        <w:tc>
                          <w:tcPr>
                            <w:tcW w:w="10555" w:type="dxa"/>
                            <w:shd w:val="clear" w:color="auto" w:fill="auto"/>
                          </w:tcPr>
                          <w:p w14:paraId="345DABA3" w14:textId="77777777" w:rsidR="00621F06" w:rsidRPr="00F90743" w:rsidRDefault="00621F06" w:rsidP="00A52BBA">
                            <w:pPr>
                              <w:rPr>
                                <w:b w:val="0"/>
                              </w:rPr>
                            </w:pPr>
                            <w:r>
                              <w:rPr>
                                <w:b w:val="0"/>
                              </w:rPr>
                              <w:t xml:space="preserve">. </w:t>
                            </w:r>
                            <w:r>
                              <w:rPr>
                                <w:b w:val="0"/>
                                <w:sz w:val="22"/>
                                <w:szCs w:val="22"/>
                              </w:rPr>
                              <w:t xml:space="preserve">2. </w:t>
                            </w:r>
                            <w:r>
                              <w:rPr>
                                <w:b w:val="0"/>
                                <w:sz w:val="22"/>
                                <w:szCs w:val="22"/>
                                <w:u w:val="single"/>
                              </w:rPr>
                              <w:t>Bộ nguồn song song</w:t>
                            </w:r>
                            <w:r w:rsidRPr="009A662D">
                              <w:rPr>
                                <w:b w:val="0"/>
                                <w:sz w:val="22"/>
                                <w:szCs w:val="22"/>
                                <w:u w:val="single"/>
                              </w:rPr>
                              <w:t>.</w:t>
                            </w:r>
                          </w:p>
                        </w:tc>
                      </w:tr>
                      <w:tr w:rsidR="00621F06" w:rsidRPr="00FF1495" w14:paraId="3582DA0B" w14:textId="77777777" w:rsidTr="00A52BBA">
                        <w:tc>
                          <w:tcPr>
                            <w:tcW w:w="10555" w:type="dxa"/>
                            <w:shd w:val="clear" w:color="auto" w:fill="auto"/>
                          </w:tcPr>
                          <w:p w14:paraId="56D49C73" w14:textId="77777777" w:rsidR="00621F06" w:rsidRPr="00F90743" w:rsidRDefault="00621F06" w:rsidP="00A52BBA">
                            <w:pPr>
                              <w:rPr>
                                <w:b w:val="0"/>
                              </w:rPr>
                            </w:pPr>
                          </w:p>
                        </w:tc>
                      </w:tr>
                      <w:tr w:rsidR="00621F06" w:rsidRPr="00FF1495" w14:paraId="5AFD1049" w14:textId="77777777" w:rsidTr="00A52BBA">
                        <w:tc>
                          <w:tcPr>
                            <w:tcW w:w="10555" w:type="dxa"/>
                            <w:shd w:val="clear" w:color="auto" w:fill="auto"/>
                          </w:tcPr>
                          <w:p w14:paraId="77F3B1E8" w14:textId="77777777" w:rsidR="00621F06" w:rsidRPr="00F90743" w:rsidRDefault="00621F06" w:rsidP="00A52BBA">
                            <w:pPr>
                              <w:rPr>
                                <w:b w:val="0"/>
                              </w:rPr>
                            </w:pPr>
                          </w:p>
                        </w:tc>
                      </w:tr>
                      <w:tr w:rsidR="00621F06" w:rsidRPr="00FF1495" w14:paraId="2F9014DB" w14:textId="77777777" w:rsidTr="00A52BBA">
                        <w:tc>
                          <w:tcPr>
                            <w:tcW w:w="10555" w:type="dxa"/>
                            <w:shd w:val="clear" w:color="auto" w:fill="auto"/>
                          </w:tcPr>
                          <w:p w14:paraId="396695DD" w14:textId="77777777" w:rsidR="00621F06" w:rsidRPr="00F90743" w:rsidRDefault="00621F06" w:rsidP="00A52BBA">
                            <w:pPr>
                              <w:rPr>
                                <w:b w:val="0"/>
                              </w:rPr>
                            </w:pPr>
                          </w:p>
                        </w:tc>
                      </w:tr>
                      <w:tr w:rsidR="00621F06" w:rsidRPr="00FF1495" w14:paraId="61B7533B" w14:textId="77777777" w:rsidTr="00A52BBA">
                        <w:tc>
                          <w:tcPr>
                            <w:tcW w:w="10555" w:type="dxa"/>
                            <w:shd w:val="clear" w:color="auto" w:fill="auto"/>
                          </w:tcPr>
                          <w:p w14:paraId="457CD9AB" w14:textId="77777777" w:rsidR="00621F06" w:rsidRPr="00F90743" w:rsidRDefault="00621F06" w:rsidP="00A52BBA">
                            <w:pPr>
                              <w:rPr>
                                <w:b w:val="0"/>
                              </w:rPr>
                            </w:pPr>
                          </w:p>
                        </w:tc>
                      </w:tr>
                      <w:tr w:rsidR="00621F06" w:rsidRPr="00FF1495" w14:paraId="2944BDCB" w14:textId="77777777" w:rsidTr="00A52BBA">
                        <w:tc>
                          <w:tcPr>
                            <w:tcW w:w="10555" w:type="dxa"/>
                            <w:shd w:val="clear" w:color="auto" w:fill="auto"/>
                          </w:tcPr>
                          <w:p w14:paraId="5100DDAB" w14:textId="77777777" w:rsidR="00621F06" w:rsidRPr="00F90743" w:rsidRDefault="00621F06" w:rsidP="00A52BBA">
                            <w:pPr>
                              <w:rPr>
                                <w:b w:val="0"/>
                              </w:rPr>
                            </w:pPr>
                          </w:p>
                        </w:tc>
                      </w:tr>
                      <w:tr w:rsidR="00621F06" w:rsidRPr="00FF1495" w14:paraId="0B50B392" w14:textId="77777777" w:rsidTr="00A52BBA">
                        <w:tc>
                          <w:tcPr>
                            <w:tcW w:w="10555" w:type="dxa"/>
                            <w:shd w:val="clear" w:color="auto" w:fill="auto"/>
                          </w:tcPr>
                          <w:p w14:paraId="4D31D1F6" w14:textId="77777777" w:rsidR="00621F06" w:rsidRPr="002D04D4" w:rsidRDefault="00621F06" w:rsidP="00A52BBA">
                            <w:pPr>
                              <w:rPr>
                                <w:b w:val="0"/>
                                <w:sz w:val="22"/>
                                <w:szCs w:val="22"/>
                              </w:rPr>
                            </w:pPr>
                            <w:r>
                              <w:rPr>
                                <w:b w:val="0"/>
                              </w:rPr>
                              <w:t xml:space="preserve">. </w:t>
                            </w:r>
                            <w:r>
                              <w:rPr>
                                <w:b w:val="0"/>
                                <w:sz w:val="22"/>
                                <w:szCs w:val="22"/>
                              </w:rPr>
                              <w:t xml:space="preserve">3. </w:t>
                            </w:r>
                            <w:r>
                              <w:rPr>
                                <w:b w:val="0"/>
                                <w:sz w:val="22"/>
                                <w:szCs w:val="22"/>
                                <w:u w:val="single"/>
                              </w:rPr>
                              <w:t>Bộ nguồn hỗn hợp đối xứng.</w:t>
                            </w:r>
                            <w:r>
                              <w:rPr>
                                <w:b w:val="0"/>
                                <w:sz w:val="22"/>
                                <w:szCs w:val="22"/>
                              </w:rPr>
                              <w:t xml:space="preserve"> (đọc thêm)</w:t>
                            </w:r>
                          </w:p>
                        </w:tc>
                      </w:tr>
                      <w:tr w:rsidR="00621F06" w:rsidRPr="00FF1495" w14:paraId="1C4E6713" w14:textId="77777777" w:rsidTr="00A52BBA">
                        <w:tc>
                          <w:tcPr>
                            <w:tcW w:w="10555" w:type="dxa"/>
                            <w:shd w:val="clear" w:color="auto" w:fill="auto"/>
                          </w:tcPr>
                          <w:p w14:paraId="32059C6A" w14:textId="77777777" w:rsidR="00621F06" w:rsidRPr="00F90743" w:rsidRDefault="00621F06" w:rsidP="00A52BBA">
                            <w:pPr>
                              <w:rPr>
                                <w:b w:val="0"/>
                              </w:rPr>
                            </w:pPr>
                          </w:p>
                        </w:tc>
                      </w:tr>
                      <w:tr w:rsidR="00621F06" w:rsidRPr="00FF1495" w14:paraId="3728279D" w14:textId="77777777" w:rsidTr="00A52BBA">
                        <w:tc>
                          <w:tcPr>
                            <w:tcW w:w="10555" w:type="dxa"/>
                            <w:shd w:val="clear" w:color="auto" w:fill="auto"/>
                          </w:tcPr>
                          <w:p w14:paraId="06D51235" w14:textId="77777777" w:rsidR="00621F06" w:rsidRPr="00F90743" w:rsidRDefault="00621F06" w:rsidP="00A52BBA">
                            <w:pPr>
                              <w:rPr>
                                <w:b w:val="0"/>
                              </w:rPr>
                            </w:pPr>
                          </w:p>
                        </w:tc>
                      </w:tr>
                      <w:tr w:rsidR="00621F06" w:rsidRPr="00FF1495" w14:paraId="67450115" w14:textId="77777777" w:rsidTr="00A52BBA">
                        <w:tc>
                          <w:tcPr>
                            <w:tcW w:w="10555" w:type="dxa"/>
                            <w:shd w:val="clear" w:color="auto" w:fill="auto"/>
                          </w:tcPr>
                          <w:p w14:paraId="1A8479E5" w14:textId="77777777" w:rsidR="00621F06" w:rsidRPr="00F90743" w:rsidRDefault="00621F06" w:rsidP="00A52BBA">
                            <w:pPr>
                              <w:rPr>
                                <w:b w:val="0"/>
                              </w:rPr>
                            </w:pPr>
                          </w:p>
                        </w:tc>
                      </w:tr>
                      <w:tr w:rsidR="00621F06" w:rsidRPr="00FF1495" w14:paraId="1A1FC650" w14:textId="77777777" w:rsidTr="00A52BBA">
                        <w:tc>
                          <w:tcPr>
                            <w:tcW w:w="10555" w:type="dxa"/>
                            <w:shd w:val="clear" w:color="auto" w:fill="auto"/>
                          </w:tcPr>
                          <w:p w14:paraId="5D4779FD" w14:textId="77777777" w:rsidR="00621F06" w:rsidRPr="00F90743" w:rsidRDefault="00621F06" w:rsidP="00A52BBA">
                            <w:pPr>
                              <w:rPr>
                                <w:b w:val="0"/>
                              </w:rPr>
                            </w:pPr>
                          </w:p>
                        </w:tc>
                      </w:tr>
                      <w:tr w:rsidR="00621F06" w:rsidRPr="00FF1495" w14:paraId="532B39D5" w14:textId="77777777" w:rsidTr="00A52BBA">
                        <w:tc>
                          <w:tcPr>
                            <w:tcW w:w="10555" w:type="dxa"/>
                            <w:shd w:val="clear" w:color="auto" w:fill="auto"/>
                          </w:tcPr>
                          <w:p w14:paraId="5007B803" w14:textId="77777777" w:rsidR="00621F06" w:rsidRPr="00D20B6D" w:rsidRDefault="00621F06" w:rsidP="00A52BBA">
                            <w:pPr>
                              <w:rPr>
                                <w:b w:val="0"/>
                                <w:sz w:val="22"/>
                                <w:szCs w:val="22"/>
                              </w:rPr>
                            </w:pPr>
                            <w:r>
                              <w:rPr>
                                <w:b w:val="0"/>
                              </w:rPr>
                              <w:t xml:space="preserve">. </w:t>
                            </w:r>
                            <w:r>
                              <w:rPr>
                                <w:sz w:val="22"/>
                                <w:szCs w:val="22"/>
                              </w:rPr>
                              <w:t xml:space="preserve">II. Vận dụng </w:t>
                            </w:r>
                            <w:r>
                              <w:rPr>
                                <w:b w:val="0"/>
                                <w:sz w:val="22"/>
                                <w:szCs w:val="22"/>
                              </w:rPr>
                              <w:t>(Bài tập SGK)</w:t>
                            </w:r>
                          </w:p>
                        </w:tc>
                      </w:tr>
                      <w:tr w:rsidR="00621F06" w:rsidRPr="00FF1495" w14:paraId="5F47A93C" w14:textId="77777777" w:rsidTr="00A52BBA">
                        <w:tc>
                          <w:tcPr>
                            <w:tcW w:w="10555" w:type="dxa"/>
                            <w:shd w:val="clear" w:color="auto" w:fill="auto"/>
                          </w:tcPr>
                          <w:p w14:paraId="3C568C0D" w14:textId="77777777" w:rsidR="00621F06" w:rsidRDefault="00621F06" w:rsidP="00A52BBA">
                            <w:pPr>
                              <w:rPr>
                                <w:b w:val="0"/>
                              </w:rPr>
                            </w:pPr>
                          </w:p>
                        </w:tc>
                      </w:tr>
                      <w:tr w:rsidR="00621F06" w:rsidRPr="00FF1495" w14:paraId="0073EEF5" w14:textId="77777777" w:rsidTr="00A52BBA">
                        <w:tc>
                          <w:tcPr>
                            <w:tcW w:w="10555" w:type="dxa"/>
                            <w:shd w:val="clear" w:color="auto" w:fill="auto"/>
                          </w:tcPr>
                          <w:p w14:paraId="5B344CD2" w14:textId="77777777" w:rsidR="00621F06" w:rsidRDefault="00621F06" w:rsidP="00A52BBA">
                            <w:pPr>
                              <w:rPr>
                                <w:b w:val="0"/>
                              </w:rPr>
                            </w:pPr>
                          </w:p>
                        </w:tc>
                      </w:tr>
                      <w:tr w:rsidR="00621F06" w:rsidRPr="00FF1495" w14:paraId="544E6E95" w14:textId="77777777" w:rsidTr="00A52BBA">
                        <w:tc>
                          <w:tcPr>
                            <w:tcW w:w="10555" w:type="dxa"/>
                            <w:shd w:val="clear" w:color="auto" w:fill="auto"/>
                          </w:tcPr>
                          <w:p w14:paraId="7AA2D83C" w14:textId="77777777" w:rsidR="00621F06" w:rsidRDefault="00621F06" w:rsidP="00A52BBA">
                            <w:pPr>
                              <w:rPr>
                                <w:b w:val="0"/>
                              </w:rPr>
                            </w:pPr>
                          </w:p>
                        </w:tc>
                      </w:tr>
                      <w:tr w:rsidR="00621F06" w:rsidRPr="00FF1495" w14:paraId="5B0CEBC8" w14:textId="77777777" w:rsidTr="00A52BBA">
                        <w:tc>
                          <w:tcPr>
                            <w:tcW w:w="10555" w:type="dxa"/>
                            <w:shd w:val="clear" w:color="auto" w:fill="auto"/>
                          </w:tcPr>
                          <w:p w14:paraId="5FF52803" w14:textId="77777777" w:rsidR="00621F06" w:rsidRDefault="00621F06" w:rsidP="00A52BBA">
                            <w:pPr>
                              <w:rPr>
                                <w:b w:val="0"/>
                              </w:rPr>
                            </w:pPr>
                          </w:p>
                        </w:tc>
                      </w:tr>
                      <w:tr w:rsidR="00621F06" w:rsidRPr="00FF1495" w14:paraId="31919A65" w14:textId="77777777" w:rsidTr="00A52BBA">
                        <w:tc>
                          <w:tcPr>
                            <w:tcW w:w="10555" w:type="dxa"/>
                            <w:shd w:val="clear" w:color="auto" w:fill="auto"/>
                          </w:tcPr>
                          <w:p w14:paraId="19BE38B1" w14:textId="77777777" w:rsidR="00621F06" w:rsidRDefault="00621F06" w:rsidP="00A52BBA">
                            <w:pPr>
                              <w:rPr>
                                <w:b w:val="0"/>
                              </w:rPr>
                            </w:pPr>
                          </w:p>
                        </w:tc>
                      </w:tr>
                      <w:tr w:rsidR="00621F06" w:rsidRPr="00FF1495" w14:paraId="69DA7E8B" w14:textId="77777777" w:rsidTr="00A52BBA">
                        <w:tc>
                          <w:tcPr>
                            <w:tcW w:w="10555" w:type="dxa"/>
                            <w:shd w:val="clear" w:color="auto" w:fill="auto"/>
                          </w:tcPr>
                          <w:p w14:paraId="39DCE218" w14:textId="77777777" w:rsidR="00621F06" w:rsidRDefault="00621F06" w:rsidP="00A52BBA">
                            <w:pPr>
                              <w:rPr>
                                <w:b w:val="0"/>
                              </w:rPr>
                            </w:pPr>
                          </w:p>
                        </w:tc>
                      </w:tr>
                      <w:tr w:rsidR="00621F06" w:rsidRPr="00FF1495" w14:paraId="68742298" w14:textId="77777777" w:rsidTr="00A52BBA">
                        <w:tc>
                          <w:tcPr>
                            <w:tcW w:w="10555" w:type="dxa"/>
                            <w:shd w:val="clear" w:color="auto" w:fill="auto"/>
                          </w:tcPr>
                          <w:p w14:paraId="7E3593CD" w14:textId="77777777" w:rsidR="00621F06" w:rsidRDefault="00621F06" w:rsidP="00A52BBA">
                            <w:pPr>
                              <w:rPr>
                                <w:b w:val="0"/>
                              </w:rPr>
                            </w:pPr>
                          </w:p>
                        </w:tc>
                      </w:tr>
                      <w:tr w:rsidR="00621F06" w:rsidRPr="00FF1495" w14:paraId="6437062E" w14:textId="77777777" w:rsidTr="00A52BBA">
                        <w:tc>
                          <w:tcPr>
                            <w:tcW w:w="10555" w:type="dxa"/>
                            <w:shd w:val="clear" w:color="auto" w:fill="auto"/>
                          </w:tcPr>
                          <w:p w14:paraId="4A601CA0" w14:textId="77777777" w:rsidR="00621F06" w:rsidRDefault="00621F06" w:rsidP="00A52BBA">
                            <w:pPr>
                              <w:rPr>
                                <w:b w:val="0"/>
                              </w:rPr>
                            </w:pPr>
                          </w:p>
                        </w:tc>
                      </w:tr>
                      <w:tr w:rsidR="00621F06" w:rsidRPr="00FF1495" w14:paraId="2D1A35BC" w14:textId="77777777" w:rsidTr="00A52BBA">
                        <w:tc>
                          <w:tcPr>
                            <w:tcW w:w="10555" w:type="dxa"/>
                            <w:shd w:val="clear" w:color="auto" w:fill="auto"/>
                          </w:tcPr>
                          <w:p w14:paraId="2DF50DAB" w14:textId="77777777" w:rsidR="00621F06" w:rsidRDefault="00621F06" w:rsidP="00A52BBA">
                            <w:pPr>
                              <w:rPr>
                                <w:b w:val="0"/>
                              </w:rPr>
                            </w:pPr>
                          </w:p>
                        </w:tc>
                      </w:tr>
                      <w:tr w:rsidR="00621F06" w:rsidRPr="00FF1495" w14:paraId="5ABD7BFA" w14:textId="77777777" w:rsidTr="00A52BBA">
                        <w:tc>
                          <w:tcPr>
                            <w:tcW w:w="10555" w:type="dxa"/>
                            <w:shd w:val="clear" w:color="auto" w:fill="auto"/>
                          </w:tcPr>
                          <w:p w14:paraId="618C3441" w14:textId="77777777" w:rsidR="00621F06" w:rsidRDefault="00621F06" w:rsidP="00A52BBA">
                            <w:pPr>
                              <w:rPr>
                                <w:b w:val="0"/>
                              </w:rPr>
                            </w:pPr>
                          </w:p>
                        </w:tc>
                      </w:tr>
                      <w:tr w:rsidR="00621F06" w:rsidRPr="00FF1495" w14:paraId="5C38042F" w14:textId="77777777" w:rsidTr="00A52BBA">
                        <w:tc>
                          <w:tcPr>
                            <w:tcW w:w="10555" w:type="dxa"/>
                            <w:shd w:val="clear" w:color="auto" w:fill="auto"/>
                          </w:tcPr>
                          <w:p w14:paraId="324A01E9" w14:textId="77777777" w:rsidR="00621F06" w:rsidRDefault="00621F06" w:rsidP="00A52BBA">
                            <w:pPr>
                              <w:rPr>
                                <w:b w:val="0"/>
                              </w:rPr>
                            </w:pPr>
                          </w:p>
                        </w:tc>
                      </w:tr>
                      <w:tr w:rsidR="00621F06" w:rsidRPr="00FF1495" w14:paraId="2897A7FC" w14:textId="77777777" w:rsidTr="00A52BBA">
                        <w:tc>
                          <w:tcPr>
                            <w:tcW w:w="10555" w:type="dxa"/>
                            <w:shd w:val="clear" w:color="auto" w:fill="auto"/>
                          </w:tcPr>
                          <w:p w14:paraId="6C057648" w14:textId="77777777" w:rsidR="00621F06" w:rsidRDefault="00621F06" w:rsidP="00A52BBA">
                            <w:pPr>
                              <w:rPr>
                                <w:b w:val="0"/>
                              </w:rPr>
                            </w:pPr>
                          </w:p>
                        </w:tc>
                      </w:tr>
                      <w:tr w:rsidR="00621F06" w:rsidRPr="00FF1495" w14:paraId="6D7D5765" w14:textId="77777777" w:rsidTr="00A52BBA">
                        <w:tc>
                          <w:tcPr>
                            <w:tcW w:w="10555" w:type="dxa"/>
                            <w:shd w:val="clear" w:color="auto" w:fill="auto"/>
                          </w:tcPr>
                          <w:p w14:paraId="5D1443E4" w14:textId="77777777" w:rsidR="00621F06" w:rsidRDefault="00621F06" w:rsidP="00A52BBA">
                            <w:pPr>
                              <w:rPr>
                                <w:b w:val="0"/>
                              </w:rPr>
                            </w:pPr>
                          </w:p>
                        </w:tc>
                      </w:tr>
                      <w:tr w:rsidR="00621F06" w:rsidRPr="00FF1495" w14:paraId="07D63172" w14:textId="77777777" w:rsidTr="00A52BBA">
                        <w:tc>
                          <w:tcPr>
                            <w:tcW w:w="10555" w:type="dxa"/>
                            <w:shd w:val="clear" w:color="auto" w:fill="auto"/>
                          </w:tcPr>
                          <w:p w14:paraId="7C8EA829" w14:textId="77777777" w:rsidR="00621F06" w:rsidRDefault="00621F06" w:rsidP="00A52BBA">
                            <w:pPr>
                              <w:rPr>
                                <w:b w:val="0"/>
                              </w:rPr>
                            </w:pPr>
                          </w:p>
                        </w:tc>
                      </w:tr>
                      <w:tr w:rsidR="00621F06" w:rsidRPr="00FF1495" w14:paraId="3AE74808" w14:textId="77777777" w:rsidTr="00A52BBA">
                        <w:tc>
                          <w:tcPr>
                            <w:tcW w:w="10555" w:type="dxa"/>
                            <w:shd w:val="clear" w:color="auto" w:fill="auto"/>
                          </w:tcPr>
                          <w:p w14:paraId="3F33A254" w14:textId="77777777" w:rsidR="00621F06" w:rsidRDefault="00621F06" w:rsidP="00A52BBA">
                            <w:pPr>
                              <w:rPr>
                                <w:b w:val="0"/>
                              </w:rPr>
                            </w:pPr>
                          </w:p>
                        </w:tc>
                      </w:tr>
                      <w:tr w:rsidR="00621F06" w:rsidRPr="00FF1495" w14:paraId="3DB14AB7" w14:textId="77777777" w:rsidTr="00A52BBA">
                        <w:tc>
                          <w:tcPr>
                            <w:tcW w:w="10555" w:type="dxa"/>
                            <w:shd w:val="clear" w:color="auto" w:fill="auto"/>
                          </w:tcPr>
                          <w:p w14:paraId="55C33ABD" w14:textId="77777777" w:rsidR="00621F06" w:rsidRDefault="00621F06" w:rsidP="00A52BBA">
                            <w:pPr>
                              <w:rPr>
                                <w:b w:val="0"/>
                              </w:rPr>
                            </w:pPr>
                          </w:p>
                        </w:tc>
                      </w:tr>
                      <w:tr w:rsidR="00621F06" w:rsidRPr="00FF1495" w14:paraId="79788B8C" w14:textId="77777777" w:rsidTr="00A52BBA">
                        <w:tc>
                          <w:tcPr>
                            <w:tcW w:w="10555" w:type="dxa"/>
                            <w:shd w:val="clear" w:color="auto" w:fill="auto"/>
                          </w:tcPr>
                          <w:p w14:paraId="558C1117" w14:textId="77777777" w:rsidR="00621F06" w:rsidRDefault="00621F06" w:rsidP="00A52BBA">
                            <w:pPr>
                              <w:rPr>
                                <w:b w:val="0"/>
                              </w:rPr>
                            </w:pPr>
                          </w:p>
                        </w:tc>
                      </w:tr>
                      <w:tr w:rsidR="00621F06" w:rsidRPr="00FF1495" w14:paraId="1696F66C" w14:textId="77777777" w:rsidTr="00A52BBA">
                        <w:tc>
                          <w:tcPr>
                            <w:tcW w:w="10555" w:type="dxa"/>
                            <w:shd w:val="clear" w:color="auto" w:fill="auto"/>
                          </w:tcPr>
                          <w:p w14:paraId="208E8527" w14:textId="77777777" w:rsidR="00621F06" w:rsidRDefault="00621F06" w:rsidP="00A52BBA">
                            <w:pPr>
                              <w:rPr>
                                <w:b w:val="0"/>
                              </w:rPr>
                            </w:pPr>
                          </w:p>
                        </w:tc>
                      </w:tr>
                      <w:tr w:rsidR="00621F06" w:rsidRPr="00FF1495" w14:paraId="79E6E5CF" w14:textId="77777777" w:rsidTr="00A52BBA">
                        <w:tc>
                          <w:tcPr>
                            <w:tcW w:w="10555" w:type="dxa"/>
                            <w:shd w:val="clear" w:color="auto" w:fill="auto"/>
                          </w:tcPr>
                          <w:p w14:paraId="38784B20" w14:textId="77777777" w:rsidR="00621F06" w:rsidRDefault="00621F06" w:rsidP="00A52BBA">
                            <w:pPr>
                              <w:rPr>
                                <w:b w:val="0"/>
                              </w:rPr>
                            </w:pPr>
                          </w:p>
                        </w:tc>
                      </w:tr>
                      <w:tr w:rsidR="00621F06" w:rsidRPr="00FF1495" w14:paraId="0B863B58" w14:textId="77777777" w:rsidTr="00A52BBA">
                        <w:tc>
                          <w:tcPr>
                            <w:tcW w:w="10555" w:type="dxa"/>
                            <w:shd w:val="clear" w:color="auto" w:fill="auto"/>
                          </w:tcPr>
                          <w:p w14:paraId="2A0B3893" w14:textId="77777777" w:rsidR="00621F06" w:rsidRDefault="00621F06" w:rsidP="00A52BBA">
                            <w:pPr>
                              <w:rPr>
                                <w:b w:val="0"/>
                              </w:rPr>
                            </w:pPr>
                          </w:p>
                        </w:tc>
                      </w:tr>
                      <w:tr w:rsidR="00621F06" w:rsidRPr="00FF1495" w14:paraId="756FD97D" w14:textId="77777777" w:rsidTr="00A52BBA">
                        <w:tc>
                          <w:tcPr>
                            <w:tcW w:w="10555" w:type="dxa"/>
                            <w:shd w:val="clear" w:color="auto" w:fill="auto"/>
                          </w:tcPr>
                          <w:p w14:paraId="379F4D93" w14:textId="77777777" w:rsidR="00621F06" w:rsidRDefault="00621F06" w:rsidP="00A52BBA">
                            <w:pPr>
                              <w:rPr>
                                <w:b w:val="0"/>
                              </w:rPr>
                            </w:pPr>
                          </w:p>
                        </w:tc>
                      </w:tr>
                    </w:tbl>
                    <w:p w14:paraId="5EF78F7D" w14:textId="77777777" w:rsidR="00621F06" w:rsidRPr="00A30063" w:rsidRDefault="00621F06" w:rsidP="002F0257">
                      <w:pPr>
                        <w:tabs>
                          <w:tab w:val="left" w:pos="294"/>
                        </w:tabs>
                        <w:spacing w:line="276" w:lineRule="auto"/>
                        <w:jc w:val="both"/>
                        <w:rPr>
                          <w:b w:val="0"/>
                          <w:sz w:val="21"/>
                          <w:szCs w:val="21"/>
                        </w:rPr>
                      </w:pPr>
                    </w:p>
                    <w:p w14:paraId="5A488AA5" w14:textId="77777777" w:rsidR="00621F06" w:rsidRPr="00A30063" w:rsidRDefault="00621F06" w:rsidP="002F0257">
                      <w:pPr>
                        <w:tabs>
                          <w:tab w:val="left" w:pos="720"/>
                        </w:tabs>
                        <w:spacing w:line="276" w:lineRule="auto"/>
                        <w:jc w:val="both"/>
                        <w:rPr>
                          <w:b w:val="0"/>
                          <w:iCs/>
                          <w:sz w:val="21"/>
                          <w:szCs w:val="21"/>
                        </w:rPr>
                      </w:pPr>
                    </w:p>
                    <w:p w14:paraId="2BFBCCC9" w14:textId="77777777" w:rsidR="00621F06" w:rsidRPr="000F33D3" w:rsidRDefault="00621F06" w:rsidP="002F0257">
                      <w:pPr>
                        <w:spacing w:line="276" w:lineRule="auto"/>
                        <w:jc w:val="both"/>
                        <w:rPr>
                          <w:b w:val="0"/>
                          <w:sz w:val="22"/>
                          <w:szCs w:val="22"/>
                        </w:rPr>
                      </w:pPr>
                    </w:p>
                  </w:txbxContent>
                </v:textbox>
              </v:shape>
            </w:pict>
          </mc:Fallback>
        </mc:AlternateContent>
      </w:r>
    </w:p>
    <w:p w14:paraId="57D78516" w14:textId="77777777" w:rsidR="002F0257" w:rsidRPr="0046538A" w:rsidRDefault="002F0257" w:rsidP="002F0257">
      <w:pPr>
        <w:jc w:val="both"/>
        <w:rPr>
          <w:sz w:val="22"/>
          <w:szCs w:val="22"/>
        </w:rPr>
      </w:pPr>
    </w:p>
    <w:p w14:paraId="02197842" w14:textId="77777777" w:rsidR="002F0257" w:rsidRPr="0046538A" w:rsidRDefault="002F0257" w:rsidP="002F0257">
      <w:pPr>
        <w:jc w:val="both"/>
        <w:rPr>
          <w:sz w:val="22"/>
          <w:szCs w:val="22"/>
        </w:rPr>
      </w:pPr>
    </w:p>
    <w:p w14:paraId="26273898" w14:textId="77777777" w:rsidR="002F0257" w:rsidRPr="0046538A" w:rsidRDefault="002F0257" w:rsidP="002F0257">
      <w:pPr>
        <w:jc w:val="both"/>
        <w:rPr>
          <w:sz w:val="22"/>
          <w:szCs w:val="22"/>
        </w:rPr>
      </w:pPr>
    </w:p>
    <w:p w14:paraId="49B2F709" w14:textId="77777777" w:rsidR="002F0257" w:rsidRPr="0046538A" w:rsidRDefault="002F0257" w:rsidP="002F0257">
      <w:pPr>
        <w:jc w:val="both"/>
        <w:rPr>
          <w:sz w:val="22"/>
          <w:szCs w:val="22"/>
        </w:rPr>
      </w:pPr>
    </w:p>
    <w:p w14:paraId="71BC009D" w14:textId="5EB87471" w:rsidR="002F0257" w:rsidRPr="0046538A" w:rsidRDefault="002F0257" w:rsidP="002F0257">
      <w:pPr>
        <w:jc w:val="both"/>
        <w:rPr>
          <w:sz w:val="22"/>
          <w:szCs w:val="22"/>
        </w:rPr>
      </w:pPr>
    </w:p>
    <w:p w14:paraId="547079E6" w14:textId="77777777" w:rsidR="002F0257" w:rsidRPr="0046538A" w:rsidRDefault="002F0257" w:rsidP="002F0257">
      <w:pPr>
        <w:jc w:val="both"/>
        <w:rPr>
          <w:sz w:val="22"/>
          <w:szCs w:val="22"/>
        </w:rPr>
      </w:pPr>
    </w:p>
    <w:p w14:paraId="7A0157EC" w14:textId="77777777" w:rsidR="002F0257" w:rsidRPr="0046538A" w:rsidRDefault="002F0257" w:rsidP="002F0257">
      <w:pPr>
        <w:jc w:val="both"/>
        <w:rPr>
          <w:sz w:val="22"/>
          <w:szCs w:val="22"/>
        </w:rPr>
      </w:pPr>
    </w:p>
    <w:p w14:paraId="2097041A" w14:textId="77777777" w:rsidR="002F0257" w:rsidRPr="0046538A" w:rsidRDefault="002F0257" w:rsidP="002F0257">
      <w:pPr>
        <w:jc w:val="both"/>
        <w:rPr>
          <w:sz w:val="22"/>
          <w:szCs w:val="22"/>
        </w:rPr>
      </w:pPr>
    </w:p>
    <w:p w14:paraId="5C852D97" w14:textId="77777777" w:rsidR="002F0257" w:rsidRPr="0046538A" w:rsidRDefault="002F0257" w:rsidP="002F0257">
      <w:pPr>
        <w:jc w:val="both"/>
        <w:rPr>
          <w:sz w:val="22"/>
          <w:szCs w:val="22"/>
        </w:rPr>
      </w:pPr>
    </w:p>
    <w:p w14:paraId="7C32D304" w14:textId="77777777" w:rsidR="002F0257" w:rsidRPr="0046538A" w:rsidRDefault="002F0257" w:rsidP="002F0257">
      <w:pPr>
        <w:jc w:val="both"/>
        <w:rPr>
          <w:sz w:val="22"/>
          <w:szCs w:val="22"/>
        </w:rPr>
      </w:pPr>
    </w:p>
    <w:p w14:paraId="44D64680" w14:textId="77777777" w:rsidR="002F0257" w:rsidRPr="0046538A" w:rsidRDefault="002F0257" w:rsidP="002F0257">
      <w:pPr>
        <w:jc w:val="both"/>
        <w:rPr>
          <w:sz w:val="22"/>
          <w:szCs w:val="22"/>
        </w:rPr>
      </w:pPr>
    </w:p>
    <w:p w14:paraId="6B5B74B0" w14:textId="790819EB" w:rsidR="002F0257" w:rsidRPr="0046538A" w:rsidRDefault="002F0257" w:rsidP="002F0257">
      <w:pPr>
        <w:jc w:val="both"/>
        <w:rPr>
          <w:sz w:val="22"/>
          <w:szCs w:val="22"/>
        </w:rPr>
      </w:pPr>
    </w:p>
    <w:p w14:paraId="2E987C20" w14:textId="77777777" w:rsidR="002F0257" w:rsidRPr="0046538A" w:rsidRDefault="002F0257" w:rsidP="002F0257">
      <w:pPr>
        <w:jc w:val="both"/>
        <w:rPr>
          <w:sz w:val="22"/>
          <w:szCs w:val="22"/>
        </w:rPr>
      </w:pPr>
    </w:p>
    <w:p w14:paraId="2ADE9897" w14:textId="77777777" w:rsidR="002F0257" w:rsidRPr="0046538A" w:rsidRDefault="002F0257" w:rsidP="002F0257">
      <w:pPr>
        <w:jc w:val="both"/>
        <w:rPr>
          <w:sz w:val="22"/>
          <w:szCs w:val="22"/>
        </w:rPr>
      </w:pPr>
    </w:p>
    <w:p w14:paraId="38909ED7" w14:textId="77777777" w:rsidR="002F0257" w:rsidRPr="0046538A" w:rsidRDefault="002F0257" w:rsidP="002F0257">
      <w:pPr>
        <w:jc w:val="both"/>
        <w:rPr>
          <w:sz w:val="22"/>
          <w:szCs w:val="22"/>
        </w:rPr>
      </w:pPr>
    </w:p>
    <w:p w14:paraId="1F2A6A9C" w14:textId="77777777" w:rsidR="002F0257" w:rsidRPr="0046538A" w:rsidRDefault="002F0257" w:rsidP="002F0257">
      <w:pPr>
        <w:jc w:val="both"/>
        <w:rPr>
          <w:sz w:val="22"/>
          <w:szCs w:val="22"/>
        </w:rPr>
      </w:pPr>
    </w:p>
    <w:p w14:paraId="3948A79B" w14:textId="77777777" w:rsidR="002F0257" w:rsidRPr="0046538A" w:rsidRDefault="002F0257" w:rsidP="002F0257">
      <w:pPr>
        <w:jc w:val="both"/>
        <w:rPr>
          <w:sz w:val="22"/>
          <w:szCs w:val="22"/>
        </w:rPr>
      </w:pPr>
    </w:p>
    <w:p w14:paraId="3352C358" w14:textId="77777777" w:rsidR="002F0257" w:rsidRPr="0046538A" w:rsidRDefault="002F0257" w:rsidP="002F0257">
      <w:pPr>
        <w:jc w:val="both"/>
        <w:rPr>
          <w:sz w:val="22"/>
          <w:szCs w:val="22"/>
        </w:rPr>
      </w:pPr>
    </w:p>
    <w:p w14:paraId="091CDF3D" w14:textId="77777777" w:rsidR="002F0257" w:rsidRPr="0046538A" w:rsidRDefault="002F0257" w:rsidP="002F0257">
      <w:pPr>
        <w:jc w:val="both"/>
        <w:rPr>
          <w:sz w:val="22"/>
          <w:szCs w:val="22"/>
        </w:rPr>
      </w:pPr>
    </w:p>
    <w:p w14:paraId="33ACD997" w14:textId="00604292" w:rsidR="002F0257" w:rsidRPr="0046538A" w:rsidRDefault="002F0257" w:rsidP="002F0257">
      <w:pPr>
        <w:jc w:val="both"/>
        <w:rPr>
          <w:sz w:val="22"/>
          <w:szCs w:val="22"/>
        </w:rPr>
      </w:pPr>
    </w:p>
    <w:p w14:paraId="092432B3" w14:textId="77777777" w:rsidR="002F0257" w:rsidRPr="0046538A" w:rsidRDefault="002F0257" w:rsidP="002F0257">
      <w:pPr>
        <w:jc w:val="both"/>
        <w:rPr>
          <w:sz w:val="22"/>
          <w:szCs w:val="22"/>
        </w:rPr>
      </w:pPr>
    </w:p>
    <w:p w14:paraId="4CB9C362" w14:textId="194CEBC2" w:rsidR="002F0257" w:rsidRPr="0046538A" w:rsidRDefault="002F0257" w:rsidP="002F0257">
      <w:pPr>
        <w:jc w:val="both"/>
        <w:rPr>
          <w:sz w:val="22"/>
          <w:szCs w:val="22"/>
        </w:rPr>
      </w:pPr>
    </w:p>
    <w:p w14:paraId="0D8975F3" w14:textId="07E690EB" w:rsidR="002F0257" w:rsidRPr="0046538A" w:rsidRDefault="002F0257" w:rsidP="002F0257">
      <w:pPr>
        <w:jc w:val="both"/>
        <w:rPr>
          <w:sz w:val="22"/>
          <w:szCs w:val="22"/>
        </w:rPr>
      </w:pPr>
      <w:r w:rsidRPr="0046538A">
        <w:rPr>
          <w:noProof/>
          <w:sz w:val="22"/>
          <w:szCs w:val="22"/>
        </w:rPr>
        <mc:AlternateContent>
          <mc:Choice Requires="wps">
            <w:drawing>
              <wp:anchor distT="0" distB="0" distL="114300" distR="114300" simplePos="0" relativeHeight="251732992" behindDoc="0" locked="0" layoutInCell="1" allowOverlap="1" wp14:anchorId="1D05A999" wp14:editId="5550CC25">
                <wp:simplePos x="0" y="0"/>
                <wp:positionH relativeFrom="column">
                  <wp:posOffset>4517970</wp:posOffset>
                </wp:positionH>
                <wp:positionV relativeFrom="paragraph">
                  <wp:posOffset>160461</wp:posOffset>
                </wp:positionV>
                <wp:extent cx="1742440" cy="1023620"/>
                <wp:effectExtent l="0" t="0" r="0" b="0"/>
                <wp:wrapTight wrapText="bothSides">
                  <wp:wrapPolygon edited="0">
                    <wp:start x="0" y="0"/>
                    <wp:lineTo x="21600" y="0"/>
                    <wp:lineTo x="21600" y="21600"/>
                    <wp:lineTo x="0" y="21600"/>
                    <wp:lineTo x="0" y="0"/>
                  </wp:wrapPolygon>
                </wp:wrapTight>
                <wp:docPr id="195"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42440" cy="102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241D1A" w14:textId="77777777" w:rsidR="00621F06" w:rsidRDefault="00621F06" w:rsidP="002F0257">
                            <w:r w:rsidRPr="00C23ACA">
                              <w:rPr>
                                <w:rFonts w:ascii="Cambria" w:hAnsi="Cambria"/>
                                <w:b w:val="0"/>
                                <w:noProof/>
                                <w:szCs w:val="26"/>
                              </w:rPr>
                              <w:drawing>
                                <wp:inline distT="0" distB="0" distL="0" distR="0" wp14:anchorId="6ABD8E12" wp14:editId="05003F3B">
                                  <wp:extent cx="1557020" cy="841375"/>
                                  <wp:effectExtent l="0" t="0" r="0" b="0"/>
                                  <wp:docPr id="201" name="Picture 58" descr="hinh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descr="hinh62"/>
                                          <pic:cNvPicPr>
                                            <a:picLocks/>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557020" cy="841375"/>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05A999" id="Text Box 76" o:spid="_x0000_s1078" type="#_x0000_t202" style="position:absolute;left:0;text-align:left;margin-left:355.75pt;margin-top:12.65pt;width:137.2pt;height:80.6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" filled="f" stroked="f">
                <v:path arrowok="t"/>
                <v:textbox style="mso-fit-shape-to-text:t" inset=",7.2pt,,7.2pt">
                  <w:txbxContent>
                    <w:p w14:paraId="7B241D1A" w14:textId="77777777" w:rsidR="00621F06" w:rsidRDefault="00621F06" w:rsidP="002F0257">
                      <w:r w:rsidRPr="00C23ACA">
                        <w:rPr>
                          <w:rFonts w:ascii="Cambria" w:hAnsi="Cambria"/>
                          <w:b w:val="0"/>
                          <w:noProof/>
                          <w:szCs w:val="26"/>
                        </w:rPr>
                        <w:drawing>
                          <wp:inline distT="0" distB="0" distL="0" distR="0" wp14:anchorId="6ABD8E12" wp14:editId="05003F3B">
                            <wp:extent cx="1557020" cy="841375"/>
                            <wp:effectExtent l="0" t="0" r="0" b="0"/>
                            <wp:docPr id="201" name="Picture 58" descr="hinh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descr="hinh62"/>
                                    <pic:cNvPicPr>
                                      <a:picLocks/>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1557020" cy="841375"/>
                                    </a:xfrm>
                                    <a:prstGeom prst="rect">
                                      <a:avLst/>
                                    </a:prstGeom>
                                    <a:noFill/>
                                    <a:ln>
                                      <a:noFill/>
                                    </a:ln>
                                  </pic:spPr>
                                </pic:pic>
                              </a:graphicData>
                            </a:graphic>
                          </wp:inline>
                        </w:drawing>
                      </w:r>
                    </w:p>
                  </w:txbxContent>
                </v:textbox>
                <w10:wrap type="tight"/>
              </v:shape>
            </w:pict>
          </mc:Fallback>
        </mc:AlternateContent>
      </w:r>
    </w:p>
    <w:p w14:paraId="6D7E9B9B" w14:textId="77777777" w:rsidR="002F0257" w:rsidRPr="0046538A" w:rsidRDefault="002F0257" w:rsidP="002F0257">
      <w:pPr>
        <w:jc w:val="both"/>
        <w:rPr>
          <w:sz w:val="22"/>
          <w:szCs w:val="22"/>
        </w:rPr>
      </w:pPr>
    </w:p>
    <w:p w14:paraId="2D246938" w14:textId="77777777" w:rsidR="002F0257" w:rsidRPr="0046538A" w:rsidRDefault="002F0257" w:rsidP="002F0257">
      <w:pPr>
        <w:jc w:val="both"/>
        <w:rPr>
          <w:sz w:val="22"/>
          <w:szCs w:val="22"/>
        </w:rPr>
      </w:pPr>
    </w:p>
    <w:p w14:paraId="68E55000" w14:textId="77777777" w:rsidR="002F0257" w:rsidRPr="0046538A" w:rsidRDefault="002F0257" w:rsidP="002F0257">
      <w:pPr>
        <w:jc w:val="both"/>
        <w:rPr>
          <w:sz w:val="22"/>
          <w:szCs w:val="22"/>
        </w:rPr>
      </w:pPr>
    </w:p>
    <w:p w14:paraId="403AF4DB" w14:textId="77777777" w:rsidR="002F0257" w:rsidRPr="0046538A" w:rsidRDefault="002F0257" w:rsidP="002F0257">
      <w:pPr>
        <w:jc w:val="both"/>
        <w:rPr>
          <w:sz w:val="22"/>
          <w:szCs w:val="22"/>
        </w:rPr>
      </w:pPr>
    </w:p>
    <w:p w14:paraId="30D03BC5" w14:textId="77777777" w:rsidR="002F0257" w:rsidRPr="0046538A" w:rsidRDefault="002F0257" w:rsidP="002F0257">
      <w:pPr>
        <w:jc w:val="both"/>
        <w:rPr>
          <w:sz w:val="22"/>
          <w:szCs w:val="22"/>
        </w:rPr>
      </w:pPr>
    </w:p>
    <w:p w14:paraId="3F91AF9C" w14:textId="77777777" w:rsidR="002F0257" w:rsidRPr="0046538A" w:rsidRDefault="002F0257" w:rsidP="002F0257">
      <w:pPr>
        <w:jc w:val="both"/>
        <w:rPr>
          <w:sz w:val="22"/>
          <w:szCs w:val="22"/>
        </w:rPr>
      </w:pPr>
    </w:p>
    <w:p w14:paraId="530AD29B" w14:textId="77777777" w:rsidR="002F0257" w:rsidRPr="0046538A" w:rsidRDefault="002F0257" w:rsidP="002F0257">
      <w:pPr>
        <w:jc w:val="both"/>
        <w:rPr>
          <w:sz w:val="22"/>
          <w:szCs w:val="22"/>
        </w:rPr>
      </w:pPr>
    </w:p>
    <w:p w14:paraId="613E6377" w14:textId="77777777" w:rsidR="002F0257" w:rsidRPr="0046538A" w:rsidRDefault="002F0257" w:rsidP="002F0257">
      <w:pPr>
        <w:jc w:val="both"/>
        <w:rPr>
          <w:sz w:val="22"/>
          <w:szCs w:val="22"/>
        </w:rPr>
      </w:pPr>
    </w:p>
    <w:p w14:paraId="317AC04C" w14:textId="77777777" w:rsidR="002F0257" w:rsidRPr="0046538A" w:rsidRDefault="002F0257" w:rsidP="002F0257">
      <w:pPr>
        <w:jc w:val="both"/>
        <w:rPr>
          <w:sz w:val="22"/>
          <w:szCs w:val="22"/>
        </w:rPr>
      </w:pPr>
    </w:p>
    <w:p w14:paraId="4D2FE4F2" w14:textId="77777777" w:rsidR="002F0257" w:rsidRPr="0046538A" w:rsidRDefault="002F0257" w:rsidP="002F0257">
      <w:pPr>
        <w:jc w:val="both"/>
        <w:rPr>
          <w:sz w:val="22"/>
          <w:szCs w:val="22"/>
        </w:rPr>
      </w:pPr>
    </w:p>
    <w:p w14:paraId="416F00BD" w14:textId="77777777" w:rsidR="002F0257" w:rsidRPr="0046538A" w:rsidRDefault="002F0257" w:rsidP="002F0257">
      <w:pPr>
        <w:jc w:val="both"/>
        <w:rPr>
          <w:sz w:val="22"/>
          <w:szCs w:val="22"/>
        </w:rPr>
      </w:pPr>
    </w:p>
    <w:p w14:paraId="5A7C30EB" w14:textId="77777777" w:rsidR="002F0257" w:rsidRPr="0046538A" w:rsidRDefault="002F0257" w:rsidP="002F0257">
      <w:pPr>
        <w:jc w:val="both"/>
        <w:rPr>
          <w:sz w:val="22"/>
          <w:szCs w:val="22"/>
        </w:rPr>
      </w:pPr>
    </w:p>
    <w:p w14:paraId="696D948A" w14:textId="77777777" w:rsidR="002F0257" w:rsidRPr="0046538A" w:rsidRDefault="002F0257" w:rsidP="002F0257">
      <w:pPr>
        <w:jc w:val="both"/>
        <w:rPr>
          <w:sz w:val="22"/>
          <w:szCs w:val="22"/>
        </w:rPr>
      </w:pPr>
    </w:p>
    <w:p w14:paraId="2BE864ED" w14:textId="77777777" w:rsidR="002F0257" w:rsidRPr="0046538A" w:rsidRDefault="002F0257" w:rsidP="002F0257">
      <w:pPr>
        <w:jc w:val="both"/>
        <w:rPr>
          <w:sz w:val="22"/>
          <w:szCs w:val="22"/>
        </w:rPr>
      </w:pPr>
    </w:p>
    <w:p w14:paraId="0D749611" w14:textId="77777777" w:rsidR="002F0257" w:rsidRPr="0046538A" w:rsidRDefault="002F0257" w:rsidP="002F0257">
      <w:pPr>
        <w:jc w:val="both"/>
        <w:rPr>
          <w:sz w:val="22"/>
          <w:szCs w:val="22"/>
        </w:rPr>
      </w:pPr>
    </w:p>
    <w:p w14:paraId="4CADC5F8" w14:textId="77777777" w:rsidR="002F0257" w:rsidRPr="0046538A" w:rsidRDefault="002F0257" w:rsidP="002F0257">
      <w:pPr>
        <w:jc w:val="both"/>
        <w:rPr>
          <w:sz w:val="22"/>
          <w:szCs w:val="22"/>
        </w:rPr>
      </w:pPr>
    </w:p>
    <w:p w14:paraId="419092FC" w14:textId="77777777" w:rsidR="002F0257" w:rsidRPr="0046538A" w:rsidRDefault="002F0257" w:rsidP="002F0257">
      <w:pPr>
        <w:jc w:val="both"/>
        <w:rPr>
          <w:sz w:val="22"/>
          <w:szCs w:val="22"/>
        </w:rPr>
      </w:pPr>
    </w:p>
    <w:p w14:paraId="6263A9DB" w14:textId="77777777" w:rsidR="002F0257" w:rsidRPr="0046538A" w:rsidRDefault="002F0257" w:rsidP="002F0257">
      <w:pPr>
        <w:jc w:val="both"/>
        <w:rPr>
          <w:sz w:val="22"/>
          <w:szCs w:val="22"/>
        </w:rPr>
      </w:pPr>
    </w:p>
    <w:p w14:paraId="24782E5F" w14:textId="77777777" w:rsidR="002F0257" w:rsidRPr="0046538A" w:rsidRDefault="002F0257" w:rsidP="002F0257">
      <w:pPr>
        <w:jc w:val="both"/>
        <w:rPr>
          <w:sz w:val="22"/>
          <w:szCs w:val="22"/>
        </w:rPr>
      </w:pPr>
    </w:p>
    <w:p w14:paraId="3197B6FF" w14:textId="77777777" w:rsidR="002F0257" w:rsidRPr="0046538A" w:rsidRDefault="002F0257" w:rsidP="002F0257">
      <w:pPr>
        <w:jc w:val="both"/>
        <w:rPr>
          <w:sz w:val="22"/>
          <w:szCs w:val="22"/>
        </w:rPr>
      </w:pPr>
    </w:p>
    <w:p w14:paraId="24542F3A" w14:textId="77777777" w:rsidR="002F0257" w:rsidRPr="0046538A" w:rsidRDefault="002F0257" w:rsidP="002F0257">
      <w:pPr>
        <w:jc w:val="both"/>
        <w:rPr>
          <w:sz w:val="22"/>
          <w:szCs w:val="22"/>
        </w:rPr>
      </w:pPr>
    </w:p>
    <w:p w14:paraId="4CA48EB3" w14:textId="77777777" w:rsidR="002F0257" w:rsidRPr="0046538A" w:rsidRDefault="002F0257" w:rsidP="002F0257">
      <w:pPr>
        <w:jc w:val="both"/>
        <w:rPr>
          <w:sz w:val="22"/>
          <w:szCs w:val="22"/>
        </w:rPr>
      </w:pPr>
    </w:p>
    <w:p w14:paraId="60033F91" w14:textId="77777777" w:rsidR="002F0257" w:rsidRPr="0046538A" w:rsidRDefault="002F0257" w:rsidP="002F0257">
      <w:pPr>
        <w:jc w:val="both"/>
        <w:rPr>
          <w:sz w:val="22"/>
          <w:szCs w:val="22"/>
        </w:rPr>
      </w:pPr>
    </w:p>
    <w:p w14:paraId="77AA9602" w14:textId="77777777" w:rsidR="002F0257" w:rsidRPr="0046538A" w:rsidRDefault="002F0257" w:rsidP="002F0257">
      <w:pPr>
        <w:jc w:val="both"/>
        <w:rPr>
          <w:sz w:val="22"/>
          <w:szCs w:val="22"/>
        </w:rPr>
      </w:pPr>
    </w:p>
    <w:p w14:paraId="6649BFFD" w14:textId="77777777" w:rsidR="002F0257" w:rsidRPr="0046538A" w:rsidRDefault="002F0257" w:rsidP="002F0257">
      <w:pPr>
        <w:jc w:val="both"/>
        <w:rPr>
          <w:sz w:val="22"/>
          <w:szCs w:val="22"/>
        </w:rPr>
      </w:pPr>
    </w:p>
    <w:p w14:paraId="36573117" w14:textId="77777777" w:rsidR="002F0257" w:rsidRPr="0046538A" w:rsidRDefault="002F0257" w:rsidP="002F0257">
      <w:pPr>
        <w:jc w:val="both"/>
        <w:rPr>
          <w:sz w:val="22"/>
          <w:szCs w:val="22"/>
        </w:rPr>
      </w:pPr>
    </w:p>
    <w:p w14:paraId="4A031393" w14:textId="77777777" w:rsidR="002F0257" w:rsidRPr="0046538A" w:rsidRDefault="002F0257" w:rsidP="002F0257">
      <w:pPr>
        <w:jc w:val="both"/>
        <w:rPr>
          <w:sz w:val="22"/>
          <w:szCs w:val="22"/>
        </w:rPr>
      </w:pPr>
    </w:p>
    <w:p w14:paraId="7312CE88" w14:textId="77777777" w:rsidR="002F0257" w:rsidRPr="0046538A" w:rsidRDefault="002F0257" w:rsidP="002F0257">
      <w:pPr>
        <w:jc w:val="both"/>
        <w:rPr>
          <w:sz w:val="22"/>
          <w:szCs w:val="22"/>
        </w:rPr>
      </w:pPr>
    </w:p>
    <w:p w14:paraId="338A3955" w14:textId="77777777" w:rsidR="002F0257" w:rsidRPr="0046538A" w:rsidRDefault="002F0257" w:rsidP="002F0257">
      <w:pPr>
        <w:jc w:val="both"/>
        <w:rPr>
          <w:sz w:val="22"/>
          <w:szCs w:val="22"/>
        </w:rPr>
      </w:pPr>
    </w:p>
    <w:p w14:paraId="58C64A85" w14:textId="77777777" w:rsidR="002F0257" w:rsidRPr="0046538A" w:rsidRDefault="002F0257" w:rsidP="002F0257">
      <w:pPr>
        <w:jc w:val="both"/>
        <w:rPr>
          <w:sz w:val="22"/>
          <w:szCs w:val="22"/>
        </w:rPr>
      </w:pPr>
    </w:p>
    <w:p w14:paraId="4A25A596" w14:textId="77777777" w:rsidR="002F0257" w:rsidRPr="0046538A" w:rsidRDefault="002F0257" w:rsidP="002F0257">
      <w:pPr>
        <w:jc w:val="both"/>
        <w:rPr>
          <w:sz w:val="22"/>
          <w:szCs w:val="22"/>
        </w:rPr>
      </w:pPr>
    </w:p>
    <w:p w14:paraId="214E3A18" w14:textId="77777777" w:rsidR="002F0257" w:rsidRPr="0046538A" w:rsidRDefault="002F0257" w:rsidP="002F0257">
      <w:pPr>
        <w:jc w:val="both"/>
        <w:rPr>
          <w:sz w:val="22"/>
          <w:szCs w:val="22"/>
        </w:rPr>
      </w:pPr>
    </w:p>
    <w:p w14:paraId="511772F3" w14:textId="6EF20CA0" w:rsidR="002F0257" w:rsidRPr="0046538A" w:rsidRDefault="002F0257" w:rsidP="002F0257">
      <w:pPr>
        <w:jc w:val="both"/>
        <w:rPr>
          <w:sz w:val="22"/>
          <w:szCs w:val="22"/>
        </w:rPr>
      </w:pPr>
    </w:p>
    <w:p w14:paraId="0BA1B204" w14:textId="77777777" w:rsidR="002F0257" w:rsidRPr="0046538A" w:rsidRDefault="002F0257" w:rsidP="002F0257">
      <w:pPr>
        <w:jc w:val="both"/>
        <w:rPr>
          <w:sz w:val="22"/>
          <w:szCs w:val="22"/>
        </w:rPr>
      </w:pPr>
    </w:p>
    <w:p w14:paraId="5536FFD8" w14:textId="3F25A9FC" w:rsidR="002F0257" w:rsidRPr="0046538A" w:rsidRDefault="002F0257" w:rsidP="002F0257">
      <w:pPr>
        <w:jc w:val="both"/>
        <w:rPr>
          <w:sz w:val="22"/>
          <w:szCs w:val="22"/>
        </w:rPr>
      </w:pPr>
    </w:p>
    <w:p w14:paraId="3A01EABE" w14:textId="7F814912" w:rsidR="002F0257" w:rsidRPr="0046538A" w:rsidRDefault="002F0257" w:rsidP="002F0257">
      <w:pPr>
        <w:jc w:val="both"/>
        <w:rPr>
          <w:sz w:val="22"/>
          <w:szCs w:val="22"/>
        </w:rPr>
      </w:pPr>
    </w:p>
    <w:p w14:paraId="76975CBA" w14:textId="56DB4D09" w:rsidR="002F0257" w:rsidRPr="0046538A" w:rsidRDefault="002F0257" w:rsidP="002F0257">
      <w:pPr>
        <w:jc w:val="both"/>
        <w:rPr>
          <w:sz w:val="22"/>
          <w:szCs w:val="22"/>
        </w:rPr>
      </w:pPr>
      <w:r w:rsidRPr="0046538A">
        <w:rPr>
          <w:noProof/>
          <w:sz w:val="22"/>
          <w:szCs w:val="22"/>
        </w:rPr>
        <w:lastRenderedPageBreak/>
        <mc:AlternateContent>
          <mc:Choice Requires="wps">
            <w:drawing>
              <wp:anchor distT="0" distB="0" distL="114300" distR="114300" simplePos="0" relativeHeight="251729920" behindDoc="0" locked="0" layoutInCell="1" allowOverlap="1" wp14:anchorId="53E5C807" wp14:editId="04312678">
                <wp:simplePos x="0" y="0"/>
                <wp:positionH relativeFrom="column">
                  <wp:posOffset>-57785</wp:posOffset>
                </wp:positionH>
                <wp:positionV relativeFrom="paragraph">
                  <wp:posOffset>-43180</wp:posOffset>
                </wp:positionV>
                <wp:extent cx="6480000" cy="10008000"/>
                <wp:effectExtent l="0" t="0" r="10160" b="12700"/>
                <wp:wrapNone/>
                <wp:docPr id="196"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7586631E" w14:textId="20569CE9" w:rsidR="00621F06" w:rsidRPr="00A52BBA" w:rsidRDefault="00621F06" w:rsidP="00A52BBA">
                            <w:pPr>
                              <w:tabs>
                                <w:tab w:val="left" w:pos="240"/>
                                <w:tab w:val="left" w:pos="900"/>
                                <w:tab w:val="left" w:pos="1800"/>
                                <w:tab w:val="left" w:pos="2880"/>
                                <w:tab w:val="left" w:pos="3480"/>
                                <w:tab w:val="left" w:pos="5160"/>
                                <w:tab w:val="left" w:pos="5400"/>
                                <w:tab w:val="left" w:pos="7740"/>
                              </w:tabs>
                              <w:spacing w:line="276" w:lineRule="auto"/>
                              <w:jc w:val="both"/>
                              <w:rPr>
                                <w:b w:val="0"/>
                                <w:bCs w:val="0"/>
                                <w:sz w:val="20"/>
                                <w:szCs w:val="20"/>
                                <w:lang w:val="it-IT"/>
                              </w:rPr>
                            </w:pPr>
                            <w:r w:rsidRPr="00314FA5">
                              <w:rPr>
                                <w:sz w:val="21"/>
                                <w:szCs w:val="21"/>
                                <w:u w:val="single"/>
                              </w:rPr>
                              <w:t>Câu 1.</w:t>
                            </w:r>
                            <w:r w:rsidRPr="00314FA5">
                              <w:rPr>
                                <w:b w:val="0"/>
                                <w:sz w:val="21"/>
                                <w:szCs w:val="21"/>
                              </w:rPr>
                              <w:t xml:space="preserve">  </w:t>
                            </w:r>
                            <w:r w:rsidRPr="00A52BBA">
                              <w:rPr>
                                <w:b w:val="0"/>
                                <w:bCs w:val="0"/>
                                <w:sz w:val="20"/>
                                <w:szCs w:val="20"/>
                                <w:lang w:val="it-IT"/>
                              </w:rPr>
                              <w:t>Việc ghép song song  các nguồn điện giống nhau thì có được bộ nguồn có</w:t>
                            </w:r>
                          </w:p>
                          <w:p w14:paraId="3F9567F1" w14:textId="77777777" w:rsidR="00621F06" w:rsidRPr="00314FA5" w:rsidRDefault="00621F06" w:rsidP="00A52BBA">
                            <w:pPr>
                              <w:tabs>
                                <w:tab w:val="left" w:pos="240"/>
                                <w:tab w:val="left" w:pos="270"/>
                                <w:tab w:val="left" w:pos="900"/>
                                <w:tab w:val="left" w:pos="990"/>
                                <w:tab w:val="left" w:pos="1800"/>
                                <w:tab w:val="left" w:pos="2880"/>
                                <w:tab w:val="left" w:pos="3041"/>
                                <w:tab w:val="left" w:pos="3480"/>
                                <w:tab w:val="left" w:pos="5160"/>
                                <w:tab w:val="left" w:pos="5400"/>
                                <w:tab w:val="left" w:pos="5806"/>
                                <w:tab w:val="left" w:pos="7740"/>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A</w:t>
                            </w:r>
                            <w:r w:rsidRPr="00314FA5">
                              <w:rPr>
                                <w:b w:val="0"/>
                                <w:sz w:val="20"/>
                                <w:szCs w:val="20"/>
                                <w:lang w:val="it-IT"/>
                              </w:rPr>
                              <w:t>. suất điện động lớn hơn các nguồn có sẵn.</w:t>
                            </w:r>
                            <w:r w:rsidRPr="00314FA5">
                              <w:rPr>
                                <w:b w:val="0"/>
                                <w:sz w:val="20"/>
                                <w:szCs w:val="20"/>
                                <w:lang w:val="it-IT"/>
                              </w:rPr>
                              <w:tab/>
                            </w:r>
                            <w:r w:rsidRPr="00314FA5">
                              <w:rPr>
                                <w:b w:val="0"/>
                                <w:bCs w:val="0"/>
                                <w:sz w:val="20"/>
                                <w:szCs w:val="20"/>
                                <w:lang w:val="it-IT"/>
                              </w:rPr>
                              <w:t>B</w:t>
                            </w:r>
                            <w:r w:rsidRPr="00314FA5">
                              <w:rPr>
                                <w:b w:val="0"/>
                                <w:sz w:val="20"/>
                                <w:szCs w:val="20"/>
                                <w:lang w:val="it-IT"/>
                              </w:rPr>
                              <w:t>. suất điện động nhỏ hơn các nguồn có sẵn.</w:t>
                            </w:r>
                          </w:p>
                          <w:p w14:paraId="61C14DB5" w14:textId="77777777" w:rsidR="00621F06" w:rsidRPr="00314FA5" w:rsidRDefault="00621F06" w:rsidP="00A52BBA">
                            <w:pPr>
                              <w:tabs>
                                <w:tab w:val="left" w:pos="240"/>
                                <w:tab w:val="left" w:pos="270"/>
                                <w:tab w:val="left" w:pos="900"/>
                                <w:tab w:val="left" w:pos="990"/>
                                <w:tab w:val="left" w:pos="1800"/>
                                <w:tab w:val="left" w:pos="2880"/>
                                <w:tab w:val="left" w:pos="3041"/>
                                <w:tab w:val="left" w:pos="3480"/>
                                <w:tab w:val="left" w:pos="5160"/>
                                <w:tab w:val="left" w:pos="5400"/>
                                <w:tab w:val="left" w:pos="5806"/>
                                <w:tab w:val="left" w:pos="7740"/>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C</w:t>
                            </w:r>
                            <w:r w:rsidRPr="00314FA5">
                              <w:rPr>
                                <w:b w:val="0"/>
                                <w:sz w:val="20"/>
                                <w:szCs w:val="20"/>
                                <w:lang w:val="it-IT"/>
                              </w:rPr>
                              <w:t>. điện trở trong nhỏ hơn các nguồn có sẵn.</w:t>
                            </w:r>
                            <w:r w:rsidRPr="00314FA5">
                              <w:rPr>
                                <w:b w:val="0"/>
                                <w:sz w:val="20"/>
                                <w:szCs w:val="20"/>
                                <w:lang w:val="it-IT"/>
                              </w:rPr>
                              <w:tab/>
                            </w:r>
                            <w:r w:rsidRPr="00314FA5">
                              <w:rPr>
                                <w:b w:val="0"/>
                                <w:bCs w:val="0"/>
                                <w:sz w:val="20"/>
                                <w:szCs w:val="20"/>
                                <w:lang w:val="it-IT"/>
                              </w:rPr>
                              <w:t>D</w:t>
                            </w:r>
                            <w:r w:rsidRPr="00314FA5">
                              <w:rPr>
                                <w:b w:val="0"/>
                                <w:sz w:val="20"/>
                                <w:szCs w:val="20"/>
                                <w:lang w:val="it-IT"/>
                              </w:rPr>
                              <w:t>. điện trở trong bằng điện trở mạch ngoài.</w:t>
                            </w:r>
                          </w:p>
                          <w:p w14:paraId="4FCF0BB1" w14:textId="3F120277" w:rsidR="00621F06" w:rsidRPr="00A52BBA" w:rsidRDefault="00621F06" w:rsidP="00A52BBA">
                            <w:pPr>
                              <w:tabs>
                                <w:tab w:val="left" w:pos="240"/>
                                <w:tab w:val="left" w:pos="900"/>
                                <w:tab w:val="left" w:pos="990"/>
                                <w:tab w:val="left" w:pos="2835"/>
                                <w:tab w:val="left" w:pos="2880"/>
                                <w:tab w:val="left" w:pos="5400"/>
                                <w:tab w:val="left" w:pos="7740"/>
                                <w:tab w:val="left" w:pos="7797"/>
                              </w:tabs>
                              <w:spacing w:line="276" w:lineRule="auto"/>
                              <w:jc w:val="both"/>
                              <w:rPr>
                                <w:b w:val="0"/>
                                <w:bCs w:val="0"/>
                                <w:sz w:val="20"/>
                                <w:szCs w:val="20"/>
                                <w:lang w:val="fr-FR"/>
                              </w:rPr>
                            </w:pPr>
                            <w:r w:rsidRPr="00314FA5">
                              <w:rPr>
                                <w:sz w:val="21"/>
                                <w:szCs w:val="21"/>
                                <w:u w:val="single"/>
                              </w:rPr>
                              <w:t>Câu</w:t>
                            </w:r>
                            <w:r>
                              <w:rPr>
                                <w:sz w:val="21"/>
                                <w:szCs w:val="21"/>
                                <w:u w:val="single"/>
                                <w:lang w:val="vi-VN"/>
                              </w:rPr>
                              <w:t>2</w:t>
                            </w:r>
                            <w:r w:rsidRPr="00314FA5">
                              <w:rPr>
                                <w:sz w:val="21"/>
                                <w:szCs w:val="21"/>
                                <w:u w:val="single"/>
                              </w:rPr>
                              <w:t>.</w:t>
                            </w:r>
                            <w:r w:rsidRPr="00314FA5">
                              <w:rPr>
                                <w:b w:val="0"/>
                                <w:sz w:val="21"/>
                                <w:szCs w:val="21"/>
                              </w:rPr>
                              <w:t xml:space="preserve">  </w:t>
                            </w:r>
                            <w:r w:rsidRPr="00A52BBA">
                              <w:rPr>
                                <w:b w:val="0"/>
                                <w:bCs w:val="0"/>
                                <w:sz w:val="20"/>
                                <w:szCs w:val="20"/>
                                <w:lang w:val="it-IT"/>
                              </w:rPr>
                              <w:t>Việc ghép nối tiếp các nguồn điện để có được bộ nguồn có</w:t>
                            </w:r>
                          </w:p>
                          <w:p w14:paraId="55007791" w14:textId="77777777" w:rsidR="00621F06" w:rsidRPr="00314FA5" w:rsidRDefault="00621F06" w:rsidP="00A52BBA">
                            <w:pPr>
                              <w:tabs>
                                <w:tab w:val="left" w:pos="240"/>
                                <w:tab w:val="left" w:pos="270"/>
                                <w:tab w:val="left" w:pos="900"/>
                                <w:tab w:val="left" w:pos="2835"/>
                                <w:tab w:val="left" w:pos="2880"/>
                                <w:tab w:val="left" w:pos="3041"/>
                                <w:tab w:val="left" w:pos="5400"/>
                                <w:tab w:val="left" w:pos="5806"/>
                                <w:tab w:val="left" w:pos="7740"/>
                                <w:tab w:val="left" w:pos="7797"/>
                              </w:tabs>
                              <w:spacing w:line="276" w:lineRule="auto"/>
                              <w:jc w:val="both"/>
                              <w:rPr>
                                <w:b w:val="0"/>
                                <w:sz w:val="20"/>
                                <w:szCs w:val="20"/>
                                <w:lang w:val="it-IT"/>
                              </w:rPr>
                            </w:pPr>
                            <w:r w:rsidRPr="00314FA5">
                              <w:rPr>
                                <w:b w:val="0"/>
                                <w:sz w:val="20"/>
                                <w:szCs w:val="20"/>
                                <w:lang w:val="it-IT"/>
                              </w:rPr>
                              <w:tab/>
                            </w:r>
                            <w:r w:rsidRPr="00314FA5">
                              <w:rPr>
                                <w:b w:val="0"/>
                                <w:bCs w:val="0"/>
                                <w:sz w:val="20"/>
                                <w:szCs w:val="20"/>
                                <w:u w:val="single"/>
                                <w:lang w:val="it-IT"/>
                              </w:rPr>
                              <w:t>A</w:t>
                            </w:r>
                            <w:r w:rsidRPr="00314FA5">
                              <w:rPr>
                                <w:b w:val="0"/>
                                <w:sz w:val="20"/>
                                <w:szCs w:val="20"/>
                                <w:lang w:val="it-IT"/>
                              </w:rPr>
                              <w:t>. suất điện động lớn hơn các nguồn có sẵn.</w:t>
                            </w:r>
                            <w:r w:rsidRPr="00314FA5">
                              <w:rPr>
                                <w:b w:val="0"/>
                                <w:sz w:val="20"/>
                                <w:szCs w:val="20"/>
                                <w:lang w:val="it-IT"/>
                              </w:rPr>
                              <w:tab/>
                            </w:r>
                            <w:r w:rsidRPr="00314FA5">
                              <w:rPr>
                                <w:b w:val="0"/>
                                <w:bCs w:val="0"/>
                                <w:sz w:val="20"/>
                                <w:szCs w:val="20"/>
                                <w:lang w:val="it-IT"/>
                              </w:rPr>
                              <w:t>B</w:t>
                            </w:r>
                            <w:r w:rsidRPr="00314FA5">
                              <w:rPr>
                                <w:b w:val="0"/>
                                <w:sz w:val="20"/>
                                <w:szCs w:val="20"/>
                                <w:lang w:val="it-IT"/>
                              </w:rPr>
                              <w:t>. suất điện động nhỏ hơn các nguồn có sẵn.</w:t>
                            </w:r>
                          </w:p>
                          <w:p w14:paraId="0DF7CF98" w14:textId="77777777" w:rsidR="00621F06" w:rsidRPr="00314FA5" w:rsidRDefault="00621F06" w:rsidP="00A52BBA">
                            <w:pPr>
                              <w:tabs>
                                <w:tab w:val="left" w:pos="240"/>
                                <w:tab w:val="left" w:pos="270"/>
                                <w:tab w:val="left" w:pos="900"/>
                                <w:tab w:val="left" w:pos="2835"/>
                                <w:tab w:val="left" w:pos="2880"/>
                                <w:tab w:val="left" w:pos="3041"/>
                                <w:tab w:val="left" w:pos="5400"/>
                                <w:tab w:val="left" w:pos="5806"/>
                                <w:tab w:val="left" w:pos="7740"/>
                                <w:tab w:val="left" w:pos="7797"/>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C</w:t>
                            </w:r>
                            <w:r w:rsidRPr="00314FA5">
                              <w:rPr>
                                <w:b w:val="0"/>
                                <w:sz w:val="20"/>
                                <w:szCs w:val="20"/>
                                <w:lang w:val="it-IT"/>
                              </w:rPr>
                              <w:t>. điện trở trong nhỏ hơn các nguồn có sẵn.</w:t>
                            </w:r>
                            <w:r w:rsidRPr="00314FA5">
                              <w:rPr>
                                <w:b w:val="0"/>
                                <w:sz w:val="20"/>
                                <w:szCs w:val="20"/>
                                <w:lang w:val="it-IT"/>
                              </w:rPr>
                              <w:tab/>
                            </w:r>
                            <w:r w:rsidRPr="00314FA5">
                              <w:rPr>
                                <w:b w:val="0"/>
                                <w:bCs w:val="0"/>
                                <w:sz w:val="20"/>
                                <w:szCs w:val="20"/>
                                <w:lang w:val="it-IT"/>
                              </w:rPr>
                              <w:t>D</w:t>
                            </w:r>
                            <w:r w:rsidRPr="00314FA5">
                              <w:rPr>
                                <w:b w:val="0"/>
                                <w:sz w:val="20"/>
                                <w:szCs w:val="20"/>
                                <w:lang w:val="it-IT"/>
                              </w:rPr>
                              <w:t>. điện trở trong bằng điện trở mạch ngoài.</w:t>
                            </w:r>
                          </w:p>
                          <w:p w14:paraId="76E3AC7E" w14:textId="689DE0FC"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3</w:t>
                            </w:r>
                            <w:r w:rsidRPr="00314FA5">
                              <w:rPr>
                                <w:sz w:val="21"/>
                                <w:szCs w:val="21"/>
                                <w:u w:val="single"/>
                              </w:rPr>
                              <w:t>.</w:t>
                            </w:r>
                            <w:r w:rsidRPr="00314FA5">
                              <w:rPr>
                                <w:b w:val="0"/>
                                <w:sz w:val="21"/>
                                <w:szCs w:val="21"/>
                              </w:rPr>
                              <w:t xml:space="preserve">  </w:t>
                            </w:r>
                            <w:r w:rsidRPr="002F0257">
                              <w:rPr>
                                <w:b w:val="0"/>
                                <w:bCs w:val="0"/>
                                <w:sz w:val="20"/>
                                <w:szCs w:val="20"/>
                              </w:rPr>
                              <w:t>Một mạch điện kín gồm hai nguồn điện E</w:t>
                            </w:r>
                            <w:r w:rsidRPr="002F0257">
                              <w:rPr>
                                <w:b w:val="0"/>
                                <w:bCs w:val="0"/>
                                <w:sz w:val="20"/>
                                <w:szCs w:val="20"/>
                                <w:vertAlign w:val="subscript"/>
                              </w:rPr>
                              <w:t>1</w:t>
                            </w:r>
                            <w:r w:rsidRPr="002F0257">
                              <w:rPr>
                                <w:b w:val="0"/>
                                <w:bCs w:val="0"/>
                                <w:sz w:val="20"/>
                                <w:szCs w:val="20"/>
                              </w:rPr>
                              <w:t>, r</w:t>
                            </w:r>
                            <w:r w:rsidRPr="002F0257">
                              <w:rPr>
                                <w:b w:val="0"/>
                                <w:bCs w:val="0"/>
                                <w:sz w:val="20"/>
                                <w:szCs w:val="20"/>
                                <w:vertAlign w:val="subscript"/>
                              </w:rPr>
                              <w:t>1</w:t>
                            </w:r>
                            <w:r w:rsidRPr="002F0257">
                              <w:rPr>
                                <w:b w:val="0"/>
                                <w:bCs w:val="0"/>
                                <w:sz w:val="20"/>
                                <w:szCs w:val="20"/>
                              </w:rPr>
                              <w:t xml:space="preserve"> và E</w:t>
                            </w:r>
                            <w:r w:rsidRPr="002F0257">
                              <w:rPr>
                                <w:b w:val="0"/>
                                <w:bCs w:val="0"/>
                                <w:sz w:val="20"/>
                                <w:szCs w:val="20"/>
                                <w:vertAlign w:val="subscript"/>
                              </w:rPr>
                              <w:t>2</w:t>
                            </w:r>
                            <w:r w:rsidRPr="002F0257">
                              <w:rPr>
                                <w:b w:val="0"/>
                                <w:bCs w:val="0"/>
                                <w:sz w:val="20"/>
                                <w:szCs w:val="20"/>
                              </w:rPr>
                              <w:t>, r</w:t>
                            </w:r>
                            <w:r w:rsidRPr="002F0257">
                              <w:rPr>
                                <w:b w:val="0"/>
                                <w:bCs w:val="0"/>
                                <w:sz w:val="20"/>
                                <w:szCs w:val="20"/>
                                <w:vertAlign w:val="subscript"/>
                              </w:rPr>
                              <w:t>2</w:t>
                            </w:r>
                            <w:r w:rsidRPr="002F0257">
                              <w:rPr>
                                <w:b w:val="0"/>
                                <w:bCs w:val="0"/>
                                <w:sz w:val="20"/>
                                <w:szCs w:val="20"/>
                              </w:rPr>
                              <w:t xml:space="preserve"> mắc nối tiếp với nhau, mạch ngoài chỉ có điện trở R. Biểu thức cường độ dòng điện trong mạch là:</w:t>
                            </w:r>
                          </w:p>
                          <w:p w14:paraId="175D5968" w14:textId="77777777" w:rsidR="00621F06" w:rsidRPr="00314FA5"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noProof/>
                                <w:position w:val="-30"/>
                                <w:sz w:val="20"/>
                                <w:szCs w:val="20"/>
                              </w:rPr>
                              <w:drawing>
                                <wp:inline distT="0" distB="0" distL="0" distR="0" wp14:anchorId="36D257A1" wp14:editId="3E78878A">
                                  <wp:extent cx="795020" cy="384175"/>
                                  <wp:effectExtent l="0" t="0" r="0" b="0"/>
                                  <wp:docPr id="209" name="Picture 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795020" cy="384175"/>
                                          </a:xfrm>
                                          <a:prstGeom prst="rect">
                                            <a:avLst/>
                                          </a:prstGeom>
                                          <a:noFill/>
                                          <a:ln>
                                            <a:noFill/>
                                          </a:ln>
                                        </pic:spPr>
                                      </pic:pic>
                                    </a:graphicData>
                                  </a:graphic>
                                </wp:inline>
                              </w:drawing>
                            </w:r>
                            <w:r w:rsidRPr="00314FA5">
                              <w:rPr>
                                <w:sz w:val="20"/>
                                <w:szCs w:val="20"/>
                              </w:rPr>
                              <w:tab/>
                            </w:r>
                            <w:r w:rsidRPr="00314FA5">
                              <w:rPr>
                                <w:b w:val="0"/>
                                <w:sz w:val="20"/>
                                <w:szCs w:val="20"/>
                              </w:rPr>
                              <w:t>B.</w:t>
                            </w:r>
                            <w:r w:rsidRPr="00314FA5">
                              <w:rPr>
                                <w:sz w:val="20"/>
                                <w:szCs w:val="20"/>
                              </w:rPr>
                              <w:t xml:space="preserve"> </w:t>
                            </w:r>
                            <w:r w:rsidRPr="00314FA5">
                              <w:rPr>
                                <w:noProof/>
                                <w:position w:val="-30"/>
                                <w:sz w:val="20"/>
                                <w:szCs w:val="20"/>
                              </w:rPr>
                              <w:drawing>
                                <wp:inline distT="0" distB="0" distL="0" distR="0" wp14:anchorId="30F4A0FC" wp14:editId="33D0B3F2">
                                  <wp:extent cx="808355" cy="391160"/>
                                  <wp:effectExtent l="0" t="0" r="0" b="0"/>
                                  <wp:docPr id="210" name="Picture 2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808355" cy="391160"/>
                                          </a:xfrm>
                                          <a:prstGeom prst="rect">
                                            <a:avLst/>
                                          </a:prstGeom>
                                          <a:noFill/>
                                          <a:ln>
                                            <a:noFill/>
                                          </a:ln>
                                        </pic:spPr>
                                      </pic:pic>
                                    </a:graphicData>
                                  </a:graphic>
                                </wp:inline>
                              </w:drawing>
                            </w:r>
                            <w:r w:rsidRPr="00314FA5">
                              <w:rPr>
                                <w:sz w:val="20"/>
                                <w:szCs w:val="20"/>
                              </w:rPr>
                              <w:tab/>
                            </w:r>
                            <w:r w:rsidRPr="00314FA5">
                              <w:rPr>
                                <w:b w:val="0"/>
                                <w:sz w:val="20"/>
                                <w:szCs w:val="20"/>
                              </w:rPr>
                              <w:t>C.</w:t>
                            </w:r>
                            <w:r w:rsidRPr="00314FA5">
                              <w:rPr>
                                <w:sz w:val="20"/>
                                <w:szCs w:val="20"/>
                              </w:rPr>
                              <w:t xml:space="preserve"> </w:t>
                            </w:r>
                            <w:r w:rsidRPr="00314FA5">
                              <w:rPr>
                                <w:noProof/>
                                <w:position w:val="-30"/>
                                <w:sz w:val="20"/>
                                <w:szCs w:val="20"/>
                              </w:rPr>
                              <w:drawing>
                                <wp:inline distT="0" distB="0" distL="0" distR="0" wp14:anchorId="689420EE" wp14:editId="15C03862">
                                  <wp:extent cx="808355" cy="391160"/>
                                  <wp:effectExtent l="0" t="0" r="0" b="0"/>
                                  <wp:docPr id="211" name="Picture 2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808355" cy="391160"/>
                                          </a:xfrm>
                                          <a:prstGeom prst="rect">
                                            <a:avLst/>
                                          </a:prstGeom>
                                          <a:noFill/>
                                          <a:ln>
                                            <a:noFill/>
                                          </a:ln>
                                        </pic:spPr>
                                      </pic:pic>
                                    </a:graphicData>
                                  </a:graphic>
                                </wp:inline>
                              </w:drawing>
                            </w:r>
                            <w:r w:rsidRPr="00314FA5">
                              <w:rPr>
                                <w:sz w:val="20"/>
                                <w:szCs w:val="20"/>
                              </w:rPr>
                              <w:tab/>
                            </w:r>
                            <w:r w:rsidRPr="00314FA5">
                              <w:rPr>
                                <w:b w:val="0"/>
                                <w:sz w:val="20"/>
                                <w:szCs w:val="20"/>
                              </w:rPr>
                              <w:t>D.</w:t>
                            </w:r>
                            <w:r w:rsidRPr="00314FA5">
                              <w:rPr>
                                <w:sz w:val="20"/>
                                <w:szCs w:val="20"/>
                              </w:rPr>
                              <w:t xml:space="preserve"> </w:t>
                            </w:r>
                            <w:r w:rsidRPr="00314FA5">
                              <w:rPr>
                                <w:noProof/>
                                <w:position w:val="-30"/>
                                <w:sz w:val="20"/>
                                <w:szCs w:val="20"/>
                              </w:rPr>
                              <w:drawing>
                                <wp:inline distT="0" distB="0" distL="0" distR="0" wp14:anchorId="0A3FCCFD" wp14:editId="4CA7C107">
                                  <wp:extent cx="781685" cy="377825"/>
                                  <wp:effectExtent l="0" t="0" r="0" b="0"/>
                                  <wp:docPr id="212" name="Picture 2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781685" cy="377825"/>
                                          </a:xfrm>
                                          <a:prstGeom prst="rect">
                                            <a:avLst/>
                                          </a:prstGeom>
                                          <a:noFill/>
                                          <a:ln>
                                            <a:noFill/>
                                          </a:ln>
                                        </pic:spPr>
                                      </pic:pic>
                                    </a:graphicData>
                                  </a:graphic>
                                </wp:inline>
                              </w:drawing>
                            </w:r>
                          </w:p>
                          <w:p w14:paraId="733BB987" w14:textId="1797EB1C"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4</w:t>
                            </w:r>
                            <w:r w:rsidRPr="00314FA5">
                              <w:rPr>
                                <w:sz w:val="21"/>
                                <w:szCs w:val="21"/>
                                <w:u w:val="single"/>
                              </w:rPr>
                              <w:t>.</w:t>
                            </w:r>
                            <w:r w:rsidRPr="00314FA5">
                              <w:rPr>
                                <w:b w:val="0"/>
                                <w:sz w:val="21"/>
                                <w:szCs w:val="21"/>
                              </w:rPr>
                              <w:t xml:space="preserve">  </w:t>
                            </w:r>
                            <w:r w:rsidRPr="002F0257">
                              <w:rPr>
                                <w:b w:val="0"/>
                                <w:bCs w:val="0"/>
                                <w:sz w:val="20"/>
                                <w:szCs w:val="20"/>
                              </w:rPr>
                              <w:t>Một mạch điện kín gồm hai nguồn điện E, r</w:t>
                            </w:r>
                            <w:r w:rsidRPr="002F0257">
                              <w:rPr>
                                <w:b w:val="0"/>
                                <w:bCs w:val="0"/>
                                <w:sz w:val="20"/>
                                <w:szCs w:val="20"/>
                                <w:vertAlign w:val="subscript"/>
                              </w:rPr>
                              <w:t>1</w:t>
                            </w:r>
                            <w:r w:rsidRPr="002F0257">
                              <w:rPr>
                                <w:b w:val="0"/>
                                <w:bCs w:val="0"/>
                                <w:sz w:val="20"/>
                                <w:szCs w:val="20"/>
                              </w:rPr>
                              <w:t xml:space="preserve"> và E, r</w:t>
                            </w:r>
                            <w:r w:rsidRPr="002F0257">
                              <w:rPr>
                                <w:b w:val="0"/>
                                <w:bCs w:val="0"/>
                                <w:sz w:val="20"/>
                                <w:szCs w:val="20"/>
                                <w:vertAlign w:val="subscript"/>
                              </w:rPr>
                              <w:t>2</w:t>
                            </w:r>
                            <w:r w:rsidRPr="002F0257">
                              <w:rPr>
                                <w:b w:val="0"/>
                                <w:bCs w:val="0"/>
                                <w:sz w:val="20"/>
                                <w:szCs w:val="20"/>
                              </w:rPr>
                              <w:t xml:space="preserve"> mắc song song với nhau, mạch ngoài chỉ có điện trở R. Biểu thức cường độ dòng điện trong mạch là:</w:t>
                            </w:r>
                          </w:p>
                          <w:p w14:paraId="55496C93" w14:textId="77777777" w:rsidR="00621F06" w:rsidRPr="00314FA5"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noProof/>
                                <w:position w:val="-30"/>
                                <w:sz w:val="20"/>
                                <w:szCs w:val="20"/>
                              </w:rPr>
                              <w:drawing>
                                <wp:inline distT="0" distB="0" distL="0" distR="0" wp14:anchorId="5AA50F72" wp14:editId="094E6375">
                                  <wp:extent cx="775335" cy="377825"/>
                                  <wp:effectExtent l="0" t="0" r="0" b="0"/>
                                  <wp:docPr id="213" name="Picture 2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775335" cy="377825"/>
                                          </a:xfrm>
                                          <a:prstGeom prst="rect">
                                            <a:avLst/>
                                          </a:prstGeom>
                                          <a:noFill/>
                                          <a:ln>
                                            <a:noFill/>
                                          </a:ln>
                                        </pic:spPr>
                                      </pic:pic>
                                    </a:graphicData>
                                  </a:graphic>
                                </wp:inline>
                              </w:drawing>
                            </w:r>
                            <w:r w:rsidRPr="00314FA5">
                              <w:rPr>
                                <w:sz w:val="20"/>
                                <w:szCs w:val="20"/>
                              </w:rPr>
                              <w:tab/>
                            </w:r>
                            <w:r w:rsidRPr="00314FA5">
                              <w:rPr>
                                <w:b w:val="0"/>
                                <w:sz w:val="20"/>
                                <w:szCs w:val="20"/>
                              </w:rPr>
                              <w:t>B.</w:t>
                            </w:r>
                            <w:r w:rsidRPr="00314FA5">
                              <w:rPr>
                                <w:sz w:val="20"/>
                                <w:szCs w:val="20"/>
                              </w:rPr>
                              <w:t xml:space="preserve"> </w:t>
                            </w:r>
                            <w:r w:rsidRPr="00314FA5">
                              <w:rPr>
                                <w:noProof/>
                                <w:position w:val="-60"/>
                                <w:sz w:val="20"/>
                                <w:szCs w:val="20"/>
                              </w:rPr>
                              <w:drawing>
                                <wp:inline distT="0" distB="0" distL="0" distR="0" wp14:anchorId="1F4A2738" wp14:editId="7ACF4D28">
                                  <wp:extent cx="802005" cy="536575"/>
                                  <wp:effectExtent l="0" t="0" r="0" b="0"/>
                                  <wp:docPr id="214" name="Picture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802005" cy="536575"/>
                                          </a:xfrm>
                                          <a:prstGeom prst="rect">
                                            <a:avLst/>
                                          </a:prstGeom>
                                          <a:noFill/>
                                          <a:ln>
                                            <a:noFill/>
                                          </a:ln>
                                        </pic:spPr>
                                      </pic:pic>
                                    </a:graphicData>
                                  </a:graphic>
                                </wp:inline>
                              </w:drawing>
                            </w:r>
                            <w:r w:rsidRPr="00314FA5">
                              <w:rPr>
                                <w:sz w:val="20"/>
                                <w:szCs w:val="20"/>
                              </w:rPr>
                              <w:tab/>
                            </w:r>
                            <w:r w:rsidRPr="00314FA5">
                              <w:rPr>
                                <w:b w:val="0"/>
                                <w:sz w:val="20"/>
                                <w:szCs w:val="20"/>
                              </w:rPr>
                              <w:t>C.</w:t>
                            </w:r>
                            <w:r w:rsidRPr="00314FA5">
                              <w:rPr>
                                <w:sz w:val="20"/>
                                <w:szCs w:val="20"/>
                              </w:rPr>
                              <w:t xml:space="preserve"> </w:t>
                            </w:r>
                            <w:r w:rsidRPr="00314FA5">
                              <w:rPr>
                                <w:noProof/>
                                <w:position w:val="-60"/>
                                <w:sz w:val="20"/>
                                <w:szCs w:val="20"/>
                              </w:rPr>
                              <w:drawing>
                                <wp:inline distT="0" distB="0" distL="0" distR="0" wp14:anchorId="7DCFF21C" wp14:editId="2D8822AB">
                                  <wp:extent cx="775335" cy="523240"/>
                                  <wp:effectExtent l="0" t="0" r="0" b="0"/>
                                  <wp:docPr id="215" name="Picture 2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775335" cy="523240"/>
                                          </a:xfrm>
                                          <a:prstGeom prst="rect">
                                            <a:avLst/>
                                          </a:prstGeom>
                                          <a:noFill/>
                                          <a:ln>
                                            <a:noFill/>
                                          </a:ln>
                                        </pic:spPr>
                                      </pic:pic>
                                    </a:graphicData>
                                  </a:graphic>
                                </wp:inline>
                              </w:drawing>
                            </w:r>
                            <w:r w:rsidRPr="00314FA5">
                              <w:rPr>
                                <w:sz w:val="20"/>
                                <w:szCs w:val="20"/>
                              </w:rPr>
                              <w:tab/>
                            </w:r>
                            <w:r w:rsidRPr="00314FA5">
                              <w:rPr>
                                <w:b w:val="0"/>
                                <w:sz w:val="20"/>
                                <w:szCs w:val="20"/>
                              </w:rPr>
                              <w:t>D.</w:t>
                            </w:r>
                            <w:r w:rsidRPr="00314FA5">
                              <w:rPr>
                                <w:sz w:val="20"/>
                                <w:szCs w:val="20"/>
                              </w:rPr>
                              <w:t xml:space="preserve"> </w:t>
                            </w:r>
                            <w:r w:rsidRPr="00314FA5">
                              <w:rPr>
                                <w:noProof/>
                                <w:position w:val="-60"/>
                                <w:sz w:val="20"/>
                                <w:szCs w:val="20"/>
                              </w:rPr>
                              <w:drawing>
                                <wp:inline distT="0" distB="0" distL="0" distR="0" wp14:anchorId="5AA6D5C2" wp14:editId="4D6352EF">
                                  <wp:extent cx="841375" cy="563245"/>
                                  <wp:effectExtent l="0" t="0" r="0" b="0"/>
                                  <wp:docPr id="216" name="Picture 2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841375" cy="563245"/>
                                          </a:xfrm>
                                          <a:prstGeom prst="rect">
                                            <a:avLst/>
                                          </a:prstGeom>
                                          <a:noFill/>
                                          <a:ln>
                                            <a:noFill/>
                                          </a:ln>
                                        </pic:spPr>
                                      </pic:pic>
                                    </a:graphicData>
                                  </a:graphic>
                                </wp:inline>
                              </w:drawing>
                            </w:r>
                          </w:p>
                          <w:p w14:paraId="7CD7190B" w14:textId="0ED18D77" w:rsidR="00621F06" w:rsidRPr="002F0257" w:rsidRDefault="00621F06" w:rsidP="00A52BBA">
                            <w:pPr>
                              <w:tabs>
                                <w:tab w:val="left" w:pos="709"/>
                                <w:tab w:val="left" w:pos="900"/>
                                <w:tab w:val="left" w:pos="2880"/>
                                <w:tab w:val="left" w:pos="5400"/>
                                <w:tab w:val="left" w:pos="7740"/>
                              </w:tabs>
                              <w:spacing w:line="276" w:lineRule="auto"/>
                              <w:jc w:val="both"/>
                              <w:rPr>
                                <w:b w:val="0"/>
                                <w:bCs w:val="0"/>
                                <w:sz w:val="20"/>
                                <w:szCs w:val="20"/>
                              </w:rPr>
                            </w:pPr>
                            <w:r w:rsidRPr="00314FA5">
                              <w:rPr>
                                <w:sz w:val="21"/>
                                <w:szCs w:val="21"/>
                                <w:u w:val="single"/>
                              </w:rPr>
                              <w:t xml:space="preserve">Câu </w:t>
                            </w:r>
                            <w:r>
                              <w:rPr>
                                <w:sz w:val="21"/>
                                <w:szCs w:val="21"/>
                                <w:u w:val="single"/>
                                <w:lang w:val="vi-VN"/>
                              </w:rPr>
                              <w:t>5</w:t>
                            </w:r>
                            <w:r w:rsidRPr="00314FA5">
                              <w:rPr>
                                <w:sz w:val="21"/>
                                <w:szCs w:val="21"/>
                                <w:u w:val="single"/>
                              </w:rPr>
                              <w:t>.</w:t>
                            </w:r>
                            <w:r w:rsidRPr="00314FA5">
                              <w:rPr>
                                <w:b w:val="0"/>
                                <w:sz w:val="21"/>
                                <w:szCs w:val="21"/>
                              </w:rPr>
                              <w:t xml:space="preserve">  </w:t>
                            </w:r>
                            <w:r w:rsidRPr="002F0257">
                              <w:rPr>
                                <w:b w:val="0"/>
                                <w:bCs w:val="0"/>
                                <w:sz w:val="20"/>
                                <w:szCs w:val="20"/>
                              </w:rPr>
                              <w:t>Muốn ghép 3 pin giống nhau mỗi pin có suất điện động 3 V thành bộ nguồn 6 V thì</w:t>
                            </w:r>
                          </w:p>
                          <w:p w14:paraId="62E8AC70" w14:textId="77777777" w:rsidR="00621F06" w:rsidRPr="00314FA5" w:rsidRDefault="00621F06" w:rsidP="00A52BBA">
                            <w:pPr>
                              <w:tabs>
                                <w:tab w:val="left" w:pos="900"/>
                                <w:tab w:val="left" w:pos="2880"/>
                                <w:tab w:val="left" w:pos="5400"/>
                                <w:tab w:val="left" w:pos="7740"/>
                              </w:tabs>
                              <w:spacing w:line="276" w:lineRule="auto"/>
                              <w:rPr>
                                <w:b w:val="0"/>
                                <w:sz w:val="20"/>
                                <w:szCs w:val="20"/>
                              </w:rPr>
                            </w:pPr>
                            <w:r w:rsidRPr="00314FA5">
                              <w:rPr>
                                <w:b w:val="0"/>
                                <w:sz w:val="20"/>
                                <w:szCs w:val="20"/>
                              </w:rPr>
                              <w:t>A.</w:t>
                            </w:r>
                            <w:r w:rsidRPr="00314FA5">
                              <w:rPr>
                                <w:b w:val="0"/>
                                <w:sz w:val="20"/>
                                <w:szCs w:val="20"/>
                                <w:u w:val="double"/>
                              </w:rPr>
                              <w:t xml:space="preserve"> </w:t>
                            </w:r>
                            <w:r w:rsidRPr="00314FA5">
                              <w:rPr>
                                <w:b w:val="0"/>
                                <w:sz w:val="20"/>
                                <w:szCs w:val="20"/>
                              </w:rPr>
                              <w:t>phải ghép 2 pin song song và nối tiếp với pin còn lại.</w:t>
                            </w:r>
                            <w:r w:rsidRPr="00314FA5">
                              <w:rPr>
                                <w:b w:val="0"/>
                                <w:sz w:val="20"/>
                                <w:szCs w:val="20"/>
                              </w:rPr>
                              <w:tab/>
                              <w:t>B. ghép 3 pin song song.</w:t>
                            </w:r>
                          </w:p>
                          <w:p w14:paraId="132C1ED4" w14:textId="77777777" w:rsidR="00621F06" w:rsidRPr="00314FA5" w:rsidRDefault="00621F06" w:rsidP="00A52BBA">
                            <w:pPr>
                              <w:tabs>
                                <w:tab w:val="left" w:pos="900"/>
                                <w:tab w:val="left" w:pos="2880"/>
                                <w:tab w:val="left" w:pos="5400"/>
                                <w:tab w:val="left" w:pos="7740"/>
                              </w:tabs>
                              <w:spacing w:line="276" w:lineRule="auto"/>
                              <w:rPr>
                                <w:b w:val="0"/>
                                <w:sz w:val="20"/>
                                <w:szCs w:val="20"/>
                              </w:rPr>
                            </w:pPr>
                            <w:r w:rsidRPr="00314FA5">
                              <w:rPr>
                                <w:b w:val="0"/>
                                <w:sz w:val="20"/>
                                <w:szCs w:val="20"/>
                              </w:rPr>
                              <w:t>C. ghép 3 pin nối tiếp.</w:t>
                            </w:r>
                            <w:r w:rsidRPr="00314FA5">
                              <w:rPr>
                                <w:b w:val="0"/>
                                <w:sz w:val="20"/>
                                <w:szCs w:val="20"/>
                              </w:rPr>
                              <w:tab/>
                            </w:r>
                            <w:r w:rsidRPr="00314FA5">
                              <w:rPr>
                                <w:b w:val="0"/>
                                <w:sz w:val="20"/>
                                <w:szCs w:val="20"/>
                              </w:rPr>
                              <w:tab/>
                              <w:t>D. không ghép được.</w:t>
                            </w:r>
                          </w:p>
                          <w:p w14:paraId="1EA77233" w14:textId="2FD40065" w:rsidR="00621F06" w:rsidRPr="002F0257" w:rsidRDefault="00621F06" w:rsidP="00A52BBA">
                            <w:pPr>
                              <w:tabs>
                                <w:tab w:val="left" w:pos="709"/>
                                <w:tab w:val="left" w:pos="900"/>
                                <w:tab w:val="left" w:pos="2880"/>
                                <w:tab w:val="left" w:pos="5400"/>
                                <w:tab w:val="left" w:pos="7740"/>
                              </w:tabs>
                              <w:spacing w:line="276" w:lineRule="auto"/>
                              <w:jc w:val="both"/>
                              <w:rPr>
                                <w:b w:val="0"/>
                                <w:bCs w:val="0"/>
                                <w:sz w:val="20"/>
                                <w:szCs w:val="20"/>
                              </w:rPr>
                            </w:pPr>
                            <w:r w:rsidRPr="00314FA5">
                              <w:rPr>
                                <w:sz w:val="21"/>
                                <w:szCs w:val="21"/>
                                <w:u w:val="single"/>
                              </w:rPr>
                              <w:t xml:space="preserve">Câu </w:t>
                            </w:r>
                            <w:r>
                              <w:rPr>
                                <w:sz w:val="21"/>
                                <w:szCs w:val="21"/>
                                <w:u w:val="single"/>
                                <w:lang w:val="vi-VN"/>
                              </w:rPr>
                              <w:t>6</w:t>
                            </w:r>
                            <w:r w:rsidRPr="00314FA5">
                              <w:rPr>
                                <w:sz w:val="21"/>
                                <w:szCs w:val="21"/>
                                <w:u w:val="single"/>
                              </w:rPr>
                              <w:t>.</w:t>
                            </w:r>
                            <w:r w:rsidRPr="00314FA5">
                              <w:rPr>
                                <w:b w:val="0"/>
                                <w:sz w:val="21"/>
                                <w:szCs w:val="21"/>
                              </w:rPr>
                              <w:t xml:space="preserve">  </w:t>
                            </w:r>
                            <w:r w:rsidRPr="002F0257">
                              <w:rPr>
                                <w:b w:val="0"/>
                                <w:bCs w:val="0"/>
                                <w:sz w:val="20"/>
                                <w:szCs w:val="20"/>
                              </w:rPr>
                              <w:t>Có 2 nguồn giống nhau cùng suất điện động e, điện trở trong r mắc song song với nhau rồi mắc với R = r  thành mạch kín . Cường độ dòng điện qua R là</w:t>
                            </w:r>
                          </w:p>
                          <w:p w14:paraId="18D4D76F" w14:textId="77777777" w:rsidR="00621F06" w:rsidRPr="00314FA5" w:rsidRDefault="00621F06" w:rsidP="00A52BBA">
                            <w:pPr>
                              <w:tabs>
                                <w:tab w:val="left" w:pos="270"/>
                                <w:tab w:val="left" w:pos="900"/>
                                <w:tab w:val="left" w:pos="2880"/>
                                <w:tab w:val="left" w:pos="3041"/>
                                <w:tab w:val="left" w:pos="5400"/>
                                <w:tab w:val="left" w:pos="5806"/>
                                <w:tab w:val="left" w:pos="7740"/>
                              </w:tabs>
                              <w:spacing w:line="276" w:lineRule="auto"/>
                              <w:jc w:val="both"/>
                              <w:rPr>
                                <w:b w:val="0"/>
                                <w:sz w:val="20"/>
                                <w:szCs w:val="20"/>
                                <w:u w:val="single"/>
                              </w:rPr>
                            </w:pPr>
                            <w:r w:rsidRPr="00314FA5">
                              <w:rPr>
                                <w:b w:val="0"/>
                                <w:sz w:val="20"/>
                                <w:szCs w:val="20"/>
                              </w:rPr>
                              <w:tab/>
                              <w:t>A.</w:t>
                            </w:r>
                            <w:r w:rsidRPr="00314FA5">
                              <w:rPr>
                                <w:sz w:val="20"/>
                                <w:szCs w:val="20"/>
                              </w:rPr>
                              <w:t xml:space="preserve"> I =  </w:t>
                            </w:r>
                            <w:r w:rsidR="007C18AF" w:rsidRPr="00314FA5">
                              <w:rPr>
                                <w:noProof/>
                                <w:position w:val="-22"/>
                                <w:sz w:val="20"/>
                                <w:szCs w:val="20"/>
                              </w:rPr>
                              <w:object w:dxaOrig="321" w:dyaOrig="583" w14:anchorId="5FB7D207">
                                <v:shape id="_x0000_i1086" type="#_x0000_t75" alt="" style="width:16.05pt;height:29.15pt;mso-width-percent:0;mso-height-percent:0;mso-width-percent:0;mso-height-percent:0" o:ole="">
                                  <v:imagedata r:id="rId304" o:title=""/>
                                </v:shape>
                                <o:OLEObject Type="Embed" ProgID="Equation.DSMT4" ShapeID="_x0000_i1086" DrawAspect="Content" ObjectID="_1691511784" r:id="rId305"/>
                              </w:object>
                            </w:r>
                            <w:r w:rsidRPr="00314FA5">
                              <w:rPr>
                                <w:position w:val="-22"/>
                                <w:sz w:val="20"/>
                                <w:szCs w:val="20"/>
                              </w:rPr>
                              <w:t xml:space="preserve">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4"/>
                              </w:rPr>
                              <w:pict w14:anchorId="3B2F407F">
                                <v:shape id="_x0000_i1087" type="#_x0000_t75" alt="" style="width:20.25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D585E&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D585E&quot; wsp:rsidP=&quot;003D585E&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6" o:title="" chromakey="white"/>
                                </v:shape>
                              </w:pict>
                            </w:r>
                            <w:r w:rsidRPr="00314FA5">
                              <w:rPr>
                                <w:sz w:val="20"/>
                                <w:szCs w:val="20"/>
                              </w:rPr>
                              <w:instrText xml:space="preserve"> </w:instrText>
                            </w:r>
                            <w:r w:rsidRPr="00314FA5">
                              <w:rPr>
                                <w:sz w:val="20"/>
                                <w:szCs w:val="20"/>
                              </w:rPr>
                              <w:fldChar w:fldCharType="separate"/>
                            </w:r>
                            <w:r w:rsidR="00B016E7">
                              <w:rPr>
                                <w:noProof/>
                                <w:position w:val="-14"/>
                              </w:rPr>
                              <w:pict w14:anchorId="5C0CA254">
                                <v:shape id="_x0000_i1088" type="#_x0000_t75" alt="" style="width:20.25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D585E&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D585E&quot; wsp:rsidP=&quot;003D585E&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6"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Pr="00314FA5">
                              <w:rPr>
                                <w:sz w:val="20"/>
                                <w:szCs w:val="20"/>
                              </w:rPr>
                              <w:t xml:space="preserve">  </w:t>
                            </w:r>
                            <w:r w:rsidRPr="00314FA5">
                              <w:rPr>
                                <w:sz w:val="20"/>
                                <w:szCs w:val="20"/>
                              </w:rPr>
                              <w:tab/>
                            </w:r>
                            <w:r w:rsidRPr="00314FA5">
                              <w:rPr>
                                <w:b w:val="0"/>
                                <w:sz w:val="20"/>
                                <w:szCs w:val="20"/>
                              </w:rPr>
                              <w:t>B.</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4"/>
                              </w:rPr>
                              <w:pict w14:anchorId="79E9917F">
                                <v:shape id="_x0000_i1089" type="#_x0000_t75" alt="" style="width:23.8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EF55BD&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EF55BD&quot; wsp:rsidP=&quot;00EF55BD&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n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7" o:title="" chromakey="white"/>
                                </v:shape>
                              </w:pict>
                            </w:r>
                            <w:r w:rsidRPr="00314FA5">
                              <w:rPr>
                                <w:sz w:val="20"/>
                                <w:szCs w:val="20"/>
                              </w:rPr>
                              <w:instrText xml:space="preserve"> </w:instrText>
                            </w:r>
                            <w:r w:rsidRPr="00314FA5">
                              <w:rPr>
                                <w:sz w:val="20"/>
                                <w:szCs w:val="20"/>
                              </w:rPr>
                              <w:fldChar w:fldCharType="separate"/>
                            </w:r>
                            <w:r w:rsidR="00B016E7">
                              <w:rPr>
                                <w:noProof/>
                                <w:position w:val="-14"/>
                              </w:rPr>
                              <w:pict w14:anchorId="50FFCD97">
                                <v:shape id="_x0000_i1090" type="#_x0000_t75" alt="" style="width:23.8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EF55BD&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EF55BD&quot; wsp:rsidP=&quot;00EF55BD&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n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7"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74FCCA48">
                                <v:shape id="_x0000_i1091" type="#_x0000_t75" alt="" style="width:16.05pt;height:29.15pt;mso-width-percent:0;mso-height-percent:0;mso-width-percent:0;mso-height-percent:0" o:ole="">
                                  <v:imagedata r:id="rId308" o:title=""/>
                                </v:shape>
                                <o:OLEObject Type="Embed" ProgID="Equation.DSMT4" ShapeID="_x0000_i1091" DrawAspect="Content" ObjectID="_1691511785" r:id="rId309"/>
                              </w:object>
                            </w:r>
                            <w:r w:rsidRPr="00314FA5">
                              <w:rPr>
                                <w:sz w:val="20"/>
                                <w:szCs w:val="20"/>
                              </w:rPr>
                              <w:tab/>
                              <w:t xml:space="preserve"> </w:t>
                            </w:r>
                            <w:r w:rsidRPr="00314FA5">
                              <w:rPr>
                                <w:b w:val="0"/>
                                <w:sz w:val="20"/>
                                <w:szCs w:val="20"/>
                              </w:rPr>
                              <w:t>C.</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8"/>
                              </w:rPr>
                              <w:pict w14:anchorId="78420338">
                                <v:shape id="_x0000_i1092"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5F7D59&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7D59&quot; wsp:rsidP=&quot;005F7D59&quot;&gt;&lt;m:oMathPara&gt;&lt;m:oMath&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n&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0" o:title="" chromakey="white"/>
                                </v:shape>
                              </w:pict>
                            </w:r>
                            <w:r w:rsidRPr="00314FA5">
                              <w:rPr>
                                <w:sz w:val="20"/>
                                <w:szCs w:val="20"/>
                              </w:rPr>
                              <w:instrText xml:space="preserve"> </w:instrText>
                            </w:r>
                            <w:r w:rsidRPr="00314FA5">
                              <w:rPr>
                                <w:sz w:val="20"/>
                                <w:szCs w:val="20"/>
                              </w:rPr>
                              <w:fldChar w:fldCharType="separate"/>
                            </w:r>
                            <w:r w:rsidR="00B016E7">
                              <w:rPr>
                                <w:noProof/>
                                <w:position w:val="-18"/>
                              </w:rPr>
                              <w:pict w14:anchorId="05092AB5">
                                <v:shape id="_x0000_i1093"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5F7D59&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7D59&quot; wsp:rsidP=&quot;005F7D59&quot;&gt;&lt;m:oMathPara&gt;&lt;m:oMath&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n&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0"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3A8CC18E">
                                <v:shape id="_x0000_i1094" type="#_x0000_t75" alt="" style="width:16.05pt;height:29.15pt;mso-width-percent:0;mso-height-percent:0;mso-width-percent:0;mso-height-percent:0" o:ole="">
                                  <v:imagedata r:id="rId311" o:title=""/>
                                </v:shape>
                                <o:OLEObject Type="Embed" ProgID="Equation.DSMT4" ShapeID="_x0000_i1094" DrawAspect="Content" ObjectID="_1691511786" r:id="rId312"/>
                              </w:object>
                            </w:r>
                            <w:r w:rsidRPr="00314FA5">
                              <w:rPr>
                                <w:sz w:val="20"/>
                                <w:szCs w:val="20"/>
                              </w:rPr>
                              <w:t xml:space="preserve">  </w:t>
                            </w:r>
                            <w:r w:rsidRPr="00314FA5">
                              <w:rPr>
                                <w:sz w:val="20"/>
                                <w:szCs w:val="20"/>
                              </w:rPr>
                              <w:tab/>
                            </w:r>
                            <w:r w:rsidRPr="00314FA5">
                              <w:rPr>
                                <w:b w:val="0"/>
                                <w:sz w:val="20"/>
                                <w:szCs w:val="20"/>
                              </w:rPr>
                              <w:t>D.</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8"/>
                              </w:rPr>
                              <w:pict w14:anchorId="1D94A79A">
                                <v:shape id="_x0000_i1095"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004&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56004&quot; wsp:rsidP=&quot;00456004&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3" o:title="" chromakey="white"/>
                                </v:shape>
                              </w:pict>
                            </w:r>
                            <w:r w:rsidRPr="00314FA5">
                              <w:rPr>
                                <w:sz w:val="20"/>
                                <w:szCs w:val="20"/>
                              </w:rPr>
                              <w:instrText xml:space="preserve"> </w:instrText>
                            </w:r>
                            <w:r w:rsidRPr="00314FA5">
                              <w:rPr>
                                <w:sz w:val="20"/>
                                <w:szCs w:val="20"/>
                              </w:rPr>
                              <w:fldChar w:fldCharType="separate"/>
                            </w:r>
                            <w:r w:rsidR="00B016E7">
                              <w:rPr>
                                <w:noProof/>
                                <w:position w:val="-18"/>
                              </w:rPr>
                              <w:pict w14:anchorId="6D4EF31E">
                                <v:shape id="_x0000_i1096"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004&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56004&quot; wsp:rsidP=&quot;00456004&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3"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63219180">
                                <v:shape id="_x0000_i1097" type="#_x0000_t75" alt="" style="width:16.05pt;height:29.15pt;mso-width-percent:0;mso-height-percent:0;mso-width-percent:0;mso-height-percent:0" o:ole="">
                                  <v:imagedata r:id="rId314" o:title=""/>
                                </v:shape>
                                <o:OLEObject Type="Embed" ProgID="Equation.DSMT4" ShapeID="_x0000_i1097" DrawAspect="Content" ObjectID="_1691511787" r:id="rId315"/>
                              </w:object>
                            </w:r>
                            <w:r w:rsidRPr="00314FA5">
                              <w:rPr>
                                <w:sz w:val="20"/>
                                <w:szCs w:val="20"/>
                              </w:rPr>
                              <w:t xml:space="preserve">    </w:t>
                            </w:r>
                          </w:p>
                          <w:p w14:paraId="38598D0C" w14:textId="28786BD8" w:rsidR="00621F06" w:rsidRPr="00314FA5" w:rsidRDefault="00621F06" w:rsidP="00A52BBA">
                            <w:pPr>
                              <w:tabs>
                                <w:tab w:val="left" w:pos="709"/>
                                <w:tab w:val="left" w:pos="900"/>
                                <w:tab w:val="left" w:pos="990"/>
                                <w:tab w:val="left" w:pos="2880"/>
                                <w:tab w:val="left" w:pos="5400"/>
                                <w:tab w:val="left" w:pos="7740"/>
                              </w:tabs>
                              <w:spacing w:line="276" w:lineRule="auto"/>
                              <w:jc w:val="both"/>
                              <w:rPr>
                                <w:sz w:val="20"/>
                                <w:szCs w:val="20"/>
                                <w:lang w:val="nl-NL"/>
                              </w:rPr>
                            </w:pPr>
                            <w:r w:rsidRPr="00314FA5">
                              <w:rPr>
                                <w:sz w:val="21"/>
                                <w:szCs w:val="21"/>
                                <w:u w:val="single"/>
                              </w:rPr>
                              <w:t xml:space="preserve">Câu </w:t>
                            </w:r>
                            <w:r>
                              <w:rPr>
                                <w:sz w:val="21"/>
                                <w:szCs w:val="21"/>
                                <w:u w:val="single"/>
                                <w:lang w:val="vi-VN"/>
                              </w:rPr>
                              <w:t>7</w:t>
                            </w:r>
                            <w:r w:rsidRPr="00314FA5">
                              <w:rPr>
                                <w:sz w:val="21"/>
                                <w:szCs w:val="21"/>
                                <w:u w:val="single"/>
                              </w:rPr>
                              <w:t>.</w:t>
                            </w:r>
                            <w:r w:rsidRPr="00314FA5">
                              <w:rPr>
                                <w:b w:val="0"/>
                                <w:sz w:val="21"/>
                                <w:szCs w:val="21"/>
                              </w:rPr>
                              <w:t xml:space="preserve">  </w:t>
                            </w:r>
                            <w:r w:rsidRPr="002F0257">
                              <w:rPr>
                                <w:b w:val="0"/>
                                <w:bCs w:val="0"/>
                                <w:sz w:val="20"/>
                                <w:szCs w:val="20"/>
                                <w:lang w:val="nl-NL"/>
                              </w:rPr>
                              <w:t>Có n nguồn giống nhau, mỗi nguồn có suất điện động e, điện trở trong r mắc song song với nhau rồi mắc thành mạch kín với R. Cường độ dòng điện qua R là:</w:t>
                            </w:r>
                            <w:r w:rsidRPr="00314FA5">
                              <w:rPr>
                                <w:sz w:val="20"/>
                                <w:szCs w:val="20"/>
                                <w:lang w:val="nl-NL"/>
                              </w:rPr>
                              <w:t xml:space="preserve">     </w:t>
                            </w:r>
                            <w:r w:rsidRPr="00314FA5">
                              <w:rPr>
                                <w:b w:val="0"/>
                                <w:sz w:val="20"/>
                                <w:szCs w:val="20"/>
                                <w:lang w:val="nl-NL"/>
                              </w:rPr>
                              <w:t xml:space="preserve">A.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17"/>
                              </w:rPr>
                              <w:drawing>
                                <wp:inline distT="0" distB="0" distL="0" distR="0" wp14:anchorId="3AA2C69C" wp14:editId="11AA33AE">
                                  <wp:extent cx="278130" cy="278130"/>
                                  <wp:effectExtent l="0" t="0" r="0" b="0"/>
                                  <wp:docPr id="228"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17"/>
                              </w:rPr>
                              <w:drawing>
                                <wp:inline distT="0" distB="0" distL="0" distR="0" wp14:anchorId="498D47FE" wp14:editId="4C0FB470">
                                  <wp:extent cx="278130" cy="278130"/>
                                  <wp:effectExtent l="0" t="0" r="0" b="0"/>
                                  <wp:docPr id="229"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 xml:space="preserve">B.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17"/>
                              </w:rPr>
                              <w:drawing>
                                <wp:inline distT="0" distB="0" distL="0" distR="0" wp14:anchorId="118A0C60" wp14:editId="780970A0">
                                  <wp:extent cx="324485" cy="278130"/>
                                  <wp:effectExtent l="0" t="0" r="0" b="0"/>
                                  <wp:docPr id="230"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485" cy="27813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17"/>
                              </w:rPr>
                              <w:drawing>
                                <wp:inline distT="0" distB="0" distL="0" distR="0" wp14:anchorId="1D329B58" wp14:editId="397E4421">
                                  <wp:extent cx="324485" cy="278130"/>
                                  <wp:effectExtent l="0" t="0" r="0" b="0"/>
                                  <wp:docPr id="231"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485" cy="27813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 xml:space="preserve">C.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21"/>
                              </w:rPr>
                              <w:drawing>
                                <wp:inline distT="0" distB="0" distL="0" distR="0" wp14:anchorId="3C087291" wp14:editId="2B1FF094">
                                  <wp:extent cx="185420" cy="304800"/>
                                  <wp:effectExtent l="0" t="0" r="0" b="0"/>
                                  <wp:docPr id="232"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21"/>
                              </w:rPr>
                              <w:drawing>
                                <wp:inline distT="0" distB="0" distL="0" distR="0" wp14:anchorId="035D37AF" wp14:editId="2A2DE6DA">
                                  <wp:extent cx="185420" cy="304800"/>
                                  <wp:effectExtent l="0" t="0" r="0" b="0"/>
                                  <wp:docPr id="233"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D.</w:t>
                            </w:r>
                            <w:r w:rsidRPr="00314FA5">
                              <w:rPr>
                                <w:b w:val="0"/>
                                <w:sz w:val="20"/>
                                <w:szCs w:val="20"/>
                                <w:u w:val="double"/>
                                <w:lang w:val="nl-NL"/>
                              </w:rPr>
                              <w:t xml:space="preserve">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21"/>
                              </w:rPr>
                              <w:drawing>
                                <wp:inline distT="0" distB="0" distL="0" distR="0" wp14:anchorId="3DFE0E77" wp14:editId="567DB9D4">
                                  <wp:extent cx="185420" cy="304800"/>
                                  <wp:effectExtent l="0" t="0" r="0" b="0"/>
                                  <wp:docPr id="23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21"/>
                              </w:rPr>
                              <w:drawing>
                                <wp:inline distT="0" distB="0" distL="0" distR="0" wp14:anchorId="304EE89C" wp14:editId="5E3E8668">
                                  <wp:extent cx="185420" cy="304800"/>
                                  <wp:effectExtent l="0" t="0" r="0" b="0"/>
                                  <wp:docPr id="3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fldChar w:fldCharType="end"/>
                            </w:r>
                          </w:p>
                          <w:p w14:paraId="5E84E963" w14:textId="3B4E8A19"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8</w:t>
                            </w:r>
                            <w:r w:rsidRPr="00314FA5">
                              <w:rPr>
                                <w:sz w:val="21"/>
                                <w:szCs w:val="21"/>
                                <w:u w:val="single"/>
                              </w:rPr>
                              <w:t>.</w:t>
                            </w:r>
                            <w:r w:rsidRPr="00314FA5">
                              <w:rPr>
                                <w:b w:val="0"/>
                                <w:sz w:val="21"/>
                                <w:szCs w:val="21"/>
                              </w:rPr>
                              <w:t xml:space="preserve">  </w:t>
                            </w:r>
                            <w:r w:rsidRPr="002F0257">
                              <w:rPr>
                                <w:b w:val="0"/>
                                <w:bCs w:val="0"/>
                                <w:sz w:val="20"/>
                                <w:szCs w:val="20"/>
                              </w:rPr>
                              <w:t>Nguồn điện với suất điện động E, điện trở trong r, mắc với điện trở ngoài R = r, cường độ dòng điện trong mạch là I. Nếu thay nguồn điện đó bằng 3 nguồn điện giống hệt nó mắc nối tiếp thì cường độ dòng điện trong mạch là:</w:t>
                            </w:r>
                          </w:p>
                          <w:p w14:paraId="1C8134C7" w14:textId="77777777" w:rsidR="00621F06"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b w:val="0"/>
                                <w:sz w:val="20"/>
                                <w:szCs w:val="20"/>
                              </w:rPr>
                              <w:t>I’ = 3I.</w:t>
                            </w:r>
                            <w:r w:rsidRPr="00314FA5">
                              <w:rPr>
                                <w:sz w:val="20"/>
                                <w:szCs w:val="20"/>
                              </w:rPr>
                              <w:tab/>
                            </w:r>
                            <w:r w:rsidRPr="00314FA5">
                              <w:rPr>
                                <w:b w:val="0"/>
                                <w:sz w:val="20"/>
                                <w:szCs w:val="20"/>
                              </w:rPr>
                              <w:t>B.</w:t>
                            </w:r>
                            <w:r w:rsidRPr="00314FA5">
                              <w:rPr>
                                <w:sz w:val="20"/>
                                <w:szCs w:val="20"/>
                              </w:rPr>
                              <w:t xml:space="preserve"> </w:t>
                            </w:r>
                            <w:r w:rsidRPr="00314FA5">
                              <w:rPr>
                                <w:b w:val="0"/>
                                <w:sz w:val="20"/>
                                <w:szCs w:val="20"/>
                              </w:rPr>
                              <w:t>I’ = 2I.</w:t>
                            </w:r>
                            <w:r w:rsidRPr="00314FA5">
                              <w:rPr>
                                <w:sz w:val="20"/>
                                <w:szCs w:val="20"/>
                              </w:rPr>
                              <w:tab/>
                            </w:r>
                          </w:p>
                          <w:p w14:paraId="2BFA679D" w14:textId="4DBE66F9" w:rsidR="00621F06" w:rsidRPr="00314FA5" w:rsidRDefault="00621F06" w:rsidP="00A52BBA">
                            <w:pPr>
                              <w:tabs>
                                <w:tab w:val="left" w:pos="180"/>
                                <w:tab w:val="left" w:pos="990"/>
                                <w:tab w:val="left" w:pos="2880"/>
                                <w:tab w:val="left" w:pos="5400"/>
                                <w:tab w:val="left" w:pos="7740"/>
                              </w:tabs>
                              <w:spacing w:line="276" w:lineRule="auto"/>
                              <w:jc w:val="both"/>
                              <w:rPr>
                                <w:b w:val="0"/>
                                <w:sz w:val="20"/>
                                <w:szCs w:val="20"/>
                              </w:rPr>
                            </w:pPr>
                            <w:r w:rsidRPr="00314FA5">
                              <w:rPr>
                                <w:b w:val="0"/>
                                <w:sz w:val="20"/>
                                <w:szCs w:val="20"/>
                              </w:rPr>
                              <w:t>C.</w:t>
                            </w:r>
                            <w:r w:rsidRPr="00314FA5">
                              <w:rPr>
                                <w:sz w:val="20"/>
                                <w:szCs w:val="20"/>
                              </w:rPr>
                              <w:t xml:space="preserve"> </w:t>
                            </w:r>
                            <w:r w:rsidRPr="00314FA5">
                              <w:rPr>
                                <w:b w:val="0"/>
                                <w:sz w:val="20"/>
                                <w:szCs w:val="20"/>
                              </w:rPr>
                              <w:t>I’ = 2,5I.</w:t>
                            </w:r>
                            <w:r w:rsidRPr="00314FA5">
                              <w:rPr>
                                <w:sz w:val="20"/>
                                <w:szCs w:val="20"/>
                              </w:rPr>
                              <w:tab/>
                            </w:r>
                            <w:r w:rsidRPr="00314FA5">
                              <w:rPr>
                                <w:b w:val="0"/>
                                <w:sz w:val="20"/>
                                <w:szCs w:val="20"/>
                              </w:rPr>
                              <w:t>D.</w:t>
                            </w:r>
                            <w:r w:rsidRPr="00314FA5">
                              <w:rPr>
                                <w:sz w:val="20"/>
                                <w:szCs w:val="20"/>
                              </w:rPr>
                              <w:t xml:space="preserve"> </w:t>
                            </w:r>
                            <w:r w:rsidRPr="00314FA5">
                              <w:rPr>
                                <w:b w:val="0"/>
                                <w:sz w:val="20"/>
                                <w:szCs w:val="20"/>
                              </w:rPr>
                              <w:t>I’ = 1,5I.</w:t>
                            </w:r>
                          </w:p>
                          <w:p w14:paraId="4065B40C" w14:textId="5FCCC56A"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9</w:t>
                            </w:r>
                            <w:r w:rsidRPr="00314FA5">
                              <w:rPr>
                                <w:sz w:val="21"/>
                                <w:szCs w:val="21"/>
                                <w:u w:val="single"/>
                              </w:rPr>
                              <w:t>.</w:t>
                            </w:r>
                            <w:r w:rsidRPr="00314FA5">
                              <w:rPr>
                                <w:b w:val="0"/>
                                <w:sz w:val="21"/>
                                <w:szCs w:val="21"/>
                              </w:rPr>
                              <w:t xml:space="preserve">  </w:t>
                            </w:r>
                            <w:r w:rsidRPr="002F0257">
                              <w:rPr>
                                <w:b w:val="0"/>
                                <w:bCs w:val="0"/>
                                <w:sz w:val="20"/>
                                <w:szCs w:val="20"/>
                              </w:rPr>
                              <w:t>Nguồn điện với suất điện động E, điện trở trong r, mắc với điện trở ngoài R = r, cường độ dòng điện trong mạch là I. Nếu thay nguồng điện đó bằng 3 nguồn điện giống hệt nó mắc song song thì cường độ dòng điện trong mạch là:</w:t>
                            </w:r>
                          </w:p>
                          <w:p w14:paraId="5BA06BAF" w14:textId="77777777" w:rsidR="00621F06"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b w:val="0"/>
                                <w:sz w:val="20"/>
                                <w:szCs w:val="20"/>
                              </w:rPr>
                              <w:t>I’ = 3I.</w:t>
                            </w:r>
                            <w:r w:rsidRPr="00314FA5">
                              <w:rPr>
                                <w:sz w:val="20"/>
                                <w:szCs w:val="20"/>
                              </w:rPr>
                              <w:tab/>
                            </w:r>
                            <w:r w:rsidRPr="00314FA5">
                              <w:rPr>
                                <w:b w:val="0"/>
                                <w:sz w:val="20"/>
                                <w:szCs w:val="20"/>
                              </w:rPr>
                              <w:t>B.</w:t>
                            </w:r>
                            <w:r w:rsidRPr="00314FA5">
                              <w:rPr>
                                <w:sz w:val="20"/>
                                <w:szCs w:val="20"/>
                              </w:rPr>
                              <w:t xml:space="preserve"> </w:t>
                            </w:r>
                            <w:r w:rsidRPr="00314FA5">
                              <w:rPr>
                                <w:b w:val="0"/>
                                <w:sz w:val="20"/>
                                <w:szCs w:val="20"/>
                              </w:rPr>
                              <w:t>I’ = 2I.</w:t>
                            </w:r>
                            <w:r w:rsidRPr="00314FA5">
                              <w:rPr>
                                <w:sz w:val="20"/>
                                <w:szCs w:val="20"/>
                              </w:rPr>
                              <w:tab/>
                            </w:r>
                          </w:p>
                          <w:p w14:paraId="18B90B2D" w14:textId="23D2735D" w:rsidR="00621F06" w:rsidRPr="00314FA5" w:rsidRDefault="00621F06" w:rsidP="00A52BBA">
                            <w:pPr>
                              <w:tabs>
                                <w:tab w:val="left" w:pos="180"/>
                                <w:tab w:val="left" w:pos="990"/>
                                <w:tab w:val="left" w:pos="2880"/>
                                <w:tab w:val="left" w:pos="5400"/>
                                <w:tab w:val="left" w:pos="7740"/>
                              </w:tabs>
                              <w:spacing w:line="276" w:lineRule="auto"/>
                              <w:jc w:val="both"/>
                              <w:rPr>
                                <w:b w:val="0"/>
                                <w:sz w:val="20"/>
                                <w:szCs w:val="20"/>
                              </w:rPr>
                            </w:pPr>
                            <w:r w:rsidRPr="00314FA5">
                              <w:rPr>
                                <w:b w:val="0"/>
                                <w:sz w:val="20"/>
                                <w:szCs w:val="20"/>
                              </w:rPr>
                              <w:t>C.</w:t>
                            </w:r>
                            <w:r w:rsidRPr="00314FA5">
                              <w:rPr>
                                <w:sz w:val="20"/>
                                <w:szCs w:val="20"/>
                              </w:rPr>
                              <w:t xml:space="preserve"> </w:t>
                            </w:r>
                            <w:r w:rsidRPr="00314FA5">
                              <w:rPr>
                                <w:b w:val="0"/>
                                <w:sz w:val="20"/>
                                <w:szCs w:val="20"/>
                              </w:rPr>
                              <w:t>I’ = 2,5I.</w:t>
                            </w:r>
                            <w:r w:rsidRPr="00314FA5">
                              <w:rPr>
                                <w:sz w:val="20"/>
                                <w:szCs w:val="20"/>
                              </w:rPr>
                              <w:tab/>
                            </w:r>
                            <w:r w:rsidRPr="00314FA5">
                              <w:rPr>
                                <w:b w:val="0"/>
                                <w:sz w:val="20"/>
                                <w:szCs w:val="20"/>
                              </w:rPr>
                              <w:t>D.</w:t>
                            </w:r>
                            <w:r w:rsidRPr="00314FA5">
                              <w:rPr>
                                <w:sz w:val="20"/>
                                <w:szCs w:val="20"/>
                              </w:rPr>
                              <w:t xml:space="preserve"> </w:t>
                            </w:r>
                            <w:r w:rsidRPr="00314FA5">
                              <w:rPr>
                                <w:b w:val="0"/>
                                <w:sz w:val="20"/>
                                <w:szCs w:val="20"/>
                              </w:rPr>
                              <w:t>I’ = 1,5I.</w:t>
                            </w:r>
                          </w:p>
                          <w:p w14:paraId="7B724E66" w14:textId="77777777" w:rsidR="00621F06" w:rsidRDefault="00621F06" w:rsidP="00A52BBA">
                            <w:pPr>
                              <w:spacing w:line="276" w:lineRule="auto"/>
                              <w:jc w:val="both"/>
                              <w:rPr>
                                <w:b w:val="0"/>
                                <w:sz w:val="21"/>
                                <w:szCs w:val="21"/>
                              </w:rPr>
                            </w:pPr>
                            <w:r w:rsidRPr="00314FA5">
                              <w:rPr>
                                <w:sz w:val="21"/>
                                <w:szCs w:val="21"/>
                                <w:u w:val="single"/>
                              </w:rPr>
                              <w:t>Câu 10.</w:t>
                            </w:r>
                            <w:r w:rsidRPr="00314FA5">
                              <w:rPr>
                                <w:b w:val="0"/>
                                <w:sz w:val="21"/>
                                <w:szCs w:val="21"/>
                              </w:rPr>
                              <w:t xml:space="preserve">  Khi ghép n nguồn điện nối tiếp, mỗi nguồn có suất điện động E và điện trở trong r thì suất điện động và điện trở trong của bộ nguồn là :</w:t>
                            </w:r>
                            <w:r w:rsidRPr="00314FA5">
                              <w:rPr>
                                <w:b w:val="0"/>
                                <w:sz w:val="21"/>
                                <w:szCs w:val="21"/>
                              </w:rPr>
                              <w:tab/>
                            </w:r>
                            <w:r w:rsidRPr="00314FA5">
                              <w:rPr>
                                <w:b w:val="0"/>
                                <w:sz w:val="21"/>
                                <w:szCs w:val="21"/>
                              </w:rPr>
                              <w:tab/>
                            </w:r>
                          </w:p>
                          <w:p w14:paraId="0DEE7685" w14:textId="344FFB8E" w:rsidR="00621F06" w:rsidRPr="00314FA5" w:rsidRDefault="00621F06" w:rsidP="00A52BBA">
                            <w:pPr>
                              <w:spacing w:line="276" w:lineRule="auto"/>
                              <w:jc w:val="both"/>
                              <w:rPr>
                                <w:b w:val="0"/>
                                <w:sz w:val="21"/>
                                <w:szCs w:val="21"/>
                                <w:lang w:val="fr-FR"/>
                              </w:rPr>
                            </w:pPr>
                            <w:r w:rsidRPr="00314FA5">
                              <w:rPr>
                                <w:b w:val="0"/>
                                <w:sz w:val="21"/>
                                <w:szCs w:val="21"/>
                              </w:rPr>
                              <w:t>A. nE và r/n.</w:t>
                            </w:r>
                            <w:r w:rsidRPr="00314FA5">
                              <w:rPr>
                                <w:b w:val="0"/>
                                <w:sz w:val="21"/>
                                <w:szCs w:val="21"/>
                              </w:rPr>
                              <w:tab/>
                            </w:r>
                            <w:r w:rsidRPr="00314FA5">
                              <w:rPr>
                                <w:b w:val="0"/>
                                <w:sz w:val="21"/>
                                <w:szCs w:val="21"/>
                              </w:rPr>
                              <w:tab/>
                            </w:r>
                            <w:r w:rsidRPr="00314FA5">
                              <w:rPr>
                                <w:b w:val="0"/>
                                <w:sz w:val="21"/>
                                <w:szCs w:val="21"/>
                                <w:lang w:val="fr-FR"/>
                              </w:rPr>
                              <w:t>B. nE và nr.</w:t>
                            </w:r>
                            <w:r w:rsidRPr="00314FA5">
                              <w:rPr>
                                <w:b w:val="0"/>
                                <w:sz w:val="21"/>
                                <w:szCs w:val="21"/>
                                <w:lang w:val="fr-FR"/>
                              </w:rPr>
                              <w:tab/>
                            </w:r>
                            <w:r w:rsidRPr="00314FA5">
                              <w:rPr>
                                <w:b w:val="0"/>
                                <w:sz w:val="21"/>
                                <w:szCs w:val="21"/>
                                <w:lang w:val="fr-FR"/>
                              </w:rPr>
                              <w:tab/>
                              <w:t>C. E</w:t>
                            </w:r>
                            <w:r w:rsidRPr="00314FA5">
                              <w:rPr>
                                <w:rFonts w:ascii=".VnAristote" w:hAnsi=".VnAristote"/>
                                <w:b w:val="0"/>
                                <w:sz w:val="21"/>
                                <w:szCs w:val="21"/>
                                <w:lang w:val="fr-FR"/>
                              </w:rPr>
                              <w:t xml:space="preserve"> </w:t>
                            </w:r>
                            <w:r w:rsidRPr="00314FA5">
                              <w:rPr>
                                <w:b w:val="0"/>
                                <w:sz w:val="21"/>
                                <w:szCs w:val="21"/>
                                <w:lang w:val="fr-FR"/>
                              </w:rPr>
                              <w:t>và nr.</w:t>
                            </w:r>
                            <w:r w:rsidRPr="00314FA5">
                              <w:rPr>
                                <w:b w:val="0"/>
                                <w:sz w:val="21"/>
                                <w:szCs w:val="21"/>
                                <w:lang w:val="fr-FR"/>
                              </w:rPr>
                              <w:tab/>
                            </w:r>
                            <w:r w:rsidRPr="00314FA5">
                              <w:rPr>
                                <w:b w:val="0"/>
                                <w:sz w:val="21"/>
                                <w:szCs w:val="21"/>
                                <w:lang w:val="fr-FR"/>
                              </w:rPr>
                              <w:tab/>
                              <w:t>D. E và r/n.</w:t>
                            </w:r>
                          </w:p>
                          <w:p w14:paraId="28DC007C" w14:textId="77777777" w:rsidR="00621F06" w:rsidRDefault="00621F06" w:rsidP="00A52BBA">
                            <w:pPr>
                              <w:spacing w:line="276" w:lineRule="auto"/>
                              <w:jc w:val="both"/>
                              <w:rPr>
                                <w:b w:val="0"/>
                                <w:sz w:val="21"/>
                                <w:szCs w:val="21"/>
                                <w:lang w:val="fr-FR"/>
                              </w:rPr>
                            </w:pPr>
                            <w:r w:rsidRPr="00314FA5">
                              <w:rPr>
                                <w:sz w:val="21"/>
                                <w:szCs w:val="21"/>
                                <w:u w:val="single"/>
                                <w:lang w:val="fr-FR"/>
                              </w:rPr>
                              <w:t>Câu 11.</w:t>
                            </w:r>
                            <w:r w:rsidRPr="00314FA5">
                              <w:rPr>
                                <w:b w:val="0"/>
                                <w:sz w:val="21"/>
                                <w:szCs w:val="21"/>
                                <w:lang w:val="fr-FR"/>
                              </w:rPr>
                              <w:t xml:space="preserve">  Để mắc được bộ nguồn từ a nguồn giống nhau và điện trở của bộ nguồn bằng điện trở của 1 nguồn thì số a phải là một số     </w:t>
                            </w:r>
                          </w:p>
                          <w:p w14:paraId="10459680" w14:textId="6B369AC2" w:rsidR="00621F06" w:rsidRPr="00314FA5" w:rsidRDefault="00621F06" w:rsidP="00A52BBA">
                            <w:pPr>
                              <w:spacing w:line="276" w:lineRule="auto"/>
                              <w:jc w:val="both"/>
                              <w:rPr>
                                <w:b w:val="0"/>
                                <w:sz w:val="21"/>
                                <w:szCs w:val="21"/>
                                <w:lang w:val="fr-FR"/>
                              </w:rPr>
                            </w:pPr>
                            <w:r w:rsidRPr="00314FA5">
                              <w:rPr>
                                <w:b w:val="0"/>
                                <w:sz w:val="21"/>
                                <w:szCs w:val="21"/>
                                <w:lang w:val="fr-FR"/>
                              </w:rPr>
                              <w:t>A. là một số nguyên.</w:t>
                            </w:r>
                            <w:r w:rsidRPr="00314FA5">
                              <w:rPr>
                                <w:b w:val="0"/>
                                <w:sz w:val="21"/>
                                <w:szCs w:val="21"/>
                                <w:lang w:val="fr-FR"/>
                              </w:rPr>
                              <w:tab/>
                            </w:r>
                            <w:r w:rsidRPr="00314FA5">
                              <w:rPr>
                                <w:b w:val="0"/>
                                <w:sz w:val="21"/>
                                <w:szCs w:val="21"/>
                                <w:lang w:val="fr-FR"/>
                              </w:rPr>
                              <w:tab/>
                              <w:t>B. là một số chẵn.</w:t>
                            </w:r>
                            <w:r w:rsidRPr="00314FA5">
                              <w:rPr>
                                <w:b w:val="0"/>
                                <w:sz w:val="21"/>
                                <w:szCs w:val="21"/>
                                <w:lang w:val="fr-FR"/>
                              </w:rPr>
                              <w:tab/>
                            </w:r>
                            <w:r w:rsidRPr="00314FA5">
                              <w:rPr>
                                <w:b w:val="0"/>
                                <w:sz w:val="21"/>
                                <w:szCs w:val="21"/>
                                <w:lang w:val="fr-FR"/>
                              </w:rPr>
                              <w:tab/>
                              <w:t>D. là một số lẻ.</w:t>
                            </w:r>
                            <w:r w:rsidRPr="00314FA5">
                              <w:rPr>
                                <w:b w:val="0"/>
                                <w:sz w:val="21"/>
                                <w:szCs w:val="21"/>
                                <w:lang w:val="fr-FR"/>
                              </w:rPr>
                              <w:tab/>
                              <w:t xml:space="preserve">    D. là một số chính phương.</w:t>
                            </w:r>
                          </w:p>
                          <w:p w14:paraId="1E76657D" w14:textId="77777777" w:rsidR="00621F06" w:rsidRDefault="00621F06" w:rsidP="00A52BBA">
                            <w:pPr>
                              <w:spacing w:line="276" w:lineRule="auto"/>
                              <w:jc w:val="both"/>
                              <w:rPr>
                                <w:b w:val="0"/>
                                <w:sz w:val="21"/>
                                <w:szCs w:val="21"/>
                                <w:lang w:val="fr-FR"/>
                              </w:rPr>
                            </w:pPr>
                            <w:r w:rsidRPr="00314FA5">
                              <w:rPr>
                                <w:sz w:val="21"/>
                                <w:szCs w:val="21"/>
                                <w:u w:val="single"/>
                                <w:lang w:val="fr-FR"/>
                              </w:rPr>
                              <w:t>Câu 13.</w:t>
                            </w:r>
                            <w:r w:rsidRPr="00314FA5">
                              <w:rPr>
                                <w:b w:val="0"/>
                                <w:sz w:val="21"/>
                                <w:szCs w:val="21"/>
                                <w:lang w:val="fr-FR"/>
                              </w:rPr>
                              <w:t xml:space="preserve"> Nếu ghép cả 3 pin giống nhau thành một bộ pin, biết mối pin có suất điện động 3 V thì bộ nguồn sẽ không thể đạt được giá trị suất điện động :</w:t>
                            </w:r>
                            <w:r w:rsidRPr="00314FA5">
                              <w:rPr>
                                <w:b w:val="0"/>
                                <w:sz w:val="21"/>
                                <w:szCs w:val="21"/>
                                <w:lang w:val="fr-FR"/>
                              </w:rPr>
                              <w:tab/>
                            </w:r>
                          </w:p>
                          <w:p w14:paraId="4EB3564A" w14:textId="77777777" w:rsidR="00621F06" w:rsidRDefault="00621F06" w:rsidP="00A52BBA">
                            <w:pPr>
                              <w:spacing w:line="276" w:lineRule="auto"/>
                              <w:jc w:val="both"/>
                              <w:rPr>
                                <w:b w:val="0"/>
                                <w:sz w:val="21"/>
                                <w:szCs w:val="21"/>
                              </w:rPr>
                            </w:pPr>
                            <w:r w:rsidRPr="00314FA5">
                              <w:rPr>
                                <w:b w:val="0"/>
                                <w:sz w:val="21"/>
                                <w:szCs w:val="21"/>
                                <w:lang w:val="fr-FR"/>
                              </w:rPr>
                              <w:t>A. 3 V.</w:t>
                            </w:r>
                            <w:r w:rsidRPr="00314FA5">
                              <w:rPr>
                                <w:b w:val="0"/>
                                <w:sz w:val="21"/>
                                <w:szCs w:val="21"/>
                                <w:lang w:val="fr-FR"/>
                              </w:rPr>
                              <w:tab/>
                            </w:r>
                            <w:r w:rsidRPr="00314FA5">
                              <w:rPr>
                                <w:b w:val="0"/>
                                <w:sz w:val="21"/>
                                <w:szCs w:val="21"/>
                                <w:lang w:val="fr-FR"/>
                              </w:rPr>
                              <w:tab/>
                            </w:r>
                            <w:r w:rsidRPr="00314FA5">
                              <w:rPr>
                                <w:b w:val="0"/>
                                <w:sz w:val="21"/>
                                <w:szCs w:val="21"/>
                              </w:rPr>
                              <w:t>B. 6 V.</w:t>
                            </w:r>
                            <w:r w:rsidRPr="00314FA5">
                              <w:rPr>
                                <w:b w:val="0"/>
                                <w:sz w:val="21"/>
                                <w:szCs w:val="21"/>
                              </w:rPr>
                              <w:tab/>
                            </w:r>
                            <w:r w:rsidRPr="00314FA5">
                              <w:rPr>
                                <w:b w:val="0"/>
                                <w:sz w:val="21"/>
                                <w:szCs w:val="21"/>
                              </w:rPr>
                              <w:tab/>
                            </w:r>
                          </w:p>
                          <w:p w14:paraId="58AB593B" w14:textId="3F202189" w:rsidR="00621F06" w:rsidRPr="00314FA5" w:rsidRDefault="00621F06" w:rsidP="00A52BBA">
                            <w:pPr>
                              <w:spacing w:line="276" w:lineRule="auto"/>
                              <w:jc w:val="both"/>
                              <w:rPr>
                                <w:b w:val="0"/>
                                <w:sz w:val="21"/>
                                <w:szCs w:val="21"/>
                              </w:rPr>
                            </w:pPr>
                            <w:r w:rsidRPr="00314FA5">
                              <w:rPr>
                                <w:b w:val="0"/>
                                <w:sz w:val="21"/>
                                <w:szCs w:val="21"/>
                              </w:rPr>
                              <w:t>C. 9 V.</w:t>
                            </w:r>
                            <w:r w:rsidRPr="00314FA5">
                              <w:rPr>
                                <w:b w:val="0"/>
                                <w:sz w:val="21"/>
                                <w:szCs w:val="21"/>
                              </w:rPr>
                              <w:tab/>
                            </w:r>
                            <w:r w:rsidRPr="00314FA5">
                              <w:rPr>
                                <w:b w:val="0"/>
                                <w:sz w:val="21"/>
                                <w:szCs w:val="21"/>
                              </w:rPr>
                              <w:tab/>
                              <w:t>D. 5 V.</w:t>
                            </w:r>
                          </w:p>
                          <w:p w14:paraId="5F5F177E" w14:textId="77777777" w:rsidR="00621F06" w:rsidRDefault="00621F06" w:rsidP="00A52BBA">
                            <w:pPr>
                              <w:spacing w:line="276" w:lineRule="auto"/>
                              <w:jc w:val="both"/>
                              <w:rPr>
                                <w:b w:val="0"/>
                                <w:sz w:val="21"/>
                                <w:szCs w:val="21"/>
                              </w:rPr>
                            </w:pPr>
                            <w:r w:rsidRPr="00314FA5">
                              <w:rPr>
                                <w:sz w:val="21"/>
                                <w:szCs w:val="21"/>
                                <w:u w:val="single"/>
                              </w:rPr>
                              <w:t>Câu 14.</w:t>
                            </w:r>
                            <w:r w:rsidRPr="00314FA5">
                              <w:rPr>
                                <w:b w:val="0"/>
                                <w:sz w:val="21"/>
                                <w:szCs w:val="21"/>
                              </w:rPr>
                              <w:t xml:space="preserve">  Muốn ghép 3 pin giống nhau, mỗi pin có suất điện động 9V, điện trở trong 2Ω</w:t>
                            </w:r>
                            <w:r w:rsidRPr="00314FA5">
                              <w:rPr>
                                <w:rFonts w:ascii="Book Antiqua" w:hAnsi="Book Antiqua"/>
                                <w:b w:val="0"/>
                                <w:sz w:val="21"/>
                                <w:szCs w:val="21"/>
                              </w:rPr>
                              <w:t xml:space="preserve"> </w:t>
                            </w:r>
                            <w:r w:rsidRPr="00314FA5">
                              <w:rPr>
                                <w:b w:val="0"/>
                                <w:sz w:val="21"/>
                                <w:szCs w:val="21"/>
                              </w:rPr>
                              <w:t xml:space="preserve"> thành  bộ nguồn 18 V thì điện trở trong của bộ nguồn là :</w:t>
                            </w:r>
                            <w:r w:rsidRPr="00314FA5">
                              <w:rPr>
                                <w:b w:val="0"/>
                                <w:sz w:val="21"/>
                                <w:szCs w:val="21"/>
                              </w:rPr>
                              <w:tab/>
                            </w:r>
                          </w:p>
                          <w:p w14:paraId="6D97EE19" w14:textId="77777777" w:rsidR="00621F06" w:rsidRDefault="00621F06" w:rsidP="00A52BBA">
                            <w:pPr>
                              <w:spacing w:line="276" w:lineRule="auto"/>
                              <w:jc w:val="both"/>
                              <w:rPr>
                                <w:b w:val="0"/>
                                <w:sz w:val="21"/>
                                <w:szCs w:val="21"/>
                              </w:rPr>
                            </w:pPr>
                            <w:r w:rsidRPr="00314FA5">
                              <w:rPr>
                                <w:b w:val="0"/>
                                <w:sz w:val="21"/>
                                <w:szCs w:val="21"/>
                              </w:rPr>
                              <w:t>A. 6Ω.</w:t>
                            </w:r>
                            <w:r w:rsidRPr="00314FA5">
                              <w:rPr>
                                <w:b w:val="0"/>
                                <w:sz w:val="21"/>
                                <w:szCs w:val="21"/>
                              </w:rPr>
                              <w:tab/>
                            </w:r>
                            <w:r w:rsidRPr="00314FA5">
                              <w:rPr>
                                <w:b w:val="0"/>
                                <w:sz w:val="21"/>
                                <w:szCs w:val="21"/>
                              </w:rPr>
                              <w:tab/>
                              <w:t>B. 4Ω.</w:t>
                            </w:r>
                            <w:r w:rsidRPr="00314FA5">
                              <w:rPr>
                                <w:b w:val="0"/>
                                <w:sz w:val="21"/>
                                <w:szCs w:val="21"/>
                              </w:rPr>
                              <w:tab/>
                            </w:r>
                            <w:r w:rsidRPr="00314FA5">
                              <w:rPr>
                                <w:b w:val="0"/>
                                <w:sz w:val="21"/>
                                <w:szCs w:val="21"/>
                              </w:rPr>
                              <w:tab/>
                            </w:r>
                          </w:p>
                          <w:p w14:paraId="408B1722" w14:textId="5E152E23" w:rsidR="00621F06" w:rsidRPr="00314FA5" w:rsidRDefault="00621F06" w:rsidP="00A52BBA">
                            <w:pPr>
                              <w:spacing w:line="276" w:lineRule="auto"/>
                              <w:jc w:val="both"/>
                              <w:rPr>
                                <w:b w:val="0"/>
                                <w:sz w:val="21"/>
                                <w:szCs w:val="21"/>
                              </w:rPr>
                            </w:pPr>
                            <w:r w:rsidRPr="00314FA5">
                              <w:rPr>
                                <w:b w:val="0"/>
                                <w:sz w:val="21"/>
                                <w:szCs w:val="21"/>
                              </w:rPr>
                              <w:t>C. 3Ω.</w:t>
                            </w:r>
                            <w:r w:rsidRPr="00314FA5">
                              <w:rPr>
                                <w:b w:val="0"/>
                                <w:sz w:val="21"/>
                                <w:szCs w:val="21"/>
                              </w:rPr>
                              <w:tab/>
                            </w:r>
                            <w:r w:rsidRPr="00314FA5">
                              <w:rPr>
                                <w:b w:val="0"/>
                                <w:sz w:val="21"/>
                                <w:szCs w:val="21"/>
                              </w:rPr>
                              <w:tab/>
                              <w:t>D. 2Ω.</w:t>
                            </w:r>
                          </w:p>
                          <w:p w14:paraId="3142B469" w14:textId="77777777" w:rsidR="00621F06" w:rsidRDefault="00621F06" w:rsidP="00A52BBA">
                            <w:pPr>
                              <w:spacing w:line="276" w:lineRule="auto"/>
                              <w:jc w:val="both"/>
                              <w:rPr>
                                <w:b w:val="0"/>
                                <w:sz w:val="21"/>
                                <w:szCs w:val="21"/>
                              </w:rPr>
                            </w:pPr>
                            <w:r w:rsidRPr="00314FA5">
                              <w:rPr>
                                <w:sz w:val="21"/>
                                <w:szCs w:val="21"/>
                                <w:u w:val="single"/>
                              </w:rPr>
                              <w:t>Câu 15.</w:t>
                            </w:r>
                            <w:r w:rsidRPr="00314FA5">
                              <w:rPr>
                                <w:b w:val="0"/>
                                <w:sz w:val="21"/>
                                <w:szCs w:val="21"/>
                              </w:rPr>
                              <w:t xml:space="preserve">  Ghép 3 pin giống nhau nối tiếp mỗi pin có suất điện độ 3 V và điện trở trong 1Ω</w:t>
                            </w:r>
                            <w:r w:rsidRPr="00314FA5">
                              <w:rPr>
                                <w:rFonts w:ascii="Book Antiqua" w:hAnsi="Book Antiqua"/>
                                <w:b w:val="0"/>
                                <w:sz w:val="21"/>
                                <w:szCs w:val="21"/>
                              </w:rPr>
                              <w:t>. Su</w:t>
                            </w:r>
                            <w:r w:rsidRPr="00314FA5">
                              <w:rPr>
                                <w:b w:val="0"/>
                                <w:sz w:val="21"/>
                                <w:szCs w:val="21"/>
                              </w:rPr>
                              <w:t>ất điện động và điện trở trong của bộ pin là :</w:t>
                            </w:r>
                            <w:r w:rsidRPr="00314FA5">
                              <w:rPr>
                                <w:b w:val="0"/>
                                <w:sz w:val="21"/>
                                <w:szCs w:val="21"/>
                              </w:rPr>
                              <w:tab/>
                            </w:r>
                            <w:r w:rsidRPr="00314FA5">
                              <w:rPr>
                                <w:b w:val="0"/>
                                <w:sz w:val="21"/>
                                <w:szCs w:val="21"/>
                              </w:rPr>
                              <w:tab/>
                            </w:r>
                          </w:p>
                          <w:p w14:paraId="6AEA8ABC" w14:textId="77777777" w:rsidR="00621F06" w:rsidRDefault="00621F06" w:rsidP="00A52BBA">
                            <w:pPr>
                              <w:spacing w:line="276" w:lineRule="auto"/>
                              <w:jc w:val="both"/>
                              <w:rPr>
                                <w:b w:val="0"/>
                                <w:sz w:val="21"/>
                                <w:szCs w:val="21"/>
                                <w:lang w:val="fr-FR"/>
                              </w:rPr>
                            </w:pPr>
                            <w:r w:rsidRPr="00314FA5">
                              <w:rPr>
                                <w:b w:val="0"/>
                                <w:sz w:val="21"/>
                                <w:szCs w:val="21"/>
                              </w:rPr>
                              <w:t>A. 9 V và 3 Ω.</w:t>
                            </w:r>
                            <w:r w:rsidRPr="00314FA5">
                              <w:rPr>
                                <w:b w:val="0"/>
                                <w:sz w:val="21"/>
                                <w:szCs w:val="21"/>
                              </w:rPr>
                              <w:tab/>
                            </w:r>
                            <w:r w:rsidRPr="00314FA5">
                              <w:rPr>
                                <w:b w:val="0"/>
                                <w:sz w:val="21"/>
                                <w:szCs w:val="21"/>
                              </w:rPr>
                              <w:tab/>
                            </w:r>
                            <w:r w:rsidRPr="00314FA5">
                              <w:rPr>
                                <w:b w:val="0"/>
                                <w:sz w:val="21"/>
                                <w:szCs w:val="21"/>
                                <w:lang w:val="fr-FR"/>
                              </w:rPr>
                              <w:t xml:space="preserve">B. 9 V và 1/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33034001" w14:textId="670FF9AF"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3 V và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3 V và  1/3 </w:t>
                            </w:r>
                            <w:r w:rsidRPr="00314FA5">
                              <w:rPr>
                                <w:b w:val="0"/>
                                <w:sz w:val="21"/>
                                <w:szCs w:val="21"/>
                              </w:rPr>
                              <w:t>Ω</w:t>
                            </w:r>
                            <w:r w:rsidRPr="00314FA5">
                              <w:rPr>
                                <w:b w:val="0"/>
                                <w:sz w:val="21"/>
                                <w:szCs w:val="21"/>
                                <w:lang w:val="fr-FR"/>
                              </w:rPr>
                              <w:t>.</w:t>
                            </w:r>
                          </w:p>
                          <w:p w14:paraId="1EBB393D"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16.</w:t>
                            </w:r>
                            <w:r w:rsidRPr="00314FA5">
                              <w:rPr>
                                <w:b w:val="0"/>
                                <w:sz w:val="21"/>
                                <w:szCs w:val="21"/>
                                <w:lang w:val="fr-FR"/>
                              </w:rPr>
                              <w:t xml:space="preserve">  Ghép song song một bộ 3 pin giống nhau loại 9V - 1</w:t>
                            </w:r>
                            <w:r w:rsidRPr="00314FA5">
                              <w:rPr>
                                <w:b w:val="0"/>
                                <w:sz w:val="21"/>
                                <w:szCs w:val="21"/>
                              </w:rPr>
                              <w:t>Ω</w:t>
                            </w:r>
                            <w:r w:rsidRPr="00314FA5">
                              <w:rPr>
                                <w:b w:val="0"/>
                                <w:sz w:val="21"/>
                                <w:szCs w:val="21"/>
                                <w:lang w:val="fr-FR"/>
                              </w:rPr>
                              <w:t xml:space="preserve"> thì thu được bộ nguồn có suất điện động và điện trở trong là</w:t>
                            </w:r>
                          </w:p>
                          <w:p w14:paraId="224CBCCA"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3 V –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3 V –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500D39A9" w14:textId="7E648183" w:rsidR="00621F06" w:rsidRPr="00A52BBA" w:rsidRDefault="00621F06" w:rsidP="00A52BBA">
                            <w:pPr>
                              <w:spacing w:line="276" w:lineRule="auto"/>
                              <w:jc w:val="both"/>
                              <w:rPr>
                                <w:b w:val="0"/>
                                <w:sz w:val="21"/>
                                <w:szCs w:val="21"/>
                                <w:lang w:val="fr-FR"/>
                              </w:rPr>
                            </w:pPr>
                            <w:r w:rsidRPr="00314FA5">
                              <w:rPr>
                                <w:b w:val="0"/>
                                <w:sz w:val="21"/>
                                <w:szCs w:val="21"/>
                                <w:lang w:val="fr-FR"/>
                              </w:rPr>
                              <w:t xml:space="preserve">C. 9 V –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9 V – 1/3 </w:t>
                            </w:r>
                            <w:r w:rsidRPr="00314FA5">
                              <w:rPr>
                                <w:b w:val="0"/>
                                <w:sz w:val="21"/>
                                <w:szCs w:val="21"/>
                              </w:rPr>
                              <w:t>Ω</w:t>
                            </w:r>
                            <w:r w:rsidRPr="00314FA5">
                              <w:rPr>
                                <w:b w:val="0"/>
                                <w:sz w:val="21"/>
                                <w:szCs w:val="21"/>
                                <w:lang w:val="fr-FR"/>
                              </w:rPr>
                              <w:t>.</w:t>
                            </w:r>
                            <w:r>
                              <w:rPr>
                                <w:b w:val="0"/>
                                <w:sz w:val="21"/>
                                <w:szCs w:val="21"/>
                                <w:lang w:val="fr-FR"/>
                              </w:rPr>
                              <w:tab/>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314FA5" w14:paraId="46F38B26" w14:textId="77777777" w:rsidTr="00A52BBA">
                              <w:tc>
                                <w:tcPr>
                                  <w:tcW w:w="10555" w:type="dxa"/>
                                  <w:shd w:val="clear" w:color="auto" w:fill="auto"/>
                                </w:tcPr>
                                <w:p w14:paraId="2669E143" w14:textId="77777777" w:rsidR="00621F06" w:rsidRPr="00314FA5" w:rsidRDefault="00621F06" w:rsidP="00A52BBA">
                                  <w:pPr>
                                    <w:spacing w:line="276" w:lineRule="auto"/>
                                    <w:rPr>
                                      <w:b w:val="0"/>
                                    </w:rPr>
                                  </w:pPr>
                                </w:p>
                              </w:tc>
                            </w:tr>
                            <w:tr w:rsidR="00621F06" w:rsidRPr="00314FA5" w14:paraId="6B917422" w14:textId="77777777" w:rsidTr="00A52BBA">
                              <w:tc>
                                <w:tcPr>
                                  <w:tcW w:w="10555" w:type="dxa"/>
                                  <w:shd w:val="clear" w:color="auto" w:fill="auto"/>
                                </w:tcPr>
                                <w:p w14:paraId="082E1969" w14:textId="77777777" w:rsidR="00621F06" w:rsidRPr="00314FA5" w:rsidRDefault="00621F06" w:rsidP="00A52BBA">
                                  <w:pPr>
                                    <w:spacing w:line="276" w:lineRule="auto"/>
                                    <w:rPr>
                                      <w:b w:val="0"/>
                                    </w:rPr>
                                  </w:pPr>
                                </w:p>
                              </w:tc>
                            </w:tr>
                            <w:tr w:rsidR="00621F06" w:rsidRPr="00314FA5" w14:paraId="031D10EC" w14:textId="77777777" w:rsidTr="00A52BBA">
                              <w:tc>
                                <w:tcPr>
                                  <w:tcW w:w="10555" w:type="dxa"/>
                                  <w:shd w:val="clear" w:color="auto" w:fill="auto"/>
                                </w:tcPr>
                                <w:p w14:paraId="462135E3" w14:textId="77777777" w:rsidR="00621F06" w:rsidRPr="00314FA5" w:rsidRDefault="00621F06" w:rsidP="00A52BBA">
                                  <w:pPr>
                                    <w:spacing w:line="276" w:lineRule="auto"/>
                                    <w:rPr>
                                      <w:b w:val="0"/>
                                    </w:rPr>
                                  </w:pPr>
                                </w:p>
                              </w:tc>
                            </w:tr>
                            <w:tr w:rsidR="00621F06" w:rsidRPr="00314FA5" w14:paraId="74314C1C" w14:textId="77777777" w:rsidTr="00A52BBA">
                              <w:tc>
                                <w:tcPr>
                                  <w:tcW w:w="10555" w:type="dxa"/>
                                  <w:shd w:val="clear" w:color="auto" w:fill="auto"/>
                                </w:tcPr>
                                <w:p w14:paraId="0D1EDDD7" w14:textId="77777777" w:rsidR="00621F06" w:rsidRPr="00314FA5" w:rsidRDefault="00621F06" w:rsidP="00A52BBA">
                                  <w:pPr>
                                    <w:spacing w:line="276" w:lineRule="auto"/>
                                    <w:rPr>
                                      <w:b w:val="0"/>
                                    </w:rPr>
                                  </w:pPr>
                                </w:p>
                              </w:tc>
                            </w:tr>
                            <w:tr w:rsidR="00621F06" w:rsidRPr="00314FA5" w14:paraId="4E43D4E4" w14:textId="77777777" w:rsidTr="00A52BBA">
                              <w:tc>
                                <w:tcPr>
                                  <w:tcW w:w="10555" w:type="dxa"/>
                                  <w:shd w:val="clear" w:color="auto" w:fill="auto"/>
                                </w:tcPr>
                                <w:p w14:paraId="2241B830" w14:textId="77777777" w:rsidR="00621F06" w:rsidRPr="00314FA5" w:rsidRDefault="00621F06" w:rsidP="00A52BBA">
                                  <w:pPr>
                                    <w:spacing w:line="276" w:lineRule="auto"/>
                                    <w:rPr>
                                      <w:b w:val="0"/>
                                    </w:rPr>
                                  </w:pPr>
                                </w:p>
                              </w:tc>
                            </w:tr>
                            <w:tr w:rsidR="00621F06" w:rsidRPr="00314FA5" w14:paraId="2816FF9D" w14:textId="77777777" w:rsidTr="00A52BBA">
                              <w:tc>
                                <w:tcPr>
                                  <w:tcW w:w="10555" w:type="dxa"/>
                                  <w:shd w:val="clear" w:color="auto" w:fill="auto"/>
                                </w:tcPr>
                                <w:p w14:paraId="1B4B054C" w14:textId="77777777" w:rsidR="00621F06" w:rsidRPr="00314FA5" w:rsidRDefault="00621F06" w:rsidP="00A52BBA">
                                  <w:pPr>
                                    <w:spacing w:line="276" w:lineRule="auto"/>
                                    <w:rPr>
                                      <w:b w:val="0"/>
                                    </w:rPr>
                                  </w:pPr>
                                </w:p>
                              </w:tc>
                            </w:tr>
                            <w:tr w:rsidR="00621F06" w:rsidRPr="00314FA5" w14:paraId="11F0E5D2" w14:textId="77777777" w:rsidTr="00A52BBA">
                              <w:tc>
                                <w:tcPr>
                                  <w:tcW w:w="10555" w:type="dxa"/>
                                  <w:shd w:val="clear" w:color="auto" w:fill="auto"/>
                                </w:tcPr>
                                <w:p w14:paraId="1558FD0F" w14:textId="77777777" w:rsidR="00621F06" w:rsidRPr="00314FA5" w:rsidRDefault="00621F06" w:rsidP="00A52BBA">
                                  <w:pPr>
                                    <w:spacing w:line="276" w:lineRule="auto"/>
                                    <w:rPr>
                                      <w:b w:val="0"/>
                                    </w:rPr>
                                  </w:pPr>
                                </w:p>
                              </w:tc>
                            </w:tr>
                            <w:tr w:rsidR="00621F06" w:rsidRPr="00314FA5" w14:paraId="5170CC86" w14:textId="77777777" w:rsidTr="00A52BBA">
                              <w:tc>
                                <w:tcPr>
                                  <w:tcW w:w="10555" w:type="dxa"/>
                                  <w:shd w:val="clear" w:color="auto" w:fill="auto"/>
                                </w:tcPr>
                                <w:p w14:paraId="61AD53B2" w14:textId="77777777" w:rsidR="00621F06" w:rsidRPr="00314FA5" w:rsidRDefault="00621F06" w:rsidP="00A52BBA">
                                  <w:pPr>
                                    <w:spacing w:line="276" w:lineRule="auto"/>
                                    <w:rPr>
                                      <w:b w:val="0"/>
                                    </w:rPr>
                                  </w:pPr>
                                </w:p>
                              </w:tc>
                            </w:tr>
                            <w:tr w:rsidR="00621F06" w:rsidRPr="00314FA5" w14:paraId="458342E5" w14:textId="77777777" w:rsidTr="00A52BBA">
                              <w:tc>
                                <w:tcPr>
                                  <w:tcW w:w="10555" w:type="dxa"/>
                                  <w:shd w:val="clear" w:color="auto" w:fill="auto"/>
                                </w:tcPr>
                                <w:p w14:paraId="6F6309FE" w14:textId="77777777" w:rsidR="00621F06" w:rsidRPr="00314FA5" w:rsidRDefault="00621F06" w:rsidP="00A52BBA">
                                  <w:pPr>
                                    <w:spacing w:line="276" w:lineRule="auto"/>
                                    <w:rPr>
                                      <w:b w:val="0"/>
                                    </w:rPr>
                                  </w:pPr>
                                </w:p>
                              </w:tc>
                            </w:tr>
                            <w:tr w:rsidR="00621F06" w:rsidRPr="00314FA5" w14:paraId="33E006A6" w14:textId="77777777" w:rsidTr="00A52BBA">
                              <w:tc>
                                <w:tcPr>
                                  <w:tcW w:w="10555" w:type="dxa"/>
                                  <w:shd w:val="clear" w:color="auto" w:fill="auto"/>
                                </w:tcPr>
                                <w:p w14:paraId="57AA1B24" w14:textId="77777777" w:rsidR="00621F06" w:rsidRPr="00314FA5" w:rsidRDefault="00621F06" w:rsidP="00A52BBA">
                                  <w:pPr>
                                    <w:spacing w:line="276" w:lineRule="auto"/>
                                    <w:rPr>
                                      <w:b w:val="0"/>
                                    </w:rPr>
                                  </w:pPr>
                                </w:p>
                              </w:tc>
                            </w:tr>
                          </w:tbl>
                          <w:p w14:paraId="346BEE97" w14:textId="77777777" w:rsidR="00621F06" w:rsidRPr="00314FA5" w:rsidRDefault="00621F06" w:rsidP="00A52BBA">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314FA5" w14:paraId="2133B586" w14:textId="77777777" w:rsidTr="00A52BBA">
                              <w:tc>
                                <w:tcPr>
                                  <w:tcW w:w="10555" w:type="dxa"/>
                                  <w:shd w:val="clear" w:color="auto" w:fill="auto"/>
                                </w:tcPr>
                                <w:p w14:paraId="2BACD9FE" w14:textId="77777777" w:rsidR="00621F06" w:rsidRPr="00314FA5" w:rsidRDefault="00621F06" w:rsidP="00A52BBA">
                                  <w:pPr>
                                    <w:spacing w:line="276" w:lineRule="auto"/>
                                    <w:rPr>
                                      <w:b w:val="0"/>
                                    </w:rPr>
                                  </w:pPr>
                                </w:p>
                              </w:tc>
                            </w:tr>
                            <w:tr w:rsidR="00621F06" w:rsidRPr="00314FA5" w14:paraId="1FFC11A4" w14:textId="77777777" w:rsidTr="00A52BBA">
                              <w:tc>
                                <w:tcPr>
                                  <w:tcW w:w="10555" w:type="dxa"/>
                                  <w:shd w:val="clear" w:color="auto" w:fill="auto"/>
                                </w:tcPr>
                                <w:p w14:paraId="57C79DC2" w14:textId="77777777" w:rsidR="00621F06" w:rsidRPr="00314FA5" w:rsidRDefault="00621F06" w:rsidP="00A52BBA">
                                  <w:pPr>
                                    <w:spacing w:line="276" w:lineRule="auto"/>
                                    <w:rPr>
                                      <w:b w:val="0"/>
                                    </w:rPr>
                                  </w:pPr>
                                </w:p>
                              </w:tc>
                            </w:tr>
                            <w:tr w:rsidR="00621F06" w:rsidRPr="00314FA5" w14:paraId="672C5124" w14:textId="77777777" w:rsidTr="00A52BBA">
                              <w:tc>
                                <w:tcPr>
                                  <w:tcW w:w="10555" w:type="dxa"/>
                                  <w:shd w:val="clear" w:color="auto" w:fill="auto"/>
                                </w:tcPr>
                                <w:p w14:paraId="243D8537" w14:textId="77777777" w:rsidR="00621F06" w:rsidRPr="00314FA5" w:rsidRDefault="00621F06" w:rsidP="00A52BBA">
                                  <w:pPr>
                                    <w:spacing w:line="276" w:lineRule="auto"/>
                                    <w:rPr>
                                      <w:b w:val="0"/>
                                    </w:rPr>
                                  </w:pPr>
                                </w:p>
                              </w:tc>
                            </w:tr>
                          </w:tbl>
                          <w:p w14:paraId="2A31BAD4" w14:textId="77777777" w:rsidR="00621F06" w:rsidRPr="00314FA5" w:rsidRDefault="00621F06" w:rsidP="00A52BBA">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079" type="#_x0000_t202" style="position:absolute;left:0;text-align:left;margin-left:-4.55pt;margin-top:-3.4pt;width:510.25pt;height:788.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">
                <v:path arrowok="t"/>
                <v:textbox>
                  <w:txbxContent>
                    <w:p w14:paraId="7586631E" w14:textId="20569CE9" w:rsidR="00621F06" w:rsidRPr="00A52BBA" w:rsidRDefault="00621F06" w:rsidP="00A52BBA">
                      <w:pPr>
                        <w:tabs>
                          <w:tab w:val="left" w:pos="240"/>
                          <w:tab w:val="left" w:pos="900"/>
                          <w:tab w:val="left" w:pos="1800"/>
                          <w:tab w:val="left" w:pos="2880"/>
                          <w:tab w:val="left" w:pos="3480"/>
                          <w:tab w:val="left" w:pos="5160"/>
                          <w:tab w:val="left" w:pos="5400"/>
                          <w:tab w:val="left" w:pos="7740"/>
                        </w:tabs>
                        <w:spacing w:line="276" w:lineRule="auto"/>
                        <w:jc w:val="both"/>
                        <w:rPr>
                          <w:b w:val="0"/>
                          <w:bCs w:val="0"/>
                          <w:sz w:val="20"/>
                          <w:szCs w:val="20"/>
                          <w:lang w:val="it-IT"/>
                        </w:rPr>
                      </w:pPr>
                      <w:r w:rsidRPr="00314FA5">
                        <w:rPr>
                          <w:sz w:val="21"/>
                          <w:szCs w:val="21"/>
                          <w:u w:val="single"/>
                        </w:rPr>
                        <w:t>Câu 1.</w:t>
                      </w:r>
                      <w:r w:rsidRPr="00314FA5">
                        <w:rPr>
                          <w:b w:val="0"/>
                          <w:sz w:val="21"/>
                          <w:szCs w:val="21"/>
                        </w:rPr>
                        <w:t xml:space="preserve">  </w:t>
                      </w:r>
                      <w:r w:rsidRPr="00A52BBA">
                        <w:rPr>
                          <w:b w:val="0"/>
                          <w:bCs w:val="0"/>
                          <w:sz w:val="20"/>
                          <w:szCs w:val="20"/>
                          <w:lang w:val="it-IT"/>
                        </w:rPr>
                        <w:t>Việc ghép song song  các nguồn điện giống nhau thì có được bộ nguồn có</w:t>
                      </w:r>
                    </w:p>
                    <w:p w14:paraId="3F9567F1" w14:textId="77777777" w:rsidR="00621F06" w:rsidRPr="00314FA5" w:rsidRDefault="00621F06" w:rsidP="00A52BBA">
                      <w:pPr>
                        <w:tabs>
                          <w:tab w:val="left" w:pos="240"/>
                          <w:tab w:val="left" w:pos="270"/>
                          <w:tab w:val="left" w:pos="900"/>
                          <w:tab w:val="left" w:pos="990"/>
                          <w:tab w:val="left" w:pos="1800"/>
                          <w:tab w:val="left" w:pos="2880"/>
                          <w:tab w:val="left" w:pos="3041"/>
                          <w:tab w:val="left" w:pos="3480"/>
                          <w:tab w:val="left" w:pos="5160"/>
                          <w:tab w:val="left" w:pos="5400"/>
                          <w:tab w:val="left" w:pos="5806"/>
                          <w:tab w:val="left" w:pos="7740"/>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A</w:t>
                      </w:r>
                      <w:r w:rsidRPr="00314FA5">
                        <w:rPr>
                          <w:b w:val="0"/>
                          <w:sz w:val="20"/>
                          <w:szCs w:val="20"/>
                          <w:lang w:val="it-IT"/>
                        </w:rPr>
                        <w:t>. suất điện động lớn hơn các nguồn có sẵn.</w:t>
                      </w:r>
                      <w:r w:rsidRPr="00314FA5">
                        <w:rPr>
                          <w:b w:val="0"/>
                          <w:sz w:val="20"/>
                          <w:szCs w:val="20"/>
                          <w:lang w:val="it-IT"/>
                        </w:rPr>
                        <w:tab/>
                      </w:r>
                      <w:r w:rsidRPr="00314FA5">
                        <w:rPr>
                          <w:b w:val="0"/>
                          <w:bCs w:val="0"/>
                          <w:sz w:val="20"/>
                          <w:szCs w:val="20"/>
                          <w:lang w:val="it-IT"/>
                        </w:rPr>
                        <w:t>B</w:t>
                      </w:r>
                      <w:r w:rsidRPr="00314FA5">
                        <w:rPr>
                          <w:b w:val="0"/>
                          <w:sz w:val="20"/>
                          <w:szCs w:val="20"/>
                          <w:lang w:val="it-IT"/>
                        </w:rPr>
                        <w:t>. suất điện động nhỏ hơn các nguồn có sẵn.</w:t>
                      </w:r>
                    </w:p>
                    <w:p w14:paraId="61C14DB5" w14:textId="77777777" w:rsidR="00621F06" w:rsidRPr="00314FA5" w:rsidRDefault="00621F06" w:rsidP="00A52BBA">
                      <w:pPr>
                        <w:tabs>
                          <w:tab w:val="left" w:pos="240"/>
                          <w:tab w:val="left" w:pos="270"/>
                          <w:tab w:val="left" w:pos="900"/>
                          <w:tab w:val="left" w:pos="990"/>
                          <w:tab w:val="left" w:pos="1800"/>
                          <w:tab w:val="left" w:pos="2880"/>
                          <w:tab w:val="left" w:pos="3041"/>
                          <w:tab w:val="left" w:pos="3480"/>
                          <w:tab w:val="left" w:pos="5160"/>
                          <w:tab w:val="left" w:pos="5400"/>
                          <w:tab w:val="left" w:pos="5806"/>
                          <w:tab w:val="left" w:pos="7740"/>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C</w:t>
                      </w:r>
                      <w:r w:rsidRPr="00314FA5">
                        <w:rPr>
                          <w:b w:val="0"/>
                          <w:sz w:val="20"/>
                          <w:szCs w:val="20"/>
                          <w:lang w:val="it-IT"/>
                        </w:rPr>
                        <w:t>. điện trở trong nhỏ hơn các nguồn có sẵn.</w:t>
                      </w:r>
                      <w:r w:rsidRPr="00314FA5">
                        <w:rPr>
                          <w:b w:val="0"/>
                          <w:sz w:val="20"/>
                          <w:szCs w:val="20"/>
                          <w:lang w:val="it-IT"/>
                        </w:rPr>
                        <w:tab/>
                      </w:r>
                      <w:r w:rsidRPr="00314FA5">
                        <w:rPr>
                          <w:b w:val="0"/>
                          <w:bCs w:val="0"/>
                          <w:sz w:val="20"/>
                          <w:szCs w:val="20"/>
                          <w:lang w:val="it-IT"/>
                        </w:rPr>
                        <w:t>D</w:t>
                      </w:r>
                      <w:r w:rsidRPr="00314FA5">
                        <w:rPr>
                          <w:b w:val="0"/>
                          <w:sz w:val="20"/>
                          <w:szCs w:val="20"/>
                          <w:lang w:val="it-IT"/>
                        </w:rPr>
                        <w:t>. điện trở trong bằng điện trở mạch ngoài.</w:t>
                      </w:r>
                    </w:p>
                    <w:p w14:paraId="4FCF0BB1" w14:textId="3F120277" w:rsidR="00621F06" w:rsidRPr="00A52BBA" w:rsidRDefault="00621F06" w:rsidP="00A52BBA">
                      <w:pPr>
                        <w:tabs>
                          <w:tab w:val="left" w:pos="240"/>
                          <w:tab w:val="left" w:pos="900"/>
                          <w:tab w:val="left" w:pos="990"/>
                          <w:tab w:val="left" w:pos="2835"/>
                          <w:tab w:val="left" w:pos="2880"/>
                          <w:tab w:val="left" w:pos="5400"/>
                          <w:tab w:val="left" w:pos="7740"/>
                          <w:tab w:val="left" w:pos="7797"/>
                        </w:tabs>
                        <w:spacing w:line="276" w:lineRule="auto"/>
                        <w:jc w:val="both"/>
                        <w:rPr>
                          <w:b w:val="0"/>
                          <w:bCs w:val="0"/>
                          <w:sz w:val="20"/>
                          <w:szCs w:val="20"/>
                          <w:lang w:val="fr-FR"/>
                        </w:rPr>
                      </w:pPr>
                      <w:r w:rsidRPr="00314FA5">
                        <w:rPr>
                          <w:sz w:val="21"/>
                          <w:szCs w:val="21"/>
                          <w:u w:val="single"/>
                        </w:rPr>
                        <w:t>Câu</w:t>
                      </w:r>
                      <w:r>
                        <w:rPr>
                          <w:sz w:val="21"/>
                          <w:szCs w:val="21"/>
                          <w:u w:val="single"/>
                          <w:lang w:val="vi-VN"/>
                        </w:rPr>
                        <w:t>2</w:t>
                      </w:r>
                      <w:r w:rsidRPr="00314FA5">
                        <w:rPr>
                          <w:sz w:val="21"/>
                          <w:szCs w:val="21"/>
                          <w:u w:val="single"/>
                        </w:rPr>
                        <w:t>.</w:t>
                      </w:r>
                      <w:r w:rsidRPr="00314FA5">
                        <w:rPr>
                          <w:b w:val="0"/>
                          <w:sz w:val="21"/>
                          <w:szCs w:val="21"/>
                        </w:rPr>
                        <w:t xml:space="preserve">  </w:t>
                      </w:r>
                      <w:r w:rsidRPr="00A52BBA">
                        <w:rPr>
                          <w:b w:val="0"/>
                          <w:bCs w:val="0"/>
                          <w:sz w:val="20"/>
                          <w:szCs w:val="20"/>
                          <w:lang w:val="it-IT"/>
                        </w:rPr>
                        <w:t>Việc ghép nối tiếp các nguồn điện để có được bộ nguồn có</w:t>
                      </w:r>
                    </w:p>
                    <w:p w14:paraId="55007791" w14:textId="77777777" w:rsidR="00621F06" w:rsidRPr="00314FA5" w:rsidRDefault="00621F06" w:rsidP="00A52BBA">
                      <w:pPr>
                        <w:tabs>
                          <w:tab w:val="left" w:pos="240"/>
                          <w:tab w:val="left" w:pos="270"/>
                          <w:tab w:val="left" w:pos="900"/>
                          <w:tab w:val="left" w:pos="2835"/>
                          <w:tab w:val="left" w:pos="2880"/>
                          <w:tab w:val="left" w:pos="3041"/>
                          <w:tab w:val="left" w:pos="5400"/>
                          <w:tab w:val="left" w:pos="5806"/>
                          <w:tab w:val="left" w:pos="7740"/>
                          <w:tab w:val="left" w:pos="7797"/>
                        </w:tabs>
                        <w:spacing w:line="276" w:lineRule="auto"/>
                        <w:jc w:val="both"/>
                        <w:rPr>
                          <w:b w:val="0"/>
                          <w:sz w:val="20"/>
                          <w:szCs w:val="20"/>
                          <w:lang w:val="it-IT"/>
                        </w:rPr>
                      </w:pPr>
                      <w:r w:rsidRPr="00314FA5">
                        <w:rPr>
                          <w:b w:val="0"/>
                          <w:sz w:val="20"/>
                          <w:szCs w:val="20"/>
                          <w:lang w:val="it-IT"/>
                        </w:rPr>
                        <w:tab/>
                      </w:r>
                      <w:r w:rsidRPr="00314FA5">
                        <w:rPr>
                          <w:b w:val="0"/>
                          <w:bCs w:val="0"/>
                          <w:sz w:val="20"/>
                          <w:szCs w:val="20"/>
                          <w:u w:val="single"/>
                          <w:lang w:val="it-IT"/>
                        </w:rPr>
                        <w:t>A</w:t>
                      </w:r>
                      <w:r w:rsidRPr="00314FA5">
                        <w:rPr>
                          <w:b w:val="0"/>
                          <w:sz w:val="20"/>
                          <w:szCs w:val="20"/>
                          <w:lang w:val="it-IT"/>
                        </w:rPr>
                        <w:t>. suất điện động lớn hơn các nguồn có sẵn.</w:t>
                      </w:r>
                      <w:r w:rsidRPr="00314FA5">
                        <w:rPr>
                          <w:b w:val="0"/>
                          <w:sz w:val="20"/>
                          <w:szCs w:val="20"/>
                          <w:lang w:val="it-IT"/>
                        </w:rPr>
                        <w:tab/>
                      </w:r>
                      <w:r w:rsidRPr="00314FA5">
                        <w:rPr>
                          <w:b w:val="0"/>
                          <w:bCs w:val="0"/>
                          <w:sz w:val="20"/>
                          <w:szCs w:val="20"/>
                          <w:lang w:val="it-IT"/>
                        </w:rPr>
                        <w:t>B</w:t>
                      </w:r>
                      <w:r w:rsidRPr="00314FA5">
                        <w:rPr>
                          <w:b w:val="0"/>
                          <w:sz w:val="20"/>
                          <w:szCs w:val="20"/>
                          <w:lang w:val="it-IT"/>
                        </w:rPr>
                        <w:t>. suất điện động nhỏ hơn các nguồn có sẵn.</w:t>
                      </w:r>
                    </w:p>
                    <w:p w14:paraId="0DF7CF98" w14:textId="77777777" w:rsidR="00621F06" w:rsidRPr="00314FA5" w:rsidRDefault="00621F06" w:rsidP="00A52BBA">
                      <w:pPr>
                        <w:tabs>
                          <w:tab w:val="left" w:pos="240"/>
                          <w:tab w:val="left" w:pos="270"/>
                          <w:tab w:val="left" w:pos="900"/>
                          <w:tab w:val="left" w:pos="2835"/>
                          <w:tab w:val="left" w:pos="2880"/>
                          <w:tab w:val="left" w:pos="3041"/>
                          <w:tab w:val="left" w:pos="5400"/>
                          <w:tab w:val="left" w:pos="5806"/>
                          <w:tab w:val="left" w:pos="7740"/>
                          <w:tab w:val="left" w:pos="7797"/>
                        </w:tabs>
                        <w:spacing w:line="276" w:lineRule="auto"/>
                        <w:jc w:val="both"/>
                        <w:rPr>
                          <w:b w:val="0"/>
                          <w:sz w:val="20"/>
                          <w:szCs w:val="20"/>
                          <w:lang w:val="it-IT"/>
                        </w:rPr>
                      </w:pPr>
                      <w:r w:rsidRPr="00314FA5">
                        <w:rPr>
                          <w:b w:val="0"/>
                          <w:sz w:val="20"/>
                          <w:szCs w:val="20"/>
                          <w:lang w:val="it-IT"/>
                        </w:rPr>
                        <w:tab/>
                      </w:r>
                      <w:r w:rsidRPr="00314FA5">
                        <w:rPr>
                          <w:b w:val="0"/>
                          <w:bCs w:val="0"/>
                          <w:sz w:val="20"/>
                          <w:szCs w:val="20"/>
                          <w:lang w:val="it-IT"/>
                        </w:rPr>
                        <w:t>C</w:t>
                      </w:r>
                      <w:r w:rsidRPr="00314FA5">
                        <w:rPr>
                          <w:b w:val="0"/>
                          <w:sz w:val="20"/>
                          <w:szCs w:val="20"/>
                          <w:lang w:val="it-IT"/>
                        </w:rPr>
                        <w:t>. điện trở trong nhỏ hơn các nguồn có sẵn.</w:t>
                      </w:r>
                      <w:r w:rsidRPr="00314FA5">
                        <w:rPr>
                          <w:b w:val="0"/>
                          <w:sz w:val="20"/>
                          <w:szCs w:val="20"/>
                          <w:lang w:val="it-IT"/>
                        </w:rPr>
                        <w:tab/>
                      </w:r>
                      <w:r w:rsidRPr="00314FA5">
                        <w:rPr>
                          <w:b w:val="0"/>
                          <w:bCs w:val="0"/>
                          <w:sz w:val="20"/>
                          <w:szCs w:val="20"/>
                          <w:lang w:val="it-IT"/>
                        </w:rPr>
                        <w:t>D</w:t>
                      </w:r>
                      <w:r w:rsidRPr="00314FA5">
                        <w:rPr>
                          <w:b w:val="0"/>
                          <w:sz w:val="20"/>
                          <w:szCs w:val="20"/>
                          <w:lang w:val="it-IT"/>
                        </w:rPr>
                        <w:t>. điện trở trong bằng điện trở mạch ngoài.</w:t>
                      </w:r>
                    </w:p>
                    <w:p w14:paraId="76E3AC7E" w14:textId="689DE0FC"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3</w:t>
                      </w:r>
                      <w:r w:rsidRPr="00314FA5">
                        <w:rPr>
                          <w:sz w:val="21"/>
                          <w:szCs w:val="21"/>
                          <w:u w:val="single"/>
                        </w:rPr>
                        <w:t>.</w:t>
                      </w:r>
                      <w:r w:rsidRPr="00314FA5">
                        <w:rPr>
                          <w:b w:val="0"/>
                          <w:sz w:val="21"/>
                          <w:szCs w:val="21"/>
                        </w:rPr>
                        <w:t xml:space="preserve">  </w:t>
                      </w:r>
                      <w:r w:rsidRPr="002F0257">
                        <w:rPr>
                          <w:b w:val="0"/>
                          <w:bCs w:val="0"/>
                          <w:sz w:val="20"/>
                          <w:szCs w:val="20"/>
                        </w:rPr>
                        <w:t>Một mạch điện kín gồm hai nguồn điện E</w:t>
                      </w:r>
                      <w:r w:rsidRPr="002F0257">
                        <w:rPr>
                          <w:b w:val="0"/>
                          <w:bCs w:val="0"/>
                          <w:sz w:val="20"/>
                          <w:szCs w:val="20"/>
                          <w:vertAlign w:val="subscript"/>
                        </w:rPr>
                        <w:t>1</w:t>
                      </w:r>
                      <w:r w:rsidRPr="002F0257">
                        <w:rPr>
                          <w:b w:val="0"/>
                          <w:bCs w:val="0"/>
                          <w:sz w:val="20"/>
                          <w:szCs w:val="20"/>
                        </w:rPr>
                        <w:t>, r</w:t>
                      </w:r>
                      <w:r w:rsidRPr="002F0257">
                        <w:rPr>
                          <w:b w:val="0"/>
                          <w:bCs w:val="0"/>
                          <w:sz w:val="20"/>
                          <w:szCs w:val="20"/>
                          <w:vertAlign w:val="subscript"/>
                        </w:rPr>
                        <w:t>1</w:t>
                      </w:r>
                      <w:r w:rsidRPr="002F0257">
                        <w:rPr>
                          <w:b w:val="0"/>
                          <w:bCs w:val="0"/>
                          <w:sz w:val="20"/>
                          <w:szCs w:val="20"/>
                        </w:rPr>
                        <w:t xml:space="preserve"> và E</w:t>
                      </w:r>
                      <w:r w:rsidRPr="002F0257">
                        <w:rPr>
                          <w:b w:val="0"/>
                          <w:bCs w:val="0"/>
                          <w:sz w:val="20"/>
                          <w:szCs w:val="20"/>
                          <w:vertAlign w:val="subscript"/>
                        </w:rPr>
                        <w:t>2</w:t>
                      </w:r>
                      <w:r w:rsidRPr="002F0257">
                        <w:rPr>
                          <w:b w:val="0"/>
                          <w:bCs w:val="0"/>
                          <w:sz w:val="20"/>
                          <w:szCs w:val="20"/>
                        </w:rPr>
                        <w:t>, r</w:t>
                      </w:r>
                      <w:r w:rsidRPr="002F0257">
                        <w:rPr>
                          <w:b w:val="0"/>
                          <w:bCs w:val="0"/>
                          <w:sz w:val="20"/>
                          <w:szCs w:val="20"/>
                          <w:vertAlign w:val="subscript"/>
                        </w:rPr>
                        <w:t>2</w:t>
                      </w:r>
                      <w:r w:rsidRPr="002F0257">
                        <w:rPr>
                          <w:b w:val="0"/>
                          <w:bCs w:val="0"/>
                          <w:sz w:val="20"/>
                          <w:szCs w:val="20"/>
                        </w:rPr>
                        <w:t xml:space="preserve"> mắc nối tiếp với nhau, mạch ngoài chỉ có điện trở R. Biểu thức cường độ dòng điện trong mạch là:</w:t>
                      </w:r>
                    </w:p>
                    <w:p w14:paraId="175D5968" w14:textId="77777777" w:rsidR="00621F06" w:rsidRPr="00314FA5"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noProof/>
                          <w:position w:val="-30"/>
                          <w:sz w:val="20"/>
                          <w:szCs w:val="20"/>
                        </w:rPr>
                        <w:drawing>
                          <wp:inline distT="0" distB="0" distL="0" distR="0" wp14:anchorId="36D257A1" wp14:editId="3E78878A">
                            <wp:extent cx="795020" cy="384175"/>
                            <wp:effectExtent l="0" t="0" r="0" b="0"/>
                            <wp:docPr id="209" name="Picture 2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795020" cy="384175"/>
                                    </a:xfrm>
                                    <a:prstGeom prst="rect">
                                      <a:avLst/>
                                    </a:prstGeom>
                                    <a:noFill/>
                                    <a:ln>
                                      <a:noFill/>
                                    </a:ln>
                                  </pic:spPr>
                                </pic:pic>
                              </a:graphicData>
                            </a:graphic>
                          </wp:inline>
                        </w:drawing>
                      </w:r>
                      <w:r w:rsidRPr="00314FA5">
                        <w:rPr>
                          <w:sz w:val="20"/>
                          <w:szCs w:val="20"/>
                        </w:rPr>
                        <w:tab/>
                      </w:r>
                      <w:r w:rsidRPr="00314FA5">
                        <w:rPr>
                          <w:b w:val="0"/>
                          <w:sz w:val="20"/>
                          <w:szCs w:val="20"/>
                        </w:rPr>
                        <w:t>B.</w:t>
                      </w:r>
                      <w:r w:rsidRPr="00314FA5">
                        <w:rPr>
                          <w:sz w:val="20"/>
                          <w:szCs w:val="20"/>
                        </w:rPr>
                        <w:t xml:space="preserve"> </w:t>
                      </w:r>
                      <w:r w:rsidRPr="00314FA5">
                        <w:rPr>
                          <w:noProof/>
                          <w:position w:val="-30"/>
                          <w:sz w:val="20"/>
                          <w:szCs w:val="20"/>
                        </w:rPr>
                        <w:drawing>
                          <wp:inline distT="0" distB="0" distL="0" distR="0" wp14:anchorId="30F4A0FC" wp14:editId="33D0B3F2">
                            <wp:extent cx="808355" cy="391160"/>
                            <wp:effectExtent l="0" t="0" r="0" b="0"/>
                            <wp:docPr id="210" name="Picture 2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808355" cy="391160"/>
                                    </a:xfrm>
                                    <a:prstGeom prst="rect">
                                      <a:avLst/>
                                    </a:prstGeom>
                                    <a:noFill/>
                                    <a:ln>
                                      <a:noFill/>
                                    </a:ln>
                                  </pic:spPr>
                                </pic:pic>
                              </a:graphicData>
                            </a:graphic>
                          </wp:inline>
                        </w:drawing>
                      </w:r>
                      <w:r w:rsidRPr="00314FA5">
                        <w:rPr>
                          <w:sz w:val="20"/>
                          <w:szCs w:val="20"/>
                        </w:rPr>
                        <w:tab/>
                      </w:r>
                      <w:r w:rsidRPr="00314FA5">
                        <w:rPr>
                          <w:b w:val="0"/>
                          <w:sz w:val="20"/>
                          <w:szCs w:val="20"/>
                        </w:rPr>
                        <w:t>C.</w:t>
                      </w:r>
                      <w:r w:rsidRPr="00314FA5">
                        <w:rPr>
                          <w:sz w:val="20"/>
                          <w:szCs w:val="20"/>
                        </w:rPr>
                        <w:t xml:space="preserve"> </w:t>
                      </w:r>
                      <w:r w:rsidRPr="00314FA5">
                        <w:rPr>
                          <w:noProof/>
                          <w:position w:val="-30"/>
                          <w:sz w:val="20"/>
                          <w:szCs w:val="20"/>
                        </w:rPr>
                        <w:drawing>
                          <wp:inline distT="0" distB="0" distL="0" distR="0" wp14:anchorId="689420EE" wp14:editId="15C03862">
                            <wp:extent cx="808355" cy="391160"/>
                            <wp:effectExtent l="0" t="0" r="0" b="0"/>
                            <wp:docPr id="211" name="Picture 2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
                                    <pic:cNvPicPr>
                                      <a:picLocks/>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808355" cy="391160"/>
                                    </a:xfrm>
                                    <a:prstGeom prst="rect">
                                      <a:avLst/>
                                    </a:prstGeom>
                                    <a:noFill/>
                                    <a:ln>
                                      <a:noFill/>
                                    </a:ln>
                                  </pic:spPr>
                                </pic:pic>
                              </a:graphicData>
                            </a:graphic>
                          </wp:inline>
                        </w:drawing>
                      </w:r>
                      <w:r w:rsidRPr="00314FA5">
                        <w:rPr>
                          <w:sz w:val="20"/>
                          <w:szCs w:val="20"/>
                        </w:rPr>
                        <w:tab/>
                      </w:r>
                      <w:r w:rsidRPr="00314FA5">
                        <w:rPr>
                          <w:b w:val="0"/>
                          <w:sz w:val="20"/>
                          <w:szCs w:val="20"/>
                        </w:rPr>
                        <w:t>D.</w:t>
                      </w:r>
                      <w:r w:rsidRPr="00314FA5">
                        <w:rPr>
                          <w:sz w:val="20"/>
                          <w:szCs w:val="20"/>
                        </w:rPr>
                        <w:t xml:space="preserve"> </w:t>
                      </w:r>
                      <w:r w:rsidRPr="00314FA5">
                        <w:rPr>
                          <w:noProof/>
                          <w:position w:val="-30"/>
                          <w:sz w:val="20"/>
                          <w:szCs w:val="20"/>
                        </w:rPr>
                        <w:drawing>
                          <wp:inline distT="0" distB="0" distL="0" distR="0" wp14:anchorId="0A3FCCFD" wp14:editId="4CA7C107">
                            <wp:extent cx="781685" cy="377825"/>
                            <wp:effectExtent l="0" t="0" r="0" b="0"/>
                            <wp:docPr id="212" name="Picture 2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a:picLocks/>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781685" cy="377825"/>
                                    </a:xfrm>
                                    <a:prstGeom prst="rect">
                                      <a:avLst/>
                                    </a:prstGeom>
                                    <a:noFill/>
                                    <a:ln>
                                      <a:noFill/>
                                    </a:ln>
                                  </pic:spPr>
                                </pic:pic>
                              </a:graphicData>
                            </a:graphic>
                          </wp:inline>
                        </w:drawing>
                      </w:r>
                    </w:p>
                    <w:p w14:paraId="733BB987" w14:textId="1797EB1C"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4</w:t>
                      </w:r>
                      <w:r w:rsidRPr="00314FA5">
                        <w:rPr>
                          <w:sz w:val="21"/>
                          <w:szCs w:val="21"/>
                          <w:u w:val="single"/>
                        </w:rPr>
                        <w:t>.</w:t>
                      </w:r>
                      <w:r w:rsidRPr="00314FA5">
                        <w:rPr>
                          <w:b w:val="0"/>
                          <w:sz w:val="21"/>
                          <w:szCs w:val="21"/>
                        </w:rPr>
                        <w:t xml:space="preserve">  </w:t>
                      </w:r>
                      <w:r w:rsidRPr="002F0257">
                        <w:rPr>
                          <w:b w:val="0"/>
                          <w:bCs w:val="0"/>
                          <w:sz w:val="20"/>
                          <w:szCs w:val="20"/>
                        </w:rPr>
                        <w:t>Một mạch điện kín gồm hai nguồn điện E, r</w:t>
                      </w:r>
                      <w:r w:rsidRPr="002F0257">
                        <w:rPr>
                          <w:b w:val="0"/>
                          <w:bCs w:val="0"/>
                          <w:sz w:val="20"/>
                          <w:szCs w:val="20"/>
                          <w:vertAlign w:val="subscript"/>
                        </w:rPr>
                        <w:t>1</w:t>
                      </w:r>
                      <w:r w:rsidRPr="002F0257">
                        <w:rPr>
                          <w:b w:val="0"/>
                          <w:bCs w:val="0"/>
                          <w:sz w:val="20"/>
                          <w:szCs w:val="20"/>
                        </w:rPr>
                        <w:t xml:space="preserve"> và E, r</w:t>
                      </w:r>
                      <w:r w:rsidRPr="002F0257">
                        <w:rPr>
                          <w:b w:val="0"/>
                          <w:bCs w:val="0"/>
                          <w:sz w:val="20"/>
                          <w:szCs w:val="20"/>
                          <w:vertAlign w:val="subscript"/>
                        </w:rPr>
                        <w:t>2</w:t>
                      </w:r>
                      <w:r w:rsidRPr="002F0257">
                        <w:rPr>
                          <w:b w:val="0"/>
                          <w:bCs w:val="0"/>
                          <w:sz w:val="20"/>
                          <w:szCs w:val="20"/>
                        </w:rPr>
                        <w:t xml:space="preserve"> mắc song song với nhau, mạch ngoài chỉ có điện trở R. Biểu thức cường độ dòng điện trong mạch là:</w:t>
                      </w:r>
                    </w:p>
                    <w:p w14:paraId="55496C93" w14:textId="77777777" w:rsidR="00621F06" w:rsidRPr="00314FA5"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noProof/>
                          <w:position w:val="-30"/>
                          <w:sz w:val="20"/>
                          <w:szCs w:val="20"/>
                        </w:rPr>
                        <w:drawing>
                          <wp:inline distT="0" distB="0" distL="0" distR="0" wp14:anchorId="5AA50F72" wp14:editId="094E6375">
                            <wp:extent cx="775335" cy="377825"/>
                            <wp:effectExtent l="0" t="0" r="0" b="0"/>
                            <wp:docPr id="213" name="Picture 2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775335" cy="377825"/>
                                    </a:xfrm>
                                    <a:prstGeom prst="rect">
                                      <a:avLst/>
                                    </a:prstGeom>
                                    <a:noFill/>
                                    <a:ln>
                                      <a:noFill/>
                                    </a:ln>
                                  </pic:spPr>
                                </pic:pic>
                              </a:graphicData>
                            </a:graphic>
                          </wp:inline>
                        </w:drawing>
                      </w:r>
                      <w:r w:rsidRPr="00314FA5">
                        <w:rPr>
                          <w:sz w:val="20"/>
                          <w:szCs w:val="20"/>
                        </w:rPr>
                        <w:tab/>
                      </w:r>
                      <w:r w:rsidRPr="00314FA5">
                        <w:rPr>
                          <w:b w:val="0"/>
                          <w:sz w:val="20"/>
                          <w:szCs w:val="20"/>
                        </w:rPr>
                        <w:t>B.</w:t>
                      </w:r>
                      <w:r w:rsidRPr="00314FA5">
                        <w:rPr>
                          <w:sz w:val="20"/>
                          <w:szCs w:val="20"/>
                        </w:rPr>
                        <w:t xml:space="preserve"> </w:t>
                      </w:r>
                      <w:r w:rsidRPr="00314FA5">
                        <w:rPr>
                          <w:noProof/>
                          <w:position w:val="-60"/>
                          <w:sz w:val="20"/>
                          <w:szCs w:val="20"/>
                        </w:rPr>
                        <w:drawing>
                          <wp:inline distT="0" distB="0" distL="0" distR="0" wp14:anchorId="1F4A2738" wp14:editId="7ACF4D28">
                            <wp:extent cx="802005" cy="536575"/>
                            <wp:effectExtent l="0" t="0" r="0" b="0"/>
                            <wp:docPr id="214" name="Picture 2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802005" cy="536575"/>
                                    </a:xfrm>
                                    <a:prstGeom prst="rect">
                                      <a:avLst/>
                                    </a:prstGeom>
                                    <a:noFill/>
                                    <a:ln>
                                      <a:noFill/>
                                    </a:ln>
                                  </pic:spPr>
                                </pic:pic>
                              </a:graphicData>
                            </a:graphic>
                          </wp:inline>
                        </w:drawing>
                      </w:r>
                      <w:r w:rsidRPr="00314FA5">
                        <w:rPr>
                          <w:sz w:val="20"/>
                          <w:szCs w:val="20"/>
                        </w:rPr>
                        <w:tab/>
                      </w:r>
                      <w:r w:rsidRPr="00314FA5">
                        <w:rPr>
                          <w:b w:val="0"/>
                          <w:sz w:val="20"/>
                          <w:szCs w:val="20"/>
                        </w:rPr>
                        <w:t>C.</w:t>
                      </w:r>
                      <w:r w:rsidRPr="00314FA5">
                        <w:rPr>
                          <w:sz w:val="20"/>
                          <w:szCs w:val="20"/>
                        </w:rPr>
                        <w:t xml:space="preserve"> </w:t>
                      </w:r>
                      <w:r w:rsidRPr="00314FA5">
                        <w:rPr>
                          <w:noProof/>
                          <w:position w:val="-60"/>
                          <w:sz w:val="20"/>
                          <w:szCs w:val="20"/>
                        </w:rPr>
                        <w:drawing>
                          <wp:inline distT="0" distB="0" distL="0" distR="0" wp14:anchorId="7DCFF21C" wp14:editId="2D8822AB">
                            <wp:extent cx="775335" cy="523240"/>
                            <wp:effectExtent l="0" t="0" r="0" b="0"/>
                            <wp:docPr id="215" name="Picture 2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775335" cy="523240"/>
                                    </a:xfrm>
                                    <a:prstGeom prst="rect">
                                      <a:avLst/>
                                    </a:prstGeom>
                                    <a:noFill/>
                                    <a:ln>
                                      <a:noFill/>
                                    </a:ln>
                                  </pic:spPr>
                                </pic:pic>
                              </a:graphicData>
                            </a:graphic>
                          </wp:inline>
                        </w:drawing>
                      </w:r>
                      <w:r w:rsidRPr="00314FA5">
                        <w:rPr>
                          <w:sz w:val="20"/>
                          <w:szCs w:val="20"/>
                        </w:rPr>
                        <w:tab/>
                      </w:r>
                      <w:r w:rsidRPr="00314FA5">
                        <w:rPr>
                          <w:b w:val="0"/>
                          <w:sz w:val="20"/>
                          <w:szCs w:val="20"/>
                        </w:rPr>
                        <w:t>D.</w:t>
                      </w:r>
                      <w:r w:rsidRPr="00314FA5">
                        <w:rPr>
                          <w:sz w:val="20"/>
                          <w:szCs w:val="20"/>
                        </w:rPr>
                        <w:t xml:space="preserve"> </w:t>
                      </w:r>
                      <w:r w:rsidRPr="00314FA5">
                        <w:rPr>
                          <w:noProof/>
                          <w:position w:val="-60"/>
                          <w:sz w:val="20"/>
                          <w:szCs w:val="20"/>
                        </w:rPr>
                        <w:drawing>
                          <wp:inline distT="0" distB="0" distL="0" distR="0" wp14:anchorId="5AA6D5C2" wp14:editId="4D6352EF">
                            <wp:extent cx="841375" cy="563245"/>
                            <wp:effectExtent l="0" t="0" r="0" b="0"/>
                            <wp:docPr id="216" name="Picture 2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841375" cy="563245"/>
                                    </a:xfrm>
                                    <a:prstGeom prst="rect">
                                      <a:avLst/>
                                    </a:prstGeom>
                                    <a:noFill/>
                                    <a:ln>
                                      <a:noFill/>
                                    </a:ln>
                                  </pic:spPr>
                                </pic:pic>
                              </a:graphicData>
                            </a:graphic>
                          </wp:inline>
                        </w:drawing>
                      </w:r>
                    </w:p>
                    <w:p w14:paraId="7CD7190B" w14:textId="0ED18D77" w:rsidR="00621F06" w:rsidRPr="002F0257" w:rsidRDefault="00621F06" w:rsidP="00A52BBA">
                      <w:pPr>
                        <w:tabs>
                          <w:tab w:val="left" w:pos="709"/>
                          <w:tab w:val="left" w:pos="900"/>
                          <w:tab w:val="left" w:pos="2880"/>
                          <w:tab w:val="left" w:pos="5400"/>
                          <w:tab w:val="left" w:pos="7740"/>
                        </w:tabs>
                        <w:spacing w:line="276" w:lineRule="auto"/>
                        <w:jc w:val="both"/>
                        <w:rPr>
                          <w:b w:val="0"/>
                          <w:bCs w:val="0"/>
                          <w:sz w:val="20"/>
                          <w:szCs w:val="20"/>
                        </w:rPr>
                      </w:pPr>
                      <w:r w:rsidRPr="00314FA5">
                        <w:rPr>
                          <w:sz w:val="21"/>
                          <w:szCs w:val="21"/>
                          <w:u w:val="single"/>
                        </w:rPr>
                        <w:t xml:space="preserve">Câu </w:t>
                      </w:r>
                      <w:r>
                        <w:rPr>
                          <w:sz w:val="21"/>
                          <w:szCs w:val="21"/>
                          <w:u w:val="single"/>
                          <w:lang w:val="vi-VN"/>
                        </w:rPr>
                        <w:t>5</w:t>
                      </w:r>
                      <w:r w:rsidRPr="00314FA5">
                        <w:rPr>
                          <w:sz w:val="21"/>
                          <w:szCs w:val="21"/>
                          <w:u w:val="single"/>
                        </w:rPr>
                        <w:t>.</w:t>
                      </w:r>
                      <w:r w:rsidRPr="00314FA5">
                        <w:rPr>
                          <w:b w:val="0"/>
                          <w:sz w:val="21"/>
                          <w:szCs w:val="21"/>
                        </w:rPr>
                        <w:t xml:space="preserve">  </w:t>
                      </w:r>
                      <w:r w:rsidRPr="002F0257">
                        <w:rPr>
                          <w:b w:val="0"/>
                          <w:bCs w:val="0"/>
                          <w:sz w:val="20"/>
                          <w:szCs w:val="20"/>
                        </w:rPr>
                        <w:t>Muốn ghép 3 pin giống nhau mỗi pin có suất điện động 3 V thành bộ nguồn 6 V thì</w:t>
                      </w:r>
                    </w:p>
                    <w:p w14:paraId="62E8AC70" w14:textId="77777777" w:rsidR="00621F06" w:rsidRPr="00314FA5" w:rsidRDefault="00621F06" w:rsidP="00A52BBA">
                      <w:pPr>
                        <w:tabs>
                          <w:tab w:val="left" w:pos="900"/>
                          <w:tab w:val="left" w:pos="2880"/>
                          <w:tab w:val="left" w:pos="5400"/>
                          <w:tab w:val="left" w:pos="7740"/>
                        </w:tabs>
                        <w:spacing w:line="276" w:lineRule="auto"/>
                        <w:rPr>
                          <w:b w:val="0"/>
                          <w:sz w:val="20"/>
                          <w:szCs w:val="20"/>
                        </w:rPr>
                      </w:pPr>
                      <w:r w:rsidRPr="00314FA5">
                        <w:rPr>
                          <w:b w:val="0"/>
                          <w:sz w:val="20"/>
                          <w:szCs w:val="20"/>
                        </w:rPr>
                        <w:t>A.</w:t>
                      </w:r>
                      <w:r w:rsidRPr="00314FA5">
                        <w:rPr>
                          <w:b w:val="0"/>
                          <w:sz w:val="20"/>
                          <w:szCs w:val="20"/>
                          <w:u w:val="double"/>
                        </w:rPr>
                        <w:t xml:space="preserve"> </w:t>
                      </w:r>
                      <w:r w:rsidRPr="00314FA5">
                        <w:rPr>
                          <w:b w:val="0"/>
                          <w:sz w:val="20"/>
                          <w:szCs w:val="20"/>
                        </w:rPr>
                        <w:t>phải ghép 2 pin song song và nối tiếp với pin còn lại.</w:t>
                      </w:r>
                      <w:r w:rsidRPr="00314FA5">
                        <w:rPr>
                          <w:b w:val="0"/>
                          <w:sz w:val="20"/>
                          <w:szCs w:val="20"/>
                        </w:rPr>
                        <w:tab/>
                        <w:t>B. ghép 3 pin song song.</w:t>
                      </w:r>
                    </w:p>
                    <w:p w14:paraId="132C1ED4" w14:textId="77777777" w:rsidR="00621F06" w:rsidRPr="00314FA5" w:rsidRDefault="00621F06" w:rsidP="00A52BBA">
                      <w:pPr>
                        <w:tabs>
                          <w:tab w:val="left" w:pos="900"/>
                          <w:tab w:val="left" w:pos="2880"/>
                          <w:tab w:val="left" w:pos="5400"/>
                          <w:tab w:val="left" w:pos="7740"/>
                        </w:tabs>
                        <w:spacing w:line="276" w:lineRule="auto"/>
                        <w:rPr>
                          <w:b w:val="0"/>
                          <w:sz w:val="20"/>
                          <w:szCs w:val="20"/>
                        </w:rPr>
                      </w:pPr>
                      <w:r w:rsidRPr="00314FA5">
                        <w:rPr>
                          <w:b w:val="0"/>
                          <w:sz w:val="20"/>
                          <w:szCs w:val="20"/>
                        </w:rPr>
                        <w:t>C. ghép 3 pin nối tiếp.</w:t>
                      </w:r>
                      <w:r w:rsidRPr="00314FA5">
                        <w:rPr>
                          <w:b w:val="0"/>
                          <w:sz w:val="20"/>
                          <w:szCs w:val="20"/>
                        </w:rPr>
                        <w:tab/>
                      </w:r>
                      <w:r w:rsidRPr="00314FA5">
                        <w:rPr>
                          <w:b w:val="0"/>
                          <w:sz w:val="20"/>
                          <w:szCs w:val="20"/>
                        </w:rPr>
                        <w:tab/>
                        <w:t>D. không ghép được.</w:t>
                      </w:r>
                    </w:p>
                    <w:p w14:paraId="1EA77233" w14:textId="2FD40065" w:rsidR="00621F06" w:rsidRPr="002F0257" w:rsidRDefault="00621F06" w:rsidP="00A52BBA">
                      <w:pPr>
                        <w:tabs>
                          <w:tab w:val="left" w:pos="709"/>
                          <w:tab w:val="left" w:pos="900"/>
                          <w:tab w:val="left" w:pos="2880"/>
                          <w:tab w:val="left" w:pos="5400"/>
                          <w:tab w:val="left" w:pos="7740"/>
                        </w:tabs>
                        <w:spacing w:line="276" w:lineRule="auto"/>
                        <w:jc w:val="both"/>
                        <w:rPr>
                          <w:b w:val="0"/>
                          <w:bCs w:val="0"/>
                          <w:sz w:val="20"/>
                          <w:szCs w:val="20"/>
                        </w:rPr>
                      </w:pPr>
                      <w:r w:rsidRPr="00314FA5">
                        <w:rPr>
                          <w:sz w:val="21"/>
                          <w:szCs w:val="21"/>
                          <w:u w:val="single"/>
                        </w:rPr>
                        <w:t xml:space="preserve">Câu </w:t>
                      </w:r>
                      <w:r>
                        <w:rPr>
                          <w:sz w:val="21"/>
                          <w:szCs w:val="21"/>
                          <w:u w:val="single"/>
                          <w:lang w:val="vi-VN"/>
                        </w:rPr>
                        <w:t>6</w:t>
                      </w:r>
                      <w:r w:rsidRPr="00314FA5">
                        <w:rPr>
                          <w:sz w:val="21"/>
                          <w:szCs w:val="21"/>
                          <w:u w:val="single"/>
                        </w:rPr>
                        <w:t>.</w:t>
                      </w:r>
                      <w:r w:rsidRPr="00314FA5">
                        <w:rPr>
                          <w:b w:val="0"/>
                          <w:sz w:val="21"/>
                          <w:szCs w:val="21"/>
                        </w:rPr>
                        <w:t xml:space="preserve">  </w:t>
                      </w:r>
                      <w:r w:rsidRPr="002F0257">
                        <w:rPr>
                          <w:b w:val="0"/>
                          <w:bCs w:val="0"/>
                          <w:sz w:val="20"/>
                          <w:szCs w:val="20"/>
                        </w:rPr>
                        <w:t>Có 2 nguồn giống nhau cùng suất điện động e, điện trở trong r mắc song song với nhau rồi mắc với R = r  thành mạch kín . Cường độ dòng điện qua R là</w:t>
                      </w:r>
                    </w:p>
                    <w:p w14:paraId="18D4D76F" w14:textId="77777777" w:rsidR="00621F06" w:rsidRPr="00314FA5" w:rsidRDefault="00621F06" w:rsidP="00A52BBA">
                      <w:pPr>
                        <w:tabs>
                          <w:tab w:val="left" w:pos="270"/>
                          <w:tab w:val="left" w:pos="900"/>
                          <w:tab w:val="left" w:pos="2880"/>
                          <w:tab w:val="left" w:pos="3041"/>
                          <w:tab w:val="left" w:pos="5400"/>
                          <w:tab w:val="left" w:pos="5806"/>
                          <w:tab w:val="left" w:pos="7740"/>
                        </w:tabs>
                        <w:spacing w:line="276" w:lineRule="auto"/>
                        <w:jc w:val="both"/>
                        <w:rPr>
                          <w:b w:val="0"/>
                          <w:sz w:val="20"/>
                          <w:szCs w:val="20"/>
                          <w:u w:val="single"/>
                        </w:rPr>
                      </w:pPr>
                      <w:r w:rsidRPr="00314FA5">
                        <w:rPr>
                          <w:b w:val="0"/>
                          <w:sz w:val="20"/>
                          <w:szCs w:val="20"/>
                        </w:rPr>
                        <w:tab/>
                        <w:t>A.</w:t>
                      </w:r>
                      <w:r w:rsidRPr="00314FA5">
                        <w:rPr>
                          <w:sz w:val="20"/>
                          <w:szCs w:val="20"/>
                        </w:rPr>
                        <w:t xml:space="preserve"> I =  </w:t>
                      </w:r>
                      <w:r w:rsidR="007C18AF" w:rsidRPr="00314FA5">
                        <w:rPr>
                          <w:noProof/>
                          <w:position w:val="-22"/>
                          <w:sz w:val="20"/>
                          <w:szCs w:val="20"/>
                        </w:rPr>
                        <w:object w:dxaOrig="321" w:dyaOrig="583" w14:anchorId="5FB7D207">
                          <v:shape id="_x0000_i1086" type="#_x0000_t75" alt="" style="width:16.05pt;height:29.15pt;mso-width-percent:0;mso-height-percent:0;mso-width-percent:0;mso-height-percent:0" o:ole="">
                            <v:imagedata r:id="rId304" o:title=""/>
                          </v:shape>
                          <o:OLEObject Type="Embed" ProgID="Equation.DSMT4" ShapeID="_x0000_i1086" DrawAspect="Content" ObjectID="_1691511784" r:id="rId320"/>
                        </w:object>
                      </w:r>
                      <w:r w:rsidRPr="00314FA5">
                        <w:rPr>
                          <w:position w:val="-22"/>
                          <w:sz w:val="20"/>
                          <w:szCs w:val="20"/>
                        </w:rPr>
                        <w:t xml:space="preserve">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4"/>
                        </w:rPr>
                        <w:pict w14:anchorId="3B2F407F">
                          <v:shape id="_x0000_i1087" type="#_x0000_t75" alt="" style="width:20.25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D585E&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D585E&quot; wsp:rsidP=&quot;003D585E&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6" o:title="" chromakey="white"/>
                          </v:shape>
                        </w:pict>
                      </w:r>
                      <w:r w:rsidRPr="00314FA5">
                        <w:rPr>
                          <w:sz w:val="20"/>
                          <w:szCs w:val="20"/>
                        </w:rPr>
                        <w:instrText xml:space="preserve"> </w:instrText>
                      </w:r>
                      <w:r w:rsidRPr="00314FA5">
                        <w:rPr>
                          <w:sz w:val="20"/>
                          <w:szCs w:val="20"/>
                        </w:rPr>
                        <w:fldChar w:fldCharType="separate"/>
                      </w:r>
                      <w:r w:rsidR="00B016E7">
                        <w:rPr>
                          <w:noProof/>
                          <w:position w:val="-14"/>
                        </w:rPr>
                        <w:pict w14:anchorId="5C0CA254">
                          <v:shape id="_x0000_i1088" type="#_x0000_t75" alt="" style="width:20.25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D585E&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D585E&quot; wsp:rsidP=&quot;003D585E&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6"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Pr="00314FA5">
                        <w:rPr>
                          <w:sz w:val="20"/>
                          <w:szCs w:val="20"/>
                        </w:rPr>
                        <w:t xml:space="preserve">  </w:t>
                      </w:r>
                      <w:r w:rsidRPr="00314FA5">
                        <w:rPr>
                          <w:sz w:val="20"/>
                          <w:szCs w:val="20"/>
                        </w:rPr>
                        <w:tab/>
                      </w:r>
                      <w:r w:rsidRPr="00314FA5">
                        <w:rPr>
                          <w:b w:val="0"/>
                          <w:sz w:val="20"/>
                          <w:szCs w:val="20"/>
                        </w:rPr>
                        <w:t>B.</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4"/>
                        </w:rPr>
                        <w:pict w14:anchorId="79E9917F">
                          <v:shape id="_x0000_i1089" type="#_x0000_t75" alt="" style="width:23.8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EF55BD&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EF55BD&quot; wsp:rsidP=&quot;00EF55BD&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n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7" o:title="" chromakey="white"/>
                          </v:shape>
                        </w:pict>
                      </w:r>
                      <w:r w:rsidRPr="00314FA5">
                        <w:rPr>
                          <w:sz w:val="20"/>
                          <w:szCs w:val="20"/>
                        </w:rPr>
                        <w:instrText xml:space="preserve"> </w:instrText>
                      </w:r>
                      <w:r w:rsidRPr="00314FA5">
                        <w:rPr>
                          <w:sz w:val="20"/>
                          <w:szCs w:val="20"/>
                        </w:rPr>
                        <w:fldChar w:fldCharType="separate"/>
                      </w:r>
                      <w:r w:rsidR="00B016E7">
                        <w:rPr>
                          <w:noProof/>
                          <w:position w:val="-14"/>
                        </w:rPr>
                        <w:pict w14:anchorId="50FFCD97">
                          <v:shape id="_x0000_i1090" type="#_x0000_t75" alt="" style="width:23.8pt;height:20.3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EF55BD&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EF55BD&quot; wsp:rsidP=&quot;00EF55BD&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nr&lt;/m:t&gt;&lt;/m:r&gt;&lt;/m:e&gt;&lt;m:sub/&gt;&lt;/m:sSub&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07"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74FCCA48">
                          <v:shape id="_x0000_i1091" type="#_x0000_t75" alt="" style="width:16.05pt;height:29.15pt;mso-width-percent:0;mso-height-percent:0;mso-width-percent:0;mso-height-percent:0" o:ole="">
                            <v:imagedata r:id="rId308" o:title=""/>
                          </v:shape>
                          <o:OLEObject Type="Embed" ProgID="Equation.DSMT4" ShapeID="_x0000_i1091" DrawAspect="Content" ObjectID="_1691511785" r:id="rId321"/>
                        </w:object>
                      </w:r>
                      <w:r w:rsidRPr="00314FA5">
                        <w:rPr>
                          <w:sz w:val="20"/>
                          <w:szCs w:val="20"/>
                        </w:rPr>
                        <w:tab/>
                        <w:t xml:space="preserve"> </w:t>
                      </w:r>
                      <w:r w:rsidRPr="00314FA5">
                        <w:rPr>
                          <w:b w:val="0"/>
                          <w:sz w:val="20"/>
                          <w:szCs w:val="20"/>
                        </w:rPr>
                        <w:t>C.</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8"/>
                        </w:rPr>
                        <w:pict w14:anchorId="78420338">
                          <v:shape id="_x0000_i1092"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5F7D59&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7D59&quot; wsp:rsidP=&quot;005F7D59&quot;&gt;&lt;m:oMathPara&gt;&lt;m:oMath&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n&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0" o:title="" chromakey="white"/>
                          </v:shape>
                        </w:pict>
                      </w:r>
                      <w:r w:rsidRPr="00314FA5">
                        <w:rPr>
                          <w:sz w:val="20"/>
                          <w:szCs w:val="20"/>
                        </w:rPr>
                        <w:instrText xml:space="preserve"> </w:instrText>
                      </w:r>
                      <w:r w:rsidRPr="00314FA5">
                        <w:rPr>
                          <w:sz w:val="20"/>
                          <w:szCs w:val="20"/>
                        </w:rPr>
                        <w:fldChar w:fldCharType="separate"/>
                      </w:r>
                      <w:r w:rsidR="00B016E7">
                        <w:rPr>
                          <w:noProof/>
                          <w:position w:val="-18"/>
                        </w:rPr>
                        <w:pict w14:anchorId="05092AB5">
                          <v:shape id="_x0000_i1093"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5F7D59&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7D59&quot; wsp:rsidP=&quot;005F7D59&quot;&gt;&lt;m:oMathPara&gt;&lt;m:oMath&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n&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0"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3A8CC18E">
                          <v:shape id="_x0000_i1094" type="#_x0000_t75" alt="" style="width:16.05pt;height:29.15pt;mso-width-percent:0;mso-height-percent:0;mso-width-percent:0;mso-height-percent:0" o:ole="">
                            <v:imagedata r:id="rId311" o:title=""/>
                          </v:shape>
                          <o:OLEObject Type="Embed" ProgID="Equation.DSMT4" ShapeID="_x0000_i1094" DrawAspect="Content" ObjectID="_1691511786" r:id="rId322"/>
                        </w:object>
                      </w:r>
                      <w:r w:rsidRPr="00314FA5">
                        <w:rPr>
                          <w:sz w:val="20"/>
                          <w:szCs w:val="20"/>
                        </w:rPr>
                        <w:t xml:space="preserve">  </w:t>
                      </w:r>
                      <w:r w:rsidRPr="00314FA5">
                        <w:rPr>
                          <w:sz w:val="20"/>
                          <w:szCs w:val="20"/>
                        </w:rPr>
                        <w:tab/>
                      </w:r>
                      <w:r w:rsidRPr="00314FA5">
                        <w:rPr>
                          <w:b w:val="0"/>
                          <w:sz w:val="20"/>
                          <w:szCs w:val="20"/>
                        </w:rPr>
                        <w:t>D.</w:t>
                      </w:r>
                      <w:r w:rsidRPr="00314FA5">
                        <w:rPr>
                          <w:sz w:val="20"/>
                          <w:szCs w:val="20"/>
                        </w:rPr>
                        <w:t xml:space="preserve"> I = </w:t>
                      </w:r>
                      <w:r w:rsidRPr="00314FA5">
                        <w:rPr>
                          <w:sz w:val="20"/>
                          <w:szCs w:val="20"/>
                        </w:rPr>
                        <w:fldChar w:fldCharType="begin"/>
                      </w:r>
                      <w:r w:rsidRPr="00314FA5">
                        <w:rPr>
                          <w:sz w:val="20"/>
                          <w:szCs w:val="20"/>
                        </w:rPr>
                        <w:instrText xml:space="preserve"> QUOTE </w:instrText>
                      </w:r>
                      <w:r w:rsidRPr="00314FA5">
                        <w:rPr>
                          <w:sz w:val="20"/>
                          <w:szCs w:val="20"/>
                        </w:rPr>
                        <w:fldChar w:fldCharType="begin"/>
                      </w:r>
                      <w:r w:rsidRPr="00314FA5">
                        <w:rPr>
                          <w:sz w:val="20"/>
                          <w:szCs w:val="20"/>
                        </w:rPr>
                        <w:instrText xml:space="preserve"> QUOTE </w:instrText>
                      </w:r>
                      <w:r w:rsidR="00B016E7">
                        <w:rPr>
                          <w:noProof/>
                          <w:position w:val="-18"/>
                        </w:rPr>
                        <w:pict w14:anchorId="1D94A79A">
                          <v:shape id="_x0000_i1095"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004&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56004&quot; wsp:rsidP=&quot;00456004&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3" o:title="" chromakey="white"/>
                          </v:shape>
                        </w:pict>
                      </w:r>
                      <w:r w:rsidRPr="00314FA5">
                        <w:rPr>
                          <w:sz w:val="20"/>
                          <w:szCs w:val="20"/>
                        </w:rPr>
                        <w:instrText xml:space="preserve"> </w:instrText>
                      </w:r>
                      <w:r w:rsidRPr="00314FA5">
                        <w:rPr>
                          <w:sz w:val="20"/>
                          <w:szCs w:val="20"/>
                        </w:rPr>
                        <w:fldChar w:fldCharType="separate"/>
                      </w:r>
                      <w:r w:rsidR="00B016E7">
                        <w:rPr>
                          <w:noProof/>
                          <w:position w:val="-18"/>
                        </w:rPr>
                        <w:pict w14:anchorId="6D4EF31E">
                          <v:shape id="_x0000_i1096" type="#_x0000_t75" alt="" style="width:13.7pt;height:20.8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200&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004&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E3264&quot;/&gt;&lt;wsp:rsid wsp:val=&quot;0070151E&quot;/&gt;&lt;wsp:rsid wsp:val=&quot;007077C6&quot;/&gt;&lt;wsp:rsid wsp:val=&quot;0071775E&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232BF&quot;/&gt;&lt;wsp:rsid wsp:val=&quot;0082565B&quot;/&gt;&lt;wsp:rsid wsp:val=&quot;008302DF&quot;/&gt;&lt;wsp:rsid wsp:val=&quot;00846BA1&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B17E1&quot;/&gt;&lt;wsp:rsid wsp:val=&quot;00CB509B&quot;/&gt;&lt;wsp:rsid wsp:val=&quot;00CB6808&quot;/&gt;&lt;wsp:rsid wsp:val=&quot;00CB69CD&quot;/&gt;&lt;wsp:rsid wsp:val=&quot;00CC4129&quot;/&gt;&lt;wsp:rsid wsp:val=&quot;00CC5834&quot;/&gt;&lt;wsp:rsid wsp:val=&quot;00CC6EE5&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56004&quot; wsp:rsidP=&quot;00456004&quot;&gt;&lt;m:oMathPara&gt;&lt;m:oMath&gt;&lt;m:f&gt;&lt;m:fPr&gt;&lt;m:ctrlPr&gt;&lt;w:rPr&gt;&lt;w:rFonts w:ascii=&quot;Cambria Math&quot; w:h-ansi=&quot;Cambria Math&quot;/&gt;&lt;wx:font wx:val=&quot;Cambria Math&quot;/&gt;&lt;w:i/&gt;&lt;w:sz w:val=&quot;20&quot;/&gt;&lt;w:sz-cs w:val=&quot;20&quot;/&gt;&lt;/w:rPr&gt;&lt;/m:ctrlPr&gt;&lt;/m:fPr&gt;&lt;m:num&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Œæ&lt;/m:t&gt;&lt;/m:r&gt;&lt;/m:e&gt;&lt;m:sub/&gt;&lt;/m:sSub&gt;&lt;/m:num&gt;&lt;m:den&gt;&lt;m:r&gt;&lt;m:rPr&gt;&lt;m:sty m:val=&quot;b&quot;/&gt;&lt;/m:rPr&gt;&lt;w:rPr&gt;&lt;w:rFonts w:ascii=&quot;Cambria Math&quot; w:h-ansi=&quot;Cambria Math&quot;/&gt;&lt;wx:font wx:val=&quot;Cambria Math&quot;/&gt;&lt;w:sz w:val=&quot;20&quot;/&gt;&lt;w:sz-cs w:val=&quot;20&quot;/&gt;&lt;/w:rPr&gt;&lt;m:t&gt;R+&lt;/m:t&gt;&lt;/m:r&gt;&lt;m:f&gt;&lt;m:fPr&gt;&lt;m:ctrlPr&gt;&lt;w:rPr&gt;&lt;w:rFonts w:ascii=&quot;Cambria Math&quot; w:h-ansi=&quot;Cambria Math&quot;/&gt;&lt;wx:font wx:val=&quot;Cambria Math&quot;/&gt;&lt;w:i/&gt;&lt;w:sz w:val=&quot;20&quot;/&gt;&lt;w:sz-cs w:val=&quot;20&quot;/&gt;&lt;/w:rPr&gt;&lt;/m:ctrlPr&gt;&lt;/m:fPr&gt;&lt;m:num&gt;&lt;m:r&gt;&lt;m:rPr&gt;&lt;m:sty m:val=&quot;b&quot;/&gt;&lt;/m:rPr&gt;&lt;w:rPr&gt;&lt;w:rFonts w:ascii=&quot;Cambria Math&quot; w:h-ansi=&quot;Cambria Math&quot;/&gt;&lt;wx:font wx:val=&quot;Cambria Math&quot;/&gt;&lt;w:sz w:val=&quot;20&quot;/&gt;&lt;w:sz-cs w:val=&quot;20&quot;/&gt;&lt;/w:rPr&gt;&lt;m:t&gt;r&lt;/m:t&gt;&lt;/m:r&gt;&lt;/m:num&gt;&lt;m:den&gt;&lt;m:r&gt;&lt;m:rPr&gt;&lt;m:sty m:val=&quot;b&quot;/&gt;&lt;/m:rPr&gt;&lt;w:rPr&gt;&lt;w:rFonts w:ascii=&quot;Cambria Math&quot; w:h-ansi=&quot;Cambria Math&quot;/&gt;&lt;wx:font wx:val=&quot;Cambria Math&quot;/&gt;&lt;w:sz w:val=&quot;20&quot;/&gt;&lt;w:sz-cs w:val=&quot;20&quot;/&gt;&lt;/w:rPr&gt;&lt;m:t&gt;n&lt;/m:t&gt;&lt;/m:r&gt;&lt;/m:den&gt;&lt;/m:f&gt;&lt;/m:den&gt;&lt;/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13" o:title="" chromakey="white"/>
                          </v:shape>
                        </w:pict>
                      </w:r>
                      <w:r w:rsidRPr="00314FA5">
                        <w:rPr>
                          <w:sz w:val="20"/>
                          <w:szCs w:val="20"/>
                        </w:rPr>
                        <w:fldChar w:fldCharType="end"/>
                      </w:r>
                      <w:r w:rsidRPr="00314FA5">
                        <w:rPr>
                          <w:sz w:val="20"/>
                          <w:szCs w:val="20"/>
                        </w:rPr>
                        <w:instrText xml:space="preserve"> </w:instrText>
                      </w:r>
                      <w:r w:rsidRPr="00314FA5">
                        <w:rPr>
                          <w:sz w:val="20"/>
                          <w:szCs w:val="20"/>
                        </w:rPr>
                        <w:fldChar w:fldCharType="end"/>
                      </w:r>
                      <w:r w:rsidR="007C18AF" w:rsidRPr="00314FA5">
                        <w:rPr>
                          <w:noProof/>
                          <w:position w:val="-22"/>
                          <w:sz w:val="20"/>
                          <w:szCs w:val="20"/>
                        </w:rPr>
                        <w:object w:dxaOrig="321" w:dyaOrig="583" w14:anchorId="63219180">
                          <v:shape id="_x0000_i1097" type="#_x0000_t75" alt="" style="width:16.05pt;height:29.15pt;mso-width-percent:0;mso-height-percent:0;mso-width-percent:0;mso-height-percent:0" o:ole="">
                            <v:imagedata r:id="rId314" o:title=""/>
                          </v:shape>
                          <o:OLEObject Type="Embed" ProgID="Equation.DSMT4" ShapeID="_x0000_i1097" DrawAspect="Content" ObjectID="_1691511787" r:id="rId323"/>
                        </w:object>
                      </w:r>
                      <w:r w:rsidRPr="00314FA5">
                        <w:rPr>
                          <w:sz w:val="20"/>
                          <w:szCs w:val="20"/>
                        </w:rPr>
                        <w:t xml:space="preserve">    </w:t>
                      </w:r>
                    </w:p>
                    <w:p w14:paraId="38598D0C" w14:textId="28786BD8" w:rsidR="00621F06" w:rsidRPr="00314FA5" w:rsidRDefault="00621F06" w:rsidP="00A52BBA">
                      <w:pPr>
                        <w:tabs>
                          <w:tab w:val="left" w:pos="709"/>
                          <w:tab w:val="left" w:pos="900"/>
                          <w:tab w:val="left" w:pos="990"/>
                          <w:tab w:val="left" w:pos="2880"/>
                          <w:tab w:val="left" w:pos="5400"/>
                          <w:tab w:val="left" w:pos="7740"/>
                        </w:tabs>
                        <w:spacing w:line="276" w:lineRule="auto"/>
                        <w:jc w:val="both"/>
                        <w:rPr>
                          <w:sz w:val="20"/>
                          <w:szCs w:val="20"/>
                          <w:lang w:val="nl-NL"/>
                        </w:rPr>
                      </w:pPr>
                      <w:r w:rsidRPr="00314FA5">
                        <w:rPr>
                          <w:sz w:val="21"/>
                          <w:szCs w:val="21"/>
                          <w:u w:val="single"/>
                        </w:rPr>
                        <w:t xml:space="preserve">Câu </w:t>
                      </w:r>
                      <w:r>
                        <w:rPr>
                          <w:sz w:val="21"/>
                          <w:szCs w:val="21"/>
                          <w:u w:val="single"/>
                          <w:lang w:val="vi-VN"/>
                        </w:rPr>
                        <w:t>7</w:t>
                      </w:r>
                      <w:r w:rsidRPr="00314FA5">
                        <w:rPr>
                          <w:sz w:val="21"/>
                          <w:szCs w:val="21"/>
                          <w:u w:val="single"/>
                        </w:rPr>
                        <w:t>.</w:t>
                      </w:r>
                      <w:r w:rsidRPr="00314FA5">
                        <w:rPr>
                          <w:b w:val="0"/>
                          <w:sz w:val="21"/>
                          <w:szCs w:val="21"/>
                        </w:rPr>
                        <w:t xml:space="preserve">  </w:t>
                      </w:r>
                      <w:r w:rsidRPr="002F0257">
                        <w:rPr>
                          <w:b w:val="0"/>
                          <w:bCs w:val="0"/>
                          <w:sz w:val="20"/>
                          <w:szCs w:val="20"/>
                          <w:lang w:val="nl-NL"/>
                        </w:rPr>
                        <w:t>Có n nguồn giống nhau, mỗi nguồn có suất điện động e, điện trở trong r mắc song song với nhau rồi mắc thành mạch kín với R. Cường độ dòng điện qua R là:</w:t>
                      </w:r>
                      <w:r w:rsidRPr="00314FA5">
                        <w:rPr>
                          <w:sz w:val="20"/>
                          <w:szCs w:val="20"/>
                          <w:lang w:val="nl-NL"/>
                        </w:rPr>
                        <w:t xml:space="preserve">     </w:t>
                      </w:r>
                      <w:r w:rsidRPr="00314FA5">
                        <w:rPr>
                          <w:b w:val="0"/>
                          <w:sz w:val="20"/>
                          <w:szCs w:val="20"/>
                          <w:lang w:val="nl-NL"/>
                        </w:rPr>
                        <w:t xml:space="preserve">A.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17"/>
                        </w:rPr>
                        <w:drawing>
                          <wp:inline distT="0" distB="0" distL="0" distR="0" wp14:anchorId="3AA2C69C" wp14:editId="11AA33AE">
                            <wp:extent cx="278130" cy="278130"/>
                            <wp:effectExtent l="0" t="0" r="0" b="0"/>
                            <wp:docPr id="228"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17"/>
                        </w:rPr>
                        <w:drawing>
                          <wp:inline distT="0" distB="0" distL="0" distR="0" wp14:anchorId="498D47FE" wp14:editId="4C0FB470">
                            <wp:extent cx="278130" cy="278130"/>
                            <wp:effectExtent l="0" t="0" r="0" b="0"/>
                            <wp:docPr id="229" name="Picture 3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0"/>
                                    <pic:cNvPicPr>
                                      <a:picLocks/>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 xml:space="preserve">B.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17"/>
                        </w:rPr>
                        <w:drawing>
                          <wp:inline distT="0" distB="0" distL="0" distR="0" wp14:anchorId="118A0C60" wp14:editId="780970A0">
                            <wp:extent cx="324485" cy="278130"/>
                            <wp:effectExtent l="0" t="0" r="0" b="0"/>
                            <wp:docPr id="230"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485" cy="27813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17"/>
                        </w:rPr>
                        <w:drawing>
                          <wp:inline distT="0" distB="0" distL="0" distR="0" wp14:anchorId="1D329B58" wp14:editId="397E4421">
                            <wp:extent cx="324485" cy="278130"/>
                            <wp:effectExtent l="0" t="0" r="0" b="0"/>
                            <wp:docPr id="231" name="Picture 2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pic:cNvPicPr>
                                      <a:picLocks/>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4485" cy="27813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 xml:space="preserve">C.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21"/>
                        </w:rPr>
                        <w:drawing>
                          <wp:inline distT="0" distB="0" distL="0" distR="0" wp14:anchorId="3C087291" wp14:editId="2B1FF094">
                            <wp:extent cx="185420" cy="304800"/>
                            <wp:effectExtent l="0" t="0" r="0" b="0"/>
                            <wp:docPr id="232"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21"/>
                        </w:rPr>
                        <w:drawing>
                          <wp:inline distT="0" distB="0" distL="0" distR="0" wp14:anchorId="035D37AF" wp14:editId="2A2DE6DA">
                            <wp:extent cx="185420" cy="304800"/>
                            <wp:effectExtent l="0" t="0" r="0" b="0"/>
                            <wp:docPr id="233" name="Picture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pic:cNvPicPr>
                                      <a:picLocks/>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fldChar w:fldCharType="end"/>
                      </w:r>
                      <w:r w:rsidRPr="00314FA5">
                        <w:rPr>
                          <w:sz w:val="20"/>
                          <w:szCs w:val="20"/>
                        </w:rPr>
                        <w:tab/>
                      </w:r>
                      <w:r w:rsidRPr="00314FA5">
                        <w:rPr>
                          <w:b w:val="0"/>
                          <w:sz w:val="20"/>
                          <w:szCs w:val="20"/>
                          <w:lang w:val="nl-NL"/>
                        </w:rPr>
                        <w:t>D.</w:t>
                      </w:r>
                      <w:r w:rsidRPr="00314FA5">
                        <w:rPr>
                          <w:b w:val="0"/>
                          <w:sz w:val="20"/>
                          <w:szCs w:val="20"/>
                          <w:u w:val="double"/>
                          <w:lang w:val="nl-NL"/>
                        </w:rPr>
                        <w:t xml:space="preserve"> </w:t>
                      </w:r>
                      <w:r w:rsidRPr="00314FA5">
                        <w:rPr>
                          <w:sz w:val="20"/>
                          <w:szCs w:val="20"/>
                          <w:lang w:val="nl-NL"/>
                        </w:rPr>
                        <w:t xml:space="preserve">I = </w:t>
                      </w:r>
                      <w:r w:rsidRPr="00314FA5">
                        <w:rPr>
                          <w:sz w:val="20"/>
                          <w:szCs w:val="20"/>
                          <w:lang w:val="nl-NL"/>
                        </w:rPr>
                        <w:fldChar w:fldCharType="begin"/>
                      </w:r>
                      <w:r w:rsidRPr="00314FA5">
                        <w:rPr>
                          <w:sz w:val="20"/>
                          <w:szCs w:val="20"/>
                          <w:lang w:val="nl-NL"/>
                        </w:rPr>
                        <w:instrText xml:space="preserve"> QUOTE </w:instrText>
                      </w:r>
                      <w:r w:rsidRPr="00314FA5">
                        <w:rPr>
                          <w:noProof/>
                          <w:position w:val="-21"/>
                        </w:rPr>
                        <w:drawing>
                          <wp:inline distT="0" distB="0" distL="0" distR="0" wp14:anchorId="3DFE0E77" wp14:editId="567DB9D4">
                            <wp:extent cx="185420" cy="304800"/>
                            <wp:effectExtent l="0" t="0" r="0" b="0"/>
                            <wp:docPr id="234"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instrText xml:space="preserve">  \* MERGEFORMAT </w:instrText>
                      </w:r>
                      <w:r w:rsidRPr="00314FA5">
                        <w:rPr>
                          <w:sz w:val="20"/>
                          <w:szCs w:val="20"/>
                          <w:lang w:val="nl-NL"/>
                        </w:rPr>
                        <w:fldChar w:fldCharType="separate"/>
                      </w:r>
                      <w:r w:rsidRPr="00314FA5">
                        <w:rPr>
                          <w:noProof/>
                          <w:position w:val="-21"/>
                        </w:rPr>
                        <w:drawing>
                          <wp:inline distT="0" distB="0" distL="0" distR="0" wp14:anchorId="304EE89C" wp14:editId="5E3E8668">
                            <wp:extent cx="185420" cy="304800"/>
                            <wp:effectExtent l="0" t="0" r="0" b="0"/>
                            <wp:docPr id="31" name="Picture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4"/>
                                    <pic:cNvPicPr>
                                      <a:picLocks/>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5420" cy="304800"/>
                                    </a:xfrm>
                                    <a:prstGeom prst="rect">
                                      <a:avLst/>
                                    </a:prstGeom>
                                    <a:noFill/>
                                    <a:ln>
                                      <a:noFill/>
                                    </a:ln>
                                  </pic:spPr>
                                </pic:pic>
                              </a:graphicData>
                            </a:graphic>
                          </wp:inline>
                        </w:drawing>
                      </w:r>
                      <w:r w:rsidRPr="00314FA5">
                        <w:rPr>
                          <w:sz w:val="20"/>
                          <w:szCs w:val="20"/>
                          <w:lang w:val="nl-NL"/>
                        </w:rPr>
                        <w:fldChar w:fldCharType="end"/>
                      </w:r>
                    </w:p>
                    <w:p w14:paraId="5E84E963" w14:textId="3B4E8A19"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8</w:t>
                      </w:r>
                      <w:r w:rsidRPr="00314FA5">
                        <w:rPr>
                          <w:sz w:val="21"/>
                          <w:szCs w:val="21"/>
                          <w:u w:val="single"/>
                        </w:rPr>
                        <w:t>.</w:t>
                      </w:r>
                      <w:r w:rsidRPr="00314FA5">
                        <w:rPr>
                          <w:b w:val="0"/>
                          <w:sz w:val="21"/>
                          <w:szCs w:val="21"/>
                        </w:rPr>
                        <w:t xml:space="preserve">  </w:t>
                      </w:r>
                      <w:r w:rsidRPr="002F0257">
                        <w:rPr>
                          <w:b w:val="0"/>
                          <w:bCs w:val="0"/>
                          <w:sz w:val="20"/>
                          <w:szCs w:val="20"/>
                        </w:rPr>
                        <w:t>Nguồn điện với suất điện động E, điện trở trong r, mắc với điện trở ngoài R = r, cường độ dòng điện trong mạch là I. Nếu thay nguồn điện đó bằng 3 nguồn điện giống hệt nó mắc nối tiếp thì cường độ dòng điện trong mạch là:</w:t>
                      </w:r>
                    </w:p>
                    <w:p w14:paraId="1C8134C7" w14:textId="77777777" w:rsidR="00621F06"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b w:val="0"/>
                          <w:sz w:val="20"/>
                          <w:szCs w:val="20"/>
                        </w:rPr>
                        <w:t>I’ = 3I.</w:t>
                      </w:r>
                      <w:r w:rsidRPr="00314FA5">
                        <w:rPr>
                          <w:sz w:val="20"/>
                          <w:szCs w:val="20"/>
                        </w:rPr>
                        <w:tab/>
                      </w:r>
                      <w:r w:rsidRPr="00314FA5">
                        <w:rPr>
                          <w:b w:val="0"/>
                          <w:sz w:val="20"/>
                          <w:szCs w:val="20"/>
                        </w:rPr>
                        <w:t>B.</w:t>
                      </w:r>
                      <w:r w:rsidRPr="00314FA5">
                        <w:rPr>
                          <w:sz w:val="20"/>
                          <w:szCs w:val="20"/>
                        </w:rPr>
                        <w:t xml:space="preserve"> </w:t>
                      </w:r>
                      <w:r w:rsidRPr="00314FA5">
                        <w:rPr>
                          <w:b w:val="0"/>
                          <w:sz w:val="20"/>
                          <w:szCs w:val="20"/>
                        </w:rPr>
                        <w:t>I’ = 2I.</w:t>
                      </w:r>
                      <w:r w:rsidRPr="00314FA5">
                        <w:rPr>
                          <w:sz w:val="20"/>
                          <w:szCs w:val="20"/>
                        </w:rPr>
                        <w:tab/>
                      </w:r>
                    </w:p>
                    <w:p w14:paraId="2BFA679D" w14:textId="4DBE66F9" w:rsidR="00621F06" w:rsidRPr="00314FA5" w:rsidRDefault="00621F06" w:rsidP="00A52BBA">
                      <w:pPr>
                        <w:tabs>
                          <w:tab w:val="left" w:pos="180"/>
                          <w:tab w:val="left" w:pos="990"/>
                          <w:tab w:val="left" w:pos="2880"/>
                          <w:tab w:val="left" w:pos="5400"/>
                          <w:tab w:val="left" w:pos="7740"/>
                        </w:tabs>
                        <w:spacing w:line="276" w:lineRule="auto"/>
                        <w:jc w:val="both"/>
                        <w:rPr>
                          <w:b w:val="0"/>
                          <w:sz w:val="20"/>
                          <w:szCs w:val="20"/>
                        </w:rPr>
                      </w:pPr>
                      <w:r w:rsidRPr="00314FA5">
                        <w:rPr>
                          <w:b w:val="0"/>
                          <w:sz w:val="20"/>
                          <w:szCs w:val="20"/>
                        </w:rPr>
                        <w:t>C.</w:t>
                      </w:r>
                      <w:r w:rsidRPr="00314FA5">
                        <w:rPr>
                          <w:sz w:val="20"/>
                          <w:szCs w:val="20"/>
                        </w:rPr>
                        <w:t xml:space="preserve"> </w:t>
                      </w:r>
                      <w:r w:rsidRPr="00314FA5">
                        <w:rPr>
                          <w:b w:val="0"/>
                          <w:sz w:val="20"/>
                          <w:szCs w:val="20"/>
                        </w:rPr>
                        <w:t>I’ = 2,5I.</w:t>
                      </w:r>
                      <w:r w:rsidRPr="00314FA5">
                        <w:rPr>
                          <w:sz w:val="20"/>
                          <w:szCs w:val="20"/>
                        </w:rPr>
                        <w:tab/>
                      </w:r>
                      <w:r w:rsidRPr="00314FA5">
                        <w:rPr>
                          <w:b w:val="0"/>
                          <w:sz w:val="20"/>
                          <w:szCs w:val="20"/>
                        </w:rPr>
                        <w:t>D.</w:t>
                      </w:r>
                      <w:r w:rsidRPr="00314FA5">
                        <w:rPr>
                          <w:sz w:val="20"/>
                          <w:szCs w:val="20"/>
                        </w:rPr>
                        <w:t xml:space="preserve"> </w:t>
                      </w:r>
                      <w:r w:rsidRPr="00314FA5">
                        <w:rPr>
                          <w:b w:val="0"/>
                          <w:sz w:val="20"/>
                          <w:szCs w:val="20"/>
                        </w:rPr>
                        <w:t>I’ = 1,5I.</w:t>
                      </w:r>
                    </w:p>
                    <w:p w14:paraId="4065B40C" w14:textId="5FCCC56A" w:rsidR="00621F06" w:rsidRPr="002F0257" w:rsidRDefault="00621F06" w:rsidP="00A52BBA">
                      <w:pPr>
                        <w:tabs>
                          <w:tab w:val="left" w:pos="180"/>
                          <w:tab w:val="left" w:pos="709"/>
                          <w:tab w:val="left" w:pos="990"/>
                          <w:tab w:val="left" w:pos="2880"/>
                          <w:tab w:val="left" w:pos="5400"/>
                          <w:tab w:val="left" w:pos="7740"/>
                        </w:tabs>
                        <w:spacing w:line="276" w:lineRule="auto"/>
                        <w:contextualSpacing/>
                        <w:jc w:val="both"/>
                        <w:rPr>
                          <w:b w:val="0"/>
                          <w:bCs w:val="0"/>
                          <w:sz w:val="20"/>
                          <w:szCs w:val="20"/>
                        </w:rPr>
                      </w:pPr>
                      <w:r w:rsidRPr="00314FA5">
                        <w:rPr>
                          <w:sz w:val="21"/>
                          <w:szCs w:val="21"/>
                          <w:u w:val="single"/>
                        </w:rPr>
                        <w:t xml:space="preserve">Câu </w:t>
                      </w:r>
                      <w:r>
                        <w:rPr>
                          <w:sz w:val="21"/>
                          <w:szCs w:val="21"/>
                          <w:u w:val="single"/>
                          <w:lang w:val="vi-VN"/>
                        </w:rPr>
                        <w:t>9</w:t>
                      </w:r>
                      <w:r w:rsidRPr="00314FA5">
                        <w:rPr>
                          <w:sz w:val="21"/>
                          <w:szCs w:val="21"/>
                          <w:u w:val="single"/>
                        </w:rPr>
                        <w:t>.</w:t>
                      </w:r>
                      <w:r w:rsidRPr="00314FA5">
                        <w:rPr>
                          <w:b w:val="0"/>
                          <w:sz w:val="21"/>
                          <w:szCs w:val="21"/>
                        </w:rPr>
                        <w:t xml:space="preserve">  </w:t>
                      </w:r>
                      <w:r w:rsidRPr="002F0257">
                        <w:rPr>
                          <w:b w:val="0"/>
                          <w:bCs w:val="0"/>
                          <w:sz w:val="20"/>
                          <w:szCs w:val="20"/>
                        </w:rPr>
                        <w:t>Nguồn điện với suất điện động E, điện trở trong r, mắc với điện trở ngoài R = r, cường độ dòng điện trong mạch là I. Nếu thay nguồng điện đó bằng 3 nguồn điện giống hệt nó mắc song song thì cường độ dòng điện trong mạch là:</w:t>
                      </w:r>
                    </w:p>
                    <w:p w14:paraId="5BA06BAF" w14:textId="77777777" w:rsidR="00621F06" w:rsidRDefault="00621F06" w:rsidP="00A52BBA">
                      <w:pPr>
                        <w:tabs>
                          <w:tab w:val="left" w:pos="180"/>
                          <w:tab w:val="left" w:pos="990"/>
                          <w:tab w:val="left" w:pos="2880"/>
                          <w:tab w:val="left" w:pos="5400"/>
                          <w:tab w:val="left" w:pos="7740"/>
                        </w:tabs>
                        <w:spacing w:line="276" w:lineRule="auto"/>
                        <w:jc w:val="both"/>
                        <w:rPr>
                          <w:sz w:val="20"/>
                          <w:szCs w:val="20"/>
                        </w:rPr>
                      </w:pPr>
                      <w:r w:rsidRPr="00314FA5">
                        <w:rPr>
                          <w:b w:val="0"/>
                          <w:sz w:val="20"/>
                          <w:szCs w:val="20"/>
                        </w:rPr>
                        <w:t>A.</w:t>
                      </w:r>
                      <w:r w:rsidRPr="00314FA5">
                        <w:rPr>
                          <w:sz w:val="20"/>
                          <w:szCs w:val="20"/>
                        </w:rPr>
                        <w:t xml:space="preserve"> </w:t>
                      </w:r>
                      <w:r w:rsidRPr="00314FA5">
                        <w:rPr>
                          <w:b w:val="0"/>
                          <w:sz w:val="20"/>
                          <w:szCs w:val="20"/>
                        </w:rPr>
                        <w:t>I’ = 3I.</w:t>
                      </w:r>
                      <w:r w:rsidRPr="00314FA5">
                        <w:rPr>
                          <w:sz w:val="20"/>
                          <w:szCs w:val="20"/>
                        </w:rPr>
                        <w:tab/>
                      </w:r>
                      <w:r w:rsidRPr="00314FA5">
                        <w:rPr>
                          <w:b w:val="0"/>
                          <w:sz w:val="20"/>
                          <w:szCs w:val="20"/>
                        </w:rPr>
                        <w:t>B.</w:t>
                      </w:r>
                      <w:r w:rsidRPr="00314FA5">
                        <w:rPr>
                          <w:sz w:val="20"/>
                          <w:szCs w:val="20"/>
                        </w:rPr>
                        <w:t xml:space="preserve"> </w:t>
                      </w:r>
                      <w:r w:rsidRPr="00314FA5">
                        <w:rPr>
                          <w:b w:val="0"/>
                          <w:sz w:val="20"/>
                          <w:szCs w:val="20"/>
                        </w:rPr>
                        <w:t>I’ = 2I.</w:t>
                      </w:r>
                      <w:r w:rsidRPr="00314FA5">
                        <w:rPr>
                          <w:sz w:val="20"/>
                          <w:szCs w:val="20"/>
                        </w:rPr>
                        <w:tab/>
                      </w:r>
                    </w:p>
                    <w:p w14:paraId="18B90B2D" w14:textId="23D2735D" w:rsidR="00621F06" w:rsidRPr="00314FA5" w:rsidRDefault="00621F06" w:rsidP="00A52BBA">
                      <w:pPr>
                        <w:tabs>
                          <w:tab w:val="left" w:pos="180"/>
                          <w:tab w:val="left" w:pos="990"/>
                          <w:tab w:val="left" w:pos="2880"/>
                          <w:tab w:val="left" w:pos="5400"/>
                          <w:tab w:val="left" w:pos="7740"/>
                        </w:tabs>
                        <w:spacing w:line="276" w:lineRule="auto"/>
                        <w:jc w:val="both"/>
                        <w:rPr>
                          <w:b w:val="0"/>
                          <w:sz w:val="20"/>
                          <w:szCs w:val="20"/>
                        </w:rPr>
                      </w:pPr>
                      <w:r w:rsidRPr="00314FA5">
                        <w:rPr>
                          <w:b w:val="0"/>
                          <w:sz w:val="20"/>
                          <w:szCs w:val="20"/>
                        </w:rPr>
                        <w:t>C.</w:t>
                      </w:r>
                      <w:r w:rsidRPr="00314FA5">
                        <w:rPr>
                          <w:sz w:val="20"/>
                          <w:szCs w:val="20"/>
                        </w:rPr>
                        <w:t xml:space="preserve"> </w:t>
                      </w:r>
                      <w:r w:rsidRPr="00314FA5">
                        <w:rPr>
                          <w:b w:val="0"/>
                          <w:sz w:val="20"/>
                          <w:szCs w:val="20"/>
                        </w:rPr>
                        <w:t>I’ = 2,5I.</w:t>
                      </w:r>
                      <w:r w:rsidRPr="00314FA5">
                        <w:rPr>
                          <w:sz w:val="20"/>
                          <w:szCs w:val="20"/>
                        </w:rPr>
                        <w:tab/>
                      </w:r>
                      <w:r w:rsidRPr="00314FA5">
                        <w:rPr>
                          <w:b w:val="0"/>
                          <w:sz w:val="20"/>
                          <w:szCs w:val="20"/>
                        </w:rPr>
                        <w:t>D.</w:t>
                      </w:r>
                      <w:r w:rsidRPr="00314FA5">
                        <w:rPr>
                          <w:sz w:val="20"/>
                          <w:szCs w:val="20"/>
                        </w:rPr>
                        <w:t xml:space="preserve"> </w:t>
                      </w:r>
                      <w:r w:rsidRPr="00314FA5">
                        <w:rPr>
                          <w:b w:val="0"/>
                          <w:sz w:val="20"/>
                          <w:szCs w:val="20"/>
                        </w:rPr>
                        <w:t>I’ = 1,5I.</w:t>
                      </w:r>
                    </w:p>
                    <w:p w14:paraId="7B724E66" w14:textId="77777777" w:rsidR="00621F06" w:rsidRDefault="00621F06" w:rsidP="00A52BBA">
                      <w:pPr>
                        <w:spacing w:line="276" w:lineRule="auto"/>
                        <w:jc w:val="both"/>
                        <w:rPr>
                          <w:b w:val="0"/>
                          <w:sz w:val="21"/>
                          <w:szCs w:val="21"/>
                        </w:rPr>
                      </w:pPr>
                      <w:r w:rsidRPr="00314FA5">
                        <w:rPr>
                          <w:sz w:val="21"/>
                          <w:szCs w:val="21"/>
                          <w:u w:val="single"/>
                        </w:rPr>
                        <w:t>Câu 10.</w:t>
                      </w:r>
                      <w:r w:rsidRPr="00314FA5">
                        <w:rPr>
                          <w:b w:val="0"/>
                          <w:sz w:val="21"/>
                          <w:szCs w:val="21"/>
                        </w:rPr>
                        <w:t xml:space="preserve">  Khi ghép n nguồn điện nối tiếp, mỗi nguồn có suất điện động E và điện trở trong r thì suất điện động và điện trở trong của bộ nguồn là :</w:t>
                      </w:r>
                      <w:r w:rsidRPr="00314FA5">
                        <w:rPr>
                          <w:b w:val="0"/>
                          <w:sz w:val="21"/>
                          <w:szCs w:val="21"/>
                        </w:rPr>
                        <w:tab/>
                      </w:r>
                      <w:r w:rsidRPr="00314FA5">
                        <w:rPr>
                          <w:b w:val="0"/>
                          <w:sz w:val="21"/>
                          <w:szCs w:val="21"/>
                        </w:rPr>
                        <w:tab/>
                      </w:r>
                    </w:p>
                    <w:p w14:paraId="0DEE7685" w14:textId="344FFB8E" w:rsidR="00621F06" w:rsidRPr="00314FA5" w:rsidRDefault="00621F06" w:rsidP="00A52BBA">
                      <w:pPr>
                        <w:spacing w:line="276" w:lineRule="auto"/>
                        <w:jc w:val="both"/>
                        <w:rPr>
                          <w:b w:val="0"/>
                          <w:sz w:val="21"/>
                          <w:szCs w:val="21"/>
                          <w:lang w:val="fr-FR"/>
                        </w:rPr>
                      </w:pPr>
                      <w:r w:rsidRPr="00314FA5">
                        <w:rPr>
                          <w:b w:val="0"/>
                          <w:sz w:val="21"/>
                          <w:szCs w:val="21"/>
                        </w:rPr>
                        <w:t>A. nE và r/n.</w:t>
                      </w:r>
                      <w:r w:rsidRPr="00314FA5">
                        <w:rPr>
                          <w:b w:val="0"/>
                          <w:sz w:val="21"/>
                          <w:szCs w:val="21"/>
                        </w:rPr>
                        <w:tab/>
                      </w:r>
                      <w:r w:rsidRPr="00314FA5">
                        <w:rPr>
                          <w:b w:val="0"/>
                          <w:sz w:val="21"/>
                          <w:szCs w:val="21"/>
                        </w:rPr>
                        <w:tab/>
                      </w:r>
                      <w:r w:rsidRPr="00314FA5">
                        <w:rPr>
                          <w:b w:val="0"/>
                          <w:sz w:val="21"/>
                          <w:szCs w:val="21"/>
                          <w:lang w:val="fr-FR"/>
                        </w:rPr>
                        <w:t>B. nE và nr.</w:t>
                      </w:r>
                      <w:r w:rsidRPr="00314FA5">
                        <w:rPr>
                          <w:b w:val="0"/>
                          <w:sz w:val="21"/>
                          <w:szCs w:val="21"/>
                          <w:lang w:val="fr-FR"/>
                        </w:rPr>
                        <w:tab/>
                      </w:r>
                      <w:r w:rsidRPr="00314FA5">
                        <w:rPr>
                          <w:b w:val="0"/>
                          <w:sz w:val="21"/>
                          <w:szCs w:val="21"/>
                          <w:lang w:val="fr-FR"/>
                        </w:rPr>
                        <w:tab/>
                        <w:t>C. E</w:t>
                      </w:r>
                      <w:r w:rsidRPr="00314FA5">
                        <w:rPr>
                          <w:rFonts w:ascii=".VnAristote" w:hAnsi=".VnAristote"/>
                          <w:b w:val="0"/>
                          <w:sz w:val="21"/>
                          <w:szCs w:val="21"/>
                          <w:lang w:val="fr-FR"/>
                        </w:rPr>
                        <w:t xml:space="preserve"> </w:t>
                      </w:r>
                      <w:r w:rsidRPr="00314FA5">
                        <w:rPr>
                          <w:b w:val="0"/>
                          <w:sz w:val="21"/>
                          <w:szCs w:val="21"/>
                          <w:lang w:val="fr-FR"/>
                        </w:rPr>
                        <w:t>và nr.</w:t>
                      </w:r>
                      <w:r w:rsidRPr="00314FA5">
                        <w:rPr>
                          <w:b w:val="0"/>
                          <w:sz w:val="21"/>
                          <w:szCs w:val="21"/>
                          <w:lang w:val="fr-FR"/>
                        </w:rPr>
                        <w:tab/>
                      </w:r>
                      <w:r w:rsidRPr="00314FA5">
                        <w:rPr>
                          <w:b w:val="0"/>
                          <w:sz w:val="21"/>
                          <w:szCs w:val="21"/>
                          <w:lang w:val="fr-FR"/>
                        </w:rPr>
                        <w:tab/>
                        <w:t>D. E và r/n.</w:t>
                      </w:r>
                    </w:p>
                    <w:p w14:paraId="28DC007C" w14:textId="77777777" w:rsidR="00621F06" w:rsidRDefault="00621F06" w:rsidP="00A52BBA">
                      <w:pPr>
                        <w:spacing w:line="276" w:lineRule="auto"/>
                        <w:jc w:val="both"/>
                        <w:rPr>
                          <w:b w:val="0"/>
                          <w:sz w:val="21"/>
                          <w:szCs w:val="21"/>
                          <w:lang w:val="fr-FR"/>
                        </w:rPr>
                      </w:pPr>
                      <w:r w:rsidRPr="00314FA5">
                        <w:rPr>
                          <w:sz w:val="21"/>
                          <w:szCs w:val="21"/>
                          <w:u w:val="single"/>
                          <w:lang w:val="fr-FR"/>
                        </w:rPr>
                        <w:t>Câu 11.</w:t>
                      </w:r>
                      <w:r w:rsidRPr="00314FA5">
                        <w:rPr>
                          <w:b w:val="0"/>
                          <w:sz w:val="21"/>
                          <w:szCs w:val="21"/>
                          <w:lang w:val="fr-FR"/>
                        </w:rPr>
                        <w:t xml:space="preserve">  Để mắc được bộ nguồn từ a nguồn giống nhau và điện trở của bộ nguồn bằng điện trở của 1 nguồn thì số a phải là một số     </w:t>
                      </w:r>
                    </w:p>
                    <w:p w14:paraId="10459680" w14:textId="6B369AC2" w:rsidR="00621F06" w:rsidRPr="00314FA5" w:rsidRDefault="00621F06" w:rsidP="00A52BBA">
                      <w:pPr>
                        <w:spacing w:line="276" w:lineRule="auto"/>
                        <w:jc w:val="both"/>
                        <w:rPr>
                          <w:b w:val="0"/>
                          <w:sz w:val="21"/>
                          <w:szCs w:val="21"/>
                          <w:lang w:val="fr-FR"/>
                        </w:rPr>
                      </w:pPr>
                      <w:r w:rsidRPr="00314FA5">
                        <w:rPr>
                          <w:b w:val="0"/>
                          <w:sz w:val="21"/>
                          <w:szCs w:val="21"/>
                          <w:lang w:val="fr-FR"/>
                        </w:rPr>
                        <w:t>A. là một số nguyên.</w:t>
                      </w:r>
                      <w:r w:rsidRPr="00314FA5">
                        <w:rPr>
                          <w:b w:val="0"/>
                          <w:sz w:val="21"/>
                          <w:szCs w:val="21"/>
                          <w:lang w:val="fr-FR"/>
                        </w:rPr>
                        <w:tab/>
                      </w:r>
                      <w:r w:rsidRPr="00314FA5">
                        <w:rPr>
                          <w:b w:val="0"/>
                          <w:sz w:val="21"/>
                          <w:szCs w:val="21"/>
                          <w:lang w:val="fr-FR"/>
                        </w:rPr>
                        <w:tab/>
                        <w:t>B. là một số chẵn.</w:t>
                      </w:r>
                      <w:r w:rsidRPr="00314FA5">
                        <w:rPr>
                          <w:b w:val="0"/>
                          <w:sz w:val="21"/>
                          <w:szCs w:val="21"/>
                          <w:lang w:val="fr-FR"/>
                        </w:rPr>
                        <w:tab/>
                      </w:r>
                      <w:r w:rsidRPr="00314FA5">
                        <w:rPr>
                          <w:b w:val="0"/>
                          <w:sz w:val="21"/>
                          <w:szCs w:val="21"/>
                          <w:lang w:val="fr-FR"/>
                        </w:rPr>
                        <w:tab/>
                        <w:t>D. là một số lẻ.</w:t>
                      </w:r>
                      <w:r w:rsidRPr="00314FA5">
                        <w:rPr>
                          <w:b w:val="0"/>
                          <w:sz w:val="21"/>
                          <w:szCs w:val="21"/>
                          <w:lang w:val="fr-FR"/>
                        </w:rPr>
                        <w:tab/>
                        <w:t xml:space="preserve">    D. là một số chính phương.</w:t>
                      </w:r>
                    </w:p>
                    <w:p w14:paraId="1E76657D" w14:textId="77777777" w:rsidR="00621F06" w:rsidRDefault="00621F06" w:rsidP="00A52BBA">
                      <w:pPr>
                        <w:spacing w:line="276" w:lineRule="auto"/>
                        <w:jc w:val="both"/>
                        <w:rPr>
                          <w:b w:val="0"/>
                          <w:sz w:val="21"/>
                          <w:szCs w:val="21"/>
                          <w:lang w:val="fr-FR"/>
                        </w:rPr>
                      </w:pPr>
                      <w:r w:rsidRPr="00314FA5">
                        <w:rPr>
                          <w:sz w:val="21"/>
                          <w:szCs w:val="21"/>
                          <w:u w:val="single"/>
                          <w:lang w:val="fr-FR"/>
                        </w:rPr>
                        <w:t>Câu 13.</w:t>
                      </w:r>
                      <w:r w:rsidRPr="00314FA5">
                        <w:rPr>
                          <w:b w:val="0"/>
                          <w:sz w:val="21"/>
                          <w:szCs w:val="21"/>
                          <w:lang w:val="fr-FR"/>
                        </w:rPr>
                        <w:t xml:space="preserve"> Nếu ghép cả 3 pin giống nhau thành một bộ pin, biết mối pin có suất điện động 3 V thì bộ nguồn sẽ không thể đạt được giá trị suất điện động :</w:t>
                      </w:r>
                      <w:r w:rsidRPr="00314FA5">
                        <w:rPr>
                          <w:b w:val="0"/>
                          <w:sz w:val="21"/>
                          <w:szCs w:val="21"/>
                          <w:lang w:val="fr-FR"/>
                        </w:rPr>
                        <w:tab/>
                      </w:r>
                    </w:p>
                    <w:p w14:paraId="4EB3564A" w14:textId="77777777" w:rsidR="00621F06" w:rsidRDefault="00621F06" w:rsidP="00A52BBA">
                      <w:pPr>
                        <w:spacing w:line="276" w:lineRule="auto"/>
                        <w:jc w:val="both"/>
                        <w:rPr>
                          <w:b w:val="0"/>
                          <w:sz w:val="21"/>
                          <w:szCs w:val="21"/>
                        </w:rPr>
                      </w:pPr>
                      <w:r w:rsidRPr="00314FA5">
                        <w:rPr>
                          <w:b w:val="0"/>
                          <w:sz w:val="21"/>
                          <w:szCs w:val="21"/>
                          <w:lang w:val="fr-FR"/>
                        </w:rPr>
                        <w:t>A. 3 V.</w:t>
                      </w:r>
                      <w:r w:rsidRPr="00314FA5">
                        <w:rPr>
                          <w:b w:val="0"/>
                          <w:sz w:val="21"/>
                          <w:szCs w:val="21"/>
                          <w:lang w:val="fr-FR"/>
                        </w:rPr>
                        <w:tab/>
                      </w:r>
                      <w:r w:rsidRPr="00314FA5">
                        <w:rPr>
                          <w:b w:val="0"/>
                          <w:sz w:val="21"/>
                          <w:szCs w:val="21"/>
                          <w:lang w:val="fr-FR"/>
                        </w:rPr>
                        <w:tab/>
                      </w:r>
                      <w:r w:rsidRPr="00314FA5">
                        <w:rPr>
                          <w:b w:val="0"/>
                          <w:sz w:val="21"/>
                          <w:szCs w:val="21"/>
                        </w:rPr>
                        <w:t>B. 6 V.</w:t>
                      </w:r>
                      <w:r w:rsidRPr="00314FA5">
                        <w:rPr>
                          <w:b w:val="0"/>
                          <w:sz w:val="21"/>
                          <w:szCs w:val="21"/>
                        </w:rPr>
                        <w:tab/>
                      </w:r>
                      <w:r w:rsidRPr="00314FA5">
                        <w:rPr>
                          <w:b w:val="0"/>
                          <w:sz w:val="21"/>
                          <w:szCs w:val="21"/>
                        </w:rPr>
                        <w:tab/>
                      </w:r>
                    </w:p>
                    <w:p w14:paraId="58AB593B" w14:textId="3F202189" w:rsidR="00621F06" w:rsidRPr="00314FA5" w:rsidRDefault="00621F06" w:rsidP="00A52BBA">
                      <w:pPr>
                        <w:spacing w:line="276" w:lineRule="auto"/>
                        <w:jc w:val="both"/>
                        <w:rPr>
                          <w:b w:val="0"/>
                          <w:sz w:val="21"/>
                          <w:szCs w:val="21"/>
                        </w:rPr>
                      </w:pPr>
                      <w:r w:rsidRPr="00314FA5">
                        <w:rPr>
                          <w:b w:val="0"/>
                          <w:sz w:val="21"/>
                          <w:szCs w:val="21"/>
                        </w:rPr>
                        <w:t>C. 9 V.</w:t>
                      </w:r>
                      <w:r w:rsidRPr="00314FA5">
                        <w:rPr>
                          <w:b w:val="0"/>
                          <w:sz w:val="21"/>
                          <w:szCs w:val="21"/>
                        </w:rPr>
                        <w:tab/>
                      </w:r>
                      <w:r w:rsidRPr="00314FA5">
                        <w:rPr>
                          <w:b w:val="0"/>
                          <w:sz w:val="21"/>
                          <w:szCs w:val="21"/>
                        </w:rPr>
                        <w:tab/>
                        <w:t>D. 5 V.</w:t>
                      </w:r>
                    </w:p>
                    <w:p w14:paraId="5F5F177E" w14:textId="77777777" w:rsidR="00621F06" w:rsidRDefault="00621F06" w:rsidP="00A52BBA">
                      <w:pPr>
                        <w:spacing w:line="276" w:lineRule="auto"/>
                        <w:jc w:val="both"/>
                        <w:rPr>
                          <w:b w:val="0"/>
                          <w:sz w:val="21"/>
                          <w:szCs w:val="21"/>
                        </w:rPr>
                      </w:pPr>
                      <w:r w:rsidRPr="00314FA5">
                        <w:rPr>
                          <w:sz w:val="21"/>
                          <w:szCs w:val="21"/>
                          <w:u w:val="single"/>
                        </w:rPr>
                        <w:t>Câu 14.</w:t>
                      </w:r>
                      <w:r w:rsidRPr="00314FA5">
                        <w:rPr>
                          <w:b w:val="0"/>
                          <w:sz w:val="21"/>
                          <w:szCs w:val="21"/>
                        </w:rPr>
                        <w:t xml:space="preserve">  Muốn ghép 3 pin giống nhau, mỗi pin có suất điện động 9V, điện trở trong 2Ω</w:t>
                      </w:r>
                      <w:r w:rsidRPr="00314FA5">
                        <w:rPr>
                          <w:rFonts w:ascii="Book Antiqua" w:hAnsi="Book Antiqua"/>
                          <w:b w:val="0"/>
                          <w:sz w:val="21"/>
                          <w:szCs w:val="21"/>
                        </w:rPr>
                        <w:t xml:space="preserve"> </w:t>
                      </w:r>
                      <w:r w:rsidRPr="00314FA5">
                        <w:rPr>
                          <w:b w:val="0"/>
                          <w:sz w:val="21"/>
                          <w:szCs w:val="21"/>
                        </w:rPr>
                        <w:t xml:space="preserve"> thành  bộ nguồn 18 V thì điện trở trong của bộ nguồn là :</w:t>
                      </w:r>
                      <w:r w:rsidRPr="00314FA5">
                        <w:rPr>
                          <w:b w:val="0"/>
                          <w:sz w:val="21"/>
                          <w:szCs w:val="21"/>
                        </w:rPr>
                        <w:tab/>
                      </w:r>
                    </w:p>
                    <w:p w14:paraId="6D97EE19" w14:textId="77777777" w:rsidR="00621F06" w:rsidRDefault="00621F06" w:rsidP="00A52BBA">
                      <w:pPr>
                        <w:spacing w:line="276" w:lineRule="auto"/>
                        <w:jc w:val="both"/>
                        <w:rPr>
                          <w:b w:val="0"/>
                          <w:sz w:val="21"/>
                          <w:szCs w:val="21"/>
                        </w:rPr>
                      </w:pPr>
                      <w:r w:rsidRPr="00314FA5">
                        <w:rPr>
                          <w:b w:val="0"/>
                          <w:sz w:val="21"/>
                          <w:szCs w:val="21"/>
                        </w:rPr>
                        <w:t>A. 6Ω.</w:t>
                      </w:r>
                      <w:r w:rsidRPr="00314FA5">
                        <w:rPr>
                          <w:b w:val="0"/>
                          <w:sz w:val="21"/>
                          <w:szCs w:val="21"/>
                        </w:rPr>
                        <w:tab/>
                      </w:r>
                      <w:r w:rsidRPr="00314FA5">
                        <w:rPr>
                          <w:b w:val="0"/>
                          <w:sz w:val="21"/>
                          <w:szCs w:val="21"/>
                        </w:rPr>
                        <w:tab/>
                        <w:t>B. 4Ω.</w:t>
                      </w:r>
                      <w:r w:rsidRPr="00314FA5">
                        <w:rPr>
                          <w:b w:val="0"/>
                          <w:sz w:val="21"/>
                          <w:szCs w:val="21"/>
                        </w:rPr>
                        <w:tab/>
                      </w:r>
                      <w:r w:rsidRPr="00314FA5">
                        <w:rPr>
                          <w:b w:val="0"/>
                          <w:sz w:val="21"/>
                          <w:szCs w:val="21"/>
                        </w:rPr>
                        <w:tab/>
                      </w:r>
                    </w:p>
                    <w:p w14:paraId="408B1722" w14:textId="5E152E23" w:rsidR="00621F06" w:rsidRPr="00314FA5" w:rsidRDefault="00621F06" w:rsidP="00A52BBA">
                      <w:pPr>
                        <w:spacing w:line="276" w:lineRule="auto"/>
                        <w:jc w:val="both"/>
                        <w:rPr>
                          <w:b w:val="0"/>
                          <w:sz w:val="21"/>
                          <w:szCs w:val="21"/>
                        </w:rPr>
                      </w:pPr>
                      <w:r w:rsidRPr="00314FA5">
                        <w:rPr>
                          <w:b w:val="0"/>
                          <w:sz w:val="21"/>
                          <w:szCs w:val="21"/>
                        </w:rPr>
                        <w:t>C. 3Ω.</w:t>
                      </w:r>
                      <w:r w:rsidRPr="00314FA5">
                        <w:rPr>
                          <w:b w:val="0"/>
                          <w:sz w:val="21"/>
                          <w:szCs w:val="21"/>
                        </w:rPr>
                        <w:tab/>
                      </w:r>
                      <w:r w:rsidRPr="00314FA5">
                        <w:rPr>
                          <w:b w:val="0"/>
                          <w:sz w:val="21"/>
                          <w:szCs w:val="21"/>
                        </w:rPr>
                        <w:tab/>
                        <w:t>D. 2Ω.</w:t>
                      </w:r>
                    </w:p>
                    <w:p w14:paraId="3142B469" w14:textId="77777777" w:rsidR="00621F06" w:rsidRDefault="00621F06" w:rsidP="00A52BBA">
                      <w:pPr>
                        <w:spacing w:line="276" w:lineRule="auto"/>
                        <w:jc w:val="both"/>
                        <w:rPr>
                          <w:b w:val="0"/>
                          <w:sz w:val="21"/>
                          <w:szCs w:val="21"/>
                        </w:rPr>
                      </w:pPr>
                      <w:r w:rsidRPr="00314FA5">
                        <w:rPr>
                          <w:sz w:val="21"/>
                          <w:szCs w:val="21"/>
                          <w:u w:val="single"/>
                        </w:rPr>
                        <w:t>Câu 15.</w:t>
                      </w:r>
                      <w:r w:rsidRPr="00314FA5">
                        <w:rPr>
                          <w:b w:val="0"/>
                          <w:sz w:val="21"/>
                          <w:szCs w:val="21"/>
                        </w:rPr>
                        <w:t xml:space="preserve">  Ghép 3 pin giống nhau nối tiếp mỗi pin có suất điện độ 3 V và điện trở trong 1Ω</w:t>
                      </w:r>
                      <w:r w:rsidRPr="00314FA5">
                        <w:rPr>
                          <w:rFonts w:ascii="Book Antiqua" w:hAnsi="Book Antiqua"/>
                          <w:b w:val="0"/>
                          <w:sz w:val="21"/>
                          <w:szCs w:val="21"/>
                        </w:rPr>
                        <w:t>. Su</w:t>
                      </w:r>
                      <w:r w:rsidRPr="00314FA5">
                        <w:rPr>
                          <w:b w:val="0"/>
                          <w:sz w:val="21"/>
                          <w:szCs w:val="21"/>
                        </w:rPr>
                        <w:t>ất điện động và điện trở trong của bộ pin là :</w:t>
                      </w:r>
                      <w:r w:rsidRPr="00314FA5">
                        <w:rPr>
                          <w:b w:val="0"/>
                          <w:sz w:val="21"/>
                          <w:szCs w:val="21"/>
                        </w:rPr>
                        <w:tab/>
                      </w:r>
                      <w:r w:rsidRPr="00314FA5">
                        <w:rPr>
                          <w:b w:val="0"/>
                          <w:sz w:val="21"/>
                          <w:szCs w:val="21"/>
                        </w:rPr>
                        <w:tab/>
                      </w:r>
                    </w:p>
                    <w:p w14:paraId="6AEA8ABC" w14:textId="77777777" w:rsidR="00621F06" w:rsidRDefault="00621F06" w:rsidP="00A52BBA">
                      <w:pPr>
                        <w:spacing w:line="276" w:lineRule="auto"/>
                        <w:jc w:val="both"/>
                        <w:rPr>
                          <w:b w:val="0"/>
                          <w:sz w:val="21"/>
                          <w:szCs w:val="21"/>
                          <w:lang w:val="fr-FR"/>
                        </w:rPr>
                      </w:pPr>
                      <w:r w:rsidRPr="00314FA5">
                        <w:rPr>
                          <w:b w:val="0"/>
                          <w:sz w:val="21"/>
                          <w:szCs w:val="21"/>
                        </w:rPr>
                        <w:t>A. 9 V và 3 Ω.</w:t>
                      </w:r>
                      <w:r w:rsidRPr="00314FA5">
                        <w:rPr>
                          <w:b w:val="0"/>
                          <w:sz w:val="21"/>
                          <w:szCs w:val="21"/>
                        </w:rPr>
                        <w:tab/>
                      </w:r>
                      <w:r w:rsidRPr="00314FA5">
                        <w:rPr>
                          <w:b w:val="0"/>
                          <w:sz w:val="21"/>
                          <w:szCs w:val="21"/>
                        </w:rPr>
                        <w:tab/>
                      </w:r>
                      <w:r w:rsidRPr="00314FA5">
                        <w:rPr>
                          <w:b w:val="0"/>
                          <w:sz w:val="21"/>
                          <w:szCs w:val="21"/>
                          <w:lang w:val="fr-FR"/>
                        </w:rPr>
                        <w:t xml:space="preserve">B. 9 V và 1/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33034001" w14:textId="670FF9AF"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3 V và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3 V và  1/3 </w:t>
                      </w:r>
                      <w:r w:rsidRPr="00314FA5">
                        <w:rPr>
                          <w:b w:val="0"/>
                          <w:sz w:val="21"/>
                          <w:szCs w:val="21"/>
                        </w:rPr>
                        <w:t>Ω</w:t>
                      </w:r>
                      <w:r w:rsidRPr="00314FA5">
                        <w:rPr>
                          <w:b w:val="0"/>
                          <w:sz w:val="21"/>
                          <w:szCs w:val="21"/>
                          <w:lang w:val="fr-FR"/>
                        </w:rPr>
                        <w:t>.</w:t>
                      </w:r>
                    </w:p>
                    <w:p w14:paraId="1EBB393D"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16.</w:t>
                      </w:r>
                      <w:r w:rsidRPr="00314FA5">
                        <w:rPr>
                          <w:b w:val="0"/>
                          <w:sz w:val="21"/>
                          <w:szCs w:val="21"/>
                          <w:lang w:val="fr-FR"/>
                        </w:rPr>
                        <w:t xml:space="preserve">  Ghép song song một bộ 3 pin giống nhau loại 9V - 1</w:t>
                      </w:r>
                      <w:r w:rsidRPr="00314FA5">
                        <w:rPr>
                          <w:b w:val="0"/>
                          <w:sz w:val="21"/>
                          <w:szCs w:val="21"/>
                        </w:rPr>
                        <w:t>Ω</w:t>
                      </w:r>
                      <w:r w:rsidRPr="00314FA5">
                        <w:rPr>
                          <w:b w:val="0"/>
                          <w:sz w:val="21"/>
                          <w:szCs w:val="21"/>
                          <w:lang w:val="fr-FR"/>
                        </w:rPr>
                        <w:t xml:space="preserve"> thì thu được bộ nguồn có suất điện động và điện trở trong là</w:t>
                      </w:r>
                    </w:p>
                    <w:p w14:paraId="224CBCCA"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3 V –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3 V –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500D39A9" w14:textId="7E648183" w:rsidR="00621F06" w:rsidRPr="00A52BBA" w:rsidRDefault="00621F06" w:rsidP="00A52BBA">
                      <w:pPr>
                        <w:spacing w:line="276" w:lineRule="auto"/>
                        <w:jc w:val="both"/>
                        <w:rPr>
                          <w:b w:val="0"/>
                          <w:sz w:val="21"/>
                          <w:szCs w:val="21"/>
                          <w:lang w:val="fr-FR"/>
                        </w:rPr>
                      </w:pPr>
                      <w:r w:rsidRPr="00314FA5">
                        <w:rPr>
                          <w:b w:val="0"/>
                          <w:sz w:val="21"/>
                          <w:szCs w:val="21"/>
                          <w:lang w:val="fr-FR"/>
                        </w:rPr>
                        <w:t xml:space="preserve">C. 9 V –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9 V – 1/3 </w:t>
                      </w:r>
                      <w:r w:rsidRPr="00314FA5">
                        <w:rPr>
                          <w:b w:val="0"/>
                          <w:sz w:val="21"/>
                          <w:szCs w:val="21"/>
                        </w:rPr>
                        <w:t>Ω</w:t>
                      </w:r>
                      <w:r w:rsidRPr="00314FA5">
                        <w:rPr>
                          <w:b w:val="0"/>
                          <w:sz w:val="21"/>
                          <w:szCs w:val="21"/>
                          <w:lang w:val="fr-FR"/>
                        </w:rPr>
                        <w:t>.</w:t>
                      </w:r>
                      <w:r>
                        <w:rPr>
                          <w:b w:val="0"/>
                          <w:sz w:val="21"/>
                          <w:szCs w:val="21"/>
                          <w:lang w:val="fr-FR"/>
                        </w:rPr>
                        <w:tab/>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314FA5" w14:paraId="46F38B26" w14:textId="77777777" w:rsidTr="00A52BBA">
                        <w:tc>
                          <w:tcPr>
                            <w:tcW w:w="10555" w:type="dxa"/>
                            <w:shd w:val="clear" w:color="auto" w:fill="auto"/>
                          </w:tcPr>
                          <w:p w14:paraId="2669E143" w14:textId="77777777" w:rsidR="00621F06" w:rsidRPr="00314FA5" w:rsidRDefault="00621F06" w:rsidP="00A52BBA">
                            <w:pPr>
                              <w:spacing w:line="276" w:lineRule="auto"/>
                              <w:rPr>
                                <w:b w:val="0"/>
                              </w:rPr>
                            </w:pPr>
                          </w:p>
                        </w:tc>
                      </w:tr>
                      <w:tr w:rsidR="00621F06" w:rsidRPr="00314FA5" w14:paraId="6B917422" w14:textId="77777777" w:rsidTr="00A52BBA">
                        <w:tc>
                          <w:tcPr>
                            <w:tcW w:w="10555" w:type="dxa"/>
                            <w:shd w:val="clear" w:color="auto" w:fill="auto"/>
                          </w:tcPr>
                          <w:p w14:paraId="082E1969" w14:textId="77777777" w:rsidR="00621F06" w:rsidRPr="00314FA5" w:rsidRDefault="00621F06" w:rsidP="00A52BBA">
                            <w:pPr>
                              <w:spacing w:line="276" w:lineRule="auto"/>
                              <w:rPr>
                                <w:b w:val="0"/>
                              </w:rPr>
                            </w:pPr>
                          </w:p>
                        </w:tc>
                      </w:tr>
                      <w:tr w:rsidR="00621F06" w:rsidRPr="00314FA5" w14:paraId="031D10EC" w14:textId="77777777" w:rsidTr="00A52BBA">
                        <w:tc>
                          <w:tcPr>
                            <w:tcW w:w="10555" w:type="dxa"/>
                            <w:shd w:val="clear" w:color="auto" w:fill="auto"/>
                          </w:tcPr>
                          <w:p w14:paraId="462135E3" w14:textId="77777777" w:rsidR="00621F06" w:rsidRPr="00314FA5" w:rsidRDefault="00621F06" w:rsidP="00A52BBA">
                            <w:pPr>
                              <w:spacing w:line="276" w:lineRule="auto"/>
                              <w:rPr>
                                <w:b w:val="0"/>
                              </w:rPr>
                            </w:pPr>
                          </w:p>
                        </w:tc>
                      </w:tr>
                      <w:tr w:rsidR="00621F06" w:rsidRPr="00314FA5" w14:paraId="74314C1C" w14:textId="77777777" w:rsidTr="00A52BBA">
                        <w:tc>
                          <w:tcPr>
                            <w:tcW w:w="10555" w:type="dxa"/>
                            <w:shd w:val="clear" w:color="auto" w:fill="auto"/>
                          </w:tcPr>
                          <w:p w14:paraId="0D1EDDD7" w14:textId="77777777" w:rsidR="00621F06" w:rsidRPr="00314FA5" w:rsidRDefault="00621F06" w:rsidP="00A52BBA">
                            <w:pPr>
                              <w:spacing w:line="276" w:lineRule="auto"/>
                              <w:rPr>
                                <w:b w:val="0"/>
                              </w:rPr>
                            </w:pPr>
                          </w:p>
                        </w:tc>
                      </w:tr>
                      <w:tr w:rsidR="00621F06" w:rsidRPr="00314FA5" w14:paraId="4E43D4E4" w14:textId="77777777" w:rsidTr="00A52BBA">
                        <w:tc>
                          <w:tcPr>
                            <w:tcW w:w="10555" w:type="dxa"/>
                            <w:shd w:val="clear" w:color="auto" w:fill="auto"/>
                          </w:tcPr>
                          <w:p w14:paraId="2241B830" w14:textId="77777777" w:rsidR="00621F06" w:rsidRPr="00314FA5" w:rsidRDefault="00621F06" w:rsidP="00A52BBA">
                            <w:pPr>
                              <w:spacing w:line="276" w:lineRule="auto"/>
                              <w:rPr>
                                <w:b w:val="0"/>
                              </w:rPr>
                            </w:pPr>
                          </w:p>
                        </w:tc>
                      </w:tr>
                      <w:tr w:rsidR="00621F06" w:rsidRPr="00314FA5" w14:paraId="2816FF9D" w14:textId="77777777" w:rsidTr="00A52BBA">
                        <w:tc>
                          <w:tcPr>
                            <w:tcW w:w="10555" w:type="dxa"/>
                            <w:shd w:val="clear" w:color="auto" w:fill="auto"/>
                          </w:tcPr>
                          <w:p w14:paraId="1B4B054C" w14:textId="77777777" w:rsidR="00621F06" w:rsidRPr="00314FA5" w:rsidRDefault="00621F06" w:rsidP="00A52BBA">
                            <w:pPr>
                              <w:spacing w:line="276" w:lineRule="auto"/>
                              <w:rPr>
                                <w:b w:val="0"/>
                              </w:rPr>
                            </w:pPr>
                          </w:p>
                        </w:tc>
                      </w:tr>
                      <w:tr w:rsidR="00621F06" w:rsidRPr="00314FA5" w14:paraId="11F0E5D2" w14:textId="77777777" w:rsidTr="00A52BBA">
                        <w:tc>
                          <w:tcPr>
                            <w:tcW w:w="10555" w:type="dxa"/>
                            <w:shd w:val="clear" w:color="auto" w:fill="auto"/>
                          </w:tcPr>
                          <w:p w14:paraId="1558FD0F" w14:textId="77777777" w:rsidR="00621F06" w:rsidRPr="00314FA5" w:rsidRDefault="00621F06" w:rsidP="00A52BBA">
                            <w:pPr>
                              <w:spacing w:line="276" w:lineRule="auto"/>
                              <w:rPr>
                                <w:b w:val="0"/>
                              </w:rPr>
                            </w:pPr>
                          </w:p>
                        </w:tc>
                      </w:tr>
                      <w:tr w:rsidR="00621F06" w:rsidRPr="00314FA5" w14:paraId="5170CC86" w14:textId="77777777" w:rsidTr="00A52BBA">
                        <w:tc>
                          <w:tcPr>
                            <w:tcW w:w="10555" w:type="dxa"/>
                            <w:shd w:val="clear" w:color="auto" w:fill="auto"/>
                          </w:tcPr>
                          <w:p w14:paraId="61AD53B2" w14:textId="77777777" w:rsidR="00621F06" w:rsidRPr="00314FA5" w:rsidRDefault="00621F06" w:rsidP="00A52BBA">
                            <w:pPr>
                              <w:spacing w:line="276" w:lineRule="auto"/>
                              <w:rPr>
                                <w:b w:val="0"/>
                              </w:rPr>
                            </w:pPr>
                          </w:p>
                        </w:tc>
                      </w:tr>
                      <w:tr w:rsidR="00621F06" w:rsidRPr="00314FA5" w14:paraId="458342E5" w14:textId="77777777" w:rsidTr="00A52BBA">
                        <w:tc>
                          <w:tcPr>
                            <w:tcW w:w="10555" w:type="dxa"/>
                            <w:shd w:val="clear" w:color="auto" w:fill="auto"/>
                          </w:tcPr>
                          <w:p w14:paraId="6F6309FE" w14:textId="77777777" w:rsidR="00621F06" w:rsidRPr="00314FA5" w:rsidRDefault="00621F06" w:rsidP="00A52BBA">
                            <w:pPr>
                              <w:spacing w:line="276" w:lineRule="auto"/>
                              <w:rPr>
                                <w:b w:val="0"/>
                              </w:rPr>
                            </w:pPr>
                          </w:p>
                        </w:tc>
                      </w:tr>
                      <w:tr w:rsidR="00621F06" w:rsidRPr="00314FA5" w14:paraId="33E006A6" w14:textId="77777777" w:rsidTr="00A52BBA">
                        <w:tc>
                          <w:tcPr>
                            <w:tcW w:w="10555" w:type="dxa"/>
                            <w:shd w:val="clear" w:color="auto" w:fill="auto"/>
                          </w:tcPr>
                          <w:p w14:paraId="57AA1B24" w14:textId="77777777" w:rsidR="00621F06" w:rsidRPr="00314FA5" w:rsidRDefault="00621F06" w:rsidP="00A52BBA">
                            <w:pPr>
                              <w:spacing w:line="276" w:lineRule="auto"/>
                              <w:rPr>
                                <w:b w:val="0"/>
                              </w:rPr>
                            </w:pPr>
                          </w:p>
                        </w:tc>
                      </w:tr>
                    </w:tbl>
                    <w:p w14:paraId="346BEE97" w14:textId="77777777" w:rsidR="00621F06" w:rsidRPr="00314FA5" w:rsidRDefault="00621F06" w:rsidP="00A52BBA">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314FA5" w14:paraId="2133B586" w14:textId="77777777" w:rsidTr="00A52BBA">
                        <w:tc>
                          <w:tcPr>
                            <w:tcW w:w="10555" w:type="dxa"/>
                            <w:shd w:val="clear" w:color="auto" w:fill="auto"/>
                          </w:tcPr>
                          <w:p w14:paraId="2BACD9FE" w14:textId="77777777" w:rsidR="00621F06" w:rsidRPr="00314FA5" w:rsidRDefault="00621F06" w:rsidP="00A52BBA">
                            <w:pPr>
                              <w:spacing w:line="276" w:lineRule="auto"/>
                              <w:rPr>
                                <w:b w:val="0"/>
                              </w:rPr>
                            </w:pPr>
                          </w:p>
                        </w:tc>
                      </w:tr>
                      <w:tr w:rsidR="00621F06" w:rsidRPr="00314FA5" w14:paraId="1FFC11A4" w14:textId="77777777" w:rsidTr="00A52BBA">
                        <w:tc>
                          <w:tcPr>
                            <w:tcW w:w="10555" w:type="dxa"/>
                            <w:shd w:val="clear" w:color="auto" w:fill="auto"/>
                          </w:tcPr>
                          <w:p w14:paraId="57C79DC2" w14:textId="77777777" w:rsidR="00621F06" w:rsidRPr="00314FA5" w:rsidRDefault="00621F06" w:rsidP="00A52BBA">
                            <w:pPr>
                              <w:spacing w:line="276" w:lineRule="auto"/>
                              <w:rPr>
                                <w:b w:val="0"/>
                              </w:rPr>
                            </w:pPr>
                          </w:p>
                        </w:tc>
                      </w:tr>
                      <w:tr w:rsidR="00621F06" w:rsidRPr="00314FA5" w14:paraId="672C5124" w14:textId="77777777" w:rsidTr="00A52BBA">
                        <w:tc>
                          <w:tcPr>
                            <w:tcW w:w="10555" w:type="dxa"/>
                            <w:shd w:val="clear" w:color="auto" w:fill="auto"/>
                          </w:tcPr>
                          <w:p w14:paraId="243D8537" w14:textId="77777777" w:rsidR="00621F06" w:rsidRPr="00314FA5" w:rsidRDefault="00621F06" w:rsidP="00A52BBA">
                            <w:pPr>
                              <w:spacing w:line="276" w:lineRule="auto"/>
                              <w:rPr>
                                <w:b w:val="0"/>
                              </w:rPr>
                            </w:pPr>
                          </w:p>
                        </w:tc>
                      </w:tr>
                    </w:tbl>
                    <w:p w14:paraId="2A31BAD4" w14:textId="77777777" w:rsidR="00621F06" w:rsidRPr="00314FA5" w:rsidRDefault="00621F06" w:rsidP="00A52BBA">
                      <w:pPr>
                        <w:spacing w:line="276" w:lineRule="auto"/>
                        <w:rPr>
                          <w:sz w:val="22"/>
                          <w:szCs w:val="22"/>
                        </w:rPr>
                      </w:pPr>
                    </w:p>
                  </w:txbxContent>
                </v:textbox>
              </v:shape>
            </w:pict>
          </mc:Fallback>
        </mc:AlternateContent>
      </w:r>
    </w:p>
    <w:p w14:paraId="27CD4661" w14:textId="77777777" w:rsidR="002F0257" w:rsidRPr="0046538A" w:rsidRDefault="002F0257" w:rsidP="002F0257">
      <w:pPr>
        <w:jc w:val="both"/>
        <w:rPr>
          <w:sz w:val="22"/>
          <w:szCs w:val="22"/>
        </w:rPr>
      </w:pPr>
    </w:p>
    <w:p w14:paraId="0911C5FE" w14:textId="77777777" w:rsidR="002F0257" w:rsidRPr="0046538A" w:rsidRDefault="002F0257" w:rsidP="002F0257">
      <w:pPr>
        <w:jc w:val="both"/>
        <w:rPr>
          <w:sz w:val="22"/>
          <w:szCs w:val="22"/>
        </w:rPr>
      </w:pPr>
    </w:p>
    <w:p w14:paraId="09E55115" w14:textId="77777777" w:rsidR="002F0257" w:rsidRPr="0046538A" w:rsidRDefault="002F0257" w:rsidP="002F0257">
      <w:pPr>
        <w:jc w:val="both"/>
        <w:rPr>
          <w:sz w:val="22"/>
          <w:szCs w:val="22"/>
        </w:rPr>
      </w:pPr>
    </w:p>
    <w:p w14:paraId="3D6441C2" w14:textId="77777777" w:rsidR="002F0257" w:rsidRPr="0046538A" w:rsidRDefault="002F0257" w:rsidP="002F0257">
      <w:pPr>
        <w:jc w:val="both"/>
        <w:rPr>
          <w:sz w:val="22"/>
          <w:szCs w:val="22"/>
        </w:rPr>
      </w:pPr>
    </w:p>
    <w:p w14:paraId="4A3B92FB" w14:textId="77777777" w:rsidR="002F0257" w:rsidRPr="0046538A" w:rsidRDefault="002F0257" w:rsidP="002F0257">
      <w:pPr>
        <w:jc w:val="both"/>
        <w:rPr>
          <w:sz w:val="22"/>
          <w:szCs w:val="22"/>
        </w:rPr>
      </w:pPr>
    </w:p>
    <w:p w14:paraId="6A82896A" w14:textId="77777777" w:rsidR="002F0257" w:rsidRPr="0046538A" w:rsidRDefault="002F0257" w:rsidP="002F0257">
      <w:pPr>
        <w:jc w:val="both"/>
        <w:rPr>
          <w:sz w:val="22"/>
          <w:szCs w:val="22"/>
        </w:rPr>
      </w:pPr>
    </w:p>
    <w:p w14:paraId="2CDE865E" w14:textId="77777777" w:rsidR="002F0257" w:rsidRPr="0046538A" w:rsidRDefault="002F0257" w:rsidP="002F0257">
      <w:pPr>
        <w:jc w:val="both"/>
        <w:rPr>
          <w:sz w:val="22"/>
          <w:szCs w:val="22"/>
        </w:rPr>
      </w:pPr>
    </w:p>
    <w:p w14:paraId="6FD59C56" w14:textId="77777777" w:rsidR="002F0257" w:rsidRPr="0046538A" w:rsidRDefault="002F0257" w:rsidP="002F0257">
      <w:pPr>
        <w:jc w:val="both"/>
        <w:rPr>
          <w:sz w:val="22"/>
          <w:szCs w:val="22"/>
        </w:rPr>
      </w:pPr>
    </w:p>
    <w:p w14:paraId="70DB876D" w14:textId="77777777" w:rsidR="002F0257" w:rsidRPr="0046538A" w:rsidRDefault="002F0257" w:rsidP="002F0257">
      <w:pPr>
        <w:jc w:val="both"/>
        <w:rPr>
          <w:sz w:val="22"/>
          <w:szCs w:val="22"/>
        </w:rPr>
      </w:pPr>
    </w:p>
    <w:p w14:paraId="30E747ED" w14:textId="77777777" w:rsidR="002F0257" w:rsidRPr="0046538A" w:rsidRDefault="002F0257" w:rsidP="002F0257">
      <w:pPr>
        <w:jc w:val="both"/>
        <w:rPr>
          <w:sz w:val="22"/>
          <w:szCs w:val="22"/>
        </w:rPr>
      </w:pPr>
    </w:p>
    <w:p w14:paraId="33BF1528" w14:textId="77777777" w:rsidR="002F0257" w:rsidRPr="0046538A" w:rsidRDefault="002F0257" w:rsidP="002F0257">
      <w:pPr>
        <w:jc w:val="both"/>
        <w:rPr>
          <w:sz w:val="22"/>
          <w:szCs w:val="22"/>
        </w:rPr>
      </w:pPr>
    </w:p>
    <w:p w14:paraId="449B7300" w14:textId="77777777" w:rsidR="002F0257" w:rsidRPr="0046538A" w:rsidRDefault="002F0257" w:rsidP="002F0257">
      <w:pPr>
        <w:jc w:val="both"/>
        <w:rPr>
          <w:sz w:val="22"/>
          <w:szCs w:val="22"/>
        </w:rPr>
      </w:pPr>
    </w:p>
    <w:p w14:paraId="1A97AE2E" w14:textId="77777777" w:rsidR="002F0257" w:rsidRPr="0046538A" w:rsidRDefault="002F0257" w:rsidP="002F0257">
      <w:pPr>
        <w:jc w:val="both"/>
        <w:rPr>
          <w:sz w:val="22"/>
          <w:szCs w:val="22"/>
        </w:rPr>
      </w:pPr>
    </w:p>
    <w:p w14:paraId="4801D2C2" w14:textId="77777777" w:rsidR="002F0257" w:rsidRPr="0046538A" w:rsidRDefault="002F0257" w:rsidP="002F0257">
      <w:pPr>
        <w:jc w:val="both"/>
        <w:rPr>
          <w:sz w:val="22"/>
          <w:szCs w:val="22"/>
        </w:rPr>
      </w:pPr>
    </w:p>
    <w:p w14:paraId="08FF3139" w14:textId="77777777" w:rsidR="002F0257" w:rsidRPr="0046538A" w:rsidRDefault="002F0257" w:rsidP="002F0257">
      <w:pPr>
        <w:jc w:val="both"/>
        <w:rPr>
          <w:sz w:val="22"/>
          <w:szCs w:val="22"/>
        </w:rPr>
      </w:pPr>
    </w:p>
    <w:p w14:paraId="41101BE4" w14:textId="77777777" w:rsidR="002F0257" w:rsidRPr="0046538A" w:rsidRDefault="002F0257" w:rsidP="002F0257">
      <w:pPr>
        <w:jc w:val="both"/>
        <w:rPr>
          <w:sz w:val="22"/>
          <w:szCs w:val="22"/>
        </w:rPr>
      </w:pPr>
    </w:p>
    <w:p w14:paraId="220ADEE9" w14:textId="77777777" w:rsidR="002F0257" w:rsidRPr="0046538A" w:rsidRDefault="002F0257" w:rsidP="002F0257">
      <w:pPr>
        <w:jc w:val="both"/>
        <w:rPr>
          <w:sz w:val="22"/>
          <w:szCs w:val="22"/>
        </w:rPr>
      </w:pPr>
    </w:p>
    <w:p w14:paraId="16164566" w14:textId="77777777" w:rsidR="002F0257" w:rsidRPr="0046538A" w:rsidRDefault="002F0257" w:rsidP="002F0257">
      <w:pPr>
        <w:jc w:val="both"/>
        <w:rPr>
          <w:sz w:val="22"/>
          <w:szCs w:val="22"/>
        </w:rPr>
      </w:pPr>
    </w:p>
    <w:p w14:paraId="6F7108BC" w14:textId="77777777" w:rsidR="002F0257" w:rsidRPr="0046538A" w:rsidRDefault="002F0257" w:rsidP="002F0257">
      <w:pPr>
        <w:jc w:val="both"/>
        <w:rPr>
          <w:sz w:val="22"/>
          <w:szCs w:val="22"/>
        </w:rPr>
      </w:pPr>
    </w:p>
    <w:p w14:paraId="5E68F45A" w14:textId="77777777" w:rsidR="002F0257" w:rsidRPr="0046538A" w:rsidRDefault="002F0257" w:rsidP="002F0257">
      <w:pPr>
        <w:jc w:val="both"/>
        <w:rPr>
          <w:sz w:val="22"/>
          <w:szCs w:val="22"/>
        </w:rPr>
      </w:pPr>
    </w:p>
    <w:p w14:paraId="7B731BCD" w14:textId="77777777" w:rsidR="002F0257" w:rsidRPr="0046538A" w:rsidRDefault="002F0257" w:rsidP="002F0257">
      <w:pPr>
        <w:jc w:val="both"/>
        <w:rPr>
          <w:sz w:val="22"/>
          <w:szCs w:val="22"/>
        </w:rPr>
      </w:pPr>
    </w:p>
    <w:p w14:paraId="09FE7206" w14:textId="77777777" w:rsidR="002F0257" w:rsidRPr="0046538A" w:rsidRDefault="002F0257" w:rsidP="002F0257">
      <w:pPr>
        <w:jc w:val="both"/>
        <w:rPr>
          <w:sz w:val="22"/>
          <w:szCs w:val="22"/>
        </w:rPr>
      </w:pPr>
    </w:p>
    <w:p w14:paraId="01690F0C" w14:textId="77777777" w:rsidR="002F0257" w:rsidRPr="0046538A" w:rsidRDefault="002F0257" w:rsidP="002F0257">
      <w:pPr>
        <w:jc w:val="both"/>
        <w:rPr>
          <w:sz w:val="22"/>
          <w:szCs w:val="22"/>
        </w:rPr>
      </w:pPr>
    </w:p>
    <w:p w14:paraId="3673020C" w14:textId="77777777" w:rsidR="002F0257" w:rsidRPr="0046538A" w:rsidRDefault="002F0257" w:rsidP="002F0257">
      <w:pPr>
        <w:jc w:val="both"/>
        <w:rPr>
          <w:sz w:val="22"/>
          <w:szCs w:val="22"/>
        </w:rPr>
      </w:pPr>
    </w:p>
    <w:p w14:paraId="75225329" w14:textId="77777777" w:rsidR="002F0257" w:rsidRPr="0046538A" w:rsidRDefault="002F0257" w:rsidP="002F0257">
      <w:pPr>
        <w:jc w:val="both"/>
        <w:rPr>
          <w:sz w:val="22"/>
          <w:szCs w:val="22"/>
        </w:rPr>
      </w:pPr>
    </w:p>
    <w:p w14:paraId="40DD382B" w14:textId="77777777" w:rsidR="002F0257" w:rsidRPr="0046538A" w:rsidRDefault="002F0257" w:rsidP="002F0257">
      <w:pPr>
        <w:jc w:val="both"/>
        <w:rPr>
          <w:sz w:val="22"/>
          <w:szCs w:val="22"/>
        </w:rPr>
      </w:pPr>
    </w:p>
    <w:p w14:paraId="01C08F3C" w14:textId="77777777" w:rsidR="002F0257" w:rsidRPr="0046538A" w:rsidRDefault="002F0257" w:rsidP="002F0257">
      <w:pPr>
        <w:jc w:val="both"/>
        <w:rPr>
          <w:sz w:val="22"/>
          <w:szCs w:val="22"/>
        </w:rPr>
      </w:pPr>
    </w:p>
    <w:p w14:paraId="53439A75" w14:textId="77777777" w:rsidR="002F0257" w:rsidRPr="0046538A" w:rsidRDefault="002F0257" w:rsidP="002F0257">
      <w:pPr>
        <w:jc w:val="both"/>
        <w:rPr>
          <w:sz w:val="22"/>
          <w:szCs w:val="22"/>
        </w:rPr>
      </w:pPr>
    </w:p>
    <w:p w14:paraId="6389540B" w14:textId="77777777" w:rsidR="002F0257" w:rsidRPr="0046538A" w:rsidRDefault="002F0257" w:rsidP="002F0257">
      <w:pPr>
        <w:jc w:val="both"/>
        <w:rPr>
          <w:sz w:val="22"/>
          <w:szCs w:val="22"/>
        </w:rPr>
      </w:pPr>
    </w:p>
    <w:p w14:paraId="266A1D2A" w14:textId="77777777" w:rsidR="002F0257" w:rsidRPr="0046538A" w:rsidRDefault="002F0257" w:rsidP="002F0257">
      <w:pPr>
        <w:jc w:val="both"/>
        <w:rPr>
          <w:sz w:val="22"/>
          <w:szCs w:val="22"/>
        </w:rPr>
      </w:pPr>
    </w:p>
    <w:p w14:paraId="4FED8EB4" w14:textId="77777777" w:rsidR="002F0257" w:rsidRPr="0046538A" w:rsidRDefault="002F0257" w:rsidP="002F0257">
      <w:pPr>
        <w:jc w:val="both"/>
        <w:rPr>
          <w:sz w:val="22"/>
          <w:szCs w:val="22"/>
        </w:rPr>
      </w:pPr>
    </w:p>
    <w:p w14:paraId="67885CF0" w14:textId="77777777" w:rsidR="002F0257" w:rsidRPr="0046538A" w:rsidRDefault="002F0257" w:rsidP="002F0257">
      <w:pPr>
        <w:jc w:val="both"/>
        <w:rPr>
          <w:sz w:val="22"/>
          <w:szCs w:val="22"/>
        </w:rPr>
      </w:pPr>
    </w:p>
    <w:p w14:paraId="75626350" w14:textId="77777777" w:rsidR="002F0257" w:rsidRPr="0046538A" w:rsidRDefault="002F0257" w:rsidP="002F0257">
      <w:pPr>
        <w:jc w:val="both"/>
        <w:rPr>
          <w:sz w:val="22"/>
          <w:szCs w:val="22"/>
        </w:rPr>
      </w:pPr>
    </w:p>
    <w:p w14:paraId="5A88E521" w14:textId="77777777" w:rsidR="002F0257" w:rsidRPr="0046538A" w:rsidRDefault="002F0257" w:rsidP="002F0257">
      <w:pPr>
        <w:jc w:val="both"/>
        <w:rPr>
          <w:sz w:val="22"/>
          <w:szCs w:val="22"/>
        </w:rPr>
      </w:pPr>
    </w:p>
    <w:p w14:paraId="50CB0093" w14:textId="77777777" w:rsidR="002F0257" w:rsidRPr="0046538A" w:rsidRDefault="002F0257" w:rsidP="002F0257">
      <w:pPr>
        <w:jc w:val="both"/>
        <w:rPr>
          <w:sz w:val="22"/>
          <w:szCs w:val="22"/>
        </w:rPr>
      </w:pPr>
    </w:p>
    <w:p w14:paraId="16E1DC39" w14:textId="77777777" w:rsidR="002F0257" w:rsidRPr="0046538A" w:rsidRDefault="002F0257" w:rsidP="002F0257">
      <w:pPr>
        <w:jc w:val="both"/>
        <w:rPr>
          <w:sz w:val="22"/>
          <w:szCs w:val="22"/>
        </w:rPr>
      </w:pPr>
    </w:p>
    <w:p w14:paraId="71CA41DB" w14:textId="77777777" w:rsidR="002F0257" w:rsidRPr="0046538A" w:rsidRDefault="002F0257" w:rsidP="002F0257">
      <w:pPr>
        <w:jc w:val="both"/>
        <w:rPr>
          <w:sz w:val="22"/>
          <w:szCs w:val="22"/>
        </w:rPr>
      </w:pPr>
    </w:p>
    <w:p w14:paraId="774D75E0" w14:textId="77777777" w:rsidR="002F0257" w:rsidRPr="0046538A" w:rsidRDefault="002F0257" w:rsidP="002F0257">
      <w:pPr>
        <w:jc w:val="both"/>
        <w:rPr>
          <w:sz w:val="22"/>
          <w:szCs w:val="22"/>
        </w:rPr>
      </w:pPr>
    </w:p>
    <w:p w14:paraId="71B0145F" w14:textId="77777777" w:rsidR="002F0257" w:rsidRPr="0046538A" w:rsidRDefault="002F0257" w:rsidP="002F0257">
      <w:pPr>
        <w:jc w:val="both"/>
        <w:rPr>
          <w:sz w:val="22"/>
          <w:szCs w:val="22"/>
        </w:rPr>
      </w:pPr>
    </w:p>
    <w:p w14:paraId="0B0A866A" w14:textId="77777777" w:rsidR="002F0257" w:rsidRPr="0046538A" w:rsidRDefault="002F0257" w:rsidP="002F0257">
      <w:pPr>
        <w:jc w:val="both"/>
        <w:rPr>
          <w:sz w:val="22"/>
          <w:szCs w:val="22"/>
        </w:rPr>
      </w:pPr>
    </w:p>
    <w:p w14:paraId="2DD33466" w14:textId="77777777" w:rsidR="002F0257" w:rsidRPr="0046538A" w:rsidRDefault="002F0257" w:rsidP="002F0257">
      <w:pPr>
        <w:jc w:val="both"/>
        <w:rPr>
          <w:sz w:val="22"/>
          <w:szCs w:val="22"/>
        </w:rPr>
      </w:pPr>
    </w:p>
    <w:p w14:paraId="1A8E071F" w14:textId="77777777" w:rsidR="002F0257" w:rsidRPr="0046538A" w:rsidRDefault="002F0257" w:rsidP="002F0257">
      <w:pPr>
        <w:jc w:val="both"/>
        <w:rPr>
          <w:sz w:val="22"/>
          <w:szCs w:val="22"/>
        </w:rPr>
      </w:pPr>
    </w:p>
    <w:p w14:paraId="55B3F079" w14:textId="77777777" w:rsidR="002F0257" w:rsidRPr="0046538A" w:rsidRDefault="002F0257" w:rsidP="002F0257">
      <w:pPr>
        <w:jc w:val="both"/>
        <w:rPr>
          <w:sz w:val="22"/>
          <w:szCs w:val="22"/>
        </w:rPr>
      </w:pPr>
    </w:p>
    <w:p w14:paraId="731D4558" w14:textId="77777777" w:rsidR="002F0257" w:rsidRPr="0046538A" w:rsidRDefault="002F0257" w:rsidP="002F0257">
      <w:pPr>
        <w:jc w:val="both"/>
        <w:rPr>
          <w:sz w:val="22"/>
          <w:szCs w:val="22"/>
        </w:rPr>
      </w:pPr>
    </w:p>
    <w:p w14:paraId="44FA36AE" w14:textId="5946F094" w:rsidR="002F0257" w:rsidRPr="0046538A" w:rsidRDefault="002F0257" w:rsidP="002F0257">
      <w:pPr>
        <w:jc w:val="both"/>
        <w:rPr>
          <w:sz w:val="22"/>
          <w:szCs w:val="22"/>
        </w:rPr>
      </w:pPr>
    </w:p>
    <w:p w14:paraId="4E1098D6" w14:textId="77777777" w:rsidR="002F0257" w:rsidRPr="0046538A" w:rsidRDefault="002F0257" w:rsidP="002F0257">
      <w:pPr>
        <w:jc w:val="both"/>
        <w:rPr>
          <w:sz w:val="22"/>
          <w:szCs w:val="22"/>
        </w:rPr>
      </w:pPr>
    </w:p>
    <w:p w14:paraId="6DC42B99" w14:textId="77777777" w:rsidR="002F0257" w:rsidRPr="0046538A" w:rsidRDefault="002F0257" w:rsidP="002F0257">
      <w:pPr>
        <w:jc w:val="both"/>
        <w:rPr>
          <w:sz w:val="22"/>
          <w:szCs w:val="22"/>
        </w:rPr>
      </w:pPr>
    </w:p>
    <w:p w14:paraId="19C96EF7" w14:textId="77777777" w:rsidR="002F0257" w:rsidRPr="0046538A" w:rsidRDefault="002F0257" w:rsidP="002F0257">
      <w:pPr>
        <w:jc w:val="both"/>
        <w:rPr>
          <w:sz w:val="22"/>
          <w:szCs w:val="22"/>
        </w:rPr>
      </w:pPr>
    </w:p>
    <w:p w14:paraId="5FB2C03D" w14:textId="77777777" w:rsidR="002F0257" w:rsidRPr="0046538A" w:rsidRDefault="002F0257" w:rsidP="002F0257">
      <w:pPr>
        <w:jc w:val="both"/>
        <w:rPr>
          <w:sz w:val="22"/>
          <w:szCs w:val="22"/>
        </w:rPr>
      </w:pPr>
    </w:p>
    <w:p w14:paraId="6785BB13" w14:textId="15B86A3C" w:rsidR="002F0257" w:rsidRPr="0046538A" w:rsidRDefault="002F0257" w:rsidP="002F0257">
      <w:pPr>
        <w:jc w:val="both"/>
        <w:rPr>
          <w:sz w:val="22"/>
          <w:szCs w:val="22"/>
        </w:rPr>
      </w:pPr>
    </w:p>
    <w:p w14:paraId="1066BCB8" w14:textId="77777777" w:rsidR="002F0257" w:rsidRPr="0046538A" w:rsidRDefault="002F0257" w:rsidP="002F0257">
      <w:pPr>
        <w:jc w:val="both"/>
        <w:rPr>
          <w:sz w:val="22"/>
          <w:szCs w:val="22"/>
        </w:rPr>
      </w:pPr>
    </w:p>
    <w:p w14:paraId="50629923" w14:textId="1FF9353F" w:rsidR="002F0257" w:rsidRPr="0046538A" w:rsidRDefault="002F0257" w:rsidP="002F0257">
      <w:pPr>
        <w:jc w:val="both"/>
        <w:rPr>
          <w:sz w:val="22"/>
          <w:szCs w:val="22"/>
        </w:rPr>
      </w:pPr>
    </w:p>
    <w:p w14:paraId="7199B9B1" w14:textId="3711F467" w:rsidR="002F0257" w:rsidRPr="0046538A" w:rsidRDefault="002F0257" w:rsidP="002F0257">
      <w:pPr>
        <w:jc w:val="both"/>
        <w:rPr>
          <w:sz w:val="22"/>
          <w:szCs w:val="22"/>
        </w:rPr>
      </w:pPr>
    </w:p>
    <w:p w14:paraId="6B4EAF0A" w14:textId="77D6B3E2" w:rsidR="002860ED" w:rsidRPr="0046538A" w:rsidRDefault="002860ED"/>
    <w:p w14:paraId="449E037A" w14:textId="6D561BAA" w:rsidR="002860ED" w:rsidRPr="0046538A" w:rsidRDefault="002860ED"/>
    <w:p w14:paraId="7CF82813" w14:textId="56188F51" w:rsidR="002860ED" w:rsidRPr="0046538A" w:rsidRDefault="002860ED"/>
    <w:p w14:paraId="5726490D" w14:textId="015DBFE0" w:rsidR="002860ED" w:rsidRPr="0046538A" w:rsidRDefault="002860ED"/>
    <w:p w14:paraId="72CD6424" w14:textId="53C674A4" w:rsidR="002860ED" w:rsidRPr="0046538A" w:rsidRDefault="002860ED"/>
    <w:p w14:paraId="4C87B2E9" w14:textId="15D7ACBA" w:rsidR="002860ED" w:rsidRPr="0046538A" w:rsidRDefault="002860ED"/>
    <w:p w14:paraId="0CE77BF9" w14:textId="00550A17" w:rsidR="002860ED" w:rsidRPr="0046538A" w:rsidRDefault="00A52BBA">
      <w:r w:rsidRPr="0046538A">
        <w:rPr>
          <w:noProof/>
          <w:sz w:val="22"/>
          <w:szCs w:val="22"/>
        </w:rPr>
        <w:lastRenderedPageBreak/>
        <mc:AlternateContent>
          <mc:Choice Requires="wps">
            <w:drawing>
              <wp:anchor distT="0" distB="0" distL="114300" distR="114300" simplePos="0" relativeHeight="251737088" behindDoc="0" locked="0" layoutInCell="1" allowOverlap="1" wp14:anchorId="47194A62" wp14:editId="7B5E0413">
                <wp:simplePos x="0" y="0"/>
                <wp:positionH relativeFrom="column">
                  <wp:posOffset>-154222</wp:posOffset>
                </wp:positionH>
                <wp:positionV relativeFrom="paragraph">
                  <wp:posOffset>-43180</wp:posOffset>
                </wp:positionV>
                <wp:extent cx="6480000" cy="10008000"/>
                <wp:effectExtent l="0" t="0" r="10160" b="12700"/>
                <wp:wrapNone/>
                <wp:docPr id="23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75CFE4A4" w14:textId="77777777" w:rsidR="00621F06" w:rsidRDefault="00621F06" w:rsidP="00A52BBA">
                            <w:pPr>
                              <w:spacing w:line="276" w:lineRule="auto"/>
                              <w:jc w:val="both"/>
                              <w:rPr>
                                <w:b w:val="0"/>
                                <w:sz w:val="21"/>
                                <w:szCs w:val="21"/>
                                <w:lang w:val="fr-FR"/>
                              </w:rPr>
                            </w:pPr>
                            <w:r w:rsidRPr="00314FA5">
                              <w:rPr>
                                <w:sz w:val="21"/>
                                <w:szCs w:val="21"/>
                                <w:u w:val="single"/>
                                <w:lang w:val="fr-FR"/>
                              </w:rPr>
                              <w:t>Câu 17.</w:t>
                            </w:r>
                            <w:r w:rsidRPr="00314FA5">
                              <w:rPr>
                                <w:b w:val="0"/>
                                <w:sz w:val="21"/>
                                <w:szCs w:val="21"/>
                                <w:lang w:val="fr-FR"/>
                              </w:rPr>
                              <w:t xml:space="preserve">  Nếu ghép 3 pin giống nhau nối tiếp thu được bộ nguồn 7,5V và 3</w:t>
                            </w:r>
                            <w:r w:rsidRPr="00314FA5">
                              <w:rPr>
                                <w:b w:val="0"/>
                                <w:sz w:val="21"/>
                                <w:szCs w:val="21"/>
                              </w:rPr>
                              <w:t>Ω</w:t>
                            </w:r>
                            <w:r w:rsidRPr="00314FA5">
                              <w:rPr>
                                <w:b w:val="0"/>
                                <w:sz w:val="21"/>
                                <w:szCs w:val="21"/>
                                <w:lang w:val="fr-FR"/>
                              </w:rPr>
                              <w:t xml:space="preserve"> thì khi mắc 3 pin đó song song thu được bộ nguồn :</w:t>
                            </w:r>
                            <w:r w:rsidRPr="00314FA5">
                              <w:rPr>
                                <w:b w:val="0"/>
                                <w:sz w:val="21"/>
                                <w:szCs w:val="21"/>
                                <w:lang w:val="fr-FR"/>
                              </w:rPr>
                              <w:tab/>
                            </w:r>
                            <w:r w:rsidRPr="00314FA5">
                              <w:rPr>
                                <w:b w:val="0"/>
                                <w:sz w:val="21"/>
                                <w:szCs w:val="21"/>
                                <w:lang w:val="fr-FR"/>
                              </w:rPr>
                              <w:tab/>
                            </w:r>
                          </w:p>
                          <w:p w14:paraId="203D3758"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5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7,5 V và 1 </w:t>
                            </w:r>
                            <w:r w:rsidRPr="00314FA5">
                              <w:rPr>
                                <w:b w:val="0"/>
                                <w:sz w:val="21"/>
                                <w:szCs w:val="21"/>
                              </w:rPr>
                              <w:t>Ω</w:t>
                            </w:r>
                            <w:r w:rsidRPr="00314FA5">
                              <w:rPr>
                                <w:b w:val="0"/>
                                <w:sz w:val="21"/>
                                <w:szCs w:val="21"/>
                                <w:lang w:val="fr-FR"/>
                              </w:rPr>
                              <w:t xml:space="preserve">. </w:t>
                            </w:r>
                            <w:r w:rsidRPr="00314FA5">
                              <w:rPr>
                                <w:b w:val="0"/>
                                <w:sz w:val="21"/>
                                <w:szCs w:val="21"/>
                                <w:lang w:val="fr-FR"/>
                              </w:rPr>
                              <w:tab/>
                            </w:r>
                            <w:r w:rsidRPr="00314FA5">
                              <w:rPr>
                                <w:b w:val="0"/>
                                <w:sz w:val="21"/>
                                <w:szCs w:val="21"/>
                                <w:lang w:val="fr-FR"/>
                              </w:rPr>
                              <w:tab/>
                            </w:r>
                          </w:p>
                          <w:p w14:paraId="54646314" w14:textId="43835413"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7,5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2,5 V và 1/3 </w:t>
                            </w:r>
                            <w:r w:rsidRPr="00314FA5">
                              <w:rPr>
                                <w:b w:val="0"/>
                                <w:sz w:val="21"/>
                                <w:szCs w:val="21"/>
                              </w:rPr>
                              <w:t>Ω</w:t>
                            </w:r>
                            <w:r w:rsidRPr="00314FA5">
                              <w:rPr>
                                <w:b w:val="0"/>
                                <w:sz w:val="21"/>
                                <w:szCs w:val="21"/>
                                <w:lang w:val="fr-FR"/>
                              </w:rPr>
                              <w:t>.</w:t>
                            </w:r>
                          </w:p>
                          <w:p w14:paraId="2A39E6A9"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18.</w:t>
                            </w:r>
                            <w:r w:rsidRPr="00314FA5">
                              <w:rPr>
                                <w:b w:val="0"/>
                                <w:sz w:val="21"/>
                                <w:szCs w:val="21"/>
                                <w:lang w:val="fr-FR"/>
                              </w:rPr>
                              <w:t xml:space="preserve">  Người ta mắc một bộ 3 pin giống nhau song song thì thu được một bộ nguồn có suất điện động  9 V và điện trở trong 3</w:t>
                            </w:r>
                            <w:r w:rsidRPr="00314FA5">
                              <w:rPr>
                                <w:b w:val="0"/>
                                <w:sz w:val="21"/>
                                <w:szCs w:val="21"/>
                              </w:rPr>
                              <w:t>Ω</w:t>
                            </w:r>
                            <w:r w:rsidRPr="00314FA5">
                              <w:rPr>
                                <w:b w:val="0"/>
                                <w:sz w:val="21"/>
                                <w:szCs w:val="21"/>
                                <w:lang w:val="fr-FR"/>
                              </w:rPr>
                              <w:t>. Mỗi pin có suất điện động và điện trở trong là</w:t>
                            </w:r>
                          </w:p>
                          <w:p w14:paraId="57441D2D"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7 V; 9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9 V; 9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r w:rsidRPr="00314FA5">
                              <w:rPr>
                                <w:b w:val="0"/>
                                <w:sz w:val="21"/>
                                <w:szCs w:val="21"/>
                                <w:lang w:val="fr-FR"/>
                              </w:rPr>
                              <w:tab/>
                            </w:r>
                          </w:p>
                          <w:p w14:paraId="0A52A68F" w14:textId="6780E7A9" w:rsidR="00621F06" w:rsidRPr="00314FA5" w:rsidRDefault="00621F06" w:rsidP="00A52BBA">
                            <w:pPr>
                              <w:spacing w:line="276" w:lineRule="auto"/>
                              <w:jc w:val="both"/>
                              <w:rPr>
                                <w:b w:val="0"/>
                                <w:sz w:val="21"/>
                                <w:szCs w:val="21"/>
                                <w:lang w:val="fr-FR"/>
                              </w:rPr>
                            </w:pPr>
                            <w:r w:rsidRPr="00314FA5">
                              <w:rPr>
                                <w:b w:val="0"/>
                                <w:sz w:val="21"/>
                                <w:szCs w:val="21"/>
                                <w:lang w:val="fr-FR"/>
                              </w:rPr>
                              <w:t>C. 9 V; 3</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3 V; 3 </w:t>
                            </w:r>
                            <w:r w:rsidRPr="00314FA5">
                              <w:rPr>
                                <w:b w:val="0"/>
                                <w:sz w:val="21"/>
                                <w:szCs w:val="21"/>
                              </w:rPr>
                              <w:t>Ω</w:t>
                            </w:r>
                            <w:r w:rsidRPr="00314FA5">
                              <w:rPr>
                                <w:b w:val="0"/>
                                <w:sz w:val="21"/>
                                <w:szCs w:val="21"/>
                                <w:lang w:val="fr-FR"/>
                              </w:rPr>
                              <w:t>.</w:t>
                            </w:r>
                          </w:p>
                          <w:p w14:paraId="4F1B2CC4" w14:textId="77777777" w:rsidR="00621F06" w:rsidRDefault="00621F06" w:rsidP="00A52BBA">
                            <w:pPr>
                              <w:spacing w:line="276" w:lineRule="auto"/>
                              <w:jc w:val="both"/>
                              <w:rPr>
                                <w:b w:val="0"/>
                                <w:sz w:val="21"/>
                                <w:szCs w:val="21"/>
                                <w:lang w:val="fr-FR"/>
                              </w:rPr>
                            </w:pPr>
                            <w:r w:rsidRPr="00314FA5">
                              <w:rPr>
                                <w:sz w:val="21"/>
                                <w:szCs w:val="21"/>
                                <w:u w:val="single"/>
                                <w:lang w:val="fr-FR"/>
                              </w:rPr>
                              <w:t>Câu 19.</w:t>
                            </w:r>
                            <w:r w:rsidRPr="00314FA5">
                              <w:rPr>
                                <w:b w:val="0"/>
                                <w:sz w:val="21"/>
                                <w:szCs w:val="21"/>
                                <w:lang w:val="fr-FR"/>
                              </w:rPr>
                              <w:t xml:space="preserve"> Có 10 pin 2,5 V, điện trở trong 1</w:t>
                            </w:r>
                            <w:r w:rsidRPr="00314FA5">
                              <w:rPr>
                                <w:b w:val="0"/>
                                <w:sz w:val="21"/>
                                <w:szCs w:val="21"/>
                              </w:rPr>
                              <w:t>Ω</w:t>
                            </w:r>
                            <w:r w:rsidRPr="00314FA5">
                              <w:rPr>
                                <w:rFonts w:ascii="Book Antiqua" w:hAnsi="Book Antiqua"/>
                                <w:b w:val="0"/>
                                <w:sz w:val="21"/>
                                <w:szCs w:val="21"/>
                                <w:lang w:val="fr-FR"/>
                              </w:rPr>
                              <w:t xml:space="preserve"> </w:t>
                            </w:r>
                            <w:r w:rsidRPr="00314FA5">
                              <w:rPr>
                                <w:b w:val="0"/>
                                <w:sz w:val="21"/>
                                <w:szCs w:val="21"/>
                                <w:lang w:val="fr-FR"/>
                              </w:rPr>
                              <w:t>đ</w:t>
                            </w:r>
                            <w:r w:rsidRPr="00314FA5">
                              <w:rPr>
                                <w:b w:val="0"/>
                                <w:sz w:val="21"/>
                                <w:szCs w:val="21"/>
                                <w:lang w:val="vi-VN"/>
                              </w:rPr>
                              <w:t xml:space="preserve">ược mắc thành 2 dãy, mỗi dãy </w:t>
                            </w:r>
                            <w:r w:rsidRPr="00314FA5">
                              <w:rPr>
                                <w:b w:val="0"/>
                                <w:sz w:val="21"/>
                                <w:szCs w:val="21"/>
                                <w:lang w:val="fr-FR"/>
                              </w:rPr>
                              <w:t>có số pin bằng nhau. Suất điện động và điện trở trong của bộ pin này là :</w:t>
                            </w:r>
                            <w:r w:rsidRPr="00314FA5">
                              <w:rPr>
                                <w:b w:val="0"/>
                                <w:sz w:val="21"/>
                                <w:szCs w:val="21"/>
                                <w:lang w:val="fr-FR"/>
                              </w:rPr>
                              <w:tab/>
                            </w:r>
                          </w:p>
                          <w:p w14:paraId="3FA6A1E8"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12,5 V và 2,5 </w:t>
                            </w:r>
                            <w:r w:rsidRPr="00314FA5">
                              <w:rPr>
                                <w:b w:val="0"/>
                                <w:sz w:val="21"/>
                                <w:szCs w:val="21"/>
                              </w:rPr>
                              <w:t>Ω</w:t>
                            </w:r>
                            <w:r w:rsidRPr="00314FA5">
                              <w:rPr>
                                <w:b w:val="0"/>
                                <w:sz w:val="21"/>
                                <w:szCs w:val="21"/>
                                <w:lang w:val="fr-FR"/>
                              </w:rPr>
                              <w:t>.</w:t>
                            </w:r>
                            <w:r w:rsidRPr="00314FA5">
                              <w:rPr>
                                <w:b w:val="0"/>
                                <w:sz w:val="21"/>
                                <w:szCs w:val="21"/>
                                <w:lang w:val="fr-FR"/>
                              </w:rPr>
                              <w:tab/>
                              <w:t xml:space="preserve">B. 5 V và 2,5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1FCC622A" w14:textId="6091423A"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12,5 V và  5 </w:t>
                            </w:r>
                            <w:r w:rsidRPr="00314FA5">
                              <w:rPr>
                                <w:b w:val="0"/>
                                <w:sz w:val="21"/>
                                <w:szCs w:val="21"/>
                              </w:rPr>
                              <w:t>Ω</w:t>
                            </w:r>
                            <w:r w:rsidRPr="00314FA5">
                              <w:rPr>
                                <w:b w:val="0"/>
                                <w:sz w:val="21"/>
                                <w:szCs w:val="21"/>
                                <w:lang w:val="fr-FR"/>
                              </w:rPr>
                              <w:t>.</w:t>
                            </w:r>
                            <w:r w:rsidRPr="00314FA5">
                              <w:rPr>
                                <w:b w:val="0"/>
                                <w:sz w:val="21"/>
                                <w:szCs w:val="21"/>
                                <w:lang w:val="fr-FR"/>
                              </w:rPr>
                              <w:tab/>
                              <w:t xml:space="preserve">D. 5 V và 5 </w:t>
                            </w:r>
                            <w:r w:rsidRPr="00314FA5">
                              <w:rPr>
                                <w:b w:val="0"/>
                                <w:sz w:val="21"/>
                                <w:szCs w:val="21"/>
                              </w:rPr>
                              <w:t>Ω</w:t>
                            </w:r>
                            <w:r w:rsidRPr="00314FA5">
                              <w:rPr>
                                <w:b w:val="0"/>
                                <w:sz w:val="21"/>
                                <w:szCs w:val="21"/>
                                <w:lang w:val="fr-FR"/>
                              </w:rPr>
                              <w:t>.</w:t>
                            </w:r>
                          </w:p>
                          <w:p w14:paraId="7EDEB128"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20.</w:t>
                            </w:r>
                            <w:r w:rsidRPr="00314FA5">
                              <w:rPr>
                                <w:b w:val="0"/>
                                <w:sz w:val="21"/>
                                <w:szCs w:val="21"/>
                                <w:lang w:val="fr-FR"/>
                              </w:rPr>
                              <w:t xml:space="preserve">  9 pin giống nhau được mắc thành bộ nguồn có số nguồn trong mỗi dãy bằng số dãy thì thu được bộ nguồn có suất điện độ 6 V và điện trở 1</w:t>
                            </w:r>
                            <w:r w:rsidRPr="00314FA5">
                              <w:rPr>
                                <w:b w:val="0"/>
                                <w:sz w:val="21"/>
                                <w:szCs w:val="21"/>
                              </w:rPr>
                              <w:t>Ω</w:t>
                            </w:r>
                            <w:r w:rsidRPr="00314FA5">
                              <w:rPr>
                                <w:b w:val="0"/>
                                <w:sz w:val="21"/>
                                <w:szCs w:val="21"/>
                                <w:lang w:val="fr-FR"/>
                              </w:rPr>
                              <w:t xml:space="preserve">. Suất điện động và điện trở trong của mỗi nguồn là </w:t>
                            </w:r>
                          </w:p>
                          <w:p w14:paraId="2AFC0081"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2 V và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403F4BCF" w14:textId="769E1E44"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2 V và 2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D. 6V và 3</w:t>
                            </w:r>
                            <w:r w:rsidRPr="00314FA5">
                              <w:rPr>
                                <w:b w:val="0"/>
                                <w:sz w:val="21"/>
                                <w:szCs w:val="21"/>
                              </w:rPr>
                              <w:t>Ω</w:t>
                            </w:r>
                            <w:r w:rsidRPr="00314FA5">
                              <w:rPr>
                                <w:b w:val="0"/>
                                <w:sz w:val="21"/>
                                <w:szCs w:val="21"/>
                                <w:lang w:val="fr-FR"/>
                              </w:rPr>
                              <w:t>.</w:t>
                            </w:r>
                          </w:p>
                          <w:p w14:paraId="574C1CD7" w14:textId="77777777" w:rsidR="00621F06" w:rsidRPr="00314FA5" w:rsidRDefault="00621F06" w:rsidP="00A52BBA">
                            <w:pPr>
                              <w:tabs>
                                <w:tab w:val="left" w:pos="284"/>
                              </w:tabs>
                              <w:spacing w:line="276" w:lineRule="auto"/>
                              <w:jc w:val="both"/>
                              <w:rPr>
                                <w:b w:val="0"/>
                                <w:sz w:val="20"/>
                                <w:szCs w:val="20"/>
                                <w:lang w:val="pt-BR"/>
                              </w:rPr>
                            </w:pPr>
                            <w:r w:rsidRPr="00314FA5">
                              <w:rPr>
                                <w:sz w:val="20"/>
                                <w:szCs w:val="20"/>
                                <w:u w:val="single"/>
                                <w:lang w:val="pt-BR"/>
                              </w:rPr>
                              <w:t>Câu 21.</w:t>
                            </w:r>
                            <w:r w:rsidRPr="00314FA5">
                              <w:rPr>
                                <w:sz w:val="20"/>
                                <w:szCs w:val="20"/>
                                <w:lang w:val="pt-BR"/>
                              </w:rPr>
                              <w:t xml:space="preserve"> </w:t>
                            </w:r>
                            <w:r w:rsidRPr="00314FA5">
                              <w:rPr>
                                <w:b w:val="0"/>
                                <w:sz w:val="20"/>
                                <w:szCs w:val="20"/>
                                <w:lang w:val="pt-BR"/>
                              </w:rPr>
                              <w:t xml:space="preserve">Cho bộ nguồn gồm 7 pin mắc như hình vẽ 160, suất điện động và điện trở trong của các </w:t>
                            </w:r>
                          </w:p>
                          <w:p w14:paraId="1DFB3960" w14:textId="77777777" w:rsidR="00621F06" w:rsidRPr="00314FA5" w:rsidRDefault="00621F06" w:rsidP="00A52BBA">
                            <w:pPr>
                              <w:tabs>
                                <w:tab w:val="left" w:pos="284"/>
                              </w:tabs>
                              <w:spacing w:line="276" w:lineRule="auto"/>
                              <w:jc w:val="both"/>
                              <w:rPr>
                                <w:b w:val="0"/>
                                <w:sz w:val="20"/>
                                <w:szCs w:val="20"/>
                                <w:lang w:val="pt-BR"/>
                              </w:rPr>
                            </w:pPr>
                            <w:r w:rsidRPr="00314FA5">
                              <w:rPr>
                                <w:b w:val="0"/>
                                <w:sz w:val="20"/>
                                <w:szCs w:val="20"/>
                                <w:lang w:val="pt-BR"/>
                              </w:rPr>
                              <w:t>pin giống nhau và bằng E</w:t>
                            </w:r>
                            <w:r w:rsidRPr="00314FA5">
                              <w:rPr>
                                <w:b w:val="0"/>
                                <w:sz w:val="20"/>
                                <w:szCs w:val="20"/>
                                <w:vertAlign w:val="subscript"/>
                                <w:lang w:val="pt-BR"/>
                              </w:rPr>
                              <w:t>o</w:t>
                            </w:r>
                            <w:r w:rsidRPr="00314FA5">
                              <w:rPr>
                                <w:b w:val="0"/>
                                <w:sz w:val="20"/>
                                <w:szCs w:val="20"/>
                                <w:lang w:val="pt-BR"/>
                              </w:rPr>
                              <w:t>, r</w:t>
                            </w:r>
                            <w:r w:rsidRPr="00314FA5">
                              <w:rPr>
                                <w:b w:val="0"/>
                                <w:sz w:val="20"/>
                                <w:szCs w:val="20"/>
                                <w:vertAlign w:val="subscript"/>
                                <w:lang w:val="pt-BR"/>
                              </w:rPr>
                              <w:t>0</w:t>
                            </w:r>
                            <w:r w:rsidRPr="00314FA5">
                              <w:rPr>
                                <w:b w:val="0"/>
                                <w:sz w:val="20"/>
                                <w:szCs w:val="20"/>
                                <w:lang w:val="pt-BR"/>
                              </w:rPr>
                              <w:t>. Ta có thể thay bộ nguồn trên bằng một nguồn có E</w:t>
                            </w:r>
                            <w:r w:rsidRPr="00314FA5">
                              <w:rPr>
                                <w:b w:val="0"/>
                                <w:sz w:val="20"/>
                                <w:szCs w:val="20"/>
                                <w:vertAlign w:val="subscript"/>
                                <w:lang w:val="pt-BR"/>
                              </w:rPr>
                              <w:t>b</w:t>
                            </w:r>
                            <w:r w:rsidRPr="00314FA5">
                              <w:rPr>
                                <w:b w:val="0"/>
                                <w:sz w:val="20"/>
                                <w:szCs w:val="20"/>
                                <w:lang w:val="pt-BR"/>
                              </w:rPr>
                              <w:t xml:space="preserve"> và r</w:t>
                            </w:r>
                            <w:r w:rsidRPr="00314FA5">
                              <w:rPr>
                                <w:b w:val="0"/>
                                <w:sz w:val="20"/>
                                <w:szCs w:val="20"/>
                                <w:vertAlign w:val="subscript"/>
                                <w:lang w:val="pt-BR"/>
                              </w:rPr>
                              <w:t>b</w:t>
                            </w:r>
                            <w:r w:rsidRPr="00314FA5">
                              <w:rPr>
                                <w:b w:val="0"/>
                                <w:sz w:val="20"/>
                                <w:szCs w:val="20"/>
                                <w:lang w:val="pt-BR"/>
                              </w:rPr>
                              <w:t xml:space="preserve"> là </w:t>
                            </w:r>
                          </w:p>
                          <w:p w14:paraId="591C19E3" w14:textId="77777777" w:rsidR="00621F06" w:rsidRDefault="00621F06" w:rsidP="00A52BBA">
                            <w:pPr>
                              <w:spacing w:line="276" w:lineRule="auto"/>
                              <w:rPr>
                                <w:b w:val="0"/>
                                <w:sz w:val="20"/>
                                <w:szCs w:val="20"/>
                                <w:lang w:val="pt-BR"/>
                              </w:rPr>
                            </w:pPr>
                            <w:r w:rsidRPr="00314FA5">
                              <w:rPr>
                                <w:b w:val="0"/>
                                <w:sz w:val="20"/>
                                <w:szCs w:val="20"/>
                                <w:lang w:val="pt-BR"/>
                              </w:rPr>
                              <w:t>A. E</w:t>
                            </w:r>
                            <w:r w:rsidRPr="00314FA5">
                              <w:rPr>
                                <w:b w:val="0"/>
                                <w:sz w:val="20"/>
                                <w:szCs w:val="20"/>
                                <w:vertAlign w:val="subscript"/>
                                <w:lang w:val="pt-BR"/>
                              </w:rPr>
                              <w:t xml:space="preserve"> b </w:t>
                            </w:r>
                            <w:r w:rsidRPr="00314FA5">
                              <w:rPr>
                                <w:b w:val="0"/>
                                <w:sz w:val="20"/>
                                <w:szCs w:val="20"/>
                                <w:lang w:val="pt-BR"/>
                              </w:rPr>
                              <w:t>= 7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7r</w:t>
                            </w:r>
                            <w:r w:rsidRPr="00314FA5">
                              <w:rPr>
                                <w:b w:val="0"/>
                                <w:sz w:val="20"/>
                                <w:szCs w:val="20"/>
                                <w:vertAlign w:val="subscript"/>
                                <w:lang w:val="pt-BR"/>
                              </w:rPr>
                              <w:t>0</w:t>
                            </w:r>
                            <w:r w:rsidRPr="00314FA5">
                              <w:rPr>
                                <w:b w:val="0"/>
                                <w:sz w:val="20"/>
                                <w:szCs w:val="20"/>
                                <w:lang w:val="pt-BR"/>
                              </w:rPr>
                              <w:tab/>
                            </w:r>
                            <w:r w:rsidRPr="00314FA5">
                              <w:rPr>
                                <w:b w:val="0"/>
                                <w:sz w:val="20"/>
                                <w:szCs w:val="20"/>
                                <w:lang w:val="pt-BR"/>
                              </w:rPr>
                              <w:tab/>
                            </w:r>
                          </w:p>
                          <w:p w14:paraId="058623BA" w14:textId="52671EF9" w:rsidR="00621F06" w:rsidRDefault="00621F06" w:rsidP="00A52BBA">
                            <w:pPr>
                              <w:spacing w:line="276" w:lineRule="auto"/>
                              <w:rPr>
                                <w:b w:val="0"/>
                                <w:sz w:val="20"/>
                                <w:szCs w:val="20"/>
                                <w:vertAlign w:val="subscript"/>
                                <w:lang w:val="pt-BR"/>
                              </w:rPr>
                            </w:pPr>
                            <w:r w:rsidRPr="00314FA5">
                              <w:rPr>
                                <w:b w:val="0"/>
                                <w:sz w:val="20"/>
                                <w:szCs w:val="20"/>
                                <w:lang w:val="pt-BR"/>
                              </w:rPr>
                              <w:t>B. E</w:t>
                            </w:r>
                            <w:r w:rsidRPr="00314FA5">
                              <w:rPr>
                                <w:b w:val="0"/>
                                <w:sz w:val="20"/>
                                <w:szCs w:val="20"/>
                                <w:vertAlign w:val="subscript"/>
                                <w:lang w:val="pt-BR"/>
                              </w:rPr>
                              <w:t>b</w:t>
                            </w:r>
                            <w:r w:rsidRPr="00314FA5">
                              <w:rPr>
                                <w:b w:val="0"/>
                                <w:sz w:val="20"/>
                                <w:szCs w:val="20"/>
                                <w:lang w:val="pt-BR"/>
                              </w:rPr>
                              <w:t xml:space="preserve"> = 5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7r</w:t>
                            </w:r>
                            <w:r w:rsidRPr="00314FA5">
                              <w:rPr>
                                <w:b w:val="0"/>
                                <w:sz w:val="20"/>
                                <w:szCs w:val="20"/>
                                <w:vertAlign w:val="subscript"/>
                                <w:lang w:val="pt-BR"/>
                              </w:rPr>
                              <w:t>0</w:t>
                            </w:r>
                            <w:r w:rsidRPr="00314FA5">
                              <w:rPr>
                                <w:b w:val="0"/>
                                <w:sz w:val="20"/>
                                <w:szCs w:val="20"/>
                                <w:vertAlign w:val="subscript"/>
                                <w:lang w:val="pt-BR"/>
                              </w:rPr>
                              <w:tab/>
                            </w:r>
                          </w:p>
                          <w:p w14:paraId="4CCE668D" w14:textId="77777777" w:rsidR="00621F06" w:rsidRDefault="00621F06" w:rsidP="00A52BBA">
                            <w:pPr>
                              <w:spacing w:line="276" w:lineRule="auto"/>
                              <w:rPr>
                                <w:b w:val="0"/>
                                <w:sz w:val="20"/>
                                <w:szCs w:val="20"/>
                                <w:lang w:val="pt-BR"/>
                              </w:rPr>
                            </w:pPr>
                            <w:r w:rsidRPr="00314FA5">
                              <w:rPr>
                                <w:b w:val="0"/>
                                <w:sz w:val="20"/>
                                <w:szCs w:val="20"/>
                                <w:lang w:val="pt-BR"/>
                              </w:rPr>
                              <w:t>C. E</w:t>
                            </w:r>
                            <w:r w:rsidRPr="00314FA5">
                              <w:rPr>
                                <w:b w:val="0"/>
                                <w:sz w:val="20"/>
                                <w:szCs w:val="20"/>
                                <w:vertAlign w:val="subscript"/>
                                <w:lang w:val="pt-BR"/>
                              </w:rPr>
                              <w:t xml:space="preserve"> b</w:t>
                            </w:r>
                            <w:r w:rsidRPr="00314FA5">
                              <w:rPr>
                                <w:b w:val="0"/>
                                <w:sz w:val="20"/>
                                <w:szCs w:val="20"/>
                                <w:lang w:val="pt-BR"/>
                              </w:rPr>
                              <w:t xml:space="preserve"> = 7E</w:t>
                            </w:r>
                            <w:r w:rsidRPr="00314FA5">
                              <w:rPr>
                                <w:b w:val="0"/>
                                <w:sz w:val="20"/>
                                <w:szCs w:val="20"/>
                                <w:vertAlign w:val="subscript"/>
                                <w:lang w:val="pt-BR"/>
                              </w:rPr>
                              <w:t xml:space="preserve"> 0</w:t>
                            </w:r>
                            <w:r w:rsidRPr="00314FA5">
                              <w:rPr>
                                <w:b w:val="0"/>
                                <w:sz w:val="20"/>
                                <w:szCs w:val="20"/>
                                <w:lang w:val="pt-BR"/>
                              </w:rPr>
                              <w:t xml:space="preserve"> ; r</w:t>
                            </w:r>
                            <w:r w:rsidRPr="00314FA5">
                              <w:rPr>
                                <w:b w:val="0"/>
                                <w:sz w:val="20"/>
                                <w:szCs w:val="20"/>
                                <w:vertAlign w:val="subscript"/>
                                <w:lang w:val="pt-BR"/>
                              </w:rPr>
                              <w:t>b</w:t>
                            </w:r>
                            <w:r w:rsidRPr="00314FA5">
                              <w:rPr>
                                <w:b w:val="0"/>
                                <w:sz w:val="20"/>
                                <w:szCs w:val="20"/>
                                <w:lang w:val="pt-BR"/>
                              </w:rPr>
                              <w:t xml:space="preserve"> = 4r</w:t>
                            </w:r>
                            <w:r w:rsidRPr="00314FA5">
                              <w:rPr>
                                <w:b w:val="0"/>
                                <w:sz w:val="20"/>
                                <w:szCs w:val="20"/>
                                <w:vertAlign w:val="subscript"/>
                                <w:lang w:val="pt-BR"/>
                              </w:rPr>
                              <w:t>0</w:t>
                            </w:r>
                            <w:r w:rsidRPr="00314FA5">
                              <w:rPr>
                                <w:b w:val="0"/>
                                <w:sz w:val="20"/>
                                <w:szCs w:val="20"/>
                                <w:lang w:val="pt-BR"/>
                              </w:rPr>
                              <w:tab/>
                            </w:r>
                          </w:p>
                          <w:p w14:paraId="49D4E679" w14:textId="2619F4BB" w:rsidR="00621F06" w:rsidRPr="00314FA5" w:rsidRDefault="00621F06" w:rsidP="00A52BBA">
                            <w:pPr>
                              <w:spacing w:line="276" w:lineRule="auto"/>
                              <w:rPr>
                                <w:b w:val="0"/>
                                <w:sz w:val="20"/>
                                <w:szCs w:val="20"/>
                                <w:lang w:val="pt-BR"/>
                              </w:rPr>
                            </w:pPr>
                            <w:r w:rsidRPr="00314FA5">
                              <w:rPr>
                                <w:b w:val="0"/>
                                <w:sz w:val="20"/>
                                <w:szCs w:val="20"/>
                                <w:lang w:val="pt-BR"/>
                              </w:rPr>
                              <w:t>D. E</w:t>
                            </w:r>
                            <w:r w:rsidRPr="00314FA5">
                              <w:rPr>
                                <w:b w:val="0"/>
                                <w:sz w:val="20"/>
                                <w:szCs w:val="20"/>
                                <w:vertAlign w:val="subscript"/>
                                <w:lang w:val="pt-BR"/>
                              </w:rPr>
                              <w:t xml:space="preserve"> b</w:t>
                            </w:r>
                            <w:r w:rsidRPr="00314FA5">
                              <w:rPr>
                                <w:b w:val="0"/>
                                <w:sz w:val="20"/>
                                <w:szCs w:val="20"/>
                                <w:lang w:val="pt-BR"/>
                              </w:rPr>
                              <w:t xml:space="preserve"> = 5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4r</w:t>
                            </w:r>
                            <w:r w:rsidRPr="00314FA5">
                              <w:rPr>
                                <w:b w:val="0"/>
                                <w:sz w:val="20"/>
                                <w:szCs w:val="20"/>
                                <w:vertAlign w:val="subscript"/>
                                <w:lang w:val="pt-BR"/>
                              </w:rPr>
                              <w:t>0</w:t>
                            </w:r>
                          </w:p>
                          <w:p w14:paraId="079A9E8E" w14:textId="77777777" w:rsidR="00621F06" w:rsidRPr="00314FA5" w:rsidRDefault="00621F06" w:rsidP="00A52BBA">
                            <w:pPr>
                              <w:tabs>
                                <w:tab w:val="left" w:pos="284"/>
                              </w:tabs>
                              <w:spacing w:line="276" w:lineRule="auto"/>
                              <w:jc w:val="both"/>
                              <w:rPr>
                                <w:b w:val="0"/>
                                <w:sz w:val="21"/>
                                <w:szCs w:val="21"/>
                                <w:lang w:val="pt-BR"/>
                              </w:rPr>
                            </w:pPr>
                            <w:r w:rsidRPr="00314FA5">
                              <w:rPr>
                                <w:sz w:val="20"/>
                                <w:szCs w:val="20"/>
                                <w:u w:val="single"/>
                                <w:lang w:val="pt-BR"/>
                              </w:rPr>
                              <w:t>Câu 22.</w:t>
                            </w:r>
                            <w:r w:rsidRPr="00314FA5">
                              <w:rPr>
                                <w:sz w:val="20"/>
                                <w:szCs w:val="20"/>
                                <w:lang w:val="pt-BR"/>
                              </w:rPr>
                              <w:t xml:space="preserve"> </w:t>
                            </w:r>
                            <w:r w:rsidRPr="00314FA5">
                              <w:rPr>
                                <w:b w:val="0"/>
                                <w:sz w:val="21"/>
                                <w:szCs w:val="21"/>
                                <w:lang w:val="pt-BR"/>
                              </w:rPr>
                              <w:t xml:space="preserve">Cho bộ nguồn gồm 12 pin giống nhau, mỗi pin có suất điện động 2V và điện trở trong </w:t>
                            </w:r>
                          </w:p>
                          <w:p w14:paraId="51C164F5" w14:textId="77777777" w:rsidR="00621F06" w:rsidRPr="00314FA5" w:rsidRDefault="00621F06" w:rsidP="00A52BBA">
                            <w:pPr>
                              <w:tabs>
                                <w:tab w:val="left" w:pos="284"/>
                              </w:tabs>
                              <w:spacing w:line="276" w:lineRule="auto"/>
                              <w:jc w:val="both"/>
                              <w:rPr>
                                <w:b w:val="0"/>
                                <w:sz w:val="21"/>
                                <w:szCs w:val="21"/>
                                <w:lang w:val="pt-BR"/>
                              </w:rPr>
                            </w:pPr>
                            <w:r w:rsidRPr="00314FA5">
                              <w:rPr>
                                <w:b w:val="0"/>
                                <w:sz w:val="21"/>
                                <w:szCs w:val="21"/>
                                <w:lang w:val="pt-BR"/>
                              </w:rPr>
                              <w:t>0,5</w:t>
                            </w:r>
                            <w:r w:rsidRPr="00314FA5">
                              <w:rPr>
                                <w:b w:val="0"/>
                                <w:sz w:val="21"/>
                                <w:szCs w:val="21"/>
                              </w:rPr>
                              <w:sym w:font="Symbol" w:char="F057"/>
                            </w:r>
                            <w:r w:rsidRPr="00314FA5">
                              <w:rPr>
                                <w:b w:val="0"/>
                                <w:sz w:val="21"/>
                                <w:szCs w:val="21"/>
                                <w:lang w:val="pt-BR"/>
                              </w:rPr>
                              <w:t xml:space="preserve"> mắc như hình vẽ 161. Thay 12 pin bằng một nguồn có suất điện động </w:t>
                            </w:r>
                            <w:r w:rsidRPr="00314FA5">
                              <w:rPr>
                                <w:b w:val="0"/>
                                <w:sz w:val="21"/>
                                <w:szCs w:val="21"/>
                                <w:vertAlign w:val="subscript"/>
                                <w:lang w:val="pt-BR"/>
                              </w:rPr>
                              <w:t xml:space="preserve"> </w:t>
                            </w:r>
                            <w:r w:rsidRPr="00314FA5">
                              <w:rPr>
                                <w:b w:val="0"/>
                                <w:sz w:val="21"/>
                                <w:szCs w:val="21"/>
                                <w:lang w:val="pt-BR"/>
                              </w:rPr>
                              <w:t xml:space="preserve">E </w:t>
                            </w:r>
                            <w:r w:rsidRPr="00314FA5">
                              <w:rPr>
                                <w:b w:val="0"/>
                                <w:sz w:val="21"/>
                                <w:szCs w:val="21"/>
                                <w:vertAlign w:val="subscript"/>
                                <w:lang w:val="pt-BR"/>
                              </w:rPr>
                              <w:t>b</w:t>
                            </w:r>
                            <w:r w:rsidRPr="00314FA5">
                              <w:rPr>
                                <w:b w:val="0"/>
                                <w:sz w:val="21"/>
                                <w:szCs w:val="21"/>
                                <w:lang w:val="pt-BR"/>
                              </w:rPr>
                              <w:t xml:space="preserve"> và </w:t>
                            </w:r>
                          </w:p>
                          <w:p w14:paraId="034AEDC3" w14:textId="77777777" w:rsidR="00621F06" w:rsidRPr="00314FA5" w:rsidRDefault="00621F06" w:rsidP="00A52BBA">
                            <w:pPr>
                              <w:tabs>
                                <w:tab w:val="left" w:pos="284"/>
                              </w:tabs>
                              <w:spacing w:line="276" w:lineRule="auto"/>
                              <w:jc w:val="both"/>
                              <w:rPr>
                                <w:b w:val="0"/>
                                <w:sz w:val="21"/>
                                <w:szCs w:val="21"/>
                                <w:lang w:val="pt-BR"/>
                              </w:rPr>
                            </w:pPr>
                            <w:r w:rsidRPr="00314FA5">
                              <w:rPr>
                                <w:b w:val="0"/>
                                <w:sz w:val="21"/>
                                <w:szCs w:val="21"/>
                                <w:lang w:val="pt-BR"/>
                              </w:rPr>
                              <w:t>điện trở trong r</w:t>
                            </w:r>
                            <w:r w:rsidRPr="00314FA5">
                              <w:rPr>
                                <w:b w:val="0"/>
                                <w:sz w:val="21"/>
                                <w:szCs w:val="21"/>
                                <w:vertAlign w:val="subscript"/>
                                <w:lang w:val="pt-BR"/>
                              </w:rPr>
                              <w:t>b</w:t>
                            </w:r>
                            <w:r w:rsidRPr="00314FA5">
                              <w:rPr>
                                <w:b w:val="0"/>
                                <w:sz w:val="21"/>
                                <w:szCs w:val="21"/>
                                <w:lang w:val="pt-BR"/>
                              </w:rPr>
                              <w:t xml:space="preserve"> có giá trị là bao nhiêu?</w:t>
                            </w:r>
                          </w:p>
                          <w:p w14:paraId="4AB7DFFA" w14:textId="77777777"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 xml:space="preserve">A. E </w:t>
                            </w:r>
                            <w:r w:rsidRPr="00314FA5">
                              <w:rPr>
                                <w:b w:val="0"/>
                                <w:sz w:val="21"/>
                                <w:szCs w:val="21"/>
                                <w:vertAlign w:val="subscript"/>
                                <w:lang w:val="pt-BR"/>
                              </w:rPr>
                              <w:t>b</w:t>
                            </w:r>
                            <w:r w:rsidRPr="00314FA5">
                              <w:rPr>
                                <w:b w:val="0"/>
                                <w:sz w:val="21"/>
                                <w:szCs w:val="21"/>
                                <w:lang w:val="pt-BR"/>
                              </w:rPr>
                              <w:t xml:space="preserve"> = 24V; r</w:t>
                            </w:r>
                            <w:r w:rsidRPr="00314FA5">
                              <w:rPr>
                                <w:b w:val="0"/>
                                <w:sz w:val="21"/>
                                <w:szCs w:val="21"/>
                                <w:vertAlign w:val="subscript"/>
                                <w:lang w:val="pt-BR"/>
                              </w:rPr>
                              <w:t>b</w:t>
                            </w:r>
                            <w:r w:rsidRPr="00314FA5">
                              <w:rPr>
                                <w:b w:val="0"/>
                                <w:sz w:val="21"/>
                                <w:szCs w:val="21"/>
                                <w:lang w:val="pt-BR"/>
                              </w:rPr>
                              <w:t xml:space="preserve"> = 12</w:t>
                            </w:r>
                            <w:r w:rsidRPr="00314FA5">
                              <w:rPr>
                                <w:b w:val="0"/>
                                <w:sz w:val="21"/>
                                <w:szCs w:val="21"/>
                              </w:rPr>
                              <w:sym w:font="Symbol" w:char="F057"/>
                            </w:r>
                            <w:r w:rsidRPr="00314FA5">
                              <w:rPr>
                                <w:b w:val="0"/>
                                <w:sz w:val="21"/>
                                <w:szCs w:val="21"/>
                                <w:lang w:val="pt-BR"/>
                              </w:rPr>
                              <w:tab/>
                            </w:r>
                          </w:p>
                          <w:p w14:paraId="787ECEC5" w14:textId="2541070A"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B. E</w:t>
                            </w:r>
                            <w:r w:rsidRPr="00314FA5">
                              <w:rPr>
                                <w:b w:val="0"/>
                                <w:sz w:val="21"/>
                                <w:szCs w:val="21"/>
                                <w:vertAlign w:val="subscript"/>
                                <w:lang w:val="pt-BR"/>
                              </w:rPr>
                              <w:t xml:space="preserve"> b</w:t>
                            </w:r>
                            <w:r w:rsidRPr="00314FA5">
                              <w:rPr>
                                <w:b w:val="0"/>
                                <w:sz w:val="21"/>
                                <w:szCs w:val="21"/>
                                <w:lang w:val="pt-BR"/>
                              </w:rPr>
                              <w:t xml:space="preserve"> = 16V; r</w:t>
                            </w:r>
                            <w:r w:rsidRPr="00314FA5">
                              <w:rPr>
                                <w:b w:val="0"/>
                                <w:sz w:val="21"/>
                                <w:szCs w:val="21"/>
                                <w:vertAlign w:val="subscript"/>
                                <w:lang w:val="pt-BR"/>
                              </w:rPr>
                              <w:t>b</w:t>
                            </w:r>
                            <w:r w:rsidRPr="00314FA5">
                              <w:rPr>
                                <w:b w:val="0"/>
                                <w:sz w:val="21"/>
                                <w:szCs w:val="21"/>
                                <w:lang w:val="pt-BR"/>
                              </w:rPr>
                              <w:t xml:space="preserve"> = 12</w:t>
                            </w:r>
                            <w:r w:rsidRPr="00314FA5">
                              <w:rPr>
                                <w:b w:val="0"/>
                                <w:sz w:val="21"/>
                                <w:szCs w:val="21"/>
                              </w:rPr>
                              <w:sym w:font="Symbol" w:char="F057"/>
                            </w:r>
                            <w:r w:rsidRPr="00314FA5">
                              <w:rPr>
                                <w:b w:val="0"/>
                                <w:sz w:val="21"/>
                                <w:szCs w:val="21"/>
                                <w:lang w:val="pt-BR"/>
                              </w:rPr>
                              <w:tab/>
                            </w:r>
                          </w:p>
                          <w:p w14:paraId="3EAA7370" w14:textId="77777777"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C. E</w:t>
                            </w:r>
                            <w:r w:rsidRPr="00314FA5">
                              <w:rPr>
                                <w:b w:val="0"/>
                                <w:sz w:val="21"/>
                                <w:szCs w:val="21"/>
                                <w:vertAlign w:val="subscript"/>
                                <w:lang w:val="pt-BR"/>
                              </w:rPr>
                              <w:t xml:space="preserve"> b</w:t>
                            </w:r>
                            <w:r w:rsidRPr="00314FA5">
                              <w:rPr>
                                <w:b w:val="0"/>
                                <w:sz w:val="21"/>
                                <w:szCs w:val="21"/>
                                <w:lang w:val="pt-BR"/>
                              </w:rPr>
                              <w:t xml:space="preserve"> = 24V; r</w:t>
                            </w:r>
                            <w:r w:rsidRPr="00314FA5">
                              <w:rPr>
                                <w:b w:val="0"/>
                                <w:sz w:val="21"/>
                                <w:szCs w:val="21"/>
                                <w:vertAlign w:val="subscript"/>
                                <w:lang w:val="pt-BR"/>
                              </w:rPr>
                              <w:t>b</w:t>
                            </w:r>
                            <w:r w:rsidRPr="00314FA5">
                              <w:rPr>
                                <w:b w:val="0"/>
                                <w:sz w:val="21"/>
                                <w:szCs w:val="21"/>
                                <w:lang w:val="pt-BR"/>
                              </w:rPr>
                              <w:t xml:space="preserve"> = 4</w:t>
                            </w:r>
                            <w:r w:rsidRPr="00314FA5">
                              <w:rPr>
                                <w:b w:val="0"/>
                                <w:sz w:val="21"/>
                                <w:szCs w:val="21"/>
                              </w:rPr>
                              <w:sym w:font="Symbol" w:char="F057"/>
                            </w:r>
                            <w:r w:rsidRPr="00314FA5">
                              <w:rPr>
                                <w:b w:val="0"/>
                                <w:sz w:val="21"/>
                                <w:szCs w:val="21"/>
                                <w:lang w:val="pt-BR"/>
                              </w:rPr>
                              <w:tab/>
                            </w:r>
                          </w:p>
                          <w:p w14:paraId="6C9014C0" w14:textId="0B184F64" w:rsidR="00621F06" w:rsidRPr="00314FA5"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D. E</w:t>
                            </w:r>
                            <w:r w:rsidRPr="00314FA5">
                              <w:rPr>
                                <w:b w:val="0"/>
                                <w:sz w:val="21"/>
                                <w:szCs w:val="21"/>
                                <w:vertAlign w:val="subscript"/>
                                <w:lang w:val="pt-BR"/>
                              </w:rPr>
                              <w:t xml:space="preserve"> b</w:t>
                            </w:r>
                            <w:r w:rsidRPr="00314FA5">
                              <w:rPr>
                                <w:b w:val="0"/>
                                <w:sz w:val="21"/>
                                <w:szCs w:val="21"/>
                                <w:lang w:val="pt-BR"/>
                              </w:rPr>
                              <w:t xml:space="preserve"> = 16V; r</w:t>
                            </w:r>
                            <w:r w:rsidRPr="00314FA5">
                              <w:rPr>
                                <w:b w:val="0"/>
                                <w:sz w:val="21"/>
                                <w:szCs w:val="21"/>
                                <w:vertAlign w:val="subscript"/>
                                <w:lang w:val="pt-BR"/>
                              </w:rPr>
                              <w:t>b</w:t>
                            </w:r>
                            <w:r w:rsidRPr="00314FA5">
                              <w:rPr>
                                <w:b w:val="0"/>
                                <w:sz w:val="21"/>
                                <w:szCs w:val="21"/>
                                <w:lang w:val="pt-BR"/>
                              </w:rPr>
                              <w:t xml:space="preserve"> = 3</w:t>
                            </w:r>
                            <w:r w:rsidRPr="00314FA5">
                              <w:rPr>
                                <w:b w:val="0"/>
                                <w:sz w:val="21"/>
                                <w:szCs w:val="21"/>
                              </w:rPr>
                              <w:sym w:font="Symbol" w:char="F057"/>
                            </w:r>
                          </w:p>
                          <w:p w14:paraId="06BDFF40"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2D7F1A">
                              <w:rPr>
                                <w:b w:val="0"/>
                                <w:sz w:val="20"/>
                                <w:szCs w:val="20"/>
                                <w:u w:val="single"/>
                                <w:lang w:val="pt-BR"/>
                              </w:rPr>
                              <w:t>Câu 23.</w:t>
                            </w:r>
                            <w:r w:rsidRPr="002D7F1A">
                              <w:rPr>
                                <w:b w:val="0"/>
                                <w:sz w:val="20"/>
                                <w:szCs w:val="20"/>
                                <w:lang w:val="pt-BR"/>
                              </w:rPr>
                              <w:t xml:space="preserve"> </w:t>
                            </w:r>
                            <w:r w:rsidRPr="00CB2E56">
                              <w:rPr>
                                <w:b w:val="0"/>
                                <w:bCs w:val="0"/>
                                <w:sz w:val="20"/>
                                <w:szCs w:val="20"/>
                              </w:rPr>
                              <w:t>Cho bộ nguồn gồm 6 acquy giống nhau được mắc thành hai dãy song song với nhau, mỗi dãy gồm 3 acquy mắc nối tiếp với nhau. Mỗi acquy có suất điện động E = 2 (V) và điện trở trong r = 1 (Ω). Suất điện động và điện trở trong của bộ nguồn lần lượt là:</w:t>
                            </w:r>
                          </w:p>
                          <w:p w14:paraId="6800AD77"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A. E</w:t>
                            </w:r>
                            <w:r w:rsidRPr="00CB2E56">
                              <w:rPr>
                                <w:b w:val="0"/>
                                <w:bCs w:val="0"/>
                                <w:sz w:val="20"/>
                                <w:szCs w:val="20"/>
                                <w:vertAlign w:val="subscript"/>
                              </w:rPr>
                              <w:t>b</w:t>
                            </w:r>
                            <w:r w:rsidRPr="00CB2E56">
                              <w:rPr>
                                <w:b w:val="0"/>
                                <w:bCs w:val="0"/>
                                <w:sz w:val="20"/>
                                <w:szCs w:val="20"/>
                              </w:rPr>
                              <w:t xml:space="preserve"> = 12 (V); r</w:t>
                            </w:r>
                            <w:r w:rsidRPr="00CB2E56">
                              <w:rPr>
                                <w:b w:val="0"/>
                                <w:bCs w:val="0"/>
                                <w:sz w:val="20"/>
                                <w:szCs w:val="20"/>
                                <w:vertAlign w:val="subscript"/>
                              </w:rPr>
                              <w:t>b</w:t>
                            </w:r>
                            <w:r w:rsidRPr="00CB2E56">
                              <w:rPr>
                                <w:b w:val="0"/>
                                <w:bCs w:val="0"/>
                                <w:sz w:val="20"/>
                                <w:szCs w:val="20"/>
                              </w:rPr>
                              <w:t xml:space="preserve"> = 6 (Ω).     </w:t>
                            </w:r>
                          </w:p>
                          <w:p w14:paraId="41F5F48B" w14:textId="13636AB0"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B. E</w:t>
                            </w:r>
                            <w:r w:rsidRPr="00CB2E56">
                              <w:rPr>
                                <w:b w:val="0"/>
                                <w:bCs w:val="0"/>
                                <w:sz w:val="20"/>
                                <w:szCs w:val="20"/>
                                <w:vertAlign w:val="subscript"/>
                              </w:rPr>
                              <w:t>b</w:t>
                            </w:r>
                            <w:r w:rsidRPr="00CB2E56">
                              <w:rPr>
                                <w:b w:val="0"/>
                                <w:bCs w:val="0"/>
                                <w:sz w:val="20"/>
                                <w:szCs w:val="20"/>
                              </w:rPr>
                              <w:t xml:space="preserve"> = 6 (V); r</w:t>
                            </w:r>
                            <w:r w:rsidRPr="00CB2E56">
                              <w:rPr>
                                <w:b w:val="0"/>
                                <w:bCs w:val="0"/>
                                <w:sz w:val="20"/>
                                <w:szCs w:val="20"/>
                                <w:vertAlign w:val="subscript"/>
                              </w:rPr>
                              <w:t>b</w:t>
                            </w:r>
                            <w:r w:rsidRPr="00CB2E56">
                              <w:rPr>
                                <w:b w:val="0"/>
                                <w:bCs w:val="0"/>
                                <w:sz w:val="20"/>
                                <w:szCs w:val="20"/>
                              </w:rPr>
                              <w:t xml:space="preserve"> = 1,5 (Ω).</w:t>
                            </w:r>
                          </w:p>
                          <w:p w14:paraId="3EF9E601"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C.</w:t>
                            </w:r>
                            <w:r w:rsidRPr="002D7F1A">
                              <w:rPr>
                                <w:sz w:val="20"/>
                                <w:szCs w:val="20"/>
                              </w:rPr>
                              <w:t xml:space="preserve"> </w:t>
                            </w:r>
                            <w:r w:rsidRPr="002D7F1A">
                              <w:rPr>
                                <w:b w:val="0"/>
                                <w:sz w:val="20"/>
                                <w:szCs w:val="20"/>
                              </w:rPr>
                              <w:t>E</w:t>
                            </w:r>
                            <w:r w:rsidRPr="002D7F1A">
                              <w:rPr>
                                <w:b w:val="0"/>
                                <w:sz w:val="20"/>
                                <w:szCs w:val="20"/>
                                <w:vertAlign w:val="subscript"/>
                              </w:rPr>
                              <w:t>b</w:t>
                            </w:r>
                            <w:r w:rsidRPr="002D7F1A">
                              <w:rPr>
                                <w:b w:val="0"/>
                                <w:sz w:val="20"/>
                                <w:szCs w:val="20"/>
                              </w:rPr>
                              <w:t xml:space="preserve"> = 6 (V); r</w:t>
                            </w:r>
                            <w:r w:rsidRPr="002D7F1A">
                              <w:rPr>
                                <w:b w:val="0"/>
                                <w:sz w:val="20"/>
                                <w:szCs w:val="20"/>
                                <w:vertAlign w:val="subscript"/>
                              </w:rPr>
                              <w:t>b</w:t>
                            </w:r>
                            <w:r w:rsidRPr="002D7F1A">
                              <w:rPr>
                                <w:b w:val="0"/>
                                <w:sz w:val="20"/>
                                <w:szCs w:val="20"/>
                              </w:rPr>
                              <w:t xml:space="preserve"> = 3 (Ω).</w:t>
                            </w:r>
                            <w:r w:rsidRPr="002D7F1A">
                              <w:rPr>
                                <w:sz w:val="20"/>
                                <w:szCs w:val="20"/>
                              </w:rPr>
                              <w:t xml:space="preserve">       </w:t>
                            </w:r>
                          </w:p>
                          <w:p w14:paraId="13B35E7A" w14:textId="7D0B8BAA" w:rsidR="00621F06" w:rsidRPr="002D7F1A" w:rsidRDefault="00621F06" w:rsidP="00CB2E56">
                            <w:pPr>
                              <w:tabs>
                                <w:tab w:val="left" w:pos="180"/>
                                <w:tab w:val="left" w:pos="990"/>
                                <w:tab w:val="left" w:pos="2880"/>
                                <w:tab w:val="left" w:pos="5400"/>
                                <w:tab w:val="left" w:pos="7740"/>
                              </w:tabs>
                              <w:jc w:val="both"/>
                              <w:rPr>
                                <w:b w:val="0"/>
                                <w:sz w:val="20"/>
                                <w:szCs w:val="20"/>
                              </w:rPr>
                            </w:pPr>
                            <w:r w:rsidRPr="002D7F1A">
                              <w:rPr>
                                <w:b w:val="0"/>
                                <w:sz w:val="20"/>
                                <w:szCs w:val="20"/>
                              </w:rPr>
                              <w:t>D.</w:t>
                            </w:r>
                            <w:r w:rsidRPr="002D7F1A">
                              <w:rPr>
                                <w:sz w:val="20"/>
                                <w:szCs w:val="20"/>
                              </w:rPr>
                              <w:t xml:space="preserve"> </w:t>
                            </w:r>
                            <w:r w:rsidRPr="002D7F1A">
                              <w:rPr>
                                <w:b w:val="0"/>
                                <w:sz w:val="20"/>
                                <w:szCs w:val="20"/>
                              </w:rPr>
                              <w:t>E</w:t>
                            </w:r>
                            <w:r w:rsidRPr="002D7F1A">
                              <w:rPr>
                                <w:b w:val="0"/>
                                <w:sz w:val="20"/>
                                <w:szCs w:val="20"/>
                                <w:vertAlign w:val="subscript"/>
                              </w:rPr>
                              <w:t>b</w:t>
                            </w:r>
                            <w:r w:rsidRPr="002D7F1A">
                              <w:rPr>
                                <w:b w:val="0"/>
                                <w:sz w:val="20"/>
                                <w:szCs w:val="20"/>
                              </w:rPr>
                              <w:t xml:space="preserve"> = 12 (V); r</w:t>
                            </w:r>
                            <w:r w:rsidRPr="002D7F1A">
                              <w:rPr>
                                <w:b w:val="0"/>
                                <w:sz w:val="20"/>
                                <w:szCs w:val="20"/>
                                <w:vertAlign w:val="subscript"/>
                              </w:rPr>
                              <w:t>b</w:t>
                            </w:r>
                            <w:r w:rsidRPr="002D7F1A">
                              <w:rPr>
                                <w:b w:val="0"/>
                                <w:sz w:val="20"/>
                                <w:szCs w:val="20"/>
                              </w:rPr>
                              <w:t xml:space="preserve"> = 3 (Ω).</w:t>
                            </w:r>
                          </w:p>
                          <w:p w14:paraId="6776E3A7"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2D7F1A">
                              <w:rPr>
                                <w:b w:val="0"/>
                                <w:sz w:val="20"/>
                                <w:szCs w:val="20"/>
                                <w:u w:val="single"/>
                                <w:lang w:val="pt-BR"/>
                              </w:rPr>
                              <w:t>Câu 24.</w:t>
                            </w:r>
                            <w:r w:rsidRPr="002D7F1A">
                              <w:rPr>
                                <w:b w:val="0"/>
                                <w:sz w:val="20"/>
                                <w:szCs w:val="20"/>
                                <w:lang w:val="pt-BR"/>
                              </w:rPr>
                              <w:t xml:space="preserve"> </w:t>
                            </w:r>
                            <w:r w:rsidRPr="00CB2E56">
                              <w:rPr>
                                <w:b w:val="0"/>
                                <w:bCs w:val="0"/>
                                <w:sz w:val="20"/>
                                <w:szCs w:val="20"/>
                              </w:rPr>
                              <w:t xml:space="preserve">Cho mạch điện như hình vẽ (2.46). </w:t>
                            </w:r>
                          </w:p>
                          <w:p w14:paraId="633C29F6" w14:textId="1C7C4BDB"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 xml:space="preserve">Mỗi pin có suất điện động E = 1,5 (V), điện trở trong r = 1 (Ω). </w:t>
                            </w:r>
                          </w:p>
                          <w:p w14:paraId="1622B2B0" w14:textId="77777777"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Điện trở mạch ngoài R = 3,5 (Ω). Cường độ dòng điện ở mạch ngoài là:</w:t>
                            </w:r>
                          </w:p>
                          <w:p w14:paraId="194E6DB9"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A.</w:t>
                            </w:r>
                            <w:r w:rsidRPr="002D7F1A">
                              <w:rPr>
                                <w:sz w:val="20"/>
                                <w:szCs w:val="20"/>
                              </w:rPr>
                              <w:t xml:space="preserve"> </w:t>
                            </w:r>
                            <w:r w:rsidRPr="002D7F1A">
                              <w:rPr>
                                <w:b w:val="0"/>
                                <w:sz w:val="20"/>
                                <w:szCs w:val="20"/>
                              </w:rPr>
                              <w:t xml:space="preserve">I = 0,9 (A). </w:t>
                            </w:r>
                            <w:r w:rsidRPr="002D7F1A">
                              <w:rPr>
                                <w:sz w:val="20"/>
                                <w:szCs w:val="20"/>
                              </w:rPr>
                              <w:t xml:space="preserve">   </w:t>
                            </w:r>
                          </w:p>
                          <w:p w14:paraId="11ED909C"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B.</w:t>
                            </w:r>
                            <w:r w:rsidRPr="002D7F1A">
                              <w:rPr>
                                <w:sz w:val="20"/>
                                <w:szCs w:val="20"/>
                              </w:rPr>
                              <w:t xml:space="preserve"> </w:t>
                            </w:r>
                            <w:r w:rsidRPr="002D7F1A">
                              <w:rPr>
                                <w:b w:val="0"/>
                                <w:sz w:val="20"/>
                                <w:szCs w:val="20"/>
                              </w:rPr>
                              <w:t>I = 1,0 (A).</w:t>
                            </w:r>
                            <w:r w:rsidRPr="002D7F1A">
                              <w:rPr>
                                <w:sz w:val="20"/>
                                <w:szCs w:val="20"/>
                              </w:rPr>
                              <w:tab/>
                            </w:r>
                          </w:p>
                          <w:p w14:paraId="64030E69"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C. I = 1,2 (A).</w:t>
                            </w:r>
                            <w:r w:rsidRPr="002D7F1A">
                              <w:rPr>
                                <w:sz w:val="20"/>
                                <w:szCs w:val="20"/>
                              </w:rPr>
                              <w:t xml:space="preserve">     </w:t>
                            </w:r>
                          </w:p>
                          <w:p w14:paraId="4C2DC821" w14:textId="644CB054" w:rsidR="00621F06" w:rsidRPr="002D7F1A"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D.</w:t>
                            </w:r>
                            <w:r w:rsidRPr="002D7F1A">
                              <w:rPr>
                                <w:sz w:val="20"/>
                                <w:szCs w:val="20"/>
                              </w:rPr>
                              <w:t xml:space="preserve"> </w:t>
                            </w:r>
                            <w:r w:rsidRPr="002D7F1A">
                              <w:rPr>
                                <w:b w:val="0"/>
                                <w:sz w:val="20"/>
                                <w:szCs w:val="20"/>
                              </w:rPr>
                              <w:t>I = 1,4 (A)</w:t>
                            </w:r>
                            <w:r w:rsidRPr="002D7F1A">
                              <w:rPr>
                                <w:sz w:val="20"/>
                                <w:szCs w:val="20"/>
                              </w:rPr>
                              <w:t>.</w:t>
                            </w:r>
                          </w:p>
                          <w:p w14:paraId="7208B767" w14:textId="77777777" w:rsidR="00621F06" w:rsidRPr="002D7F1A" w:rsidRDefault="00621F06" w:rsidP="00AF41B8">
                            <w:pPr>
                              <w:tabs>
                                <w:tab w:val="left" w:pos="284"/>
                              </w:tabs>
                              <w:jc w:val="both"/>
                              <w:rPr>
                                <w:b w:val="0"/>
                                <w:sz w:val="21"/>
                                <w:szCs w:val="21"/>
                                <w:lang w:val="pt-BR"/>
                              </w:rPr>
                            </w:pPr>
                            <w:r w:rsidRPr="002D7F1A">
                              <w:rPr>
                                <w:b w:val="0"/>
                                <w:sz w:val="21"/>
                                <w:szCs w:val="21"/>
                                <w:lang w:val="pt-BR"/>
                              </w:rPr>
                              <w:t>Dùng dữ kiện sau để trả lời cho các câu 25 và 26. Hai nguồn có suất điện động e</w:t>
                            </w:r>
                            <w:r w:rsidRPr="002D7F1A">
                              <w:rPr>
                                <w:b w:val="0"/>
                                <w:sz w:val="21"/>
                                <w:szCs w:val="21"/>
                                <w:vertAlign w:val="subscript"/>
                                <w:lang w:val="pt-BR"/>
                              </w:rPr>
                              <w:t>1</w:t>
                            </w:r>
                            <w:r w:rsidRPr="002D7F1A">
                              <w:rPr>
                                <w:b w:val="0"/>
                                <w:sz w:val="21"/>
                                <w:szCs w:val="21"/>
                                <w:lang w:val="pt-BR"/>
                              </w:rPr>
                              <w:t>= e</w:t>
                            </w:r>
                            <w:r w:rsidRPr="002D7F1A">
                              <w:rPr>
                                <w:b w:val="0"/>
                                <w:sz w:val="21"/>
                                <w:szCs w:val="21"/>
                                <w:vertAlign w:val="subscript"/>
                                <w:lang w:val="pt-BR"/>
                              </w:rPr>
                              <w:t xml:space="preserve">2 </w:t>
                            </w:r>
                            <w:r w:rsidRPr="002D7F1A">
                              <w:rPr>
                                <w:b w:val="0"/>
                                <w:sz w:val="21"/>
                                <w:szCs w:val="21"/>
                                <w:lang w:val="pt-BR"/>
                              </w:rPr>
                              <w:t>= e, điện trở trong r</w:t>
                            </w:r>
                            <w:r w:rsidRPr="002D7F1A">
                              <w:rPr>
                                <w:b w:val="0"/>
                                <w:sz w:val="21"/>
                                <w:szCs w:val="21"/>
                                <w:vertAlign w:val="subscript"/>
                                <w:lang w:val="pt-BR"/>
                              </w:rPr>
                              <w:t>1</w:t>
                            </w:r>
                            <w:r w:rsidRPr="002D7F1A">
                              <w:rPr>
                                <w:b w:val="0"/>
                                <w:sz w:val="21"/>
                                <w:szCs w:val="21"/>
                                <w:lang w:val="pt-BR"/>
                              </w:rPr>
                              <w:t xml:space="preserve"> ≠r</w:t>
                            </w:r>
                            <w:r w:rsidRPr="002D7F1A">
                              <w:rPr>
                                <w:b w:val="0"/>
                                <w:sz w:val="21"/>
                                <w:szCs w:val="21"/>
                                <w:vertAlign w:val="subscript"/>
                                <w:lang w:val="pt-BR"/>
                              </w:rPr>
                              <w:t>2</w:t>
                            </w:r>
                            <w:r w:rsidRPr="002D7F1A">
                              <w:rPr>
                                <w:b w:val="0"/>
                                <w:sz w:val="21"/>
                                <w:szCs w:val="21"/>
                                <w:lang w:val="pt-BR"/>
                              </w:rPr>
                              <w:t>. Biết công suất lớn nhất mà mỗi nguồn có thể cung cấp cho mạch ngoài lần lượt là P</w:t>
                            </w:r>
                            <w:r w:rsidRPr="002D7F1A">
                              <w:rPr>
                                <w:rFonts w:ascii="Tahoma" w:hAnsi="Tahoma" w:cs="Tahoma"/>
                                <w:b w:val="0"/>
                                <w:sz w:val="21"/>
                                <w:szCs w:val="21"/>
                                <w:vertAlign w:val="subscript"/>
                                <w:lang w:val="pt-BR"/>
                              </w:rPr>
                              <w:t>1</w:t>
                            </w:r>
                            <w:r>
                              <w:rPr>
                                <w:rFonts w:ascii="Tahoma" w:hAnsi="Tahoma" w:cs="Tahoma"/>
                                <w:b w:val="0"/>
                                <w:sz w:val="21"/>
                                <w:szCs w:val="21"/>
                                <w:vertAlign w:val="subscript"/>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20W và P</w:t>
                            </w:r>
                            <w:r w:rsidRPr="002D7F1A">
                              <w:rPr>
                                <w:rFonts w:ascii="Tahoma" w:hAnsi="Tahoma" w:cs="Tahoma"/>
                                <w:b w:val="0"/>
                                <w:sz w:val="21"/>
                                <w:szCs w:val="21"/>
                                <w:vertAlign w:val="subscript"/>
                                <w:lang w:val="pt-BR"/>
                              </w:rPr>
                              <w:t>2</w:t>
                            </w:r>
                            <w:r>
                              <w:rPr>
                                <w:rFonts w:ascii="Tahoma" w:hAnsi="Tahoma" w:cs="Tahoma"/>
                                <w:b w:val="0"/>
                                <w:sz w:val="21"/>
                                <w:szCs w:val="21"/>
                                <w:vertAlign w:val="subscript"/>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 xml:space="preserve">30W. Tính công suất lớn nhất mà cả hai nguồn đó cung cấp cho mạch ngoài khi </w:t>
                            </w:r>
                          </w:p>
                          <w:p w14:paraId="5298C6FD" w14:textId="77777777" w:rsidR="00621F06" w:rsidRDefault="00621F06" w:rsidP="00AF41B8">
                            <w:pPr>
                              <w:tabs>
                                <w:tab w:val="left" w:pos="284"/>
                              </w:tabs>
                              <w:jc w:val="both"/>
                              <w:rPr>
                                <w:b w:val="0"/>
                                <w:sz w:val="21"/>
                                <w:szCs w:val="21"/>
                                <w:lang w:val="pt-BR"/>
                              </w:rPr>
                            </w:pPr>
                            <w:r w:rsidRPr="002D7F1A">
                              <w:rPr>
                                <w:sz w:val="21"/>
                                <w:szCs w:val="21"/>
                                <w:u w:val="single"/>
                                <w:lang w:val="pt-BR"/>
                              </w:rPr>
                              <w:t>Câu 25.</w:t>
                            </w:r>
                            <w:r w:rsidRPr="002D7F1A">
                              <w:rPr>
                                <w:b w:val="0"/>
                                <w:sz w:val="21"/>
                                <w:szCs w:val="21"/>
                                <w:lang w:val="pt-BR"/>
                              </w:rPr>
                              <w:t xml:space="preserve"> hai nguồn đó ghép nối tiếp :</w:t>
                            </w:r>
                            <w:r w:rsidRPr="002D7F1A">
                              <w:rPr>
                                <w:b w:val="0"/>
                                <w:sz w:val="21"/>
                                <w:szCs w:val="21"/>
                                <w:lang w:val="pt-BR"/>
                              </w:rPr>
                              <w:tab/>
                            </w:r>
                          </w:p>
                          <w:p w14:paraId="67489AE8" w14:textId="77777777" w:rsidR="00621F06" w:rsidRDefault="00621F06" w:rsidP="00AF41B8">
                            <w:pPr>
                              <w:tabs>
                                <w:tab w:val="left" w:pos="284"/>
                              </w:tabs>
                              <w:jc w:val="both"/>
                              <w:rPr>
                                <w:b w:val="0"/>
                                <w:sz w:val="21"/>
                                <w:szCs w:val="21"/>
                                <w:lang w:val="pt-BR"/>
                              </w:rPr>
                            </w:pPr>
                            <w:r w:rsidRPr="002D7F1A">
                              <w:rPr>
                                <w:b w:val="0"/>
                                <w:sz w:val="21"/>
                                <w:szCs w:val="21"/>
                                <w:lang w:val="pt-BR"/>
                              </w:rPr>
                              <w:t>A. 84W</w:t>
                            </w:r>
                            <w:r w:rsidRPr="002D7F1A">
                              <w:rPr>
                                <w:b w:val="0"/>
                                <w:sz w:val="21"/>
                                <w:szCs w:val="21"/>
                                <w:lang w:val="pt-BR"/>
                              </w:rPr>
                              <w:tab/>
                              <w:t xml:space="preserve">     B. 8,4W</w:t>
                            </w:r>
                            <w:r w:rsidRPr="002D7F1A">
                              <w:rPr>
                                <w:b w:val="0"/>
                                <w:sz w:val="21"/>
                                <w:szCs w:val="21"/>
                                <w:lang w:val="pt-BR"/>
                              </w:rPr>
                              <w:tab/>
                            </w:r>
                          </w:p>
                          <w:p w14:paraId="5370CC6C" w14:textId="5B2557D0" w:rsidR="00621F06" w:rsidRPr="002D7F1A" w:rsidRDefault="00621F06" w:rsidP="00AF41B8">
                            <w:pPr>
                              <w:tabs>
                                <w:tab w:val="left" w:pos="284"/>
                              </w:tabs>
                              <w:jc w:val="both"/>
                              <w:rPr>
                                <w:b w:val="0"/>
                                <w:sz w:val="21"/>
                                <w:szCs w:val="21"/>
                                <w:lang w:val="pt-BR"/>
                              </w:rPr>
                            </w:pPr>
                            <w:r w:rsidRPr="002D7F1A">
                              <w:rPr>
                                <w:b w:val="0"/>
                                <w:sz w:val="21"/>
                                <w:szCs w:val="21"/>
                                <w:lang w:val="pt-BR"/>
                              </w:rPr>
                              <w:t>C. 48W</w:t>
                            </w:r>
                            <w:r w:rsidRPr="002D7F1A">
                              <w:rPr>
                                <w:b w:val="0"/>
                                <w:sz w:val="21"/>
                                <w:szCs w:val="21"/>
                                <w:lang w:val="pt-BR"/>
                              </w:rPr>
                              <w:tab/>
                            </w:r>
                            <w:r>
                              <w:rPr>
                                <w:b w:val="0"/>
                                <w:sz w:val="21"/>
                                <w:szCs w:val="21"/>
                                <w:lang w:val="vi-VN"/>
                              </w:rPr>
                              <w:t xml:space="preserve">     </w:t>
                            </w:r>
                            <w:r w:rsidRPr="002D7F1A">
                              <w:rPr>
                                <w:b w:val="0"/>
                                <w:sz w:val="21"/>
                                <w:szCs w:val="21"/>
                                <w:lang w:val="pt-BR"/>
                              </w:rPr>
                              <w:t>D. 4,8W</w:t>
                            </w:r>
                          </w:p>
                          <w:p w14:paraId="0F6CA9AF" w14:textId="77777777" w:rsidR="00621F06" w:rsidRDefault="00621F06" w:rsidP="00AF41B8">
                            <w:pPr>
                              <w:tabs>
                                <w:tab w:val="left" w:pos="284"/>
                              </w:tabs>
                              <w:jc w:val="both"/>
                              <w:rPr>
                                <w:b w:val="0"/>
                                <w:sz w:val="21"/>
                                <w:szCs w:val="21"/>
                                <w:lang w:val="pt-BR"/>
                              </w:rPr>
                            </w:pPr>
                            <w:r w:rsidRPr="002D7F1A">
                              <w:rPr>
                                <w:sz w:val="21"/>
                                <w:szCs w:val="21"/>
                                <w:u w:val="single"/>
                                <w:lang w:val="pt-BR"/>
                              </w:rPr>
                              <w:t>Câu 26</w:t>
                            </w:r>
                            <w:r w:rsidRPr="002D7F1A">
                              <w:rPr>
                                <w:b w:val="0"/>
                                <w:sz w:val="21"/>
                                <w:szCs w:val="21"/>
                                <w:lang w:val="pt-BR"/>
                              </w:rPr>
                              <w:t>. hai nguồn đó ghép song song :</w:t>
                            </w:r>
                            <w:r w:rsidRPr="002D7F1A">
                              <w:rPr>
                                <w:b w:val="0"/>
                                <w:sz w:val="21"/>
                                <w:szCs w:val="21"/>
                                <w:lang w:val="pt-BR"/>
                              </w:rPr>
                              <w:tab/>
                            </w:r>
                          </w:p>
                          <w:p w14:paraId="2E988A50" w14:textId="77777777" w:rsidR="00621F06" w:rsidRDefault="00621F06" w:rsidP="00AF41B8">
                            <w:pPr>
                              <w:tabs>
                                <w:tab w:val="left" w:pos="284"/>
                              </w:tabs>
                              <w:jc w:val="both"/>
                              <w:rPr>
                                <w:b w:val="0"/>
                                <w:sz w:val="21"/>
                                <w:szCs w:val="21"/>
                                <w:lang w:val="pt-BR"/>
                              </w:rPr>
                            </w:pPr>
                            <w:r w:rsidRPr="002D7F1A">
                              <w:rPr>
                                <w:b w:val="0"/>
                                <w:sz w:val="21"/>
                                <w:szCs w:val="21"/>
                                <w:lang w:val="pt-BR"/>
                              </w:rPr>
                              <w:t>A. 40W</w:t>
                            </w:r>
                            <w:r w:rsidRPr="002D7F1A">
                              <w:rPr>
                                <w:b w:val="0"/>
                                <w:sz w:val="21"/>
                                <w:szCs w:val="21"/>
                                <w:lang w:val="pt-BR"/>
                              </w:rPr>
                              <w:tab/>
                              <w:t xml:space="preserve">     B. 45W</w:t>
                            </w:r>
                            <w:r w:rsidRPr="002D7F1A">
                              <w:rPr>
                                <w:b w:val="0"/>
                                <w:sz w:val="21"/>
                                <w:szCs w:val="21"/>
                                <w:lang w:val="pt-BR"/>
                              </w:rPr>
                              <w:tab/>
                            </w:r>
                          </w:p>
                          <w:p w14:paraId="295F3B8E" w14:textId="23CF40E5" w:rsidR="00621F06" w:rsidRPr="002D7F1A" w:rsidRDefault="00621F06" w:rsidP="00AF41B8">
                            <w:pPr>
                              <w:tabs>
                                <w:tab w:val="left" w:pos="284"/>
                              </w:tabs>
                              <w:jc w:val="both"/>
                              <w:rPr>
                                <w:b w:val="0"/>
                                <w:sz w:val="21"/>
                                <w:szCs w:val="21"/>
                                <w:lang w:val="pt-BR"/>
                              </w:rPr>
                            </w:pPr>
                            <w:r w:rsidRPr="002D7F1A">
                              <w:rPr>
                                <w:b w:val="0"/>
                                <w:sz w:val="21"/>
                                <w:szCs w:val="21"/>
                                <w:lang w:val="pt-BR"/>
                              </w:rPr>
                              <w:t>C. 50W</w:t>
                            </w:r>
                            <w:r w:rsidRPr="002D7F1A">
                              <w:rPr>
                                <w:b w:val="0"/>
                                <w:sz w:val="21"/>
                                <w:szCs w:val="21"/>
                                <w:lang w:val="pt-BR"/>
                              </w:rPr>
                              <w:tab/>
                            </w:r>
                            <w:r>
                              <w:rPr>
                                <w:b w:val="0"/>
                                <w:sz w:val="21"/>
                                <w:szCs w:val="21"/>
                                <w:lang w:val="vi-VN"/>
                              </w:rPr>
                              <w:t xml:space="preserve">     </w:t>
                            </w:r>
                            <w:r w:rsidRPr="002D7F1A">
                              <w:rPr>
                                <w:b w:val="0"/>
                                <w:sz w:val="21"/>
                                <w:szCs w:val="21"/>
                                <w:lang w:val="pt-BR"/>
                              </w:rPr>
                              <w:t>D. 55W</w:t>
                            </w:r>
                          </w:p>
                          <w:p w14:paraId="2EFA5398" w14:textId="77777777" w:rsidR="00621F06" w:rsidRDefault="00621F06" w:rsidP="00AF41B8">
                            <w:pPr>
                              <w:tabs>
                                <w:tab w:val="left" w:pos="284"/>
                                <w:tab w:val="left" w:pos="7655"/>
                              </w:tabs>
                              <w:ind w:right="2133"/>
                              <w:jc w:val="both"/>
                              <w:rPr>
                                <w:b w:val="0"/>
                                <w:sz w:val="21"/>
                                <w:szCs w:val="21"/>
                                <w:lang w:val="pt-BR"/>
                              </w:rPr>
                            </w:pPr>
                            <w:r w:rsidRPr="002D7F1A">
                              <w:rPr>
                                <w:sz w:val="21"/>
                                <w:szCs w:val="21"/>
                                <w:u w:val="single"/>
                                <w:lang w:val="pt-BR"/>
                              </w:rPr>
                              <w:t>Câu 27.</w:t>
                            </w:r>
                            <w:r w:rsidRPr="002D7F1A">
                              <w:rPr>
                                <w:b w:val="0"/>
                                <w:sz w:val="21"/>
                                <w:szCs w:val="21"/>
                                <w:lang w:val="pt-BR"/>
                              </w:rPr>
                              <w:t xml:space="preserve"> Cho mạch điện như hình168, bỏ qua điện trở của dây nối, biết </w:t>
                            </w:r>
                          </w:p>
                          <w:p w14:paraId="48CD59C4" w14:textId="6D88AA4E" w:rsidR="00621F06" w:rsidRDefault="00621F06" w:rsidP="00AF41B8">
                            <w:pPr>
                              <w:tabs>
                                <w:tab w:val="left" w:pos="284"/>
                                <w:tab w:val="left" w:pos="7655"/>
                              </w:tabs>
                              <w:ind w:right="2133"/>
                              <w:jc w:val="both"/>
                              <w:rPr>
                                <w:b w:val="0"/>
                                <w:sz w:val="21"/>
                                <w:szCs w:val="21"/>
                                <w:lang w:val="pt-BR"/>
                              </w:rPr>
                            </w:pP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3V; r</w:t>
                            </w:r>
                            <w:r w:rsidRPr="002D7F1A">
                              <w:rPr>
                                <w:b w:val="0"/>
                                <w:sz w:val="21"/>
                                <w:szCs w:val="21"/>
                                <w:vertAlign w:val="subscript"/>
                                <w:lang w:val="pt-BR"/>
                              </w:rPr>
                              <w:t>1</w:t>
                            </w:r>
                            <w:r w:rsidRPr="002D7F1A">
                              <w:rPr>
                                <w:b w:val="0"/>
                                <w:sz w:val="21"/>
                                <w:szCs w:val="21"/>
                                <w:lang w:val="pt-BR"/>
                              </w:rPr>
                              <w:t>=1</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 xml:space="preserve"> 2</w:t>
                            </w:r>
                            <w:r w:rsidRPr="002D7F1A">
                              <w:rPr>
                                <w:b w:val="0"/>
                                <w:sz w:val="21"/>
                                <w:szCs w:val="21"/>
                                <w:lang w:val="pt-BR"/>
                              </w:rPr>
                              <w:t>= 6V; r</w:t>
                            </w:r>
                            <w:r w:rsidRPr="002D7F1A">
                              <w:rPr>
                                <w:b w:val="0"/>
                                <w:sz w:val="21"/>
                                <w:szCs w:val="21"/>
                                <w:vertAlign w:val="subscript"/>
                                <w:lang w:val="pt-BR"/>
                              </w:rPr>
                              <w:t>2</w:t>
                            </w:r>
                            <w:r w:rsidRPr="002D7F1A">
                              <w:rPr>
                                <w:b w:val="0"/>
                                <w:sz w:val="21"/>
                                <w:szCs w:val="21"/>
                                <w:lang w:val="pt-BR"/>
                              </w:rPr>
                              <w:t xml:space="preserve"> = 1</w:t>
                            </w:r>
                            <w:r w:rsidRPr="002D7F1A">
                              <w:rPr>
                                <w:b w:val="0"/>
                                <w:sz w:val="21"/>
                                <w:szCs w:val="21"/>
                              </w:rPr>
                              <w:sym w:font="Symbol" w:char="F057"/>
                            </w:r>
                            <w:r w:rsidRPr="002D7F1A">
                              <w:rPr>
                                <w:b w:val="0"/>
                                <w:sz w:val="21"/>
                                <w:szCs w:val="21"/>
                                <w:lang w:val="pt-BR"/>
                              </w:rPr>
                              <w:t xml:space="preserve">; cường độ dòng điện qua mỗi nguồn bằng 2A. </w:t>
                            </w:r>
                          </w:p>
                          <w:p w14:paraId="1067CE27" w14:textId="09883106" w:rsidR="00621F06" w:rsidRPr="002D7F1A" w:rsidRDefault="00621F06" w:rsidP="00AF41B8">
                            <w:pPr>
                              <w:tabs>
                                <w:tab w:val="left" w:pos="284"/>
                                <w:tab w:val="left" w:pos="7655"/>
                              </w:tabs>
                              <w:ind w:right="2133"/>
                              <w:jc w:val="both"/>
                              <w:rPr>
                                <w:b w:val="0"/>
                                <w:sz w:val="21"/>
                                <w:szCs w:val="21"/>
                                <w:lang w:val="pt-BR"/>
                              </w:rPr>
                            </w:pPr>
                            <w:r w:rsidRPr="002D7F1A">
                              <w:rPr>
                                <w:b w:val="0"/>
                                <w:sz w:val="21"/>
                                <w:szCs w:val="21"/>
                                <w:lang w:val="pt-BR"/>
                              </w:rPr>
                              <w:t>Điện trở mạch ngoài có giá trị bằng</w:t>
                            </w:r>
                          </w:p>
                          <w:p w14:paraId="76FA12CB" w14:textId="77777777" w:rsidR="00621F06" w:rsidRDefault="00621F06" w:rsidP="00AF41B8">
                            <w:pPr>
                              <w:tabs>
                                <w:tab w:val="left" w:pos="284"/>
                              </w:tabs>
                              <w:ind w:firstLine="134"/>
                              <w:jc w:val="both"/>
                              <w:rPr>
                                <w:b w:val="0"/>
                                <w:sz w:val="21"/>
                                <w:szCs w:val="21"/>
                                <w:lang w:val="pt-BR"/>
                              </w:rPr>
                            </w:pPr>
                            <w:r w:rsidRPr="002D7F1A">
                              <w:rPr>
                                <w:b w:val="0"/>
                                <w:sz w:val="21"/>
                                <w:szCs w:val="21"/>
                                <w:lang w:val="pt-BR"/>
                              </w:rPr>
                              <w:t>A. 2</w:t>
                            </w:r>
                            <w:r w:rsidRPr="002D7F1A">
                              <w:rPr>
                                <w:b w:val="0"/>
                                <w:sz w:val="21"/>
                                <w:szCs w:val="21"/>
                                <w:lang w:val="pt-BR"/>
                              </w:rPr>
                              <w:sym w:font="Symbol" w:char="F057"/>
                            </w:r>
                            <w:r w:rsidRPr="002D7F1A">
                              <w:rPr>
                                <w:b w:val="0"/>
                                <w:sz w:val="21"/>
                                <w:szCs w:val="21"/>
                                <w:lang w:val="pt-BR"/>
                              </w:rPr>
                              <w:tab/>
                            </w:r>
                            <w:r w:rsidRPr="002D7F1A">
                              <w:rPr>
                                <w:b w:val="0"/>
                                <w:sz w:val="21"/>
                                <w:szCs w:val="21"/>
                                <w:lang w:val="pt-BR"/>
                              </w:rPr>
                              <w:tab/>
                              <w:t>B. 2,4</w:t>
                            </w:r>
                            <w:r w:rsidRPr="002D7F1A">
                              <w:rPr>
                                <w:b w:val="0"/>
                                <w:sz w:val="21"/>
                                <w:szCs w:val="21"/>
                                <w:lang w:val="pt-BR"/>
                              </w:rPr>
                              <w:sym w:font="Symbol" w:char="F057"/>
                            </w:r>
                            <w:r w:rsidRPr="002D7F1A">
                              <w:rPr>
                                <w:b w:val="0"/>
                                <w:sz w:val="21"/>
                                <w:szCs w:val="21"/>
                                <w:lang w:val="pt-BR"/>
                              </w:rPr>
                              <w:tab/>
                            </w:r>
                            <w:r w:rsidRPr="002D7F1A">
                              <w:rPr>
                                <w:b w:val="0"/>
                                <w:sz w:val="21"/>
                                <w:szCs w:val="21"/>
                                <w:lang w:val="pt-BR"/>
                              </w:rPr>
                              <w:tab/>
                            </w:r>
                          </w:p>
                          <w:p w14:paraId="795C66A9" w14:textId="72AFDD4B" w:rsidR="00621F06" w:rsidRPr="002D7F1A" w:rsidRDefault="00621F06" w:rsidP="00AF41B8">
                            <w:pPr>
                              <w:tabs>
                                <w:tab w:val="left" w:pos="284"/>
                              </w:tabs>
                              <w:ind w:firstLine="134"/>
                              <w:jc w:val="both"/>
                              <w:rPr>
                                <w:b w:val="0"/>
                                <w:sz w:val="21"/>
                                <w:szCs w:val="21"/>
                                <w:lang w:val="pt-BR"/>
                              </w:rPr>
                            </w:pPr>
                            <w:r w:rsidRPr="002D7F1A">
                              <w:rPr>
                                <w:b w:val="0"/>
                                <w:sz w:val="21"/>
                                <w:szCs w:val="21"/>
                                <w:lang w:val="pt-BR"/>
                              </w:rPr>
                              <w:t>C. 4,5</w:t>
                            </w:r>
                            <w:r w:rsidRPr="002D7F1A">
                              <w:rPr>
                                <w:b w:val="0"/>
                                <w:sz w:val="21"/>
                                <w:szCs w:val="21"/>
                                <w:lang w:val="pt-BR"/>
                              </w:rPr>
                              <w:sym w:font="Symbol" w:char="F057"/>
                            </w:r>
                            <w:r w:rsidRPr="002D7F1A">
                              <w:rPr>
                                <w:b w:val="0"/>
                                <w:sz w:val="21"/>
                                <w:szCs w:val="21"/>
                                <w:lang w:val="pt-BR"/>
                              </w:rPr>
                              <w:tab/>
                              <w:t>D. 2,5</w:t>
                            </w:r>
                            <w:r w:rsidRPr="002D7F1A">
                              <w:rPr>
                                <w:b w:val="0"/>
                                <w:sz w:val="21"/>
                                <w:szCs w:val="21"/>
                                <w:lang w:val="pt-BR"/>
                              </w:rPr>
                              <w:sym w:font="Symbol" w:char="F057"/>
                            </w:r>
                          </w:p>
                          <w:p w14:paraId="6E78EB75" w14:textId="5468243F" w:rsidR="00621F06" w:rsidRPr="00314FA5" w:rsidRDefault="00621F06" w:rsidP="00A52BBA">
                            <w:pPr>
                              <w:spacing w:line="276" w:lineRule="auto"/>
                              <w:rPr>
                                <w:b w:val="0"/>
                                <w:sz w:val="22"/>
                                <w:szCs w:val="22"/>
                                <w:lang w:val="fr-FR"/>
                              </w:rPr>
                            </w:pPr>
                          </w:p>
                          <w:p w14:paraId="5AA681B8" w14:textId="0B4A321E" w:rsidR="00621F06" w:rsidRPr="00314FA5" w:rsidRDefault="00621F06" w:rsidP="00A52BBA">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194A62" id="_x0000_s1080" type="#_x0000_t202" style="position:absolute;margin-left:-12.15pt;margin-top:-3.4pt;width:510.25pt;height:788.0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">
                <v:path arrowok="t"/>
                <v:textbox>
                  <w:txbxContent>
                    <w:p w14:paraId="75CFE4A4" w14:textId="77777777" w:rsidR="00621F06" w:rsidRDefault="00621F06" w:rsidP="00A52BBA">
                      <w:pPr>
                        <w:spacing w:line="276" w:lineRule="auto"/>
                        <w:jc w:val="both"/>
                        <w:rPr>
                          <w:b w:val="0"/>
                          <w:sz w:val="21"/>
                          <w:szCs w:val="21"/>
                          <w:lang w:val="fr-FR"/>
                        </w:rPr>
                      </w:pPr>
                      <w:r w:rsidRPr="00314FA5">
                        <w:rPr>
                          <w:sz w:val="21"/>
                          <w:szCs w:val="21"/>
                          <w:u w:val="single"/>
                          <w:lang w:val="fr-FR"/>
                        </w:rPr>
                        <w:t>Câu 17.</w:t>
                      </w:r>
                      <w:r w:rsidRPr="00314FA5">
                        <w:rPr>
                          <w:b w:val="0"/>
                          <w:sz w:val="21"/>
                          <w:szCs w:val="21"/>
                          <w:lang w:val="fr-FR"/>
                        </w:rPr>
                        <w:t xml:space="preserve">  Nếu ghép 3 pin giống nhau nối tiếp thu được bộ nguồn 7,5V và 3</w:t>
                      </w:r>
                      <w:r w:rsidRPr="00314FA5">
                        <w:rPr>
                          <w:b w:val="0"/>
                          <w:sz w:val="21"/>
                          <w:szCs w:val="21"/>
                        </w:rPr>
                        <w:t>Ω</w:t>
                      </w:r>
                      <w:r w:rsidRPr="00314FA5">
                        <w:rPr>
                          <w:b w:val="0"/>
                          <w:sz w:val="21"/>
                          <w:szCs w:val="21"/>
                          <w:lang w:val="fr-FR"/>
                        </w:rPr>
                        <w:t xml:space="preserve"> thì khi mắc 3 pin đó song song thu được bộ nguồn :</w:t>
                      </w:r>
                      <w:r w:rsidRPr="00314FA5">
                        <w:rPr>
                          <w:b w:val="0"/>
                          <w:sz w:val="21"/>
                          <w:szCs w:val="21"/>
                          <w:lang w:val="fr-FR"/>
                        </w:rPr>
                        <w:tab/>
                      </w:r>
                      <w:r w:rsidRPr="00314FA5">
                        <w:rPr>
                          <w:b w:val="0"/>
                          <w:sz w:val="21"/>
                          <w:szCs w:val="21"/>
                          <w:lang w:val="fr-FR"/>
                        </w:rPr>
                        <w:tab/>
                      </w:r>
                    </w:p>
                    <w:p w14:paraId="203D3758"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5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7,5 V và 1 </w:t>
                      </w:r>
                      <w:r w:rsidRPr="00314FA5">
                        <w:rPr>
                          <w:b w:val="0"/>
                          <w:sz w:val="21"/>
                          <w:szCs w:val="21"/>
                        </w:rPr>
                        <w:t>Ω</w:t>
                      </w:r>
                      <w:r w:rsidRPr="00314FA5">
                        <w:rPr>
                          <w:b w:val="0"/>
                          <w:sz w:val="21"/>
                          <w:szCs w:val="21"/>
                          <w:lang w:val="fr-FR"/>
                        </w:rPr>
                        <w:t xml:space="preserve">. </w:t>
                      </w:r>
                      <w:r w:rsidRPr="00314FA5">
                        <w:rPr>
                          <w:b w:val="0"/>
                          <w:sz w:val="21"/>
                          <w:szCs w:val="21"/>
                          <w:lang w:val="fr-FR"/>
                        </w:rPr>
                        <w:tab/>
                      </w:r>
                      <w:r w:rsidRPr="00314FA5">
                        <w:rPr>
                          <w:b w:val="0"/>
                          <w:sz w:val="21"/>
                          <w:szCs w:val="21"/>
                          <w:lang w:val="fr-FR"/>
                        </w:rPr>
                        <w:tab/>
                      </w:r>
                    </w:p>
                    <w:p w14:paraId="54646314" w14:textId="43835413"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7,5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2,5 V và 1/3 </w:t>
                      </w:r>
                      <w:r w:rsidRPr="00314FA5">
                        <w:rPr>
                          <w:b w:val="0"/>
                          <w:sz w:val="21"/>
                          <w:szCs w:val="21"/>
                        </w:rPr>
                        <w:t>Ω</w:t>
                      </w:r>
                      <w:r w:rsidRPr="00314FA5">
                        <w:rPr>
                          <w:b w:val="0"/>
                          <w:sz w:val="21"/>
                          <w:szCs w:val="21"/>
                          <w:lang w:val="fr-FR"/>
                        </w:rPr>
                        <w:t>.</w:t>
                      </w:r>
                    </w:p>
                    <w:p w14:paraId="2A39E6A9"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18.</w:t>
                      </w:r>
                      <w:r w:rsidRPr="00314FA5">
                        <w:rPr>
                          <w:b w:val="0"/>
                          <w:sz w:val="21"/>
                          <w:szCs w:val="21"/>
                          <w:lang w:val="fr-FR"/>
                        </w:rPr>
                        <w:t xml:space="preserve">  Người ta mắc một bộ 3 pin giống nhau song song thì thu được một bộ nguồn có suất điện động  9 V và điện trở trong 3</w:t>
                      </w:r>
                      <w:r w:rsidRPr="00314FA5">
                        <w:rPr>
                          <w:b w:val="0"/>
                          <w:sz w:val="21"/>
                          <w:szCs w:val="21"/>
                        </w:rPr>
                        <w:t>Ω</w:t>
                      </w:r>
                      <w:r w:rsidRPr="00314FA5">
                        <w:rPr>
                          <w:b w:val="0"/>
                          <w:sz w:val="21"/>
                          <w:szCs w:val="21"/>
                          <w:lang w:val="fr-FR"/>
                        </w:rPr>
                        <w:t>. Mỗi pin có suất điện động và điện trở trong là</w:t>
                      </w:r>
                    </w:p>
                    <w:p w14:paraId="57441D2D"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7 V; 9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9 V; 9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r w:rsidRPr="00314FA5">
                        <w:rPr>
                          <w:b w:val="0"/>
                          <w:sz w:val="21"/>
                          <w:szCs w:val="21"/>
                          <w:lang w:val="fr-FR"/>
                        </w:rPr>
                        <w:tab/>
                      </w:r>
                    </w:p>
                    <w:p w14:paraId="0A52A68F" w14:textId="6780E7A9" w:rsidR="00621F06" w:rsidRPr="00314FA5" w:rsidRDefault="00621F06" w:rsidP="00A52BBA">
                      <w:pPr>
                        <w:spacing w:line="276" w:lineRule="auto"/>
                        <w:jc w:val="both"/>
                        <w:rPr>
                          <w:b w:val="0"/>
                          <w:sz w:val="21"/>
                          <w:szCs w:val="21"/>
                          <w:lang w:val="fr-FR"/>
                        </w:rPr>
                      </w:pPr>
                      <w:r w:rsidRPr="00314FA5">
                        <w:rPr>
                          <w:b w:val="0"/>
                          <w:sz w:val="21"/>
                          <w:szCs w:val="21"/>
                          <w:lang w:val="fr-FR"/>
                        </w:rPr>
                        <w:t>C. 9 V; 3</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D. 3 V; 3 </w:t>
                      </w:r>
                      <w:r w:rsidRPr="00314FA5">
                        <w:rPr>
                          <w:b w:val="0"/>
                          <w:sz w:val="21"/>
                          <w:szCs w:val="21"/>
                        </w:rPr>
                        <w:t>Ω</w:t>
                      </w:r>
                      <w:r w:rsidRPr="00314FA5">
                        <w:rPr>
                          <w:b w:val="0"/>
                          <w:sz w:val="21"/>
                          <w:szCs w:val="21"/>
                          <w:lang w:val="fr-FR"/>
                        </w:rPr>
                        <w:t>.</w:t>
                      </w:r>
                    </w:p>
                    <w:p w14:paraId="4F1B2CC4" w14:textId="77777777" w:rsidR="00621F06" w:rsidRDefault="00621F06" w:rsidP="00A52BBA">
                      <w:pPr>
                        <w:spacing w:line="276" w:lineRule="auto"/>
                        <w:jc w:val="both"/>
                        <w:rPr>
                          <w:b w:val="0"/>
                          <w:sz w:val="21"/>
                          <w:szCs w:val="21"/>
                          <w:lang w:val="fr-FR"/>
                        </w:rPr>
                      </w:pPr>
                      <w:r w:rsidRPr="00314FA5">
                        <w:rPr>
                          <w:sz w:val="21"/>
                          <w:szCs w:val="21"/>
                          <w:u w:val="single"/>
                          <w:lang w:val="fr-FR"/>
                        </w:rPr>
                        <w:t>Câu 19.</w:t>
                      </w:r>
                      <w:r w:rsidRPr="00314FA5">
                        <w:rPr>
                          <w:b w:val="0"/>
                          <w:sz w:val="21"/>
                          <w:szCs w:val="21"/>
                          <w:lang w:val="fr-FR"/>
                        </w:rPr>
                        <w:t xml:space="preserve"> Có 10 pin 2,5 V, điện trở trong 1</w:t>
                      </w:r>
                      <w:r w:rsidRPr="00314FA5">
                        <w:rPr>
                          <w:b w:val="0"/>
                          <w:sz w:val="21"/>
                          <w:szCs w:val="21"/>
                        </w:rPr>
                        <w:t>Ω</w:t>
                      </w:r>
                      <w:r w:rsidRPr="00314FA5">
                        <w:rPr>
                          <w:rFonts w:ascii="Book Antiqua" w:hAnsi="Book Antiqua"/>
                          <w:b w:val="0"/>
                          <w:sz w:val="21"/>
                          <w:szCs w:val="21"/>
                          <w:lang w:val="fr-FR"/>
                        </w:rPr>
                        <w:t xml:space="preserve"> </w:t>
                      </w:r>
                      <w:r w:rsidRPr="00314FA5">
                        <w:rPr>
                          <w:b w:val="0"/>
                          <w:sz w:val="21"/>
                          <w:szCs w:val="21"/>
                          <w:lang w:val="fr-FR"/>
                        </w:rPr>
                        <w:t>đ</w:t>
                      </w:r>
                      <w:r w:rsidRPr="00314FA5">
                        <w:rPr>
                          <w:b w:val="0"/>
                          <w:sz w:val="21"/>
                          <w:szCs w:val="21"/>
                          <w:lang w:val="vi-VN"/>
                        </w:rPr>
                        <w:t xml:space="preserve">ược mắc thành 2 dãy, mỗi dãy </w:t>
                      </w:r>
                      <w:r w:rsidRPr="00314FA5">
                        <w:rPr>
                          <w:b w:val="0"/>
                          <w:sz w:val="21"/>
                          <w:szCs w:val="21"/>
                          <w:lang w:val="fr-FR"/>
                        </w:rPr>
                        <w:t>có số pin bằng nhau. Suất điện động và điện trở trong của bộ pin này là :</w:t>
                      </w:r>
                      <w:r w:rsidRPr="00314FA5">
                        <w:rPr>
                          <w:b w:val="0"/>
                          <w:sz w:val="21"/>
                          <w:szCs w:val="21"/>
                          <w:lang w:val="fr-FR"/>
                        </w:rPr>
                        <w:tab/>
                      </w:r>
                    </w:p>
                    <w:p w14:paraId="3FA6A1E8"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12,5 V và 2,5 </w:t>
                      </w:r>
                      <w:r w:rsidRPr="00314FA5">
                        <w:rPr>
                          <w:b w:val="0"/>
                          <w:sz w:val="21"/>
                          <w:szCs w:val="21"/>
                        </w:rPr>
                        <w:t>Ω</w:t>
                      </w:r>
                      <w:r w:rsidRPr="00314FA5">
                        <w:rPr>
                          <w:b w:val="0"/>
                          <w:sz w:val="21"/>
                          <w:szCs w:val="21"/>
                          <w:lang w:val="fr-FR"/>
                        </w:rPr>
                        <w:t>.</w:t>
                      </w:r>
                      <w:r w:rsidRPr="00314FA5">
                        <w:rPr>
                          <w:b w:val="0"/>
                          <w:sz w:val="21"/>
                          <w:szCs w:val="21"/>
                          <w:lang w:val="fr-FR"/>
                        </w:rPr>
                        <w:tab/>
                        <w:t xml:space="preserve">B. 5 V và 2,5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1FCC622A" w14:textId="6091423A"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12,5 V và  5 </w:t>
                      </w:r>
                      <w:r w:rsidRPr="00314FA5">
                        <w:rPr>
                          <w:b w:val="0"/>
                          <w:sz w:val="21"/>
                          <w:szCs w:val="21"/>
                        </w:rPr>
                        <w:t>Ω</w:t>
                      </w:r>
                      <w:r w:rsidRPr="00314FA5">
                        <w:rPr>
                          <w:b w:val="0"/>
                          <w:sz w:val="21"/>
                          <w:szCs w:val="21"/>
                          <w:lang w:val="fr-FR"/>
                        </w:rPr>
                        <w:t>.</w:t>
                      </w:r>
                      <w:r w:rsidRPr="00314FA5">
                        <w:rPr>
                          <w:b w:val="0"/>
                          <w:sz w:val="21"/>
                          <w:szCs w:val="21"/>
                          <w:lang w:val="fr-FR"/>
                        </w:rPr>
                        <w:tab/>
                        <w:t xml:space="preserve">D. 5 V và 5 </w:t>
                      </w:r>
                      <w:r w:rsidRPr="00314FA5">
                        <w:rPr>
                          <w:b w:val="0"/>
                          <w:sz w:val="21"/>
                          <w:szCs w:val="21"/>
                        </w:rPr>
                        <w:t>Ω</w:t>
                      </w:r>
                      <w:r w:rsidRPr="00314FA5">
                        <w:rPr>
                          <w:b w:val="0"/>
                          <w:sz w:val="21"/>
                          <w:szCs w:val="21"/>
                          <w:lang w:val="fr-FR"/>
                        </w:rPr>
                        <w:t>.</w:t>
                      </w:r>
                    </w:p>
                    <w:p w14:paraId="7EDEB128" w14:textId="77777777" w:rsidR="00621F06" w:rsidRPr="00314FA5" w:rsidRDefault="00621F06" w:rsidP="00A52BBA">
                      <w:pPr>
                        <w:spacing w:line="276" w:lineRule="auto"/>
                        <w:jc w:val="both"/>
                        <w:rPr>
                          <w:b w:val="0"/>
                          <w:sz w:val="21"/>
                          <w:szCs w:val="21"/>
                          <w:lang w:val="fr-FR"/>
                        </w:rPr>
                      </w:pPr>
                      <w:r w:rsidRPr="00314FA5">
                        <w:rPr>
                          <w:sz w:val="21"/>
                          <w:szCs w:val="21"/>
                          <w:u w:val="single"/>
                          <w:lang w:val="fr-FR"/>
                        </w:rPr>
                        <w:t>Câu 20.</w:t>
                      </w:r>
                      <w:r w:rsidRPr="00314FA5">
                        <w:rPr>
                          <w:b w:val="0"/>
                          <w:sz w:val="21"/>
                          <w:szCs w:val="21"/>
                          <w:lang w:val="fr-FR"/>
                        </w:rPr>
                        <w:t xml:space="preserve">  9 pin giống nhau được mắc thành bộ nguồn có số nguồn trong mỗi dãy bằng số dãy thì thu được bộ nguồn có suất điện độ 6 V và điện trở 1</w:t>
                      </w:r>
                      <w:r w:rsidRPr="00314FA5">
                        <w:rPr>
                          <w:b w:val="0"/>
                          <w:sz w:val="21"/>
                          <w:szCs w:val="21"/>
                        </w:rPr>
                        <w:t>Ω</w:t>
                      </w:r>
                      <w:r w:rsidRPr="00314FA5">
                        <w:rPr>
                          <w:b w:val="0"/>
                          <w:sz w:val="21"/>
                          <w:szCs w:val="21"/>
                          <w:lang w:val="fr-FR"/>
                        </w:rPr>
                        <w:t xml:space="preserve">. Suất điện động và điện trở trong của mỗi nguồn là </w:t>
                      </w:r>
                    </w:p>
                    <w:p w14:paraId="2AFC0081" w14:textId="77777777" w:rsidR="00621F06" w:rsidRDefault="00621F06" w:rsidP="00A52BBA">
                      <w:pPr>
                        <w:spacing w:line="276" w:lineRule="auto"/>
                        <w:jc w:val="both"/>
                        <w:rPr>
                          <w:b w:val="0"/>
                          <w:sz w:val="21"/>
                          <w:szCs w:val="21"/>
                          <w:lang w:val="fr-FR"/>
                        </w:rPr>
                      </w:pPr>
                      <w:r w:rsidRPr="00314FA5">
                        <w:rPr>
                          <w:b w:val="0"/>
                          <w:sz w:val="21"/>
                          <w:szCs w:val="21"/>
                          <w:lang w:val="fr-FR"/>
                        </w:rPr>
                        <w:t xml:space="preserve">A. 2 V và 1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 xml:space="preserve">B. 2 V và 3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r>
                    </w:p>
                    <w:p w14:paraId="403F4BCF" w14:textId="769E1E44" w:rsidR="00621F06" w:rsidRPr="00314FA5" w:rsidRDefault="00621F06" w:rsidP="00A52BBA">
                      <w:pPr>
                        <w:spacing w:line="276" w:lineRule="auto"/>
                        <w:jc w:val="both"/>
                        <w:rPr>
                          <w:b w:val="0"/>
                          <w:sz w:val="21"/>
                          <w:szCs w:val="21"/>
                          <w:lang w:val="fr-FR"/>
                        </w:rPr>
                      </w:pPr>
                      <w:r w:rsidRPr="00314FA5">
                        <w:rPr>
                          <w:b w:val="0"/>
                          <w:sz w:val="21"/>
                          <w:szCs w:val="21"/>
                          <w:lang w:val="fr-FR"/>
                        </w:rPr>
                        <w:t xml:space="preserve">C. 2 V và 2 </w:t>
                      </w:r>
                      <w:r w:rsidRPr="00314FA5">
                        <w:rPr>
                          <w:b w:val="0"/>
                          <w:sz w:val="21"/>
                          <w:szCs w:val="21"/>
                        </w:rPr>
                        <w:t>Ω</w:t>
                      </w:r>
                      <w:r w:rsidRPr="00314FA5">
                        <w:rPr>
                          <w:b w:val="0"/>
                          <w:sz w:val="21"/>
                          <w:szCs w:val="21"/>
                          <w:lang w:val="fr-FR"/>
                        </w:rPr>
                        <w:t>.</w:t>
                      </w:r>
                      <w:r w:rsidRPr="00314FA5">
                        <w:rPr>
                          <w:b w:val="0"/>
                          <w:sz w:val="21"/>
                          <w:szCs w:val="21"/>
                          <w:lang w:val="fr-FR"/>
                        </w:rPr>
                        <w:tab/>
                      </w:r>
                      <w:r w:rsidRPr="00314FA5">
                        <w:rPr>
                          <w:b w:val="0"/>
                          <w:sz w:val="21"/>
                          <w:szCs w:val="21"/>
                          <w:lang w:val="fr-FR"/>
                        </w:rPr>
                        <w:tab/>
                        <w:t>D. 6V và 3</w:t>
                      </w:r>
                      <w:r w:rsidRPr="00314FA5">
                        <w:rPr>
                          <w:b w:val="0"/>
                          <w:sz w:val="21"/>
                          <w:szCs w:val="21"/>
                        </w:rPr>
                        <w:t>Ω</w:t>
                      </w:r>
                      <w:r w:rsidRPr="00314FA5">
                        <w:rPr>
                          <w:b w:val="0"/>
                          <w:sz w:val="21"/>
                          <w:szCs w:val="21"/>
                          <w:lang w:val="fr-FR"/>
                        </w:rPr>
                        <w:t>.</w:t>
                      </w:r>
                    </w:p>
                    <w:p w14:paraId="574C1CD7" w14:textId="77777777" w:rsidR="00621F06" w:rsidRPr="00314FA5" w:rsidRDefault="00621F06" w:rsidP="00A52BBA">
                      <w:pPr>
                        <w:tabs>
                          <w:tab w:val="left" w:pos="284"/>
                        </w:tabs>
                        <w:spacing w:line="276" w:lineRule="auto"/>
                        <w:jc w:val="both"/>
                        <w:rPr>
                          <w:b w:val="0"/>
                          <w:sz w:val="20"/>
                          <w:szCs w:val="20"/>
                          <w:lang w:val="pt-BR"/>
                        </w:rPr>
                      </w:pPr>
                      <w:r w:rsidRPr="00314FA5">
                        <w:rPr>
                          <w:sz w:val="20"/>
                          <w:szCs w:val="20"/>
                          <w:u w:val="single"/>
                          <w:lang w:val="pt-BR"/>
                        </w:rPr>
                        <w:t>Câu 21.</w:t>
                      </w:r>
                      <w:r w:rsidRPr="00314FA5">
                        <w:rPr>
                          <w:sz w:val="20"/>
                          <w:szCs w:val="20"/>
                          <w:lang w:val="pt-BR"/>
                        </w:rPr>
                        <w:t xml:space="preserve"> </w:t>
                      </w:r>
                      <w:r w:rsidRPr="00314FA5">
                        <w:rPr>
                          <w:b w:val="0"/>
                          <w:sz w:val="20"/>
                          <w:szCs w:val="20"/>
                          <w:lang w:val="pt-BR"/>
                        </w:rPr>
                        <w:t xml:space="preserve">Cho bộ nguồn gồm 7 pin mắc như hình vẽ 160, suất điện động và điện trở trong của các </w:t>
                      </w:r>
                    </w:p>
                    <w:p w14:paraId="1DFB3960" w14:textId="77777777" w:rsidR="00621F06" w:rsidRPr="00314FA5" w:rsidRDefault="00621F06" w:rsidP="00A52BBA">
                      <w:pPr>
                        <w:tabs>
                          <w:tab w:val="left" w:pos="284"/>
                        </w:tabs>
                        <w:spacing w:line="276" w:lineRule="auto"/>
                        <w:jc w:val="both"/>
                        <w:rPr>
                          <w:b w:val="0"/>
                          <w:sz w:val="20"/>
                          <w:szCs w:val="20"/>
                          <w:lang w:val="pt-BR"/>
                        </w:rPr>
                      </w:pPr>
                      <w:r w:rsidRPr="00314FA5">
                        <w:rPr>
                          <w:b w:val="0"/>
                          <w:sz w:val="20"/>
                          <w:szCs w:val="20"/>
                          <w:lang w:val="pt-BR"/>
                        </w:rPr>
                        <w:t>pin giống nhau và bằng E</w:t>
                      </w:r>
                      <w:r w:rsidRPr="00314FA5">
                        <w:rPr>
                          <w:b w:val="0"/>
                          <w:sz w:val="20"/>
                          <w:szCs w:val="20"/>
                          <w:vertAlign w:val="subscript"/>
                          <w:lang w:val="pt-BR"/>
                        </w:rPr>
                        <w:t>o</w:t>
                      </w:r>
                      <w:r w:rsidRPr="00314FA5">
                        <w:rPr>
                          <w:b w:val="0"/>
                          <w:sz w:val="20"/>
                          <w:szCs w:val="20"/>
                          <w:lang w:val="pt-BR"/>
                        </w:rPr>
                        <w:t>, r</w:t>
                      </w:r>
                      <w:r w:rsidRPr="00314FA5">
                        <w:rPr>
                          <w:b w:val="0"/>
                          <w:sz w:val="20"/>
                          <w:szCs w:val="20"/>
                          <w:vertAlign w:val="subscript"/>
                          <w:lang w:val="pt-BR"/>
                        </w:rPr>
                        <w:t>0</w:t>
                      </w:r>
                      <w:r w:rsidRPr="00314FA5">
                        <w:rPr>
                          <w:b w:val="0"/>
                          <w:sz w:val="20"/>
                          <w:szCs w:val="20"/>
                          <w:lang w:val="pt-BR"/>
                        </w:rPr>
                        <w:t>. Ta có thể thay bộ nguồn trên bằng một nguồn có E</w:t>
                      </w:r>
                      <w:r w:rsidRPr="00314FA5">
                        <w:rPr>
                          <w:b w:val="0"/>
                          <w:sz w:val="20"/>
                          <w:szCs w:val="20"/>
                          <w:vertAlign w:val="subscript"/>
                          <w:lang w:val="pt-BR"/>
                        </w:rPr>
                        <w:t>b</w:t>
                      </w:r>
                      <w:r w:rsidRPr="00314FA5">
                        <w:rPr>
                          <w:b w:val="0"/>
                          <w:sz w:val="20"/>
                          <w:szCs w:val="20"/>
                          <w:lang w:val="pt-BR"/>
                        </w:rPr>
                        <w:t xml:space="preserve"> và r</w:t>
                      </w:r>
                      <w:r w:rsidRPr="00314FA5">
                        <w:rPr>
                          <w:b w:val="0"/>
                          <w:sz w:val="20"/>
                          <w:szCs w:val="20"/>
                          <w:vertAlign w:val="subscript"/>
                          <w:lang w:val="pt-BR"/>
                        </w:rPr>
                        <w:t>b</w:t>
                      </w:r>
                      <w:r w:rsidRPr="00314FA5">
                        <w:rPr>
                          <w:b w:val="0"/>
                          <w:sz w:val="20"/>
                          <w:szCs w:val="20"/>
                          <w:lang w:val="pt-BR"/>
                        </w:rPr>
                        <w:t xml:space="preserve"> là </w:t>
                      </w:r>
                    </w:p>
                    <w:p w14:paraId="591C19E3" w14:textId="77777777" w:rsidR="00621F06" w:rsidRDefault="00621F06" w:rsidP="00A52BBA">
                      <w:pPr>
                        <w:spacing w:line="276" w:lineRule="auto"/>
                        <w:rPr>
                          <w:b w:val="0"/>
                          <w:sz w:val="20"/>
                          <w:szCs w:val="20"/>
                          <w:lang w:val="pt-BR"/>
                        </w:rPr>
                      </w:pPr>
                      <w:r w:rsidRPr="00314FA5">
                        <w:rPr>
                          <w:b w:val="0"/>
                          <w:sz w:val="20"/>
                          <w:szCs w:val="20"/>
                          <w:lang w:val="pt-BR"/>
                        </w:rPr>
                        <w:t>A. E</w:t>
                      </w:r>
                      <w:r w:rsidRPr="00314FA5">
                        <w:rPr>
                          <w:b w:val="0"/>
                          <w:sz w:val="20"/>
                          <w:szCs w:val="20"/>
                          <w:vertAlign w:val="subscript"/>
                          <w:lang w:val="pt-BR"/>
                        </w:rPr>
                        <w:t xml:space="preserve"> b </w:t>
                      </w:r>
                      <w:r w:rsidRPr="00314FA5">
                        <w:rPr>
                          <w:b w:val="0"/>
                          <w:sz w:val="20"/>
                          <w:szCs w:val="20"/>
                          <w:lang w:val="pt-BR"/>
                        </w:rPr>
                        <w:t>= 7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7r</w:t>
                      </w:r>
                      <w:r w:rsidRPr="00314FA5">
                        <w:rPr>
                          <w:b w:val="0"/>
                          <w:sz w:val="20"/>
                          <w:szCs w:val="20"/>
                          <w:vertAlign w:val="subscript"/>
                          <w:lang w:val="pt-BR"/>
                        </w:rPr>
                        <w:t>0</w:t>
                      </w:r>
                      <w:r w:rsidRPr="00314FA5">
                        <w:rPr>
                          <w:b w:val="0"/>
                          <w:sz w:val="20"/>
                          <w:szCs w:val="20"/>
                          <w:lang w:val="pt-BR"/>
                        </w:rPr>
                        <w:tab/>
                      </w:r>
                      <w:r w:rsidRPr="00314FA5">
                        <w:rPr>
                          <w:b w:val="0"/>
                          <w:sz w:val="20"/>
                          <w:szCs w:val="20"/>
                          <w:lang w:val="pt-BR"/>
                        </w:rPr>
                        <w:tab/>
                      </w:r>
                    </w:p>
                    <w:p w14:paraId="058623BA" w14:textId="52671EF9" w:rsidR="00621F06" w:rsidRDefault="00621F06" w:rsidP="00A52BBA">
                      <w:pPr>
                        <w:spacing w:line="276" w:lineRule="auto"/>
                        <w:rPr>
                          <w:b w:val="0"/>
                          <w:sz w:val="20"/>
                          <w:szCs w:val="20"/>
                          <w:vertAlign w:val="subscript"/>
                          <w:lang w:val="pt-BR"/>
                        </w:rPr>
                      </w:pPr>
                      <w:r w:rsidRPr="00314FA5">
                        <w:rPr>
                          <w:b w:val="0"/>
                          <w:sz w:val="20"/>
                          <w:szCs w:val="20"/>
                          <w:lang w:val="pt-BR"/>
                        </w:rPr>
                        <w:t>B. E</w:t>
                      </w:r>
                      <w:r w:rsidRPr="00314FA5">
                        <w:rPr>
                          <w:b w:val="0"/>
                          <w:sz w:val="20"/>
                          <w:szCs w:val="20"/>
                          <w:vertAlign w:val="subscript"/>
                          <w:lang w:val="pt-BR"/>
                        </w:rPr>
                        <w:t>b</w:t>
                      </w:r>
                      <w:r w:rsidRPr="00314FA5">
                        <w:rPr>
                          <w:b w:val="0"/>
                          <w:sz w:val="20"/>
                          <w:szCs w:val="20"/>
                          <w:lang w:val="pt-BR"/>
                        </w:rPr>
                        <w:t xml:space="preserve"> = 5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7r</w:t>
                      </w:r>
                      <w:r w:rsidRPr="00314FA5">
                        <w:rPr>
                          <w:b w:val="0"/>
                          <w:sz w:val="20"/>
                          <w:szCs w:val="20"/>
                          <w:vertAlign w:val="subscript"/>
                          <w:lang w:val="pt-BR"/>
                        </w:rPr>
                        <w:t>0</w:t>
                      </w:r>
                      <w:r w:rsidRPr="00314FA5">
                        <w:rPr>
                          <w:b w:val="0"/>
                          <w:sz w:val="20"/>
                          <w:szCs w:val="20"/>
                          <w:vertAlign w:val="subscript"/>
                          <w:lang w:val="pt-BR"/>
                        </w:rPr>
                        <w:tab/>
                      </w:r>
                    </w:p>
                    <w:p w14:paraId="4CCE668D" w14:textId="77777777" w:rsidR="00621F06" w:rsidRDefault="00621F06" w:rsidP="00A52BBA">
                      <w:pPr>
                        <w:spacing w:line="276" w:lineRule="auto"/>
                        <w:rPr>
                          <w:b w:val="0"/>
                          <w:sz w:val="20"/>
                          <w:szCs w:val="20"/>
                          <w:lang w:val="pt-BR"/>
                        </w:rPr>
                      </w:pPr>
                      <w:r w:rsidRPr="00314FA5">
                        <w:rPr>
                          <w:b w:val="0"/>
                          <w:sz w:val="20"/>
                          <w:szCs w:val="20"/>
                          <w:lang w:val="pt-BR"/>
                        </w:rPr>
                        <w:t>C. E</w:t>
                      </w:r>
                      <w:r w:rsidRPr="00314FA5">
                        <w:rPr>
                          <w:b w:val="0"/>
                          <w:sz w:val="20"/>
                          <w:szCs w:val="20"/>
                          <w:vertAlign w:val="subscript"/>
                          <w:lang w:val="pt-BR"/>
                        </w:rPr>
                        <w:t xml:space="preserve"> b</w:t>
                      </w:r>
                      <w:r w:rsidRPr="00314FA5">
                        <w:rPr>
                          <w:b w:val="0"/>
                          <w:sz w:val="20"/>
                          <w:szCs w:val="20"/>
                          <w:lang w:val="pt-BR"/>
                        </w:rPr>
                        <w:t xml:space="preserve"> = 7E</w:t>
                      </w:r>
                      <w:r w:rsidRPr="00314FA5">
                        <w:rPr>
                          <w:b w:val="0"/>
                          <w:sz w:val="20"/>
                          <w:szCs w:val="20"/>
                          <w:vertAlign w:val="subscript"/>
                          <w:lang w:val="pt-BR"/>
                        </w:rPr>
                        <w:t xml:space="preserve"> 0</w:t>
                      </w:r>
                      <w:r w:rsidRPr="00314FA5">
                        <w:rPr>
                          <w:b w:val="0"/>
                          <w:sz w:val="20"/>
                          <w:szCs w:val="20"/>
                          <w:lang w:val="pt-BR"/>
                        </w:rPr>
                        <w:t xml:space="preserve"> ; r</w:t>
                      </w:r>
                      <w:r w:rsidRPr="00314FA5">
                        <w:rPr>
                          <w:b w:val="0"/>
                          <w:sz w:val="20"/>
                          <w:szCs w:val="20"/>
                          <w:vertAlign w:val="subscript"/>
                          <w:lang w:val="pt-BR"/>
                        </w:rPr>
                        <w:t>b</w:t>
                      </w:r>
                      <w:r w:rsidRPr="00314FA5">
                        <w:rPr>
                          <w:b w:val="0"/>
                          <w:sz w:val="20"/>
                          <w:szCs w:val="20"/>
                          <w:lang w:val="pt-BR"/>
                        </w:rPr>
                        <w:t xml:space="preserve"> = 4r</w:t>
                      </w:r>
                      <w:r w:rsidRPr="00314FA5">
                        <w:rPr>
                          <w:b w:val="0"/>
                          <w:sz w:val="20"/>
                          <w:szCs w:val="20"/>
                          <w:vertAlign w:val="subscript"/>
                          <w:lang w:val="pt-BR"/>
                        </w:rPr>
                        <w:t>0</w:t>
                      </w:r>
                      <w:r w:rsidRPr="00314FA5">
                        <w:rPr>
                          <w:b w:val="0"/>
                          <w:sz w:val="20"/>
                          <w:szCs w:val="20"/>
                          <w:lang w:val="pt-BR"/>
                        </w:rPr>
                        <w:tab/>
                      </w:r>
                    </w:p>
                    <w:p w14:paraId="49D4E679" w14:textId="2619F4BB" w:rsidR="00621F06" w:rsidRPr="00314FA5" w:rsidRDefault="00621F06" w:rsidP="00A52BBA">
                      <w:pPr>
                        <w:spacing w:line="276" w:lineRule="auto"/>
                        <w:rPr>
                          <w:b w:val="0"/>
                          <w:sz w:val="20"/>
                          <w:szCs w:val="20"/>
                          <w:lang w:val="pt-BR"/>
                        </w:rPr>
                      </w:pPr>
                      <w:r w:rsidRPr="00314FA5">
                        <w:rPr>
                          <w:b w:val="0"/>
                          <w:sz w:val="20"/>
                          <w:szCs w:val="20"/>
                          <w:lang w:val="pt-BR"/>
                        </w:rPr>
                        <w:t>D. E</w:t>
                      </w:r>
                      <w:r w:rsidRPr="00314FA5">
                        <w:rPr>
                          <w:b w:val="0"/>
                          <w:sz w:val="20"/>
                          <w:szCs w:val="20"/>
                          <w:vertAlign w:val="subscript"/>
                          <w:lang w:val="pt-BR"/>
                        </w:rPr>
                        <w:t xml:space="preserve"> b</w:t>
                      </w:r>
                      <w:r w:rsidRPr="00314FA5">
                        <w:rPr>
                          <w:b w:val="0"/>
                          <w:sz w:val="20"/>
                          <w:szCs w:val="20"/>
                          <w:lang w:val="pt-BR"/>
                        </w:rPr>
                        <w:t xml:space="preserve"> = 5E</w:t>
                      </w:r>
                      <w:r w:rsidRPr="00314FA5">
                        <w:rPr>
                          <w:b w:val="0"/>
                          <w:sz w:val="20"/>
                          <w:szCs w:val="20"/>
                          <w:vertAlign w:val="subscript"/>
                          <w:lang w:val="pt-BR"/>
                        </w:rPr>
                        <w:t xml:space="preserve"> o</w:t>
                      </w:r>
                      <w:r w:rsidRPr="00314FA5">
                        <w:rPr>
                          <w:b w:val="0"/>
                          <w:sz w:val="20"/>
                          <w:szCs w:val="20"/>
                          <w:lang w:val="pt-BR"/>
                        </w:rPr>
                        <w:t>; r</w:t>
                      </w:r>
                      <w:r w:rsidRPr="00314FA5">
                        <w:rPr>
                          <w:b w:val="0"/>
                          <w:sz w:val="20"/>
                          <w:szCs w:val="20"/>
                          <w:vertAlign w:val="subscript"/>
                          <w:lang w:val="pt-BR"/>
                        </w:rPr>
                        <w:t>b</w:t>
                      </w:r>
                      <w:r w:rsidRPr="00314FA5">
                        <w:rPr>
                          <w:b w:val="0"/>
                          <w:sz w:val="20"/>
                          <w:szCs w:val="20"/>
                          <w:lang w:val="pt-BR"/>
                        </w:rPr>
                        <w:t xml:space="preserve"> = 4r</w:t>
                      </w:r>
                      <w:r w:rsidRPr="00314FA5">
                        <w:rPr>
                          <w:b w:val="0"/>
                          <w:sz w:val="20"/>
                          <w:szCs w:val="20"/>
                          <w:vertAlign w:val="subscript"/>
                          <w:lang w:val="pt-BR"/>
                        </w:rPr>
                        <w:t>0</w:t>
                      </w:r>
                    </w:p>
                    <w:p w14:paraId="079A9E8E" w14:textId="77777777" w:rsidR="00621F06" w:rsidRPr="00314FA5" w:rsidRDefault="00621F06" w:rsidP="00A52BBA">
                      <w:pPr>
                        <w:tabs>
                          <w:tab w:val="left" w:pos="284"/>
                        </w:tabs>
                        <w:spacing w:line="276" w:lineRule="auto"/>
                        <w:jc w:val="both"/>
                        <w:rPr>
                          <w:b w:val="0"/>
                          <w:sz w:val="21"/>
                          <w:szCs w:val="21"/>
                          <w:lang w:val="pt-BR"/>
                        </w:rPr>
                      </w:pPr>
                      <w:r w:rsidRPr="00314FA5">
                        <w:rPr>
                          <w:sz w:val="20"/>
                          <w:szCs w:val="20"/>
                          <w:u w:val="single"/>
                          <w:lang w:val="pt-BR"/>
                        </w:rPr>
                        <w:t>Câu 22.</w:t>
                      </w:r>
                      <w:r w:rsidRPr="00314FA5">
                        <w:rPr>
                          <w:sz w:val="20"/>
                          <w:szCs w:val="20"/>
                          <w:lang w:val="pt-BR"/>
                        </w:rPr>
                        <w:t xml:space="preserve"> </w:t>
                      </w:r>
                      <w:r w:rsidRPr="00314FA5">
                        <w:rPr>
                          <w:b w:val="0"/>
                          <w:sz w:val="21"/>
                          <w:szCs w:val="21"/>
                          <w:lang w:val="pt-BR"/>
                        </w:rPr>
                        <w:t xml:space="preserve">Cho bộ nguồn gồm 12 pin giống nhau, mỗi pin có suất điện động 2V và điện trở trong </w:t>
                      </w:r>
                    </w:p>
                    <w:p w14:paraId="51C164F5" w14:textId="77777777" w:rsidR="00621F06" w:rsidRPr="00314FA5" w:rsidRDefault="00621F06" w:rsidP="00A52BBA">
                      <w:pPr>
                        <w:tabs>
                          <w:tab w:val="left" w:pos="284"/>
                        </w:tabs>
                        <w:spacing w:line="276" w:lineRule="auto"/>
                        <w:jc w:val="both"/>
                        <w:rPr>
                          <w:b w:val="0"/>
                          <w:sz w:val="21"/>
                          <w:szCs w:val="21"/>
                          <w:lang w:val="pt-BR"/>
                        </w:rPr>
                      </w:pPr>
                      <w:r w:rsidRPr="00314FA5">
                        <w:rPr>
                          <w:b w:val="0"/>
                          <w:sz w:val="21"/>
                          <w:szCs w:val="21"/>
                          <w:lang w:val="pt-BR"/>
                        </w:rPr>
                        <w:t>0,5</w:t>
                      </w:r>
                      <w:r w:rsidRPr="00314FA5">
                        <w:rPr>
                          <w:b w:val="0"/>
                          <w:sz w:val="21"/>
                          <w:szCs w:val="21"/>
                        </w:rPr>
                        <w:sym w:font="Symbol" w:char="F057"/>
                      </w:r>
                      <w:r w:rsidRPr="00314FA5">
                        <w:rPr>
                          <w:b w:val="0"/>
                          <w:sz w:val="21"/>
                          <w:szCs w:val="21"/>
                          <w:lang w:val="pt-BR"/>
                        </w:rPr>
                        <w:t xml:space="preserve"> mắc như hình vẽ 161. Thay 12 pin bằng một nguồn có suất điện động </w:t>
                      </w:r>
                      <w:r w:rsidRPr="00314FA5">
                        <w:rPr>
                          <w:b w:val="0"/>
                          <w:sz w:val="21"/>
                          <w:szCs w:val="21"/>
                          <w:vertAlign w:val="subscript"/>
                          <w:lang w:val="pt-BR"/>
                        </w:rPr>
                        <w:t xml:space="preserve"> </w:t>
                      </w:r>
                      <w:r w:rsidRPr="00314FA5">
                        <w:rPr>
                          <w:b w:val="0"/>
                          <w:sz w:val="21"/>
                          <w:szCs w:val="21"/>
                          <w:lang w:val="pt-BR"/>
                        </w:rPr>
                        <w:t xml:space="preserve">E </w:t>
                      </w:r>
                      <w:r w:rsidRPr="00314FA5">
                        <w:rPr>
                          <w:b w:val="0"/>
                          <w:sz w:val="21"/>
                          <w:szCs w:val="21"/>
                          <w:vertAlign w:val="subscript"/>
                          <w:lang w:val="pt-BR"/>
                        </w:rPr>
                        <w:t>b</w:t>
                      </w:r>
                      <w:r w:rsidRPr="00314FA5">
                        <w:rPr>
                          <w:b w:val="0"/>
                          <w:sz w:val="21"/>
                          <w:szCs w:val="21"/>
                          <w:lang w:val="pt-BR"/>
                        </w:rPr>
                        <w:t xml:space="preserve"> và </w:t>
                      </w:r>
                    </w:p>
                    <w:p w14:paraId="034AEDC3" w14:textId="77777777" w:rsidR="00621F06" w:rsidRPr="00314FA5" w:rsidRDefault="00621F06" w:rsidP="00A52BBA">
                      <w:pPr>
                        <w:tabs>
                          <w:tab w:val="left" w:pos="284"/>
                        </w:tabs>
                        <w:spacing w:line="276" w:lineRule="auto"/>
                        <w:jc w:val="both"/>
                        <w:rPr>
                          <w:b w:val="0"/>
                          <w:sz w:val="21"/>
                          <w:szCs w:val="21"/>
                          <w:lang w:val="pt-BR"/>
                        </w:rPr>
                      </w:pPr>
                      <w:r w:rsidRPr="00314FA5">
                        <w:rPr>
                          <w:b w:val="0"/>
                          <w:sz w:val="21"/>
                          <w:szCs w:val="21"/>
                          <w:lang w:val="pt-BR"/>
                        </w:rPr>
                        <w:t>điện trở trong r</w:t>
                      </w:r>
                      <w:r w:rsidRPr="00314FA5">
                        <w:rPr>
                          <w:b w:val="0"/>
                          <w:sz w:val="21"/>
                          <w:szCs w:val="21"/>
                          <w:vertAlign w:val="subscript"/>
                          <w:lang w:val="pt-BR"/>
                        </w:rPr>
                        <w:t>b</w:t>
                      </w:r>
                      <w:r w:rsidRPr="00314FA5">
                        <w:rPr>
                          <w:b w:val="0"/>
                          <w:sz w:val="21"/>
                          <w:szCs w:val="21"/>
                          <w:lang w:val="pt-BR"/>
                        </w:rPr>
                        <w:t xml:space="preserve"> có giá trị là bao nhiêu?</w:t>
                      </w:r>
                    </w:p>
                    <w:p w14:paraId="4AB7DFFA" w14:textId="77777777"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 xml:space="preserve">A. E </w:t>
                      </w:r>
                      <w:r w:rsidRPr="00314FA5">
                        <w:rPr>
                          <w:b w:val="0"/>
                          <w:sz w:val="21"/>
                          <w:szCs w:val="21"/>
                          <w:vertAlign w:val="subscript"/>
                          <w:lang w:val="pt-BR"/>
                        </w:rPr>
                        <w:t>b</w:t>
                      </w:r>
                      <w:r w:rsidRPr="00314FA5">
                        <w:rPr>
                          <w:b w:val="0"/>
                          <w:sz w:val="21"/>
                          <w:szCs w:val="21"/>
                          <w:lang w:val="pt-BR"/>
                        </w:rPr>
                        <w:t xml:space="preserve"> = 24V; r</w:t>
                      </w:r>
                      <w:r w:rsidRPr="00314FA5">
                        <w:rPr>
                          <w:b w:val="0"/>
                          <w:sz w:val="21"/>
                          <w:szCs w:val="21"/>
                          <w:vertAlign w:val="subscript"/>
                          <w:lang w:val="pt-BR"/>
                        </w:rPr>
                        <w:t>b</w:t>
                      </w:r>
                      <w:r w:rsidRPr="00314FA5">
                        <w:rPr>
                          <w:b w:val="0"/>
                          <w:sz w:val="21"/>
                          <w:szCs w:val="21"/>
                          <w:lang w:val="pt-BR"/>
                        </w:rPr>
                        <w:t xml:space="preserve"> = 12</w:t>
                      </w:r>
                      <w:r w:rsidRPr="00314FA5">
                        <w:rPr>
                          <w:b w:val="0"/>
                          <w:sz w:val="21"/>
                          <w:szCs w:val="21"/>
                        </w:rPr>
                        <w:sym w:font="Symbol" w:char="F057"/>
                      </w:r>
                      <w:r w:rsidRPr="00314FA5">
                        <w:rPr>
                          <w:b w:val="0"/>
                          <w:sz w:val="21"/>
                          <w:szCs w:val="21"/>
                          <w:lang w:val="pt-BR"/>
                        </w:rPr>
                        <w:tab/>
                      </w:r>
                    </w:p>
                    <w:p w14:paraId="787ECEC5" w14:textId="2541070A"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B. E</w:t>
                      </w:r>
                      <w:r w:rsidRPr="00314FA5">
                        <w:rPr>
                          <w:b w:val="0"/>
                          <w:sz w:val="21"/>
                          <w:szCs w:val="21"/>
                          <w:vertAlign w:val="subscript"/>
                          <w:lang w:val="pt-BR"/>
                        </w:rPr>
                        <w:t xml:space="preserve"> b</w:t>
                      </w:r>
                      <w:r w:rsidRPr="00314FA5">
                        <w:rPr>
                          <w:b w:val="0"/>
                          <w:sz w:val="21"/>
                          <w:szCs w:val="21"/>
                          <w:lang w:val="pt-BR"/>
                        </w:rPr>
                        <w:t xml:space="preserve"> = 16V; r</w:t>
                      </w:r>
                      <w:r w:rsidRPr="00314FA5">
                        <w:rPr>
                          <w:b w:val="0"/>
                          <w:sz w:val="21"/>
                          <w:szCs w:val="21"/>
                          <w:vertAlign w:val="subscript"/>
                          <w:lang w:val="pt-BR"/>
                        </w:rPr>
                        <w:t>b</w:t>
                      </w:r>
                      <w:r w:rsidRPr="00314FA5">
                        <w:rPr>
                          <w:b w:val="0"/>
                          <w:sz w:val="21"/>
                          <w:szCs w:val="21"/>
                          <w:lang w:val="pt-BR"/>
                        </w:rPr>
                        <w:t xml:space="preserve"> = 12</w:t>
                      </w:r>
                      <w:r w:rsidRPr="00314FA5">
                        <w:rPr>
                          <w:b w:val="0"/>
                          <w:sz w:val="21"/>
                          <w:szCs w:val="21"/>
                        </w:rPr>
                        <w:sym w:font="Symbol" w:char="F057"/>
                      </w:r>
                      <w:r w:rsidRPr="00314FA5">
                        <w:rPr>
                          <w:b w:val="0"/>
                          <w:sz w:val="21"/>
                          <w:szCs w:val="21"/>
                          <w:lang w:val="pt-BR"/>
                        </w:rPr>
                        <w:tab/>
                      </w:r>
                    </w:p>
                    <w:p w14:paraId="3EAA7370" w14:textId="77777777" w:rsidR="00621F06"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C. E</w:t>
                      </w:r>
                      <w:r w:rsidRPr="00314FA5">
                        <w:rPr>
                          <w:b w:val="0"/>
                          <w:sz w:val="21"/>
                          <w:szCs w:val="21"/>
                          <w:vertAlign w:val="subscript"/>
                          <w:lang w:val="pt-BR"/>
                        </w:rPr>
                        <w:t xml:space="preserve"> b</w:t>
                      </w:r>
                      <w:r w:rsidRPr="00314FA5">
                        <w:rPr>
                          <w:b w:val="0"/>
                          <w:sz w:val="21"/>
                          <w:szCs w:val="21"/>
                          <w:lang w:val="pt-BR"/>
                        </w:rPr>
                        <w:t xml:space="preserve"> = 24V; r</w:t>
                      </w:r>
                      <w:r w:rsidRPr="00314FA5">
                        <w:rPr>
                          <w:b w:val="0"/>
                          <w:sz w:val="21"/>
                          <w:szCs w:val="21"/>
                          <w:vertAlign w:val="subscript"/>
                          <w:lang w:val="pt-BR"/>
                        </w:rPr>
                        <w:t>b</w:t>
                      </w:r>
                      <w:r w:rsidRPr="00314FA5">
                        <w:rPr>
                          <w:b w:val="0"/>
                          <w:sz w:val="21"/>
                          <w:szCs w:val="21"/>
                          <w:lang w:val="pt-BR"/>
                        </w:rPr>
                        <w:t xml:space="preserve"> = 4</w:t>
                      </w:r>
                      <w:r w:rsidRPr="00314FA5">
                        <w:rPr>
                          <w:b w:val="0"/>
                          <w:sz w:val="21"/>
                          <w:szCs w:val="21"/>
                        </w:rPr>
                        <w:sym w:font="Symbol" w:char="F057"/>
                      </w:r>
                      <w:r w:rsidRPr="00314FA5">
                        <w:rPr>
                          <w:b w:val="0"/>
                          <w:sz w:val="21"/>
                          <w:szCs w:val="21"/>
                          <w:lang w:val="pt-BR"/>
                        </w:rPr>
                        <w:tab/>
                      </w:r>
                    </w:p>
                    <w:p w14:paraId="6C9014C0" w14:textId="0B184F64" w:rsidR="00621F06" w:rsidRPr="00314FA5" w:rsidRDefault="00621F06" w:rsidP="00A52BBA">
                      <w:pPr>
                        <w:tabs>
                          <w:tab w:val="left" w:pos="284"/>
                        </w:tabs>
                        <w:spacing w:line="276" w:lineRule="auto"/>
                        <w:ind w:firstLine="134"/>
                        <w:jc w:val="both"/>
                        <w:rPr>
                          <w:b w:val="0"/>
                          <w:sz w:val="21"/>
                          <w:szCs w:val="21"/>
                          <w:lang w:val="pt-BR"/>
                        </w:rPr>
                      </w:pPr>
                      <w:r w:rsidRPr="00314FA5">
                        <w:rPr>
                          <w:b w:val="0"/>
                          <w:sz w:val="21"/>
                          <w:szCs w:val="21"/>
                          <w:lang w:val="pt-BR"/>
                        </w:rPr>
                        <w:t>D. E</w:t>
                      </w:r>
                      <w:r w:rsidRPr="00314FA5">
                        <w:rPr>
                          <w:b w:val="0"/>
                          <w:sz w:val="21"/>
                          <w:szCs w:val="21"/>
                          <w:vertAlign w:val="subscript"/>
                          <w:lang w:val="pt-BR"/>
                        </w:rPr>
                        <w:t xml:space="preserve"> b</w:t>
                      </w:r>
                      <w:r w:rsidRPr="00314FA5">
                        <w:rPr>
                          <w:b w:val="0"/>
                          <w:sz w:val="21"/>
                          <w:szCs w:val="21"/>
                          <w:lang w:val="pt-BR"/>
                        </w:rPr>
                        <w:t xml:space="preserve"> = 16V; r</w:t>
                      </w:r>
                      <w:r w:rsidRPr="00314FA5">
                        <w:rPr>
                          <w:b w:val="0"/>
                          <w:sz w:val="21"/>
                          <w:szCs w:val="21"/>
                          <w:vertAlign w:val="subscript"/>
                          <w:lang w:val="pt-BR"/>
                        </w:rPr>
                        <w:t>b</w:t>
                      </w:r>
                      <w:r w:rsidRPr="00314FA5">
                        <w:rPr>
                          <w:b w:val="0"/>
                          <w:sz w:val="21"/>
                          <w:szCs w:val="21"/>
                          <w:lang w:val="pt-BR"/>
                        </w:rPr>
                        <w:t xml:space="preserve"> = 3</w:t>
                      </w:r>
                      <w:r w:rsidRPr="00314FA5">
                        <w:rPr>
                          <w:b w:val="0"/>
                          <w:sz w:val="21"/>
                          <w:szCs w:val="21"/>
                        </w:rPr>
                        <w:sym w:font="Symbol" w:char="F057"/>
                      </w:r>
                    </w:p>
                    <w:p w14:paraId="06BDFF40"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2D7F1A">
                        <w:rPr>
                          <w:b w:val="0"/>
                          <w:sz w:val="20"/>
                          <w:szCs w:val="20"/>
                          <w:u w:val="single"/>
                          <w:lang w:val="pt-BR"/>
                        </w:rPr>
                        <w:t>Câu 23.</w:t>
                      </w:r>
                      <w:r w:rsidRPr="002D7F1A">
                        <w:rPr>
                          <w:b w:val="0"/>
                          <w:sz w:val="20"/>
                          <w:szCs w:val="20"/>
                          <w:lang w:val="pt-BR"/>
                        </w:rPr>
                        <w:t xml:space="preserve"> </w:t>
                      </w:r>
                      <w:r w:rsidRPr="00CB2E56">
                        <w:rPr>
                          <w:b w:val="0"/>
                          <w:bCs w:val="0"/>
                          <w:sz w:val="20"/>
                          <w:szCs w:val="20"/>
                        </w:rPr>
                        <w:t>Cho bộ nguồn gồm 6 acquy giống nhau được mắc thành hai dãy song song với nhau, mỗi dãy gồm 3 acquy mắc nối tiếp với nhau. Mỗi acquy có suất điện động E = 2 (V) và điện trở trong r = 1 (Ω). Suất điện động và điện trở trong của bộ nguồn lần lượt là:</w:t>
                      </w:r>
                    </w:p>
                    <w:p w14:paraId="6800AD77"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A. E</w:t>
                      </w:r>
                      <w:r w:rsidRPr="00CB2E56">
                        <w:rPr>
                          <w:b w:val="0"/>
                          <w:bCs w:val="0"/>
                          <w:sz w:val="20"/>
                          <w:szCs w:val="20"/>
                          <w:vertAlign w:val="subscript"/>
                        </w:rPr>
                        <w:t>b</w:t>
                      </w:r>
                      <w:r w:rsidRPr="00CB2E56">
                        <w:rPr>
                          <w:b w:val="0"/>
                          <w:bCs w:val="0"/>
                          <w:sz w:val="20"/>
                          <w:szCs w:val="20"/>
                        </w:rPr>
                        <w:t xml:space="preserve"> = 12 (V); r</w:t>
                      </w:r>
                      <w:r w:rsidRPr="00CB2E56">
                        <w:rPr>
                          <w:b w:val="0"/>
                          <w:bCs w:val="0"/>
                          <w:sz w:val="20"/>
                          <w:szCs w:val="20"/>
                          <w:vertAlign w:val="subscript"/>
                        </w:rPr>
                        <w:t>b</w:t>
                      </w:r>
                      <w:r w:rsidRPr="00CB2E56">
                        <w:rPr>
                          <w:b w:val="0"/>
                          <w:bCs w:val="0"/>
                          <w:sz w:val="20"/>
                          <w:szCs w:val="20"/>
                        </w:rPr>
                        <w:t xml:space="preserve"> = 6 (Ω).     </w:t>
                      </w:r>
                    </w:p>
                    <w:p w14:paraId="41F5F48B" w14:textId="13636AB0"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B. E</w:t>
                      </w:r>
                      <w:r w:rsidRPr="00CB2E56">
                        <w:rPr>
                          <w:b w:val="0"/>
                          <w:bCs w:val="0"/>
                          <w:sz w:val="20"/>
                          <w:szCs w:val="20"/>
                          <w:vertAlign w:val="subscript"/>
                        </w:rPr>
                        <w:t>b</w:t>
                      </w:r>
                      <w:r w:rsidRPr="00CB2E56">
                        <w:rPr>
                          <w:b w:val="0"/>
                          <w:bCs w:val="0"/>
                          <w:sz w:val="20"/>
                          <w:szCs w:val="20"/>
                        </w:rPr>
                        <w:t xml:space="preserve"> = 6 (V); r</w:t>
                      </w:r>
                      <w:r w:rsidRPr="00CB2E56">
                        <w:rPr>
                          <w:b w:val="0"/>
                          <w:bCs w:val="0"/>
                          <w:sz w:val="20"/>
                          <w:szCs w:val="20"/>
                          <w:vertAlign w:val="subscript"/>
                        </w:rPr>
                        <w:t>b</w:t>
                      </w:r>
                      <w:r w:rsidRPr="00CB2E56">
                        <w:rPr>
                          <w:b w:val="0"/>
                          <w:bCs w:val="0"/>
                          <w:sz w:val="20"/>
                          <w:szCs w:val="20"/>
                        </w:rPr>
                        <w:t xml:space="preserve"> = 1,5 (Ω).</w:t>
                      </w:r>
                    </w:p>
                    <w:p w14:paraId="3EF9E601"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C.</w:t>
                      </w:r>
                      <w:r w:rsidRPr="002D7F1A">
                        <w:rPr>
                          <w:sz w:val="20"/>
                          <w:szCs w:val="20"/>
                        </w:rPr>
                        <w:t xml:space="preserve"> </w:t>
                      </w:r>
                      <w:r w:rsidRPr="002D7F1A">
                        <w:rPr>
                          <w:b w:val="0"/>
                          <w:sz w:val="20"/>
                          <w:szCs w:val="20"/>
                        </w:rPr>
                        <w:t>E</w:t>
                      </w:r>
                      <w:r w:rsidRPr="002D7F1A">
                        <w:rPr>
                          <w:b w:val="0"/>
                          <w:sz w:val="20"/>
                          <w:szCs w:val="20"/>
                          <w:vertAlign w:val="subscript"/>
                        </w:rPr>
                        <w:t>b</w:t>
                      </w:r>
                      <w:r w:rsidRPr="002D7F1A">
                        <w:rPr>
                          <w:b w:val="0"/>
                          <w:sz w:val="20"/>
                          <w:szCs w:val="20"/>
                        </w:rPr>
                        <w:t xml:space="preserve"> = 6 (V); r</w:t>
                      </w:r>
                      <w:r w:rsidRPr="002D7F1A">
                        <w:rPr>
                          <w:b w:val="0"/>
                          <w:sz w:val="20"/>
                          <w:szCs w:val="20"/>
                          <w:vertAlign w:val="subscript"/>
                        </w:rPr>
                        <w:t>b</w:t>
                      </w:r>
                      <w:r w:rsidRPr="002D7F1A">
                        <w:rPr>
                          <w:b w:val="0"/>
                          <w:sz w:val="20"/>
                          <w:szCs w:val="20"/>
                        </w:rPr>
                        <w:t xml:space="preserve"> = 3 (Ω).</w:t>
                      </w:r>
                      <w:r w:rsidRPr="002D7F1A">
                        <w:rPr>
                          <w:sz w:val="20"/>
                          <w:szCs w:val="20"/>
                        </w:rPr>
                        <w:t xml:space="preserve">       </w:t>
                      </w:r>
                    </w:p>
                    <w:p w14:paraId="13B35E7A" w14:textId="7D0B8BAA" w:rsidR="00621F06" w:rsidRPr="002D7F1A" w:rsidRDefault="00621F06" w:rsidP="00CB2E56">
                      <w:pPr>
                        <w:tabs>
                          <w:tab w:val="left" w:pos="180"/>
                          <w:tab w:val="left" w:pos="990"/>
                          <w:tab w:val="left" w:pos="2880"/>
                          <w:tab w:val="left" w:pos="5400"/>
                          <w:tab w:val="left" w:pos="7740"/>
                        </w:tabs>
                        <w:jc w:val="both"/>
                        <w:rPr>
                          <w:b w:val="0"/>
                          <w:sz w:val="20"/>
                          <w:szCs w:val="20"/>
                        </w:rPr>
                      </w:pPr>
                      <w:r w:rsidRPr="002D7F1A">
                        <w:rPr>
                          <w:b w:val="0"/>
                          <w:sz w:val="20"/>
                          <w:szCs w:val="20"/>
                        </w:rPr>
                        <w:t>D.</w:t>
                      </w:r>
                      <w:r w:rsidRPr="002D7F1A">
                        <w:rPr>
                          <w:sz w:val="20"/>
                          <w:szCs w:val="20"/>
                        </w:rPr>
                        <w:t xml:space="preserve"> </w:t>
                      </w:r>
                      <w:r w:rsidRPr="002D7F1A">
                        <w:rPr>
                          <w:b w:val="0"/>
                          <w:sz w:val="20"/>
                          <w:szCs w:val="20"/>
                        </w:rPr>
                        <w:t>E</w:t>
                      </w:r>
                      <w:r w:rsidRPr="002D7F1A">
                        <w:rPr>
                          <w:b w:val="0"/>
                          <w:sz w:val="20"/>
                          <w:szCs w:val="20"/>
                          <w:vertAlign w:val="subscript"/>
                        </w:rPr>
                        <w:t>b</w:t>
                      </w:r>
                      <w:r w:rsidRPr="002D7F1A">
                        <w:rPr>
                          <w:b w:val="0"/>
                          <w:sz w:val="20"/>
                          <w:szCs w:val="20"/>
                        </w:rPr>
                        <w:t xml:space="preserve"> = 12 (V); r</w:t>
                      </w:r>
                      <w:r w:rsidRPr="002D7F1A">
                        <w:rPr>
                          <w:b w:val="0"/>
                          <w:sz w:val="20"/>
                          <w:szCs w:val="20"/>
                          <w:vertAlign w:val="subscript"/>
                        </w:rPr>
                        <w:t>b</w:t>
                      </w:r>
                      <w:r w:rsidRPr="002D7F1A">
                        <w:rPr>
                          <w:b w:val="0"/>
                          <w:sz w:val="20"/>
                          <w:szCs w:val="20"/>
                        </w:rPr>
                        <w:t xml:space="preserve"> = 3 (Ω).</w:t>
                      </w:r>
                    </w:p>
                    <w:p w14:paraId="6776E3A7" w14:textId="77777777" w:rsidR="00621F06" w:rsidRDefault="00621F06" w:rsidP="00CB2E56">
                      <w:pPr>
                        <w:tabs>
                          <w:tab w:val="left" w:pos="180"/>
                          <w:tab w:val="left" w:pos="990"/>
                          <w:tab w:val="left" w:pos="2880"/>
                          <w:tab w:val="left" w:pos="5400"/>
                          <w:tab w:val="left" w:pos="7740"/>
                        </w:tabs>
                        <w:jc w:val="both"/>
                        <w:rPr>
                          <w:b w:val="0"/>
                          <w:bCs w:val="0"/>
                          <w:sz w:val="20"/>
                          <w:szCs w:val="20"/>
                        </w:rPr>
                      </w:pPr>
                      <w:r w:rsidRPr="002D7F1A">
                        <w:rPr>
                          <w:b w:val="0"/>
                          <w:sz w:val="20"/>
                          <w:szCs w:val="20"/>
                          <w:u w:val="single"/>
                          <w:lang w:val="pt-BR"/>
                        </w:rPr>
                        <w:t>Câu 24.</w:t>
                      </w:r>
                      <w:r w:rsidRPr="002D7F1A">
                        <w:rPr>
                          <w:b w:val="0"/>
                          <w:sz w:val="20"/>
                          <w:szCs w:val="20"/>
                          <w:lang w:val="pt-BR"/>
                        </w:rPr>
                        <w:t xml:space="preserve"> </w:t>
                      </w:r>
                      <w:r w:rsidRPr="00CB2E56">
                        <w:rPr>
                          <w:b w:val="0"/>
                          <w:bCs w:val="0"/>
                          <w:sz w:val="20"/>
                          <w:szCs w:val="20"/>
                        </w:rPr>
                        <w:t xml:space="preserve">Cho mạch điện như hình vẽ (2.46). </w:t>
                      </w:r>
                    </w:p>
                    <w:p w14:paraId="633C29F6" w14:textId="1C7C4BDB"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 xml:space="preserve">Mỗi pin có suất điện động E = 1,5 (V), điện trở trong r = 1 (Ω). </w:t>
                      </w:r>
                    </w:p>
                    <w:p w14:paraId="1622B2B0" w14:textId="77777777" w:rsidR="00621F06" w:rsidRPr="00CB2E56" w:rsidRDefault="00621F06" w:rsidP="00CB2E56">
                      <w:pPr>
                        <w:tabs>
                          <w:tab w:val="left" w:pos="180"/>
                          <w:tab w:val="left" w:pos="990"/>
                          <w:tab w:val="left" w:pos="2880"/>
                          <w:tab w:val="left" w:pos="5400"/>
                          <w:tab w:val="left" w:pos="7740"/>
                        </w:tabs>
                        <w:jc w:val="both"/>
                        <w:rPr>
                          <w:b w:val="0"/>
                          <w:bCs w:val="0"/>
                          <w:sz w:val="20"/>
                          <w:szCs w:val="20"/>
                        </w:rPr>
                      </w:pPr>
                      <w:r w:rsidRPr="00CB2E56">
                        <w:rPr>
                          <w:b w:val="0"/>
                          <w:bCs w:val="0"/>
                          <w:sz w:val="20"/>
                          <w:szCs w:val="20"/>
                        </w:rPr>
                        <w:t>Điện trở mạch ngoài R = 3,5 (Ω). Cường độ dòng điện ở mạch ngoài là:</w:t>
                      </w:r>
                    </w:p>
                    <w:p w14:paraId="194E6DB9"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A.</w:t>
                      </w:r>
                      <w:r w:rsidRPr="002D7F1A">
                        <w:rPr>
                          <w:sz w:val="20"/>
                          <w:szCs w:val="20"/>
                        </w:rPr>
                        <w:t xml:space="preserve"> </w:t>
                      </w:r>
                      <w:r w:rsidRPr="002D7F1A">
                        <w:rPr>
                          <w:b w:val="0"/>
                          <w:sz w:val="20"/>
                          <w:szCs w:val="20"/>
                        </w:rPr>
                        <w:t xml:space="preserve">I = 0,9 (A). </w:t>
                      </w:r>
                      <w:r w:rsidRPr="002D7F1A">
                        <w:rPr>
                          <w:sz w:val="20"/>
                          <w:szCs w:val="20"/>
                        </w:rPr>
                        <w:t xml:space="preserve">   </w:t>
                      </w:r>
                    </w:p>
                    <w:p w14:paraId="11ED909C"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B.</w:t>
                      </w:r>
                      <w:r w:rsidRPr="002D7F1A">
                        <w:rPr>
                          <w:sz w:val="20"/>
                          <w:szCs w:val="20"/>
                        </w:rPr>
                        <w:t xml:space="preserve"> </w:t>
                      </w:r>
                      <w:r w:rsidRPr="002D7F1A">
                        <w:rPr>
                          <w:b w:val="0"/>
                          <w:sz w:val="20"/>
                          <w:szCs w:val="20"/>
                        </w:rPr>
                        <w:t>I = 1,0 (A).</w:t>
                      </w:r>
                      <w:r w:rsidRPr="002D7F1A">
                        <w:rPr>
                          <w:sz w:val="20"/>
                          <w:szCs w:val="20"/>
                        </w:rPr>
                        <w:tab/>
                      </w:r>
                    </w:p>
                    <w:p w14:paraId="64030E69" w14:textId="77777777" w:rsidR="00621F06"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C. I = 1,2 (A).</w:t>
                      </w:r>
                      <w:r w:rsidRPr="002D7F1A">
                        <w:rPr>
                          <w:sz w:val="20"/>
                          <w:szCs w:val="20"/>
                        </w:rPr>
                        <w:t xml:space="preserve">     </w:t>
                      </w:r>
                    </w:p>
                    <w:p w14:paraId="4C2DC821" w14:textId="644CB054" w:rsidR="00621F06" w:rsidRPr="002D7F1A" w:rsidRDefault="00621F06" w:rsidP="00CB2E56">
                      <w:pPr>
                        <w:tabs>
                          <w:tab w:val="left" w:pos="180"/>
                          <w:tab w:val="left" w:pos="990"/>
                          <w:tab w:val="left" w:pos="2880"/>
                          <w:tab w:val="left" w:pos="5400"/>
                          <w:tab w:val="left" w:pos="7740"/>
                        </w:tabs>
                        <w:jc w:val="both"/>
                        <w:rPr>
                          <w:sz w:val="20"/>
                          <w:szCs w:val="20"/>
                        </w:rPr>
                      </w:pPr>
                      <w:r w:rsidRPr="002D7F1A">
                        <w:rPr>
                          <w:b w:val="0"/>
                          <w:sz w:val="20"/>
                          <w:szCs w:val="20"/>
                        </w:rPr>
                        <w:t>D.</w:t>
                      </w:r>
                      <w:r w:rsidRPr="002D7F1A">
                        <w:rPr>
                          <w:sz w:val="20"/>
                          <w:szCs w:val="20"/>
                        </w:rPr>
                        <w:t xml:space="preserve"> </w:t>
                      </w:r>
                      <w:r w:rsidRPr="002D7F1A">
                        <w:rPr>
                          <w:b w:val="0"/>
                          <w:sz w:val="20"/>
                          <w:szCs w:val="20"/>
                        </w:rPr>
                        <w:t>I = 1,4 (A)</w:t>
                      </w:r>
                      <w:r w:rsidRPr="002D7F1A">
                        <w:rPr>
                          <w:sz w:val="20"/>
                          <w:szCs w:val="20"/>
                        </w:rPr>
                        <w:t>.</w:t>
                      </w:r>
                    </w:p>
                    <w:p w14:paraId="7208B767" w14:textId="77777777" w:rsidR="00621F06" w:rsidRPr="002D7F1A" w:rsidRDefault="00621F06" w:rsidP="00AF41B8">
                      <w:pPr>
                        <w:tabs>
                          <w:tab w:val="left" w:pos="284"/>
                        </w:tabs>
                        <w:jc w:val="both"/>
                        <w:rPr>
                          <w:b w:val="0"/>
                          <w:sz w:val="21"/>
                          <w:szCs w:val="21"/>
                          <w:lang w:val="pt-BR"/>
                        </w:rPr>
                      </w:pPr>
                      <w:r w:rsidRPr="002D7F1A">
                        <w:rPr>
                          <w:b w:val="0"/>
                          <w:sz w:val="21"/>
                          <w:szCs w:val="21"/>
                          <w:lang w:val="pt-BR"/>
                        </w:rPr>
                        <w:t>Dùng dữ kiện sau để trả lời cho các câu 25 và 26. Hai nguồn có suất điện động e</w:t>
                      </w:r>
                      <w:r w:rsidRPr="002D7F1A">
                        <w:rPr>
                          <w:b w:val="0"/>
                          <w:sz w:val="21"/>
                          <w:szCs w:val="21"/>
                          <w:vertAlign w:val="subscript"/>
                          <w:lang w:val="pt-BR"/>
                        </w:rPr>
                        <w:t>1</w:t>
                      </w:r>
                      <w:r w:rsidRPr="002D7F1A">
                        <w:rPr>
                          <w:b w:val="0"/>
                          <w:sz w:val="21"/>
                          <w:szCs w:val="21"/>
                          <w:lang w:val="pt-BR"/>
                        </w:rPr>
                        <w:t>= e</w:t>
                      </w:r>
                      <w:r w:rsidRPr="002D7F1A">
                        <w:rPr>
                          <w:b w:val="0"/>
                          <w:sz w:val="21"/>
                          <w:szCs w:val="21"/>
                          <w:vertAlign w:val="subscript"/>
                          <w:lang w:val="pt-BR"/>
                        </w:rPr>
                        <w:t xml:space="preserve">2 </w:t>
                      </w:r>
                      <w:r w:rsidRPr="002D7F1A">
                        <w:rPr>
                          <w:b w:val="0"/>
                          <w:sz w:val="21"/>
                          <w:szCs w:val="21"/>
                          <w:lang w:val="pt-BR"/>
                        </w:rPr>
                        <w:t>= e, điện trở trong r</w:t>
                      </w:r>
                      <w:r w:rsidRPr="002D7F1A">
                        <w:rPr>
                          <w:b w:val="0"/>
                          <w:sz w:val="21"/>
                          <w:szCs w:val="21"/>
                          <w:vertAlign w:val="subscript"/>
                          <w:lang w:val="pt-BR"/>
                        </w:rPr>
                        <w:t>1</w:t>
                      </w:r>
                      <w:r w:rsidRPr="002D7F1A">
                        <w:rPr>
                          <w:b w:val="0"/>
                          <w:sz w:val="21"/>
                          <w:szCs w:val="21"/>
                          <w:lang w:val="pt-BR"/>
                        </w:rPr>
                        <w:t xml:space="preserve"> ≠r</w:t>
                      </w:r>
                      <w:r w:rsidRPr="002D7F1A">
                        <w:rPr>
                          <w:b w:val="0"/>
                          <w:sz w:val="21"/>
                          <w:szCs w:val="21"/>
                          <w:vertAlign w:val="subscript"/>
                          <w:lang w:val="pt-BR"/>
                        </w:rPr>
                        <w:t>2</w:t>
                      </w:r>
                      <w:r w:rsidRPr="002D7F1A">
                        <w:rPr>
                          <w:b w:val="0"/>
                          <w:sz w:val="21"/>
                          <w:szCs w:val="21"/>
                          <w:lang w:val="pt-BR"/>
                        </w:rPr>
                        <w:t>. Biết công suất lớn nhất mà mỗi nguồn có thể cung cấp cho mạch ngoài lần lượt là P</w:t>
                      </w:r>
                      <w:r w:rsidRPr="002D7F1A">
                        <w:rPr>
                          <w:rFonts w:ascii="Tahoma" w:hAnsi="Tahoma" w:cs="Tahoma"/>
                          <w:b w:val="0"/>
                          <w:sz w:val="21"/>
                          <w:szCs w:val="21"/>
                          <w:vertAlign w:val="subscript"/>
                          <w:lang w:val="pt-BR"/>
                        </w:rPr>
                        <w:t>1</w:t>
                      </w:r>
                      <w:r>
                        <w:rPr>
                          <w:rFonts w:ascii="Tahoma" w:hAnsi="Tahoma" w:cs="Tahoma"/>
                          <w:b w:val="0"/>
                          <w:sz w:val="21"/>
                          <w:szCs w:val="21"/>
                          <w:vertAlign w:val="subscript"/>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20W và P</w:t>
                      </w:r>
                      <w:r w:rsidRPr="002D7F1A">
                        <w:rPr>
                          <w:rFonts w:ascii="Tahoma" w:hAnsi="Tahoma" w:cs="Tahoma"/>
                          <w:b w:val="0"/>
                          <w:sz w:val="21"/>
                          <w:szCs w:val="21"/>
                          <w:vertAlign w:val="subscript"/>
                          <w:lang w:val="pt-BR"/>
                        </w:rPr>
                        <w:t>2</w:t>
                      </w:r>
                      <w:r>
                        <w:rPr>
                          <w:rFonts w:ascii="Tahoma" w:hAnsi="Tahoma" w:cs="Tahoma"/>
                          <w:b w:val="0"/>
                          <w:sz w:val="21"/>
                          <w:szCs w:val="21"/>
                          <w:vertAlign w:val="subscript"/>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 xml:space="preserve">30W. Tính công suất lớn nhất mà cả hai nguồn đó cung cấp cho mạch ngoài khi </w:t>
                      </w:r>
                    </w:p>
                    <w:p w14:paraId="5298C6FD" w14:textId="77777777" w:rsidR="00621F06" w:rsidRDefault="00621F06" w:rsidP="00AF41B8">
                      <w:pPr>
                        <w:tabs>
                          <w:tab w:val="left" w:pos="284"/>
                        </w:tabs>
                        <w:jc w:val="both"/>
                        <w:rPr>
                          <w:b w:val="0"/>
                          <w:sz w:val="21"/>
                          <w:szCs w:val="21"/>
                          <w:lang w:val="pt-BR"/>
                        </w:rPr>
                      </w:pPr>
                      <w:r w:rsidRPr="002D7F1A">
                        <w:rPr>
                          <w:sz w:val="21"/>
                          <w:szCs w:val="21"/>
                          <w:u w:val="single"/>
                          <w:lang w:val="pt-BR"/>
                        </w:rPr>
                        <w:t>Câu 25.</w:t>
                      </w:r>
                      <w:r w:rsidRPr="002D7F1A">
                        <w:rPr>
                          <w:b w:val="0"/>
                          <w:sz w:val="21"/>
                          <w:szCs w:val="21"/>
                          <w:lang w:val="pt-BR"/>
                        </w:rPr>
                        <w:t xml:space="preserve"> hai nguồn đó ghép nối tiếp :</w:t>
                      </w:r>
                      <w:r w:rsidRPr="002D7F1A">
                        <w:rPr>
                          <w:b w:val="0"/>
                          <w:sz w:val="21"/>
                          <w:szCs w:val="21"/>
                          <w:lang w:val="pt-BR"/>
                        </w:rPr>
                        <w:tab/>
                      </w:r>
                    </w:p>
                    <w:p w14:paraId="67489AE8" w14:textId="77777777" w:rsidR="00621F06" w:rsidRDefault="00621F06" w:rsidP="00AF41B8">
                      <w:pPr>
                        <w:tabs>
                          <w:tab w:val="left" w:pos="284"/>
                        </w:tabs>
                        <w:jc w:val="both"/>
                        <w:rPr>
                          <w:b w:val="0"/>
                          <w:sz w:val="21"/>
                          <w:szCs w:val="21"/>
                          <w:lang w:val="pt-BR"/>
                        </w:rPr>
                      </w:pPr>
                      <w:r w:rsidRPr="002D7F1A">
                        <w:rPr>
                          <w:b w:val="0"/>
                          <w:sz w:val="21"/>
                          <w:szCs w:val="21"/>
                          <w:lang w:val="pt-BR"/>
                        </w:rPr>
                        <w:t>A. 84W</w:t>
                      </w:r>
                      <w:r w:rsidRPr="002D7F1A">
                        <w:rPr>
                          <w:b w:val="0"/>
                          <w:sz w:val="21"/>
                          <w:szCs w:val="21"/>
                          <w:lang w:val="pt-BR"/>
                        </w:rPr>
                        <w:tab/>
                        <w:t xml:space="preserve">     B. 8,4W</w:t>
                      </w:r>
                      <w:r w:rsidRPr="002D7F1A">
                        <w:rPr>
                          <w:b w:val="0"/>
                          <w:sz w:val="21"/>
                          <w:szCs w:val="21"/>
                          <w:lang w:val="pt-BR"/>
                        </w:rPr>
                        <w:tab/>
                      </w:r>
                    </w:p>
                    <w:p w14:paraId="5370CC6C" w14:textId="5B2557D0" w:rsidR="00621F06" w:rsidRPr="002D7F1A" w:rsidRDefault="00621F06" w:rsidP="00AF41B8">
                      <w:pPr>
                        <w:tabs>
                          <w:tab w:val="left" w:pos="284"/>
                        </w:tabs>
                        <w:jc w:val="both"/>
                        <w:rPr>
                          <w:b w:val="0"/>
                          <w:sz w:val="21"/>
                          <w:szCs w:val="21"/>
                          <w:lang w:val="pt-BR"/>
                        </w:rPr>
                      </w:pPr>
                      <w:r w:rsidRPr="002D7F1A">
                        <w:rPr>
                          <w:b w:val="0"/>
                          <w:sz w:val="21"/>
                          <w:szCs w:val="21"/>
                          <w:lang w:val="pt-BR"/>
                        </w:rPr>
                        <w:t>C. 48W</w:t>
                      </w:r>
                      <w:r w:rsidRPr="002D7F1A">
                        <w:rPr>
                          <w:b w:val="0"/>
                          <w:sz w:val="21"/>
                          <w:szCs w:val="21"/>
                          <w:lang w:val="pt-BR"/>
                        </w:rPr>
                        <w:tab/>
                      </w:r>
                      <w:r>
                        <w:rPr>
                          <w:b w:val="0"/>
                          <w:sz w:val="21"/>
                          <w:szCs w:val="21"/>
                          <w:lang w:val="vi-VN"/>
                        </w:rPr>
                        <w:t xml:space="preserve">     </w:t>
                      </w:r>
                      <w:r w:rsidRPr="002D7F1A">
                        <w:rPr>
                          <w:b w:val="0"/>
                          <w:sz w:val="21"/>
                          <w:szCs w:val="21"/>
                          <w:lang w:val="pt-BR"/>
                        </w:rPr>
                        <w:t>D. 4,8W</w:t>
                      </w:r>
                    </w:p>
                    <w:p w14:paraId="0F6CA9AF" w14:textId="77777777" w:rsidR="00621F06" w:rsidRDefault="00621F06" w:rsidP="00AF41B8">
                      <w:pPr>
                        <w:tabs>
                          <w:tab w:val="left" w:pos="284"/>
                        </w:tabs>
                        <w:jc w:val="both"/>
                        <w:rPr>
                          <w:b w:val="0"/>
                          <w:sz w:val="21"/>
                          <w:szCs w:val="21"/>
                          <w:lang w:val="pt-BR"/>
                        </w:rPr>
                      </w:pPr>
                      <w:r w:rsidRPr="002D7F1A">
                        <w:rPr>
                          <w:sz w:val="21"/>
                          <w:szCs w:val="21"/>
                          <w:u w:val="single"/>
                          <w:lang w:val="pt-BR"/>
                        </w:rPr>
                        <w:t>Câu 26</w:t>
                      </w:r>
                      <w:r w:rsidRPr="002D7F1A">
                        <w:rPr>
                          <w:b w:val="0"/>
                          <w:sz w:val="21"/>
                          <w:szCs w:val="21"/>
                          <w:lang w:val="pt-BR"/>
                        </w:rPr>
                        <w:t>. hai nguồn đó ghép song song :</w:t>
                      </w:r>
                      <w:r w:rsidRPr="002D7F1A">
                        <w:rPr>
                          <w:b w:val="0"/>
                          <w:sz w:val="21"/>
                          <w:szCs w:val="21"/>
                          <w:lang w:val="pt-BR"/>
                        </w:rPr>
                        <w:tab/>
                      </w:r>
                    </w:p>
                    <w:p w14:paraId="2E988A50" w14:textId="77777777" w:rsidR="00621F06" w:rsidRDefault="00621F06" w:rsidP="00AF41B8">
                      <w:pPr>
                        <w:tabs>
                          <w:tab w:val="left" w:pos="284"/>
                        </w:tabs>
                        <w:jc w:val="both"/>
                        <w:rPr>
                          <w:b w:val="0"/>
                          <w:sz w:val="21"/>
                          <w:szCs w:val="21"/>
                          <w:lang w:val="pt-BR"/>
                        </w:rPr>
                      </w:pPr>
                      <w:r w:rsidRPr="002D7F1A">
                        <w:rPr>
                          <w:b w:val="0"/>
                          <w:sz w:val="21"/>
                          <w:szCs w:val="21"/>
                          <w:lang w:val="pt-BR"/>
                        </w:rPr>
                        <w:t>A. 40W</w:t>
                      </w:r>
                      <w:r w:rsidRPr="002D7F1A">
                        <w:rPr>
                          <w:b w:val="0"/>
                          <w:sz w:val="21"/>
                          <w:szCs w:val="21"/>
                          <w:lang w:val="pt-BR"/>
                        </w:rPr>
                        <w:tab/>
                        <w:t xml:space="preserve">     B. 45W</w:t>
                      </w:r>
                      <w:r w:rsidRPr="002D7F1A">
                        <w:rPr>
                          <w:b w:val="0"/>
                          <w:sz w:val="21"/>
                          <w:szCs w:val="21"/>
                          <w:lang w:val="pt-BR"/>
                        </w:rPr>
                        <w:tab/>
                      </w:r>
                    </w:p>
                    <w:p w14:paraId="295F3B8E" w14:textId="23CF40E5" w:rsidR="00621F06" w:rsidRPr="002D7F1A" w:rsidRDefault="00621F06" w:rsidP="00AF41B8">
                      <w:pPr>
                        <w:tabs>
                          <w:tab w:val="left" w:pos="284"/>
                        </w:tabs>
                        <w:jc w:val="both"/>
                        <w:rPr>
                          <w:b w:val="0"/>
                          <w:sz w:val="21"/>
                          <w:szCs w:val="21"/>
                          <w:lang w:val="pt-BR"/>
                        </w:rPr>
                      </w:pPr>
                      <w:r w:rsidRPr="002D7F1A">
                        <w:rPr>
                          <w:b w:val="0"/>
                          <w:sz w:val="21"/>
                          <w:szCs w:val="21"/>
                          <w:lang w:val="pt-BR"/>
                        </w:rPr>
                        <w:t>C. 50W</w:t>
                      </w:r>
                      <w:r w:rsidRPr="002D7F1A">
                        <w:rPr>
                          <w:b w:val="0"/>
                          <w:sz w:val="21"/>
                          <w:szCs w:val="21"/>
                          <w:lang w:val="pt-BR"/>
                        </w:rPr>
                        <w:tab/>
                      </w:r>
                      <w:r>
                        <w:rPr>
                          <w:b w:val="0"/>
                          <w:sz w:val="21"/>
                          <w:szCs w:val="21"/>
                          <w:lang w:val="vi-VN"/>
                        </w:rPr>
                        <w:t xml:space="preserve">     </w:t>
                      </w:r>
                      <w:r w:rsidRPr="002D7F1A">
                        <w:rPr>
                          <w:b w:val="0"/>
                          <w:sz w:val="21"/>
                          <w:szCs w:val="21"/>
                          <w:lang w:val="pt-BR"/>
                        </w:rPr>
                        <w:t>D. 55W</w:t>
                      </w:r>
                    </w:p>
                    <w:p w14:paraId="2EFA5398" w14:textId="77777777" w:rsidR="00621F06" w:rsidRDefault="00621F06" w:rsidP="00AF41B8">
                      <w:pPr>
                        <w:tabs>
                          <w:tab w:val="left" w:pos="284"/>
                          <w:tab w:val="left" w:pos="7655"/>
                        </w:tabs>
                        <w:ind w:right="2133"/>
                        <w:jc w:val="both"/>
                        <w:rPr>
                          <w:b w:val="0"/>
                          <w:sz w:val="21"/>
                          <w:szCs w:val="21"/>
                          <w:lang w:val="pt-BR"/>
                        </w:rPr>
                      </w:pPr>
                      <w:r w:rsidRPr="002D7F1A">
                        <w:rPr>
                          <w:sz w:val="21"/>
                          <w:szCs w:val="21"/>
                          <w:u w:val="single"/>
                          <w:lang w:val="pt-BR"/>
                        </w:rPr>
                        <w:t>Câu 27.</w:t>
                      </w:r>
                      <w:r w:rsidRPr="002D7F1A">
                        <w:rPr>
                          <w:b w:val="0"/>
                          <w:sz w:val="21"/>
                          <w:szCs w:val="21"/>
                          <w:lang w:val="pt-BR"/>
                        </w:rPr>
                        <w:t xml:space="preserve"> Cho mạch điện như hình168, bỏ qua điện trở của dây nối, biết </w:t>
                      </w:r>
                    </w:p>
                    <w:p w14:paraId="48CD59C4" w14:textId="6D88AA4E" w:rsidR="00621F06" w:rsidRDefault="00621F06" w:rsidP="00AF41B8">
                      <w:pPr>
                        <w:tabs>
                          <w:tab w:val="left" w:pos="284"/>
                          <w:tab w:val="left" w:pos="7655"/>
                        </w:tabs>
                        <w:ind w:right="2133"/>
                        <w:jc w:val="both"/>
                        <w:rPr>
                          <w:b w:val="0"/>
                          <w:sz w:val="21"/>
                          <w:szCs w:val="21"/>
                          <w:lang w:val="pt-BR"/>
                        </w:rPr>
                      </w:pP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3V; r</w:t>
                      </w:r>
                      <w:r w:rsidRPr="002D7F1A">
                        <w:rPr>
                          <w:b w:val="0"/>
                          <w:sz w:val="21"/>
                          <w:szCs w:val="21"/>
                          <w:vertAlign w:val="subscript"/>
                          <w:lang w:val="pt-BR"/>
                        </w:rPr>
                        <w:t>1</w:t>
                      </w:r>
                      <w:r w:rsidRPr="002D7F1A">
                        <w:rPr>
                          <w:b w:val="0"/>
                          <w:sz w:val="21"/>
                          <w:szCs w:val="21"/>
                          <w:lang w:val="pt-BR"/>
                        </w:rPr>
                        <w:t>=1</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 xml:space="preserve"> 2</w:t>
                      </w:r>
                      <w:r w:rsidRPr="002D7F1A">
                        <w:rPr>
                          <w:b w:val="0"/>
                          <w:sz w:val="21"/>
                          <w:szCs w:val="21"/>
                          <w:lang w:val="pt-BR"/>
                        </w:rPr>
                        <w:t>= 6V; r</w:t>
                      </w:r>
                      <w:r w:rsidRPr="002D7F1A">
                        <w:rPr>
                          <w:b w:val="0"/>
                          <w:sz w:val="21"/>
                          <w:szCs w:val="21"/>
                          <w:vertAlign w:val="subscript"/>
                          <w:lang w:val="pt-BR"/>
                        </w:rPr>
                        <w:t>2</w:t>
                      </w:r>
                      <w:r w:rsidRPr="002D7F1A">
                        <w:rPr>
                          <w:b w:val="0"/>
                          <w:sz w:val="21"/>
                          <w:szCs w:val="21"/>
                          <w:lang w:val="pt-BR"/>
                        </w:rPr>
                        <w:t xml:space="preserve"> = 1</w:t>
                      </w:r>
                      <w:r w:rsidRPr="002D7F1A">
                        <w:rPr>
                          <w:b w:val="0"/>
                          <w:sz w:val="21"/>
                          <w:szCs w:val="21"/>
                        </w:rPr>
                        <w:sym w:font="Symbol" w:char="F057"/>
                      </w:r>
                      <w:r w:rsidRPr="002D7F1A">
                        <w:rPr>
                          <w:b w:val="0"/>
                          <w:sz w:val="21"/>
                          <w:szCs w:val="21"/>
                          <w:lang w:val="pt-BR"/>
                        </w:rPr>
                        <w:t xml:space="preserve">; cường độ dòng điện qua mỗi nguồn bằng 2A. </w:t>
                      </w:r>
                    </w:p>
                    <w:p w14:paraId="1067CE27" w14:textId="09883106" w:rsidR="00621F06" w:rsidRPr="002D7F1A" w:rsidRDefault="00621F06" w:rsidP="00AF41B8">
                      <w:pPr>
                        <w:tabs>
                          <w:tab w:val="left" w:pos="284"/>
                          <w:tab w:val="left" w:pos="7655"/>
                        </w:tabs>
                        <w:ind w:right="2133"/>
                        <w:jc w:val="both"/>
                        <w:rPr>
                          <w:b w:val="0"/>
                          <w:sz w:val="21"/>
                          <w:szCs w:val="21"/>
                          <w:lang w:val="pt-BR"/>
                        </w:rPr>
                      </w:pPr>
                      <w:r w:rsidRPr="002D7F1A">
                        <w:rPr>
                          <w:b w:val="0"/>
                          <w:sz w:val="21"/>
                          <w:szCs w:val="21"/>
                          <w:lang w:val="pt-BR"/>
                        </w:rPr>
                        <w:t>Điện trở mạch ngoài có giá trị bằng</w:t>
                      </w:r>
                    </w:p>
                    <w:p w14:paraId="76FA12CB" w14:textId="77777777" w:rsidR="00621F06" w:rsidRDefault="00621F06" w:rsidP="00AF41B8">
                      <w:pPr>
                        <w:tabs>
                          <w:tab w:val="left" w:pos="284"/>
                        </w:tabs>
                        <w:ind w:firstLine="134"/>
                        <w:jc w:val="both"/>
                        <w:rPr>
                          <w:b w:val="0"/>
                          <w:sz w:val="21"/>
                          <w:szCs w:val="21"/>
                          <w:lang w:val="pt-BR"/>
                        </w:rPr>
                      </w:pPr>
                      <w:r w:rsidRPr="002D7F1A">
                        <w:rPr>
                          <w:b w:val="0"/>
                          <w:sz w:val="21"/>
                          <w:szCs w:val="21"/>
                          <w:lang w:val="pt-BR"/>
                        </w:rPr>
                        <w:t>A. 2</w:t>
                      </w:r>
                      <w:r w:rsidRPr="002D7F1A">
                        <w:rPr>
                          <w:b w:val="0"/>
                          <w:sz w:val="21"/>
                          <w:szCs w:val="21"/>
                          <w:lang w:val="pt-BR"/>
                        </w:rPr>
                        <w:sym w:font="Symbol" w:char="F057"/>
                      </w:r>
                      <w:r w:rsidRPr="002D7F1A">
                        <w:rPr>
                          <w:b w:val="0"/>
                          <w:sz w:val="21"/>
                          <w:szCs w:val="21"/>
                          <w:lang w:val="pt-BR"/>
                        </w:rPr>
                        <w:tab/>
                      </w:r>
                      <w:r w:rsidRPr="002D7F1A">
                        <w:rPr>
                          <w:b w:val="0"/>
                          <w:sz w:val="21"/>
                          <w:szCs w:val="21"/>
                          <w:lang w:val="pt-BR"/>
                        </w:rPr>
                        <w:tab/>
                        <w:t>B. 2,4</w:t>
                      </w:r>
                      <w:r w:rsidRPr="002D7F1A">
                        <w:rPr>
                          <w:b w:val="0"/>
                          <w:sz w:val="21"/>
                          <w:szCs w:val="21"/>
                          <w:lang w:val="pt-BR"/>
                        </w:rPr>
                        <w:sym w:font="Symbol" w:char="F057"/>
                      </w:r>
                      <w:r w:rsidRPr="002D7F1A">
                        <w:rPr>
                          <w:b w:val="0"/>
                          <w:sz w:val="21"/>
                          <w:szCs w:val="21"/>
                          <w:lang w:val="pt-BR"/>
                        </w:rPr>
                        <w:tab/>
                      </w:r>
                      <w:r w:rsidRPr="002D7F1A">
                        <w:rPr>
                          <w:b w:val="0"/>
                          <w:sz w:val="21"/>
                          <w:szCs w:val="21"/>
                          <w:lang w:val="pt-BR"/>
                        </w:rPr>
                        <w:tab/>
                      </w:r>
                    </w:p>
                    <w:p w14:paraId="795C66A9" w14:textId="72AFDD4B" w:rsidR="00621F06" w:rsidRPr="002D7F1A" w:rsidRDefault="00621F06" w:rsidP="00AF41B8">
                      <w:pPr>
                        <w:tabs>
                          <w:tab w:val="left" w:pos="284"/>
                        </w:tabs>
                        <w:ind w:firstLine="134"/>
                        <w:jc w:val="both"/>
                        <w:rPr>
                          <w:b w:val="0"/>
                          <w:sz w:val="21"/>
                          <w:szCs w:val="21"/>
                          <w:lang w:val="pt-BR"/>
                        </w:rPr>
                      </w:pPr>
                      <w:r w:rsidRPr="002D7F1A">
                        <w:rPr>
                          <w:b w:val="0"/>
                          <w:sz w:val="21"/>
                          <w:szCs w:val="21"/>
                          <w:lang w:val="pt-BR"/>
                        </w:rPr>
                        <w:t>C. 4,5</w:t>
                      </w:r>
                      <w:r w:rsidRPr="002D7F1A">
                        <w:rPr>
                          <w:b w:val="0"/>
                          <w:sz w:val="21"/>
                          <w:szCs w:val="21"/>
                          <w:lang w:val="pt-BR"/>
                        </w:rPr>
                        <w:sym w:font="Symbol" w:char="F057"/>
                      </w:r>
                      <w:r w:rsidRPr="002D7F1A">
                        <w:rPr>
                          <w:b w:val="0"/>
                          <w:sz w:val="21"/>
                          <w:szCs w:val="21"/>
                          <w:lang w:val="pt-BR"/>
                        </w:rPr>
                        <w:tab/>
                        <w:t>D. 2,5</w:t>
                      </w:r>
                      <w:r w:rsidRPr="002D7F1A">
                        <w:rPr>
                          <w:b w:val="0"/>
                          <w:sz w:val="21"/>
                          <w:szCs w:val="21"/>
                          <w:lang w:val="pt-BR"/>
                        </w:rPr>
                        <w:sym w:font="Symbol" w:char="F057"/>
                      </w:r>
                    </w:p>
                    <w:p w14:paraId="6E78EB75" w14:textId="5468243F" w:rsidR="00621F06" w:rsidRPr="00314FA5" w:rsidRDefault="00621F06" w:rsidP="00A52BBA">
                      <w:pPr>
                        <w:spacing w:line="276" w:lineRule="auto"/>
                        <w:rPr>
                          <w:b w:val="0"/>
                          <w:sz w:val="22"/>
                          <w:szCs w:val="22"/>
                          <w:lang w:val="fr-FR"/>
                        </w:rPr>
                      </w:pPr>
                    </w:p>
                    <w:p w14:paraId="5AA681B8" w14:textId="0B4A321E" w:rsidR="00621F06" w:rsidRPr="00314FA5" w:rsidRDefault="00621F06" w:rsidP="00A52BBA">
                      <w:pPr>
                        <w:spacing w:line="276" w:lineRule="auto"/>
                        <w:rPr>
                          <w:sz w:val="22"/>
                          <w:szCs w:val="22"/>
                        </w:rPr>
                      </w:pPr>
                    </w:p>
                  </w:txbxContent>
                </v:textbox>
              </v:shape>
            </w:pict>
          </mc:Fallback>
        </mc:AlternateContent>
      </w:r>
    </w:p>
    <w:p w14:paraId="278BC571" w14:textId="1D229570" w:rsidR="002860ED" w:rsidRPr="0046538A" w:rsidRDefault="002860ED"/>
    <w:p w14:paraId="38224C8E" w14:textId="0C366045" w:rsidR="002860ED" w:rsidRPr="0046538A" w:rsidRDefault="002860ED"/>
    <w:p w14:paraId="16DFA886" w14:textId="5BBF865C" w:rsidR="002860ED" w:rsidRPr="0046538A" w:rsidRDefault="002860ED"/>
    <w:p w14:paraId="1D50D45B" w14:textId="40D4E9D8" w:rsidR="002860ED" w:rsidRPr="0046538A" w:rsidRDefault="002860ED"/>
    <w:p w14:paraId="40EF58F6" w14:textId="0C2B3CA5" w:rsidR="002860ED" w:rsidRPr="0046538A" w:rsidRDefault="002860ED"/>
    <w:p w14:paraId="3934AE28" w14:textId="585B55E4" w:rsidR="002860ED" w:rsidRPr="0046538A" w:rsidRDefault="002860ED"/>
    <w:p w14:paraId="350A17BD" w14:textId="77777777" w:rsidR="002860ED" w:rsidRPr="0046538A" w:rsidRDefault="002860ED"/>
    <w:p w14:paraId="5F3D7404" w14:textId="5CEA6E29" w:rsidR="002860ED" w:rsidRPr="0046538A" w:rsidRDefault="002860ED"/>
    <w:p w14:paraId="5398ACCC" w14:textId="77777777" w:rsidR="002860ED" w:rsidRPr="0046538A" w:rsidRDefault="002860ED"/>
    <w:p w14:paraId="2329E4CE" w14:textId="38B329D6" w:rsidR="002860ED" w:rsidRPr="0046538A" w:rsidRDefault="002860ED"/>
    <w:p w14:paraId="193B6C62" w14:textId="19DDCE56" w:rsidR="002860ED" w:rsidRPr="0046538A" w:rsidRDefault="002860ED"/>
    <w:p w14:paraId="17B9B243" w14:textId="122A7B13" w:rsidR="002860ED" w:rsidRPr="0046538A" w:rsidRDefault="002860ED"/>
    <w:p w14:paraId="49F872D4" w14:textId="6D90DE3D" w:rsidR="002860ED" w:rsidRPr="0046538A" w:rsidRDefault="002860ED"/>
    <w:p w14:paraId="5B5A1B96" w14:textId="5970BB51" w:rsidR="002860ED" w:rsidRPr="0046538A" w:rsidRDefault="00671381">
      <w:r w:rsidRPr="0046538A">
        <w:rPr>
          <w:noProof/>
          <w:sz w:val="22"/>
          <w:szCs w:val="22"/>
        </w:rPr>
        <mc:AlternateContent>
          <mc:Choice Requires="wps">
            <w:drawing>
              <wp:anchor distT="0" distB="0" distL="114300" distR="114300" simplePos="0" relativeHeight="251739136" behindDoc="0" locked="0" layoutInCell="1" allowOverlap="1" wp14:anchorId="6348AA16" wp14:editId="77B09315">
                <wp:simplePos x="0" y="0"/>
                <wp:positionH relativeFrom="column">
                  <wp:posOffset>4604109</wp:posOffset>
                </wp:positionH>
                <wp:positionV relativeFrom="paragraph">
                  <wp:posOffset>19685</wp:posOffset>
                </wp:positionV>
                <wp:extent cx="1710055" cy="579755"/>
                <wp:effectExtent l="0" t="0" r="0" b="0"/>
                <wp:wrapTight wrapText="bothSides">
                  <wp:wrapPolygon edited="0">
                    <wp:start x="0" y="0"/>
                    <wp:lineTo x="21600" y="0"/>
                    <wp:lineTo x="21600" y="21600"/>
                    <wp:lineTo x="0" y="21600"/>
                    <wp:lineTo x="0" y="0"/>
                  </wp:wrapPolygon>
                </wp:wrapTight>
                <wp:docPr id="33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10055" cy="57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C3D287" w14:textId="77777777" w:rsidR="00621F06" w:rsidRDefault="00621F06" w:rsidP="002F0257">
                            <w:r w:rsidRPr="0068140B">
                              <w:rPr>
                                <w:noProof/>
                              </w:rPr>
                              <w:drawing>
                                <wp:inline distT="0" distB="0" distL="0" distR="0" wp14:anchorId="5670664D" wp14:editId="311168F9">
                                  <wp:extent cx="1524000" cy="397510"/>
                                  <wp:effectExtent l="0" t="0" r="0" b="0"/>
                                  <wp:docPr id="340" name="Picture 3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324">
                                            <a:extLst>
                                              <a:ext uri="{28A0092B-C50C-407E-A947-70E740481C1C}">
                                                <a14:useLocalDpi xmlns:a14="http://schemas.microsoft.com/office/drawing/2010/main" val="0"/>
                                              </a:ext>
                                            </a:extLst>
                                          </a:blip>
                                          <a:srcRect r="53172"/>
                                          <a:stretch>
                                            <a:fillRect/>
                                          </a:stretch>
                                        </pic:blipFill>
                                        <pic:spPr bwMode="auto">
                                          <a:xfrm>
                                            <a:off x="0" y="0"/>
                                            <a:ext cx="1524000" cy="39751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48AA16" id="Text Box 74" o:spid="_x0000_s1081" type="#_x0000_t202" style="position:absolute;margin-left:362.55pt;margin-top:1.55pt;width:134.65pt;height:45.6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" filled="f" stroked="f">
                <v:path arrowok="t"/>
                <v:textbox style="mso-fit-shape-to-text:t" inset=",7.2pt,,7.2pt">
                  <w:txbxContent>
                    <w:p w14:paraId="3FC3D287" w14:textId="77777777" w:rsidR="00621F06" w:rsidRDefault="00621F06" w:rsidP="002F0257">
                      <w:r w:rsidRPr="0068140B">
                        <w:rPr>
                          <w:noProof/>
                        </w:rPr>
                        <w:drawing>
                          <wp:inline distT="0" distB="0" distL="0" distR="0" wp14:anchorId="5670664D" wp14:editId="311168F9">
                            <wp:extent cx="1524000" cy="397510"/>
                            <wp:effectExtent l="0" t="0" r="0" b="0"/>
                            <wp:docPr id="340" name="Picture 3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325">
                                      <a:extLst>
                                        <a:ext uri="{28A0092B-C50C-407E-A947-70E740481C1C}">
                                          <a14:useLocalDpi xmlns:a14="http://schemas.microsoft.com/office/drawing/2010/main" val="0"/>
                                        </a:ext>
                                      </a:extLst>
                                    </a:blip>
                                    <a:srcRect r="53172"/>
                                    <a:stretch>
                                      <a:fillRect/>
                                    </a:stretch>
                                  </pic:blipFill>
                                  <pic:spPr bwMode="auto">
                                    <a:xfrm>
                                      <a:off x="0" y="0"/>
                                      <a:ext cx="1524000" cy="397510"/>
                                    </a:xfrm>
                                    <a:prstGeom prst="rect">
                                      <a:avLst/>
                                    </a:prstGeom>
                                    <a:noFill/>
                                    <a:ln>
                                      <a:noFill/>
                                    </a:ln>
                                  </pic:spPr>
                                </pic:pic>
                              </a:graphicData>
                            </a:graphic>
                          </wp:inline>
                        </w:drawing>
                      </w:r>
                    </w:p>
                  </w:txbxContent>
                </v:textbox>
                <w10:wrap type="tight"/>
              </v:shape>
            </w:pict>
          </mc:Fallback>
        </mc:AlternateContent>
      </w:r>
    </w:p>
    <w:p w14:paraId="2AE12AE7" w14:textId="77777777" w:rsidR="002860ED" w:rsidRPr="0046538A" w:rsidRDefault="002860ED"/>
    <w:p w14:paraId="1B37987E" w14:textId="5C0407D0" w:rsidR="002860ED" w:rsidRPr="0046538A" w:rsidRDefault="002860ED"/>
    <w:p w14:paraId="3EE1D292" w14:textId="7D270DE4" w:rsidR="002860ED" w:rsidRPr="0046538A" w:rsidRDefault="002860ED"/>
    <w:p w14:paraId="7857F8BD" w14:textId="71C23BE3" w:rsidR="002860ED" w:rsidRPr="0046538A" w:rsidRDefault="00671381">
      <w:r w:rsidRPr="0046538A">
        <w:rPr>
          <w:noProof/>
          <w:sz w:val="22"/>
          <w:szCs w:val="22"/>
        </w:rPr>
        <mc:AlternateContent>
          <mc:Choice Requires="wps">
            <w:drawing>
              <wp:anchor distT="0" distB="0" distL="114300" distR="114300" simplePos="0" relativeHeight="251741184" behindDoc="0" locked="0" layoutInCell="1" allowOverlap="1" wp14:anchorId="74FB4474" wp14:editId="09EDDA31">
                <wp:simplePos x="0" y="0"/>
                <wp:positionH relativeFrom="column">
                  <wp:posOffset>4424404</wp:posOffset>
                </wp:positionH>
                <wp:positionV relativeFrom="paragraph">
                  <wp:posOffset>140335</wp:posOffset>
                </wp:positionV>
                <wp:extent cx="1830705" cy="586105"/>
                <wp:effectExtent l="0" t="0" r="0" b="0"/>
                <wp:wrapTight wrapText="bothSides">
                  <wp:wrapPolygon edited="0">
                    <wp:start x="0" y="0"/>
                    <wp:lineTo x="21600" y="0"/>
                    <wp:lineTo x="21600" y="21600"/>
                    <wp:lineTo x="0" y="21600"/>
                    <wp:lineTo x="0" y="0"/>
                  </wp:wrapPolygon>
                </wp:wrapTight>
                <wp:docPr id="341"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830705" cy="58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F8692" w14:textId="77777777" w:rsidR="00621F06" w:rsidRDefault="00621F06" w:rsidP="002F0257">
                            <w:r w:rsidRPr="0068140B">
                              <w:rPr>
                                <w:noProof/>
                              </w:rPr>
                              <w:drawing>
                                <wp:inline distT="0" distB="0" distL="0" distR="0" wp14:anchorId="6DFA7C5B" wp14:editId="3D81AFC9">
                                  <wp:extent cx="1649730" cy="404495"/>
                                  <wp:effectExtent l="0" t="0" r="0" b="0"/>
                                  <wp:docPr id="342" name="Picture 3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324">
                                            <a:extLst>
                                              <a:ext uri="{28A0092B-C50C-407E-A947-70E740481C1C}">
                                                <a14:useLocalDpi xmlns:a14="http://schemas.microsoft.com/office/drawing/2010/main" val="0"/>
                                              </a:ext>
                                            </a:extLst>
                                          </a:blip>
                                          <a:srcRect l="50151"/>
                                          <a:stretch>
                                            <a:fillRect/>
                                          </a:stretch>
                                        </pic:blipFill>
                                        <pic:spPr bwMode="auto">
                                          <a:xfrm>
                                            <a:off x="0" y="0"/>
                                            <a:ext cx="1649730" cy="404495"/>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4FB4474" id="Text Box 73" o:spid="_x0000_s1082" type="#_x0000_t202" style="position:absolute;margin-left:348.4pt;margin-top:11.05pt;width:144.15pt;height:46.15pt;z-index:2517411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" filled="f" stroked="f">
                <v:path arrowok="t"/>
                <v:textbox style="mso-fit-shape-to-text:t" inset=",7.2pt,,7.2pt">
                  <w:txbxContent>
                    <w:p w14:paraId="679F8692" w14:textId="77777777" w:rsidR="00621F06" w:rsidRDefault="00621F06" w:rsidP="002F0257">
                      <w:r w:rsidRPr="0068140B">
                        <w:rPr>
                          <w:noProof/>
                        </w:rPr>
                        <w:drawing>
                          <wp:inline distT="0" distB="0" distL="0" distR="0" wp14:anchorId="6DFA7C5B" wp14:editId="3D81AFC9">
                            <wp:extent cx="1649730" cy="404495"/>
                            <wp:effectExtent l="0" t="0" r="0" b="0"/>
                            <wp:docPr id="342" name="Picture 3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pic:cNvPicPr>
                                      <a:picLocks/>
                                    </pic:cNvPicPr>
                                  </pic:nvPicPr>
                                  <pic:blipFill>
                                    <a:blip r:embed="rId325">
                                      <a:extLst>
                                        <a:ext uri="{28A0092B-C50C-407E-A947-70E740481C1C}">
                                          <a14:useLocalDpi xmlns:a14="http://schemas.microsoft.com/office/drawing/2010/main" val="0"/>
                                        </a:ext>
                                      </a:extLst>
                                    </a:blip>
                                    <a:srcRect l="50151"/>
                                    <a:stretch>
                                      <a:fillRect/>
                                    </a:stretch>
                                  </pic:blipFill>
                                  <pic:spPr bwMode="auto">
                                    <a:xfrm>
                                      <a:off x="0" y="0"/>
                                      <a:ext cx="1649730" cy="404495"/>
                                    </a:xfrm>
                                    <a:prstGeom prst="rect">
                                      <a:avLst/>
                                    </a:prstGeom>
                                    <a:noFill/>
                                    <a:ln>
                                      <a:noFill/>
                                    </a:ln>
                                  </pic:spPr>
                                </pic:pic>
                              </a:graphicData>
                            </a:graphic>
                          </wp:inline>
                        </w:drawing>
                      </w:r>
                    </w:p>
                  </w:txbxContent>
                </v:textbox>
                <w10:wrap type="tight"/>
              </v:shape>
            </w:pict>
          </mc:Fallback>
        </mc:AlternateContent>
      </w:r>
    </w:p>
    <w:p w14:paraId="61EE525C" w14:textId="77777777" w:rsidR="002860ED" w:rsidRPr="0046538A" w:rsidRDefault="002860ED"/>
    <w:p w14:paraId="0EDA7C40" w14:textId="77777777" w:rsidR="002860ED" w:rsidRPr="0046538A" w:rsidRDefault="002860ED"/>
    <w:p w14:paraId="6EDD5B25" w14:textId="77777777" w:rsidR="002860ED" w:rsidRPr="0046538A" w:rsidRDefault="002860ED"/>
    <w:p w14:paraId="3CFE879D" w14:textId="77777777" w:rsidR="002860ED" w:rsidRPr="0046538A" w:rsidRDefault="002860ED"/>
    <w:p w14:paraId="0BA55E8A" w14:textId="77777777" w:rsidR="002860ED" w:rsidRPr="0046538A" w:rsidRDefault="002860ED"/>
    <w:p w14:paraId="62289911" w14:textId="77777777" w:rsidR="002860ED" w:rsidRPr="0046538A" w:rsidRDefault="002860ED"/>
    <w:p w14:paraId="4A84FF36" w14:textId="77777777" w:rsidR="002860ED" w:rsidRPr="0046538A" w:rsidRDefault="002860ED"/>
    <w:p w14:paraId="6B3F92E1" w14:textId="77777777" w:rsidR="002860ED" w:rsidRPr="0046538A" w:rsidRDefault="002860ED"/>
    <w:p w14:paraId="00F2C0E5" w14:textId="77777777" w:rsidR="002860ED" w:rsidRPr="0046538A" w:rsidRDefault="002860ED"/>
    <w:p w14:paraId="7BDECE1B" w14:textId="77777777" w:rsidR="002860ED" w:rsidRPr="0046538A" w:rsidRDefault="002860ED"/>
    <w:p w14:paraId="2D95D580" w14:textId="77777777" w:rsidR="002860ED" w:rsidRPr="0046538A" w:rsidRDefault="002860ED"/>
    <w:p w14:paraId="682C5FE5" w14:textId="20C1EE13" w:rsidR="002860ED" w:rsidRPr="0046538A" w:rsidRDefault="008D762A">
      <w:r w:rsidRPr="0046538A">
        <w:rPr>
          <w:noProof/>
        </w:rPr>
        <mc:AlternateContent>
          <mc:Choice Requires="wps">
            <w:drawing>
              <wp:anchor distT="0" distB="0" distL="114300" distR="114300" simplePos="0" relativeHeight="251745280" behindDoc="0" locked="0" layoutInCell="1" allowOverlap="1" wp14:anchorId="13DD4D59" wp14:editId="35B112D8">
                <wp:simplePos x="0" y="0"/>
                <wp:positionH relativeFrom="column">
                  <wp:posOffset>5082760</wp:posOffset>
                </wp:positionH>
                <wp:positionV relativeFrom="paragraph">
                  <wp:posOffset>172112</wp:posOffset>
                </wp:positionV>
                <wp:extent cx="1296697" cy="914400"/>
                <wp:effectExtent l="0" t="0" r="0" b="0"/>
                <wp:wrapNone/>
                <wp:docPr id="362" name="Text Box 362"/>
                <wp:cNvGraphicFramePr/>
                <a:graphic xmlns:a="http://schemas.openxmlformats.org/drawingml/2006/main">
                  <a:graphicData uri="http://schemas.microsoft.com/office/word/2010/wordprocessingShape">
                    <wps:wsp>
                      <wps:cNvSpPr txBox="1"/>
                      <wps:spPr>
                        <a:xfrm>
                          <a:off x="0" y="0"/>
                          <a:ext cx="1296697" cy="914400"/>
                        </a:xfrm>
                        <a:prstGeom prst="rect">
                          <a:avLst/>
                        </a:prstGeom>
                        <a:noFill/>
                        <a:ln w="6350">
                          <a:noFill/>
                        </a:ln>
                      </wps:spPr>
                      <wps:txbx>
                        <w:txbxContent>
                          <w:p w14:paraId="0B221217" w14:textId="643B51CB" w:rsidR="00621F06" w:rsidRDefault="00621F06" w:rsidP="00CB2E56">
                            <w:pPr>
                              <w:jc w:val="right"/>
                            </w:pPr>
                            <w:r>
                              <w:rPr>
                                <w:noProof/>
                              </w:rPr>
                              <w:drawing>
                                <wp:inline distT="0" distB="0" distL="0" distR="0" wp14:anchorId="52BDCBE9" wp14:editId="5518C83F">
                                  <wp:extent cx="796925" cy="816610"/>
                                  <wp:effectExtent l="0" t="0" r="317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Screen Shot 2019-07-21 at 10.23.51 PM.png"/>
                                          <pic:cNvPicPr/>
                                        </pic:nvPicPr>
                                        <pic:blipFill>
                                          <a:blip r:embed="rId326">
                                            <a:extLst>
                                              <a:ext uri="{28A0092B-C50C-407E-A947-70E740481C1C}">
                                                <a14:useLocalDpi xmlns:a14="http://schemas.microsoft.com/office/drawing/2010/main" val="0"/>
                                              </a:ext>
                                            </a:extLst>
                                          </a:blip>
                                          <a:stretch>
                                            <a:fillRect/>
                                          </a:stretch>
                                        </pic:blipFill>
                                        <pic:spPr>
                                          <a:xfrm>
                                            <a:off x="0" y="0"/>
                                            <a:ext cx="796925" cy="81661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DD4D59" id="Text Box 362" o:spid="_x0000_s1083" type="#_x0000_t202" style="position:absolute;margin-left:400.2pt;margin-top:13.55pt;width:102.1pt;height:1in;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" filled="f" stroked="f" strokeweight=".5pt">
                <v:textbox>
                  <w:txbxContent>
                    <w:p w14:paraId="0B221217" w14:textId="643B51CB" w:rsidR="00621F06" w:rsidRDefault="00621F06" w:rsidP="00CB2E56">
                      <w:pPr>
                        <w:jc w:val="right"/>
                      </w:pPr>
                      <w:r>
                        <w:rPr>
                          <w:noProof/>
                        </w:rPr>
                        <w:drawing>
                          <wp:inline distT="0" distB="0" distL="0" distR="0" wp14:anchorId="52BDCBE9" wp14:editId="5518C83F">
                            <wp:extent cx="796925" cy="816610"/>
                            <wp:effectExtent l="0" t="0" r="3175"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Screen Shot 2019-07-21 at 10.23.51 PM.png"/>
                                    <pic:cNvPicPr/>
                                  </pic:nvPicPr>
                                  <pic:blipFill>
                                    <a:blip r:embed="rId327">
                                      <a:extLst>
                                        <a:ext uri="{28A0092B-C50C-407E-A947-70E740481C1C}">
                                          <a14:useLocalDpi xmlns:a14="http://schemas.microsoft.com/office/drawing/2010/main" val="0"/>
                                        </a:ext>
                                      </a:extLst>
                                    </a:blip>
                                    <a:stretch>
                                      <a:fillRect/>
                                    </a:stretch>
                                  </pic:blipFill>
                                  <pic:spPr>
                                    <a:xfrm>
                                      <a:off x="0" y="0"/>
                                      <a:ext cx="796925" cy="816610"/>
                                    </a:xfrm>
                                    <a:prstGeom prst="rect">
                                      <a:avLst/>
                                    </a:prstGeom>
                                  </pic:spPr>
                                </pic:pic>
                              </a:graphicData>
                            </a:graphic>
                          </wp:inline>
                        </w:drawing>
                      </w:r>
                    </w:p>
                  </w:txbxContent>
                </v:textbox>
              </v:shape>
            </w:pict>
          </mc:Fallback>
        </mc:AlternateContent>
      </w:r>
    </w:p>
    <w:p w14:paraId="0967D093" w14:textId="6674F60F" w:rsidR="002860ED" w:rsidRPr="0046538A" w:rsidRDefault="002860ED"/>
    <w:p w14:paraId="0DE9A037" w14:textId="77FABB81" w:rsidR="00B87B1A" w:rsidRPr="0046538A" w:rsidRDefault="00B87B1A"/>
    <w:p w14:paraId="559B60D6" w14:textId="113323B1" w:rsidR="00B87B1A" w:rsidRPr="0046538A" w:rsidRDefault="00B87B1A"/>
    <w:p w14:paraId="365F54D2" w14:textId="188E2934" w:rsidR="00B87B1A" w:rsidRPr="0046538A" w:rsidRDefault="00B87B1A"/>
    <w:p w14:paraId="4CFAD8BC" w14:textId="6A955AB4" w:rsidR="00B87B1A" w:rsidRPr="0046538A" w:rsidRDefault="00B87B1A"/>
    <w:p w14:paraId="4E59943E" w14:textId="57092C75" w:rsidR="00B87B1A" w:rsidRPr="0046538A" w:rsidRDefault="00B87B1A"/>
    <w:p w14:paraId="5D98E73D" w14:textId="6DE2A109" w:rsidR="00B87B1A" w:rsidRPr="0046538A" w:rsidRDefault="00B87B1A"/>
    <w:p w14:paraId="4DEBEB65" w14:textId="7C9F0626" w:rsidR="00B87B1A" w:rsidRPr="0046538A" w:rsidRDefault="00B87B1A"/>
    <w:p w14:paraId="6EB27288" w14:textId="2CFAC5A7" w:rsidR="00B87B1A" w:rsidRPr="0046538A" w:rsidRDefault="00B87B1A"/>
    <w:p w14:paraId="1E5ACF2A" w14:textId="568424C7" w:rsidR="00B87B1A" w:rsidRPr="0046538A" w:rsidRDefault="00B87B1A"/>
    <w:p w14:paraId="18ED70E7" w14:textId="2683BB57" w:rsidR="00B87B1A" w:rsidRPr="0046538A" w:rsidRDefault="008D762A">
      <w:r w:rsidRPr="0046538A">
        <w:rPr>
          <w:noProof/>
        </w:rPr>
        <mc:AlternateContent>
          <mc:Choice Requires="wps">
            <w:drawing>
              <wp:anchor distT="0" distB="0" distL="114300" distR="114300" simplePos="0" relativeHeight="251747328" behindDoc="0" locked="0" layoutInCell="1" allowOverlap="1" wp14:anchorId="56C3D912" wp14:editId="3167AE8D">
                <wp:simplePos x="0" y="0"/>
                <wp:positionH relativeFrom="column">
                  <wp:posOffset>4824095</wp:posOffset>
                </wp:positionH>
                <wp:positionV relativeFrom="paragraph">
                  <wp:posOffset>23523</wp:posOffset>
                </wp:positionV>
                <wp:extent cx="1449070" cy="914400"/>
                <wp:effectExtent l="0" t="0" r="0" b="0"/>
                <wp:wrapNone/>
                <wp:docPr id="364" name="Text Box 364"/>
                <wp:cNvGraphicFramePr/>
                <a:graphic xmlns:a="http://schemas.openxmlformats.org/drawingml/2006/main">
                  <a:graphicData uri="http://schemas.microsoft.com/office/word/2010/wordprocessingShape">
                    <wps:wsp>
                      <wps:cNvSpPr txBox="1"/>
                      <wps:spPr>
                        <a:xfrm>
                          <a:off x="0" y="0"/>
                          <a:ext cx="1449070" cy="914400"/>
                        </a:xfrm>
                        <a:prstGeom prst="rect">
                          <a:avLst/>
                        </a:prstGeom>
                        <a:noFill/>
                        <a:ln w="6350">
                          <a:noFill/>
                        </a:ln>
                      </wps:spPr>
                      <wps:txbx>
                        <w:txbxContent>
                          <w:p w14:paraId="4151F074" w14:textId="14331803" w:rsidR="00621F06" w:rsidRDefault="00621F06" w:rsidP="00CB2E56">
                            <w:pPr>
                              <w:jc w:val="right"/>
                            </w:pPr>
                            <w:r>
                              <w:rPr>
                                <w:noProof/>
                              </w:rPr>
                              <w:drawing>
                                <wp:inline distT="0" distB="0" distL="0" distR="0" wp14:anchorId="5597B307" wp14:editId="0DA4F953">
                                  <wp:extent cx="1296922" cy="54996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Screen Shot 2019-07-21 at 10.27.40 PM.png"/>
                                          <pic:cNvPicPr/>
                                        </pic:nvPicPr>
                                        <pic:blipFill rotWithShape="1">
                                          <a:blip r:embed="rId328">
                                            <a:extLst>
                                              <a:ext uri="{28A0092B-C50C-407E-A947-70E740481C1C}">
                                                <a14:useLocalDpi xmlns:a14="http://schemas.microsoft.com/office/drawing/2010/main" val="0"/>
                                              </a:ext>
                                            </a:extLst>
                                          </a:blip>
                                          <a:srcRect r="13148" b="81499"/>
                                          <a:stretch/>
                                        </pic:blipFill>
                                        <pic:spPr bwMode="auto">
                                          <a:xfrm>
                                            <a:off x="0" y="0"/>
                                            <a:ext cx="1327110" cy="562766"/>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6C3D912" id="Text Box 364" o:spid="_x0000_s1084" type="#_x0000_t202" style="position:absolute;margin-left:379.85pt;margin-top:1.85pt;width:114.1pt;height:1in;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" filled="f" stroked="f" strokeweight=".5pt">
                <v:textbox>
                  <w:txbxContent>
                    <w:p w14:paraId="4151F074" w14:textId="14331803" w:rsidR="00621F06" w:rsidRDefault="00621F06" w:rsidP="00CB2E56">
                      <w:pPr>
                        <w:jc w:val="right"/>
                      </w:pPr>
                      <w:r>
                        <w:rPr>
                          <w:noProof/>
                        </w:rPr>
                        <w:drawing>
                          <wp:inline distT="0" distB="0" distL="0" distR="0" wp14:anchorId="5597B307" wp14:editId="0DA4F953">
                            <wp:extent cx="1296922" cy="54996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Screen Shot 2019-07-21 at 10.27.40 PM.png"/>
                                    <pic:cNvPicPr/>
                                  </pic:nvPicPr>
                                  <pic:blipFill rotWithShape="1">
                                    <a:blip r:embed="rId329">
                                      <a:extLst>
                                        <a:ext uri="{28A0092B-C50C-407E-A947-70E740481C1C}">
                                          <a14:useLocalDpi xmlns:a14="http://schemas.microsoft.com/office/drawing/2010/main" val="0"/>
                                        </a:ext>
                                      </a:extLst>
                                    </a:blip>
                                    <a:srcRect r="13148" b="81499"/>
                                    <a:stretch/>
                                  </pic:blipFill>
                                  <pic:spPr bwMode="auto">
                                    <a:xfrm>
                                      <a:off x="0" y="0"/>
                                      <a:ext cx="1327110" cy="562766"/>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p>
    <w:p w14:paraId="73C7BF50" w14:textId="510349DC" w:rsidR="00B87B1A" w:rsidRPr="0046538A" w:rsidRDefault="00B87B1A"/>
    <w:p w14:paraId="0635690C" w14:textId="4A0BA8F5" w:rsidR="00B87B1A" w:rsidRPr="0046538A" w:rsidRDefault="00B87B1A"/>
    <w:p w14:paraId="3C5D904D" w14:textId="6C75B6E2" w:rsidR="00B87B1A" w:rsidRPr="0046538A" w:rsidRDefault="00B87B1A"/>
    <w:p w14:paraId="7AF5DEEE" w14:textId="457640C7" w:rsidR="00B87B1A" w:rsidRPr="0046538A" w:rsidRDefault="00B87B1A"/>
    <w:p w14:paraId="649FF6EB" w14:textId="67D09366" w:rsidR="00B87B1A" w:rsidRPr="0046538A" w:rsidRDefault="00B87B1A"/>
    <w:p w14:paraId="47B39DD3" w14:textId="50BA8576" w:rsidR="00B87B1A" w:rsidRPr="0046538A" w:rsidRDefault="00B87B1A"/>
    <w:p w14:paraId="1EFA7B9D" w14:textId="6007CD95" w:rsidR="006B2C2A" w:rsidRPr="0046538A" w:rsidRDefault="003F4195">
      <w:r w:rsidRPr="0046538A">
        <w:rPr>
          <w:noProof/>
        </w:rPr>
        <w:lastRenderedPageBreak/>
        <mc:AlternateContent>
          <mc:Choice Requires="wps">
            <w:drawing>
              <wp:anchor distT="0" distB="0" distL="114300" distR="114300" simplePos="0" relativeHeight="251749376" behindDoc="0" locked="0" layoutInCell="1" allowOverlap="1" wp14:anchorId="25DC2ABB" wp14:editId="6FA2A1A4">
                <wp:simplePos x="0" y="0"/>
                <wp:positionH relativeFrom="column">
                  <wp:posOffset>5138641</wp:posOffset>
                </wp:positionH>
                <wp:positionV relativeFrom="paragraph">
                  <wp:posOffset>7199409</wp:posOffset>
                </wp:positionV>
                <wp:extent cx="1338469" cy="781878"/>
                <wp:effectExtent l="0" t="0" r="0" b="0"/>
                <wp:wrapNone/>
                <wp:docPr id="369" name="Text Box 369"/>
                <wp:cNvGraphicFramePr/>
                <a:graphic xmlns:a="http://schemas.openxmlformats.org/drawingml/2006/main">
                  <a:graphicData uri="http://schemas.microsoft.com/office/word/2010/wordprocessingShape">
                    <wps:wsp>
                      <wps:cNvSpPr txBox="1"/>
                      <wps:spPr>
                        <a:xfrm>
                          <a:off x="0" y="0"/>
                          <a:ext cx="1338469" cy="781878"/>
                        </a:xfrm>
                        <a:prstGeom prst="rect">
                          <a:avLst/>
                        </a:prstGeom>
                        <a:noFill/>
                        <a:ln w="6350">
                          <a:noFill/>
                        </a:ln>
                      </wps:spPr>
                      <wps:txbx>
                        <w:txbxContent>
                          <w:p w14:paraId="5C6BF875" w14:textId="17DAEACB" w:rsidR="00621F06" w:rsidRDefault="00621F06">
                            <w:r w:rsidRPr="003961E0">
                              <w:rPr>
                                <w:noProof/>
                              </w:rPr>
                              <w:drawing>
                                <wp:inline distT="0" distB="0" distL="0" distR="0" wp14:anchorId="446E2F15" wp14:editId="52112174">
                                  <wp:extent cx="1146175" cy="503555"/>
                                  <wp:effectExtent l="0" t="0" r="0" b="0"/>
                                  <wp:docPr id="370" name="Picture 3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146175" cy="5035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5DC2ABB" id="Text Box 369" o:spid="_x0000_s1085" type="#_x0000_t202" style="position:absolute;margin-left:404.6pt;margin-top:566.9pt;width:105.4pt;height:61.5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" filled="f" stroked="f" strokeweight=".5pt">
                <v:textbox>
                  <w:txbxContent>
                    <w:p w14:paraId="5C6BF875" w14:textId="17DAEACB" w:rsidR="00621F06" w:rsidRDefault="00621F06">
                      <w:r w:rsidRPr="003961E0">
                        <w:rPr>
                          <w:noProof/>
                        </w:rPr>
                        <w:drawing>
                          <wp:inline distT="0" distB="0" distL="0" distR="0" wp14:anchorId="446E2F15" wp14:editId="52112174">
                            <wp:extent cx="1146175" cy="503555"/>
                            <wp:effectExtent l="0" t="0" r="0" b="0"/>
                            <wp:docPr id="370" name="Picture 3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pic:cNvPicPr>
                                      <a:picLocks/>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1146175" cy="503555"/>
                                    </a:xfrm>
                                    <a:prstGeom prst="rect">
                                      <a:avLst/>
                                    </a:prstGeom>
                                    <a:noFill/>
                                    <a:ln>
                                      <a:noFill/>
                                    </a:ln>
                                  </pic:spPr>
                                </pic:pic>
                              </a:graphicData>
                            </a:graphic>
                          </wp:inline>
                        </w:drawing>
                      </w:r>
                    </w:p>
                  </w:txbxContent>
                </v:textbox>
              </v:shape>
            </w:pict>
          </mc:Fallback>
        </mc:AlternateContent>
      </w:r>
      <w:r w:rsidR="00DC7A66" w:rsidRPr="0046538A">
        <w:rPr>
          <w:noProof/>
        </w:rPr>
        <mc:AlternateContent>
          <mc:Choice Requires="wps">
            <w:drawing>
              <wp:anchor distT="0" distB="0" distL="114300" distR="114300" simplePos="0" relativeHeight="251748352" behindDoc="0" locked="0" layoutInCell="1" allowOverlap="1" wp14:anchorId="29F7B015" wp14:editId="452C3FBA">
                <wp:simplePos x="0" y="0"/>
                <wp:positionH relativeFrom="column">
                  <wp:posOffset>4986931</wp:posOffset>
                </wp:positionH>
                <wp:positionV relativeFrom="paragraph">
                  <wp:posOffset>97045</wp:posOffset>
                </wp:positionV>
                <wp:extent cx="1570383" cy="3392557"/>
                <wp:effectExtent l="0" t="0" r="0" b="0"/>
                <wp:wrapNone/>
                <wp:docPr id="367" name="Text Box 367"/>
                <wp:cNvGraphicFramePr/>
                <a:graphic xmlns:a="http://schemas.openxmlformats.org/drawingml/2006/main">
                  <a:graphicData uri="http://schemas.microsoft.com/office/word/2010/wordprocessingShape">
                    <wps:wsp>
                      <wps:cNvSpPr txBox="1"/>
                      <wps:spPr>
                        <a:xfrm>
                          <a:off x="0" y="0"/>
                          <a:ext cx="1570383" cy="3392557"/>
                        </a:xfrm>
                        <a:prstGeom prst="rect">
                          <a:avLst/>
                        </a:prstGeom>
                        <a:noFill/>
                        <a:ln w="6350">
                          <a:noFill/>
                        </a:ln>
                      </wps:spPr>
                      <wps:txbx>
                        <w:txbxContent>
                          <w:p w14:paraId="0BC36B48" w14:textId="2A4BEB19" w:rsidR="00621F06" w:rsidRDefault="00621F06">
                            <w:r>
                              <w:rPr>
                                <w:noProof/>
                              </w:rPr>
                              <w:drawing>
                                <wp:inline distT="0" distB="0" distL="0" distR="0" wp14:anchorId="3D86D501" wp14:editId="245AC433">
                                  <wp:extent cx="1371600" cy="24511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Screen Shot 2019-07-21 at 10.27.40 PM.png"/>
                                          <pic:cNvPicPr/>
                                        </pic:nvPicPr>
                                        <pic:blipFill rotWithShape="1">
                                          <a:blip r:embed="rId328">
                                            <a:extLst>
                                              <a:ext uri="{28A0092B-C50C-407E-A947-70E740481C1C}">
                                                <a14:useLocalDpi xmlns:a14="http://schemas.microsoft.com/office/drawing/2010/main" val="0"/>
                                              </a:ext>
                                            </a:extLst>
                                          </a:blip>
                                          <a:srcRect l="4990" t="17299"/>
                                          <a:stretch/>
                                        </pic:blipFill>
                                        <pic:spPr bwMode="auto">
                                          <a:xfrm>
                                            <a:off x="0" y="0"/>
                                            <a:ext cx="1387123" cy="2478841"/>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F7B015" id="Text Box 367" o:spid="_x0000_s1086" type="#_x0000_t202" style="position:absolute;margin-left:392.65pt;margin-top:7.65pt;width:123.65pt;height:267.15pt;z-index:2517483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" filled="f" stroked="f" strokeweight=".5pt">
                <v:textbox>
                  <w:txbxContent>
                    <w:p w14:paraId="0BC36B48" w14:textId="2A4BEB19" w:rsidR="00621F06" w:rsidRDefault="00621F06">
                      <w:r>
                        <w:rPr>
                          <w:noProof/>
                        </w:rPr>
                        <w:drawing>
                          <wp:inline distT="0" distB="0" distL="0" distR="0" wp14:anchorId="3D86D501" wp14:editId="245AC433">
                            <wp:extent cx="1371600" cy="24511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Screen Shot 2019-07-21 at 10.27.40 PM.png"/>
                                    <pic:cNvPicPr/>
                                  </pic:nvPicPr>
                                  <pic:blipFill rotWithShape="1">
                                    <a:blip r:embed="rId329">
                                      <a:extLst>
                                        <a:ext uri="{28A0092B-C50C-407E-A947-70E740481C1C}">
                                          <a14:useLocalDpi xmlns:a14="http://schemas.microsoft.com/office/drawing/2010/main" val="0"/>
                                        </a:ext>
                                      </a:extLst>
                                    </a:blip>
                                    <a:srcRect l="4990" t="17299"/>
                                    <a:stretch/>
                                  </pic:blipFill>
                                  <pic:spPr bwMode="auto">
                                    <a:xfrm>
                                      <a:off x="0" y="0"/>
                                      <a:ext cx="1387123" cy="2478841"/>
                                    </a:xfrm>
                                    <a:prstGeom prst="rect">
                                      <a:avLst/>
                                    </a:prstGeom>
                                    <a:ln>
                                      <a:noFill/>
                                    </a:ln>
                                    <a:extLst>
                                      <a:ext uri="{53640926-AAD7-44D8-BBD7-CCE9431645EC}">
                                        <a14:shadowObscured xmlns:a14="http://schemas.microsoft.com/office/drawing/2010/main"/>
                                      </a:ext>
                                    </a:extLst>
                                  </pic:spPr>
                                </pic:pic>
                              </a:graphicData>
                            </a:graphic>
                          </wp:inline>
                        </w:drawing>
                      </w:r>
                    </w:p>
                  </w:txbxContent>
                </v:textbox>
              </v:shape>
            </w:pict>
          </mc:Fallback>
        </mc:AlternateContent>
      </w:r>
      <w:r w:rsidR="006B2C2A" w:rsidRPr="0046538A">
        <w:rPr>
          <w:noProof/>
        </w:rPr>
        <mc:AlternateContent>
          <mc:Choice Requires="wps">
            <w:drawing>
              <wp:anchor distT="0" distB="0" distL="114300" distR="114300" simplePos="0" relativeHeight="251743232" behindDoc="0" locked="0" layoutInCell="1" allowOverlap="1" wp14:anchorId="07C8494F" wp14:editId="43B55714">
                <wp:simplePos x="0" y="0"/>
                <wp:positionH relativeFrom="column">
                  <wp:posOffset>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343"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642A2FB8" w14:textId="77777777" w:rsidR="00621F06" w:rsidRDefault="00621F06" w:rsidP="00792F7E">
                            <w:pPr>
                              <w:tabs>
                                <w:tab w:val="left" w:pos="284"/>
                              </w:tabs>
                              <w:spacing w:line="276" w:lineRule="auto"/>
                              <w:ind w:right="1992"/>
                              <w:jc w:val="both"/>
                              <w:rPr>
                                <w:b w:val="0"/>
                                <w:sz w:val="21"/>
                                <w:szCs w:val="21"/>
                                <w:lang w:val="pt-BR"/>
                              </w:rPr>
                            </w:pPr>
                            <w:r w:rsidRPr="002D7F1A">
                              <w:rPr>
                                <w:sz w:val="21"/>
                                <w:szCs w:val="21"/>
                                <w:u w:val="single"/>
                                <w:lang w:val="pt-BR"/>
                              </w:rPr>
                              <w:t>Câu 28.</w:t>
                            </w:r>
                            <w:r w:rsidRPr="002D7F1A">
                              <w:rPr>
                                <w:b w:val="0"/>
                                <w:sz w:val="21"/>
                                <w:szCs w:val="21"/>
                                <w:lang w:val="pt-BR"/>
                              </w:rPr>
                              <w:t xml:space="preserve"> Cho mạch điện như hình vẽ 169, bỏ qua điện trở dây nối biết </w:t>
                            </w:r>
                          </w:p>
                          <w:p w14:paraId="566AAED2" w14:textId="77777777" w:rsidR="00621F06" w:rsidRDefault="00621F06" w:rsidP="00792F7E">
                            <w:pPr>
                              <w:tabs>
                                <w:tab w:val="left" w:pos="284"/>
                              </w:tabs>
                              <w:spacing w:line="276" w:lineRule="auto"/>
                              <w:ind w:right="1992"/>
                              <w:jc w:val="both"/>
                              <w:rPr>
                                <w:b w:val="0"/>
                                <w:sz w:val="21"/>
                                <w:szCs w:val="21"/>
                                <w:lang w:val="pt-BR"/>
                              </w:rPr>
                            </w:pP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 3V; r</w:t>
                            </w:r>
                            <w:r w:rsidRPr="002D7F1A">
                              <w:rPr>
                                <w:b w:val="0"/>
                                <w:sz w:val="21"/>
                                <w:szCs w:val="21"/>
                                <w:vertAlign w:val="subscript"/>
                                <w:lang w:val="pt-BR"/>
                              </w:rPr>
                              <w:t>1</w:t>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1</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 xml:space="preserve"> 2</w:t>
                            </w:r>
                            <w:r w:rsidRPr="002D7F1A">
                              <w:rPr>
                                <w:b w:val="0"/>
                                <w:sz w:val="21"/>
                                <w:szCs w:val="21"/>
                                <w:lang w:val="pt-BR"/>
                              </w:rPr>
                              <w:t>= 6V; R=4</w:t>
                            </w:r>
                            <w:r w:rsidRPr="002D7F1A">
                              <w:rPr>
                                <w:b w:val="0"/>
                                <w:sz w:val="21"/>
                                <w:szCs w:val="21"/>
                              </w:rPr>
                              <w:sym w:font="Symbol" w:char="F057"/>
                            </w:r>
                            <w:r w:rsidRPr="002D7F1A">
                              <w:rPr>
                                <w:b w:val="0"/>
                                <w:sz w:val="21"/>
                                <w:szCs w:val="21"/>
                                <w:lang w:val="pt-BR"/>
                              </w:rPr>
                              <w:t xml:space="preserve">. Hiệu điện thế hai đầu điện trở R bằng   </w:t>
                            </w:r>
                          </w:p>
                          <w:p w14:paraId="68B9677A" w14:textId="77777777"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A. 0,5V</w:t>
                            </w:r>
                            <w:r w:rsidRPr="002D7F1A">
                              <w:rPr>
                                <w:b w:val="0"/>
                                <w:sz w:val="21"/>
                                <w:szCs w:val="21"/>
                                <w:lang w:val="pt-BR"/>
                              </w:rPr>
                              <w:tab/>
                            </w:r>
                            <w:r>
                              <w:rPr>
                                <w:b w:val="0"/>
                                <w:sz w:val="21"/>
                                <w:szCs w:val="21"/>
                                <w:lang w:val="pt-BR"/>
                              </w:rPr>
                              <w:tab/>
                            </w:r>
                          </w:p>
                          <w:p w14:paraId="722514FA" w14:textId="5C55F589"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B. 1V</w:t>
                            </w:r>
                            <w:r w:rsidRPr="002D7F1A">
                              <w:rPr>
                                <w:b w:val="0"/>
                                <w:sz w:val="21"/>
                                <w:szCs w:val="21"/>
                                <w:lang w:val="pt-BR"/>
                              </w:rPr>
                              <w:tab/>
                            </w:r>
                          </w:p>
                          <w:p w14:paraId="0B750841" w14:textId="77777777"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C. 2V</w:t>
                            </w:r>
                            <w:r w:rsidRPr="002D7F1A">
                              <w:rPr>
                                <w:b w:val="0"/>
                                <w:sz w:val="21"/>
                                <w:szCs w:val="21"/>
                                <w:lang w:val="pt-BR"/>
                              </w:rPr>
                              <w:tab/>
                            </w:r>
                            <w:r w:rsidRPr="002D7F1A">
                              <w:rPr>
                                <w:b w:val="0"/>
                                <w:sz w:val="21"/>
                                <w:szCs w:val="21"/>
                                <w:lang w:val="pt-BR"/>
                              </w:rPr>
                              <w:tab/>
                            </w:r>
                          </w:p>
                          <w:p w14:paraId="3830E309" w14:textId="2BC3A3F0" w:rsidR="00621F06" w:rsidRPr="002D7F1A"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D. 3V</w:t>
                            </w:r>
                          </w:p>
                          <w:p w14:paraId="26ADD59D" w14:textId="77777777" w:rsidR="00621F06" w:rsidRDefault="00621F06" w:rsidP="00792F7E">
                            <w:pPr>
                              <w:tabs>
                                <w:tab w:val="left" w:pos="284"/>
                              </w:tabs>
                              <w:spacing w:line="276" w:lineRule="auto"/>
                              <w:ind w:right="2485"/>
                              <w:jc w:val="both"/>
                              <w:rPr>
                                <w:b w:val="0"/>
                                <w:sz w:val="21"/>
                                <w:szCs w:val="21"/>
                                <w:lang w:val="pt-BR"/>
                              </w:rPr>
                            </w:pPr>
                            <w:r w:rsidRPr="002D7F1A">
                              <w:rPr>
                                <w:sz w:val="21"/>
                                <w:szCs w:val="21"/>
                                <w:u w:val="single"/>
                                <w:lang w:val="pt-BR"/>
                              </w:rPr>
                              <w:t>Câu 29</w:t>
                            </w:r>
                            <w:r w:rsidRPr="002D7F1A">
                              <w:rPr>
                                <w:b w:val="0"/>
                                <w:sz w:val="21"/>
                                <w:szCs w:val="21"/>
                                <w:lang w:val="pt-BR"/>
                              </w:rPr>
                              <w:t xml:space="preserve">. Cho mạch điện như  hình vẽ 170, bỏ qua điện trở của dây nối, </w:t>
                            </w:r>
                          </w:p>
                          <w:p w14:paraId="78497AC2" w14:textId="77777777" w:rsidR="00621F06" w:rsidRDefault="00621F06" w:rsidP="00792F7E">
                            <w:pPr>
                              <w:tabs>
                                <w:tab w:val="left" w:pos="284"/>
                              </w:tabs>
                              <w:spacing w:line="276" w:lineRule="auto"/>
                              <w:ind w:right="2485"/>
                              <w:jc w:val="both"/>
                              <w:rPr>
                                <w:b w:val="0"/>
                                <w:sz w:val="21"/>
                                <w:szCs w:val="21"/>
                                <w:lang w:val="pt-BR"/>
                              </w:rPr>
                            </w:pPr>
                            <w:r w:rsidRPr="002D7F1A">
                              <w:rPr>
                                <w:b w:val="0"/>
                                <w:sz w:val="21"/>
                                <w:szCs w:val="21"/>
                                <w:lang w:val="pt-BR"/>
                              </w:rPr>
                              <w:t xml:space="preserve">biết </w:t>
                            </w: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 xml:space="preserve">=8V; </w:t>
                            </w:r>
                            <w:r w:rsidRPr="002D7F1A">
                              <w:rPr>
                                <w:rFonts w:ascii=".VnShelley Allegro" w:hAnsi=".VnShelley Allegro"/>
                                <w:b w:val="0"/>
                                <w:sz w:val="21"/>
                                <w:szCs w:val="21"/>
                                <w:lang w:val="pt-BR"/>
                              </w:rPr>
                              <w:t></w:t>
                            </w:r>
                            <w:r w:rsidRPr="002D7F1A">
                              <w:rPr>
                                <w:b w:val="0"/>
                                <w:sz w:val="21"/>
                                <w:szCs w:val="21"/>
                                <w:vertAlign w:val="subscript"/>
                                <w:lang w:val="pt-BR"/>
                              </w:rPr>
                              <w:t>2</w:t>
                            </w:r>
                            <w:r w:rsidRPr="002D7F1A">
                              <w:rPr>
                                <w:b w:val="0"/>
                                <w:sz w:val="21"/>
                                <w:szCs w:val="21"/>
                                <w:lang w:val="pt-BR"/>
                              </w:rPr>
                              <w:t>=10V; r</w:t>
                            </w:r>
                            <w:r w:rsidRPr="002D7F1A">
                              <w:rPr>
                                <w:b w:val="0"/>
                                <w:sz w:val="21"/>
                                <w:szCs w:val="21"/>
                                <w:vertAlign w:val="subscript"/>
                                <w:lang w:val="pt-BR"/>
                              </w:rPr>
                              <w:t>1</w:t>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2</w:t>
                            </w:r>
                            <w:r w:rsidRPr="002D7F1A">
                              <w:rPr>
                                <w:b w:val="0"/>
                                <w:sz w:val="21"/>
                                <w:szCs w:val="21"/>
                              </w:rPr>
                              <w:sym w:font="Symbol" w:char="F057"/>
                            </w:r>
                            <w:r w:rsidRPr="002D7F1A">
                              <w:rPr>
                                <w:b w:val="0"/>
                                <w:sz w:val="21"/>
                                <w:szCs w:val="21"/>
                                <w:lang w:val="pt-BR"/>
                              </w:rPr>
                              <w:t>, R=9</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A</w:t>
                            </w:r>
                            <w:r w:rsidRPr="002D7F1A">
                              <w:rPr>
                                <w:b w:val="0"/>
                                <w:sz w:val="21"/>
                                <w:szCs w:val="21"/>
                                <w:lang w:val="pt-BR"/>
                              </w:rPr>
                              <w:t>=0, R</w:t>
                            </w:r>
                            <w:r w:rsidRPr="002D7F1A">
                              <w:rPr>
                                <w:b w:val="0"/>
                                <w:sz w:val="21"/>
                                <w:szCs w:val="21"/>
                                <w:vertAlign w:val="subscript"/>
                                <w:lang w:val="pt-BR"/>
                              </w:rPr>
                              <w:t>V</w:t>
                            </w:r>
                            <w:r w:rsidRPr="002D7F1A">
                              <w:rPr>
                                <w:b w:val="0"/>
                                <w:sz w:val="21"/>
                                <w:szCs w:val="21"/>
                                <w:lang w:val="pt-BR"/>
                              </w:rPr>
                              <w:t>=</w:t>
                            </w:r>
                            <w:r w:rsidRPr="002D7F1A">
                              <w:rPr>
                                <w:b w:val="0"/>
                                <w:sz w:val="21"/>
                                <w:szCs w:val="21"/>
                              </w:rPr>
                              <w:sym w:font="Symbol" w:char="F0A5"/>
                            </w:r>
                            <w:r w:rsidRPr="002D7F1A">
                              <w:rPr>
                                <w:b w:val="0"/>
                                <w:sz w:val="21"/>
                                <w:szCs w:val="21"/>
                                <w:lang w:val="pt-BR"/>
                              </w:rPr>
                              <w:t xml:space="preserve">. </w:t>
                            </w:r>
                          </w:p>
                          <w:p w14:paraId="4682A517" w14:textId="75E89FDB" w:rsidR="00621F06" w:rsidRPr="002D7F1A" w:rsidRDefault="00621F06" w:rsidP="00792F7E">
                            <w:pPr>
                              <w:tabs>
                                <w:tab w:val="left" w:pos="284"/>
                              </w:tabs>
                              <w:spacing w:line="276" w:lineRule="auto"/>
                              <w:ind w:right="2485"/>
                              <w:jc w:val="both"/>
                              <w:rPr>
                                <w:b w:val="0"/>
                                <w:sz w:val="21"/>
                                <w:szCs w:val="21"/>
                                <w:lang w:val="pt-BR"/>
                              </w:rPr>
                            </w:pPr>
                            <w:r w:rsidRPr="002D7F1A">
                              <w:rPr>
                                <w:b w:val="0"/>
                                <w:sz w:val="21"/>
                                <w:szCs w:val="21"/>
                                <w:lang w:val="pt-BR"/>
                              </w:rPr>
                              <w:t>Cường độ dòng điện qua mỗi nguồn là</w:t>
                            </w:r>
                          </w:p>
                          <w:p w14:paraId="6667D596"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A. I</w:t>
                            </w:r>
                            <w:r w:rsidRPr="002D7F1A">
                              <w:rPr>
                                <w:b w:val="0"/>
                                <w:sz w:val="21"/>
                                <w:szCs w:val="21"/>
                                <w:vertAlign w:val="subscript"/>
                                <w:lang w:val="it-IT"/>
                              </w:rPr>
                              <w:t>1</w:t>
                            </w:r>
                            <w:r w:rsidRPr="002D7F1A">
                              <w:rPr>
                                <w:b w:val="0"/>
                                <w:sz w:val="21"/>
                                <w:szCs w:val="21"/>
                                <w:lang w:val="it-IT"/>
                              </w:rPr>
                              <w:t xml:space="preserve"> = 0,05A; I</w:t>
                            </w:r>
                            <w:r w:rsidRPr="002D7F1A">
                              <w:rPr>
                                <w:b w:val="0"/>
                                <w:sz w:val="21"/>
                                <w:szCs w:val="21"/>
                                <w:vertAlign w:val="subscript"/>
                                <w:lang w:val="it-IT"/>
                              </w:rPr>
                              <w:t>2</w:t>
                            </w:r>
                            <w:r w:rsidRPr="002D7F1A">
                              <w:rPr>
                                <w:b w:val="0"/>
                                <w:sz w:val="21"/>
                                <w:szCs w:val="21"/>
                                <w:lang w:val="it-IT"/>
                              </w:rPr>
                              <w:t xml:space="preserve"> = 0,95</w:t>
                            </w:r>
                            <w:r>
                              <w:rPr>
                                <w:b w:val="0"/>
                                <w:sz w:val="21"/>
                                <w:szCs w:val="21"/>
                                <w:lang w:val="it-IT"/>
                              </w:rPr>
                              <w:t>A</w:t>
                            </w:r>
                            <w:r w:rsidRPr="002D7F1A">
                              <w:rPr>
                                <w:b w:val="0"/>
                                <w:sz w:val="21"/>
                                <w:szCs w:val="21"/>
                                <w:lang w:val="it-IT"/>
                              </w:rPr>
                              <w:tab/>
                            </w:r>
                          </w:p>
                          <w:p w14:paraId="1D042E83" w14:textId="439280E6" w:rsidR="00621F06" w:rsidRPr="002D7F1A"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B. I</w:t>
                            </w:r>
                            <w:r w:rsidRPr="002D7F1A">
                              <w:rPr>
                                <w:b w:val="0"/>
                                <w:sz w:val="21"/>
                                <w:szCs w:val="21"/>
                                <w:vertAlign w:val="subscript"/>
                                <w:lang w:val="it-IT"/>
                              </w:rPr>
                              <w:t>1</w:t>
                            </w:r>
                            <w:r w:rsidRPr="002D7F1A">
                              <w:rPr>
                                <w:b w:val="0"/>
                                <w:sz w:val="21"/>
                                <w:szCs w:val="21"/>
                                <w:lang w:val="it-IT"/>
                              </w:rPr>
                              <w:t xml:space="preserve"> = 0,95A; I</w:t>
                            </w:r>
                            <w:r w:rsidRPr="002D7F1A">
                              <w:rPr>
                                <w:b w:val="0"/>
                                <w:sz w:val="21"/>
                                <w:szCs w:val="21"/>
                                <w:vertAlign w:val="subscript"/>
                                <w:lang w:val="it-IT"/>
                              </w:rPr>
                              <w:t>2</w:t>
                            </w:r>
                            <w:r w:rsidRPr="002D7F1A">
                              <w:rPr>
                                <w:b w:val="0"/>
                                <w:sz w:val="21"/>
                                <w:szCs w:val="21"/>
                                <w:lang w:val="it-IT"/>
                              </w:rPr>
                              <w:t xml:space="preserve"> = 0,05A</w:t>
                            </w:r>
                          </w:p>
                          <w:p w14:paraId="35B1B00D"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C. I</w:t>
                            </w:r>
                            <w:r w:rsidRPr="002D7F1A">
                              <w:rPr>
                                <w:b w:val="0"/>
                                <w:sz w:val="21"/>
                                <w:szCs w:val="21"/>
                                <w:vertAlign w:val="subscript"/>
                                <w:lang w:val="it-IT"/>
                              </w:rPr>
                              <w:t>1</w:t>
                            </w:r>
                            <w:r w:rsidRPr="002D7F1A">
                              <w:rPr>
                                <w:b w:val="0"/>
                                <w:sz w:val="21"/>
                                <w:szCs w:val="21"/>
                                <w:lang w:val="it-IT"/>
                              </w:rPr>
                              <w:t xml:space="preserve"> = 0,02A; I</w:t>
                            </w:r>
                            <w:r w:rsidRPr="002D7F1A">
                              <w:rPr>
                                <w:b w:val="0"/>
                                <w:sz w:val="21"/>
                                <w:szCs w:val="21"/>
                                <w:vertAlign w:val="subscript"/>
                                <w:lang w:val="it-IT"/>
                              </w:rPr>
                              <w:t>2</w:t>
                            </w:r>
                            <w:r w:rsidRPr="002D7F1A">
                              <w:rPr>
                                <w:b w:val="0"/>
                                <w:sz w:val="21"/>
                                <w:szCs w:val="21"/>
                                <w:lang w:val="it-IT"/>
                              </w:rPr>
                              <w:t xml:space="preserve"> = 0,92</w:t>
                            </w:r>
                            <w:r>
                              <w:rPr>
                                <w:b w:val="0"/>
                                <w:sz w:val="21"/>
                                <w:szCs w:val="21"/>
                                <w:lang w:val="it-IT"/>
                              </w:rPr>
                              <w:t>A</w:t>
                            </w:r>
                            <w:r w:rsidRPr="002D7F1A">
                              <w:rPr>
                                <w:b w:val="0"/>
                                <w:sz w:val="21"/>
                                <w:szCs w:val="21"/>
                                <w:lang w:val="it-IT"/>
                              </w:rPr>
                              <w:tab/>
                            </w:r>
                          </w:p>
                          <w:p w14:paraId="4479122F" w14:textId="3879DA1F" w:rsidR="00621F06" w:rsidRPr="002D7F1A"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D. I</w:t>
                            </w:r>
                            <w:r w:rsidRPr="002D7F1A">
                              <w:rPr>
                                <w:b w:val="0"/>
                                <w:sz w:val="21"/>
                                <w:szCs w:val="21"/>
                                <w:vertAlign w:val="subscript"/>
                                <w:lang w:val="it-IT"/>
                              </w:rPr>
                              <w:t>1</w:t>
                            </w:r>
                            <w:r w:rsidRPr="002D7F1A">
                              <w:rPr>
                                <w:b w:val="0"/>
                                <w:sz w:val="21"/>
                                <w:szCs w:val="21"/>
                                <w:lang w:val="it-IT"/>
                              </w:rPr>
                              <w:t>0,92A; I</w:t>
                            </w:r>
                            <w:r w:rsidRPr="002D7F1A">
                              <w:rPr>
                                <w:b w:val="0"/>
                                <w:sz w:val="21"/>
                                <w:szCs w:val="21"/>
                                <w:vertAlign w:val="subscript"/>
                                <w:lang w:val="it-IT"/>
                              </w:rPr>
                              <w:t>2</w:t>
                            </w:r>
                            <w:r w:rsidRPr="002D7F1A">
                              <w:rPr>
                                <w:b w:val="0"/>
                                <w:sz w:val="21"/>
                                <w:szCs w:val="21"/>
                                <w:lang w:val="it-IT"/>
                              </w:rPr>
                              <w:t xml:space="preserve"> = 0,02A</w:t>
                            </w:r>
                          </w:p>
                          <w:p w14:paraId="73BB708F" w14:textId="77777777" w:rsidR="00621F06" w:rsidRPr="002D7F1A" w:rsidRDefault="00621F06" w:rsidP="00792F7E">
                            <w:pPr>
                              <w:tabs>
                                <w:tab w:val="left" w:pos="284"/>
                              </w:tabs>
                              <w:spacing w:line="276" w:lineRule="auto"/>
                              <w:ind w:right="2820"/>
                              <w:jc w:val="both"/>
                              <w:rPr>
                                <w:b w:val="0"/>
                                <w:sz w:val="21"/>
                                <w:szCs w:val="21"/>
                                <w:lang w:val="it-IT"/>
                              </w:rPr>
                            </w:pPr>
                            <w:r w:rsidRPr="002D7F1A">
                              <w:rPr>
                                <w:sz w:val="21"/>
                                <w:szCs w:val="21"/>
                                <w:u w:val="single"/>
                                <w:lang w:val="pt-BR"/>
                              </w:rPr>
                              <w:t>Câu 30.</w:t>
                            </w:r>
                            <w:r w:rsidRPr="002D7F1A">
                              <w:rPr>
                                <w:b w:val="0"/>
                                <w:sz w:val="21"/>
                                <w:szCs w:val="21"/>
                                <w:lang w:val="it-IT"/>
                              </w:rPr>
                              <w:t xml:space="preserve"> Cho mạch điện như hình vẽ 171. Ba pin giống nhau mắc nối </w:t>
                            </w:r>
                            <w:r w:rsidRPr="002D7F1A">
                              <w:rPr>
                                <w:b w:val="0"/>
                                <w:sz w:val="21"/>
                                <w:szCs w:val="21"/>
                                <w:lang w:val="pt-BR"/>
                              </w:rPr>
                              <w:t>tiếp</w:t>
                            </w:r>
                            <w:r w:rsidRPr="002D7F1A">
                              <w:rPr>
                                <w:b w:val="0"/>
                                <w:sz w:val="21"/>
                                <w:szCs w:val="21"/>
                                <w:lang w:val="it-IT"/>
                              </w:rPr>
                              <w:t xml:space="preserve">, mỗi pin có </w:t>
                            </w:r>
                            <w:r w:rsidRPr="002D7F1A">
                              <w:rPr>
                                <w:b w:val="0"/>
                                <w:sz w:val="21"/>
                                <w:szCs w:val="21"/>
                                <w:lang w:val="pt-BR"/>
                              </w:rPr>
                              <w:t xml:space="preserve">suất điện động </w:t>
                            </w:r>
                            <w:r w:rsidRPr="002D7F1A">
                              <w:rPr>
                                <w:b w:val="0"/>
                                <w:sz w:val="21"/>
                                <w:szCs w:val="21"/>
                                <w:lang w:val="it-IT"/>
                              </w:rPr>
                              <w:t>2V và điện trở trong r, R=10,5</w:t>
                            </w:r>
                            <w:r w:rsidRPr="002D7F1A">
                              <w:rPr>
                                <w:b w:val="0"/>
                                <w:sz w:val="21"/>
                                <w:szCs w:val="21"/>
                              </w:rPr>
                              <w:sym w:font="Symbol" w:char="F057"/>
                            </w:r>
                            <w:r w:rsidRPr="002D7F1A">
                              <w:rPr>
                                <w:b w:val="0"/>
                                <w:sz w:val="21"/>
                                <w:szCs w:val="21"/>
                                <w:lang w:val="it-IT"/>
                              </w:rPr>
                              <w:t>, U</w:t>
                            </w:r>
                            <w:r w:rsidRPr="002D7F1A">
                              <w:rPr>
                                <w:b w:val="0"/>
                                <w:sz w:val="21"/>
                                <w:szCs w:val="21"/>
                                <w:vertAlign w:val="subscript"/>
                                <w:lang w:val="it-IT"/>
                              </w:rPr>
                              <w:t>AB</w:t>
                            </w:r>
                            <w:r w:rsidRPr="002D7F1A">
                              <w:rPr>
                                <w:b w:val="0"/>
                                <w:sz w:val="21"/>
                                <w:szCs w:val="21"/>
                                <w:lang w:val="it-IT"/>
                              </w:rPr>
                              <w:t>= - 5,25V . Điện trở trong r bằng</w:t>
                            </w:r>
                          </w:p>
                          <w:p w14:paraId="26B1430B"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A. 1,5</w:t>
                            </w:r>
                            <w:r w:rsidRPr="002D7F1A">
                              <w:rPr>
                                <w:b w:val="0"/>
                                <w:sz w:val="21"/>
                                <w:szCs w:val="21"/>
                              </w:rPr>
                              <w:sym w:font="Symbol" w:char="F057"/>
                            </w:r>
                            <w:r w:rsidRPr="002D7F1A">
                              <w:rPr>
                                <w:b w:val="0"/>
                                <w:sz w:val="21"/>
                                <w:szCs w:val="21"/>
                                <w:lang w:val="it-IT"/>
                              </w:rPr>
                              <w:tab/>
                            </w:r>
                          </w:p>
                          <w:p w14:paraId="4AA501D1" w14:textId="23CA65D4"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pt-BR"/>
                              </w:rPr>
                              <w:t>B.</w:t>
                            </w:r>
                            <w:r w:rsidRPr="002D7F1A">
                              <w:rPr>
                                <w:b w:val="0"/>
                                <w:sz w:val="21"/>
                                <w:szCs w:val="21"/>
                                <w:lang w:val="it-IT"/>
                              </w:rPr>
                              <w:t xml:space="preserve"> 0,5</w:t>
                            </w:r>
                            <w:r w:rsidRPr="002D7F1A">
                              <w:rPr>
                                <w:b w:val="0"/>
                                <w:sz w:val="21"/>
                                <w:szCs w:val="21"/>
                              </w:rPr>
                              <w:sym w:font="Symbol" w:char="F057"/>
                            </w:r>
                            <w:r w:rsidRPr="002D7F1A">
                              <w:rPr>
                                <w:b w:val="0"/>
                                <w:sz w:val="21"/>
                                <w:szCs w:val="21"/>
                                <w:lang w:val="it-IT"/>
                              </w:rPr>
                              <w:tab/>
                            </w:r>
                            <w:r w:rsidRPr="002D7F1A">
                              <w:rPr>
                                <w:b w:val="0"/>
                                <w:sz w:val="21"/>
                                <w:szCs w:val="21"/>
                                <w:lang w:val="it-IT"/>
                              </w:rPr>
                              <w:tab/>
                            </w:r>
                          </w:p>
                          <w:p w14:paraId="515D3385"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7,5</w:t>
                            </w:r>
                            <w:r w:rsidRPr="002D7F1A">
                              <w:rPr>
                                <w:b w:val="0"/>
                                <w:sz w:val="21"/>
                                <w:szCs w:val="21"/>
                              </w:rPr>
                              <w:sym w:font="Symbol" w:char="F057"/>
                            </w:r>
                            <w:r w:rsidRPr="002D7F1A">
                              <w:rPr>
                                <w:b w:val="0"/>
                                <w:sz w:val="21"/>
                                <w:szCs w:val="21"/>
                                <w:lang w:val="pt-BR"/>
                              </w:rPr>
                              <w:tab/>
                            </w:r>
                          </w:p>
                          <w:p w14:paraId="78DA15D5" w14:textId="7965CC58"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D. 2,5</w:t>
                            </w:r>
                            <w:r w:rsidRPr="002D7F1A">
                              <w:rPr>
                                <w:b w:val="0"/>
                                <w:sz w:val="21"/>
                                <w:szCs w:val="21"/>
                              </w:rPr>
                              <w:sym w:font="Symbol" w:char="F057"/>
                            </w:r>
                          </w:p>
                          <w:p w14:paraId="61847E31" w14:textId="77777777" w:rsidR="00621F06" w:rsidRPr="002D7F1A" w:rsidRDefault="00621F06" w:rsidP="00792F7E">
                            <w:pPr>
                              <w:tabs>
                                <w:tab w:val="left" w:pos="284"/>
                              </w:tabs>
                              <w:spacing w:line="276" w:lineRule="auto"/>
                              <w:ind w:right="2820"/>
                              <w:jc w:val="both"/>
                              <w:rPr>
                                <w:b w:val="0"/>
                                <w:sz w:val="21"/>
                                <w:szCs w:val="21"/>
                                <w:lang w:val="pt-BR"/>
                              </w:rPr>
                            </w:pPr>
                            <w:r w:rsidRPr="002D7F1A">
                              <w:rPr>
                                <w:sz w:val="21"/>
                                <w:szCs w:val="21"/>
                                <w:u w:val="single"/>
                                <w:lang w:val="pt-BR"/>
                              </w:rPr>
                              <w:t>Câu 31.</w:t>
                            </w:r>
                            <w:r w:rsidRPr="002D7F1A">
                              <w:rPr>
                                <w:b w:val="0"/>
                                <w:sz w:val="21"/>
                                <w:szCs w:val="21"/>
                                <w:lang w:val="pt-BR"/>
                              </w:rPr>
                              <w:t xml:space="preserve"> Cho mạch điện như hình vẽ 172, Bốn pin giống nhau, mỗi pin có </w:t>
                            </w:r>
                            <w:r w:rsidRPr="002D7F1A">
                              <w:rPr>
                                <w:rFonts w:ascii=".VnShelley Allegro" w:hAnsi=".VnShelley Allegro"/>
                                <w:b w:val="0"/>
                                <w:sz w:val="21"/>
                                <w:szCs w:val="21"/>
                                <w:lang w:val="pt-BR"/>
                              </w:rPr>
                              <w:t></w:t>
                            </w:r>
                            <w:r w:rsidRPr="002D7F1A">
                              <w:rPr>
                                <w:b w:val="0"/>
                                <w:sz w:val="21"/>
                                <w:szCs w:val="21"/>
                                <w:lang w:val="pt-BR"/>
                              </w:rPr>
                              <w:t>=1,5V và r=0,5</w:t>
                            </w:r>
                            <w:r w:rsidRPr="002D7F1A">
                              <w:rPr>
                                <w:b w:val="0"/>
                                <w:sz w:val="21"/>
                                <w:szCs w:val="21"/>
                              </w:rPr>
                              <w:sym w:font="Symbol" w:char="F057"/>
                            </w:r>
                            <w:r w:rsidRPr="002D7F1A">
                              <w:rPr>
                                <w:b w:val="0"/>
                                <w:sz w:val="21"/>
                                <w:szCs w:val="21"/>
                                <w:lang w:val="pt-BR"/>
                              </w:rPr>
                              <w:t>. Các điện trở ngoài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8</w:t>
                            </w:r>
                            <w:r w:rsidRPr="002D7F1A">
                              <w:rPr>
                                <w:b w:val="0"/>
                                <w:sz w:val="21"/>
                                <w:szCs w:val="21"/>
                              </w:rPr>
                              <w:sym w:font="Symbol" w:char="F057"/>
                            </w:r>
                            <w:r w:rsidRPr="002D7F1A">
                              <w:rPr>
                                <w:b w:val="0"/>
                                <w:sz w:val="21"/>
                                <w:szCs w:val="21"/>
                                <w:lang w:val="pt-BR"/>
                              </w:rPr>
                              <w:t>. Hiệu điện thế U</w:t>
                            </w:r>
                            <w:r w:rsidRPr="002D7F1A">
                              <w:rPr>
                                <w:b w:val="0"/>
                                <w:sz w:val="21"/>
                                <w:szCs w:val="21"/>
                                <w:vertAlign w:val="subscript"/>
                                <w:lang w:val="pt-BR"/>
                              </w:rPr>
                              <w:t>MN</w:t>
                            </w:r>
                            <w:r w:rsidRPr="002D7F1A">
                              <w:rPr>
                                <w:b w:val="0"/>
                                <w:sz w:val="21"/>
                                <w:szCs w:val="21"/>
                                <w:lang w:val="pt-BR"/>
                              </w:rPr>
                              <w:t xml:space="preserve"> </w:t>
                            </w:r>
                            <w:r w:rsidRPr="002D7F1A">
                              <w:rPr>
                                <w:b w:val="0"/>
                                <w:sz w:val="21"/>
                                <w:szCs w:val="21"/>
                                <w:lang w:val="it-IT"/>
                              </w:rPr>
                              <w:t>bằng</w:t>
                            </w:r>
                          </w:p>
                          <w:p w14:paraId="2AFD6023"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U</w:t>
                            </w:r>
                            <w:r w:rsidRPr="002D7F1A">
                              <w:rPr>
                                <w:b w:val="0"/>
                                <w:sz w:val="21"/>
                                <w:szCs w:val="21"/>
                                <w:vertAlign w:val="subscript"/>
                                <w:lang w:val="pt-BR"/>
                              </w:rPr>
                              <w:t>MN</w:t>
                            </w:r>
                            <w:r w:rsidRPr="002D7F1A">
                              <w:rPr>
                                <w:b w:val="0"/>
                                <w:sz w:val="21"/>
                                <w:szCs w:val="21"/>
                                <w:lang w:val="pt-BR"/>
                              </w:rPr>
                              <w:t xml:space="preserve"> = -1,5V</w:t>
                            </w:r>
                            <w:r>
                              <w:rPr>
                                <w:b w:val="0"/>
                                <w:sz w:val="21"/>
                                <w:szCs w:val="21"/>
                                <w:lang w:val="pt-BR"/>
                              </w:rPr>
                              <w:tab/>
                            </w:r>
                          </w:p>
                          <w:p w14:paraId="0346C348" w14:textId="421B439B"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B. U</w:t>
                            </w:r>
                            <w:r w:rsidRPr="002D7F1A">
                              <w:rPr>
                                <w:b w:val="0"/>
                                <w:sz w:val="21"/>
                                <w:szCs w:val="21"/>
                                <w:vertAlign w:val="subscript"/>
                                <w:lang w:val="pt-BR"/>
                              </w:rPr>
                              <w:t>MN</w:t>
                            </w:r>
                            <w:r w:rsidRPr="002D7F1A">
                              <w:rPr>
                                <w:b w:val="0"/>
                                <w:sz w:val="21"/>
                                <w:szCs w:val="21"/>
                                <w:lang w:val="pt-BR"/>
                              </w:rPr>
                              <w:t xml:space="preserve"> = 1,5V</w:t>
                            </w:r>
                            <w:r w:rsidRPr="002D7F1A">
                              <w:rPr>
                                <w:b w:val="0"/>
                                <w:sz w:val="21"/>
                                <w:szCs w:val="21"/>
                                <w:lang w:val="pt-BR"/>
                              </w:rPr>
                              <w:tab/>
                            </w:r>
                            <w:r w:rsidRPr="002D7F1A">
                              <w:rPr>
                                <w:b w:val="0"/>
                                <w:sz w:val="21"/>
                                <w:szCs w:val="21"/>
                                <w:lang w:val="pt-BR"/>
                              </w:rPr>
                              <w:tab/>
                            </w:r>
                          </w:p>
                          <w:p w14:paraId="0BD3EDC9"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C. U</w:t>
                            </w:r>
                            <w:r w:rsidRPr="002D7F1A">
                              <w:rPr>
                                <w:b w:val="0"/>
                                <w:sz w:val="21"/>
                                <w:szCs w:val="21"/>
                                <w:vertAlign w:val="subscript"/>
                                <w:lang w:val="pt-BR"/>
                              </w:rPr>
                              <w:t>MN</w:t>
                            </w:r>
                            <w:r w:rsidRPr="002D7F1A">
                              <w:rPr>
                                <w:b w:val="0"/>
                                <w:sz w:val="21"/>
                                <w:szCs w:val="21"/>
                                <w:lang w:val="pt-BR"/>
                              </w:rPr>
                              <w:t xml:space="preserve"> = 4,5V</w:t>
                            </w:r>
                            <w:r w:rsidRPr="002D7F1A">
                              <w:rPr>
                                <w:b w:val="0"/>
                                <w:sz w:val="21"/>
                                <w:szCs w:val="21"/>
                                <w:lang w:val="pt-BR"/>
                              </w:rPr>
                              <w:tab/>
                            </w:r>
                          </w:p>
                          <w:p w14:paraId="32EA1AB5" w14:textId="555DD57D"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D. U</w:t>
                            </w:r>
                            <w:r w:rsidRPr="002D7F1A">
                              <w:rPr>
                                <w:b w:val="0"/>
                                <w:sz w:val="21"/>
                                <w:szCs w:val="21"/>
                                <w:vertAlign w:val="subscript"/>
                                <w:lang w:val="pt-BR"/>
                              </w:rPr>
                              <w:t>MN</w:t>
                            </w:r>
                            <w:r w:rsidRPr="002D7F1A">
                              <w:rPr>
                                <w:b w:val="0"/>
                                <w:sz w:val="21"/>
                                <w:szCs w:val="21"/>
                                <w:lang w:val="pt-BR"/>
                              </w:rPr>
                              <w:t xml:space="preserve"> = -4,5V</w:t>
                            </w:r>
                          </w:p>
                          <w:p w14:paraId="2FC267C6" w14:textId="77777777" w:rsidR="00621F06" w:rsidRDefault="00621F06" w:rsidP="00792F7E">
                            <w:pPr>
                              <w:tabs>
                                <w:tab w:val="left" w:pos="284"/>
                              </w:tabs>
                              <w:spacing w:line="276" w:lineRule="auto"/>
                              <w:ind w:right="7"/>
                              <w:jc w:val="both"/>
                              <w:rPr>
                                <w:b w:val="0"/>
                                <w:sz w:val="21"/>
                                <w:szCs w:val="21"/>
                                <w:lang w:val="pt-BR"/>
                              </w:rPr>
                            </w:pPr>
                            <w:r w:rsidRPr="002D7F1A">
                              <w:rPr>
                                <w:sz w:val="21"/>
                                <w:szCs w:val="21"/>
                                <w:u w:val="single"/>
                                <w:lang w:val="pt-BR"/>
                              </w:rPr>
                              <w:t>Câu 32.</w:t>
                            </w:r>
                            <w:r w:rsidRPr="002D7F1A">
                              <w:rPr>
                                <w:b w:val="0"/>
                                <w:sz w:val="21"/>
                                <w:szCs w:val="21"/>
                                <w:lang w:val="pt-BR"/>
                              </w:rPr>
                              <w:t xml:space="preserve">. Cho mạch điện như hình vẽ 173. Ba pin giống nhau, mỗi pin có </w:t>
                            </w:r>
                            <w:r w:rsidRPr="002D7F1A">
                              <w:rPr>
                                <w:rFonts w:ascii=".VnShelley Allegro" w:hAnsi=".VnShelley Allegro"/>
                                <w:b w:val="0"/>
                                <w:sz w:val="21"/>
                                <w:szCs w:val="21"/>
                                <w:lang w:val="pt-BR"/>
                              </w:rPr>
                              <w:t></w:t>
                            </w:r>
                            <w:r w:rsidRPr="002D7F1A">
                              <w:rPr>
                                <w:b w:val="0"/>
                                <w:sz w:val="21"/>
                                <w:szCs w:val="21"/>
                                <w:lang w:val="pt-BR"/>
                              </w:rPr>
                              <w:t xml:space="preserve"> = 6V; r =1,5</w:t>
                            </w:r>
                            <w:r w:rsidRPr="002D7F1A">
                              <w:rPr>
                                <w:b w:val="0"/>
                                <w:sz w:val="21"/>
                                <w:szCs w:val="21"/>
                              </w:rPr>
                              <w:sym w:font="Symbol" w:char="F057"/>
                            </w:r>
                            <w:r w:rsidRPr="002D7F1A">
                              <w:rPr>
                                <w:b w:val="0"/>
                                <w:sz w:val="21"/>
                                <w:szCs w:val="21"/>
                                <w:lang w:val="pt-BR"/>
                              </w:rPr>
                              <w:t xml:space="preserve">. </w:t>
                            </w:r>
                          </w:p>
                          <w:p w14:paraId="24E0CB95"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Điện trở mạch ngoài bằng 11,5</w:t>
                            </w:r>
                            <w:r w:rsidRPr="002D7F1A">
                              <w:rPr>
                                <w:b w:val="0"/>
                                <w:sz w:val="21"/>
                                <w:szCs w:val="21"/>
                              </w:rPr>
                              <w:sym w:font="Symbol" w:char="F057"/>
                            </w:r>
                            <w:r w:rsidRPr="002D7F1A">
                              <w:rPr>
                                <w:b w:val="0"/>
                                <w:sz w:val="21"/>
                                <w:szCs w:val="21"/>
                                <w:lang w:val="pt-BR"/>
                              </w:rPr>
                              <w:t>. Khi đó</w:t>
                            </w:r>
                            <w:r w:rsidRPr="002D7F1A">
                              <w:rPr>
                                <w:b w:val="0"/>
                                <w:sz w:val="21"/>
                                <w:szCs w:val="21"/>
                                <w:lang w:val="pt-BR"/>
                              </w:rPr>
                              <w:tab/>
                            </w:r>
                            <w:r w:rsidRPr="002D7F1A">
                              <w:rPr>
                                <w:b w:val="0"/>
                                <w:sz w:val="21"/>
                                <w:szCs w:val="21"/>
                                <w:lang w:val="pt-BR"/>
                              </w:rPr>
                              <w:tab/>
                            </w:r>
                          </w:p>
                          <w:p w14:paraId="11AD8123"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A. U</w:t>
                            </w:r>
                            <w:r w:rsidRPr="002D7F1A">
                              <w:rPr>
                                <w:b w:val="0"/>
                                <w:sz w:val="21"/>
                                <w:szCs w:val="21"/>
                                <w:vertAlign w:val="subscript"/>
                                <w:lang w:val="pt-BR"/>
                              </w:rPr>
                              <w:t>MN</w:t>
                            </w:r>
                            <w:r w:rsidRPr="002D7F1A">
                              <w:rPr>
                                <w:b w:val="0"/>
                                <w:sz w:val="21"/>
                                <w:szCs w:val="21"/>
                                <w:lang w:val="pt-BR"/>
                              </w:rPr>
                              <w:t xml:space="preserve"> = 5,75 V </w:t>
                            </w:r>
                            <w:r w:rsidRPr="002D7F1A">
                              <w:rPr>
                                <w:b w:val="0"/>
                                <w:sz w:val="21"/>
                                <w:szCs w:val="21"/>
                                <w:lang w:val="pt-BR"/>
                              </w:rPr>
                              <w:tab/>
                            </w:r>
                          </w:p>
                          <w:p w14:paraId="0A45CE79" w14:textId="7F8E505A"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B. U</w:t>
                            </w:r>
                            <w:r w:rsidRPr="002D7F1A">
                              <w:rPr>
                                <w:b w:val="0"/>
                                <w:sz w:val="21"/>
                                <w:szCs w:val="21"/>
                                <w:vertAlign w:val="subscript"/>
                                <w:lang w:val="pt-BR"/>
                              </w:rPr>
                              <w:t>MN</w:t>
                            </w:r>
                            <w:r w:rsidRPr="002D7F1A">
                              <w:rPr>
                                <w:b w:val="0"/>
                                <w:sz w:val="21"/>
                                <w:szCs w:val="21"/>
                                <w:lang w:val="pt-BR"/>
                              </w:rPr>
                              <w:t xml:space="preserve"> = -5,75V</w:t>
                            </w:r>
                            <w:r w:rsidRPr="002D7F1A">
                              <w:rPr>
                                <w:b w:val="0"/>
                                <w:sz w:val="21"/>
                                <w:szCs w:val="21"/>
                                <w:lang w:val="pt-BR"/>
                              </w:rPr>
                              <w:tab/>
                            </w:r>
                            <w:r w:rsidRPr="002D7F1A">
                              <w:rPr>
                                <w:b w:val="0"/>
                                <w:sz w:val="21"/>
                                <w:szCs w:val="21"/>
                                <w:lang w:val="pt-BR"/>
                              </w:rPr>
                              <w:tab/>
                            </w:r>
                          </w:p>
                          <w:p w14:paraId="548ECA5E"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C. U</w:t>
                            </w:r>
                            <w:r w:rsidRPr="002D7F1A">
                              <w:rPr>
                                <w:b w:val="0"/>
                                <w:sz w:val="21"/>
                                <w:szCs w:val="21"/>
                                <w:vertAlign w:val="subscript"/>
                                <w:lang w:val="pt-BR"/>
                              </w:rPr>
                              <w:t>MN</w:t>
                            </w:r>
                            <w:r w:rsidRPr="002D7F1A">
                              <w:rPr>
                                <w:b w:val="0"/>
                                <w:sz w:val="21"/>
                                <w:szCs w:val="21"/>
                                <w:lang w:val="pt-BR"/>
                              </w:rPr>
                              <w:t xml:space="preserve"> = 11,5V</w:t>
                            </w:r>
                            <w:r w:rsidRPr="002D7F1A">
                              <w:rPr>
                                <w:b w:val="0"/>
                                <w:sz w:val="21"/>
                                <w:szCs w:val="21"/>
                                <w:lang w:val="pt-BR"/>
                              </w:rPr>
                              <w:tab/>
                            </w:r>
                            <w:r w:rsidRPr="002D7F1A">
                              <w:rPr>
                                <w:b w:val="0"/>
                                <w:sz w:val="21"/>
                                <w:szCs w:val="21"/>
                                <w:lang w:val="pt-BR"/>
                              </w:rPr>
                              <w:tab/>
                            </w:r>
                          </w:p>
                          <w:p w14:paraId="5A0F63B9" w14:textId="483FD9AE" w:rsidR="00621F06" w:rsidRPr="002D7F1A" w:rsidRDefault="00621F06" w:rsidP="00792F7E">
                            <w:pPr>
                              <w:tabs>
                                <w:tab w:val="left" w:pos="284"/>
                              </w:tabs>
                              <w:spacing w:line="276" w:lineRule="auto"/>
                              <w:ind w:right="7"/>
                              <w:jc w:val="both"/>
                              <w:rPr>
                                <w:b w:val="0"/>
                                <w:sz w:val="21"/>
                                <w:szCs w:val="21"/>
                                <w:lang w:val="pt-BR"/>
                              </w:rPr>
                            </w:pPr>
                            <w:r w:rsidRPr="002D7F1A">
                              <w:rPr>
                                <w:b w:val="0"/>
                                <w:sz w:val="21"/>
                                <w:szCs w:val="21"/>
                                <w:lang w:val="pt-BR"/>
                              </w:rPr>
                              <w:t>D. U</w:t>
                            </w:r>
                            <w:r w:rsidRPr="002D7F1A">
                              <w:rPr>
                                <w:b w:val="0"/>
                                <w:sz w:val="21"/>
                                <w:szCs w:val="21"/>
                                <w:vertAlign w:val="subscript"/>
                                <w:lang w:val="pt-BR"/>
                              </w:rPr>
                              <w:t>MN</w:t>
                            </w:r>
                            <w:r w:rsidRPr="002D7F1A">
                              <w:rPr>
                                <w:b w:val="0"/>
                                <w:sz w:val="21"/>
                                <w:szCs w:val="21"/>
                                <w:lang w:val="pt-BR"/>
                              </w:rPr>
                              <w:t xml:space="preserve"> = -11,5 V</w:t>
                            </w:r>
                          </w:p>
                          <w:p w14:paraId="1B71A579"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33.</w:t>
                            </w:r>
                            <w:r w:rsidRPr="002D7F1A">
                              <w:rPr>
                                <w:b w:val="0"/>
                                <w:sz w:val="21"/>
                                <w:szCs w:val="21"/>
                                <w:lang w:val="pt-BR"/>
                              </w:rPr>
                              <w:t xml:space="preserve"> Hai nguồn có cùng suất điện động </w:t>
                            </w:r>
                            <w:r w:rsidRPr="002D7F1A">
                              <w:rPr>
                                <w:rFonts w:ascii=".VnShelley Allegro" w:hAnsi=".VnShelley Allegro"/>
                                <w:b w:val="0"/>
                                <w:sz w:val="21"/>
                                <w:szCs w:val="21"/>
                                <w:lang w:val="pt-BR"/>
                              </w:rPr>
                              <w:t></w:t>
                            </w:r>
                            <w:r w:rsidRPr="002D7F1A">
                              <w:rPr>
                                <w:b w:val="0"/>
                                <w:sz w:val="21"/>
                                <w:szCs w:val="21"/>
                                <w:lang w:val="pt-BR"/>
                              </w:rPr>
                              <w:t xml:space="preserve"> và điện trở trong r được mắc thành bộ nguồn và được mắc với điện trở R=11</w:t>
                            </w:r>
                            <w:r w:rsidRPr="002D7F1A">
                              <w:rPr>
                                <w:b w:val="0"/>
                                <w:sz w:val="21"/>
                                <w:szCs w:val="21"/>
                              </w:rPr>
                              <w:sym w:font="Symbol" w:char="F057"/>
                            </w:r>
                            <w:r w:rsidRPr="002D7F1A">
                              <w:rPr>
                                <w:b w:val="0"/>
                                <w:sz w:val="21"/>
                                <w:szCs w:val="21"/>
                                <w:lang w:val="pt-BR"/>
                              </w:rPr>
                              <w:t xml:space="preserve"> thành một mạch kín. Nếu hai nguồn mắc nối tiếp thì dòng điện qua R có cường độ I</w:t>
                            </w:r>
                            <w:r w:rsidRPr="002D7F1A">
                              <w:rPr>
                                <w:b w:val="0"/>
                                <w:sz w:val="21"/>
                                <w:szCs w:val="21"/>
                                <w:vertAlign w:val="subscript"/>
                                <w:lang w:val="pt-BR"/>
                              </w:rPr>
                              <w:t>1</w:t>
                            </w:r>
                            <w:r w:rsidRPr="002D7F1A">
                              <w:rPr>
                                <w:b w:val="0"/>
                                <w:sz w:val="21"/>
                                <w:szCs w:val="21"/>
                                <w:lang w:val="pt-BR"/>
                              </w:rPr>
                              <w:t xml:space="preserve"> = 0,4A; nếu hai nguồn mắc song song thì dòng điện qua R có cường độ I</w:t>
                            </w:r>
                            <w:r w:rsidRPr="002D7F1A">
                              <w:rPr>
                                <w:b w:val="0"/>
                                <w:sz w:val="21"/>
                                <w:szCs w:val="21"/>
                                <w:vertAlign w:val="subscript"/>
                                <w:lang w:val="pt-BR"/>
                              </w:rPr>
                              <w:t>2</w:t>
                            </w:r>
                            <w:r w:rsidRPr="002D7F1A">
                              <w:rPr>
                                <w:b w:val="0"/>
                                <w:sz w:val="21"/>
                                <w:szCs w:val="21"/>
                                <w:lang w:val="pt-BR"/>
                              </w:rPr>
                              <w:t xml:space="preserve"> = 0,25A. Suất điện động và điện trở trong của mỗi nguồn bằng :</w:t>
                            </w:r>
                          </w:p>
                          <w:p w14:paraId="4BDE013B"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A. </w:t>
                            </w:r>
                            <w:r w:rsidRPr="002D7F1A">
                              <w:rPr>
                                <w:rFonts w:ascii=".VnShelley Allegro" w:hAnsi=".VnShelley Allegro"/>
                                <w:b w:val="0"/>
                                <w:sz w:val="21"/>
                                <w:szCs w:val="21"/>
                                <w:lang w:val="pt-BR"/>
                              </w:rPr>
                              <w:t></w:t>
                            </w:r>
                            <w:r w:rsidRPr="002D7F1A">
                              <w:rPr>
                                <w:b w:val="0"/>
                                <w:sz w:val="21"/>
                                <w:szCs w:val="21"/>
                                <w:lang w:val="pt-BR"/>
                              </w:rPr>
                              <w:t xml:space="preserve"> = 2V; r = 0,5</w:t>
                            </w:r>
                            <w:r w:rsidRPr="002D7F1A">
                              <w:rPr>
                                <w:b w:val="0"/>
                                <w:sz w:val="21"/>
                                <w:szCs w:val="21"/>
                              </w:rPr>
                              <w:sym w:font="Symbol" w:char="F057"/>
                            </w:r>
                            <w:r w:rsidRPr="002D7F1A">
                              <w:rPr>
                                <w:b w:val="0"/>
                                <w:sz w:val="21"/>
                                <w:szCs w:val="21"/>
                                <w:lang w:val="pt-BR"/>
                              </w:rPr>
                              <w:tab/>
                            </w:r>
                          </w:p>
                          <w:p w14:paraId="09C46A05" w14:textId="2666ABEA"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B. </w:t>
                            </w:r>
                            <w:r w:rsidRPr="002D7F1A">
                              <w:rPr>
                                <w:rFonts w:ascii=".VnShelley Allegro" w:hAnsi=".VnShelley Allegro"/>
                                <w:b w:val="0"/>
                                <w:sz w:val="21"/>
                                <w:szCs w:val="21"/>
                                <w:lang w:val="pt-BR"/>
                              </w:rPr>
                              <w:t></w:t>
                            </w:r>
                            <w:r w:rsidRPr="002D7F1A">
                              <w:rPr>
                                <w:b w:val="0"/>
                                <w:sz w:val="21"/>
                                <w:szCs w:val="21"/>
                                <w:lang w:val="pt-BR"/>
                              </w:rPr>
                              <w:t xml:space="preserve"> = 2V; r = 1</w:t>
                            </w:r>
                            <w:r w:rsidRPr="002D7F1A">
                              <w:rPr>
                                <w:b w:val="0"/>
                                <w:sz w:val="21"/>
                                <w:szCs w:val="21"/>
                              </w:rPr>
                              <w:sym w:font="Symbol" w:char="F057"/>
                            </w:r>
                            <w:r w:rsidRPr="002D7F1A">
                              <w:rPr>
                                <w:b w:val="0"/>
                                <w:sz w:val="21"/>
                                <w:szCs w:val="21"/>
                                <w:lang w:val="pt-BR"/>
                              </w:rPr>
                              <w:t xml:space="preserve">  </w:t>
                            </w:r>
                          </w:p>
                          <w:p w14:paraId="60B4EBD3"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C. </w:t>
                            </w:r>
                            <w:r w:rsidRPr="002D7F1A">
                              <w:rPr>
                                <w:rFonts w:ascii=".VnShelley Allegro" w:hAnsi=".VnShelley Allegro"/>
                                <w:b w:val="0"/>
                                <w:sz w:val="21"/>
                                <w:szCs w:val="21"/>
                                <w:lang w:val="pt-BR"/>
                              </w:rPr>
                              <w:t></w:t>
                            </w:r>
                            <w:r w:rsidRPr="002D7F1A">
                              <w:rPr>
                                <w:b w:val="0"/>
                                <w:sz w:val="21"/>
                                <w:szCs w:val="21"/>
                                <w:lang w:val="pt-BR"/>
                              </w:rPr>
                              <w:t xml:space="preserve"> = 3V; r = 0,5</w:t>
                            </w:r>
                            <w:r w:rsidRPr="002D7F1A">
                              <w:rPr>
                                <w:b w:val="0"/>
                                <w:sz w:val="21"/>
                                <w:szCs w:val="21"/>
                              </w:rPr>
                              <w:sym w:font="Symbol" w:char="F057"/>
                            </w:r>
                            <w:r w:rsidRPr="002D7F1A">
                              <w:rPr>
                                <w:b w:val="0"/>
                                <w:sz w:val="21"/>
                                <w:szCs w:val="21"/>
                                <w:lang w:val="pt-BR"/>
                              </w:rPr>
                              <w:tab/>
                            </w:r>
                          </w:p>
                          <w:p w14:paraId="71E5D0B2" w14:textId="1EE20A61"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D. </w:t>
                            </w:r>
                            <w:r w:rsidRPr="002D7F1A">
                              <w:rPr>
                                <w:rFonts w:ascii=".VnShelley Allegro" w:hAnsi=".VnShelley Allegro"/>
                                <w:b w:val="0"/>
                                <w:sz w:val="21"/>
                                <w:szCs w:val="21"/>
                                <w:lang w:val="pt-BR"/>
                              </w:rPr>
                              <w:t></w:t>
                            </w:r>
                            <w:r w:rsidRPr="002D7F1A">
                              <w:rPr>
                                <w:b w:val="0"/>
                                <w:sz w:val="21"/>
                                <w:szCs w:val="21"/>
                                <w:lang w:val="pt-BR"/>
                              </w:rPr>
                              <w:t xml:space="preserve"> = 3V; r = 2</w:t>
                            </w:r>
                            <w:r w:rsidRPr="002D7F1A">
                              <w:rPr>
                                <w:b w:val="0"/>
                                <w:sz w:val="21"/>
                                <w:szCs w:val="21"/>
                              </w:rPr>
                              <w:sym w:font="Symbol" w:char="F057"/>
                            </w:r>
                            <w:r w:rsidRPr="002D7F1A">
                              <w:rPr>
                                <w:b w:val="0"/>
                                <w:sz w:val="21"/>
                                <w:szCs w:val="21"/>
                                <w:lang w:val="pt-BR"/>
                              </w:rPr>
                              <w:t>.</w:t>
                            </w:r>
                          </w:p>
                          <w:p w14:paraId="18843048" w14:textId="17C7ED86" w:rsidR="00621F06" w:rsidRPr="002D7F1A" w:rsidRDefault="00621F06" w:rsidP="00792F7E">
                            <w:pPr>
                              <w:tabs>
                                <w:tab w:val="left" w:pos="284"/>
                              </w:tabs>
                              <w:spacing w:line="276" w:lineRule="auto"/>
                              <w:ind w:right="2546"/>
                              <w:jc w:val="both"/>
                              <w:rPr>
                                <w:b w:val="0"/>
                                <w:sz w:val="21"/>
                                <w:szCs w:val="21"/>
                                <w:lang w:val="pt-BR"/>
                              </w:rPr>
                            </w:pPr>
                            <w:r w:rsidRPr="002D7F1A">
                              <w:rPr>
                                <w:b w:val="0"/>
                                <w:sz w:val="21"/>
                                <w:szCs w:val="21"/>
                                <w:lang w:val="pt-BR"/>
                              </w:rPr>
                              <w:t xml:space="preserve">Dùng dữ kiện các câu 34, 35, 36, 37. Cho mạch điện như  hình vẽ 192, bỏ qua điện trở của dây nối, biết </w:t>
                            </w: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9V; r</w:t>
                            </w:r>
                            <w:r w:rsidRPr="002D7F1A">
                              <w:rPr>
                                <w:b w:val="0"/>
                                <w:sz w:val="21"/>
                                <w:szCs w:val="21"/>
                                <w:vertAlign w:val="subscript"/>
                                <w:lang w:val="pt-BR"/>
                              </w:rPr>
                              <w:t>1</w:t>
                            </w:r>
                            <w:r w:rsidRPr="002D7F1A">
                              <w:rPr>
                                <w:b w:val="0"/>
                                <w:sz w:val="21"/>
                                <w:szCs w:val="21"/>
                                <w:lang w:val="pt-BR"/>
                              </w:rPr>
                              <w:t>=0,4</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2</w:t>
                            </w:r>
                            <w:r w:rsidRPr="002D7F1A">
                              <w:rPr>
                                <w:b w:val="0"/>
                                <w:sz w:val="21"/>
                                <w:szCs w:val="21"/>
                                <w:lang w:val="pt-BR"/>
                              </w:rPr>
                              <w:t>=4,5V; r</w:t>
                            </w:r>
                            <w:r w:rsidRPr="002D7F1A">
                              <w:rPr>
                                <w:b w:val="0"/>
                                <w:sz w:val="21"/>
                                <w:szCs w:val="21"/>
                                <w:vertAlign w:val="subscript"/>
                                <w:lang w:val="pt-BR"/>
                              </w:rPr>
                              <w:t>2</w:t>
                            </w:r>
                            <w:r w:rsidRPr="002D7F1A">
                              <w:rPr>
                                <w:b w:val="0"/>
                                <w:sz w:val="21"/>
                                <w:szCs w:val="21"/>
                                <w:lang w:val="pt-BR"/>
                              </w:rPr>
                              <w:t>=0,6</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1</w:t>
                            </w:r>
                            <w:r w:rsidRPr="002D7F1A">
                              <w:rPr>
                                <w:b w:val="0"/>
                                <w:sz w:val="21"/>
                                <w:szCs w:val="21"/>
                                <w:lang w:val="pt-BR"/>
                              </w:rPr>
                              <w:t>=4,8</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R</w:t>
                            </w:r>
                            <w:r w:rsidRPr="002D7F1A">
                              <w:rPr>
                                <w:b w:val="0"/>
                                <w:sz w:val="21"/>
                                <w:szCs w:val="21"/>
                                <w:vertAlign w:val="subscript"/>
                                <w:lang w:val="pt-BR"/>
                              </w:rPr>
                              <w:t>3</w:t>
                            </w:r>
                            <w:r w:rsidRPr="002D7F1A">
                              <w:rPr>
                                <w:b w:val="0"/>
                                <w:sz w:val="21"/>
                                <w:szCs w:val="21"/>
                                <w:lang w:val="pt-BR"/>
                              </w:rPr>
                              <w:t>=8</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4</w:t>
                            </w:r>
                            <w:r w:rsidRPr="002D7F1A">
                              <w:rPr>
                                <w:b w:val="0"/>
                                <w:sz w:val="21"/>
                                <w:szCs w:val="21"/>
                                <w:lang w:val="pt-BR"/>
                              </w:rPr>
                              <w:t>=4</w:t>
                            </w:r>
                            <w:r w:rsidRPr="002D7F1A">
                              <w:rPr>
                                <w:b w:val="0"/>
                                <w:sz w:val="21"/>
                                <w:szCs w:val="21"/>
                              </w:rPr>
                              <w:sym w:font="Symbol" w:char="F057"/>
                            </w:r>
                            <w:r w:rsidRPr="002D7F1A">
                              <w:rPr>
                                <w:b w:val="0"/>
                                <w:sz w:val="21"/>
                                <w:szCs w:val="21"/>
                                <w:lang w:val="pt-BR"/>
                              </w:rPr>
                              <w:t>;</w:t>
                            </w:r>
                          </w:p>
                          <w:p w14:paraId="122013A2" w14:textId="77777777" w:rsidR="00621F06" w:rsidRDefault="00621F06" w:rsidP="00792F7E">
                            <w:pPr>
                              <w:tabs>
                                <w:tab w:val="left" w:pos="284"/>
                              </w:tabs>
                              <w:spacing w:line="276" w:lineRule="auto"/>
                              <w:jc w:val="both"/>
                              <w:rPr>
                                <w:b w:val="0"/>
                                <w:sz w:val="21"/>
                                <w:szCs w:val="21"/>
                                <w:lang w:val="it-IT"/>
                              </w:rPr>
                            </w:pPr>
                            <w:r w:rsidRPr="002D7F1A">
                              <w:rPr>
                                <w:sz w:val="21"/>
                                <w:szCs w:val="21"/>
                                <w:u w:val="single"/>
                                <w:lang w:val="pt-BR"/>
                              </w:rPr>
                              <w:t>Câu 34.</w:t>
                            </w:r>
                            <w:r w:rsidRPr="002D7F1A">
                              <w:rPr>
                                <w:b w:val="0"/>
                                <w:sz w:val="21"/>
                                <w:szCs w:val="21"/>
                                <w:lang w:val="pt-BR"/>
                              </w:rPr>
                              <w:t xml:space="preserve"> </w:t>
                            </w:r>
                            <w:r w:rsidRPr="002D7F1A">
                              <w:rPr>
                                <w:b w:val="0"/>
                                <w:sz w:val="21"/>
                                <w:szCs w:val="21"/>
                                <w:lang w:val="it-IT"/>
                              </w:rPr>
                              <w:t>Cường độ dòng điện qua mạch là :</w:t>
                            </w:r>
                          </w:p>
                          <w:p w14:paraId="42B22886"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0,5A</w:t>
                            </w:r>
                            <w:r w:rsidRPr="002D7F1A">
                              <w:rPr>
                                <w:b w:val="0"/>
                                <w:sz w:val="21"/>
                                <w:szCs w:val="21"/>
                                <w:lang w:val="pt-BR"/>
                              </w:rPr>
                              <w:tab/>
                            </w:r>
                            <w:r w:rsidRPr="002D7F1A">
                              <w:rPr>
                                <w:b w:val="0"/>
                                <w:sz w:val="21"/>
                                <w:szCs w:val="21"/>
                                <w:lang w:val="pt-BR"/>
                              </w:rPr>
                              <w:tab/>
                              <w:t>B. 1A</w:t>
                            </w:r>
                            <w:r w:rsidRPr="002D7F1A">
                              <w:rPr>
                                <w:b w:val="0"/>
                                <w:sz w:val="21"/>
                                <w:szCs w:val="21"/>
                                <w:lang w:val="pt-BR"/>
                              </w:rPr>
                              <w:tab/>
                            </w:r>
                            <w:r w:rsidRPr="002D7F1A">
                              <w:rPr>
                                <w:b w:val="0"/>
                                <w:sz w:val="21"/>
                                <w:szCs w:val="21"/>
                                <w:lang w:val="pt-BR"/>
                              </w:rPr>
                              <w:tab/>
                            </w:r>
                          </w:p>
                          <w:p w14:paraId="223CF820" w14:textId="2554D668"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1,5A</w:t>
                            </w:r>
                            <w:r w:rsidRPr="002D7F1A">
                              <w:rPr>
                                <w:b w:val="0"/>
                                <w:sz w:val="21"/>
                                <w:szCs w:val="21"/>
                                <w:lang w:val="pt-BR"/>
                              </w:rPr>
                              <w:tab/>
                            </w:r>
                            <w:r w:rsidRPr="002D7F1A">
                              <w:rPr>
                                <w:b w:val="0"/>
                                <w:sz w:val="21"/>
                                <w:szCs w:val="21"/>
                                <w:lang w:val="pt-BR"/>
                              </w:rPr>
                              <w:tab/>
                              <w:t>D. 2A</w:t>
                            </w:r>
                          </w:p>
                          <w:p w14:paraId="0E9A39FF"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5.</w:t>
                            </w:r>
                            <w:r w:rsidRPr="002D7F1A">
                              <w:rPr>
                                <w:b w:val="0"/>
                                <w:sz w:val="21"/>
                                <w:szCs w:val="21"/>
                                <w:lang w:val="pt-BR"/>
                              </w:rPr>
                              <w:t xml:space="preserve"> Hiệu điện thế giữa hai điểm A – B là :</w:t>
                            </w:r>
                          </w:p>
                          <w:p w14:paraId="1955A127" w14:textId="051409EC"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4,8V</w:t>
                            </w:r>
                            <w:r w:rsidRPr="002D7F1A">
                              <w:rPr>
                                <w:b w:val="0"/>
                                <w:sz w:val="21"/>
                                <w:szCs w:val="21"/>
                                <w:lang w:val="pt-BR"/>
                              </w:rPr>
                              <w:tab/>
                            </w:r>
                            <w:r>
                              <w:rPr>
                                <w:b w:val="0"/>
                                <w:sz w:val="21"/>
                                <w:szCs w:val="21"/>
                                <w:lang w:val="pt-BR"/>
                              </w:rPr>
                              <w:tab/>
                            </w:r>
                            <w:r w:rsidRPr="002D7F1A">
                              <w:rPr>
                                <w:b w:val="0"/>
                                <w:sz w:val="21"/>
                                <w:szCs w:val="21"/>
                                <w:lang w:val="pt-BR"/>
                              </w:rPr>
                              <w:t>B. 12V</w:t>
                            </w:r>
                            <w:r w:rsidRPr="002D7F1A">
                              <w:rPr>
                                <w:b w:val="0"/>
                                <w:sz w:val="21"/>
                                <w:szCs w:val="21"/>
                                <w:lang w:val="pt-BR"/>
                              </w:rPr>
                              <w:tab/>
                            </w:r>
                            <w:r w:rsidRPr="002D7F1A">
                              <w:rPr>
                                <w:b w:val="0"/>
                                <w:sz w:val="21"/>
                                <w:szCs w:val="21"/>
                                <w:lang w:val="pt-BR"/>
                              </w:rPr>
                              <w:tab/>
                            </w:r>
                          </w:p>
                          <w:p w14:paraId="18079F6C" w14:textId="47C9873A"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2,4V</w:t>
                            </w:r>
                            <w:r w:rsidRPr="002D7F1A">
                              <w:rPr>
                                <w:b w:val="0"/>
                                <w:sz w:val="21"/>
                                <w:szCs w:val="21"/>
                                <w:lang w:val="pt-BR"/>
                              </w:rPr>
                              <w:tab/>
                            </w:r>
                            <w:r w:rsidRPr="002D7F1A">
                              <w:rPr>
                                <w:b w:val="0"/>
                                <w:sz w:val="21"/>
                                <w:szCs w:val="21"/>
                                <w:lang w:val="pt-BR"/>
                              </w:rPr>
                              <w:tab/>
                              <w:t>D. 3,2V</w:t>
                            </w:r>
                          </w:p>
                          <w:p w14:paraId="6618E5F6"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6</w:t>
                            </w:r>
                            <w:r w:rsidRPr="002D7F1A">
                              <w:rPr>
                                <w:b w:val="0"/>
                                <w:sz w:val="21"/>
                                <w:szCs w:val="21"/>
                                <w:lang w:val="pt-BR"/>
                              </w:rPr>
                              <w:t>. Công suất của bộ nguồn là :</w:t>
                            </w:r>
                            <w:r w:rsidRPr="002D7F1A">
                              <w:rPr>
                                <w:b w:val="0"/>
                                <w:sz w:val="21"/>
                                <w:szCs w:val="21"/>
                                <w:lang w:val="pt-BR"/>
                              </w:rPr>
                              <w:tab/>
                            </w:r>
                          </w:p>
                          <w:p w14:paraId="1BB92F92"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7,2W</w:t>
                            </w:r>
                            <w:r w:rsidRPr="002D7F1A">
                              <w:rPr>
                                <w:b w:val="0"/>
                                <w:sz w:val="21"/>
                                <w:szCs w:val="21"/>
                                <w:lang w:val="pt-BR"/>
                              </w:rPr>
                              <w:tab/>
                            </w:r>
                            <w:r w:rsidRPr="002D7F1A">
                              <w:rPr>
                                <w:b w:val="0"/>
                                <w:sz w:val="21"/>
                                <w:szCs w:val="21"/>
                                <w:lang w:val="pt-BR"/>
                              </w:rPr>
                              <w:tab/>
                              <w:t>B. 18W</w:t>
                            </w:r>
                            <w:r w:rsidRPr="002D7F1A">
                              <w:rPr>
                                <w:b w:val="0"/>
                                <w:sz w:val="21"/>
                                <w:szCs w:val="21"/>
                                <w:lang w:val="pt-BR"/>
                              </w:rPr>
                              <w:tab/>
                            </w:r>
                            <w:r w:rsidRPr="002D7F1A">
                              <w:rPr>
                                <w:b w:val="0"/>
                                <w:sz w:val="21"/>
                                <w:szCs w:val="21"/>
                                <w:lang w:val="pt-BR"/>
                              </w:rPr>
                              <w:tab/>
                            </w:r>
                          </w:p>
                          <w:p w14:paraId="777BA3C2" w14:textId="6CCD516A"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13,5W</w:t>
                            </w:r>
                            <w:r w:rsidRPr="002D7F1A">
                              <w:rPr>
                                <w:b w:val="0"/>
                                <w:sz w:val="21"/>
                                <w:szCs w:val="21"/>
                                <w:lang w:val="pt-BR"/>
                              </w:rPr>
                              <w:tab/>
                              <w:t>D. 6,75W</w:t>
                            </w:r>
                          </w:p>
                          <w:p w14:paraId="48828A85"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7</w:t>
                            </w:r>
                            <w:r w:rsidRPr="002D7F1A">
                              <w:rPr>
                                <w:b w:val="0"/>
                                <w:sz w:val="21"/>
                                <w:szCs w:val="21"/>
                                <w:lang w:val="pt-BR"/>
                              </w:rPr>
                              <w:t>. Công suất toả nhiệt (hao phí) của bộ nguồn là :</w:t>
                            </w:r>
                            <w:r w:rsidRPr="002D7F1A">
                              <w:rPr>
                                <w:b w:val="0"/>
                                <w:sz w:val="21"/>
                                <w:szCs w:val="21"/>
                                <w:lang w:val="pt-BR"/>
                              </w:rPr>
                              <w:tab/>
                            </w:r>
                          </w:p>
                          <w:p w14:paraId="24FDCD6C"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0,9W</w:t>
                            </w:r>
                            <w:r w:rsidRPr="002D7F1A">
                              <w:rPr>
                                <w:b w:val="0"/>
                                <w:sz w:val="21"/>
                                <w:szCs w:val="21"/>
                                <w:lang w:val="pt-BR"/>
                              </w:rPr>
                              <w:tab/>
                            </w:r>
                            <w:r w:rsidRPr="002D7F1A">
                              <w:rPr>
                                <w:b w:val="0"/>
                                <w:sz w:val="21"/>
                                <w:szCs w:val="21"/>
                                <w:lang w:val="pt-BR"/>
                              </w:rPr>
                              <w:tab/>
                              <w:t>B. 1,35W</w:t>
                            </w:r>
                            <w:r w:rsidRPr="002D7F1A">
                              <w:rPr>
                                <w:b w:val="0"/>
                                <w:sz w:val="21"/>
                                <w:szCs w:val="21"/>
                                <w:lang w:val="pt-BR"/>
                              </w:rPr>
                              <w:tab/>
                            </w:r>
                          </w:p>
                          <w:p w14:paraId="5F21E501" w14:textId="4C50C508" w:rsidR="00621F06" w:rsidRPr="002D7F1A" w:rsidRDefault="00621F06" w:rsidP="001F75C3">
                            <w:pPr>
                              <w:tabs>
                                <w:tab w:val="left" w:pos="284"/>
                              </w:tabs>
                              <w:spacing w:line="276" w:lineRule="auto"/>
                              <w:jc w:val="both"/>
                              <w:rPr>
                                <w:b w:val="0"/>
                                <w:sz w:val="21"/>
                                <w:szCs w:val="21"/>
                                <w:lang w:val="pt-BR"/>
                              </w:rPr>
                            </w:pPr>
                            <w:r w:rsidRPr="002D7F1A">
                              <w:rPr>
                                <w:b w:val="0"/>
                                <w:sz w:val="21"/>
                                <w:szCs w:val="21"/>
                                <w:lang w:val="pt-BR"/>
                              </w:rPr>
                              <w:t>C. 2,25W</w:t>
                            </w:r>
                            <w:r w:rsidRPr="002D7F1A">
                              <w:rPr>
                                <w:b w:val="0"/>
                                <w:sz w:val="21"/>
                                <w:szCs w:val="21"/>
                                <w:lang w:val="pt-BR"/>
                              </w:rPr>
                              <w:tab/>
                              <w:t>D. 4W</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21CC32E3" w14:textId="77777777" w:rsidTr="00CE6F46">
                              <w:tc>
                                <w:tcPr>
                                  <w:tcW w:w="10555" w:type="dxa"/>
                                  <w:shd w:val="clear" w:color="auto" w:fill="auto"/>
                                </w:tcPr>
                                <w:p w14:paraId="2D89FD6E" w14:textId="77777777" w:rsidR="00621F06" w:rsidRPr="002D7F1A" w:rsidRDefault="00621F06" w:rsidP="00792F7E">
                                  <w:pPr>
                                    <w:rPr>
                                      <w:b w:val="0"/>
                                    </w:rPr>
                                  </w:pPr>
                                </w:p>
                              </w:tc>
                            </w:tr>
                            <w:tr w:rsidR="00621F06" w:rsidRPr="002D7F1A" w14:paraId="07C67038" w14:textId="77777777" w:rsidTr="00CE6F46">
                              <w:tc>
                                <w:tcPr>
                                  <w:tcW w:w="10555" w:type="dxa"/>
                                  <w:shd w:val="clear" w:color="auto" w:fill="auto"/>
                                </w:tcPr>
                                <w:p w14:paraId="31C904B5" w14:textId="77777777" w:rsidR="00621F06" w:rsidRPr="002D7F1A" w:rsidRDefault="00621F06" w:rsidP="00792F7E">
                                  <w:pPr>
                                    <w:spacing w:line="276" w:lineRule="auto"/>
                                    <w:rPr>
                                      <w:b w:val="0"/>
                                    </w:rPr>
                                  </w:pPr>
                                </w:p>
                              </w:tc>
                            </w:tr>
                            <w:tr w:rsidR="00621F06" w:rsidRPr="002D7F1A" w14:paraId="3F924B64" w14:textId="77777777" w:rsidTr="00CE6F46">
                              <w:tc>
                                <w:tcPr>
                                  <w:tcW w:w="10555" w:type="dxa"/>
                                  <w:shd w:val="clear" w:color="auto" w:fill="auto"/>
                                </w:tcPr>
                                <w:p w14:paraId="62CBCD5D" w14:textId="77777777" w:rsidR="00621F06" w:rsidRPr="002D7F1A" w:rsidRDefault="00621F06" w:rsidP="00792F7E">
                                  <w:pPr>
                                    <w:spacing w:line="276" w:lineRule="auto"/>
                                    <w:rPr>
                                      <w:b w:val="0"/>
                                    </w:rPr>
                                  </w:pPr>
                                </w:p>
                              </w:tc>
                            </w:tr>
                            <w:tr w:rsidR="00621F06" w:rsidRPr="002D7F1A" w14:paraId="766961B4" w14:textId="77777777" w:rsidTr="00CE6F46">
                              <w:tc>
                                <w:tcPr>
                                  <w:tcW w:w="10555" w:type="dxa"/>
                                  <w:shd w:val="clear" w:color="auto" w:fill="auto"/>
                                </w:tcPr>
                                <w:p w14:paraId="6A6316AA" w14:textId="77777777" w:rsidR="00621F06" w:rsidRPr="002D7F1A" w:rsidRDefault="00621F06" w:rsidP="00792F7E">
                                  <w:pPr>
                                    <w:spacing w:line="276" w:lineRule="auto"/>
                                    <w:rPr>
                                      <w:b w:val="0"/>
                                    </w:rPr>
                                  </w:pPr>
                                </w:p>
                              </w:tc>
                            </w:tr>
                            <w:tr w:rsidR="00621F06" w:rsidRPr="002D7F1A" w14:paraId="0B0D8193" w14:textId="77777777" w:rsidTr="00CE6F46">
                              <w:tc>
                                <w:tcPr>
                                  <w:tcW w:w="10555" w:type="dxa"/>
                                  <w:shd w:val="clear" w:color="auto" w:fill="auto"/>
                                </w:tcPr>
                                <w:p w14:paraId="43D63073" w14:textId="77777777" w:rsidR="00621F06" w:rsidRPr="002D7F1A" w:rsidRDefault="00621F06" w:rsidP="00792F7E">
                                  <w:pPr>
                                    <w:spacing w:line="276" w:lineRule="auto"/>
                                    <w:rPr>
                                      <w:b w:val="0"/>
                                    </w:rPr>
                                  </w:pPr>
                                </w:p>
                              </w:tc>
                            </w:tr>
                            <w:tr w:rsidR="00621F06" w:rsidRPr="002D7F1A" w14:paraId="031FC5D6" w14:textId="77777777" w:rsidTr="00CE6F46">
                              <w:tc>
                                <w:tcPr>
                                  <w:tcW w:w="10555" w:type="dxa"/>
                                  <w:shd w:val="clear" w:color="auto" w:fill="auto"/>
                                </w:tcPr>
                                <w:p w14:paraId="2030970E" w14:textId="77777777" w:rsidR="00621F06" w:rsidRPr="002D7F1A" w:rsidRDefault="00621F06" w:rsidP="00792F7E">
                                  <w:pPr>
                                    <w:spacing w:line="276" w:lineRule="auto"/>
                                    <w:rPr>
                                      <w:b w:val="0"/>
                                    </w:rPr>
                                  </w:pPr>
                                </w:p>
                              </w:tc>
                            </w:tr>
                            <w:tr w:rsidR="00621F06" w:rsidRPr="002D7F1A" w14:paraId="15258353" w14:textId="77777777" w:rsidTr="00CE6F46">
                              <w:tc>
                                <w:tcPr>
                                  <w:tcW w:w="10555" w:type="dxa"/>
                                  <w:shd w:val="clear" w:color="auto" w:fill="auto"/>
                                </w:tcPr>
                                <w:p w14:paraId="5EFC6E6F" w14:textId="77777777" w:rsidR="00621F06" w:rsidRPr="002D7F1A" w:rsidRDefault="00621F06" w:rsidP="00792F7E">
                                  <w:pPr>
                                    <w:spacing w:line="276" w:lineRule="auto"/>
                                    <w:rPr>
                                      <w:b w:val="0"/>
                                    </w:rPr>
                                  </w:pPr>
                                </w:p>
                              </w:tc>
                            </w:tr>
                          </w:tbl>
                          <w:p w14:paraId="74F55CBC" w14:textId="77777777" w:rsidR="00621F06" w:rsidRPr="002D7F1A" w:rsidRDefault="00621F06" w:rsidP="00792F7E">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30D2AA56" w14:textId="77777777" w:rsidTr="00CE6F46">
                              <w:tc>
                                <w:tcPr>
                                  <w:tcW w:w="10555" w:type="dxa"/>
                                  <w:shd w:val="clear" w:color="auto" w:fill="auto"/>
                                </w:tcPr>
                                <w:p w14:paraId="03F388C5" w14:textId="77777777" w:rsidR="00621F06" w:rsidRPr="002D7F1A" w:rsidRDefault="00621F06" w:rsidP="00792F7E">
                                  <w:pPr>
                                    <w:spacing w:line="276" w:lineRule="auto"/>
                                    <w:rPr>
                                      <w:b w:val="0"/>
                                    </w:rPr>
                                  </w:pPr>
                                </w:p>
                              </w:tc>
                            </w:tr>
                            <w:tr w:rsidR="00621F06" w:rsidRPr="002D7F1A" w14:paraId="746A67F3" w14:textId="77777777" w:rsidTr="00CE6F46">
                              <w:tc>
                                <w:tcPr>
                                  <w:tcW w:w="10555" w:type="dxa"/>
                                  <w:shd w:val="clear" w:color="auto" w:fill="auto"/>
                                </w:tcPr>
                                <w:p w14:paraId="1CDD64A2" w14:textId="77777777" w:rsidR="00621F06" w:rsidRPr="002D7F1A" w:rsidRDefault="00621F06" w:rsidP="00792F7E">
                                  <w:pPr>
                                    <w:spacing w:line="276" w:lineRule="auto"/>
                                    <w:rPr>
                                      <w:b w:val="0"/>
                                    </w:rPr>
                                  </w:pPr>
                                </w:p>
                              </w:tc>
                            </w:tr>
                            <w:tr w:rsidR="00621F06" w:rsidRPr="002D7F1A" w14:paraId="1FDD8770" w14:textId="77777777" w:rsidTr="00CE6F46">
                              <w:tc>
                                <w:tcPr>
                                  <w:tcW w:w="10555" w:type="dxa"/>
                                  <w:shd w:val="clear" w:color="auto" w:fill="auto"/>
                                </w:tcPr>
                                <w:p w14:paraId="3122D1F6" w14:textId="77777777" w:rsidR="00621F06" w:rsidRPr="002D7F1A" w:rsidRDefault="00621F06" w:rsidP="00792F7E">
                                  <w:pPr>
                                    <w:spacing w:line="276" w:lineRule="auto"/>
                                    <w:rPr>
                                      <w:b w:val="0"/>
                                    </w:rPr>
                                  </w:pPr>
                                </w:p>
                              </w:tc>
                            </w:tr>
                          </w:tbl>
                          <w:p w14:paraId="10A18897" w14:textId="77777777" w:rsidR="00621F06" w:rsidRPr="002D7F1A" w:rsidRDefault="00621F06" w:rsidP="00792F7E">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7" type="#_x0000_t202" style="position:absolute;margin-left:0;margin-top:0;width:510.25pt;height:788.0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">
                <v:path arrowok="t"/>
                <v:textbox>
                  <w:txbxContent>
                    <w:p w14:paraId="642A2FB8" w14:textId="77777777" w:rsidR="00621F06" w:rsidRDefault="00621F06" w:rsidP="00792F7E">
                      <w:pPr>
                        <w:tabs>
                          <w:tab w:val="left" w:pos="284"/>
                        </w:tabs>
                        <w:spacing w:line="276" w:lineRule="auto"/>
                        <w:ind w:right="1992"/>
                        <w:jc w:val="both"/>
                        <w:rPr>
                          <w:b w:val="0"/>
                          <w:sz w:val="21"/>
                          <w:szCs w:val="21"/>
                          <w:lang w:val="pt-BR"/>
                        </w:rPr>
                      </w:pPr>
                      <w:r w:rsidRPr="002D7F1A">
                        <w:rPr>
                          <w:sz w:val="21"/>
                          <w:szCs w:val="21"/>
                          <w:u w:val="single"/>
                          <w:lang w:val="pt-BR"/>
                        </w:rPr>
                        <w:t>Câu 28.</w:t>
                      </w:r>
                      <w:r w:rsidRPr="002D7F1A">
                        <w:rPr>
                          <w:b w:val="0"/>
                          <w:sz w:val="21"/>
                          <w:szCs w:val="21"/>
                          <w:lang w:val="pt-BR"/>
                        </w:rPr>
                        <w:t xml:space="preserve"> Cho mạch điện như hình vẽ 169, bỏ qua điện trở dây nối biết </w:t>
                      </w:r>
                    </w:p>
                    <w:p w14:paraId="566AAED2" w14:textId="77777777" w:rsidR="00621F06" w:rsidRDefault="00621F06" w:rsidP="00792F7E">
                      <w:pPr>
                        <w:tabs>
                          <w:tab w:val="left" w:pos="284"/>
                        </w:tabs>
                        <w:spacing w:line="276" w:lineRule="auto"/>
                        <w:ind w:right="1992"/>
                        <w:jc w:val="both"/>
                        <w:rPr>
                          <w:b w:val="0"/>
                          <w:sz w:val="21"/>
                          <w:szCs w:val="21"/>
                          <w:lang w:val="pt-BR"/>
                        </w:rPr>
                      </w:pP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 3V; r</w:t>
                      </w:r>
                      <w:r w:rsidRPr="002D7F1A">
                        <w:rPr>
                          <w:b w:val="0"/>
                          <w:sz w:val="21"/>
                          <w:szCs w:val="21"/>
                          <w:vertAlign w:val="subscript"/>
                          <w:lang w:val="pt-BR"/>
                        </w:rPr>
                        <w:t>1</w:t>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1</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 xml:space="preserve"> 2</w:t>
                      </w:r>
                      <w:r w:rsidRPr="002D7F1A">
                        <w:rPr>
                          <w:b w:val="0"/>
                          <w:sz w:val="21"/>
                          <w:szCs w:val="21"/>
                          <w:lang w:val="pt-BR"/>
                        </w:rPr>
                        <w:t>= 6V; R=4</w:t>
                      </w:r>
                      <w:r w:rsidRPr="002D7F1A">
                        <w:rPr>
                          <w:b w:val="0"/>
                          <w:sz w:val="21"/>
                          <w:szCs w:val="21"/>
                        </w:rPr>
                        <w:sym w:font="Symbol" w:char="F057"/>
                      </w:r>
                      <w:r w:rsidRPr="002D7F1A">
                        <w:rPr>
                          <w:b w:val="0"/>
                          <w:sz w:val="21"/>
                          <w:szCs w:val="21"/>
                          <w:lang w:val="pt-BR"/>
                        </w:rPr>
                        <w:t xml:space="preserve">. Hiệu điện thế hai đầu điện trở R bằng   </w:t>
                      </w:r>
                    </w:p>
                    <w:p w14:paraId="68B9677A" w14:textId="77777777"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A. 0,5V</w:t>
                      </w:r>
                      <w:r w:rsidRPr="002D7F1A">
                        <w:rPr>
                          <w:b w:val="0"/>
                          <w:sz w:val="21"/>
                          <w:szCs w:val="21"/>
                          <w:lang w:val="pt-BR"/>
                        </w:rPr>
                        <w:tab/>
                      </w:r>
                      <w:r>
                        <w:rPr>
                          <w:b w:val="0"/>
                          <w:sz w:val="21"/>
                          <w:szCs w:val="21"/>
                          <w:lang w:val="pt-BR"/>
                        </w:rPr>
                        <w:tab/>
                      </w:r>
                    </w:p>
                    <w:p w14:paraId="722514FA" w14:textId="5C55F589"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B. 1V</w:t>
                      </w:r>
                      <w:r w:rsidRPr="002D7F1A">
                        <w:rPr>
                          <w:b w:val="0"/>
                          <w:sz w:val="21"/>
                          <w:szCs w:val="21"/>
                          <w:lang w:val="pt-BR"/>
                        </w:rPr>
                        <w:tab/>
                      </w:r>
                    </w:p>
                    <w:p w14:paraId="0B750841" w14:textId="77777777" w:rsidR="00621F06"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C. 2V</w:t>
                      </w:r>
                      <w:r w:rsidRPr="002D7F1A">
                        <w:rPr>
                          <w:b w:val="0"/>
                          <w:sz w:val="21"/>
                          <w:szCs w:val="21"/>
                          <w:lang w:val="pt-BR"/>
                        </w:rPr>
                        <w:tab/>
                      </w:r>
                      <w:r w:rsidRPr="002D7F1A">
                        <w:rPr>
                          <w:b w:val="0"/>
                          <w:sz w:val="21"/>
                          <w:szCs w:val="21"/>
                          <w:lang w:val="pt-BR"/>
                        </w:rPr>
                        <w:tab/>
                      </w:r>
                    </w:p>
                    <w:p w14:paraId="3830E309" w14:textId="2BC3A3F0" w:rsidR="00621F06" w:rsidRPr="002D7F1A" w:rsidRDefault="00621F06" w:rsidP="00792F7E">
                      <w:pPr>
                        <w:tabs>
                          <w:tab w:val="left" w:pos="284"/>
                        </w:tabs>
                        <w:spacing w:line="276" w:lineRule="auto"/>
                        <w:ind w:right="1992"/>
                        <w:jc w:val="both"/>
                        <w:rPr>
                          <w:b w:val="0"/>
                          <w:sz w:val="21"/>
                          <w:szCs w:val="21"/>
                          <w:lang w:val="pt-BR"/>
                        </w:rPr>
                      </w:pPr>
                      <w:r w:rsidRPr="002D7F1A">
                        <w:rPr>
                          <w:b w:val="0"/>
                          <w:sz w:val="21"/>
                          <w:szCs w:val="21"/>
                          <w:lang w:val="pt-BR"/>
                        </w:rPr>
                        <w:t>D. 3V</w:t>
                      </w:r>
                    </w:p>
                    <w:p w14:paraId="26ADD59D" w14:textId="77777777" w:rsidR="00621F06" w:rsidRDefault="00621F06" w:rsidP="00792F7E">
                      <w:pPr>
                        <w:tabs>
                          <w:tab w:val="left" w:pos="284"/>
                        </w:tabs>
                        <w:spacing w:line="276" w:lineRule="auto"/>
                        <w:ind w:right="2485"/>
                        <w:jc w:val="both"/>
                        <w:rPr>
                          <w:b w:val="0"/>
                          <w:sz w:val="21"/>
                          <w:szCs w:val="21"/>
                          <w:lang w:val="pt-BR"/>
                        </w:rPr>
                      </w:pPr>
                      <w:r w:rsidRPr="002D7F1A">
                        <w:rPr>
                          <w:sz w:val="21"/>
                          <w:szCs w:val="21"/>
                          <w:u w:val="single"/>
                          <w:lang w:val="pt-BR"/>
                        </w:rPr>
                        <w:t>Câu 29</w:t>
                      </w:r>
                      <w:r w:rsidRPr="002D7F1A">
                        <w:rPr>
                          <w:b w:val="0"/>
                          <w:sz w:val="21"/>
                          <w:szCs w:val="21"/>
                          <w:lang w:val="pt-BR"/>
                        </w:rPr>
                        <w:t xml:space="preserve">. Cho mạch điện như  hình vẽ 170, bỏ qua điện trở của dây nối, </w:t>
                      </w:r>
                    </w:p>
                    <w:p w14:paraId="78497AC2" w14:textId="77777777" w:rsidR="00621F06" w:rsidRDefault="00621F06" w:rsidP="00792F7E">
                      <w:pPr>
                        <w:tabs>
                          <w:tab w:val="left" w:pos="284"/>
                        </w:tabs>
                        <w:spacing w:line="276" w:lineRule="auto"/>
                        <w:ind w:right="2485"/>
                        <w:jc w:val="both"/>
                        <w:rPr>
                          <w:b w:val="0"/>
                          <w:sz w:val="21"/>
                          <w:szCs w:val="21"/>
                          <w:lang w:val="pt-BR"/>
                        </w:rPr>
                      </w:pPr>
                      <w:r w:rsidRPr="002D7F1A">
                        <w:rPr>
                          <w:b w:val="0"/>
                          <w:sz w:val="21"/>
                          <w:szCs w:val="21"/>
                          <w:lang w:val="pt-BR"/>
                        </w:rPr>
                        <w:t xml:space="preserve">biết </w:t>
                      </w: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 xml:space="preserve">=8V; </w:t>
                      </w:r>
                      <w:r w:rsidRPr="002D7F1A">
                        <w:rPr>
                          <w:rFonts w:ascii=".VnShelley Allegro" w:hAnsi=".VnShelley Allegro"/>
                          <w:b w:val="0"/>
                          <w:sz w:val="21"/>
                          <w:szCs w:val="21"/>
                          <w:lang w:val="pt-BR"/>
                        </w:rPr>
                        <w:t></w:t>
                      </w:r>
                      <w:r w:rsidRPr="002D7F1A">
                        <w:rPr>
                          <w:b w:val="0"/>
                          <w:sz w:val="21"/>
                          <w:szCs w:val="21"/>
                          <w:vertAlign w:val="subscript"/>
                          <w:lang w:val="pt-BR"/>
                        </w:rPr>
                        <w:t>2</w:t>
                      </w:r>
                      <w:r w:rsidRPr="002D7F1A">
                        <w:rPr>
                          <w:b w:val="0"/>
                          <w:sz w:val="21"/>
                          <w:szCs w:val="21"/>
                          <w:lang w:val="pt-BR"/>
                        </w:rPr>
                        <w:t>=10V; r</w:t>
                      </w:r>
                      <w:r w:rsidRPr="002D7F1A">
                        <w:rPr>
                          <w:b w:val="0"/>
                          <w:sz w:val="21"/>
                          <w:szCs w:val="21"/>
                          <w:vertAlign w:val="subscript"/>
                          <w:lang w:val="pt-BR"/>
                        </w:rPr>
                        <w:t>1</w:t>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2</w:t>
                      </w:r>
                      <w:r w:rsidRPr="002D7F1A">
                        <w:rPr>
                          <w:b w:val="0"/>
                          <w:sz w:val="21"/>
                          <w:szCs w:val="21"/>
                        </w:rPr>
                        <w:sym w:font="Symbol" w:char="F057"/>
                      </w:r>
                      <w:r w:rsidRPr="002D7F1A">
                        <w:rPr>
                          <w:b w:val="0"/>
                          <w:sz w:val="21"/>
                          <w:szCs w:val="21"/>
                          <w:lang w:val="pt-BR"/>
                        </w:rPr>
                        <w:t>, R=9</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A</w:t>
                      </w:r>
                      <w:r w:rsidRPr="002D7F1A">
                        <w:rPr>
                          <w:b w:val="0"/>
                          <w:sz w:val="21"/>
                          <w:szCs w:val="21"/>
                          <w:lang w:val="pt-BR"/>
                        </w:rPr>
                        <w:t>=0, R</w:t>
                      </w:r>
                      <w:r w:rsidRPr="002D7F1A">
                        <w:rPr>
                          <w:b w:val="0"/>
                          <w:sz w:val="21"/>
                          <w:szCs w:val="21"/>
                          <w:vertAlign w:val="subscript"/>
                          <w:lang w:val="pt-BR"/>
                        </w:rPr>
                        <w:t>V</w:t>
                      </w:r>
                      <w:r w:rsidRPr="002D7F1A">
                        <w:rPr>
                          <w:b w:val="0"/>
                          <w:sz w:val="21"/>
                          <w:szCs w:val="21"/>
                          <w:lang w:val="pt-BR"/>
                        </w:rPr>
                        <w:t>=</w:t>
                      </w:r>
                      <w:r w:rsidRPr="002D7F1A">
                        <w:rPr>
                          <w:b w:val="0"/>
                          <w:sz w:val="21"/>
                          <w:szCs w:val="21"/>
                        </w:rPr>
                        <w:sym w:font="Symbol" w:char="F0A5"/>
                      </w:r>
                      <w:r w:rsidRPr="002D7F1A">
                        <w:rPr>
                          <w:b w:val="0"/>
                          <w:sz w:val="21"/>
                          <w:szCs w:val="21"/>
                          <w:lang w:val="pt-BR"/>
                        </w:rPr>
                        <w:t xml:space="preserve">. </w:t>
                      </w:r>
                    </w:p>
                    <w:p w14:paraId="4682A517" w14:textId="75E89FDB" w:rsidR="00621F06" w:rsidRPr="002D7F1A" w:rsidRDefault="00621F06" w:rsidP="00792F7E">
                      <w:pPr>
                        <w:tabs>
                          <w:tab w:val="left" w:pos="284"/>
                        </w:tabs>
                        <w:spacing w:line="276" w:lineRule="auto"/>
                        <w:ind w:right="2485"/>
                        <w:jc w:val="both"/>
                        <w:rPr>
                          <w:b w:val="0"/>
                          <w:sz w:val="21"/>
                          <w:szCs w:val="21"/>
                          <w:lang w:val="pt-BR"/>
                        </w:rPr>
                      </w:pPr>
                      <w:r w:rsidRPr="002D7F1A">
                        <w:rPr>
                          <w:b w:val="0"/>
                          <w:sz w:val="21"/>
                          <w:szCs w:val="21"/>
                          <w:lang w:val="pt-BR"/>
                        </w:rPr>
                        <w:t>Cường độ dòng điện qua mỗi nguồn là</w:t>
                      </w:r>
                    </w:p>
                    <w:p w14:paraId="6667D596"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A. I</w:t>
                      </w:r>
                      <w:r w:rsidRPr="002D7F1A">
                        <w:rPr>
                          <w:b w:val="0"/>
                          <w:sz w:val="21"/>
                          <w:szCs w:val="21"/>
                          <w:vertAlign w:val="subscript"/>
                          <w:lang w:val="it-IT"/>
                        </w:rPr>
                        <w:t>1</w:t>
                      </w:r>
                      <w:r w:rsidRPr="002D7F1A">
                        <w:rPr>
                          <w:b w:val="0"/>
                          <w:sz w:val="21"/>
                          <w:szCs w:val="21"/>
                          <w:lang w:val="it-IT"/>
                        </w:rPr>
                        <w:t xml:space="preserve"> = 0,05A; I</w:t>
                      </w:r>
                      <w:r w:rsidRPr="002D7F1A">
                        <w:rPr>
                          <w:b w:val="0"/>
                          <w:sz w:val="21"/>
                          <w:szCs w:val="21"/>
                          <w:vertAlign w:val="subscript"/>
                          <w:lang w:val="it-IT"/>
                        </w:rPr>
                        <w:t>2</w:t>
                      </w:r>
                      <w:r w:rsidRPr="002D7F1A">
                        <w:rPr>
                          <w:b w:val="0"/>
                          <w:sz w:val="21"/>
                          <w:szCs w:val="21"/>
                          <w:lang w:val="it-IT"/>
                        </w:rPr>
                        <w:t xml:space="preserve"> = 0,95</w:t>
                      </w:r>
                      <w:r>
                        <w:rPr>
                          <w:b w:val="0"/>
                          <w:sz w:val="21"/>
                          <w:szCs w:val="21"/>
                          <w:lang w:val="it-IT"/>
                        </w:rPr>
                        <w:t>A</w:t>
                      </w:r>
                      <w:r w:rsidRPr="002D7F1A">
                        <w:rPr>
                          <w:b w:val="0"/>
                          <w:sz w:val="21"/>
                          <w:szCs w:val="21"/>
                          <w:lang w:val="it-IT"/>
                        </w:rPr>
                        <w:tab/>
                      </w:r>
                    </w:p>
                    <w:p w14:paraId="1D042E83" w14:textId="439280E6" w:rsidR="00621F06" w:rsidRPr="002D7F1A"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B. I</w:t>
                      </w:r>
                      <w:r w:rsidRPr="002D7F1A">
                        <w:rPr>
                          <w:b w:val="0"/>
                          <w:sz w:val="21"/>
                          <w:szCs w:val="21"/>
                          <w:vertAlign w:val="subscript"/>
                          <w:lang w:val="it-IT"/>
                        </w:rPr>
                        <w:t>1</w:t>
                      </w:r>
                      <w:r w:rsidRPr="002D7F1A">
                        <w:rPr>
                          <w:b w:val="0"/>
                          <w:sz w:val="21"/>
                          <w:szCs w:val="21"/>
                          <w:lang w:val="it-IT"/>
                        </w:rPr>
                        <w:t xml:space="preserve"> = 0,95A; I</w:t>
                      </w:r>
                      <w:r w:rsidRPr="002D7F1A">
                        <w:rPr>
                          <w:b w:val="0"/>
                          <w:sz w:val="21"/>
                          <w:szCs w:val="21"/>
                          <w:vertAlign w:val="subscript"/>
                          <w:lang w:val="it-IT"/>
                        </w:rPr>
                        <w:t>2</w:t>
                      </w:r>
                      <w:r w:rsidRPr="002D7F1A">
                        <w:rPr>
                          <w:b w:val="0"/>
                          <w:sz w:val="21"/>
                          <w:szCs w:val="21"/>
                          <w:lang w:val="it-IT"/>
                        </w:rPr>
                        <w:t xml:space="preserve"> = 0,05A</w:t>
                      </w:r>
                    </w:p>
                    <w:p w14:paraId="35B1B00D"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C. I</w:t>
                      </w:r>
                      <w:r w:rsidRPr="002D7F1A">
                        <w:rPr>
                          <w:b w:val="0"/>
                          <w:sz w:val="21"/>
                          <w:szCs w:val="21"/>
                          <w:vertAlign w:val="subscript"/>
                          <w:lang w:val="it-IT"/>
                        </w:rPr>
                        <w:t>1</w:t>
                      </w:r>
                      <w:r w:rsidRPr="002D7F1A">
                        <w:rPr>
                          <w:b w:val="0"/>
                          <w:sz w:val="21"/>
                          <w:szCs w:val="21"/>
                          <w:lang w:val="it-IT"/>
                        </w:rPr>
                        <w:t xml:space="preserve"> = 0,02A; I</w:t>
                      </w:r>
                      <w:r w:rsidRPr="002D7F1A">
                        <w:rPr>
                          <w:b w:val="0"/>
                          <w:sz w:val="21"/>
                          <w:szCs w:val="21"/>
                          <w:vertAlign w:val="subscript"/>
                          <w:lang w:val="it-IT"/>
                        </w:rPr>
                        <w:t>2</w:t>
                      </w:r>
                      <w:r w:rsidRPr="002D7F1A">
                        <w:rPr>
                          <w:b w:val="0"/>
                          <w:sz w:val="21"/>
                          <w:szCs w:val="21"/>
                          <w:lang w:val="it-IT"/>
                        </w:rPr>
                        <w:t xml:space="preserve"> = 0,92</w:t>
                      </w:r>
                      <w:r>
                        <w:rPr>
                          <w:b w:val="0"/>
                          <w:sz w:val="21"/>
                          <w:szCs w:val="21"/>
                          <w:lang w:val="it-IT"/>
                        </w:rPr>
                        <w:t>A</w:t>
                      </w:r>
                      <w:r w:rsidRPr="002D7F1A">
                        <w:rPr>
                          <w:b w:val="0"/>
                          <w:sz w:val="21"/>
                          <w:szCs w:val="21"/>
                          <w:lang w:val="it-IT"/>
                        </w:rPr>
                        <w:tab/>
                      </w:r>
                    </w:p>
                    <w:p w14:paraId="4479122F" w14:textId="3879DA1F" w:rsidR="00621F06" w:rsidRPr="002D7F1A"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D. I</w:t>
                      </w:r>
                      <w:r w:rsidRPr="002D7F1A">
                        <w:rPr>
                          <w:b w:val="0"/>
                          <w:sz w:val="21"/>
                          <w:szCs w:val="21"/>
                          <w:vertAlign w:val="subscript"/>
                          <w:lang w:val="it-IT"/>
                        </w:rPr>
                        <w:t>1</w:t>
                      </w:r>
                      <w:r w:rsidRPr="002D7F1A">
                        <w:rPr>
                          <w:b w:val="0"/>
                          <w:sz w:val="21"/>
                          <w:szCs w:val="21"/>
                          <w:lang w:val="it-IT"/>
                        </w:rPr>
                        <w:t>0,92A; I</w:t>
                      </w:r>
                      <w:r w:rsidRPr="002D7F1A">
                        <w:rPr>
                          <w:b w:val="0"/>
                          <w:sz w:val="21"/>
                          <w:szCs w:val="21"/>
                          <w:vertAlign w:val="subscript"/>
                          <w:lang w:val="it-IT"/>
                        </w:rPr>
                        <w:t>2</w:t>
                      </w:r>
                      <w:r w:rsidRPr="002D7F1A">
                        <w:rPr>
                          <w:b w:val="0"/>
                          <w:sz w:val="21"/>
                          <w:szCs w:val="21"/>
                          <w:lang w:val="it-IT"/>
                        </w:rPr>
                        <w:t xml:space="preserve"> = 0,02A</w:t>
                      </w:r>
                    </w:p>
                    <w:p w14:paraId="73BB708F" w14:textId="77777777" w:rsidR="00621F06" w:rsidRPr="002D7F1A" w:rsidRDefault="00621F06" w:rsidP="00792F7E">
                      <w:pPr>
                        <w:tabs>
                          <w:tab w:val="left" w:pos="284"/>
                        </w:tabs>
                        <w:spacing w:line="276" w:lineRule="auto"/>
                        <w:ind w:right="2820"/>
                        <w:jc w:val="both"/>
                        <w:rPr>
                          <w:b w:val="0"/>
                          <w:sz w:val="21"/>
                          <w:szCs w:val="21"/>
                          <w:lang w:val="it-IT"/>
                        </w:rPr>
                      </w:pPr>
                      <w:r w:rsidRPr="002D7F1A">
                        <w:rPr>
                          <w:sz w:val="21"/>
                          <w:szCs w:val="21"/>
                          <w:u w:val="single"/>
                          <w:lang w:val="pt-BR"/>
                        </w:rPr>
                        <w:t>Câu 30.</w:t>
                      </w:r>
                      <w:r w:rsidRPr="002D7F1A">
                        <w:rPr>
                          <w:b w:val="0"/>
                          <w:sz w:val="21"/>
                          <w:szCs w:val="21"/>
                          <w:lang w:val="it-IT"/>
                        </w:rPr>
                        <w:t xml:space="preserve"> Cho mạch điện như hình vẽ 171. Ba pin giống nhau mắc nối </w:t>
                      </w:r>
                      <w:r w:rsidRPr="002D7F1A">
                        <w:rPr>
                          <w:b w:val="0"/>
                          <w:sz w:val="21"/>
                          <w:szCs w:val="21"/>
                          <w:lang w:val="pt-BR"/>
                        </w:rPr>
                        <w:t>tiếp</w:t>
                      </w:r>
                      <w:r w:rsidRPr="002D7F1A">
                        <w:rPr>
                          <w:b w:val="0"/>
                          <w:sz w:val="21"/>
                          <w:szCs w:val="21"/>
                          <w:lang w:val="it-IT"/>
                        </w:rPr>
                        <w:t xml:space="preserve">, mỗi pin có </w:t>
                      </w:r>
                      <w:r w:rsidRPr="002D7F1A">
                        <w:rPr>
                          <w:b w:val="0"/>
                          <w:sz w:val="21"/>
                          <w:szCs w:val="21"/>
                          <w:lang w:val="pt-BR"/>
                        </w:rPr>
                        <w:t xml:space="preserve">suất điện động </w:t>
                      </w:r>
                      <w:r w:rsidRPr="002D7F1A">
                        <w:rPr>
                          <w:b w:val="0"/>
                          <w:sz w:val="21"/>
                          <w:szCs w:val="21"/>
                          <w:lang w:val="it-IT"/>
                        </w:rPr>
                        <w:t>2V và điện trở trong r, R=10,5</w:t>
                      </w:r>
                      <w:r w:rsidRPr="002D7F1A">
                        <w:rPr>
                          <w:b w:val="0"/>
                          <w:sz w:val="21"/>
                          <w:szCs w:val="21"/>
                        </w:rPr>
                        <w:sym w:font="Symbol" w:char="F057"/>
                      </w:r>
                      <w:r w:rsidRPr="002D7F1A">
                        <w:rPr>
                          <w:b w:val="0"/>
                          <w:sz w:val="21"/>
                          <w:szCs w:val="21"/>
                          <w:lang w:val="it-IT"/>
                        </w:rPr>
                        <w:t>, U</w:t>
                      </w:r>
                      <w:r w:rsidRPr="002D7F1A">
                        <w:rPr>
                          <w:b w:val="0"/>
                          <w:sz w:val="21"/>
                          <w:szCs w:val="21"/>
                          <w:vertAlign w:val="subscript"/>
                          <w:lang w:val="it-IT"/>
                        </w:rPr>
                        <w:t>AB</w:t>
                      </w:r>
                      <w:r w:rsidRPr="002D7F1A">
                        <w:rPr>
                          <w:b w:val="0"/>
                          <w:sz w:val="21"/>
                          <w:szCs w:val="21"/>
                          <w:lang w:val="it-IT"/>
                        </w:rPr>
                        <w:t>= - 5,25V . Điện trở trong r bằng</w:t>
                      </w:r>
                    </w:p>
                    <w:p w14:paraId="26B1430B" w14:textId="77777777"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it-IT"/>
                        </w:rPr>
                        <w:t>A. 1,5</w:t>
                      </w:r>
                      <w:r w:rsidRPr="002D7F1A">
                        <w:rPr>
                          <w:b w:val="0"/>
                          <w:sz w:val="21"/>
                          <w:szCs w:val="21"/>
                        </w:rPr>
                        <w:sym w:font="Symbol" w:char="F057"/>
                      </w:r>
                      <w:r w:rsidRPr="002D7F1A">
                        <w:rPr>
                          <w:b w:val="0"/>
                          <w:sz w:val="21"/>
                          <w:szCs w:val="21"/>
                          <w:lang w:val="it-IT"/>
                        </w:rPr>
                        <w:tab/>
                      </w:r>
                    </w:p>
                    <w:p w14:paraId="4AA501D1" w14:textId="23CA65D4" w:rsidR="00621F06" w:rsidRDefault="00621F06" w:rsidP="00792F7E">
                      <w:pPr>
                        <w:tabs>
                          <w:tab w:val="left" w:pos="284"/>
                        </w:tabs>
                        <w:spacing w:line="276" w:lineRule="auto"/>
                        <w:ind w:firstLine="134"/>
                        <w:jc w:val="both"/>
                        <w:rPr>
                          <w:b w:val="0"/>
                          <w:sz w:val="21"/>
                          <w:szCs w:val="21"/>
                          <w:lang w:val="it-IT"/>
                        </w:rPr>
                      </w:pPr>
                      <w:r w:rsidRPr="002D7F1A">
                        <w:rPr>
                          <w:b w:val="0"/>
                          <w:sz w:val="21"/>
                          <w:szCs w:val="21"/>
                          <w:lang w:val="pt-BR"/>
                        </w:rPr>
                        <w:t>B.</w:t>
                      </w:r>
                      <w:r w:rsidRPr="002D7F1A">
                        <w:rPr>
                          <w:b w:val="0"/>
                          <w:sz w:val="21"/>
                          <w:szCs w:val="21"/>
                          <w:lang w:val="it-IT"/>
                        </w:rPr>
                        <w:t xml:space="preserve"> 0,5</w:t>
                      </w:r>
                      <w:r w:rsidRPr="002D7F1A">
                        <w:rPr>
                          <w:b w:val="0"/>
                          <w:sz w:val="21"/>
                          <w:szCs w:val="21"/>
                        </w:rPr>
                        <w:sym w:font="Symbol" w:char="F057"/>
                      </w:r>
                      <w:r w:rsidRPr="002D7F1A">
                        <w:rPr>
                          <w:b w:val="0"/>
                          <w:sz w:val="21"/>
                          <w:szCs w:val="21"/>
                          <w:lang w:val="it-IT"/>
                        </w:rPr>
                        <w:tab/>
                      </w:r>
                      <w:r w:rsidRPr="002D7F1A">
                        <w:rPr>
                          <w:b w:val="0"/>
                          <w:sz w:val="21"/>
                          <w:szCs w:val="21"/>
                          <w:lang w:val="it-IT"/>
                        </w:rPr>
                        <w:tab/>
                      </w:r>
                    </w:p>
                    <w:p w14:paraId="515D3385"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7,5</w:t>
                      </w:r>
                      <w:r w:rsidRPr="002D7F1A">
                        <w:rPr>
                          <w:b w:val="0"/>
                          <w:sz w:val="21"/>
                          <w:szCs w:val="21"/>
                        </w:rPr>
                        <w:sym w:font="Symbol" w:char="F057"/>
                      </w:r>
                      <w:r w:rsidRPr="002D7F1A">
                        <w:rPr>
                          <w:b w:val="0"/>
                          <w:sz w:val="21"/>
                          <w:szCs w:val="21"/>
                          <w:lang w:val="pt-BR"/>
                        </w:rPr>
                        <w:tab/>
                      </w:r>
                    </w:p>
                    <w:p w14:paraId="78DA15D5" w14:textId="7965CC58"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D. 2,5</w:t>
                      </w:r>
                      <w:r w:rsidRPr="002D7F1A">
                        <w:rPr>
                          <w:b w:val="0"/>
                          <w:sz w:val="21"/>
                          <w:szCs w:val="21"/>
                        </w:rPr>
                        <w:sym w:font="Symbol" w:char="F057"/>
                      </w:r>
                    </w:p>
                    <w:p w14:paraId="61847E31" w14:textId="77777777" w:rsidR="00621F06" w:rsidRPr="002D7F1A" w:rsidRDefault="00621F06" w:rsidP="00792F7E">
                      <w:pPr>
                        <w:tabs>
                          <w:tab w:val="left" w:pos="284"/>
                        </w:tabs>
                        <w:spacing w:line="276" w:lineRule="auto"/>
                        <w:ind w:right="2820"/>
                        <w:jc w:val="both"/>
                        <w:rPr>
                          <w:b w:val="0"/>
                          <w:sz w:val="21"/>
                          <w:szCs w:val="21"/>
                          <w:lang w:val="pt-BR"/>
                        </w:rPr>
                      </w:pPr>
                      <w:r w:rsidRPr="002D7F1A">
                        <w:rPr>
                          <w:sz w:val="21"/>
                          <w:szCs w:val="21"/>
                          <w:u w:val="single"/>
                          <w:lang w:val="pt-BR"/>
                        </w:rPr>
                        <w:t>Câu 31.</w:t>
                      </w:r>
                      <w:r w:rsidRPr="002D7F1A">
                        <w:rPr>
                          <w:b w:val="0"/>
                          <w:sz w:val="21"/>
                          <w:szCs w:val="21"/>
                          <w:lang w:val="pt-BR"/>
                        </w:rPr>
                        <w:t xml:space="preserve"> Cho mạch điện như hình vẽ 172, Bốn pin giống nhau, mỗi pin có </w:t>
                      </w:r>
                      <w:r w:rsidRPr="002D7F1A">
                        <w:rPr>
                          <w:rFonts w:ascii=".VnShelley Allegro" w:hAnsi=".VnShelley Allegro"/>
                          <w:b w:val="0"/>
                          <w:sz w:val="21"/>
                          <w:szCs w:val="21"/>
                          <w:lang w:val="pt-BR"/>
                        </w:rPr>
                        <w:t></w:t>
                      </w:r>
                      <w:r w:rsidRPr="002D7F1A">
                        <w:rPr>
                          <w:b w:val="0"/>
                          <w:sz w:val="21"/>
                          <w:szCs w:val="21"/>
                          <w:lang w:val="pt-BR"/>
                        </w:rPr>
                        <w:t>=1,5V và r=0,5</w:t>
                      </w:r>
                      <w:r w:rsidRPr="002D7F1A">
                        <w:rPr>
                          <w:b w:val="0"/>
                          <w:sz w:val="21"/>
                          <w:szCs w:val="21"/>
                        </w:rPr>
                        <w:sym w:font="Symbol" w:char="F057"/>
                      </w:r>
                      <w:r w:rsidRPr="002D7F1A">
                        <w:rPr>
                          <w:b w:val="0"/>
                          <w:sz w:val="21"/>
                          <w:szCs w:val="21"/>
                          <w:lang w:val="pt-BR"/>
                        </w:rPr>
                        <w:t>. Các điện trở ngoài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8</w:t>
                      </w:r>
                      <w:r w:rsidRPr="002D7F1A">
                        <w:rPr>
                          <w:b w:val="0"/>
                          <w:sz w:val="21"/>
                          <w:szCs w:val="21"/>
                        </w:rPr>
                        <w:sym w:font="Symbol" w:char="F057"/>
                      </w:r>
                      <w:r w:rsidRPr="002D7F1A">
                        <w:rPr>
                          <w:b w:val="0"/>
                          <w:sz w:val="21"/>
                          <w:szCs w:val="21"/>
                          <w:lang w:val="pt-BR"/>
                        </w:rPr>
                        <w:t>. Hiệu điện thế U</w:t>
                      </w:r>
                      <w:r w:rsidRPr="002D7F1A">
                        <w:rPr>
                          <w:b w:val="0"/>
                          <w:sz w:val="21"/>
                          <w:szCs w:val="21"/>
                          <w:vertAlign w:val="subscript"/>
                          <w:lang w:val="pt-BR"/>
                        </w:rPr>
                        <w:t>MN</w:t>
                      </w:r>
                      <w:r w:rsidRPr="002D7F1A">
                        <w:rPr>
                          <w:b w:val="0"/>
                          <w:sz w:val="21"/>
                          <w:szCs w:val="21"/>
                          <w:lang w:val="pt-BR"/>
                        </w:rPr>
                        <w:t xml:space="preserve"> </w:t>
                      </w:r>
                      <w:r w:rsidRPr="002D7F1A">
                        <w:rPr>
                          <w:b w:val="0"/>
                          <w:sz w:val="21"/>
                          <w:szCs w:val="21"/>
                          <w:lang w:val="it-IT"/>
                        </w:rPr>
                        <w:t>bằng</w:t>
                      </w:r>
                    </w:p>
                    <w:p w14:paraId="2AFD6023"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U</w:t>
                      </w:r>
                      <w:r w:rsidRPr="002D7F1A">
                        <w:rPr>
                          <w:b w:val="0"/>
                          <w:sz w:val="21"/>
                          <w:szCs w:val="21"/>
                          <w:vertAlign w:val="subscript"/>
                          <w:lang w:val="pt-BR"/>
                        </w:rPr>
                        <w:t>MN</w:t>
                      </w:r>
                      <w:r w:rsidRPr="002D7F1A">
                        <w:rPr>
                          <w:b w:val="0"/>
                          <w:sz w:val="21"/>
                          <w:szCs w:val="21"/>
                          <w:lang w:val="pt-BR"/>
                        </w:rPr>
                        <w:t xml:space="preserve"> = -1,5V</w:t>
                      </w:r>
                      <w:r>
                        <w:rPr>
                          <w:b w:val="0"/>
                          <w:sz w:val="21"/>
                          <w:szCs w:val="21"/>
                          <w:lang w:val="pt-BR"/>
                        </w:rPr>
                        <w:tab/>
                      </w:r>
                    </w:p>
                    <w:p w14:paraId="0346C348" w14:textId="421B439B"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B. U</w:t>
                      </w:r>
                      <w:r w:rsidRPr="002D7F1A">
                        <w:rPr>
                          <w:b w:val="0"/>
                          <w:sz w:val="21"/>
                          <w:szCs w:val="21"/>
                          <w:vertAlign w:val="subscript"/>
                          <w:lang w:val="pt-BR"/>
                        </w:rPr>
                        <w:t>MN</w:t>
                      </w:r>
                      <w:r w:rsidRPr="002D7F1A">
                        <w:rPr>
                          <w:b w:val="0"/>
                          <w:sz w:val="21"/>
                          <w:szCs w:val="21"/>
                          <w:lang w:val="pt-BR"/>
                        </w:rPr>
                        <w:t xml:space="preserve"> = 1,5V</w:t>
                      </w:r>
                      <w:r w:rsidRPr="002D7F1A">
                        <w:rPr>
                          <w:b w:val="0"/>
                          <w:sz w:val="21"/>
                          <w:szCs w:val="21"/>
                          <w:lang w:val="pt-BR"/>
                        </w:rPr>
                        <w:tab/>
                      </w:r>
                      <w:r w:rsidRPr="002D7F1A">
                        <w:rPr>
                          <w:b w:val="0"/>
                          <w:sz w:val="21"/>
                          <w:szCs w:val="21"/>
                          <w:lang w:val="pt-BR"/>
                        </w:rPr>
                        <w:tab/>
                      </w:r>
                    </w:p>
                    <w:p w14:paraId="0BD3EDC9"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C. U</w:t>
                      </w:r>
                      <w:r w:rsidRPr="002D7F1A">
                        <w:rPr>
                          <w:b w:val="0"/>
                          <w:sz w:val="21"/>
                          <w:szCs w:val="21"/>
                          <w:vertAlign w:val="subscript"/>
                          <w:lang w:val="pt-BR"/>
                        </w:rPr>
                        <w:t>MN</w:t>
                      </w:r>
                      <w:r w:rsidRPr="002D7F1A">
                        <w:rPr>
                          <w:b w:val="0"/>
                          <w:sz w:val="21"/>
                          <w:szCs w:val="21"/>
                          <w:lang w:val="pt-BR"/>
                        </w:rPr>
                        <w:t xml:space="preserve"> = 4,5V</w:t>
                      </w:r>
                      <w:r w:rsidRPr="002D7F1A">
                        <w:rPr>
                          <w:b w:val="0"/>
                          <w:sz w:val="21"/>
                          <w:szCs w:val="21"/>
                          <w:lang w:val="pt-BR"/>
                        </w:rPr>
                        <w:tab/>
                      </w:r>
                    </w:p>
                    <w:p w14:paraId="32EA1AB5" w14:textId="555DD57D"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D. U</w:t>
                      </w:r>
                      <w:r w:rsidRPr="002D7F1A">
                        <w:rPr>
                          <w:b w:val="0"/>
                          <w:sz w:val="21"/>
                          <w:szCs w:val="21"/>
                          <w:vertAlign w:val="subscript"/>
                          <w:lang w:val="pt-BR"/>
                        </w:rPr>
                        <w:t>MN</w:t>
                      </w:r>
                      <w:r w:rsidRPr="002D7F1A">
                        <w:rPr>
                          <w:b w:val="0"/>
                          <w:sz w:val="21"/>
                          <w:szCs w:val="21"/>
                          <w:lang w:val="pt-BR"/>
                        </w:rPr>
                        <w:t xml:space="preserve"> = -4,5V</w:t>
                      </w:r>
                    </w:p>
                    <w:p w14:paraId="2FC267C6" w14:textId="77777777" w:rsidR="00621F06" w:rsidRDefault="00621F06" w:rsidP="00792F7E">
                      <w:pPr>
                        <w:tabs>
                          <w:tab w:val="left" w:pos="284"/>
                        </w:tabs>
                        <w:spacing w:line="276" w:lineRule="auto"/>
                        <w:ind w:right="7"/>
                        <w:jc w:val="both"/>
                        <w:rPr>
                          <w:b w:val="0"/>
                          <w:sz w:val="21"/>
                          <w:szCs w:val="21"/>
                          <w:lang w:val="pt-BR"/>
                        </w:rPr>
                      </w:pPr>
                      <w:r w:rsidRPr="002D7F1A">
                        <w:rPr>
                          <w:sz w:val="21"/>
                          <w:szCs w:val="21"/>
                          <w:u w:val="single"/>
                          <w:lang w:val="pt-BR"/>
                        </w:rPr>
                        <w:t>Câu 32.</w:t>
                      </w:r>
                      <w:r w:rsidRPr="002D7F1A">
                        <w:rPr>
                          <w:b w:val="0"/>
                          <w:sz w:val="21"/>
                          <w:szCs w:val="21"/>
                          <w:lang w:val="pt-BR"/>
                        </w:rPr>
                        <w:t xml:space="preserve">. Cho mạch điện như hình vẽ 173. Ba pin giống nhau, mỗi pin có </w:t>
                      </w:r>
                      <w:r w:rsidRPr="002D7F1A">
                        <w:rPr>
                          <w:rFonts w:ascii=".VnShelley Allegro" w:hAnsi=".VnShelley Allegro"/>
                          <w:b w:val="0"/>
                          <w:sz w:val="21"/>
                          <w:szCs w:val="21"/>
                          <w:lang w:val="pt-BR"/>
                        </w:rPr>
                        <w:t></w:t>
                      </w:r>
                      <w:r w:rsidRPr="002D7F1A">
                        <w:rPr>
                          <w:b w:val="0"/>
                          <w:sz w:val="21"/>
                          <w:szCs w:val="21"/>
                          <w:lang w:val="pt-BR"/>
                        </w:rPr>
                        <w:t xml:space="preserve"> = 6V; r =1,5</w:t>
                      </w:r>
                      <w:r w:rsidRPr="002D7F1A">
                        <w:rPr>
                          <w:b w:val="0"/>
                          <w:sz w:val="21"/>
                          <w:szCs w:val="21"/>
                        </w:rPr>
                        <w:sym w:font="Symbol" w:char="F057"/>
                      </w:r>
                      <w:r w:rsidRPr="002D7F1A">
                        <w:rPr>
                          <w:b w:val="0"/>
                          <w:sz w:val="21"/>
                          <w:szCs w:val="21"/>
                          <w:lang w:val="pt-BR"/>
                        </w:rPr>
                        <w:t xml:space="preserve">. </w:t>
                      </w:r>
                    </w:p>
                    <w:p w14:paraId="24E0CB95"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Điện trở mạch ngoài bằng 11,5</w:t>
                      </w:r>
                      <w:r w:rsidRPr="002D7F1A">
                        <w:rPr>
                          <w:b w:val="0"/>
                          <w:sz w:val="21"/>
                          <w:szCs w:val="21"/>
                        </w:rPr>
                        <w:sym w:font="Symbol" w:char="F057"/>
                      </w:r>
                      <w:r w:rsidRPr="002D7F1A">
                        <w:rPr>
                          <w:b w:val="0"/>
                          <w:sz w:val="21"/>
                          <w:szCs w:val="21"/>
                          <w:lang w:val="pt-BR"/>
                        </w:rPr>
                        <w:t>. Khi đó</w:t>
                      </w:r>
                      <w:r w:rsidRPr="002D7F1A">
                        <w:rPr>
                          <w:b w:val="0"/>
                          <w:sz w:val="21"/>
                          <w:szCs w:val="21"/>
                          <w:lang w:val="pt-BR"/>
                        </w:rPr>
                        <w:tab/>
                      </w:r>
                      <w:r w:rsidRPr="002D7F1A">
                        <w:rPr>
                          <w:b w:val="0"/>
                          <w:sz w:val="21"/>
                          <w:szCs w:val="21"/>
                          <w:lang w:val="pt-BR"/>
                        </w:rPr>
                        <w:tab/>
                      </w:r>
                    </w:p>
                    <w:p w14:paraId="11AD8123"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A. U</w:t>
                      </w:r>
                      <w:r w:rsidRPr="002D7F1A">
                        <w:rPr>
                          <w:b w:val="0"/>
                          <w:sz w:val="21"/>
                          <w:szCs w:val="21"/>
                          <w:vertAlign w:val="subscript"/>
                          <w:lang w:val="pt-BR"/>
                        </w:rPr>
                        <w:t>MN</w:t>
                      </w:r>
                      <w:r w:rsidRPr="002D7F1A">
                        <w:rPr>
                          <w:b w:val="0"/>
                          <w:sz w:val="21"/>
                          <w:szCs w:val="21"/>
                          <w:lang w:val="pt-BR"/>
                        </w:rPr>
                        <w:t xml:space="preserve"> = 5,75 V </w:t>
                      </w:r>
                      <w:r w:rsidRPr="002D7F1A">
                        <w:rPr>
                          <w:b w:val="0"/>
                          <w:sz w:val="21"/>
                          <w:szCs w:val="21"/>
                          <w:lang w:val="pt-BR"/>
                        </w:rPr>
                        <w:tab/>
                      </w:r>
                    </w:p>
                    <w:p w14:paraId="0A45CE79" w14:textId="7F8E505A"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B. U</w:t>
                      </w:r>
                      <w:r w:rsidRPr="002D7F1A">
                        <w:rPr>
                          <w:b w:val="0"/>
                          <w:sz w:val="21"/>
                          <w:szCs w:val="21"/>
                          <w:vertAlign w:val="subscript"/>
                          <w:lang w:val="pt-BR"/>
                        </w:rPr>
                        <w:t>MN</w:t>
                      </w:r>
                      <w:r w:rsidRPr="002D7F1A">
                        <w:rPr>
                          <w:b w:val="0"/>
                          <w:sz w:val="21"/>
                          <w:szCs w:val="21"/>
                          <w:lang w:val="pt-BR"/>
                        </w:rPr>
                        <w:t xml:space="preserve"> = -5,75V</w:t>
                      </w:r>
                      <w:r w:rsidRPr="002D7F1A">
                        <w:rPr>
                          <w:b w:val="0"/>
                          <w:sz w:val="21"/>
                          <w:szCs w:val="21"/>
                          <w:lang w:val="pt-BR"/>
                        </w:rPr>
                        <w:tab/>
                      </w:r>
                      <w:r w:rsidRPr="002D7F1A">
                        <w:rPr>
                          <w:b w:val="0"/>
                          <w:sz w:val="21"/>
                          <w:szCs w:val="21"/>
                          <w:lang w:val="pt-BR"/>
                        </w:rPr>
                        <w:tab/>
                      </w:r>
                    </w:p>
                    <w:p w14:paraId="548ECA5E" w14:textId="77777777" w:rsidR="00621F06" w:rsidRDefault="00621F06" w:rsidP="00792F7E">
                      <w:pPr>
                        <w:tabs>
                          <w:tab w:val="left" w:pos="284"/>
                        </w:tabs>
                        <w:spacing w:line="276" w:lineRule="auto"/>
                        <w:ind w:right="7"/>
                        <w:jc w:val="both"/>
                        <w:rPr>
                          <w:b w:val="0"/>
                          <w:sz w:val="21"/>
                          <w:szCs w:val="21"/>
                          <w:lang w:val="pt-BR"/>
                        </w:rPr>
                      </w:pPr>
                      <w:r w:rsidRPr="002D7F1A">
                        <w:rPr>
                          <w:b w:val="0"/>
                          <w:sz w:val="21"/>
                          <w:szCs w:val="21"/>
                          <w:lang w:val="pt-BR"/>
                        </w:rPr>
                        <w:t>C. U</w:t>
                      </w:r>
                      <w:r w:rsidRPr="002D7F1A">
                        <w:rPr>
                          <w:b w:val="0"/>
                          <w:sz w:val="21"/>
                          <w:szCs w:val="21"/>
                          <w:vertAlign w:val="subscript"/>
                          <w:lang w:val="pt-BR"/>
                        </w:rPr>
                        <w:t>MN</w:t>
                      </w:r>
                      <w:r w:rsidRPr="002D7F1A">
                        <w:rPr>
                          <w:b w:val="0"/>
                          <w:sz w:val="21"/>
                          <w:szCs w:val="21"/>
                          <w:lang w:val="pt-BR"/>
                        </w:rPr>
                        <w:t xml:space="preserve"> = 11,5V</w:t>
                      </w:r>
                      <w:r w:rsidRPr="002D7F1A">
                        <w:rPr>
                          <w:b w:val="0"/>
                          <w:sz w:val="21"/>
                          <w:szCs w:val="21"/>
                          <w:lang w:val="pt-BR"/>
                        </w:rPr>
                        <w:tab/>
                      </w:r>
                      <w:r w:rsidRPr="002D7F1A">
                        <w:rPr>
                          <w:b w:val="0"/>
                          <w:sz w:val="21"/>
                          <w:szCs w:val="21"/>
                          <w:lang w:val="pt-BR"/>
                        </w:rPr>
                        <w:tab/>
                      </w:r>
                    </w:p>
                    <w:p w14:paraId="5A0F63B9" w14:textId="483FD9AE" w:rsidR="00621F06" w:rsidRPr="002D7F1A" w:rsidRDefault="00621F06" w:rsidP="00792F7E">
                      <w:pPr>
                        <w:tabs>
                          <w:tab w:val="left" w:pos="284"/>
                        </w:tabs>
                        <w:spacing w:line="276" w:lineRule="auto"/>
                        <w:ind w:right="7"/>
                        <w:jc w:val="both"/>
                        <w:rPr>
                          <w:b w:val="0"/>
                          <w:sz w:val="21"/>
                          <w:szCs w:val="21"/>
                          <w:lang w:val="pt-BR"/>
                        </w:rPr>
                      </w:pPr>
                      <w:r w:rsidRPr="002D7F1A">
                        <w:rPr>
                          <w:b w:val="0"/>
                          <w:sz w:val="21"/>
                          <w:szCs w:val="21"/>
                          <w:lang w:val="pt-BR"/>
                        </w:rPr>
                        <w:t>D. U</w:t>
                      </w:r>
                      <w:r w:rsidRPr="002D7F1A">
                        <w:rPr>
                          <w:b w:val="0"/>
                          <w:sz w:val="21"/>
                          <w:szCs w:val="21"/>
                          <w:vertAlign w:val="subscript"/>
                          <w:lang w:val="pt-BR"/>
                        </w:rPr>
                        <w:t>MN</w:t>
                      </w:r>
                      <w:r w:rsidRPr="002D7F1A">
                        <w:rPr>
                          <w:b w:val="0"/>
                          <w:sz w:val="21"/>
                          <w:szCs w:val="21"/>
                          <w:lang w:val="pt-BR"/>
                        </w:rPr>
                        <w:t xml:space="preserve"> = -11,5 V</w:t>
                      </w:r>
                    </w:p>
                    <w:p w14:paraId="1B71A579"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33.</w:t>
                      </w:r>
                      <w:r w:rsidRPr="002D7F1A">
                        <w:rPr>
                          <w:b w:val="0"/>
                          <w:sz w:val="21"/>
                          <w:szCs w:val="21"/>
                          <w:lang w:val="pt-BR"/>
                        </w:rPr>
                        <w:t xml:space="preserve"> Hai nguồn có cùng suất điện động </w:t>
                      </w:r>
                      <w:r w:rsidRPr="002D7F1A">
                        <w:rPr>
                          <w:rFonts w:ascii=".VnShelley Allegro" w:hAnsi=".VnShelley Allegro"/>
                          <w:b w:val="0"/>
                          <w:sz w:val="21"/>
                          <w:szCs w:val="21"/>
                          <w:lang w:val="pt-BR"/>
                        </w:rPr>
                        <w:t></w:t>
                      </w:r>
                      <w:r w:rsidRPr="002D7F1A">
                        <w:rPr>
                          <w:b w:val="0"/>
                          <w:sz w:val="21"/>
                          <w:szCs w:val="21"/>
                          <w:lang w:val="pt-BR"/>
                        </w:rPr>
                        <w:t xml:space="preserve"> và điện trở trong r được mắc thành bộ nguồn và được mắc với điện trở R=11</w:t>
                      </w:r>
                      <w:r w:rsidRPr="002D7F1A">
                        <w:rPr>
                          <w:b w:val="0"/>
                          <w:sz w:val="21"/>
                          <w:szCs w:val="21"/>
                        </w:rPr>
                        <w:sym w:font="Symbol" w:char="F057"/>
                      </w:r>
                      <w:r w:rsidRPr="002D7F1A">
                        <w:rPr>
                          <w:b w:val="0"/>
                          <w:sz w:val="21"/>
                          <w:szCs w:val="21"/>
                          <w:lang w:val="pt-BR"/>
                        </w:rPr>
                        <w:t xml:space="preserve"> thành một mạch kín. Nếu hai nguồn mắc nối tiếp thì dòng điện qua R có cường độ I</w:t>
                      </w:r>
                      <w:r w:rsidRPr="002D7F1A">
                        <w:rPr>
                          <w:b w:val="0"/>
                          <w:sz w:val="21"/>
                          <w:szCs w:val="21"/>
                          <w:vertAlign w:val="subscript"/>
                          <w:lang w:val="pt-BR"/>
                        </w:rPr>
                        <w:t>1</w:t>
                      </w:r>
                      <w:r w:rsidRPr="002D7F1A">
                        <w:rPr>
                          <w:b w:val="0"/>
                          <w:sz w:val="21"/>
                          <w:szCs w:val="21"/>
                          <w:lang w:val="pt-BR"/>
                        </w:rPr>
                        <w:t xml:space="preserve"> = 0,4A; nếu hai nguồn mắc song song thì dòng điện qua R có cường độ I</w:t>
                      </w:r>
                      <w:r w:rsidRPr="002D7F1A">
                        <w:rPr>
                          <w:b w:val="0"/>
                          <w:sz w:val="21"/>
                          <w:szCs w:val="21"/>
                          <w:vertAlign w:val="subscript"/>
                          <w:lang w:val="pt-BR"/>
                        </w:rPr>
                        <w:t>2</w:t>
                      </w:r>
                      <w:r w:rsidRPr="002D7F1A">
                        <w:rPr>
                          <w:b w:val="0"/>
                          <w:sz w:val="21"/>
                          <w:szCs w:val="21"/>
                          <w:lang w:val="pt-BR"/>
                        </w:rPr>
                        <w:t xml:space="preserve"> = 0,25A. Suất điện động và điện trở trong của mỗi nguồn bằng :</w:t>
                      </w:r>
                    </w:p>
                    <w:p w14:paraId="4BDE013B"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A. </w:t>
                      </w:r>
                      <w:r w:rsidRPr="002D7F1A">
                        <w:rPr>
                          <w:rFonts w:ascii=".VnShelley Allegro" w:hAnsi=".VnShelley Allegro"/>
                          <w:b w:val="0"/>
                          <w:sz w:val="21"/>
                          <w:szCs w:val="21"/>
                          <w:lang w:val="pt-BR"/>
                        </w:rPr>
                        <w:t></w:t>
                      </w:r>
                      <w:r w:rsidRPr="002D7F1A">
                        <w:rPr>
                          <w:b w:val="0"/>
                          <w:sz w:val="21"/>
                          <w:szCs w:val="21"/>
                          <w:lang w:val="pt-BR"/>
                        </w:rPr>
                        <w:t xml:space="preserve"> = 2V; r = 0,5</w:t>
                      </w:r>
                      <w:r w:rsidRPr="002D7F1A">
                        <w:rPr>
                          <w:b w:val="0"/>
                          <w:sz w:val="21"/>
                          <w:szCs w:val="21"/>
                        </w:rPr>
                        <w:sym w:font="Symbol" w:char="F057"/>
                      </w:r>
                      <w:r w:rsidRPr="002D7F1A">
                        <w:rPr>
                          <w:b w:val="0"/>
                          <w:sz w:val="21"/>
                          <w:szCs w:val="21"/>
                          <w:lang w:val="pt-BR"/>
                        </w:rPr>
                        <w:tab/>
                      </w:r>
                    </w:p>
                    <w:p w14:paraId="09C46A05" w14:textId="2666ABEA"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B. </w:t>
                      </w:r>
                      <w:r w:rsidRPr="002D7F1A">
                        <w:rPr>
                          <w:rFonts w:ascii=".VnShelley Allegro" w:hAnsi=".VnShelley Allegro"/>
                          <w:b w:val="0"/>
                          <w:sz w:val="21"/>
                          <w:szCs w:val="21"/>
                          <w:lang w:val="pt-BR"/>
                        </w:rPr>
                        <w:t></w:t>
                      </w:r>
                      <w:r w:rsidRPr="002D7F1A">
                        <w:rPr>
                          <w:b w:val="0"/>
                          <w:sz w:val="21"/>
                          <w:szCs w:val="21"/>
                          <w:lang w:val="pt-BR"/>
                        </w:rPr>
                        <w:t xml:space="preserve"> = 2V; r = 1</w:t>
                      </w:r>
                      <w:r w:rsidRPr="002D7F1A">
                        <w:rPr>
                          <w:b w:val="0"/>
                          <w:sz w:val="21"/>
                          <w:szCs w:val="21"/>
                        </w:rPr>
                        <w:sym w:font="Symbol" w:char="F057"/>
                      </w:r>
                      <w:r w:rsidRPr="002D7F1A">
                        <w:rPr>
                          <w:b w:val="0"/>
                          <w:sz w:val="21"/>
                          <w:szCs w:val="21"/>
                          <w:lang w:val="pt-BR"/>
                        </w:rPr>
                        <w:t xml:space="preserve">  </w:t>
                      </w:r>
                    </w:p>
                    <w:p w14:paraId="60B4EBD3"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C. </w:t>
                      </w:r>
                      <w:r w:rsidRPr="002D7F1A">
                        <w:rPr>
                          <w:rFonts w:ascii=".VnShelley Allegro" w:hAnsi=".VnShelley Allegro"/>
                          <w:b w:val="0"/>
                          <w:sz w:val="21"/>
                          <w:szCs w:val="21"/>
                          <w:lang w:val="pt-BR"/>
                        </w:rPr>
                        <w:t></w:t>
                      </w:r>
                      <w:r w:rsidRPr="002D7F1A">
                        <w:rPr>
                          <w:b w:val="0"/>
                          <w:sz w:val="21"/>
                          <w:szCs w:val="21"/>
                          <w:lang w:val="pt-BR"/>
                        </w:rPr>
                        <w:t xml:space="preserve"> = 3V; r = 0,5</w:t>
                      </w:r>
                      <w:r w:rsidRPr="002D7F1A">
                        <w:rPr>
                          <w:b w:val="0"/>
                          <w:sz w:val="21"/>
                          <w:szCs w:val="21"/>
                        </w:rPr>
                        <w:sym w:font="Symbol" w:char="F057"/>
                      </w:r>
                      <w:r w:rsidRPr="002D7F1A">
                        <w:rPr>
                          <w:b w:val="0"/>
                          <w:sz w:val="21"/>
                          <w:szCs w:val="21"/>
                          <w:lang w:val="pt-BR"/>
                        </w:rPr>
                        <w:tab/>
                      </w:r>
                    </w:p>
                    <w:p w14:paraId="71E5D0B2" w14:textId="1EE20A61"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 xml:space="preserve">D. </w:t>
                      </w:r>
                      <w:r w:rsidRPr="002D7F1A">
                        <w:rPr>
                          <w:rFonts w:ascii=".VnShelley Allegro" w:hAnsi=".VnShelley Allegro"/>
                          <w:b w:val="0"/>
                          <w:sz w:val="21"/>
                          <w:szCs w:val="21"/>
                          <w:lang w:val="pt-BR"/>
                        </w:rPr>
                        <w:t></w:t>
                      </w:r>
                      <w:r w:rsidRPr="002D7F1A">
                        <w:rPr>
                          <w:b w:val="0"/>
                          <w:sz w:val="21"/>
                          <w:szCs w:val="21"/>
                          <w:lang w:val="pt-BR"/>
                        </w:rPr>
                        <w:t xml:space="preserve"> = 3V; r = 2</w:t>
                      </w:r>
                      <w:r w:rsidRPr="002D7F1A">
                        <w:rPr>
                          <w:b w:val="0"/>
                          <w:sz w:val="21"/>
                          <w:szCs w:val="21"/>
                        </w:rPr>
                        <w:sym w:font="Symbol" w:char="F057"/>
                      </w:r>
                      <w:r w:rsidRPr="002D7F1A">
                        <w:rPr>
                          <w:b w:val="0"/>
                          <w:sz w:val="21"/>
                          <w:szCs w:val="21"/>
                          <w:lang w:val="pt-BR"/>
                        </w:rPr>
                        <w:t>.</w:t>
                      </w:r>
                    </w:p>
                    <w:p w14:paraId="18843048" w14:textId="17C7ED86" w:rsidR="00621F06" w:rsidRPr="002D7F1A" w:rsidRDefault="00621F06" w:rsidP="00792F7E">
                      <w:pPr>
                        <w:tabs>
                          <w:tab w:val="left" w:pos="284"/>
                        </w:tabs>
                        <w:spacing w:line="276" w:lineRule="auto"/>
                        <w:ind w:right="2546"/>
                        <w:jc w:val="both"/>
                        <w:rPr>
                          <w:b w:val="0"/>
                          <w:sz w:val="21"/>
                          <w:szCs w:val="21"/>
                          <w:lang w:val="pt-BR"/>
                        </w:rPr>
                      </w:pPr>
                      <w:r w:rsidRPr="002D7F1A">
                        <w:rPr>
                          <w:b w:val="0"/>
                          <w:sz w:val="21"/>
                          <w:szCs w:val="21"/>
                          <w:lang w:val="pt-BR"/>
                        </w:rPr>
                        <w:t xml:space="preserve">Dùng dữ kiện các câu 34, 35, 36, 37. Cho mạch điện như  hình vẽ 192, bỏ qua điện trở của dây nối, biết </w:t>
                      </w:r>
                      <w:r w:rsidRPr="002D7F1A">
                        <w:rPr>
                          <w:rFonts w:ascii=".VnShelley Allegro" w:hAnsi=".VnShelley Allegro"/>
                          <w:b w:val="0"/>
                          <w:sz w:val="21"/>
                          <w:szCs w:val="21"/>
                          <w:lang w:val="pt-BR"/>
                        </w:rPr>
                        <w:t></w:t>
                      </w:r>
                      <w:r w:rsidRPr="002D7F1A">
                        <w:rPr>
                          <w:b w:val="0"/>
                          <w:sz w:val="21"/>
                          <w:szCs w:val="21"/>
                          <w:vertAlign w:val="subscript"/>
                          <w:lang w:val="pt-BR"/>
                        </w:rPr>
                        <w:t>1</w:t>
                      </w:r>
                      <w:r w:rsidRPr="002D7F1A">
                        <w:rPr>
                          <w:b w:val="0"/>
                          <w:sz w:val="21"/>
                          <w:szCs w:val="21"/>
                          <w:lang w:val="pt-BR"/>
                        </w:rPr>
                        <w:t>=9V; r</w:t>
                      </w:r>
                      <w:r w:rsidRPr="002D7F1A">
                        <w:rPr>
                          <w:b w:val="0"/>
                          <w:sz w:val="21"/>
                          <w:szCs w:val="21"/>
                          <w:vertAlign w:val="subscript"/>
                          <w:lang w:val="pt-BR"/>
                        </w:rPr>
                        <w:t>1</w:t>
                      </w:r>
                      <w:r w:rsidRPr="002D7F1A">
                        <w:rPr>
                          <w:b w:val="0"/>
                          <w:sz w:val="21"/>
                          <w:szCs w:val="21"/>
                          <w:lang w:val="pt-BR"/>
                        </w:rPr>
                        <w:t>=0,4</w:t>
                      </w:r>
                      <w:r w:rsidRPr="002D7F1A">
                        <w:rPr>
                          <w:b w:val="0"/>
                          <w:sz w:val="21"/>
                          <w:szCs w:val="21"/>
                        </w:rPr>
                        <w:sym w:font="Symbol" w:char="F057"/>
                      </w:r>
                      <w:r w:rsidRPr="002D7F1A">
                        <w:rPr>
                          <w:b w:val="0"/>
                          <w:sz w:val="21"/>
                          <w:szCs w:val="21"/>
                          <w:lang w:val="pt-BR"/>
                        </w:rPr>
                        <w:t xml:space="preserve">; </w:t>
                      </w:r>
                      <w:r w:rsidRPr="002D7F1A">
                        <w:rPr>
                          <w:rFonts w:ascii=".VnShelley Allegro" w:hAnsi=".VnShelley Allegro"/>
                          <w:b w:val="0"/>
                          <w:sz w:val="21"/>
                          <w:szCs w:val="21"/>
                          <w:lang w:val="pt-BR"/>
                        </w:rPr>
                        <w:t></w:t>
                      </w:r>
                      <w:r w:rsidRPr="002D7F1A">
                        <w:rPr>
                          <w:b w:val="0"/>
                          <w:sz w:val="21"/>
                          <w:szCs w:val="21"/>
                          <w:vertAlign w:val="subscript"/>
                          <w:lang w:val="pt-BR"/>
                        </w:rPr>
                        <w:t>2</w:t>
                      </w:r>
                      <w:r w:rsidRPr="002D7F1A">
                        <w:rPr>
                          <w:b w:val="0"/>
                          <w:sz w:val="21"/>
                          <w:szCs w:val="21"/>
                          <w:lang w:val="pt-BR"/>
                        </w:rPr>
                        <w:t>=4,5V; r</w:t>
                      </w:r>
                      <w:r w:rsidRPr="002D7F1A">
                        <w:rPr>
                          <w:b w:val="0"/>
                          <w:sz w:val="21"/>
                          <w:szCs w:val="21"/>
                          <w:vertAlign w:val="subscript"/>
                          <w:lang w:val="pt-BR"/>
                        </w:rPr>
                        <w:t>2</w:t>
                      </w:r>
                      <w:r w:rsidRPr="002D7F1A">
                        <w:rPr>
                          <w:b w:val="0"/>
                          <w:sz w:val="21"/>
                          <w:szCs w:val="21"/>
                          <w:lang w:val="pt-BR"/>
                        </w:rPr>
                        <w:t>=0,6</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1</w:t>
                      </w:r>
                      <w:r w:rsidRPr="002D7F1A">
                        <w:rPr>
                          <w:b w:val="0"/>
                          <w:sz w:val="21"/>
                          <w:szCs w:val="21"/>
                          <w:lang w:val="pt-BR"/>
                        </w:rPr>
                        <w:t>=4,8</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R</w:t>
                      </w:r>
                      <w:r w:rsidRPr="002D7F1A">
                        <w:rPr>
                          <w:b w:val="0"/>
                          <w:sz w:val="21"/>
                          <w:szCs w:val="21"/>
                          <w:vertAlign w:val="subscript"/>
                          <w:lang w:val="pt-BR"/>
                        </w:rPr>
                        <w:t>3</w:t>
                      </w:r>
                      <w:r w:rsidRPr="002D7F1A">
                        <w:rPr>
                          <w:b w:val="0"/>
                          <w:sz w:val="21"/>
                          <w:szCs w:val="21"/>
                          <w:lang w:val="pt-BR"/>
                        </w:rPr>
                        <w:t>=8</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4</w:t>
                      </w:r>
                      <w:r w:rsidRPr="002D7F1A">
                        <w:rPr>
                          <w:b w:val="0"/>
                          <w:sz w:val="21"/>
                          <w:szCs w:val="21"/>
                          <w:lang w:val="pt-BR"/>
                        </w:rPr>
                        <w:t>=4</w:t>
                      </w:r>
                      <w:r w:rsidRPr="002D7F1A">
                        <w:rPr>
                          <w:b w:val="0"/>
                          <w:sz w:val="21"/>
                          <w:szCs w:val="21"/>
                        </w:rPr>
                        <w:sym w:font="Symbol" w:char="F057"/>
                      </w:r>
                      <w:r w:rsidRPr="002D7F1A">
                        <w:rPr>
                          <w:b w:val="0"/>
                          <w:sz w:val="21"/>
                          <w:szCs w:val="21"/>
                          <w:lang w:val="pt-BR"/>
                        </w:rPr>
                        <w:t>;</w:t>
                      </w:r>
                    </w:p>
                    <w:p w14:paraId="122013A2" w14:textId="77777777" w:rsidR="00621F06" w:rsidRDefault="00621F06" w:rsidP="00792F7E">
                      <w:pPr>
                        <w:tabs>
                          <w:tab w:val="left" w:pos="284"/>
                        </w:tabs>
                        <w:spacing w:line="276" w:lineRule="auto"/>
                        <w:jc w:val="both"/>
                        <w:rPr>
                          <w:b w:val="0"/>
                          <w:sz w:val="21"/>
                          <w:szCs w:val="21"/>
                          <w:lang w:val="it-IT"/>
                        </w:rPr>
                      </w:pPr>
                      <w:r w:rsidRPr="002D7F1A">
                        <w:rPr>
                          <w:sz w:val="21"/>
                          <w:szCs w:val="21"/>
                          <w:u w:val="single"/>
                          <w:lang w:val="pt-BR"/>
                        </w:rPr>
                        <w:t>Câu 34.</w:t>
                      </w:r>
                      <w:r w:rsidRPr="002D7F1A">
                        <w:rPr>
                          <w:b w:val="0"/>
                          <w:sz w:val="21"/>
                          <w:szCs w:val="21"/>
                          <w:lang w:val="pt-BR"/>
                        </w:rPr>
                        <w:t xml:space="preserve"> </w:t>
                      </w:r>
                      <w:r w:rsidRPr="002D7F1A">
                        <w:rPr>
                          <w:b w:val="0"/>
                          <w:sz w:val="21"/>
                          <w:szCs w:val="21"/>
                          <w:lang w:val="it-IT"/>
                        </w:rPr>
                        <w:t>Cường độ dòng điện qua mạch là :</w:t>
                      </w:r>
                    </w:p>
                    <w:p w14:paraId="42B22886"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0,5A</w:t>
                      </w:r>
                      <w:r w:rsidRPr="002D7F1A">
                        <w:rPr>
                          <w:b w:val="0"/>
                          <w:sz w:val="21"/>
                          <w:szCs w:val="21"/>
                          <w:lang w:val="pt-BR"/>
                        </w:rPr>
                        <w:tab/>
                      </w:r>
                      <w:r w:rsidRPr="002D7F1A">
                        <w:rPr>
                          <w:b w:val="0"/>
                          <w:sz w:val="21"/>
                          <w:szCs w:val="21"/>
                          <w:lang w:val="pt-BR"/>
                        </w:rPr>
                        <w:tab/>
                        <w:t>B. 1A</w:t>
                      </w:r>
                      <w:r w:rsidRPr="002D7F1A">
                        <w:rPr>
                          <w:b w:val="0"/>
                          <w:sz w:val="21"/>
                          <w:szCs w:val="21"/>
                          <w:lang w:val="pt-BR"/>
                        </w:rPr>
                        <w:tab/>
                      </w:r>
                      <w:r w:rsidRPr="002D7F1A">
                        <w:rPr>
                          <w:b w:val="0"/>
                          <w:sz w:val="21"/>
                          <w:szCs w:val="21"/>
                          <w:lang w:val="pt-BR"/>
                        </w:rPr>
                        <w:tab/>
                      </w:r>
                    </w:p>
                    <w:p w14:paraId="223CF820" w14:textId="2554D668"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1,5A</w:t>
                      </w:r>
                      <w:r w:rsidRPr="002D7F1A">
                        <w:rPr>
                          <w:b w:val="0"/>
                          <w:sz w:val="21"/>
                          <w:szCs w:val="21"/>
                          <w:lang w:val="pt-BR"/>
                        </w:rPr>
                        <w:tab/>
                      </w:r>
                      <w:r w:rsidRPr="002D7F1A">
                        <w:rPr>
                          <w:b w:val="0"/>
                          <w:sz w:val="21"/>
                          <w:szCs w:val="21"/>
                          <w:lang w:val="pt-BR"/>
                        </w:rPr>
                        <w:tab/>
                        <w:t>D. 2A</w:t>
                      </w:r>
                    </w:p>
                    <w:p w14:paraId="0E9A39FF"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5.</w:t>
                      </w:r>
                      <w:r w:rsidRPr="002D7F1A">
                        <w:rPr>
                          <w:b w:val="0"/>
                          <w:sz w:val="21"/>
                          <w:szCs w:val="21"/>
                          <w:lang w:val="pt-BR"/>
                        </w:rPr>
                        <w:t xml:space="preserve"> Hiệu điện thế giữa hai điểm A – B là :</w:t>
                      </w:r>
                    </w:p>
                    <w:p w14:paraId="1955A127" w14:textId="051409EC"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4,8V</w:t>
                      </w:r>
                      <w:r w:rsidRPr="002D7F1A">
                        <w:rPr>
                          <w:b w:val="0"/>
                          <w:sz w:val="21"/>
                          <w:szCs w:val="21"/>
                          <w:lang w:val="pt-BR"/>
                        </w:rPr>
                        <w:tab/>
                      </w:r>
                      <w:r>
                        <w:rPr>
                          <w:b w:val="0"/>
                          <w:sz w:val="21"/>
                          <w:szCs w:val="21"/>
                          <w:lang w:val="pt-BR"/>
                        </w:rPr>
                        <w:tab/>
                      </w:r>
                      <w:r w:rsidRPr="002D7F1A">
                        <w:rPr>
                          <w:b w:val="0"/>
                          <w:sz w:val="21"/>
                          <w:szCs w:val="21"/>
                          <w:lang w:val="pt-BR"/>
                        </w:rPr>
                        <w:t>B. 12V</w:t>
                      </w:r>
                      <w:r w:rsidRPr="002D7F1A">
                        <w:rPr>
                          <w:b w:val="0"/>
                          <w:sz w:val="21"/>
                          <w:szCs w:val="21"/>
                          <w:lang w:val="pt-BR"/>
                        </w:rPr>
                        <w:tab/>
                      </w:r>
                      <w:r w:rsidRPr="002D7F1A">
                        <w:rPr>
                          <w:b w:val="0"/>
                          <w:sz w:val="21"/>
                          <w:szCs w:val="21"/>
                          <w:lang w:val="pt-BR"/>
                        </w:rPr>
                        <w:tab/>
                      </w:r>
                    </w:p>
                    <w:p w14:paraId="18079F6C" w14:textId="47C9873A"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2,4V</w:t>
                      </w:r>
                      <w:r w:rsidRPr="002D7F1A">
                        <w:rPr>
                          <w:b w:val="0"/>
                          <w:sz w:val="21"/>
                          <w:szCs w:val="21"/>
                          <w:lang w:val="pt-BR"/>
                        </w:rPr>
                        <w:tab/>
                      </w:r>
                      <w:r w:rsidRPr="002D7F1A">
                        <w:rPr>
                          <w:b w:val="0"/>
                          <w:sz w:val="21"/>
                          <w:szCs w:val="21"/>
                          <w:lang w:val="pt-BR"/>
                        </w:rPr>
                        <w:tab/>
                        <w:t>D. 3,2V</w:t>
                      </w:r>
                    </w:p>
                    <w:p w14:paraId="6618E5F6"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6</w:t>
                      </w:r>
                      <w:r w:rsidRPr="002D7F1A">
                        <w:rPr>
                          <w:b w:val="0"/>
                          <w:sz w:val="21"/>
                          <w:szCs w:val="21"/>
                          <w:lang w:val="pt-BR"/>
                        </w:rPr>
                        <w:t>. Công suất của bộ nguồn là :</w:t>
                      </w:r>
                      <w:r w:rsidRPr="002D7F1A">
                        <w:rPr>
                          <w:b w:val="0"/>
                          <w:sz w:val="21"/>
                          <w:szCs w:val="21"/>
                          <w:lang w:val="pt-BR"/>
                        </w:rPr>
                        <w:tab/>
                      </w:r>
                    </w:p>
                    <w:p w14:paraId="1BB92F92"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7,2W</w:t>
                      </w:r>
                      <w:r w:rsidRPr="002D7F1A">
                        <w:rPr>
                          <w:b w:val="0"/>
                          <w:sz w:val="21"/>
                          <w:szCs w:val="21"/>
                          <w:lang w:val="pt-BR"/>
                        </w:rPr>
                        <w:tab/>
                      </w:r>
                      <w:r w:rsidRPr="002D7F1A">
                        <w:rPr>
                          <w:b w:val="0"/>
                          <w:sz w:val="21"/>
                          <w:szCs w:val="21"/>
                          <w:lang w:val="pt-BR"/>
                        </w:rPr>
                        <w:tab/>
                        <w:t>B. 18W</w:t>
                      </w:r>
                      <w:r w:rsidRPr="002D7F1A">
                        <w:rPr>
                          <w:b w:val="0"/>
                          <w:sz w:val="21"/>
                          <w:szCs w:val="21"/>
                          <w:lang w:val="pt-BR"/>
                        </w:rPr>
                        <w:tab/>
                      </w:r>
                      <w:r w:rsidRPr="002D7F1A">
                        <w:rPr>
                          <w:b w:val="0"/>
                          <w:sz w:val="21"/>
                          <w:szCs w:val="21"/>
                          <w:lang w:val="pt-BR"/>
                        </w:rPr>
                        <w:tab/>
                      </w:r>
                    </w:p>
                    <w:p w14:paraId="777BA3C2" w14:textId="6CCD516A"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C. 13,5W</w:t>
                      </w:r>
                      <w:r w:rsidRPr="002D7F1A">
                        <w:rPr>
                          <w:b w:val="0"/>
                          <w:sz w:val="21"/>
                          <w:szCs w:val="21"/>
                          <w:lang w:val="pt-BR"/>
                        </w:rPr>
                        <w:tab/>
                        <w:t>D. 6,75W</w:t>
                      </w:r>
                    </w:p>
                    <w:p w14:paraId="48828A85"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37</w:t>
                      </w:r>
                      <w:r w:rsidRPr="002D7F1A">
                        <w:rPr>
                          <w:b w:val="0"/>
                          <w:sz w:val="21"/>
                          <w:szCs w:val="21"/>
                          <w:lang w:val="pt-BR"/>
                        </w:rPr>
                        <w:t>. Công suất toả nhiệt (hao phí) của bộ nguồn là :</w:t>
                      </w:r>
                      <w:r w:rsidRPr="002D7F1A">
                        <w:rPr>
                          <w:b w:val="0"/>
                          <w:sz w:val="21"/>
                          <w:szCs w:val="21"/>
                          <w:lang w:val="pt-BR"/>
                        </w:rPr>
                        <w:tab/>
                      </w:r>
                    </w:p>
                    <w:p w14:paraId="24FDCD6C"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0,9W</w:t>
                      </w:r>
                      <w:r w:rsidRPr="002D7F1A">
                        <w:rPr>
                          <w:b w:val="0"/>
                          <w:sz w:val="21"/>
                          <w:szCs w:val="21"/>
                          <w:lang w:val="pt-BR"/>
                        </w:rPr>
                        <w:tab/>
                      </w:r>
                      <w:r w:rsidRPr="002D7F1A">
                        <w:rPr>
                          <w:b w:val="0"/>
                          <w:sz w:val="21"/>
                          <w:szCs w:val="21"/>
                          <w:lang w:val="pt-BR"/>
                        </w:rPr>
                        <w:tab/>
                        <w:t>B. 1,35W</w:t>
                      </w:r>
                      <w:r w:rsidRPr="002D7F1A">
                        <w:rPr>
                          <w:b w:val="0"/>
                          <w:sz w:val="21"/>
                          <w:szCs w:val="21"/>
                          <w:lang w:val="pt-BR"/>
                        </w:rPr>
                        <w:tab/>
                      </w:r>
                    </w:p>
                    <w:p w14:paraId="5F21E501" w14:textId="4C50C508" w:rsidR="00621F06" w:rsidRPr="002D7F1A" w:rsidRDefault="00621F06" w:rsidP="001F75C3">
                      <w:pPr>
                        <w:tabs>
                          <w:tab w:val="left" w:pos="284"/>
                        </w:tabs>
                        <w:spacing w:line="276" w:lineRule="auto"/>
                        <w:jc w:val="both"/>
                        <w:rPr>
                          <w:b w:val="0"/>
                          <w:sz w:val="21"/>
                          <w:szCs w:val="21"/>
                          <w:lang w:val="pt-BR"/>
                        </w:rPr>
                      </w:pPr>
                      <w:r w:rsidRPr="002D7F1A">
                        <w:rPr>
                          <w:b w:val="0"/>
                          <w:sz w:val="21"/>
                          <w:szCs w:val="21"/>
                          <w:lang w:val="pt-BR"/>
                        </w:rPr>
                        <w:t>C. 2,25W</w:t>
                      </w:r>
                      <w:r w:rsidRPr="002D7F1A">
                        <w:rPr>
                          <w:b w:val="0"/>
                          <w:sz w:val="21"/>
                          <w:szCs w:val="21"/>
                          <w:lang w:val="pt-BR"/>
                        </w:rPr>
                        <w:tab/>
                        <w:t>D. 4W</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21CC32E3" w14:textId="77777777" w:rsidTr="00CE6F46">
                        <w:tc>
                          <w:tcPr>
                            <w:tcW w:w="10555" w:type="dxa"/>
                            <w:shd w:val="clear" w:color="auto" w:fill="auto"/>
                          </w:tcPr>
                          <w:p w14:paraId="2D89FD6E" w14:textId="77777777" w:rsidR="00621F06" w:rsidRPr="002D7F1A" w:rsidRDefault="00621F06" w:rsidP="00792F7E">
                            <w:pPr>
                              <w:rPr>
                                <w:b w:val="0"/>
                              </w:rPr>
                            </w:pPr>
                          </w:p>
                        </w:tc>
                      </w:tr>
                      <w:tr w:rsidR="00621F06" w:rsidRPr="002D7F1A" w14:paraId="07C67038" w14:textId="77777777" w:rsidTr="00CE6F46">
                        <w:tc>
                          <w:tcPr>
                            <w:tcW w:w="10555" w:type="dxa"/>
                            <w:shd w:val="clear" w:color="auto" w:fill="auto"/>
                          </w:tcPr>
                          <w:p w14:paraId="31C904B5" w14:textId="77777777" w:rsidR="00621F06" w:rsidRPr="002D7F1A" w:rsidRDefault="00621F06" w:rsidP="00792F7E">
                            <w:pPr>
                              <w:spacing w:line="276" w:lineRule="auto"/>
                              <w:rPr>
                                <w:b w:val="0"/>
                              </w:rPr>
                            </w:pPr>
                          </w:p>
                        </w:tc>
                      </w:tr>
                      <w:tr w:rsidR="00621F06" w:rsidRPr="002D7F1A" w14:paraId="3F924B64" w14:textId="77777777" w:rsidTr="00CE6F46">
                        <w:tc>
                          <w:tcPr>
                            <w:tcW w:w="10555" w:type="dxa"/>
                            <w:shd w:val="clear" w:color="auto" w:fill="auto"/>
                          </w:tcPr>
                          <w:p w14:paraId="62CBCD5D" w14:textId="77777777" w:rsidR="00621F06" w:rsidRPr="002D7F1A" w:rsidRDefault="00621F06" w:rsidP="00792F7E">
                            <w:pPr>
                              <w:spacing w:line="276" w:lineRule="auto"/>
                              <w:rPr>
                                <w:b w:val="0"/>
                              </w:rPr>
                            </w:pPr>
                          </w:p>
                        </w:tc>
                      </w:tr>
                      <w:tr w:rsidR="00621F06" w:rsidRPr="002D7F1A" w14:paraId="766961B4" w14:textId="77777777" w:rsidTr="00CE6F46">
                        <w:tc>
                          <w:tcPr>
                            <w:tcW w:w="10555" w:type="dxa"/>
                            <w:shd w:val="clear" w:color="auto" w:fill="auto"/>
                          </w:tcPr>
                          <w:p w14:paraId="6A6316AA" w14:textId="77777777" w:rsidR="00621F06" w:rsidRPr="002D7F1A" w:rsidRDefault="00621F06" w:rsidP="00792F7E">
                            <w:pPr>
                              <w:spacing w:line="276" w:lineRule="auto"/>
                              <w:rPr>
                                <w:b w:val="0"/>
                              </w:rPr>
                            </w:pPr>
                          </w:p>
                        </w:tc>
                      </w:tr>
                      <w:tr w:rsidR="00621F06" w:rsidRPr="002D7F1A" w14:paraId="0B0D8193" w14:textId="77777777" w:rsidTr="00CE6F46">
                        <w:tc>
                          <w:tcPr>
                            <w:tcW w:w="10555" w:type="dxa"/>
                            <w:shd w:val="clear" w:color="auto" w:fill="auto"/>
                          </w:tcPr>
                          <w:p w14:paraId="43D63073" w14:textId="77777777" w:rsidR="00621F06" w:rsidRPr="002D7F1A" w:rsidRDefault="00621F06" w:rsidP="00792F7E">
                            <w:pPr>
                              <w:spacing w:line="276" w:lineRule="auto"/>
                              <w:rPr>
                                <w:b w:val="0"/>
                              </w:rPr>
                            </w:pPr>
                          </w:p>
                        </w:tc>
                      </w:tr>
                      <w:tr w:rsidR="00621F06" w:rsidRPr="002D7F1A" w14:paraId="031FC5D6" w14:textId="77777777" w:rsidTr="00CE6F46">
                        <w:tc>
                          <w:tcPr>
                            <w:tcW w:w="10555" w:type="dxa"/>
                            <w:shd w:val="clear" w:color="auto" w:fill="auto"/>
                          </w:tcPr>
                          <w:p w14:paraId="2030970E" w14:textId="77777777" w:rsidR="00621F06" w:rsidRPr="002D7F1A" w:rsidRDefault="00621F06" w:rsidP="00792F7E">
                            <w:pPr>
                              <w:spacing w:line="276" w:lineRule="auto"/>
                              <w:rPr>
                                <w:b w:val="0"/>
                              </w:rPr>
                            </w:pPr>
                          </w:p>
                        </w:tc>
                      </w:tr>
                      <w:tr w:rsidR="00621F06" w:rsidRPr="002D7F1A" w14:paraId="15258353" w14:textId="77777777" w:rsidTr="00CE6F46">
                        <w:tc>
                          <w:tcPr>
                            <w:tcW w:w="10555" w:type="dxa"/>
                            <w:shd w:val="clear" w:color="auto" w:fill="auto"/>
                          </w:tcPr>
                          <w:p w14:paraId="5EFC6E6F" w14:textId="77777777" w:rsidR="00621F06" w:rsidRPr="002D7F1A" w:rsidRDefault="00621F06" w:rsidP="00792F7E">
                            <w:pPr>
                              <w:spacing w:line="276" w:lineRule="auto"/>
                              <w:rPr>
                                <w:b w:val="0"/>
                              </w:rPr>
                            </w:pPr>
                          </w:p>
                        </w:tc>
                      </w:tr>
                    </w:tbl>
                    <w:p w14:paraId="74F55CBC" w14:textId="77777777" w:rsidR="00621F06" w:rsidRPr="002D7F1A" w:rsidRDefault="00621F06" w:rsidP="00792F7E">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30D2AA56" w14:textId="77777777" w:rsidTr="00CE6F46">
                        <w:tc>
                          <w:tcPr>
                            <w:tcW w:w="10555" w:type="dxa"/>
                            <w:shd w:val="clear" w:color="auto" w:fill="auto"/>
                          </w:tcPr>
                          <w:p w14:paraId="03F388C5" w14:textId="77777777" w:rsidR="00621F06" w:rsidRPr="002D7F1A" w:rsidRDefault="00621F06" w:rsidP="00792F7E">
                            <w:pPr>
                              <w:spacing w:line="276" w:lineRule="auto"/>
                              <w:rPr>
                                <w:b w:val="0"/>
                              </w:rPr>
                            </w:pPr>
                          </w:p>
                        </w:tc>
                      </w:tr>
                      <w:tr w:rsidR="00621F06" w:rsidRPr="002D7F1A" w14:paraId="746A67F3" w14:textId="77777777" w:rsidTr="00CE6F46">
                        <w:tc>
                          <w:tcPr>
                            <w:tcW w:w="10555" w:type="dxa"/>
                            <w:shd w:val="clear" w:color="auto" w:fill="auto"/>
                          </w:tcPr>
                          <w:p w14:paraId="1CDD64A2" w14:textId="77777777" w:rsidR="00621F06" w:rsidRPr="002D7F1A" w:rsidRDefault="00621F06" w:rsidP="00792F7E">
                            <w:pPr>
                              <w:spacing w:line="276" w:lineRule="auto"/>
                              <w:rPr>
                                <w:b w:val="0"/>
                              </w:rPr>
                            </w:pPr>
                          </w:p>
                        </w:tc>
                      </w:tr>
                      <w:tr w:rsidR="00621F06" w:rsidRPr="002D7F1A" w14:paraId="1FDD8770" w14:textId="77777777" w:rsidTr="00CE6F46">
                        <w:tc>
                          <w:tcPr>
                            <w:tcW w:w="10555" w:type="dxa"/>
                            <w:shd w:val="clear" w:color="auto" w:fill="auto"/>
                          </w:tcPr>
                          <w:p w14:paraId="3122D1F6" w14:textId="77777777" w:rsidR="00621F06" w:rsidRPr="002D7F1A" w:rsidRDefault="00621F06" w:rsidP="00792F7E">
                            <w:pPr>
                              <w:spacing w:line="276" w:lineRule="auto"/>
                              <w:rPr>
                                <w:b w:val="0"/>
                              </w:rPr>
                            </w:pPr>
                          </w:p>
                        </w:tc>
                      </w:tr>
                    </w:tbl>
                    <w:p w14:paraId="10A18897" w14:textId="77777777" w:rsidR="00621F06" w:rsidRPr="002D7F1A" w:rsidRDefault="00621F06" w:rsidP="00792F7E">
                      <w:pPr>
                        <w:spacing w:line="276" w:lineRule="auto"/>
                        <w:rPr>
                          <w:sz w:val="22"/>
                          <w:szCs w:val="22"/>
                        </w:rPr>
                      </w:pPr>
                    </w:p>
                  </w:txbxContent>
                </v:textbox>
                <w10:wrap type="through"/>
              </v:shape>
            </w:pict>
          </mc:Fallback>
        </mc:AlternateContent>
      </w:r>
    </w:p>
    <w:p w14:paraId="0A4ABB3C" w14:textId="1760D381" w:rsidR="00DC7A66" w:rsidRPr="0046538A" w:rsidRDefault="00792F7E">
      <w:r w:rsidRPr="0046538A">
        <w:rPr>
          <w:noProof/>
        </w:rPr>
        <w:lastRenderedPageBreak/>
        <mc:AlternateContent>
          <mc:Choice Requires="wps">
            <w:drawing>
              <wp:anchor distT="0" distB="0" distL="114300" distR="114300" simplePos="0" relativeHeight="251751424" behindDoc="0" locked="0" layoutInCell="1" allowOverlap="1" wp14:anchorId="789EB734" wp14:editId="09276B7C">
                <wp:simplePos x="0" y="0"/>
                <wp:positionH relativeFrom="column">
                  <wp:posOffset>-112643</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37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183E13A" w14:textId="77777777" w:rsidR="00621F06" w:rsidRDefault="00621F06" w:rsidP="001F75C3">
                            <w:pPr>
                              <w:tabs>
                                <w:tab w:val="left" w:pos="284"/>
                              </w:tabs>
                              <w:spacing w:line="276" w:lineRule="auto"/>
                              <w:jc w:val="both"/>
                              <w:rPr>
                                <w:b w:val="0"/>
                                <w:sz w:val="21"/>
                                <w:szCs w:val="21"/>
                                <w:lang w:val="pt-BR"/>
                              </w:rPr>
                            </w:pPr>
                            <w:r w:rsidRPr="002D7F1A">
                              <w:rPr>
                                <w:sz w:val="21"/>
                                <w:szCs w:val="21"/>
                                <w:u w:val="single"/>
                                <w:lang w:val="pt-BR"/>
                              </w:rPr>
                              <w:t>Câu 38.</w:t>
                            </w:r>
                            <w:r w:rsidRPr="002D7F1A">
                              <w:rPr>
                                <w:b w:val="0"/>
                                <w:sz w:val="21"/>
                                <w:szCs w:val="21"/>
                                <w:lang w:val="pt-BR"/>
                              </w:rPr>
                              <w:t xml:space="preserve"> Một tải R được mắc vào một nguồn có suất điện động e, điện trở trong r tạo thành một mạch điện kín. Công suất mạch ngoài cực đại khi :</w:t>
                            </w:r>
                            <w:r w:rsidRPr="002D7F1A">
                              <w:rPr>
                                <w:b w:val="0"/>
                                <w:sz w:val="21"/>
                                <w:szCs w:val="21"/>
                                <w:lang w:val="pt-BR"/>
                              </w:rPr>
                              <w:tab/>
                            </w:r>
                          </w:p>
                          <w:p w14:paraId="39D6EAD0"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A. IR = e</w:t>
                            </w:r>
                            <w:r w:rsidRPr="002D7F1A">
                              <w:rPr>
                                <w:b w:val="0"/>
                                <w:sz w:val="21"/>
                                <w:szCs w:val="21"/>
                                <w:lang w:val="pt-BR"/>
                              </w:rPr>
                              <w:tab/>
                            </w:r>
                            <w:r w:rsidRPr="002D7F1A">
                              <w:rPr>
                                <w:b w:val="0"/>
                                <w:sz w:val="21"/>
                                <w:szCs w:val="21"/>
                                <w:lang w:val="pt-BR"/>
                              </w:rPr>
                              <w:tab/>
                            </w:r>
                          </w:p>
                          <w:p w14:paraId="2CF6107D"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B. P</w:t>
                            </w:r>
                            <w:r w:rsidRPr="002D7F1A">
                              <w:rPr>
                                <w:b w:val="0"/>
                                <w:sz w:val="21"/>
                                <w:szCs w:val="21"/>
                                <w:vertAlign w:val="subscript"/>
                                <w:lang w:val="pt-BR"/>
                              </w:rPr>
                              <w:t>R</w:t>
                            </w:r>
                            <w:r w:rsidRPr="002D7F1A">
                              <w:rPr>
                                <w:b w:val="0"/>
                                <w:sz w:val="21"/>
                                <w:szCs w:val="21"/>
                                <w:lang w:val="pt-BR"/>
                              </w:rPr>
                              <w:t xml:space="preserve"> = e.I</w:t>
                            </w:r>
                            <w:r w:rsidRPr="002D7F1A">
                              <w:rPr>
                                <w:b w:val="0"/>
                                <w:sz w:val="21"/>
                                <w:szCs w:val="21"/>
                                <w:lang w:val="pt-BR"/>
                              </w:rPr>
                              <w:tab/>
                            </w:r>
                            <w:r w:rsidRPr="002D7F1A">
                              <w:rPr>
                                <w:b w:val="0"/>
                                <w:sz w:val="21"/>
                                <w:szCs w:val="21"/>
                                <w:lang w:val="pt-BR"/>
                              </w:rPr>
                              <w:tab/>
                            </w:r>
                          </w:p>
                          <w:p w14:paraId="0A9F31B9"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C. R = r</w:t>
                            </w:r>
                            <w:r w:rsidRPr="002D7F1A">
                              <w:rPr>
                                <w:b w:val="0"/>
                                <w:sz w:val="21"/>
                                <w:szCs w:val="21"/>
                                <w:lang w:val="pt-BR"/>
                              </w:rPr>
                              <w:tab/>
                            </w:r>
                            <w:r w:rsidRPr="002D7F1A">
                              <w:rPr>
                                <w:b w:val="0"/>
                                <w:sz w:val="21"/>
                                <w:szCs w:val="21"/>
                                <w:lang w:val="pt-BR"/>
                              </w:rPr>
                              <w:tab/>
                            </w:r>
                            <w:r w:rsidRPr="002D7F1A">
                              <w:rPr>
                                <w:b w:val="0"/>
                                <w:sz w:val="21"/>
                                <w:szCs w:val="21"/>
                                <w:lang w:val="pt-BR"/>
                              </w:rPr>
                              <w:tab/>
                            </w:r>
                          </w:p>
                          <w:p w14:paraId="2B6439D3" w14:textId="76E35776"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D. R = r/2</w:t>
                            </w:r>
                          </w:p>
                          <w:p w14:paraId="076F9131" w14:textId="77777777" w:rsidR="00621F06" w:rsidRDefault="00621F06" w:rsidP="001F75C3">
                            <w:pPr>
                              <w:tabs>
                                <w:tab w:val="left" w:pos="284"/>
                              </w:tabs>
                              <w:spacing w:line="276" w:lineRule="auto"/>
                              <w:jc w:val="both"/>
                              <w:rPr>
                                <w:b w:val="0"/>
                                <w:sz w:val="21"/>
                                <w:szCs w:val="21"/>
                                <w:lang w:val="pt-BR"/>
                              </w:rPr>
                            </w:pPr>
                            <w:r w:rsidRPr="002D7F1A">
                              <w:rPr>
                                <w:sz w:val="21"/>
                                <w:szCs w:val="21"/>
                                <w:u w:val="single"/>
                                <w:lang w:val="pt-BR"/>
                              </w:rPr>
                              <w:t>Câu 39</w:t>
                            </w:r>
                            <w:r w:rsidRPr="002D7F1A">
                              <w:rPr>
                                <w:b w:val="0"/>
                                <w:sz w:val="21"/>
                                <w:szCs w:val="21"/>
                                <w:lang w:val="pt-BR"/>
                              </w:rPr>
                              <w:t xml:space="preserve">. Một mạch điện kín gồm một nguồn điện có </w:t>
                            </w:r>
                            <w:r w:rsidRPr="002D7F1A">
                              <w:rPr>
                                <w:rFonts w:ascii=".VnShelley Allegro" w:hAnsi=".VnShelley Allegro"/>
                                <w:b w:val="0"/>
                                <w:sz w:val="21"/>
                                <w:szCs w:val="21"/>
                                <w:lang w:val="pt-BR"/>
                              </w:rPr>
                              <w:t></w:t>
                            </w:r>
                            <w:r>
                              <w:rPr>
                                <w:rFonts w:ascii=".VnShelley Allegro" w:hAnsi=".VnShelley Allegro"/>
                                <w:b w:val="0"/>
                                <w:sz w:val="21"/>
                                <w:szCs w:val="21"/>
                                <w:lang w:val="vi-VN"/>
                              </w:rPr>
                              <w:t></w:t>
                            </w:r>
                            <w:r w:rsidRPr="002D7F1A">
                              <w:rPr>
                                <w:b w:val="0"/>
                                <w:sz w:val="21"/>
                                <w:szCs w:val="21"/>
                                <w:lang w:val="pt-BR"/>
                              </w:rPr>
                              <w:t>=</w:t>
                            </w:r>
                            <w:r>
                              <w:rPr>
                                <w:b w:val="0"/>
                                <w:sz w:val="21"/>
                                <w:szCs w:val="21"/>
                                <w:lang w:val="vi-VN"/>
                              </w:rPr>
                              <w:t xml:space="preserve"> </w:t>
                            </w:r>
                            <w:r w:rsidRPr="002D7F1A">
                              <w:rPr>
                                <w:b w:val="0"/>
                                <w:sz w:val="21"/>
                                <w:szCs w:val="21"/>
                                <w:lang w:val="pt-BR"/>
                              </w:rPr>
                              <w:t>3V, r</w:t>
                            </w:r>
                            <w:r>
                              <w:rPr>
                                <w:b w:val="0"/>
                                <w:sz w:val="21"/>
                                <w:szCs w:val="21"/>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1</w:t>
                            </w:r>
                            <w:r w:rsidRPr="002D7F1A">
                              <w:rPr>
                                <w:b w:val="0"/>
                                <w:sz w:val="21"/>
                                <w:szCs w:val="21"/>
                              </w:rPr>
                              <w:sym w:font="Symbol" w:char="F057"/>
                            </w:r>
                            <w:r w:rsidRPr="002D7F1A">
                              <w:rPr>
                                <w:b w:val="0"/>
                                <w:sz w:val="21"/>
                                <w:szCs w:val="21"/>
                                <w:lang w:val="pt-BR"/>
                              </w:rPr>
                              <w:t xml:space="preserve">, </w:t>
                            </w:r>
                          </w:p>
                          <w:p w14:paraId="4E23136A"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 xml:space="preserve">mạch ngoài là một biến trở R. Thay đổi R để công suất mạch ngoài </w:t>
                            </w:r>
                          </w:p>
                          <w:p w14:paraId="3F0B1FA1" w14:textId="5E21B4D4" w:rsidR="00621F06" w:rsidRPr="002D7F1A" w:rsidRDefault="00621F06" w:rsidP="001F75C3">
                            <w:pPr>
                              <w:tabs>
                                <w:tab w:val="left" w:pos="284"/>
                              </w:tabs>
                              <w:spacing w:line="276" w:lineRule="auto"/>
                              <w:jc w:val="both"/>
                              <w:rPr>
                                <w:b w:val="0"/>
                                <w:sz w:val="21"/>
                                <w:szCs w:val="21"/>
                                <w:lang w:val="pt-BR"/>
                              </w:rPr>
                            </w:pPr>
                            <w:r w:rsidRPr="002D7F1A">
                              <w:rPr>
                                <w:b w:val="0"/>
                                <w:sz w:val="21"/>
                                <w:szCs w:val="21"/>
                                <w:lang w:val="pt-BR"/>
                              </w:rPr>
                              <w:t>đạt giá trị cực đại, giá trị cực đại đó là</w:t>
                            </w:r>
                          </w:p>
                          <w:p w14:paraId="76003012" w14:textId="77777777" w:rsidR="00621F06" w:rsidRDefault="00621F06" w:rsidP="001F75C3">
                            <w:pPr>
                              <w:tabs>
                                <w:tab w:val="left" w:pos="284"/>
                              </w:tabs>
                              <w:spacing w:line="276" w:lineRule="auto"/>
                              <w:ind w:right="2284"/>
                              <w:jc w:val="both"/>
                              <w:rPr>
                                <w:b w:val="0"/>
                                <w:sz w:val="21"/>
                                <w:szCs w:val="21"/>
                                <w:lang w:val="pt-BR"/>
                              </w:rPr>
                            </w:pPr>
                            <w:r w:rsidRPr="002D7F1A">
                              <w:rPr>
                                <w:b w:val="0"/>
                                <w:sz w:val="21"/>
                                <w:szCs w:val="21"/>
                                <w:lang w:val="pt-BR"/>
                              </w:rPr>
                              <w:t>A. 1W</w:t>
                            </w:r>
                            <w:r w:rsidRPr="002D7F1A">
                              <w:rPr>
                                <w:b w:val="0"/>
                                <w:sz w:val="21"/>
                                <w:szCs w:val="21"/>
                                <w:lang w:val="pt-BR"/>
                              </w:rPr>
                              <w:tab/>
                            </w:r>
                            <w:r w:rsidRPr="002D7F1A">
                              <w:rPr>
                                <w:b w:val="0"/>
                                <w:sz w:val="21"/>
                                <w:szCs w:val="21"/>
                                <w:lang w:val="pt-BR"/>
                              </w:rPr>
                              <w:tab/>
                              <w:t>B. 2,25W</w:t>
                            </w:r>
                            <w:r w:rsidRPr="002D7F1A">
                              <w:rPr>
                                <w:b w:val="0"/>
                                <w:sz w:val="21"/>
                                <w:szCs w:val="21"/>
                                <w:lang w:val="pt-BR"/>
                              </w:rPr>
                              <w:tab/>
                            </w:r>
                            <w:r w:rsidRPr="002D7F1A">
                              <w:rPr>
                                <w:b w:val="0"/>
                                <w:sz w:val="21"/>
                                <w:szCs w:val="21"/>
                                <w:lang w:val="pt-BR"/>
                              </w:rPr>
                              <w:tab/>
                            </w:r>
                            <w:r w:rsidRPr="002D7F1A">
                              <w:rPr>
                                <w:b w:val="0"/>
                                <w:sz w:val="21"/>
                                <w:szCs w:val="21"/>
                                <w:lang w:val="pt-BR"/>
                              </w:rPr>
                              <w:tab/>
                            </w:r>
                          </w:p>
                          <w:p w14:paraId="239BE3A9" w14:textId="27D37938" w:rsidR="00621F06" w:rsidRDefault="00621F06" w:rsidP="001F75C3">
                            <w:pPr>
                              <w:tabs>
                                <w:tab w:val="left" w:pos="284"/>
                              </w:tabs>
                              <w:spacing w:line="276" w:lineRule="auto"/>
                              <w:ind w:right="2284"/>
                              <w:jc w:val="both"/>
                              <w:rPr>
                                <w:b w:val="0"/>
                                <w:sz w:val="21"/>
                                <w:szCs w:val="21"/>
                                <w:lang w:val="pt-BR"/>
                              </w:rPr>
                            </w:pPr>
                            <w:r w:rsidRPr="002D7F1A">
                              <w:rPr>
                                <w:b w:val="0"/>
                                <w:sz w:val="21"/>
                                <w:szCs w:val="21"/>
                                <w:lang w:val="pt-BR"/>
                              </w:rPr>
                              <w:t>C. 4,5W</w:t>
                            </w:r>
                            <w:r w:rsidRPr="002D7F1A">
                              <w:rPr>
                                <w:b w:val="0"/>
                                <w:sz w:val="21"/>
                                <w:szCs w:val="21"/>
                                <w:lang w:val="pt-BR"/>
                              </w:rPr>
                              <w:tab/>
                            </w:r>
                            <w:r w:rsidRPr="002D7F1A">
                              <w:rPr>
                                <w:b w:val="0"/>
                                <w:sz w:val="21"/>
                                <w:szCs w:val="21"/>
                                <w:lang w:val="pt-BR"/>
                              </w:rPr>
                              <w:tab/>
                              <w:t>D. 9W</w:t>
                            </w:r>
                          </w:p>
                          <w:p w14:paraId="0034FD51" w14:textId="32ACA0A7" w:rsidR="00621F06" w:rsidRDefault="00621F06" w:rsidP="001F75C3">
                            <w:pPr>
                              <w:tabs>
                                <w:tab w:val="left" w:pos="284"/>
                              </w:tabs>
                              <w:spacing w:line="276" w:lineRule="auto"/>
                              <w:ind w:right="2284"/>
                              <w:jc w:val="both"/>
                              <w:rPr>
                                <w:b w:val="0"/>
                                <w:sz w:val="21"/>
                                <w:szCs w:val="21"/>
                                <w:lang w:val="pt-BR"/>
                              </w:rPr>
                            </w:pPr>
                            <w:r w:rsidRPr="002D7F1A">
                              <w:rPr>
                                <w:sz w:val="21"/>
                                <w:szCs w:val="21"/>
                                <w:u w:val="single"/>
                                <w:lang w:val="pt-BR"/>
                              </w:rPr>
                              <w:t>Câu 40.</w:t>
                            </w:r>
                            <w:r w:rsidRPr="002D7F1A">
                              <w:rPr>
                                <w:b w:val="0"/>
                                <w:sz w:val="21"/>
                                <w:szCs w:val="21"/>
                                <w:lang w:val="pt-BR"/>
                              </w:rPr>
                              <w:t xml:space="preserve"> Cho mạch điện như hình vẽ 204, bỏ qua điện trở của dây nối, </w:t>
                            </w:r>
                          </w:p>
                          <w:p w14:paraId="5B5CAADF" w14:textId="24CDA4B8" w:rsidR="00621F06" w:rsidRPr="002D7F1A" w:rsidRDefault="00621F06" w:rsidP="00792F7E">
                            <w:pPr>
                              <w:tabs>
                                <w:tab w:val="left" w:pos="284"/>
                              </w:tabs>
                              <w:spacing w:line="276" w:lineRule="auto"/>
                              <w:ind w:right="2284"/>
                              <w:jc w:val="both"/>
                              <w:rPr>
                                <w:b w:val="0"/>
                                <w:sz w:val="21"/>
                                <w:szCs w:val="21"/>
                                <w:lang w:val="pt-BR"/>
                              </w:rPr>
                            </w:pPr>
                            <w:r w:rsidRPr="002D7F1A">
                              <w:rPr>
                                <w:b w:val="0"/>
                                <w:sz w:val="21"/>
                                <w:szCs w:val="21"/>
                                <w:lang w:val="pt-BR"/>
                              </w:rPr>
                              <w:t>biết R</w:t>
                            </w:r>
                            <w:r w:rsidRPr="002D7F1A">
                              <w:rPr>
                                <w:b w:val="0"/>
                                <w:sz w:val="21"/>
                                <w:szCs w:val="21"/>
                                <w:vertAlign w:val="subscript"/>
                                <w:lang w:val="pt-BR"/>
                              </w:rPr>
                              <w:t>1</w:t>
                            </w:r>
                            <w:r w:rsidRPr="002D7F1A">
                              <w:rPr>
                                <w:b w:val="0"/>
                                <w:sz w:val="21"/>
                                <w:szCs w:val="21"/>
                                <w:lang w:val="pt-BR"/>
                              </w:rPr>
                              <w:t>=0,1</w:t>
                            </w:r>
                            <w:r w:rsidRPr="002D7F1A">
                              <w:rPr>
                                <w:b w:val="0"/>
                                <w:sz w:val="21"/>
                                <w:szCs w:val="21"/>
                              </w:rPr>
                              <w:sym w:font="Symbol" w:char="F057"/>
                            </w:r>
                            <w:r w:rsidRPr="002D7F1A">
                              <w:rPr>
                                <w:b w:val="0"/>
                                <w:sz w:val="21"/>
                                <w:szCs w:val="21"/>
                                <w:lang w:val="pt-BR"/>
                              </w:rPr>
                              <w:t>, r=1,1</w:t>
                            </w:r>
                            <w:r w:rsidRPr="002D7F1A">
                              <w:rPr>
                                <w:b w:val="0"/>
                                <w:sz w:val="21"/>
                                <w:szCs w:val="21"/>
                              </w:rPr>
                              <w:sym w:font="Symbol" w:char="F057"/>
                            </w:r>
                            <w:r w:rsidRPr="002D7F1A">
                              <w:rPr>
                                <w:b w:val="0"/>
                                <w:sz w:val="21"/>
                                <w:szCs w:val="21"/>
                                <w:lang w:val="pt-BR"/>
                              </w:rPr>
                              <w:t>. Phải chọn R bằng bao nhiêu để công suất tiêu thụ trên R là cực đại?</w:t>
                            </w:r>
                          </w:p>
                          <w:p w14:paraId="2C23AC33"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A. 1</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4C21F629"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B. 1,2</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24733C56"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1,4</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0D1408F4" w14:textId="4DED5218"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D. 1,6</w:t>
                            </w:r>
                            <w:r w:rsidRPr="002D7F1A">
                              <w:rPr>
                                <w:b w:val="0"/>
                                <w:sz w:val="21"/>
                                <w:szCs w:val="21"/>
                              </w:rPr>
                              <w:sym w:font="Symbol" w:char="F057"/>
                            </w:r>
                          </w:p>
                          <w:p w14:paraId="54A8273F"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1</w:t>
                            </w:r>
                            <w:r w:rsidRPr="002D7F1A">
                              <w:rPr>
                                <w:b w:val="0"/>
                                <w:sz w:val="21"/>
                                <w:szCs w:val="21"/>
                                <w:lang w:val="pt-BR"/>
                              </w:rPr>
                              <w:t>. Dùng một nguồn điện để thắp sáng lần lượt hai bóng đèn có điện trở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xml:space="preserve"> và R</w:t>
                            </w:r>
                            <w:r w:rsidRPr="002D7F1A">
                              <w:rPr>
                                <w:b w:val="0"/>
                                <w:sz w:val="21"/>
                                <w:szCs w:val="21"/>
                                <w:vertAlign w:val="subscript"/>
                                <w:lang w:val="pt-BR"/>
                              </w:rPr>
                              <w:t>2</w:t>
                            </w:r>
                            <w:r w:rsidRPr="002D7F1A">
                              <w:rPr>
                                <w:b w:val="0"/>
                                <w:sz w:val="21"/>
                                <w:szCs w:val="21"/>
                                <w:lang w:val="pt-BR"/>
                              </w:rPr>
                              <w:t xml:space="preserve"> = 8</w:t>
                            </w:r>
                            <w:r w:rsidRPr="002D7F1A">
                              <w:rPr>
                                <w:b w:val="0"/>
                                <w:sz w:val="21"/>
                                <w:szCs w:val="21"/>
                              </w:rPr>
                              <w:sym w:font="Symbol" w:char="F057"/>
                            </w:r>
                            <w:r w:rsidRPr="002D7F1A">
                              <w:rPr>
                                <w:b w:val="0"/>
                                <w:sz w:val="21"/>
                                <w:szCs w:val="21"/>
                                <w:lang w:val="pt-BR"/>
                              </w:rPr>
                              <w:t xml:space="preserve">, </w:t>
                            </w:r>
                          </w:p>
                          <w:p w14:paraId="51F674FA" w14:textId="77777777"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khi đó công suất tiêu thụ của hai bóng đèn đó như nhau. Điện trở trong của nguồn điện là :</w:t>
                            </w:r>
                            <w:r w:rsidRPr="002D7F1A">
                              <w:rPr>
                                <w:b w:val="0"/>
                                <w:sz w:val="21"/>
                                <w:szCs w:val="21"/>
                                <w:lang w:val="pt-BR"/>
                              </w:rPr>
                              <w:tab/>
                            </w:r>
                          </w:p>
                          <w:p w14:paraId="76F27388" w14:textId="77777777"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A. 1</w:t>
                            </w:r>
                            <w:r w:rsidRPr="002D7F1A">
                              <w:rPr>
                                <w:b w:val="0"/>
                                <w:sz w:val="21"/>
                                <w:szCs w:val="21"/>
                              </w:rPr>
                              <w:sym w:font="Symbol" w:char="F057"/>
                            </w:r>
                            <w:r w:rsidRPr="002D7F1A">
                              <w:rPr>
                                <w:b w:val="0"/>
                                <w:sz w:val="21"/>
                                <w:szCs w:val="21"/>
                                <w:lang w:val="pt-BR"/>
                              </w:rPr>
                              <w:tab/>
                            </w:r>
                            <w:r w:rsidRPr="002D7F1A">
                              <w:rPr>
                                <w:b w:val="0"/>
                                <w:sz w:val="21"/>
                                <w:szCs w:val="21"/>
                                <w:lang w:val="pt-BR"/>
                              </w:rPr>
                              <w:tab/>
                              <w:t xml:space="preserve">B. </w:t>
                            </w:r>
                            <w:r w:rsidRPr="002D7F1A">
                              <w:rPr>
                                <w:b w:val="0"/>
                                <w:sz w:val="21"/>
                                <w:szCs w:val="21"/>
                              </w:rPr>
                              <w:sym w:font="Symbol" w:char="F057"/>
                            </w:r>
                            <w:r w:rsidRPr="002D7F1A">
                              <w:rPr>
                                <w:b w:val="0"/>
                                <w:sz w:val="21"/>
                                <w:szCs w:val="21"/>
                                <w:lang w:val="pt-BR"/>
                              </w:rPr>
                              <w:tab/>
                            </w:r>
                            <w:r w:rsidRPr="002D7F1A">
                              <w:rPr>
                                <w:b w:val="0"/>
                                <w:sz w:val="21"/>
                                <w:szCs w:val="21"/>
                                <w:lang w:val="pt-BR"/>
                              </w:rPr>
                              <w:tab/>
                              <w:t>C. 3</w:t>
                            </w:r>
                            <w:r w:rsidRPr="002D7F1A">
                              <w:rPr>
                                <w:b w:val="0"/>
                                <w:sz w:val="21"/>
                                <w:szCs w:val="21"/>
                              </w:rPr>
                              <w:sym w:font="Symbol" w:char="F057"/>
                            </w:r>
                            <w:r w:rsidRPr="002D7F1A">
                              <w:rPr>
                                <w:b w:val="0"/>
                                <w:sz w:val="21"/>
                                <w:szCs w:val="21"/>
                                <w:lang w:val="pt-BR"/>
                              </w:rPr>
                              <w:tab/>
                            </w:r>
                            <w:r w:rsidRPr="002D7F1A">
                              <w:rPr>
                                <w:b w:val="0"/>
                                <w:sz w:val="21"/>
                                <w:szCs w:val="21"/>
                                <w:lang w:val="pt-BR"/>
                              </w:rPr>
                              <w:tab/>
                              <w:t>D. 4</w:t>
                            </w:r>
                            <w:r w:rsidRPr="002D7F1A">
                              <w:rPr>
                                <w:b w:val="0"/>
                                <w:sz w:val="21"/>
                                <w:szCs w:val="21"/>
                              </w:rPr>
                              <w:sym w:font="Symbol" w:char="F057"/>
                            </w:r>
                          </w:p>
                          <w:p w14:paraId="4E472B01"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2.</w:t>
                            </w:r>
                            <w:r w:rsidRPr="002D7F1A">
                              <w:rPr>
                                <w:b w:val="0"/>
                                <w:sz w:val="21"/>
                                <w:szCs w:val="21"/>
                                <w:lang w:val="pt-BR"/>
                              </w:rPr>
                              <w:t xml:space="preserve"> Một nguồn điện có suất điện động </w:t>
                            </w:r>
                            <w:r w:rsidRPr="002D7F1A">
                              <w:rPr>
                                <w:rFonts w:ascii=".VnShelley Allegro" w:hAnsi=".VnShelley Allegro"/>
                                <w:b w:val="0"/>
                                <w:sz w:val="21"/>
                                <w:szCs w:val="21"/>
                                <w:lang w:val="pt-BR"/>
                              </w:rPr>
                              <w:t></w:t>
                            </w:r>
                            <w:r w:rsidRPr="002D7F1A">
                              <w:rPr>
                                <w:b w:val="0"/>
                                <w:sz w:val="21"/>
                                <w:szCs w:val="21"/>
                                <w:lang w:val="pt-BR"/>
                              </w:rPr>
                              <w:t>= 6V, điện trở trong r= 2</w:t>
                            </w:r>
                            <w:r w:rsidRPr="002D7F1A">
                              <w:rPr>
                                <w:b w:val="0"/>
                                <w:sz w:val="21"/>
                                <w:szCs w:val="21"/>
                              </w:rPr>
                              <w:sym w:font="Symbol" w:char="F057"/>
                            </w:r>
                            <w:r w:rsidRPr="002D7F1A">
                              <w:rPr>
                                <w:b w:val="0"/>
                                <w:sz w:val="21"/>
                                <w:szCs w:val="21"/>
                                <w:lang w:val="pt-BR"/>
                              </w:rPr>
                              <w:t>, mạch ngoài có biến trở R. Thay đổi R thì thấy khi R=R</w:t>
                            </w:r>
                            <w:r w:rsidRPr="002D7F1A">
                              <w:rPr>
                                <w:b w:val="0"/>
                                <w:sz w:val="21"/>
                                <w:szCs w:val="21"/>
                                <w:vertAlign w:val="subscript"/>
                                <w:lang w:val="pt-BR"/>
                              </w:rPr>
                              <w:t>1</w:t>
                            </w:r>
                            <w:r w:rsidRPr="002D7F1A">
                              <w:rPr>
                                <w:b w:val="0"/>
                                <w:sz w:val="21"/>
                                <w:szCs w:val="21"/>
                                <w:lang w:val="pt-BR"/>
                              </w:rPr>
                              <w:t xml:space="preserve"> hoặc R=R</w:t>
                            </w:r>
                            <w:r w:rsidRPr="002D7F1A">
                              <w:rPr>
                                <w:b w:val="0"/>
                                <w:sz w:val="21"/>
                                <w:szCs w:val="21"/>
                                <w:vertAlign w:val="subscript"/>
                                <w:lang w:val="pt-BR"/>
                              </w:rPr>
                              <w:t>2</w:t>
                            </w:r>
                            <w:r w:rsidRPr="002D7F1A">
                              <w:rPr>
                                <w:b w:val="0"/>
                                <w:sz w:val="21"/>
                                <w:szCs w:val="21"/>
                                <w:lang w:val="pt-BR"/>
                              </w:rPr>
                              <w:t>, công suất tiêu thụ ở mạch ngoài không đổi và bằng 4W. R</w:t>
                            </w:r>
                            <w:r w:rsidRPr="002D7F1A">
                              <w:rPr>
                                <w:b w:val="0"/>
                                <w:sz w:val="21"/>
                                <w:szCs w:val="21"/>
                                <w:vertAlign w:val="subscript"/>
                                <w:lang w:val="pt-BR"/>
                              </w:rPr>
                              <w:t>1</w:t>
                            </w:r>
                            <w:r w:rsidRPr="002D7F1A">
                              <w:rPr>
                                <w:b w:val="0"/>
                                <w:sz w:val="21"/>
                                <w:szCs w:val="21"/>
                                <w:lang w:val="pt-BR"/>
                              </w:rPr>
                              <w:t xml:space="preserve"> và R</w:t>
                            </w:r>
                            <w:r w:rsidRPr="002D7F1A">
                              <w:rPr>
                                <w:b w:val="0"/>
                                <w:sz w:val="21"/>
                                <w:szCs w:val="21"/>
                                <w:vertAlign w:val="subscript"/>
                                <w:lang w:val="pt-BR"/>
                              </w:rPr>
                              <w:t>2</w:t>
                            </w:r>
                            <w:r w:rsidRPr="002D7F1A">
                              <w:rPr>
                                <w:b w:val="0"/>
                                <w:sz w:val="21"/>
                                <w:szCs w:val="21"/>
                                <w:lang w:val="pt-BR"/>
                              </w:rPr>
                              <w:t xml:space="preserve"> bằng</w:t>
                            </w:r>
                          </w:p>
                          <w:p w14:paraId="36E26E7B"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A. R</w:t>
                            </w:r>
                            <w:r w:rsidRPr="002D7F1A">
                              <w:rPr>
                                <w:b w:val="0"/>
                                <w:sz w:val="21"/>
                                <w:szCs w:val="21"/>
                                <w:vertAlign w:val="subscript"/>
                                <w:lang w:val="pt-BR"/>
                              </w:rPr>
                              <w:t>1</w:t>
                            </w:r>
                            <w:r w:rsidRPr="002D7F1A">
                              <w:rPr>
                                <w:b w:val="0"/>
                                <w:sz w:val="21"/>
                                <w:szCs w:val="21"/>
                                <w:lang w:val="pt-BR"/>
                              </w:rPr>
                              <w:t xml:space="preserve"> = 1</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4</w:t>
                            </w:r>
                            <w:r w:rsidRPr="002D7F1A">
                              <w:rPr>
                                <w:b w:val="0"/>
                                <w:sz w:val="21"/>
                                <w:szCs w:val="21"/>
                              </w:rPr>
                              <w:sym w:font="Symbol" w:char="F057"/>
                            </w:r>
                            <w:r w:rsidRPr="002D7F1A">
                              <w:rPr>
                                <w:b w:val="0"/>
                                <w:sz w:val="21"/>
                                <w:szCs w:val="21"/>
                                <w:lang w:val="pt-BR"/>
                              </w:rPr>
                              <w:tab/>
                            </w:r>
                            <w:r w:rsidRPr="002D7F1A">
                              <w:rPr>
                                <w:b w:val="0"/>
                                <w:sz w:val="21"/>
                                <w:szCs w:val="21"/>
                                <w:lang w:val="pt-BR"/>
                              </w:rPr>
                              <w:tab/>
                              <w:t>B. R</w:t>
                            </w:r>
                            <w:r w:rsidRPr="002D7F1A">
                              <w:rPr>
                                <w:b w:val="0"/>
                                <w:sz w:val="21"/>
                                <w:szCs w:val="21"/>
                                <w:vertAlign w:val="subscript"/>
                                <w:lang w:val="pt-BR"/>
                              </w:rPr>
                              <w:t>1</w:t>
                            </w:r>
                            <w:r w:rsidRPr="002D7F1A">
                              <w:rPr>
                                <w:b w:val="0"/>
                                <w:sz w:val="21"/>
                                <w:szCs w:val="21"/>
                                <w:lang w:val="pt-BR"/>
                              </w:rPr>
                              <w:t xml:space="preserve"> = R</w:t>
                            </w:r>
                            <w:r w:rsidRPr="002D7F1A">
                              <w:rPr>
                                <w:b w:val="0"/>
                                <w:sz w:val="21"/>
                                <w:szCs w:val="21"/>
                                <w:vertAlign w:val="subscript"/>
                                <w:lang w:val="pt-BR"/>
                              </w:rPr>
                              <w:t xml:space="preserve">2 </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ab/>
                            </w:r>
                            <w:r w:rsidRPr="002D7F1A">
                              <w:rPr>
                                <w:b w:val="0"/>
                                <w:sz w:val="21"/>
                                <w:szCs w:val="21"/>
                                <w:lang w:val="pt-BR"/>
                              </w:rPr>
                              <w:tab/>
                            </w:r>
                            <w:r w:rsidRPr="002D7F1A">
                              <w:rPr>
                                <w:b w:val="0"/>
                                <w:sz w:val="21"/>
                                <w:szCs w:val="21"/>
                                <w:lang w:val="pt-BR"/>
                              </w:rPr>
                              <w:tab/>
                            </w:r>
                          </w:p>
                          <w:p w14:paraId="1B49B648" w14:textId="73DE6C02"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3</w:t>
                            </w:r>
                            <w:r w:rsidRPr="002D7F1A">
                              <w:rPr>
                                <w:b w:val="0"/>
                                <w:sz w:val="21"/>
                                <w:szCs w:val="21"/>
                              </w:rPr>
                              <w:sym w:font="Symbol" w:char="F057"/>
                            </w:r>
                            <w:r w:rsidRPr="002D7F1A">
                              <w:rPr>
                                <w:b w:val="0"/>
                                <w:sz w:val="21"/>
                                <w:szCs w:val="21"/>
                                <w:lang w:val="pt-BR"/>
                              </w:rPr>
                              <w:tab/>
                            </w:r>
                            <w:r w:rsidRPr="002D7F1A">
                              <w:rPr>
                                <w:b w:val="0"/>
                                <w:sz w:val="21"/>
                                <w:szCs w:val="21"/>
                                <w:lang w:val="pt-BR"/>
                              </w:rPr>
                              <w:tab/>
                              <w:t>D. R</w:t>
                            </w:r>
                            <w:r w:rsidRPr="002D7F1A">
                              <w:rPr>
                                <w:b w:val="0"/>
                                <w:sz w:val="21"/>
                                <w:szCs w:val="21"/>
                                <w:vertAlign w:val="subscript"/>
                                <w:lang w:val="pt-BR"/>
                              </w:rPr>
                              <w:t>1</w:t>
                            </w:r>
                            <w:r w:rsidRPr="002D7F1A">
                              <w:rPr>
                                <w:b w:val="0"/>
                                <w:sz w:val="21"/>
                                <w:szCs w:val="21"/>
                                <w:lang w:val="pt-BR"/>
                              </w:rPr>
                              <w:t xml:space="preserve"> = 3</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1</w:t>
                            </w:r>
                            <w:r w:rsidRPr="002D7F1A">
                              <w:rPr>
                                <w:b w:val="0"/>
                                <w:sz w:val="21"/>
                                <w:szCs w:val="21"/>
                              </w:rPr>
                              <w:sym w:font="Symbol" w:char="F057"/>
                            </w:r>
                          </w:p>
                          <w:p w14:paraId="75E2B7BA" w14:textId="77777777" w:rsidR="00621F06" w:rsidRPr="002D7F1A" w:rsidRDefault="00621F06" w:rsidP="00792F7E">
                            <w:pPr>
                              <w:tabs>
                                <w:tab w:val="left" w:pos="284"/>
                              </w:tabs>
                              <w:spacing w:line="276" w:lineRule="auto"/>
                              <w:ind w:right="56"/>
                              <w:jc w:val="both"/>
                              <w:rPr>
                                <w:b w:val="0"/>
                                <w:sz w:val="21"/>
                                <w:szCs w:val="21"/>
                                <w:lang w:val="pt-BR"/>
                              </w:rPr>
                            </w:pPr>
                            <w:r w:rsidRPr="002D7F1A">
                              <w:rPr>
                                <w:b w:val="0"/>
                                <w:sz w:val="21"/>
                                <w:szCs w:val="21"/>
                                <w:lang w:val="pt-BR"/>
                              </w:rPr>
                              <w:t xml:space="preserve">Dữ kiện câu 43 và 44. Cho mạch điện như hình vẽ 207, bỏ qua điện trở của dây nối, cho </w:t>
                            </w:r>
                            <w:r w:rsidRPr="002D7F1A">
                              <w:rPr>
                                <w:rFonts w:ascii=".VnShelley Allegro" w:hAnsi=".VnShelley Allegro"/>
                                <w:b w:val="0"/>
                                <w:sz w:val="21"/>
                                <w:szCs w:val="21"/>
                                <w:lang w:val="pt-BR"/>
                              </w:rPr>
                              <w:t></w:t>
                            </w:r>
                            <w:r w:rsidRPr="002D7F1A">
                              <w:rPr>
                                <w:b w:val="0"/>
                                <w:sz w:val="21"/>
                                <w:szCs w:val="21"/>
                                <w:lang w:val="pt-BR"/>
                              </w:rPr>
                              <w:t>= 5V; r=1</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1</w:t>
                            </w:r>
                            <w:r w:rsidRPr="002D7F1A">
                              <w:rPr>
                                <w:b w:val="0"/>
                                <w:sz w:val="21"/>
                                <w:szCs w:val="21"/>
                                <w:lang w:val="pt-BR"/>
                              </w:rPr>
                              <w:t>=2</w:t>
                            </w:r>
                            <w:r w:rsidRPr="002D7F1A">
                              <w:rPr>
                                <w:b w:val="0"/>
                                <w:sz w:val="21"/>
                                <w:szCs w:val="21"/>
                              </w:rPr>
                              <w:sym w:font="Symbol" w:char="F057"/>
                            </w:r>
                          </w:p>
                          <w:p w14:paraId="6D498213"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43</w:t>
                            </w:r>
                            <w:r w:rsidRPr="002D7F1A">
                              <w:rPr>
                                <w:b w:val="0"/>
                                <w:sz w:val="21"/>
                                <w:szCs w:val="21"/>
                                <w:lang w:val="pt-BR"/>
                              </w:rPr>
                              <w:t>. Định R để công suất tiêu thụ trên R đạt cực đại. :</w:t>
                            </w:r>
                          </w:p>
                          <w:p w14:paraId="5BED823A"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R = 1</w:t>
                            </w:r>
                            <w:r w:rsidRPr="002D7F1A">
                              <w:rPr>
                                <w:b w:val="0"/>
                                <w:sz w:val="21"/>
                                <w:szCs w:val="21"/>
                              </w:rPr>
                              <w:sym w:font="Symbol" w:char="F057"/>
                            </w:r>
                            <w:r w:rsidRPr="002D7F1A">
                              <w:rPr>
                                <w:b w:val="0"/>
                                <w:sz w:val="21"/>
                                <w:szCs w:val="21"/>
                                <w:lang w:val="pt-BR"/>
                              </w:rPr>
                              <w:tab/>
                            </w:r>
                          </w:p>
                          <w:p w14:paraId="2A4FC0AB"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B. R = 0,5</w:t>
                            </w:r>
                            <w:r w:rsidRPr="002D7F1A">
                              <w:rPr>
                                <w:b w:val="0"/>
                                <w:sz w:val="21"/>
                                <w:szCs w:val="21"/>
                              </w:rPr>
                              <w:sym w:font="Symbol" w:char="F057"/>
                            </w:r>
                            <w:r w:rsidRPr="002D7F1A">
                              <w:rPr>
                                <w:b w:val="0"/>
                                <w:sz w:val="21"/>
                                <w:szCs w:val="21"/>
                                <w:lang w:val="pt-BR"/>
                              </w:rPr>
                              <w:tab/>
                            </w:r>
                          </w:p>
                          <w:p w14:paraId="077104B0"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C. R=1,5</w:t>
                            </w:r>
                            <w:r w:rsidRPr="002D7F1A">
                              <w:rPr>
                                <w:b w:val="0"/>
                                <w:sz w:val="21"/>
                                <w:szCs w:val="21"/>
                              </w:rPr>
                              <w:sym w:font="Symbol" w:char="F057"/>
                            </w:r>
                            <w:r w:rsidRPr="002D7F1A">
                              <w:rPr>
                                <w:b w:val="0"/>
                                <w:sz w:val="21"/>
                                <w:szCs w:val="21"/>
                                <w:lang w:val="pt-BR"/>
                              </w:rPr>
                              <w:tab/>
                            </w:r>
                          </w:p>
                          <w:p w14:paraId="15AF5707" w14:textId="509F3996"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D. R =2/3</w:t>
                            </w:r>
                            <w:r w:rsidRPr="002D7F1A">
                              <w:rPr>
                                <w:b w:val="0"/>
                                <w:sz w:val="21"/>
                                <w:szCs w:val="21"/>
                              </w:rPr>
                              <w:sym w:font="Symbol" w:char="F057"/>
                            </w:r>
                          </w:p>
                          <w:p w14:paraId="02AA7626"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4</w:t>
                            </w:r>
                            <w:r w:rsidRPr="002D7F1A">
                              <w:rPr>
                                <w:b w:val="0"/>
                                <w:sz w:val="21"/>
                                <w:szCs w:val="21"/>
                                <w:lang w:val="pt-BR"/>
                              </w:rPr>
                              <w:t xml:space="preserve">. Khi đó công suất cực đại bằng: </w:t>
                            </w:r>
                          </w:p>
                          <w:p w14:paraId="0BD5FC65" w14:textId="27DDD080"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P</w:t>
                            </w:r>
                            <w:r w:rsidRPr="002D7F1A">
                              <w:rPr>
                                <w:b w:val="0"/>
                                <w:sz w:val="21"/>
                                <w:szCs w:val="21"/>
                                <w:vertAlign w:val="subscript"/>
                                <w:lang w:val="pt-BR"/>
                              </w:rPr>
                              <w:t>max</w:t>
                            </w:r>
                            <w:r w:rsidRPr="002D7F1A">
                              <w:rPr>
                                <w:b w:val="0"/>
                                <w:sz w:val="21"/>
                                <w:szCs w:val="21"/>
                                <w:lang w:val="pt-BR"/>
                              </w:rPr>
                              <w:t xml:space="preserve"> = 36W</w:t>
                            </w:r>
                            <w:r w:rsidRPr="002D7F1A">
                              <w:rPr>
                                <w:b w:val="0"/>
                                <w:sz w:val="21"/>
                                <w:szCs w:val="21"/>
                                <w:lang w:val="pt-BR"/>
                              </w:rPr>
                              <w:tab/>
                            </w:r>
                            <w:r>
                              <w:rPr>
                                <w:b w:val="0"/>
                                <w:sz w:val="21"/>
                                <w:szCs w:val="21"/>
                                <w:lang w:val="pt-BR"/>
                              </w:rPr>
                              <w:tab/>
                            </w:r>
                            <w:r w:rsidRPr="002D7F1A">
                              <w:rPr>
                                <w:b w:val="0"/>
                                <w:sz w:val="21"/>
                                <w:szCs w:val="21"/>
                                <w:lang w:val="pt-BR"/>
                              </w:rPr>
                              <w:t>B. P</w:t>
                            </w:r>
                            <w:r w:rsidRPr="002D7F1A">
                              <w:rPr>
                                <w:b w:val="0"/>
                                <w:sz w:val="21"/>
                                <w:szCs w:val="21"/>
                                <w:vertAlign w:val="subscript"/>
                                <w:lang w:val="pt-BR"/>
                              </w:rPr>
                              <w:t>max</w:t>
                            </w:r>
                            <w:r w:rsidRPr="002D7F1A">
                              <w:rPr>
                                <w:b w:val="0"/>
                                <w:sz w:val="21"/>
                                <w:szCs w:val="21"/>
                                <w:lang w:val="pt-BR"/>
                              </w:rPr>
                              <w:t xml:space="preserve"> = 21,3W</w:t>
                            </w:r>
                            <w:r w:rsidRPr="002D7F1A">
                              <w:rPr>
                                <w:b w:val="0"/>
                                <w:sz w:val="21"/>
                                <w:szCs w:val="21"/>
                                <w:lang w:val="pt-BR"/>
                              </w:rPr>
                              <w:tab/>
                            </w:r>
                            <w:r w:rsidRPr="002D7F1A">
                              <w:rPr>
                                <w:b w:val="0"/>
                                <w:sz w:val="21"/>
                                <w:szCs w:val="21"/>
                                <w:lang w:val="pt-BR"/>
                              </w:rPr>
                              <w:tab/>
                            </w:r>
                          </w:p>
                          <w:p w14:paraId="160AA4A8" w14:textId="30E5817A" w:rsidR="00621F06" w:rsidRPr="007A21C5" w:rsidRDefault="00621F06" w:rsidP="007A21C5">
                            <w:pPr>
                              <w:tabs>
                                <w:tab w:val="left" w:pos="284"/>
                              </w:tabs>
                              <w:spacing w:line="276" w:lineRule="auto"/>
                              <w:jc w:val="both"/>
                              <w:rPr>
                                <w:b w:val="0"/>
                                <w:sz w:val="21"/>
                                <w:szCs w:val="21"/>
                                <w:lang w:val="pt-BR"/>
                              </w:rPr>
                            </w:pPr>
                            <w:r w:rsidRPr="002D7F1A">
                              <w:rPr>
                                <w:b w:val="0"/>
                                <w:sz w:val="21"/>
                                <w:szCs w:val="21"/>
                                <w:lang w:val="pt-BR"/>
                              </w:rPr>
                              <w:t>C. P</w:t>
                            </w:r>
                            <w:r w:rsidRPr="002D7F1A">
                              <w:rPr>
                                <w:b w:val="0"/>
                                <w:sz w:val="21"/>
                                <w:szCs w:val="21"/>
                                <w:vertAlign w:val="subscript"/>
                                <w:lang w:val="pt-BR"/>
                              </w:rPr>
                              <w:t>max</w:t>
                            </w:r>
                            <w:r w:rsidRPr="002D7F1A">
                              <w:rPr>
                                <w:b w:val="0"/>
                                <w:sz w:val="21"/>
                                <w:szCs w:val="21"/>
                                <w:lang w:val="pt-BR"/>
                              </w:rPr>
                              <w:t xml:space="preserve"> = 31,95W</w:t>
                            </w:r>
                            <w:r>
                              <w:rPr>
                                <w:b w:val="0"/>
                                <w:sz w:val="21"/>
                                <w:szCs w:val="21"/>
                                <w:lang w:val="pt-BR"/>
                              </w:rPr>
                              <w:tab/>
                            </w:r>
                            <w:r w:rsidRPr="002D7F1A">
                              <w:rPr>
                                <w:b w:val="0"/>
                                <w:sz w:val="21"/>
                                <w:szCs w:val="21"/>
                                <w:lang w:val="pt-BR"/>
                              </w:rPr>
                              <w:t>D. P</w:t>
                            </w:r>
                            <w:r w:rsidRPr="002D7F1A">
                              <w:rPr>
                                <w:b w:val="0"/>
                                <w:sz w:val="21"/>
                                <w:szCs w:val="21"/>
                                <w:vertAlign w:val="subscript"/>
                                <w:lang w:val="pt-BR"/>
                              </w:rPr>
                              <w:t>max</w:t>
                            </w:r>
                            <w:r w:rsidRPr="002D7F1A">
                              <w:rPr>
                                <w:b w:val="0"/>
                                <w:sz w:val="21"/>
                                <w:szCs w:val="21"/>
                                <w:lang w:val="pt-BR"/>
                              </w:rPr>
                              <w:t xml:space="preserve"> = 37,5W</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1DDEE1E6" w14:textId="77777777" w:rsidTr="00CE6F46">
                              <w:tc>
                                <w:tcPr>
                                  <w:tcW w:w="10555" w:type="dxa"/>
                                  <w:shd w:val="clear" w:color="auto" w:fill="auto"/>
                                </w:tcPr>
                                <w:p w14:paraId="315B7D33" w14:textId="77777777" w:rsidR="00621F06" w:rsidRPr="002D7F1A" w:rsidRDefault="00621F06" w:rsidP="00792F7E">
                                  <w:pPr>
                                    <w:spacing w:line="276" w:lineRule="auto"/>
                                    <w:rPr>
                                      <w:b w:val="0"/>
                                    </w:rPr>
                                  </w:pPr>
                                </w:p>
                              </w:tc>
                            </w:tr>
                            <w:tr w:rsidR="00621F06" w:rsidRPr="002D7F1A" w14:paraId="5DB669A9" w14:textId="77777777" w:rsidTr="00CE6F46">
                              <w:tc>
                                <w:tcPr>
                                  <w:tcW w:w="10555" w:type="dxa"/>
                                  <w:shd w:val="clear" w:color="auto" w:fill="auto"/>
                                </w:tcPr>
                                <w:p w14:paraId="0A8CFC44" w14:textId="77777777" w:rsidR="00621F06" w:rsidRPr="002D7F1A" w:rsidRDefault="00621F06" w:rsidP="00792F7E">
                                  <w:pPr>
                                    <w:spacing w:line="276" w:lineRule="auto"/>
                                    <w:rPr>
                                      <w:b w:val="0"/>
                                    </w:rPr>
                                  </w:pPr>
                                </w:p>
                              </w:tc>
                            </w:tr>
                            <w:tr w:rsidR="00621F06" w:rsidRPr="002D7F1A" w14:paraId="39489A81" w14:textId="77777777" w:rsidTr="00CE6F46">
                              <w:tc>
                                <w:tcPr>
                                  <w:tcW w:w="10555" w:type="dxa"/>
                                  <w:shd w:val="clear" w:color="auto" w:fill="auto"/>
                                </w:tcPr>
                                <w:p w14:paraId="3A0051A3" w14:textId="77777777" w:rsidR="00621F06" w:rsidRPr="002D7F1A" w:rsidRDefault="00621F06" w:rsidP="00792F7E">
                                  <w:pPr>
                                    <w:spacing w:line="276" w:lineRule="auto"/>
                                    <w:rPr>
                                      <w:b w:val="0"/>
                                    </w:rPr>
                                  </w:pPr>
                                </w:p>
                              </w:tc>
                            </w:tr>
                            <w:tr w:rsidR="00621F06" w:rsidRPr="002D7F1A" w14:paraId="357F3527" w14:textId="77777777" w:rsidTr="00CE6F46">
                              <w:tc>
                                <w:tcPr>
                                  <w:tcW w:w="10555" w:type="dxa"/>
                                  <w:shd w:val="clear" w:color="auto" w:fill="auto"/>
                                </w:tcPr>
                                <w:p w14:paraId="315C1ADC" w14:textId="77777777" w:rsidR="00621F06" w:rsidRPr="002D7F1A" w:rsidRDefault="00621F06" w:rsidP="00792F7E">
                                  <w:pPr>
                                    <w:spacing w:line="276" w:lineRule="auto"/>
                                    <w:rPr>
                                      <w:b w:val="0"/>
                                    </w:rPr>
                                  </w:pPr>
                                </w:p>
                              </w:tc>
                            </w:tr>
                            <w:tr w:rsidR="00621F06" w:rsidRPr="002D7F1A" w14:paraId="29A20F4D" w14:textId="77777777" w:rsidTr="00CE6F46">
                              <w:tc>
                                <w:tcPr>
                                  <w:tcW w:w="10555" w:type="dxa"/>
                                  <w:shd w:val="clear" w:color="auto" w:fill="auto"/>
                                </w:tcPr>
                                <w:p w14:paraId="6C26DABA" w14:textId="77777777" w:rsidR="00621F06" w:rsidRPr="002D7F1A" w:rsidRDefault="00621F06" w:rsidP="00792F7E">
                                  <w:pPr>
                                    <w:spacing w:line="276" w:lineRule="auto"/>
                                    <w:rPr>
                                      <w:b w:val="0"/>
                                    </w:rPr>
                                  </w:pPr>
                                </w:p>
                              </w:tc>
                            </w:tr>
                            <w:tr w:rsidR="00621F06" w:rsidRPr="002D7F1A" w14:paraId="16DFC8B0" w14:textId="77777777" w:rsidTr="00CE6F46">
                              <w:tc>
                                <w:tcPr>
                                  <w:tcW w:w="10555" w:type="dxa"/>
                                  <w:shd w:val="clear" w:color="auto" w:fill="auto"/>
                                </w:tcPr>
                                <w:p w14:paraId="4931CF05" w14:textId="77777777" w:rsidR="00621F06" w:rsidRPr="002D7F1A" w:rsidRDefault="00621F06" w:rsidP="00792F7E">
                                  <w:pPr>
                                    <w:spacing w:line="276" w:lineRule="auto"/>
                                    <w:rPr>
                                      <w:b w:val="0"/>
                                    </w:rPr>
                                  </w:pPr>
                                </w:p>
                              </w:tc>
                            </w:tr>
                            <w:tr w:rsidR="00621F06" w:rsidRPr="002D7F1A" w14:paraId="2A685894" w14:textId="77777777" w:rsidTr="00CE6F46">
                              <w:tc>
                                <w:tcPr>
                                  <w:tcW w:w="10555" w:type="dxa"/>
                                  <w:shd w:val="clear" w:color="auto" w:fill="auto"/>
                                </w:tcPr>
                                <w:p w14:paraId="2222C18F" w14:textId="77777777" w:rsidR="00621F06" w:rsidRPr="002D7F1A" w:rsidRDefault="00621F06" w:rsidP="00792F7E">
                                  <w:pPr>
                                    <w:spacing w:line="276" w:lineRule="auto"/>
                                    <w:rPr>
                                      <w:b w:val="0"/>
                                    </w:rPr>
                                  </w:pPr>
                                </w:p>
                              </w:tc>
                            </w:tr>
                            <w:tr w:rsidR="00621F06" w:rsidRPr="002D7F1A" w14:paraId="2215654D" w14:textId="77777777" w:rsidTr="00CE6F46">
                              <w:tc>
                                <w:tcPr>
                                  <w:tcW w:w="10555" w:type="dxa"/>
                                  <w:shd w:val="clear" w:color="auto" w:fill="auto"/>
                                </w:tcPr>
                                <w:p w14:paraId="001AE024" w14:textId="77777777" w:rsidR="00621F06" w:rsidRPr="002D7F1A" w:rsidRDefault="00621F06" w:rsidP="00792F7E">
                                  <w:pPr>
                                    <w:spacing w:line="276" w:lineRule="auto"/>
                                    <w:rPr>
                                      <w:b w:val="0"/>
                                    </w:rPr>
                                  </w:pPr>
                                </w:p>
                              </w:tc>
                            </w:tr>
                            <w:tr w:rsidR="00621F06" w:rsidRPr="002D7F1A" w14:paraId="75F2CAD9" w14:textId="77777777" w:rsidTr="00CE6F46">
                              <w:tc>
                                <w:tcPr>
                                  <w:tcW w:w="10555" w:type="dxa"/>
                                  <w:shd w:val="clear" w:color="auto" w:fill="auto"/>
                                </w:tcPr>
                                <w:p w14:paraId="29DBF27F" w14:textId="77777777" w:rsidR="00621F06" w:rsidRPr="002D7F1A" w:rsidRDefault="00621F06" w:rsidP="00792F7E">
                                  <w:pPr>
                                    <w:spacing w:line="276" w:lineRule="auto"/>
                                    <w:rPr>
                                      <w:b w:val="0"/>
                                    </w:rPr>
                                  </w:pPr>
                                </w:p>
                              </w:tc>
                            </w:tr>
                            <w:tr w:rsidR="00621F06" w:rsidRPr="002D7F1A" w14:paraId="4D7411E1" w14:textId="77777777" w:rsidTr="00CE6F46">
                              <w:tc>
                                <w:tcPr>
                                  <w:tcW w:w="10555" w:type="dxa"/>
                                  <w:shd w:val="clear" w:color="auto" w:fill="auto"/>
                                </w:tcPr>
                                <w:p w14:paraId="7E5CE96E" w14:textId="77777777" w:rsidR="00621F06" w:rsidRPr="002D7F1A" w:rsidRDefault="00621F06" w:rsidP="00792F7E">
                                  <w:pPr>
                                    <w:spacing w:line="276" w:lineRule="auto"/>
                                    <w:rPr>
                                      <w:b w:val="0"/>
                                    </w:rPr>
                                  </w:pPr>
                                </w:p>
                              </w:tc>
                            </w:tr>
                          </w:tbl>
                          <w:p w14:paraId="78DEB462" w14:textId="77777777" w:rsidR="00621F06" w:rsidRPr="002D7F1A" w:rsidRDefault="00621F06" w:rsidP="00792F7E">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2E6F3219" w14:textId="77777777" w:rsidTr="00CE6F46">
                              <w:tc>
                                <w:tcPr>
                                  <w:tcW w:w="10555" w:type="dxa"/>
                                  <w:shd w:val="clear" w:color="auto" w:fill="auto"/>
                                </w:tcPr>
                                <w:p w14:paraId="12BB1707" w14:textId="77777777" w:rsidR="00621F06" w:rsidRPr="002D7F1A" w:rsidRDefault="00621F06" w:rsidP="00792F7E">
                                  <w:pPr>
                                    <w:spacing w:line="276" w:lineRule="auto"/>
                                    <w:rPr>
                                      <w:b w:val="0"/>
                                    </w:rPr>
                                  </w:pPr>
                                </w:p>
                              </w:tc>
                            </w:tr>
                            <w:tr w:rsidR="00621F06" w:rsidRPr="002D7F1A" w14:paraId="4075DB20" w14:textId="77777777" w:rsidTr="00CE6F46">
                              <w:tc>
                                <w:tcPr>
                                  <w:tcW w:w="10555" w:type="dxa"/>
                                  <w:shd w:val="clear" w:color="auto" w:fill="auto"/>
                                </w:tcPr>
                                <w:p w14:paraId="7AE1B8A7" w14:textId="77777777" w:rsidR="00621F06" w:rsidRPr="002D7F1A" w:rsidRDefault="00621F06" w:rsidP="00792F7E">
                                  <w:pPr>
                                    <w:spacing w:line="276" w:lineRule="auto"/>
                                    <w:rPr>
                                      <w:b w:val="0"/>
                                    </w:rPr>
                                  </w:pPr>
                                </w:p>
                              </w:tc>
                            </w:tr>
                            <w:tr w:rsidR="00621F06" w:rsidRPr="002D7F1A" w14:paraId="118E5E4E" w14:textId="77777777" w:rsidTr="00CE6F46">
                              <w:tc>
                                <w:tcPr>
                                  <w:tcW w:w="10555" w:type="dxa"/>
                                  <w:shd w:val="clear" w:color="auto" w:fill="auto"/>
                                </w:tcPr>
                                <w:p w14:paraId="0464293B" w14:textId="77777777" w:rsidR="00621F06" w:rsidRPr="002D7F1A" w:rsidRDefault="00621F06" w:rsidP="00792F7E">
                                  <w:pPr>
                                    <w:spacing w:line="276" w:lineRule="auto"/>
                                    <w:rPr>
                                      <w:b w:val="0"/>
                                    </w:rPr>
                                  </w:pPr>
                                </w:p>
                              </w:tc>
                            </w:tr>
                            <w:tr w:rsidR="00621F06" w:rsidRPr="002D7F1A" w14:paraId="4C5D876E" w14:textId="77777777" w:rsidTr="00CE6F46">
                              <w:tc>
                                <w:tcPr>
                                  <w:tcW w:w="10555" w:type="dxa"/>
                                  <w:shd w:val="clear" w:color="auto" w:fill="auto"/>
                                </w:tcPr>
                                <w:p w14:paraId="26314CD6" w14:textId="77777777" w:rsidR="00621F06" w:rsidRPr="002D7F1A" w:rsidRDefault="00621F06" w:rsidP="00792F7E">
                                  <w:pPr>
                                    <w:spacing w:line="276" w:lineRule="auto"/>
                                    <w:rPr>
                                      <w:b w:val="0"/>
                                    </w:rPr>
                                  </w:pPr>
                                </w:p>
                              </w:tc>
                            </w:tr>
                            <w:tr w:rsidR="00621F06" w:rsidRPr="002D7F1A" w14:paraId="1B23A91B" w14:textId="77777777" w:rsidTr="00CE6F46">
                              <w:tc>
                                <w:tcPr>
                                  <w:tcW w:w="10555" w:type="dxa"/>
                                  <w:shd w:val="clear" w:color="auto" w:fill="auto"/>
                                </w:tcPr>
                                <w:p w14:paraId="0CFB2E16" w14:textId="77777777" w:rsidR="00621F06" w:rsidRPr="002D7F1A" w:rsidRDefault="00621F06" w:rsidP="00792F7E">
                                  <w:pPr>
                                    <w:spacing w:line="276" w:lineRule="auto"/>
                                    <w:rPr>
                                      <w:b w:val="0"/>
                                    </w:rPr>
                                  </w:pPr>
                                </w:p>
                              </w:tc>
                            </w:tr>
                          </w:tbl>
                          <w:p w14:paraId="1DC48DB6" w14:textId="77777777" w:rsidR="00621F06" w:rsidRPr="002D7F1A" w:rsidRDefault="00621F06" w:rsidP="00792F7E">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8" type="#_x0000_t202" style="position:absolute;margin-left:-8.85pt;margin-top:0;width:510.25pt;height:788.0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">
                <v:path arrowok="t"/>
                <v:textbox>
                  <w:txbxContent>
                    <w:p w14:paraId="3183E13A" w14:textId="77777777" w:rsidR="00621F06" w:rsidRDefault="00621F06" w:rsidP="001F75C3">
                      <w:pPr>
                        <w:tabs>
                          <w:tab w:val="left" w:pos="284"/>
                        </w:tabs>
                        <w:spacing w:line="276" w:lineRule="auto"/>
                        <w:jc w:val="both"/>
                        <w:rPr>
                          <w:b w:val="0"/>
                          <w:sz w:val="21"/>
                          <w:szCs w:val="21"/>
                          <w:lang w:val="pt-BR"/>
                        </w:rPr>
                      </w:pPr>
                      <w:r w:rsidRPr="002D7F1A">
                        <w:rPr>
                          <w:sz w:val="21"/>
                          <w:szCs w:val="21"/>
                          <w:u w:val="single"/>
                          <w:lang w:val="pt-BR"/>
                        </w:rPr>
                        <w:t>Câu 38.</w:t>
                      </w:r>
                      <w:r w:rsidRPr="002D7F1A">
                        <w:rPr>
                          <w:b w:val="0"/>
                          <w:sz w:val="21"/>
                          <w:szCs w:val="21"/>
                          <w:lang w:val="pt-BR"/>
                        </w:rPr>
                        <w:t xml:space="preserve"> Một tải R được mắc vào một nguồn có suất điện động e, điện trở trong r tạo thành một mạch điện kín. Công suất mạch ngoài cực đại khi :</w:t>
                      </w:r>
                      <w:r w:rsidRPr="002D7F1A">
                        <w:rPr>
                          <w:b w:val="0"/>
                          <w:sz w:val="21"/>
                          <w:szCs w:val="21"/>
                          <w:lang w:val="pt-BR"/>
                        </w:rPr>
                        <w:tab/>
                      </w:r>
                    </w:p>
                    <w:p w14:paraId="39D6EAD0"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A. IR = e</w:t>
                      </w:r>
                      <w:r w:rsidRPr="002D7F1A">
                        <w:rPr>
                          <w:b w:val="0"/>
                          <w:sz w:val="21"/>
                          <w:szCs w:val="21"/>
                          <w:lang w:val="pt-BR"/>
                        </w:rPr>
                        <w:tab/>
                      </w:r>
                      <w:r w:rsidRPr="002D7F1A">
                        <w:rPr>
                          <w:b w:val="0"/>
                          <w:sz w:val="21"/>
                          <w:szCs w:val="21"/>
                          <w:lang w:val="pt-BR"/>
                        </w:rPr>
                        <w:tab/>
                      </w:r>
                    </w:p>
                    <w:p w14:paraId="2CF6107D"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B. P</w:t>
                      </w:r>
                      <w:r w:rsidRPr="002D7F1A">
                        <w:rPr>
                          <w:b w:val="0"/>
                          <w:sz w:val="21"/>
                          <w:szCs w:val="21"/>
                          <w:vertAlign w:val="subscript"/>
                          <w:lang w:val="pt-BR"/>
                        </w:rPr>
                        <w:t>R</w:t>
                      </w:r>
                      <w:r w:rsidRPr="002D7F1A">
                        <w:rPr>
                          <w:b w:val="0"/>
                          <w:sz w:val="21"/>
                          <w:szCs w:val="21"/>
                          <w:lang w:val="pt-BR"/>
                        </w:rPr>
                        <w:t xml:space="preserve"> = e.I</w:t>
                      </w:r>
                      <w:r w:rsidRPr="002D7F1A">
                        <w:rPr>
                          <w:b w:val="0"/>
                          <w:sz w:val="21"/>
                          <w:szCs w:val="21"/>
                          <w:lang w:val="pt-BR"/>
                        </w:rPr>
                        <w:tab/>
                      </w:r>
                      <w:r w:rsidRPr="002D7F1A">
                        <w:rPr>
                          <w:b w:val="0"/>
                          <w:sz w:val="21"/>
                          <w:szCs w:val="21"/>
                          <w:lang w:val="pt-BR"/>
                        </w:rPr>
                        <w:tab/>
                      </w:r>
                    </w:p>
                    <w:p w14:paraId="0A9F31B9"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C. R = r</w:t>
                      </w:r>
                      <w:r w:rsidRPr="002D7F1A">
                        <w:rPr>
                          <w:b w:val="0"/>
                          <w:sz w:val="21"/>
                          <w:szCs w:val="21"/>
                          <w:lang w:val="pt-BR"/>
                        </w:rPr>
                        <w:tab/>
                      </w:r>
                      <w:r w:rsidRPr="002D7F1A">
                        <w:rPr>
                          <w:b w:val="0"/>
                          <w:sz w:val="21"/>
                          <w:szCs w:val="21"/>
                          <w:lang w:val="pt-BR"/>
                        </w:rPr>
                        <w:tab/>
                      </w:r>
                      <w:r w:rsidRPr="002D7F1A">
                        <w:rPr>
                          <w:b w:val="0"/>
                          <w:sz w:val="21"/>
                          <w:szCs w:val="21"/>
                          <w:lang w:val="pt-BR"/>
                        </w:rPr>
                        <w:tab/>
                      </w:r>
                    </w:p>
                    <w:p w14:paraId="2B6439D3" w14:textId="76E35776"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D. R = r/2</w:t>
                      </w:r>
                    </w:p>
                    <w:p w14:paraId="076F9131" w14:textId="77777777" w:rsidR="00621F06" w:rsidRDefault="00621F06" w:rsidP="001F75C3">
                      <w:pPr>
                        <w:tabs>
                          <w:tab w:val="left" w:pos="284"/>
                        </w:tabs>
                        <w:spacing w:line="276" w:lineRule="auto"/>
                        <w:jc w:val="both"/>
                        <w:rPr>
                          <w:b w:val="0"/>
                          <w:sz w:val="21"/>
                          <w:szCs w:val="21"/>
                          <w:lang w:val="pt-BR"/>
                        </w:rPr>
                      </w:pPr>
                      <w:r w:rsidRPr="002D7F1A">
                        <w:rPr>
                          <w:sz w:val="21"/>
                          <w:szCs w:val="21"/>
                          <w:u w:val="single"/>
                          <w:lang w:val="pt-BR"/>
                        </w:rPr>
                        <w:t>Câu 39</w:t>
                      </w:r>
                      <w:r w:rsidRPr="002D7F1A">
                        <w:rPr>
                          <w:b w:val="0"/>
                          <w:sz w:val="21"/>
                          <w:szCs w:val="21"/>
                          <w:lang w:val="pt-BR"/>
                        </w:rPr>
                        <w:t xml:space="preserve">. Một mạch điện kín gồm một nguồn điện có </w:t>
                      </w:r>
                      <w:r w:rsidRPr="002D7F1A">
                        <w:rPr>
                          <w:rFonts w:ascii=".VnShelley Allegro" w:hAnsi=".VnShelley Allegro"/>
                          <w:b w:val="0"/>
                          <w:sz w:val="21"/>
                          <w:szCs w:val="21"/>
                          <w:lang w:val="pt-BR"/>
                        </w:rPr>
                        <w:t></w:t>
                      </w:r>
                      <w:r>
                        <w:rPr>
                          <w:rFonts w:ascii=".VnShelley Allegro" w:hAnsi=".VnShelley Allegro"/>
                          <w:b w:val="0"/>
                          <w:sz w:val="21"/>
                          <w:szCs w:val="21"/>
                          <w:lang w:val="vi-VN"/>
                        </w:rPr>
                        <w:t></w:t>
                      </w:r>
                      <w:r w:rsidRPr="002D7F1A">
                        <w:rPr>
                          <w:b w:val="0"/>
                          <w:sz w:val="21"/>
                          <w:szCs w:val="21"/>
                          <w:lang w:val="pt-BR"/>
                        </w:rPr>
                        <w:t>=</w:t>
                      </w:r>
                      <w:r>
                        <w:rPr>
                          <w:b w:val="0"/>
                          <w:sz w:val="21"/>
                          <w:szCs w:val="21"/>
                          <w:lang w:val="vi-VN"/>
                        </w:rPr>
                        <w:t xml:space="preserve"> </w:t>
                      </w:r>
                      <w:r w:rsidRPr="002D7F1A">
                        <w:rPr>
                          <w:b w:val="0"/>
                          <w:sz w:val="21"/>
                          <w:szCs w:val="21"/>
                          <w:lang w:val="pt-BR"/>
                        </w:rPr>
                        <w:t>3V, r</w:t>
                      </w:r>
                      <w:r>
                        <w:rPr>
                          <w:b w:val="0"/>
                          <w:sz w:val="21"/>
                          <w:szCs w:val="21"/>
                          <w:lang w:val="vi-VN"/>
                        </w:rPr>
                        <w:t xml:space="preserve"> </w:t>
                      </w:r>
                      <w:r w:rsidRPr="002D7F1A">
                        <w:rPr>
                          <w:b w:val="0"/>
                          <w:sz w:val="21"/>
                          <w:szCs w:val="21"/>
                          <w:lang w:val="pt-BR"/>
                        </w:rPr>
                        <w:t>=</w:t>
                      </w:r>
                      <w:r>
                        <w:rPr>
                          <w:b w:val="0"/>
                          <w:sz w:val="21"/>
                          <w:szCs w:val="21"/>
                          <w:lang w:val="vi-VN"/>
                        </w:rPr>
                        <w:t xml:space="preserve"> </w:t>
                      </w:r>
                      <w:r w:rsidRPr="002D7F1A">
                        <w:rPr>
                          <w:b w:val="0"/>
                          <w:sz w:val="21"/>
                          <w:szCs w:val="21"/>
                          <w:lang w:val="pt-BR"/>
                        </w:rPr>
                        <w:t>1</w:t>
                      </w:r>
                      <w:r w:rsidRPr="002D7F1A">
                        <w:rPr>
                          <w:b w:val="0"/>
                          <w:sz w:val="21"/>
                          <w:szCs w:val="21"/>
                        </w:rPr>
                        <w:sym w:font="Symbol" w:char="F057"/>
                      </w:r>
                      <w:r w:rsidRPr="002D7F1A">
                        <w:rPr>
                          <w:b w:val="0"/>
                          <w:sz w:val="21"/>
                          <w:szCs w:val="21"/>
                          <w:lang w:val="pt-BR"/>
                        </w:rPr>
                        <w:t xml:space="preserve">, </w:t>
                      </w:r>
                    </w:p>
                    <w:p w14:paraId="4E23136A" w14:textId="77777777" w:rsidR="00621F06" w:rsidRDefault="00621F06" w:rsidP="001F75C3">
                      <w:pPr>
                        <w:tabs>
                          <w:tab w:val="left" w:pos="284"/>
                        </w:tabs>
                        <w:spacing w:line="276" w:lineRule="auto"/>
                        <w:jc w:val="both"/>
                        <w:rPr>
                          <w:b w:val="0"/>
                          <w:sz w:val="21"/>
                          <w:szCs w:val="21"/>
                          <w:lang w:val="pt-BR"/>
                        </w:rPr>
                      </w:pPr>
                      <w:r w:rsidRPr="002D7F1A">
                        <w:rPr>
                          <w:b w:val="0"/>
                          <w:sz w:val="21"/>
                          <w:szCs w:val="21"/>
                          <w:lang w:val="pt-BR"/>
                        </w:rPr>
                        <w:t xml:space="preserve">mạch ngoài là một biến trở R. Thay đổi R để công suất mạch ngoài </w:t>
                      </w:r>
                    </w:p>
                    <w:p w14:paraId="3F0B1FA1" w14:textId="5E21B4D4" w:rsidR="00621F06" w:rsidRPr="002D7F1A" w:rsidRDefault="00621F06" w:rsidP="001F75C3">
                      <w:pPr>
                        <w:tabs>
                          <w:tab w:val="left" w:pos="284"/>
                        </w:tabs>
                        <w:spacing w:line="276" w:lineRule="auto"/>
                        <w:jc w:val="both"/>
                        <w:rPr>
                          <w:b w:val="0"/>
                          <w:sz w:val="21"/>
                          <w:szCs w:val="21"/>
                          <w:lang w:val="pt-BR"/>
                        </w:rPr>
                      </w:pPr>
                      <w:r w:rsidRPr="002D7F1A">
                        <w:rPr>
                          <w:b w:val="0"/>
                          <w:sz w:val="21"/>
                          <w:szCs w:val="21"/>
                          <w:lang w:val="pt-BR"/>
                        </w:rPr>
                        <w:t>đạt giá trị cực đại, giá trị cực đại đó là</w:t>
                      </w:r>
                    </w:p>
                    <w:p w14:paraId="76003012" w14:textId="77777777" w:rsidR="00621F06" w:rsidRDefault="00621F06" w:rsidP="001F75C3">
                      <w:pPr>
                        <w:tabs>
                          <w:tab w:val="left" w:pos="284"/>
                        </w:tabs>
                        <w:spacing w:line="276" w:lineRule="auto"/>
                        <w:ind w:right="2284"/>
                        <w:jc w:val="both"/>
                        <w:rPr>
                          <w:b w:val="0"/>
                          <w:sz w:val="21"/>
                          <w:szCs w:val="21"/>
                          <w:lang w:val="pt-BR"/>
                        </w:rPr>
                      </w:pPr>
                      <w:r w:rsidRPr="002D7F1A">
                        <w:rPr>
                          <w:b w:val="0"/>
                          <w:sz w:val="21"/>
                          <w:szCs w:val="21"/>
                          <w:lang w:val="pt-BR"/>
                        </w:rPr>
                        <w:t>A. 1W</w:t>
                      </w:r>
                      <w:r w:rsidRPr="002D7F1A">
                        <w:rPr>
                          <w:b w:val="0"/>
                          <w:sz w:val="21"/>
                          <w:szCs w:val="21"/>
                          <w:lang w:val="pt-BR"/>
                        </w:rPr>
                        <w:tab/>
                      </w:r>
                      <w:r w:rsidRPr="002D7F1A">
                        <w:rPr>
                          <w:b w:val="0"/>
                          <w:sz w:val="21"/>
                          <w:szCs w:val="21"/>
                          <w:lang w:val="pt-BR"/>
                        </w:rPr>
                        <w:tab/>
                        <w:t>B. 2,25W</w:t>
                      </w:r>
                      <w:r w:rsidRPr="002D7F1A">
                        <w:rPr>
                          <w:b w:val="0"/>
                          <w:sz w:val="21"/>
                          <w:szCs w:val="21"/>
                          <w:lang w:val="pt-BR"/>
                        </w:rPr>
                        <w:tab/>
                      </w:r>
                      <w:r w:rsidRPr="002D7F1A">
                        <w:rPr>
                          <w:b w:val="0"/>
                          <w:sz w:val="21"/>
                          <w:szCs w:val="21"/>
                          <w:lang w:val="pt-BR"/>
                        </w:rPr>
                        <w:tab/>
                      </w:r>
                      <w:r w:rsidRPr="002D7F1A">
                        <w:rPr>
                          <w:b w:val="0"/>
                          <w:sz w:val="21"/>
                          <w:szCs w:val="21"/>
                          <w:lang w:val="pt-BR"/>
                        </w:rPr>
                        <w:tab/>
                      </w:r>
                    </w:p>
                    <w:p w14:paraId="239BE3A9" w14:textId="27D37938" w:rsidR="00621F06" w:rsidRDefault="00621F06" w:rsidP="001F75C3">
                      <w:pPr>
                        <w:tabs>
                          <w:tab w:val="left" w:pos="284"/>
                        </w:tabs>
                        <w:spacing w:line="276" w:lineRule="auto"/>
                        <w:ind w:right="2284"/>
                        <w:jc w:val="both"/>
                        <w:rPr>
                          <w:b w:val="0"/>
                          <w:sz w:val="21"/>
                          <w:szCs w:val="21"/>
                          <w:lang w:val="pt-BR"/>
                        </w:rPr>
                      </w:pPr>
                      <w:r w:rsidRPr="002D7F1A">
                        <w:rPr>
                          <w:b w:val="0"/>
                          <w:sz w:val="21"/>
                          <w:szCs w:val="21"/>
                          <w:lang w:val="pt-BR"/>
                        </w:rPr>
                        <w:t>C. 4,5W</w:t>
                      </w:r>
                      <w:r w:rsidRPr="002D7F1A">
                        <w:rPr>
                          <w:b w:val="0"/>
                          <w:sz w:val="21"/>
                          <w:szCs w:val="21"/>
                          <w:lang w:val="pt-BR"/>
                        </w:rPr>
                        <w:tab/>
                      </w:r>
                      <w:r w:rsidRPr="002D7F1A">
                        <w:rPr>
                          <w:b w:val="0"/>
                          <w:sz w:val="21"/>
                          <w:szCs w:val="21"/>
                          <w:lang w:val="pt-BR"/>
                        </w:rPr>
                        <w:tab/>
                        <w:t>D. 9W</w:t>
                      </w:r>
                    </w:p>
                    <w:p w14:paraId="0034FD51" w14:textId="32ACA0A7" w:rsidR="00621F06" w:rsidRDefault="00621F06" w:rsidP="001F75C3">
                      <w:pPr>
                        <w:tabs>
                          <w:tab w:val="left" w:pos="284"/>
                        </w:tabs>
                        <w:spacing w:line="276" w:lineRule="auto"/>
                        <w:ind w:right="2284"/>
                        <w:jc w:val="both"/>
                        <w:rPr>
                          <w:b w:val="0"/>
                          <w:sz w:val="21"/>
                          <w:szCs w:val="21"/>
                          <w:lang w:val="pt-BR"/>
                        </w:rPr>
                      </w:pPr>
                      <w:r w:rsidRPr="002D7F1A">
                        <w:rPr>
                          <w:sz w:val="21"/>
                          <w:szCs w:val="21"/>
                          <w:u w:val="single"/>
                          <w:lang w:val="pt-BR"/>
                        </w:rPr>
                        <w:t>Câu 40.</w:t>
                      </w:r>
                      <w:r w:rsidRPr="002D7F1A">
                        <w:rPr>
                          <w:b w:val="0"/>
                          <w:sz w:val="21"/>
                          <w:szCs w:val="21"/>
                          <w:lang w:val="pt-BR"/>
                        </w:rPr>
                        <w:t xml:space="preserve"> Cho mạch điện như hình vẽ 204, bỏ qua điện trở của dây nối, </w:t>
                      </w:r>
                    </w:p>
                    <w:p w14:paraId="5B5CAADF" w14:textId="24CDA4B8" w:rsidR="00621F06" w:rsidRPr="002D7F1A" w:rsidRDefault="00621F06" w:rsidP="00792F7E">
                      <w:pPr>
                        <w:tabs>
                          <w:tab w:val="left" w:pos="284"/>
                        </w:tabs>
                        <w:spacing w:line="276" w:lineRule="auto"/>
                        <w:ind w:right="2284"/>
                        <w:jc w:val="both"/>
                        <w:rPr>
                          <w:b w:val="0"/>
                          <w:sz w:val="21"/>
                          <w:szCs w:val="21"/>
                          <w:lang w:val="pt-BR"/>
                        </w:rPr>
                      </w:pPr>
                      <w:r w:rsidRPr="002D7F1A">
                        <w:rPr>
                          <w:b w:val="0"/>
                          <w:sz w:val="21"/>
                          <w:szCs w:val="21"/>
                          <w:lang w:val="pt-BR"/>
                        </w:rPr>
                        <w:t>biết R</w:t>
                      </w:r>
                      <w:r w:rsidRPr="002D7F1A">
                        <w:rPr>
                          <w:b w:val="0"/>
                          <w:sz w:val="21"/>
                          <w:szCs w:val="21"/>
                          <w:vertAlign w:val="subscript"/>
                          <w:lang w:val="pt-BR"/>
                        </w:rPr>
                        <w:t>1</w:t>
                      </w:r>
                      <w:r w:rsidRPr="002D7F1A">
                        <w:rPr>
                          <w:b w:val="0"/>
                          <w:sz w:val="21"/>
                          <w:szCs w:val="21"/>
                          <w:lang w:val="pt-BR"/>
                        </w:rPr>
                        <w:t>=0,1</w:t>
                      </w:r>
                      <w:r w:rsidRPr="002D7F1A">
                        <w:rPr>
                          <w:b w:val="0"/>
                          <w:sz w:val="21"/>
                          <w:szCs w:val="21"/>
                        </w:rPr>
                        <w:sym w:font="Symbol" w:char="F057"/>
                      </w:r>
                      <w:r w:rsidRPr="002D7F1A">
                        <w:rPr>
                          <w:b w:val="0"/>
                          <w:sz w:val="21"/>
                          <w:szCs w:val="21"/>
                          <w:lang w:val="pt-BR"/>
                        </w:rPr>
                        <w:t>, r=1,1</w:t>
                      </w:r>
                      <w:r w:rsidRPr="002D7F1A">
                        <w:rPr>
                          <w:b w:val="0"/>
                          <w:sz w:val="21"/>
                          <w:szCs w:val="21"/>
                        </w:rPr>
                        <w:sym w:font="Symbol" w:char="F057"/>
                      </w:r>
                      <w:r w:rsidRPr="002D7F1A">
                        <w:rPr>
                          <w:b w:val="0"/>
                          <w:sz w:val="21"/>
                          <w:szCs w:val="21"/>
                          <w:lang w:val="pt-BR"/>
                        </w:rPr>
                        <w:t>. Phải chọn R bằng bao nhiêu để công suất tiêu thụ trên R là cực đại?</w:t>
                      </w:r>
                    </w:p>
                    <w:p w14:paraId="2C23AC33"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A. 1</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4C21F629"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B. 1,2</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24733C56"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1,4</w:t>
                      </w:r>
                      <w:r w:rsidRPr="002D7F1A">
                        <w:rPr>
                          <w:b w:val="0"/>
                          <w:sz w:val="21"/>
                          <w:szCs w:val="21"/>
                        </w:rPr>
                        <w:sym w:font="Symbol" w:char="F057"/>
                      </w:r>
                      <w:r w:rsidRPr="002D7F1A">
                        <w:rPr>
                          <w:b w:val="0"/>
                          <w:sz w:val="21"/>
                          <w:szCs w:val="21"/>
                          <w:lang w:val="pt-BR"/>
                        </w:rPr>
                        <w:tab/>
                      </w:r>
                      <w:r w:rsidRPr="002D7F1A">
                        <w:rPr>
                          <w:b w:val="0"/>
                          <w:sz w:val="21"/>
                          <w:szCs w:val="21"/>
                          <w:lang w:val="pt-BR"/>
                        </w:rPr>
                        <w:tab/>
                      </w:r>
                    </w:p>
                    <w:p w14:paraId="0D1408F4" w14:textId="4DED5218"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D. 1,6</w:t>
                      </w:r>
                      <w:r w:rsidRPr="002D7F1A">
                        <w:rPr>
                          <w:b w:val="0"/>
                          <w:sz w:val="21"/>
                          <w:szCs w:val="21"/>
                        </w:rPr>
                        <w:sym w:font="Symbol" w:char="F057"/>
                      </w:r>
                    </w:p>
                    <w:p w14:paraId="54A8273F"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1</w:t>
                      </w:r>
                      <w:r w:rsidRPr="002D7F1A">
                        <w:rPr>
                          <w:b w:val="0"/>
                          <w:sz w:val="21"/>
                          <w:szCs w:val="21"/>
                          <w:lang w:val="pt-BR"/>
                        </w:rPr>
                        <w:t>. Dùng một nguồn điện để thắp sáng lần lượt hai bóng đèn có điện trở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xml:space="preserve"> và R</w:t>
                      </w:r>
                      <w:r w:rsidRPr="002D7F1A">
                        <w:rPr>
                          <w:b w:val="0"/>
                          <w:sz w:val="21"/>
                          <w:szCs w:val="21"/>
                          <w:vertAlign w:val="subscript"/>
                          <w:lang w:val="pt-BR"/>
                        </w:rPr>
                        <w:t>2</w:t>
                      </w:r>
                      <w:r w:rsidRPr="002D7F1A">
                        <w:rPr>
                          <w:b w:val="0"/>
                          <w:sz w:val="21"/>
                          <w:szCs w:val="21"/>
                          <w:lang w:val="pt-BR"/>
                        </w:rPr>
                        <w:t xml:space="preserve"> = 8</w:t>
                      </w:r>
                      <w:r w:rsidRPr="002D7F1A">
                        <w:rPr>
                          <w:b w:val="0"/>
                          <w:sz w:val="21"/>
                          <w:szCs w:val="21"/>
                        </w:rPr>
                        <w:sym w:font="Symbol" w:char="F057"/>
                      </w:r>
                      <w:r w:rsidRPr="002D7F1A">
                        <w:rPr>
                          <w:b w:val="0"/>
                          <w:sz w:val="21"/>
                          <w:szCs w:val="21"/>
                          <w:lang w:val="pt-BR"/>
                        </w:rPr>
                        <w:t xml:space="preserve">, </w:t>
                      </w:r>
                    </w:p>
                    <w:p w14:paraId="51F674FA" w14:textId="77777777"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khi đó công suất tiêu thụ của hai bóng đèn đó như nhau. Điện trở trong của nguồn điện là :</w:t>
                      </w:r>
                      <w:r w:rsidRPr="002D7F1A">
                        <w:rPr>
                          <w:b w:val="0"/>
                          <w:sz w:val="21"/>
                          <w:szCs w:val="21"/>
                          <w:lang w:val="pt-BR"/>
                        </w:rPr>
                        <w:tab/>
                      </w:r>
                    </w:p>
                    <w:p w14:paraId="76F27388" w14:textId="77777777"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A. 1</w:t>
                      </w:r>
                      <w:r w:rsidRPr="002D7F1A">
                        <w:rPr>
                          <w:b w:val="0"/>
                          <w:sz w:val="21"/>
                          <w:szCs w:val="21"/>
                        </w:rPr>
                        <w:sym w:font="Symbol" w:char="F057"/>
                      </w:r>
                      <w:r w:rsidRPr="002D7F1A">
                        <w:rPr>
                          <w:b w:val="0"/>
                          <w:sz w:val="21"/>
                          <w:szCs w:val="21"/>
                          <w:lang w:val="pt-BR"/>
                        </w:rPr>
                        <w:tab/>
                      </w:r>
                      <w:r w:rsidRPr="002D7F1A">
                        <w:rPr>
                          <w:b w:val="0"/>
                          <w:sz w:val="21"/>
                          <w:szCs w:val="21"/>
                          <w:lang w:val="pt-BR"/>
                        </w:rPr>
                        <w:tab/>
                        <w:t xml:space="preserve">B. </w:t>
                      </w:r>
                      <w:r w:rsidRPr="002D7F1A">
                        <w:rPr>
                          <w:b w:val="0"/>
                          <w:sz w:val="21"/>
                          <w:szCs w:val="21"/>
                        </w:rPr>
                        <w:sym w:font="Symbol" w:char="F057"/>
                      </w:r>
                      <w:r w:rsidRPr="002D7F1A">
                        <w:rPr>
                          <w:b w:val="0"/>
                          <w:sz w:val="21"/>
                          <w:szCs w:val="21"/>
                          <w:lang w:val="pt-BR"/>
                        </w:rPr>
                        <w:tab/>
                      </w:r>
                      <w:r w:rsidRPr="002D7F1A">
                        <w:rPr>
                          <w:b w:val="0"/>
                          <w:sz w:val="21"/>
                          <w:szCs w:val="21"/>
                          <w:lang w:val="pt-BR"/>
                        </w:rPr>
                        <w:tab/>
                        <w:t>C. 3</w:t>
                      </w:r>
                      <w:r w:rsidRPr="002D7F1A">
                        <w:rPr>
                          <w:b w:val="0"/>
                          <w:sz w:val="21"/>
                          <w:szCs w:val="21"/>
                        </w:rPr>
                        <w:sym w:font="Symbol" w:char="F057"/>
                      </w:r>
                      <w:r w:rsidRPr="002D7F1A">
                        <w:rPr>
                          <w:b w:val="0"/>
                          <w:sz w:val="21"/>
                          <w:szCs w:val="21"/>
                          <w:lang w:val="pt-BR"/>
                        </w:rPr>
                        <w:tab/>
                      </w:r>
                      <w:r w:rsidRPr="002D7F1A">
                        <w:rPr>
                          <w:b w:val="0"/>
                          <w:sz w:val="21"/>
                          <w:szCs w:val="21"/>
                          <w:lang w:val="pt-BR"/>
                        </w:rPr>
                        <w:tab/>
                        <w:t>D. 4</w:t>
                      </w:r>
                      <w:r w:rsidRPr="002D7F1A">
                        <w:rPr>
                          <w:b w:val="0"/>
                          <w:sz w:val="21"/>
                          <w:szCs w:val="21"/>
                        </w:rPr>
                        <w:sym w:font="Symbol" w:char="F057"/>
                      </w:r>
                    </w:p>
                    <w:p w14:paraId="4E472B01"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2.</w:t>
                      </w:r>
                      <w:r w:rsidRPr="002D7F1A">
                        <w:rPr>
                          <w:b w:val="0"/>
                          <w:sz w:val="21"/>
                          <w:szCs w:val="21"/>
                          <w:lang w:val="pt-BR"/>
                        </w:rPr>
                        <w:t xml:space="preserve"> Một nguồn điện có suất điện động </w:t>
                      </w:r>
                      <w:r w:rsidRPr="002D7F1A">
                        <w:rPr>
                          <w:rFonts w:ascii=".VnShelley Allegro" w:hAnsi=".VnShelley Allegro"/>
                          <w:b w:val="0"/>
                          <w:sz w:val="21"/>
                          <w:szCs w:val="21"/>
                          <w:lang w:val="pt-BR"/>
                        </w:rPr>
                        <w:t></w:t>
                      </w:r>
                      <w:r w:rsidRPr="002D7F1A">
                        <w:rPr>
                          <w:b w:val="0"/>
                          <w:sz w:val="21"/>
                          <w:szCs w:val="21"/>
                          <w:lang w:val="pt-BR"/>
                        </w:rPr>
                        <w:t>= 6V, điện trở trong r= 2</w:t>
                      </w:r>
                      <w:r w:rsidRPr="002D7F1A">
                        <w:rPr>
                          <w:b w:val="0"/>
                          <w:sz w:val="21"/>
                          <w:szCs w:val="21"/>
                        </w:rPr>
                        <w:sym w:font="Symbol" w:char="F057"/>
                      </w:r>
                      <w:r w:rsidRPr="002D7F1A">
                        <w:rPr>
                          <w:b w:val="0"/>
                          <w:sz w:val="21"/>
                          <w:szCs w:val="21"/>
                          <w:lang w:val="pt-BR"/>
                        </w:rPr>
                        <w:t>, mạch ngoài có biến trở R. Thay đổi R thì thấy khi R=R</w:t>
                      </w:r>
                      <w:r w:rsidRPr="002D7F1A">
                        <w:rPr>
                          <w:b w:val="0"/>
                          <w:sz w:val="21"/>
                          <w:szCs w:val="21"/>
                          <w:vertAlign w:val="subscript"/>
                          <w:lang w:val="pt-BR"/>
                        </w:rPr>
                        <w:t>1</w:t>
                      </w:r>
                      <w:r w:rsidRPr="002D7F1A">
                        <w:rPr>
                          <w:b w:val="0"/>
                          <w:sz w:val="21"/>
                          <w:szCs w:val="21"/>
                          <w:lang w:val="pt-BR"/>
                        </w:rPr>
                        <w:t xml:space="preserve"> hoặc R=R</w:t>
                      </w:r>
                      <w:r w:rsidRPr="002D7F1A">
                        <w:rPr>
                          <w:b w:val="0"/>
                          <w:sz w:val="21"/>
                          <w:szCs w:val="21"/>
                          <w:vertAlign w:val="subscript"/>
                          <w:lang w:val="pt-BR"/>
                        </w:rPr>
                        <w:t>2</w:t>
                      </w:r>
                      <w:r w:rsidRPr="002D7F1A">
                        <w:rPr>
                          <w:b w:val="0"/>
                          <w:sz w:val="21"/>
                          <w:szCs w:val="21"/>
                          <w:lang w:val="pt-BR"/>
                        </w:rPr>
                        <w:t>, công suất tiêu thụ ở mạch ngoài không đổi và bằng 4W. R</w:t>
                      </w:r>
                      <w:r w:rsidRPr="002D7F1A">
                        <w:rPr>
                          <w:b w:val="0"/>
                          <w:sz w:val="21"/>
                          <w:szCs w:val="21"/>
                          <w:vertAlign w:val="subscript"/>
                          <w:lang w:val="pt-BR"/>
                        </w:rPr>
                        <w:t>1</w:t>
                      </w:r>
                      <w:r w:rsidRPr="002D7F1A">
                        <w:rPr>
                          <w:b w:val="0"/>
                          <w:sz w:val="21"/>
                          <w:szCs w:val="21"/>
                          <w:lang w:val="pt-BR"/>
                        </w:rPr>
                        <w:t xml:space="preserve"> và R</w:t>
                      </w:r>
                      <w:r w:rsidRPr="002D7F1A">
                        <w:rPr>
                          <w:b w:val="0"/>
                          <w:sz w:val="21"/>
                          <w:szCs w:val="21"/>
                          <w:vertAlign w:val="subscript"/>
                          <w:lang w:val="pt-BR"/>
                        </w:rPr>
                        <w:t>2</w:t>
                      </w:r>
                      <w:r w:rsidRPr="002D7F1A">
                        <w:rPr>
                          <w:b w:val="0"/>
                          <w:sz w:val="21"/>
                          <w:szCs w:val="21"/>
                          <w:lang w:val="pt-BR"/>
                        </w:rPr>
                        <w:t xml:space="preserve"> bằng</w:t>
                      </w:r>
                    </w:p>
                    <w:p w14:paraId="36E26E7B" w14:textId="77777777" w:rsidR="00621F06"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A. R</w:t>
                      </w:r>
                      <w:r w:rsidRPr="002D7F1A">
                        <w:rPr>
                          <w:b w:val="0"/>
                          <w:sz w:val="21"/>
                          <w:szCs w:val="21"/>
                          <w:vertAlign w:val="subscript"/>
                          <w:lang w:val="pt-BR"/>
                        </w:rPr>
                        <w:t>1</w:t>
                      </w:r>
                      <w:r w:rsidRPr="002D7F1A">
                        <w:rPr>
                          <w:b w:val="0"/>
                          <w:sz w:val="21"/>
                          <w:szCs w:val="21"/>
                          <w:lang w:val="pt-BR"/>
                        </w:rPr>
                        <w:t xml:space="preserve"> = 1</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4</w:t>
                      </w:r>
                      <w:r w:rsidRPr="002D7F1A">
                        <w:rPr>
                          <w:b w:val="0"/>
                          <w:sz w:val="21"/>
                          <w:szCs w:val="21"/>
                        </w:rPr>
                        <w:sym w:font="Symbol" w:char="F057"/>
                      </w:r>
                      <w:r w:rsidRPr="002D7F1A">
                        <w:rPr>
                          <w:b w:val="0"/>
                          <w:sz w:val="21"/>
                          <w:szCs w:val="21"/>
                          <w:lang w:val="pt-BR"/>
                        </w:rPr>
                        <w:tab/>
                      </w:r>
                      <w:r w:rsidRPr="002D7F1A">
                        <w:rPr>
                          <w:b w:val="0"/>
                          <w:sz w:val="21"/>
                          <w:szCs w:val="21"/>
                          <w:lang w:val="pt-BR"/>
                        </w:rPr>
                        <w:tab/>
                        <w:t>B. R</w:t>
                      </w:r>
                      <w:r w:rsidRPr="002D7F1A">
                        <w:rPr>
                          <w:b w:val="0"/>
                          <w:sz w:val="21"/>
                          <w:szCs w:val="21"/>
                          <w:vertAlign w:val="subscript"/>
                          <w:lang w:val="pt-BR"/>
                        </w:rPr>
                        <w:t>1</w:t>
                      </w:r>
                      <w:r w:rsidRPr="002D7F1A">
                        <w:rPr>
                          <w:b w:val="0"/>
                          <w:sz w:val="21"/>
                          <w:szCs w:val="21"/>
                          <w:lang w:val="pt-BR"/>
                        </w:rPr>
                        <w:t xml:space="preserve"> = R</w:t>
                      </w:r>
                      <w:r w:rsidRPr="002D7F1A">
                        <w:rPr>
                          <w:b w:val="0"/>
                          <w:sz w:val="21"/>
                          <w:szCs w:val="21"/>
                          <w:vertAlign w:val="subscript"/>
                          <w:lang w:val="pt-BR"/>
                        </w:rPr>
                        <w:t xml:space="preserve">2 </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ab/>
                      </w:r>
                      <w:r w:rsidRPr="002D7F1A">
                        <w:rPr>
                          <w:b w:val="0"/>
                          <w:sz w:val="21"/>
                          <w:szCs w:val="21"/>
                          <w:lang w:val="pt-BR"/>
                        </w:rPr>
                        <w:tab/>
                      </w:r>
                      <w:r w:rsidRPr="002D7F1A">
                        <w:rPr>
                          <w:b w:val="0"/>
                          <w:sz w:val="21"/>
                          <w:szCs w:val="21"/>
                          <w:lang w:val="pt-BR"/>
                        </w:rPr>
                        <w:tab/>
                      </w:r>
                    </w:p>
                    <w:p w14:paraId="1B49B648" w14:textId="73DE6C02" w:rsidR="00621F06" w:rsidRPr="002D7F1A" w:rsidRDefault="00621F06" w:rsidP="00792F7E">
                      <w:pPr>
                        <w:tabs>
                          <w:tab w:val="left" w:pos="284"/>
                        </w:tabs>
                        <w:spacing w:line="276" w:lineRule="auto"/>
                        <w:ind w:firstLine="134"/>
                        <w:jc w:val="both"/>
                        <w:rPr>
                          <w:b w:val="0"/>
                          <w:sz w:val="21"/>
                          <w:szCs w:val="21"/>
                          <w:lang w:val="pt-BR"/>
                        </w:rPr>
                      </w:pPr>
                      <w:r w:rsidRPr="002D7F1A">
                        <w:rPr>
                          <w:b w:val="0"/>
                          <w:sz w:val="21"/>
                          <w:szCs w:val="21"/>
                          <w:lang w:val="pt-BR"/>
                        </w:rPr>
                        <w:t>C. R</w:t>
                      </w:r>
                      <w:r w:rsidRPr="002D7F1A">
                        <w:rPr>
                          <w:b w:val="0"/>
                          <w:sz w:val="21"/>
                          <w:szCs w:val="21"/>
                          <w:vertAlign w:val="subscript"/>
                          <w:lang w:val="pt-BR"/>
                        </w:rPr>
                        <w:t>1</w:t>
                      </w:r>
                      <w:r w:rsidRPr="002D7F1A">
                        <w:rPr>
                          <w:b w:val="0"/>
                          <w:sz w:val="21"/>
                          <w:szCs w:val="21"/>
                          <w:lang w:val="pt-BR"/>
                        </w:rPr>
                        <w:t xml:space="preserve"> = 2</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3</w:t>
                      </w:r>
                      <w:r w:rsidRPr="002D7F1A">
                        <w:rPr>
                          <w:b w:val="0"/>
                          <w:sz w:val="21"/>
                          <w:szCs w:val="21"/>
                        </w:rPr>
                        <w:sym w:font="Symbol" w:char="F057"/>
                      </w:r>
                      <w:r w:rsidRPr="002D7F1A">
                        <w:rPr>
                          <w:b w:val="0"/>
                          <w:sz w:val="21"/>
                          <w:szCs w:val="21"/>
                          <w:lang w:val="pt-BR"/>
                        </w:rPr>
                        <w:tab/>
                      </w:r>
                      <w:r w:rsidRPr="002D7F1A">
                        <w:rPr>
                          <w:b w:val="0"/>
                          <w:sz w:val="21"/>
                          <w:szCs w:val="21"/>
                          <w:lang w:val="pt-BR"/>
                        </w:rPr>
                        <w:tab/>
                        <w:t>D. R</w:t>
                      </w:r>
                      <w:r w:rsidRPr="002D7F1A">
                        <w:rPr>
                          <w:b w:val="0"/>
                          <w:sz w:val="21"/>
                          <w:szCs w:val="21"/>
                          <w:vertAlign w:val="subscript"/>
                          <w:lang w:val="pt-BR"/>
                        </w:rPr>
                        <w:t>1</w:t>
                      </w:r>
                      <w:r w:rsidRPr="002D7F1A">
                        <w:rPr>
                          <w:b w:val="0"/>
                          <w:sz w:val="21"/>
                          <w:szCs w:val="21"/>
                          <w:lang w:val="pt-BR"/>
                        </w:rPr>
                        <w:t xml:space="preserve"> = 3</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2</w:t>
                      </w:r>
                      <w:r w:rsidRPr="002D7F1A">
                        <w:rPr>
                          <w:b w:val="0"/>
                          <w:sz w:val="21"/>
                          <w:szCs w:val="21"/>
                          <w:lang w:val="pt-BR"/>
                        </w:rPr>
                        <w:t xml:space="preserve"> = 1</w:t>
                      </w:r>
                      <w:r w:rsidRPr="002D7F1A">
                        <w:rPr>
                          <w:b w:val="0"/>
                          <w:sz w:val="21"/>
                          <w:szCs w:val="21"/>
                        </w:rPr>
                        <w:sym w:font="Symbol" w:char="F057"/>
                      </w:r>
                    </w:p>
                    <w:p w14:paraId="75E2B7BA" w14:textId="77777777" w:rsidR="00621F06" w:rsidRPr="002D7F1A" w:rsidRDefault="00621F06" w:rsidP="00792F7E">
                      <w:pPr>
                        <w:tabs>
                          <w:tab w:val="left" w:pos="284"/>
                        </w:tabs>
                        <w:spacing w:line="276" w:lineRule="auto"/>
                        <w:ind w:right="56"/>
                        <w:jc w:val="both"/>
                        <w:rPr>
                          <w:b w:val="0"/>
                          <w:sz w:val="21"/>
                          <w:szCs w:val="21"/>
                          <w:lang w:val="pt-BR"/>
                        </w:rPr>
                      </w:pPr>
                      <w:r w:rsidRPr="002D7F1A">
                        <w:rPr>
                          <w:b w:val="0"/>
                          <w:sz w:val="21"/>
                          <w:szCs w:val="21"/>
                          <w:lang w:val="pt-BR"/>
                        </w:rPr>
                        <w:t xml:space="preserve">Dữ kiện câu 43 và 44. Cho mạch điện như hình vẽ 207, bỏ qua điện trở của dây nối, cho </w:t>
                      </w:r>
                      <w:r w:rsidRPr="002D7F1A">
                        <w:rPr>
                          <w:rFonts w:ascii=".VnShelley Allegro" w:hAnsi=".VnShelley Allegro"/>
                          <w:b w:val="0"/>
                          <w:sz w:val="21"/>
                          <w:szCs w:val="21"/>
                          <w:lang w:val="pt-BR"/>
                        </w:rPr>
                        <w:t></w:t>
                      </w:r>
                      <w:r w:rsidRPr="002D7F1A">
                        <w:rPr>
                          <w:b w:val="0"/>
                          <w:sz w:val="21"/>
                          <w:szCs w:val="21"/>
                          <w:lang w:val="pt-BR"/>
                        </w:rPr>
                        <w:t>= 5V; r=1</w:t>
                      </w:r>
                      <w:r w:rsidRPr="002D7F1A">
                        <w:rPr>
                          <w:b w:val="0"/>
                          <w:sz w:val="21"/>
                          <w:szCs w:val="21"/>
                        </w:rPr>
                        <w:sym w:font="Symbol" w:char="F057"/>
                      </w:r>
                      <w:r w:rsidRPr="002D7F1A">
                        <w:rPr>
                          <w:b w:val="0"/>
                          <w:sz w:val="21"/>
                          <w:szCs w:val="21"/>
                          <w:lang w:val="pt-BR"/>
                        </w:rPr>
                        <w:t>; R</w:t>
                      </w:r>
                      <w:r w:rsidRPr="002D7F1A">
                        <w:rPr>
                          <w:b w:val="0"/>
                          <w:sz w:val="21"/>
                          <w:szCs w:val="21"/>
                          <w:vertAlign w:val="subscript"/>
                          <w:lang w:val="pt-BR"/>
                        </w:rPr>
                        <w:t>1</w:t>
                      </w:r>
                      <w:r w:rsidRPr="002D7F1A">
                        <w:rPr>
                          <w:b w:val="0"/>
                          <w:sz w:val="21"/>
                          <w:szCs w:val="21"/>
                          <w:lang w:val="pt-BR"/>
                        </w:rPr>
                        <w:t>=2</w:t>
                      </w:r>
                      <w:r w:rsidRPr="002D7F1A">
                        <w:rPr>
                          <w:b w:val="0"/>
                          <w:sz w:val="21"/>
                          <w:szCs w:val="21"/>
                        </w:rPr>
                        <w:sym w:font="Symbol" w:char="F057"/>
                      </w:r>
                    </w:p>
                    <w:p w14:paraId="6D498213" w14:textId="77777777" w:rsidR="00621F06" w:rsidRDefault="00621F06" w:rsidP="00792F7E">
                      <w:pPr>
                        <w:tabs>
                          <w:tab w:val="left" w:pos="284"/>
                        </w:tabs>
                        <w:spacing w:line="276" w:lineRule="auto"/>
                        <w:jc w:val="both"/>
                        <w:rPr>
                          <w:b w:val="0"/>
                          <w:sz w:val="21"/>
                          <w:szCs w:val="21"/>
                          <w:lang w:val="pt-BR"/>
                        </w:rPr>
                      </w:pPr>
                      <w:r w:rsidRPr="002D7F1A">
                        <w:rPr>
                          <w:sz w:val="21"/>
                          <w:szCs w:val="21"/>
                          <w:u w:val="single"/>
                          <w:lang w:val="pt-BR"/>
                        </w:rPr>
                        <w:t>Câu 43</w:t>
                      </w:r>
                      <w:r w:rsidRPr="002D7F1A">
                        <w:rPr>
                          <w:b w:val="0"/>
                          <w:sz w:val="21"/>
                          <w:szCs w:val="21"/>
                          <w:lang w:val="pt-BR"/>
                        </w:rPr>
                        <w:t>. Định R để công suất tiêu thụ trên R đạt cực đại. :</w:t>
                      </w:r>
                    </w:p>
                    <w:p w14:paraId="5BED823A"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R = 1</w:t>
                      </w:r>
                      <w:r w:rsidRPr="002D7F1A">
                        <w:rPr>
                          <w:b w:val="0"/>
                          <w:sz w:val="21"/>
                          <w:szCs w:val="21"/>
                        </w:rPr>
                        <w:sym w:font="Symbol" w:char="F057"/>
                      </w:r>
                      <w:r w:rsidRPr="002D7F1A">
                        <w:rPr>
                          <w:b w:val="0"/>
                          <w:sz w:val="21"/>
                          <w:szCs w:val="21"/>
                          <w:lang w:val="pt-BR"/>
                        </w:rPr>
                        <w:tab/>
                      </w:r>
                    </w:p>
                    <w:p w14:paraId="2A4FC0AB"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B. R = 0,5</w:t>
                      </w:r>
                      <w:r w:rsidRPr="002D7F1A">
                        <w:rPr>
                          <w:b w:val="0"/>
                          <w:sz w:val="21"/>
                          <w:szCs w:val="21"/>
                        </w:rPr>
                        <w:sym w:font="Symbol" w:char="F057"/>
                      </w:r>
                      <w:r w:rsidRPr="002D7F1A">
                        <w:rPr>
                          <w:b w:val="0"/>
                          <w:sz w:val="21"/>
                          <w:szCs w:val="21"/>
                          <w:lang w:val="pt-BR"/>
                        </w:rPr>
                        <w:tab/>
                      </w:r>
                    </w:p>
                    <w:p w14:paraId="077104B0" w14:textId="77777777"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C. R=1,5</w:t>
                      </w:r>
                      <w:r w:rsidRPr="002D7F1A">
                        <w:rPr>
                          <w:b w:val="0"/>
                          <w:sz w:val="21"/>
                          <w:szCs w:val="21"/>
                        </w:rPr>
                        <w:sym w:font="Symbol" w:char="F057"/>
                      </w:r>
                      <w:r w:rsidRPr="002D7F1A">
                        <w:rPr>
                          <w:b w:val="0"/>
                          <w:sz w:val="21"/>
                          <w:szCs w:val="21"/>
                          <w:lang w:val="pt-BR"/>
                        </w:rPr>
                        <w:tab/>
                      </w:r>
                    </w:p>
                    <w:p w14:paraId="15AF5707" w14:textId="509F3996" w:rsidR="00621F06" w:rsidRPr="002D7F1A" w:rsidRDefault="00621F06" w:rsidP="00792F7E">
                      <w:pPr>
                        <w:tabs>
                          <w:tab w:val="left" w:pos="284"/>
                        </w:tabs>
                        <w:spacing w:line="276" w:lineRule="auto"/>
                        <w:jc w:val="both"/>
                        <w:rPr>
                          <w:b w:val="0"/>
                          <w:sz w:val="21"/>
                          <w:szCs w:val="21"/>
                          <w:lang w:val="pt-BR"/>
                        </w:rPr>
                      </w:pPr>
                      <w:r w:rsidRPr="002D7F1A">
                        <w:rPr>
                          <w:b w:val="0"/>
                          <w:sz w:val="21"/>
                          <w:szCs w:val="21"/>
                          <w:lang w:val="pt-BR"/>
                        </w:rPr>
                        <w:t>D. R =2/3</w:t>
                      </w:r>
                      <w:r w:rsidRPr="002D7F1A">
                        <w:rPr>
                          <w:b w:val="0"/>
                          <w:sz w:val="21"/>
                          <w:szCs w:val="21"/>
                        </w:rPr>
                        <w:sym w:font="Symbol" w:char="F057"/>
                      </w:r>
                    </w:p>
                    <w:p w14:paraId="02AA7626" w14:textId="77777777" w:rsidR="00621F06" w:rsidRPr="002D7F1A" w:rsidRDefault="00621F06" w:rsidP="00792F7E">
                      <w:pPr>
                        <w:tabs>
                          <w:tab w:val="left" w:pos="284"/>
                        </w:tabs>
                        <w:spacing w:line="276" w:lineRule="auto"/>
                        <w:jc w:val="both"/>
                        <w:rPr>
                          <w:b w:val="0"/>
                          <w:sz w:val="21"/>
                          <w:szCs w:val="21"/>
                          <w:lang w:val="pt-BR"/>
                        </w:rPr>
                      </w:pPr>
                      <w:r w:rsidRPr="002D7F1A">
                        <w:rPr>
                          <w:sz w:val="21"/>
                          <w:szCs w:val="21"/>
                          <w:u w:val="single"/>
                          <w:lang w:val="pt-BR"/>
                        </w:rPr>
                        <w:t>Câu 44</w:t>
                      </w:r>
                      <w:r w:rsidRPr="002D7F1A">
                        <w:rPr>
                          <w:b w:val="0"/>
                          <w:sz w:val="21"/>
                          <w:szCs w:val="21"/>
                          <w:lang w:val="pt-BR"/>
                        </w:rPr>
                        <w:t xml:space="preserve">. Khi đó công suất cực đại bằng: </w:t>
                      </w:r>
                    </w:p>
                    <w:p w14:paraId="0BD5FC65" w14:textId="27DDD080" w:rsidR="00621F06" w:rsidRDefault="00621F06" w:rsidP="00792F7E">
                      <w:pPr>
                        <w:tabs>
                          <w:tab w:val="left" w:pos="284"/>
                        </w:tabs>
                        <w:spacing w:line="276" w:lineRule="auto"/>
                        <w:jc w:val="both"/>
                        <w:rPr>
                          <w:b w:val="0"/>
                          <w:sz w:val="21"/>
                          <w:szCs w:val="21"/>
                          <w:lang w:val="pt-BR"/>
                        </w:rPr>
                      </w:pPr>
                      <w:r w:rsidRPr="002D7F1A">
                        <w:rPr>
                          <w:b w:val="0"/>
                          <w:sz w:val="21"/>
                          <w:szCs w:val="21"/>
                          <w:lang w:val="pt-BR"/>
                        </w:rPr>
                        <w:t>A. P</w:t>
                      </w:r>
                      <w:r w:rsidRPr="002D7F1A">
                        <w:rPr>
                          <w:b w:val="0"/>
                          <w:sz w:val="21"/>
                          <w:szCs w:val="21"/>
                          <w:vertAlign w:val="subscript"/>
                          <w:lang w:val="pt-BR"/>
                        </w:rPr>
                        <w:t>max</w:t>
                      </w:r>
                      <w:r w:rsidRPr="002D7F1A">
                        <w:rPr>
                          <w:b w:val="0"/>
                          <w:sz w:val="21"/>
                          <w:szCs w:val="21"/>
                          <w:lang w:val="pt-BR"/>
                        </w:rPr>
                        <w:t xml:space="preserve"> = 36W</w:t>
                      </w:r>
                      <w:r w:rsidRPr="002D7F1A">
                        <w:rPr>
                          <w:b w:val="0"/>
                          <w:sz w:val="21"/>
                          <w:szCs w:val="21"/>
                          <w:lang w:val="pt-BR"/>
                        </w:rPr>
                        <w:tab/>
                      </w:r>
                      <w:r>
                        <w:rPr>
                          <w:b w:val="0"/>
                          <w:sz w:val="21"/>
                          <w:szCs w:val="21"/>
                          <w:lang w:val="pt-BR"/>
                        </w:rPr>
                        <w:tab/>
                      </w:r>
                      <w:r w:rsidRPr="002D7F1A">
                        <w:rPr>
                          <w:b w:val="0"/>
                          <w:sz w:val="21"/>
                          <w:szCs w:val="21"/>
                          <w:lang w:val="pt-BR"/>
                        </w:rPr>
                        <w:t>B. P</w:t>
                      </w:r>
                      <w:r w:rsidRPr="002D7F1A">
                        <w:rPr>
                          <w:b w:val="0"/>
                          <w:sz w:val="21"/>
                          <w:szCs w:val="21"/>
                          <w:vertAlign w:val="subscript"/>
                          <w:lang w:val="pt-BR"/>
                        </w:rPr>
                        <w:t>max</w:t>
                      </w:r>
                      <w:r w:rsidRPr="002D7F1A">
                        <w:rPr>
                          <w:b w:val="0"/>
                          <w:sz w:val="21"/>
                          <w:szCs w:val="21"/>
                          <w:lang w:val="pt-BR"/>
                        </w:rPr>
                        <w:t xml:space="preserve"> = 21,3W</w:t>
                      </w:r>
                      <w:r w:rsidRPr="002D7F1A">
                        <w:rPr>
                          <w:b w:val="0"/>
                          <w:sz w:val="21"/>
                          <w:szCs w:val="21"/>
                          <w:lang w:val="pt-BR"/>
                        </w:rPr>
                        <w:tab/>
                      </w:r>
                      <w:r w:rsidRPr="002D7F1A">
                        <w:rPr>
                          <w:b w:val="0"/>
                          <w:sz w:val="21"/>
                          <w:szCs w:val="21"/>
                          <w:lang w:val="pt-BR"/>
                        </w:rPr>
                        <w:tab/>
                      </w:r>
                    </w:p>
                    <w:p w14:paraId="160AA4A8" w14:textId="30E5817A" w:rsidR="00621F06" w:rsidRPr="007A21C5" w:rsidRDefault="00621F06" w:rsidP="007A21C5">
                      <w:pPr>
                        <w:tabs>
                          <w:tab w:val="left" w:pos="284"/>
                        </w:tabs>
                        <w:spacing w:line="276" w:lineRule="auto"/>
                        <w:jc w:val="both"/>
                        <w:rPr>
                          <w:b w:val="0"/>
                          <w:sz w:val="21"/>
                          <w:szCs w:val="21"/>
                          <w:lang w:val="pt-BR"/>
                        </w:rPr>
                      </w:pPr>
                      <w:r w:rsidRPr="002D7F1A">
                        <w:rPr>
                          <w:b w:val="0"/>
                          <w:sz w:val="21"/>
                          <w:szCs w:val="21"/>
                          <w:lang w:val="pt-BR"/>
                        </w:rPr>
                        <w:t>C. P</w:t>
                      </w:r>
                      <w:r w:rsidRPr="002D7F1A">
                        <w:rPr>
                          <w:b w:val="0"/>
                          <w:sz w:val="21"/>
                          <w:szCs w:val="21"/>
                          <w:vertAlign w:val="subscript"/>
                          <w:lang w:val="pt-BR"/>
                        </w:rPr>
                        <w:t>max</w:t>
                      </w:r>
                      <w:r w:rsidRPr="002D7F1A">
                        <w:rPr>
                          <w:b w:val="0"/>
                          <w:sz w:val="21"/>
                          <w:szCs w:val="21"/>
                          <w:lang w:val="pt-BR"/>
                        </w:rPr>
                        <w:t xml:space="preserve"> = 31,95W</w:t>
                      </w:r>
                      <w:r>
                        <w:rPr>
                          <w:b w:val="0"/>
                          <w:sz w:val="21"/>
                          <w:szCs w:val="21"/>
                          <w:lang w:val="pt-BR"/>
                        </w:rPr>
                        <w:tab/>
                      </w:r>
                      <w:r w:rsidRPr="002D7F1A">
                        <w:rPr>
                          <w:b w:val="0"/>
                          <w:sz w:val="21"/>
                          <w:szCs w:val="21"/>
                          <w:lang w:val="pt-BR"/>
                        </w:rPr>
                        <w:t>D. P</w:t>
                      </w:r>
                      <w:r w:rsidRPr="002D7F1A">
                        <w:rPr>
                          <w:b w:val="0"/>
                          <w:sz w:val="21"/>
                          <w:szCs w:val="21"/>
                          <w:vertAlign w:val="subscript"/>
                          <w:lang w:val="pt-BR"/>
                        </w:rPr>
                        <w:t>max</w:t>
                      </w:r>
                      <w:r w:rsidRPr="002D7F1A">
                        <w:rPr>
                          <w:b w:val="0"/>
                          <w:sz w:val="21"/>
                          <w:szCs w:val="21"/>
                          <w:lang w:val="pt-BR"/>
                        </w:rPr>
                        <w:t xml:space="preserve"> = 37,5W</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1DDEE1E6" w14:textId="77777777" w:rsidTr="00CE6F46">
                        <w:tc>
                          <w:tcPr>
                            <w:tcW w:w="10555" w:type="dxa"/>
                            <w:shd w:val="clear" w:color="auto" w:fill="auto"/>
                          </w:tcPr>
                          <w:p w14:paraId="315B7D33" w14:textId="77777777" w:rsidR="00621F06" w:rsidRPr="002D7F1A" w:rsidRDefault="00621F06" w:rsidP="00792F7E">
                            <w:pPr>
                              <w:spacing w:line="276" w:lineRule="auto"/>
                              <w:rPr>
                                <w:b w:val="0"/>
                              </w:rPr>
                            </w:pPr>
                          </w:p>
                        </w:tc>
                      </w:tr>
                      <w:tr w:rsidR="00621F06" w:rsidRPr="002D7F1A" w14:paraId="5DB669A9" w14:textId="77777777" w:rsidTr="00CE6F46">
                        <w:tc>
                          <w:tcPr>
                            <w:tcW w:w="10555" w:type="dxa"/>
                            <w:shd w:val="clear" w:color="auto" w:fill="auto"/>
                          </w:tcPr>
                          <w:p w14:paraId="0A8CFC44" w14:textId="77777777" w:rsidR="00621F06" w:rsidRPr="002D7F1A" w:rsidRDefault="00621F06" w:rsidP="00792F7E">
                            <w:pPr>
                              <w:spacing w:line="276" w:lineRule="auto"/>
                              <w:rPr>
                                <w:b w:val="0"/>
                              </w:rPr>
                            </w:pPr>
                          </w:p>
                        </w:tc>
                      </w:tr>
                      <w:tr w:rsidR="00621F06" w:rsidRPr="002D7F1A" w14:paraId="39489A81" w14:textId="77777777" w:rsidTr="00CE6F46">
                        <w:tc>
                          <w:tcPr>
                            <w:tcW w:w="10555" w:type="dxa"/>
                            <w:shd w:val="clear" w:color="auto" w:fill="auto"/>
                          </w:tcPr>
                          <w:p w14:paraId="3A0051A3" w14:textId="77777777" w:rsidR="00621F06" w:rsidRPr="002D7F1A" w:rsidRDefault="00621F06" w:rsidP="00792F7E">
                            <w:pPr>
                              <w:spacing w:line="276" w:lineRule="auto"/>
                              <w:rPr>
                                <w:b w:val="0"/>
                              </w:rPr>
                            </w:pPr>
                          </w:p>
                        </w:tc>
                      </w:tr>
                      <w:tr w:rsidR="00621F06" w:rsidRPr="002D7F1A" w14:paraId="357F3527" w14:textId="77777777" w:rsidTr="00CE6F46">
                        <w:tc>
                          <w:tcPr>
                            <w:tcW w:w="10555" w:type="dxa"/>
                            <w:shd w:val="clear" w:color="auto" w:fill="auto"/>
                          </w:tcPr>
                          <w:p w14:paraId="315C1ADC" w14:textId="77777777" w:rsidR="00621F06" w:rsidRPr="002D7F1A" w:rsidRDefault="00621F06" w:rsidP="00792F7E">
                            <w:pPr>
                              <w:spacing w:line="276" w:lineRule="auto"/>
                              <w:rPr>
                                <w:b w:val="0"/>
                              </w:rPr>
                            </w:pPr>
                          </w:p>
                        </w:tc>
                      </w:tr>
                      <w:tr w:rsidR="00621F06" w:rsidRPr="002D7F1A" w14:paraId="29A20F4D" w14:textId="77777777" w:rsidTr="00CE6F46">
                        <w:tc>
                          <w:tcPr>
                            <w:tcW w:w="10555" w:type="dxa"/>
                            <w:shd w:val="clear" w:color="auto" w:fill="auto"/>
                          </w:tcPr>
                          <w:p w14:paraId="6C26DABA" w14:textId="77777777" w:rsidR="00621F06" w:rsidRPr="002D7F1A" w:rsidRDefault="00621F06" w:rsidP="00792F7E">
                            <w:pPr>
                              <w:spacing w:line="276" w:lineRule="auto"/>
                              <w:rPr>
                                <w:b w:val="0"/>
                              </w:rPr>
                            </w:pPr>
                          </w:p>
                        </w:tc>
                      </w:tr>
                      <w:tr w:rsidR="00621F06" w:rsidRPr="002D7F1A" w14:paraId="16DFC8B0" w14:textId="77777777" w:rsidTr="00CE6F46">
                        <w:tc>
                          <w:tcPr>
                            <w:tcW w:w="10555" w:type="dxa"/>
                            <w:shd w:val="clear" w:color="auto" w:fill="auto"/>
                          </w:tcPr>
                          <w:p w14:paraId="4931CF05" w14:textId="77777777" w:rsidR="00621F06" w:rsidRPr="002D7F1A" w:rsidRDefault="00621F06" w:rsidP="00792F7E">
                            <w:pPr>
                              <w:spacing w:line="276" w:lineRule="auto"/>
                              <w:rPr>
                                <w:b w:val="0"/>
                              </w:rPr>
                            </w:pPr>
                          </w:p>
                        </w:tc>
                      </w:tr>
                      <w:tr w:rsidR="00621F06" w:rsidRPr="002D7F1A" w14:paraId="2A685894" w14:textId="77777777" w:rsidTr="00CE6F46">
                        <w:tc>
                          <w:tcPr>
                            <w:tcW w:w="10555" w:type="dxa"/>
                            <w:shd w:val="clear" w:color="auto" w:fill="auto"/>
                          </w:tcPr>
                          <w:p w14:paraId="2222C18F" w14:textId="77777777" w:rsidR="00621F06" w:rsidRPr="002D7F1A" w:rsidRDefault="00621F06" w:rsidP="00792F7E">
                            <w:pPr>
                              <w:spacing w:line="276" w:lineRule="auto"/>
                              <w:rPr>
                                <w:b w:val="0"/>
                              </w:rPr>
                            </w:pPr>
                          </w:p>
                        </w:tc>
                      </w:tr>
                      <w:tr w:rsidR="00621F06" w:rsidRPr="002D7F1A" w14:paraId="2215654D" w14:textId="77777777" w:rsidTr="00CE6F46">
                        <w:tc>
                          <w:tcPr>
                            <w:tcW w:w="10555" w:type="dxa"/>
                            <w:shd w:val="clear" w:color="auto" w:fill="auto"/>
                          </w:tcPr>
                          <w:p w14:paraId="001AE024" w14:textId="77777777" w:rsidR="00621F06" w:rsidRPr="002D7F1A" w:rsidRDefault="00621F06" w:rsidP="00792F7E">
                            <w:pPr>
                              <w:spacing w:line="276" w:lineRule="auto"/>
                              <w:rPr>
                                <w:b w:val="0"/>
                              </w:rPr>
                            </w:pPr>
                          </w:p>
                        </w:tc>
                      </w:tr>
                      <w:tr w:rsidR="00621F06" w:rsidRPr="002D7F1A" w14:paraId="75F2CAD9" w14:textId="77777777" w:rsidTr="00CE6F46">
                        <w:tc>
                          <w:tcPr>
                            <w:tcW w:w="10555" w:type="dxa"/>
                            <w:shd w:val="clear" w:color="auto" w:fill="auto"/>
                          </w:tcPr>
                          <w:p w14:paraId="29DBF27F" w14:textId="77777777" w:rsidR="00621F06" w:rsidRPr="002D7F1A" w:rsidRDefault="00621F06" w:rsidP="00792F7E">
                            <w:pPr>
                              <w:spacing w:line="276" w:lineRule="auto"/>
                              <w:rPr>
                                <w:b w:val="0"/>
                              </w:rPr>
                            </w:pPr>
                          </w:p>
                        </w:tc>
                      </w:tr>
                      <w:tr w:rsidR="00621F06" w:rsidRPr="002D7F1A" w14:paraId="4D7411E1" w14:textId="77777777" w:rsidTr="00CE6F46">
                        <w:tc>
                          <w:tcPr>
                            <w:tcW w:w="10555" w:type="dxa"/>
                            <w:shd w:val="clear" w:color="auto" w:fill="auto"/>
                          </w:tcPr>
                          <w:p w14:paraId="7E5CE96E" w14:textId="77777777" w:rsidR="00621F06" w:rsidRPr="002D7F1A" w:rsidRDefault="00621F06" w:rsidP="00792F7E">
                            <w:pPr>
                              <w:spacing w:line="276" w:lineRule="auto"/>
                              <w:rPr>
                                <w:b w:val="0"/>
                              </w:rPr>
                            </w:pPr>
                          </w:p>
                        </w:tc>
                      </w:tr>
                    </w:tbl>
                    <w:p w14:paraId="78DEB462" w14:textId="77777777" w:rsidR="00621F06" w:rsidRPr="002D7F1A" w:rsidRDefault="00621F06" w:rsidP="00792F7E">
                      <w:pPr>
                        <w:spacing w:line="276" w:lineRule="auto"/>
                        <w:jc w:val="both"/>
                        <w:rPr>
                          <w:b w:val="0"/>
                          <w:sz w:val="22"/>
                          <w:szCs w:val="22"/>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rsidRPr="002D7F1A" w14:paraId="2E6F3219" w14:textId="77777777" w:rsidTr="00CE6F46">
                        <w:tc>
                          <w:tcPr>
                            <w:tcW w:w="10555" w:type="dxa"/>
                            <w:shd w:val="clear" w:color="auto" w:fill="auto"/>
                          </w:tcPr>
                          <w:p w14:paraId="12BB1707" w14:textId="77777777" w:rsidR="00621F06" w:rsidRPr="002D7F1A" w:rsidRDefault="00621F06" w:rsidP="00792F7E">
                            <w:pPr>
                              <w:spacing w:line="276" w:lineRule="auto"/>
                              <w:rPr>
                                <w:b w:val="0"/>
                              </w:rPr>
                            </w:pPr>
                          </w:p>
                        </w:tc>
                      </w:tr>
                      <w:tr w:rsidR="00621F06" w:rsidRPr="002D7F1A" w14:paraId="4075DB20" w14:textId="77777777" w:rsidTr="00CE6F46">
                        <w:tc>
                          <w:tcPr>
                            <w:tcW w:w="10555" w:type="dxa"/>
                            <w:shd w:val="clear" w:color="auto" w:fill="auto"/>
                          </w:tcPr>
                          <w:p w14:paraId="7AE1B8A7" w14:textId="77777777" w:rsidR="00621F06" w:rsidRPr="002D7F1A" w:rsidRDefault="00621F06" w:rsidP="00792F7E">
                            <w:pPr>
                              <w:spacing w:line="276" w:lineRule="auto"/>
                              <w:rPr>
                                <w:b w:val="0"/>
                              </w:rPr>
                            </w:pPr>
                          </w:p>
                        </w:tc>
                      </w:tr>
                      <w:tr w:rsidR="00621F06" w:rsidRPr="002D7F1A" w14:paraId="118E5E4E" w14:textId="77777777" w:rsidTr="00CE6F46">
                        <w:tc>
                          <w:tcPr>
                            <w:tcW w:w="10555" w:type="dxa"/>
                            <w:shd w:val="clear" w:color="auto" w:fill="auto"/>
                          </w:tcPr>
                          <w:p w14:paraId="0464293B" w14:textId="77777777" w:rsidR="00621F06" w:rsidRPr="002D7F1A" w:rsidRDefault="00621F06" w:rsidP="00792F7E">
                            <w:pPr>
                              <w:spacing w:line="276" w:lineRule="auto"/>
                              <w:rPr>
                                <w:b w:val="0"/>
                              </w:rPr>
                            </w:pPr>
                          </w:p>
                        </w:tc>
                      </w:tr>
                      <w:tr w:rsidR="00621F06" w:rsidRPr="002D7F1A" w14:paraId="4C5D876E" w14:textId="77777777" w:rsidTr="00CE6F46">
                        <w:tc>
                          <w:tcPr>
                            <w:tcW w:w="10555" w:type="dxa"/>
                            <w:shd w:val="clear" w:color="auto" w:fill="auto"/>
                          </w:tcPr>
                          <w:p w14:paraId="26314CD6" w14:textId="77777777" w:rsidR="00621F06" w:rsidRPr="002D7F1A" w:rsidRDefault="00621F06" w:rsidP="00792F7E">
                            <w:pPr>
                              <w:spacing w:line="276" w:lineRule="auto"/>
                              <w:rPr>
                                <w:b w:val="0"/>
                              </w:rPr>
                            </w:pPr>
                          </w:p>
                        </w:tc>
                      </w:tr>
                      <w:tr w:rsidR="00621F06" w:rsidRPr="002D7F1A" w14:paraId="1B23A91B" w14:textId="77777777" w:rsidTr="00CE6F46">
                        <w:tc>
                          <w:tcPr>
                            <w:tcW w:w="10555" w:type="dxa"/>
                            <w:shd w:val="clear" w:color="auto" w:fill="auto"/>
                          </w:tcPr>
                          <w:p w14:paraId="0CFB2E16" w14:textId="77777777" w:rsidR="00621F06" w:rsidRPr="002D7F1A" w:rsidRDefault="00621F06" w:rsidP="00792F7E">
                            <w:pPr>
                              <w:spacing w:line="276" w:lineRule="auto"/>
                              <w:rPr>
                                <w:b w:val="0"/>
                              </w:rPr>
                            </w:pPr>
                          </w:p>
                        </w:tc>
                      </w:tr>
                    </w:tbl>
                    <w:p w14:paraId="1DC48DB6" w14:textId="77777777" w:rsidR="00621F06" w:rsidRPr="002D7F1A" w:rsidRDefault="00621F06" w:rsidP="00792F7E">
                      <w:pPr>
                        <w:spacing w:line="276" w:lineRule="auto"/>
                        <w:rPr>
                          <w:sz w:val="22"/>
                          <w:szCs w:val="22"/>
                        </w:rPr>
                      </w:pPr>
                    </w:p>
                  </w:txbxContent>
                </v:textbox>
                <w10:wrap type="through"/>
              </v:shape>
            </w:pict>
          </mc:Fallback>
        </mc:AlternateContent>
      </w:r>
    </w:p>
    <w:p w14:paraId="2D2E501E" w14:textId="6848A46A" w:rsidR="00BC6F95" w:rsidRPr="0046538A" w:rsidRDefault="00884042">
      <w:r w:rsidRPr="0046538A">
        <w:rPr>
          <w:noProof/>
        </w:rPr>
        <w:lastRenderedPageBreak/>
        <mc:AlternateContent>
          <mc:Choice Requires="wps">
            <w:drawing>
              <wp:anchor distT="0" distB="0" distL="114300" distR="114300" simplePos="0" relativeHeight="251770880" behindDoc="0" locked="0" layoutInCell="1" allowOverlap="1" wp14:anchorId="647A2F43" wp14:editId="4C754931">
                <wp:simplePos x="0" y="0"/>
                <wp:positionH relativeFrom="column">
                  <wp:posOffset>1644236</wp:posOffset>
                </wp:positionH>
                <wp:positionV relativeFrom="paragraph">
                  <wp:posOffset>8857974</wp:posOffset>
                </wp:positionV>
                <wp:extent cx="1410832" cy="954156"/>
                <wp:effectExtent l="0" t="0" r="0" b="0"/>
                <wp:wrapNone/>
                <wp:docPr id="400" name="Text Box 400"/>
                <wp:cNvGraphicFramePr/>
                <a:graphic xmlns:a="http://schemas.openxmlformats.org/drawingml/2006/main">
                  <a:graphicData uri="http://schemas.microsoft.com/office/word/2010/wordprocessingShape">
                    <wps:wsp>
                      <wps:cNvSpPr txBox="1"/>
                      <wps:spPr>
                        <a:xfrm>
                          <a:off x="0" y="0"/>
                          <a:ext cx="1410832" cy="954156"/>
                        </a:xfrm>
                        <a:prstGeom prst="rect">
                          <a:avLst/>
                        </a:prstGeom>
                        <a:noFill/>
                        <a:ln w="6350">
                          <a:noFill/>
                        </a:ln>
                      </wps:spPr>
                      <wps:txbx>
                        <w:txbxContent>
                          <w:p w14:paraId="4761A17E" w14:textId="59CC4ED8" w:rsidR="00621F06" w:rsidRDefault="00621F06">
                            <w:r w:rsidRPr="009A2C73">
                              <w:rPr>
                                <w:noProof/>
                              </w:rPr>
                              <w:drawing>
                                <wp:inline distT="0" distB="0" distL="0" distR="0" wp14:anchorId="0DF99AF9" wp14:editId="49399577">
                                  <wp:extent cx="1221105" cy="888603"/>
                                  <wp:effectExtent l="0" t="0" r="0" b="635"/>
                                  <wp:docPr id="403"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1221105" cy="88860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7A2F43" id="Text Box 400" o:spid="_x0000_s1089" type="#_x0000_t202" style="position:absolute;margin-left:129.45pt;margin-top:697.5pt;width:111.1pt;height:75.1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" filled="f" stroked="f" strokeweight=".5pt">
                <v:textbox>
                  <w:txbxContent>
                    <w:p w14:paraId="4761A17E" w14:textId="59CC4ED8" w:rsidR="00621F06" w:rsidRDefault="00621F06">
                      <w:r w:rsidRPr="009A2C73">
                        <w:rPr>
                          <w:noProof/>
                        </w:rPr>
                        <w:drawing>
                          <wp:inline distT="0" distB="0" distL="0" distR="0" wp14:anchorId="0DF99AF9" wp14:editId="49399577">
                            <wp:extent cx="1221105" cy="888603"/>
                            <wp:effectExtent l="0" t="0" r="0" b="635"/>
                            <wp:docPr id="403" name="Picture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221105" cy="888603"/>
                                    </a:xfrm>
                                    <a:prstGeom prst="rect">
                                      <a:avLst/>
                                    </a:prstGeom>
                                    <a:noFill/>
                                    <a:ln>
                                      <a:noFill/>
                                    </a:ln>
                                  </pic:spPr>
                                </pic:pic>
                              </a:graphicData>
                            </a:graphic>
                          </wp:inline>
                        </w:drawing>
                      </w:r>
                    </w:p>
                  </w:txbxContent>
                </v:textbox>
              </v:shape>
            </w:pict>
          </mc:Fallback>
        </mc:AlternateContent>
      </w:r>
      <w:r w:rsidRPr="0046538A">
        <w:rPr>
          <w:noProof/>
        </w:rPr>
        <mc:AlternateContent>
          <mc:Choice Requires="wps">
            <w:drawing>
              <wp:anchor distT="0" distB="0" distL="114300" distR="114300" simplePos="0" relativeHeight="251768832" behindDoc="0" locked="0" layoutInCell="1" allowOverlap="1" wp14:anchorId="6434C4ED" wp14:editId="235A5D75">
                <wp:simplePos x="0" y="0"/>
                <wp:positionH relativeFrom="column">
                  <wp:posOffset>4757420</wp:posOffset>
                </wp:positionH>
                <wp:positionV relativeFrom="paragraph">
                  <wp:posOffset>7752439</wp:posOffset>
                </wp:positionV>
                <wp:extent cx="1410832" cy="954156"/>
                <wp:effectExtent l="0" t="0" r="0" b="0"/>
                <wp:wrapNone/>
                <wp:docPr id="397" name="Text Box 397"/>
                <wp:cNvGraphicFramePr/>
                <a:graphic xmlns:a="http://schemas.openxmlformats.org/drawingml/2006/main">
                  <a:graphicData uri="http://schemas.microsoft.com/office/word/2010/wordprocessingShape">
                    <wps:wsp>
                      <wps:cNvSpPr txBox="1"/>
                      <wps:spPr>
                        <a:xfrm>
                          <a:off x="0" y="0"/>
                          <a:ext cx="1410832" cy="954156"/>
                        </a:xfrm>
                        <a:prstGeom prst="rect">
                          <a:avLst/>
                        </a:prstGeom>
                        <a:noFill/>
                        <a:ln w="6350">
                          <a:noFill/>
                        </a:ln>
                      </wps:spPr>
                      <wps:txbx>
                        <w:txbxContent>
                          <w:p w14:paraId="35F1915C" w14:textId="59EC0893" w:rsidR="00621F06" w:rsidRDefault="00621F06">
                            <w:r w:rsidRPr="00600E7E">
                              <w:rPr>
                                <w:noProof/>
                              </w:rPr>
                              <w:drawing>
                                <wp:inline distT="0" distB="0" distL="0" distR="0" wp14:anchorId="51A03F68" wp14:editId="0BAD6C66">
                                  <wp:extent cx="1212850" cy="901065"/>
                                  <wp:effectExtent l="0" t="0" r="0" b="0"/>
                                  <wp:docPr id="404"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212850" cy="90106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434C4ED" id="Text Box 397" o:spid="_x0000_s1090" type="#_x0000_t202" style="position:absolute;margin-left:374.6pt;margin-top:610.45pt;width:111.1pt;height:75.1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" filled="f" stroked="f" strokeweight=".5pt">
                <v:textbox>
                  <w:txbxContent>
                    <w:p w14:paraId="35F1915C" w14:textId="59EC0893" w:rsidR="00621F06" w:rsidRDefault="00621F06">
                      <w:r w:rsidRPr="00600E7E">
                        <w:rPr>
                          <w:noProof/>
                        </w:rPr>
                        <w:drawing>
                          <wp:inline distT="0" distB="0" distL="0" distR="0" wp14:anchorId="51A03F68" wp14:editId="0BAD6C66">
                            <wp:extent cx="1212850" cy="901065"/>
                            <wp:effectExtent l="0" t="0" r="0" b="0"/>
                            <wp:docPr id="404" name="Picture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9"/>
                                    <pic:cNvPicPr>
                                      <a:picLocks/>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1212850" cy="901065"/>
                                    </a:xfrm>
                                    <a:prstGeom prst="rect">
                                      <a:avLst/>
                                    </a:prstGeom>
                                    <a:noFill/>
                                    <a:ln>
                                      <a:noFill/>
                                    </a:ln>
                                  </pic:spPr>
                                </pic:pic>
                              </a:graphicData>
                            </a:graphic>
                          </wp:inline>
                        </w:drawing>
                      </w:r>
                    </w:p>
                  </w:txbxContent>
                </v:textbox>
              </v:shape>
            </w:pict>
          </mc:Fallback>
        </mc:AlternateContent>
      </w:r>
      <w:r w:rsidR="004963DD" w:rsidRPr="0046538A">
        <w:rPr>
          <w:noProof/>
        </w:rPr>
        <mc:AlternateContent>
          <mc:Choice Requires="wps">
            <w:drawing>
              <wp:anchor distT="0" distB="0" distL="114300" distR="114300" simplePos="0" relativeHeight="251766784" behindDoc="0" locked="0" layoutInCell="1" allowOverlap="1" wp14:anchorId="70C72773" wp14:editId="07EDFA49">
                <wp:simplePos x="0" y="0"/>
                <wp:positionH relativeFrom="column">
                  <wp:posOffset>5015699</wp:posOffset>
                </wp:positionH>
                <wp:positionV relativeFrom="paragraph">
                  <wp:posOffset>6798669</wp:posOffset>
                </wp:positionV>
                <wp:extent cx="1410832" cy="954156"/>
                <wp:effectExtent l="0" t="0" r="0" b="0"/>
                <wp:wrapNone/>
                <wp:docPr id="394" name="Text Box 394"/>
                <wp:cNvGraphicFramePr/>
                <a:graphic xmlns:a="http://schemas.openxmlformats.org/drawingml/2006/main">
                  <a:graphicData uri="http://schemas.microsoft.com/office/word/2010/wordprocessingShape">
                    <wps:wsp>
                      <wps:cNvSpPr txBox="1"/>
                      <wps:spPr>
                        <a:xfrm>
                          <a:off x="0" y="0"/>
                          <a:ext cx="1410832" cy="954156"/>
                        </a:xfrm>
                        <a:prstGeom prst="rect">
                          <a:avLst/>
                        </a:prstGeom>
                        <a:noFill/>
                        <a:ln w="6350">
                          <a:noFill/>
                        </a:ln>
                      </wps:spPr>
                      <wps:txbx>
                        <w:txbxContent>
                          <w:p w14:paraId="580FBFC3" w14:textId="613DEAB8" w:rsidR="00621F06" w:rsidRDefault="00621F06">
                            <w:r w:rsidRPr="0088637A">
                              <w:rPr>
                                <w:noProof/>
                              </w:rPr>
                              <w:drawing>
                                <wp:inline distT="0" distB="0" distL="0" distR="0" wp14:anchorId="1F627581" wp14:editId="7B1185FE">
                                  <wp:extent cx="1221105" cy="771791"/>
                                  <wp:effectExtent l="0" t="0" r="0" b="3175"/>
                                  <wp:docPr id="405"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221105" cy="77179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C72773" id="Text Box 394" o:spid="_x0000_s1091" type="#_x0000_t202" style="position:absolute;margin-left:394.95pt;margin-top:535.35pt;width:111.1pt;height:75.1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" filled="f" stroked="f" strokeweight=".5pt">
                <v:textbox>
                  <w:txbxContent>
                    <w:p w14:paraId="580FBFC3" w14:textId="613DEAB8" w:rsidR="00621F06" w:rsidRDefault="00621F06">
                      <w:r w:rsidRPr="0088637A">
                        <w:rPr>
                          <w:noProof/>
                        </w:rPr>
                        <w:drawing>
                          <wp:inline distT="0" distB="0" distL="0" distR="0" wp14:anchorId="1F627581" wp14:editId="7B1185FE">
                            <wp:extent cx="1221105" cy="771791"/>
                            <wp:effectExtent l="0" t="0" r="0" b="3175"/>
                            <wp:docPr id="405" name="Picture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8"/>
                                    <pic:cNvPicPr>
                                      <a:picLocks/>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221105" cy="771791"/>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64736" behindDoc="0" locked="0" layoutInCell="1" allowOverlap="1" wp14:anchorId="779FFCE5" wp14:editId="7A032964">
                <wp:simplePos x="0" y="0"/>
                <wp:positionH relativeFrom="column">
                  <wp:posOffset>1972475</wp:posOffset>
                </wp:positionH>
                <wp:positionV relativeFrom="paragraph">
                  <wp:posOffset>5885235</wp:posOffset>
                </wp:positionV>
                <wp:extent cx="1410832" cy="954156"/>
                <wp:effectExtent l="0" t="0" r="0" b="0"/>
                <wp:wrapNone/>
                <wp:docPr id="391" name="Text Box 391"/>
                <wp:cNvGraphicFramePr/>
                <a:graphic xmlns:a="http://schemas.openxmlformats.org/drawingml/2006/main">
                  <a:graphicData uri="http://schemas.microsoft.com/office/word/2010/wordprocessingShape">
                    <wps:wsp>
                      <wps:cNvSpPr txBox="1"/>
                      <wps:spPr>
                        <a:xfrm>
                          <a:off x="0" y="0"/>
                          <a:ext cx="1410832" cy="954156"/>
                        </a:xfrm>
                        <a:prstGeom prst="rect">
                          <a:avLst/>
                        </a:prstGeom>
                        <a:noFill/>
                        <a:ln w="6350">
                          <a:noFill/>
                        </a:ln>
                      </wps:spPr>
                      <wps:txbx>
                        <w:txbxContent>
                          <w:p w14:paraId="3771C975" w14:textId="2B5146C8" w:rsidR="00621F06" w:rsidRDefault="00621F06">
                            <w:r w:rsidRPr="00E246CD">
                              <w:rPr>
                                <w:noProof/>
                              </w:rPr>
                              <w:drawing>
                                <wp:inline distT="0" distB="0" distL="0" distR="0" wp14:anchorId="68153627" wp14:editId="7CE69C57">
                                  <wp:extent cx="1221105" cy="791634"/>
                                  <wp:effectExtent l="0" t="0" r="0" b="0"/>
                                  <wp:docPr id="406"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1221105" cy="79163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79FFCE5" id="Text Box 391" o:spid="_x0000_s1092" type="#_x0000_t202" style="position:absolute;margin-left:155.3pt;margin-top:463.4pt;width:111.1pt;height:75.1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" filled="f" stroked="f" strokeweight=".5pt">
                <v:textbox>
                  <w:txbxContent>
                    <w:p w14:paraId="3771C975" w14:textId="2B5146C8" w:rsidR="00621F06" w:rsidRDefault="00621F06">
                      <w:r w:rsidRPr="00E246CD">
                        <w:rPr>
                          <w:noProof/>
                        </w:rPr>
                        <w:drawing>
                          <wp:inline distT="0" distB="0" distL="0" distR="0" wp14:anchorId="68153627" wp14:editId="7CE69C57">
                            <wp:extent cx="1221105" cy="791634"/>
                            <wp:effectExtent l="0" t="0" r="0" b="0"/>
                            <wp:docPr id="406" name="Picture 4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1"/>
                                    <pic:cNvPicPr>
                                      <a:picLocks/>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221105" cy="791634"/>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62688" behindDoc="0" locked="0" layoutInCell="1" allowOverlap="1" wp14:anchorId="3397556B" wp14:editId="2F74C19B">
                <wp:simplePos x="0" y="0"/>
                <wp:positionH relativeFrom="column">
                  <wp:posOffset>5039691</wp:posOffset>
                </wp:positionH>
                <wp:positionV relativeFrom="paragraph">
                  <wp:posOffset>5054821</wp:posOffset>
                </wp:positionV>
                <wp:extent cx="1410832" cy="954156"/>
                <wp:effectExtent l="0" t="0" r="0" b="0"/>
                <wp:wrapNone/>
                <wp:docPr id="387" name="Text Box 387"/>
                <wp:cNvGraphicFramePr/>
                <a:graphic xmlns:a="http://schemas.openxmlformats.org/drawingml/2006/main">
                  <a:graphicData uri="http://schemas.microsoft.com/office/word/2010/wordprocessingShape">
                    <wps:wsp>
                      <wps:cNvSpPr txBox="1"/>
                      <wps:spPr>
                        <a:xfrm>
                          <a:off x="0" y="0"/>
                          <a:ext cx="1410832" cy="954156"/>
                        </a:xfrm>
                        <a:prstGeom prst="rect">
                          <a:avLst/>
                        </a:prstGeom>
                        <a:noFill/>
                        <a:ln w="6350">
                          <a:noFill/>
                        </a:ln>
                      </wps:spPr>
                      <wps:txbx>
                        <w:txbxContent>
                          <w:p w14:paraId="2409195F" w14:textId="5CBE040C" w:rsidR="00621F06" w:rsidRDefault="00621F06">
                            <w:r w:rsidRPr="000960FF">
                              <w:rPr>
                                <w:noProof/>
                                <w:sz w:val="20"/>
                                <w:szCs w:val="20"/>
                              </w:rPr>
                              <w:drawing>
                                <wp:inline distT="0" distB="0" distL="0" distR="0" wp14:anchorId="00AE17E1" wp14:editId="4340B4DF">
                                  <wp:extent cx="1074364" cy="821055"/>
                                  <wp:effectExtent l="0" t="0" r="5715" b="4445"/>
                                  <wp:docPr id="40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083098" cy="82773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397556B" id="Text Box 387" o:spid="_x0000_s1093" type="#_x0000_t202" style="position:absolute;margin-left:396.85pt;margin-top:398pt;width:111.1pt;height:75.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" filled="f" stroked="f" strokeweight=".5pt">
                <v:textbox>
                  <w:txbxContent>
                    <w:p w14:paraId="2409195F" w14:textId="5CBE040C" w:rsidR="00621F06" w:rsidRDefault="00621F06">
                      <w:r w:rsidRPr="000960FF">
                        <w:rPr>
                          <w:noProof/>
                          <w:sz w:val="20"/>
                          <w:szCs w:val="20"/>
                        </w:rPr>
                        <w:drawing>
                          <wp:inline distT="0" distB="0" distL="0" distR="0" wp14:anchorId="00AE17E1" wp14:editId="4340B4DF">
                            <wp:extent cx="1074364" cy="821055"/>
                            <wp:effectExtent l="0" t="0" r="5715" b="4445"/>
                            <wp:docPr id="40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083098" cy="827730"/>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60640" behindDoc="0" locked="0" layoutInCell="1" allowOverlap="1" wp14:anchorId="45373C54" wp14:editId="4DDAA528">
                <wp:simplePos x="0" y="0"/>
                <wp:positionH relativeFrom="column">
                  <wp:posOffset>4418219</wp:posOffset>
                </wp:positionH>
                <wp:positionV relativeFrom="paragraph">
                  <wp:posOffset>4318111</wp:posOffset>
                </wp:positionV>
                <wp:extent cx="1186070" cy="874643"/>
                <wp:effectExtent l="0" t="0" r="0" b="0"/>
                <wp:wrapNone/>
                <wp:docPr id="383" name="Text Box 383"/>
                <wp:cNvGraphicFramePr/>
                <a:graphic xmlns:a="http://schemas.openxmlformats.org/drawingml/2006/main">
                  <a:graphicData uri="http://schemas.microsoft.com/office/word/2010/wordprocessingShape">
                    <wps:wsp>
                      <wps:cNvSpPr txBox="1"/>
                      <wps:spPr>
                        <a:xfrm>
                          <a:off x="0" y="0"/>
                          <a:ext cx="1186070" cy="874643"/>
                        </a:xfrm>
                        <a:prstGeom prst="rect">
                          <a:avLst/>
                        </a:prstGeom>
                        <a:noFill/>
                        <a:ln w="6350">
                          <a:noFill/>
                        </a:ln>
                      </wps:spPr>
                      <wps:txbx>
                        <w:txbxContent>
                          <w:p w14:paraId="1A86D69A" w14:textId="5C44A824" w:rsidR="00621F06" w:rsidRDefault="00621F06">
                            <w:r w:rsidRPr="009A7609">
                              <w:rPr>
                                <w:noProof/>
                              </w:rPr>
                              <w:drawing>
                                <wp:inline distT="0" distB="0" distL="0" distR="0" wp14:anchorId="07FC2161" wp14:editId="4879F290">
                                  <wp:extent cx="996315" cy="674884"/>
                                  <wp:effectExtent l="0" t="0" r="0" b="0"/>
                                  <wp:docPr id="408"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996315" cy="6748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373C54" id="Text Box 383" o:spid="_x0000_s1094" type="#_x0000_t202" style="position:absolute;margin-left:347.9pt;margin-top:340pt;width:93.4pt;height:68.85pt;z-index:2517606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" filled="f" stroked="f" strokeweight=".5pt">
                <v:textbox>
                  <w:txbxContent>
                    <w:p w14:paraId="1A86D69A" w14:textId="5C44A824" w:rsidR="00621F06" w:rsidRDefault="00621F06">
                      <w:r w:rsidRPr="009A7609">
                        <w:rPr>
                          <w:noProof/>
                        </w:rPr>
                        <w:drawing>
                          <wp:inline distT="0" distB="0" distL="0" distR="0" wp14:anchorId="07FC2161" wp14:editId="4879F290">
                            <wp:extent cx="996315" cy="674884"/>
                            <wp:effectExtent l="0" t="0" r="0" b="0"/>
                            <wp:docPr id="408" name="Picture 4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3"/>
                                    <pic:cNvPicPr>
                                      <a:picLocks/>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996315" cy="674884"/>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58592" behindDoc="0" locked="0" layoutInCell="1" allowOverlap="1" wp14:anchorId="501569C8" wp14:editId="27C569F5">
                <wp:simplePos x="0" y="0"/>
                <wp:positionH relativeFrom="column">
                  <wp:posOffset>3790315</wp:posOffset>
                </wp:positionH>
                <wp:positionV relativeFrom="paragraph">
                  <wp:posOffset>2825667</wp:posOffset>
                </wp:positionV>
                <wp:extent cx="1186070" cy="874643"/>
                <wp:effectExtent l="0" t="0" r="0" b="0"/>
                <wp:wrapNone/>
                <wp:docPr id="380" name="Text Box 380"/>
                <wp:cNvGraphicFramePr/>
                <a:graphic xmlns:a="http://schemas.openxmlformats.org/drawingml/2006/main">
                  <a:graphicData uri="http://schemas.microsoft.com/office/word/2010/wordprocessingShape">
                    <wps:wsp>
                      <wps:cNvSpPr txBox="1"/>
                      <wps:spPr>
                        <a:xfrm>
                          <a:off x="0" y="0"/>
                          <a:ext cx="1186070" cy="874643"/>
                        </a:xfrm>
                        <a:prstGeom prst="rect">
                          <a:avLst/>
                        </a:prstGeom>
                        <a:noFill/>
                        <a:ln w="6350">
                          <a:noFill/>
                        </a:ln>
                      </wps:spPr>
                      <wps:txbx>
                        <w:txbxContent>
                          <w:p w14:paraId="190C5568" w14:textId="65921BF5" w:rsidR="00621F06" w:rsidRDefault="00621F06">
                            <w:r w:rsidRPr="00D6644C">
                              <w:rPr>
                                <w:noProof/>
                              </w:rPr>
                              <w:drawing>
                                <wp:inline distT="0" distB="0" distL="0" distR="0" wp14:anchorId="31477E7D" wp14:editId="01520F97">
                                  <wp:extent cx="996315" cy="773352"/>
                                  <wp:effectExtent l="0" t="0" r="0" b="1905"/>
                                  <wp:docPr id="457"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996315" cy="773352"/>
                                          </a:xfrm>
                                          <a:prstGeom prst="rect">
                                            <a:avLst/>
                                          </a:prstGeom>
                                          <a:noFill/>
                                          <a:ln>
                                            <a:noFill/>
                                          </a:ln>
                                        </pic:spPr>
                                      </pic:pic>
                                    </a:graphicData>
                                  </a:graphic>
                                </wp:inline>
                              </w:drawing>
                            </w:r>
                            <w:r w:rsidRPr="008B66A8">
                              <w:rPr>
                                <w:noProof/>
                              </w:rPr>
                              <w:drawing>
                                <wp:inline distT="0" distB="0" distL="0" distR="0" wp14:anchorId="5A889648" wp14:editId="44FA2C7C">
                                  <wp:extent cx="901065" cy="655955"/>
                                  <wp:effectExtent l="0" t="0" r="0" b="0"/>
                                  <wp:docPr id="458"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1569C8" id="Text Box 380" o:spid="_x0000_s1095" type="#_x0000_t202" style="position:absolute;margin-left:298.45pt;margin-top:222.5pt;width:93.4pt;height:68.85pt;z-index:2517585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" filled="f" stroked="f" strokeweight=".5pt">
                <v:textbox>
                  <w:txbxContent>
                    <w:p w14:paraId="190C5568" w14:textId="65921BF5" w:rsidR="00621F06" w:rsidRDefault="00621F06">
                      <w:r w:rsidRPr="00D6644C">
                        <w:rPr>
                          <w:noProof/>
                        </w:rPr>
                        <w:drawing>
                          <wp:inline distT="0" distB="0" distL="0" distR="0" wp14:anchorId="31477E7D" wp14:editId="01520F97">
                            <wp:extent cx="996315" cy="773352"/>
                            <wp:effectExtent l="0" t="0" r="0" b="1905"/>
                            <wp:docPr id="457" name="Picture 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4"/>
                                    <pic:cNvPicPr>
                                      <a:picLocks/>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996315" cy="773352"/>
                                    </a:xfrm>
                                    <a:prstGeom prst="rect">
                                      <a:avLst/>
                                    </a:prstGeom>
                                    <a:noFill/>
                                    <a:ln>
                                      <a:noFill/>
                                    </a:ln>
                                  </pic:spPr>
                                </pic:pic>
                              </a:graphicData>
                            </a:graphic>
                          </wp:inline>
                        </w:drawing>
                      </w:r>
                      <w:r w:rsidRPr="008B66A8">
                        <w:rPr>
                          <w:noProof/>
                        </w:rPr>
                        <w:drawing>
                          <wp:inline distT="0" distB="0" distL="0" distR="0" wp14:anchorId="5A889648" wp14:editId="44FA2C7C">
                            <wp:extent cx="901065" cy="655955"/>
                            <wp:effectExtent l="0" t="0" r="0" b="0"/>
                            <wp:docPr id="458"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56544" behindDoc="0" locked="0" layoutInCell="1" allowOverlap="1" wp14:anchorId="16E6ABD3" wp14:editId="1BCB4709">
                <wp:simplePos x="0" y="0"/>
                <wp:positionH relativeFrom="column">
                  <wp:posOffset>3512875</wp:posOffset>
                </wp:positionH>
                <wp:positionV relativeFrom="paragraph">
                  <wp:posOffset>1955220</wp:posOffset>
                </wp:positionV>
                <wp:extent cx="2829256" cy="874643"/>
                <wp:effectExtent l="0" t="0" r="0" b="0"/>
                <wp:wrapNone/>
                <wp:docPr id="377" name="Text Box 377"/>
                <wp:cNvGraphicFramePr/>
                <a:graphic xmlns:a="http://schemas.openxmlformats.org/drawingml/2006/main">
                  <a:graphicData uri="http://schemas.microsoft.com/office/word/2010/wordprocessingShape">
                    <wps:wsp>
                      <wps:cNvSpPr txBox="1"/>
                      <wps:spPr>
                        <a:xfrm>
                          <a:off x="0" y="0"/>
                          <a:ext cx="2829256" cy="874643"/>
                        </a:xfrm>
                        <a:prstGeom prst="rect">
                          <a:avLst/>
                        </a:prstGeom>
                        <a:noFill/>
                        <a:ln w="6350">
                          <a:noFill/>
                        </a:ln>
                      </wps:spPr>
                      <wps:txbx>
                        <w:txbxContent>
                          <w:p w14:paraId="33B097C1" w14:textId="04BAF021" w:rsidR="00621F06" w:rsidRDefault="00621F06">
                            <w:r w:rsidRPr="0036223B">
                              <w:rPr>
                                <w:noProof/>
                              </w:rPr>
                              <w:drawing>
                                <wp:inline distT="0" distB="0" distL="0" distR="0" wp14:anchorId="2C2921E1" wp14:editId="5AE87A66">
                                  <wp:extent cx="2597426" cy="748748"/>
                                  <wp:effectExtent l="0" t="0" r="0" b="635"/>
                                  <wp:docPr id="459"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650834" cy="76414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E6ABD3" id="Text Box 377" o:spid="_x0000_s1096" type="#_x0000_t202" style="position:absolute;margin-left:276.6pt;margin-top:153.95pt;width:222.8pt;height:68.85pt;z-index:2517565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" filled="f" stroked="f" strokeweight=".5pt">
                <v:textbox>
                  <w:txbxContent>
                    <w:p w14:paraId="33B097C1" w14:textId="04BAF021" w:rsidR="00621F06" w:rsidRDefault="00621F06">
                      <w:r w:rsidRPr="0036223B">
                        <w:rPr>
                          <w:noProof/>
                        </w:rPr>
                        <w:drawing>
                          <wp:inline distT="0" distB="0" distL="0" distR="0" wp14:anchorId="2C2921E1" wp14:editId="5AE87A66">
                            <wp:extent cx="2597426" cy="748748"/>
                            <wp:effectExtent l="0" t="0" r="0" b="635"/>
                            <wp:docPr id="459" name="Picture 4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5"/>
                                    <pic:cNvPicPr>
                                      <a:picLocks/>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2650834" cy="764144"/>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52448" behindDoc="0" locked="0" layoutInCell="1" allowOverlap="1" wp14:anchorId="7FB6F4FB" wp14:editId="76F2D639">
                <wp:simplePos x="0" y="0"/>
                <wp:positionH relativeFrom="column">
                  <wp:posOffset>5241953</wp:posOffset>
                </wp:positionH>
                <wp:positionV relativeFrom="paragraph">
                  <wp:posOffset>400657</wp:posOffset>
                </wp:positionV>
                <wp:extent cx="1185545" cy="874395"/>
                <wp:effectExtent l="0" t="0" r="0" b="0"/>
                <wp:wrapNone/>
                <wp:docPr id="372" name="Text Box 372"/>
                <wp:cNvGraphicFramePr/>
                <a:graphic xmlns:a="http://schemas.openxmlformats.org/drawingml/2006/main">
                  <a:graphicData uri="http://schemas.microsoft.com/office/word/2010/wordprocessingShape">
                    <wps:wsp>
                      <wps:cNvSpPr txBox="1"/>
                      <wps:spPr>
                        <a:xfrm>
                          <a:off x="0" y="0"/>
                          <a:ext cx="1185545" cy="874395"/>
                        </a:xfrm>
                        <a:prstGeom prst="rect">
                          <a:avLst/>
                        </a:prstGeom>
                        <a:noFill/>
                        <a:ln w="6350">
                          <a:noFill/>
                        </a:ln>
                      </wps:spPr>
                      <wps:txbx>
                        <w:txbxContent>
                          <w:p w14:paraId="7B9467B4" w14:textId="60FABD4A" w:rsidR="00621F06" w:rsidRDefault="00621F06">
                            <w:r w:rsidRPr="008B66A8">
                              <w:rPr>
                                <w:noProof/>
                              </w:rPr>
                              <w:drawing>
                                <wp:inline distT="0" distB="0" distL="0" distR="0" wp14:anchorId="3679A6A9" wp14:editId="73FB6E7E">
                                  <wp:extent cx="901065" cy="655955"/>
                                  <wp:effectExtent l="0" t="0" r="0" b="0"/>
                                  <wp:docPr id="462"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FB6F4FB" id="Text Box 372" o:spid="_x0000_s1097" type="#_x0000_t202" style="position:absolute;margin-left:412.75pt;margin-top:31.55pt;width:93.35pt;height:68.85pt;z-index:2517524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" filled="f" stroked="f" strokeweight=".5pt">
                <v:textbox>
                  <w:txbxContent>
                    <w:p w14:paraId="7B9467B4" w14:textId="60FABD4A" w:rsidR="00621F06" w:rsidRDefault="00621F06">
                      <w:r w:rsidRPr="008B66A8">
                        <w:rPr>
                          <w:noProof/>
                        </w:rPr>
                        <w:drawing>
                          <wp:inline distT="0" distB="0" distL="0" distR="0" wp14:anchorId="3679A6A9" wp14:editId="73FB6E7E">
                            <wp:extent cx="901065" cy="655955"/>
                            <wp:effectExtent l="0" t="0" r="0" b="0"/>
                            <wp:docPr id="462"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v:textbox>
              </v:shape>
            </w:pict>
          </mc:Fallback>
        </mc:AlternateContent>
      </w:r>
      <w:r w:rsidR="00BC6F95" w:rsidRPr="0046538A">
        <w:rPr>
          <w:noProof/>
        </w:rPr>
        <mc:AlternateContent>
          <mc:Choice Requires="wps">
            <w:drawing>
              <wp:anchor distT="0" distB="0" distL="114300" distR="114300" simplePos="0" relativeHeight="251744256" behindDoc="0" locked="0" layoutInCell="1" allowOverlap="1" wp14:anchorId="074432AC" wp14:editId="01919005">
                <wp:simplePos x="0" y="0"/>
                <wp:positionH relativeFrom="column">
                  <wp:posOffset>-55300</wp:posOffset>
                </wp:positionH>
                <wp:positionV relativeFrom="paragraph">
                  <wp:posOffset>0</wp:posOffset>
                </wp:positionV>
                <wp:extent cx="6479540" cy="10007600"/>
                <wp:effectExtent l="0" t="0" r="10160" b="12700"/>
                <wp:wrapThrough wrapText="bothSides">
                  <wp:wrapPolygon edited="0">
                    <wp:start x="0" y="0"/>
                    <wp:lineTo x="0" y="21600"/>
                    <wp:lineTo x="21592" y="21600"/>
                    <wp:lineTo x="21592" y="0"/>
                    <wp:lineTo x="0" y="0"/>
                  </wp:wrapPolygon>
                </wp:wrapThrough>
                <wp:docPr id="34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79540" cy="10007600"/>
                        </a:xfrm>
                        <a:prstGeom prst="rect">
                          <a:avLst/>
                        </a:prstGeom>
                        <a:solidFill>
                          <a:srgbClr val="FFFFFF"/>
                        </a:solidFill>
                        <a:ln w="9525">
                          <a:solidFill>
                            <a:srgbClr val="000000"/>
                          </a:solidFill>
                          <a:miter lim="800000"/>
                          <a:headEnd/>
                          <a:tailEnd/>
                        </a:ln>
                      </wps:spPr>
                      <wps:txbx>
                        <w:txbxContent>
                          <w:p w14:paraId="2001C57A" w14:textId="3756E100" w:rsidR="00621F06" w:rsidRPr="0027391B" w:rsidRDefault="00621F06" w:rsidP="006B2C2A">
                            <w:pPr>
                              <w:tabs>
                                <w:tab w:val="left" w:pos="990"/>
                              </w:tabs>
                              <w:spacing w:line="276" w:lineRule="auto"/>
                              <w:jc w:val="both"/>
                              <w:rPr>
                                <w:b w:val="0"/>
                                <w:sz w:val="21"/>
                                <w:szCs w:val="21"/>
                              </w:rPr>
                            </w:pPr>
                            <w:r w:rsidRPr="00BC0E0F">
                              <w:rPr>
                                <w:bCs w:val="0"/>
                                <w:sz w:val="21"/>
                                <w:szCs w:val="21"/>
                                <w:u w:val="single"/>
                              </w:rPr>
                              <w:t>Bài 1.</w:t>
                            </w:r>
                            <w:r>
                              <w:rPr>
                                <w:b w:val="0"/>
                                <w:sz w:val="21"/>
                                <w:szCs w:val="21"/>
                                <w:lang w:val="vi-VN"/>
                              </w:rPr>
                              <w:t xml:space="preserve"> </w:t>
                            </w:r>
                            <w:r w:rsidRPr="0027391B">
                              <w:rPr>
                                <w:b w:val="0"/>
                                <w:sz w:val="21"/>
                                <w:szCs w:val="21"/>
                              </w:rPr>
                              <w:t>Một nguồn điện có suất điện động E  = 1,5V, điện trở trong r = 0,1 Ω. Mắc giữa hai cực nguồn điện trở R</w:t>
                            </w:r>
                            <w:r w:rsidRPr="0027391B">
                              <w:rPr>
                                <w:b w:val="0"/>
                                <w:sz w:val="21"/>
                                <w:szCs w:val="21"/>
                                <w:vertAlign w:val="subscript"/>
                              </w:rPr>
                              <w:t>1</w:t>
                            </w:r>
                            <w:r w:rsidRPr="0027391B">
                              <w:rPr>
                                <w:b w:val="0"/>
                                <w:sz w:val="21"/>
                                <w:szCs w:val="21"/>
                              </w:rPr>
                              <w:t xml:space="preserve"> và R</w:t>
                            </w:r>
                            <w:r w:rsidRPr="0027391B">
                              <w:rPr>
                                <w:b w:val="0"/>
                                <w:sz w:val="21"/>
                                <w:szCs w:val="21"/>
                                <w:vertAlign w:val="subscript"/>
                              </w:rPr>
                              <w:t>2</w:t>
                            </w:r>
                            <w:r w:rsidRPr="0027391B">
                              <w:rPr>
                                <w:b w:val="0"/>
                                <w:sz w:val="21"/>
                                <w:szCs w:val="21"/>
                              </w:rPr>
                              <w:t xml:space="preserve"> . Khi R</w:t>
                            </w:r>
                            <w:r w:rsidRPr="0027391B">
                              <w:rPr>
                                <w:b w:val="0"/>
                                <w:sz w:val="21"/>
                                <w:szCs w:val="21"/>
                                <w:vertAlign w:val="subscript"/>
                              </w:rPr>
                              <w:t>1</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1466EDAB">
                                <v:shape id="_x0000_i1098" type="#_x0000_t75" alt="" style="width:30.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559&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142559&quot; wsp:rsidP=&quot;0014255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0"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45FA290B">
                                <v:shape id="_x0000_i1099" type="#_x0000_t75" alt="" style="width:30.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559&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142559&quot; wsp:rsidP=&quot;0014255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0"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nối</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3FFA9266">
                                <v:shape id="_x0000_i1100"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153B0&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B153B0&quot; wsp:rsidP=&quot;00B153B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1"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0CDA093B">
                                <v:shape id="_x0000_i1101"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153B0&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B153B0&quot; wsp:rsidP=&quot;00B153B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1"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tiếp R</w:t>
                            </w:r>
                            <w:r w:rsidRPr="0027391B">
                              <w:rPr>
                                <w:b w:val="0"/>
                                <w:sz w:val="21"/>
                                <w:szCs w:val="21"/>
                                <w:vertAlign w:val="subscript"/>
                              </w:rPr>
                              <w:t>2</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512ED687">
                                <v:shape id="_x0000_i1102"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194E&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FD194E&quot; wsp:rsidP=&quot;00FD19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37116C67">
                                <v:shape id="_x0000_i1103"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194E&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FD194E&quot; wsp:rsidP=&quot;00FD19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thì cường độ dòng điện qua mỗi điện qua mỗi điện trở là 1,5A. Khi  R</w:t>
                            </w:r>
                            <w:r w:rsidRPr="0027391B">
                              <w:rPr>
                                <w:b w:val="0"/>
                                <w:sz w:val="21"/>
                                <w:szCs w:val="21"/>
                                <w:vertAlign w:val="subscript"/>
                              </w:rPr>
                              <w:t xml:space="preserve">1 </w:t>
                            </w:r>
                            <w:r w:rsidRPr="0027391B">
                              <w:rPr>
                                <w:b w:val="0"/>
                                <w:sz w:val="21"/>
                                <w:szCs w:val="21"/>
                              </w:rPr>
                              <w:t>song song</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654705BB">
                                <v:shape id="_x0000_i1104" type="#_x0000_t75" alt="" style="width:26.2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0AD1&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E0AD1&quot; wsp:rsidP=&quot;005E0AD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3"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2C086AD3">
                                <v:shape id="_x0000_i1105" type="#_x0000_t75" alt="" style="width:26.2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0AD1&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E0AD1&quot; wsp:rsidP=&quot;005E0AD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3"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 xml:space="preserve">2 </w:t>
                            </w:r>
                            <w:r w:rsidRPr="0027391B">
                              <w:rPr>
                                <w:b w:val="0"/>
                                <w:sz w:val="21"/>
                                <w:szCs w:val="21"/>
                              </w:rPr>
                              <w:t xml:space="preserve">thì cường độ dòng điện tổng cộng qua 2 điện trở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1D22583C">
                                <v:shape id="_x0000_i1106"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65782B53">
                                <v:shape id="_x0000_i1107"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2AA59963">
                                <v:shape id="_x0000_i1108"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fldChar w:fldCharType="end"/>
                            </w:r>
                            <w:r w:rsidRPr="0027391B">
                              <w:rPr>
                                <w:b w:val="0"/>
                                <w:sz w:val="21"/>
                                <w:szCs w:val="21"/>
                              </w:rPr>
                              <w:t xml:space="preserve"> là 5A. Tính R</w:t>
                            </w:r>
                            <w:r w:rsidRPr="0027391B">
                              <w:rPr>
                                <w:b w:val="0"/>
                                <w:sz w:val="21"/>
                                <w:szCs w:val="21"/>
                                <w:vertAlign w:val="subscript"/>
                              </w:rPr>
                              <w:t>1</w:t>
                            </w:r>
                            <w:r w:rsidRPr="0027391B">
                              <w:rPr>
                                <w:b w:val="0"/>
                                <w:sz w:val="21"/>
                                <w:szCs w:val="21"/>
                              </w:rPr>
                              <w:t xml:space="preserve"> và R</w:t>
                            </w:r>
                            <w:r w:rsidRPr="0027391B">
                              <w:rPr>
                                <w:b w:val="0"/>
                                <w:sz w:val="21"/>
                                <w:szCs w:val="21"/>
                                <w:vertAlign w:val="subscript"/>
                              </w:rPr>
                              <w:t>2</w:t>
                            </w:r>
                            <w:r w:rsidRPr="0027391B">
                              <w:rPr>
                                <w:b w:val="0"/>
                                <w:sz w:val="21"/>
                                <w:szCs w:val="21"/>
                              </w:rPr>
                              <w:t>.</w:t>
                            </w:r>
                          </w:p>
                          <w:p w14:paraId="7F018AC5" w14:textId="77777777" w:rsidR="00621F06" w:rsidRPr="0027391B" w:rsidRDefault="00621F06" w:rsidP="006B2C2A">
                            <w:pPr>
                              <w:spacing w:line="276" w:lineRule="auto"/>
                              <w:jc w:val="both"/>
                              <w:rPr>
                                <w:b w:val="0"/>
                                <w:sz w:val="21"/>
                                <w:szCs w:val="21"/>
                                <w:u w:val="single"/>
                              </w:rPr>
                            </w:pPr>
                          </w:p>
                          <w:p w14:paraId="7935A345" w14:textId="77777777" w:rsidR="00621F06" w:rsidRPr="0027391B" w:rsidRDefault="00621F06" w:rsidP="006B2C2A">
                            <w:pPr>
                              <w:spacing w:line="276" w:lineRule="auto"/>
                              <w:jc w:val="both"/>
                              <w:rPr>
                                <w:b w:val="0"/>
                                <w:sz w:val="21"/>
                                <w:szCs w:val="21"/>
                              </w:rPr>
                            </w:pPr>
                            <w:r w:rsidRPr="00BC0E0F">
                              <w:rPr>
                                <w:bCs w:val="0"/>
                                <w:sz w:val="21"/>
                                <w:szCs w:val="21"/>
                                <w:u w:val="single"/>
                              </w:rPr>
                              <w:t>Bài 2.</w:t>
                            </w:r>
                            <w:r w:rsidRPr="0027391B">
                              <w:rPr>
                                <w:b w:val="0"/>
                                <w:sz w:val="21"/>
                                <w:szCs w:val="21"/>
                              </w:rPr>
                              <w:t xml:space="preserve"> Cho mạch điện như hình vẽ: E = 6 V, r = 1 </w:t>
                            </w:r>
                            <w:r w:rsidRPr="0027391B">
                              <w:rPr>
                                <w:b w:val="0"/>
                                <w:sz w:val="21"/>
                                <w:szCs w:val="21"/>
                              </w:rPr>
                              <w:sym w:font="Symbol" w:char="F057"/>
                            </w:r>
                            <w:r w:rsidRPr="0027391B">
                              <w:rPr>
                                <w:b w:val="0"/>
                                <w:sz w:val="21"/>
                                <w:szCs w:val="21"/>
                              </w:rPr>
                              <w:t>, R</w:t>
                            </w:r>
                            <w:r w:rsidRPr="0027391B">
                              <w:rPr>
                                <w:b w:val="0"/>
                                <w:sz w:val="21"/>
                                <w:szCs w:val="21"/>
                                <w:vertAlign w:val="subscript"/>
                              </w:rPr>
                              <w:t>1</w:t>
                            </w:r>
                            <w:r w:rsidRPr="0027391B">
                              <w:rPr>
                                <w:b w:val="0"/>
                                <w:sz w:val="21"/>
                                <w:szCs w:val="21"/>
                              </w:rPr>
                              <w:t xml:space="preserve"> = 20 </w:t>
                            </w:r>
                            <w:r w:rsidRPr="0027391B">
                              <w:rPr>
                                <w:b w:val="0"/>
                                <w:sz w:val="21"/>
                                <w:szCs w:val="21"/>
                              </w:rPr>
                              <w:sym w:font="Symbol" w:char="0057"/>
                            </w:r>
                            <w:r w:rsidRPr="0027391B">
                              <w:rPr>
                                <w:b w:val="0"/>
                                <w:sz w:val="21"/>
                                <w:szCs w:val="21"/>
                              </w:rPr>
                              <w:t>, R</w:t>
                            </w:r>
                            <w:r w:rsidRPr="0027391B">
                              <w:rPr>
                                <w:b w:val="0"/>
                                <w:sz w:val="21"/>
                                <w:szCs w:val="21"/>
                                <w:vertAlign w:val="subscript"/>
                              </w:rPr>
                              <w:t>2</w:t>
                            </w:r>
                            <w:r w:rsidRPr="0027391B">
                              <w:rPr>
                                <w:b w:val="0"/>
                                <w:sz w:val="21"/>
                                <w:szCs w:val="21"/>
                              </w:rPr>
                              <w:t xml:space="preserve"> = 30 </w:t>
                            </w:r>
                            <w:r w:rsidRPr="0027391B">
                              <w:rPr>
                                <w:b w:val="0"/>
                                <w:sz w:val="21"/>
                                <w:szCs w:val="21"/>
                              </w:rPr>
                              <w:sym w:font="Symbol" w:char="0057"/>
                            </w:r>
                            <w:r w:rsidRPr="0027391B">
                              <w:rPr>
                                <w:b w:val="0"/>
                                <w:sz w:val="21"/>
                                <w:szCs w:val="21"/>
                              </w:rPr>
                              <w:t>, R</w:t>
                            </w:r>
                            <w:r w:rsidRPr="0027391B">
                              <w:rPr>
                                <w:b w:val="0"/>
                                <w:sz w:val="21"/>
                                <w:szCs w:val="21"/>
                                <w:vertAlign w:val="subscript"/>
                              </w:rPr>
                              <w:t xml:space="preserve">3 </w:t>
                            </w:r>
                            <w:r w:rsidRPr="0027391B">
                              <w:rPr>
                                <w:b w:val="0"/>
                                <w:sz w:val="21"/>
                                <w:szCs w:val="21"/>
                              </w:rPr>
                              <w:t xml:space="preserve">= 5 </w:t>
                            </w:r>
                            <w:r w:rsidRPr="0027391B">
                              <w:rPr>
                                <w:b w:val="0"/>
                                <w:sz w:val="21"/>
                                <w:szCs w:val="21"/>
                              </w:rPr>
                              <w:sym w:font="Symbol" w:char="F057"/>
                            </w:r>
                            <w:r w:rsidRPr="0027391B">
                              <w:rPr>
                                <w:b w:val="0"/>
                                <w:sz w:val="21"/>
                                <w:szCs w:val="21"/>
                              </w:rPr>
                              <w:t xml:space="preserve">. </w:t>
                            </w:r>
                          </w:p>
                          <w:p w14:paraId="19C58A13" w14:textId="77777777" w:rsidR="00621F06" w:rsidRPr="0027391B" w:rsidRDefault="00621F06" w:rsidP="006B2C2A">
                            <w:pPr>
                              <w:spacing w:line="276" w:lineRule="auto"/>
                              <w:jc w:val="both"/>
                              <w:rPr>
                                <w:b w:val="0"/>
                                <w:sz w:val="21"/>
                                <w:szCs w:val="21"/>
                              </w:rPr>
                            </w:pPr>
                            <w:r w:rsidRPr="0027391B">
                              <w:rPr>
                                <w:b w:val="0"/>
                                <w:sz w:val="21"/>
                                <w:szCs w:val="21"/>
                              </w:rPr>
                              <w:t>Tính cường độ dòng điện qua mỗi điện trở và hiệu điện thế 2 đầu mạch ngoài.</w:t>
                            </w:r>
                          </w:p>
                          <w:p w14:paraId="4A4EC60E" w14:textId="77777777" w:rsidR="00621F06" w:rsidRPr="0027391B" w:rsidRDefault="00621F06" w:rsidP="006B2C2A">
                            <w:pPr>
                              <w:tabs>
                                <w:tab w:val="left" w:pos="990"/>
                              </w:tabs>
                              <w:spacing w:line="276" w:lineRule="auto"/>
                              <w:rPr>
                                <w:b w:val="0"/>
                                <w:sz w:val="21"/>
                                <w:szCs w:val="21"/>
                                <w:u w:val="single"/>
                              </w:rPr>
                            </w:pPr>
                          </w:p>
                          <w:p w14:paraId="4B10E80B" w14:textId="77777777" w:rsidR="00621F06" w:rsidRPr="0027391B" w:rsidRDefault="00621F06" w:rsidP="006B2C2A">
                            <w:pPr>
                              <w:tabs>
                                <w:tab w:val="left" w:pos="990"/>
                              </w:tabs>
                              <w:spacing w:line="276" w:lineRule="auto"/>
                              <w:rPr>
                                <w:b w:val="0"/>
                                <w:sz w:val="21"/>
                                <w:szCs w:val="21"/>
                              </w:rPr>
                            </w:pPr>
                            <w:r w:rsidRPr="00BC0E0F">
                              <w:rPr>
                                <w:bCs w:val="0"/>
                                <w:sz w:val="21"/>
                                <w:szCs w:val="21"/>
                                <w:u w:val="single"/>
                              </w:rPr>
                              <w:t>Bài 3.</w:t>
                            </w:r>
                            <w:r w:rsidRPr="0027391B">
                              <w:rPr>
                                <w:b w:val="0"/>
                                <w:sz w:val="21"/>
                                <w:szCs w:val="21"/>
                              </w:rPr>
                              <w:t xml:space="preserve"> Cho mạch điện: E  = 6V, r = 0,5Ω,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3</w:t>
                            </w:r>
                            <w:r w:rsidRPr="0027391B">
                              <w:rPr>
                                <w:b w:val="0"/>
                                <w:sz w:val="21"/>
                                <w:szCs w:val="21"/>
                              </w:rPr>
                              <w:t xml:space="preserve"> = 5 </w:t>
                            </w:r>
                            <w:r w:rsidRPr="0027391B">
                              <w:rPr>
                                <w:b w:val="0"/>
                                <w:sz w:val="21"/>
                                <w:szCs w:val="21"/>
                              </w:rPr>
                              <w:sym w:font="Symbol" w:char="0057"/>
                            </w:r>
                            <w:r w:rsidRPr="0027391B">
                              <w:rPr>
                                <w:b w:val="0"/>
                                <w:sz w:val="21"/>
                                <w:szCs w:val="21"/>
                              </w:rPr>
                              <w:t>, R</w:t>
                            </w:r>
                            <w:r w:rsidRPr="0027391B">
                              <w:rPr>
                                <w:b w:val="0"/>
                                <w:sz w:val="21"/>
                                <w:szCs w:val="21"/>
                                <w:vertAlign w:val="subscript"/>
                              </w:rPr>
                              <w:t>5</w:t>
                            </w:r>
                            <w:r w:rsidRPr="0027391B">
                              <w:rPr>
                                <w:b w:val="0"/>
                                <w:sz w:val="21"/>
                                <w:szCs w:val="21"/>
                              </w:rPr>
                              <w:t xml:space="preserve"> = 4 </w:t>
                            </w:r>
                            <w:r w:rsidRPr="0027391B">
                              <w:rPr>
                                <w:b w:val="0"/>
                                <w:sz w:val="21"/>
                                <w:szCs w:val="21"/>
                              </w:rPr>
                              <w:sym w:font="Symbol" w:char="0057"/>
                            </w:r>
                            <w:r w:rsidRPr="0027391B">
                              <w:rPr>
                                <w:b w:val="0"/>
                                <w:sz w:val="21"/>
                                <w:szCs w:val="21"/>
                              </w:rPr>
                              <w:t xml:space="preserve">, </w:t>
                            </w:r>
                          </w:p>
                          <w:p w14:paraId="62A2C97B" w14:textId="77777777" w:rsidR="00621F06" w:rsidRPr="0027391B" w:rsidRDefault="00621F06" w:rsidP="006B2C2A">
                            <w:pPr>
                              <w:tabs>
                                <w:tab w:val="left" w:pos="990"/>
                              </w:tabs>
                              <w:spacing w:line="276" w:lineRule="auto"/>
                              <w:rPr>
                                <w:b w:val="0"/>
                                <w:sz w:val="21"/>
                                <w:szCs w:val="21"/>
                              </w:rPr>
                            </w:pPr>
                            <w:r w:rsidRPr="0027391B">
                              <w:rPr>
                                <w:b w:val="0"/>
                                <w:sz w:val="21"/>
                                <w:szCs w:val="21"/>
                              </w:rPr>
                              <w:t>R</w:t>
                            </w:r>
                            <w:r w:rsidRPr="0027391B">
                              <w:rPr>
                                <w:b w:val="0"/>
                                <w:sz w:val="21"/>
                                <w:szCs w:val="21"/>
                                <w:vertAlign w:val="subscript"/>
                              </w:rPr>
                              <w:t>4</w:t>
                            </w:r>
                            <w:r w:rsidRPr="0027391B">
                              <w:rPr>
                                <w:b w:val="0"/>
                                <w:sz w:val="21"/>
                                <w:szCs w:val="21"/>
                              </w:rPr>
                              <w:t>= 6</w:t>
                            </w:r>
                            <w:r w:rsidRPr="0027391B">
                              <w:rPr>
                                <w:b w:val="0"/>
                                <w:sz w:val="21"/>
                                <w:szCs w:val="21"/>
                              </w:rPr>
                              <w:sym w:font="Symbol" w:char="F057"/>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7F286398">
                                <v:shape id="_x0000_i1109" type="#_x0000_t75" alt="" style="width:190.4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1F31&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DA1F31&quot; wsp:rsidP=&quot;00DA1F31&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5&lt;/m:t&gt;&lt;/m:r&gt;&lt;/m:sub&gt;&lt;/m:sSub&gt;&lt;m:r&gt;&lt;m:rPr&gt;&lt;m:sty m:val=&quot;b&quot;/&gt;&lt;/m:rPr&gt;&lt;w:rPr&gt;&lt;w:rFonts w:ascii=&quot;Cambria Math&quot; w:h-ansi=&quot;Cambria Math&quot;/&gt;&lt;wx:font wx:val=&quot;Cambria Math&quot;/&gt;&lt;w:sz w:val=&quot;20&quot;/&gt;&lt;w:sz-cs w:val=&quot;20&quot;/&gt;&lt;/w:rPr&gt;&lt;m:t&gt;=4‚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4"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6515EBD1">
                                <v:shape id="_x0000_i1110" type="#_x0000_t75" alt="" style="width:190.4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1F31&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DA1F31&quot; wsp:rsidP=&quot;00DA1F31&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5&lt;/m:t&gt;&lt;/m:r&gt;&lt;/m:sub&gt;&lt;/m:sSub&gt;&lt;m:r&gt;&lt;m:rPr&gt;&lt;m:sty m:val=&quot;b&quot;/&gt;&lt;/m:rPr&gt;&lt;w:rPr&gt;&lt;w:rFonts w:ascii=&quot;Cambria Math&quot; w:h-ansi=&quot;Cambria Math&quot;/&gt;&lt;wx:font wx:val=&quot;Cambria Math&quot;/&gt;&lt;w:sz w:val=&quot;20&quot;/&gt;&lt;w:sz-cs w:val=&quot;20&quot;/&gt;&lt;/w:rPr&gt;&lt;m:t&gt;=4‚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4"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72A54298">
                                <v:shape id="_x0000_i1111" type="#_x0000_t75" alt="" style="width:60.1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08C9&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808C9&quot; wsp:rsidP=&quot;002808C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5"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054496B6">
                                <v:shape id="_x0000_i1112" type="#_x0000_t75" alt="" style="width:60.1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08C9&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808C9&quot; wsp:rsidP=&quot;002808C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5"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Điện trở ampe kế và các dây nối không đáng kể. Tính cường độ dòng </w:t>
                            </w:r>
                          </w:p>
                          <w:p w14:paraId="1A186B92" w14:textId="77777777" w:rsidR="00621F06" w:rsidRPr="0027391B" w:rsidRDefault="00621F06" w:rsidP="006B2C2A">
                            <w:pPr>
                              <w:tabs>
                                <w:tab w:val="left" w:pos="990"/>
                              </w:tabs>
                              <w:spacing w:line="276" w:lineRule="auto"/>
                              <w:rPr>
                                <w:b w:val="0"/>
                                <w:sz w:val="21"/>
                                <w:szCs w:val="21"/>
                              </w:rPr>
                            </w:pPr>
                            <w:r w:rsidRPr="0027391B">
                              <w:rPr>
                                <w:b w:val="0"/>
                                <w:sz w:val="21"/>
                                <w:szCs w:val="21"/>
                              </w:rPr>
                              <w:t>điện qua các điện trở, số chỉ ampe kế và hiệu điện thế giữa hai cực nguồn điện.</w:t>
                            </w:r>
                          </w:p>
                          <w:p w14:paraId="35E38B7E" w14:textId="77777777" w:rsidR="00621F06" w:rsidRPr="0027391B" w:rsidRDefault="00621F06" w:rsidP="006B2C2A">
                            <w:pPr>
                              <w:spacing w:line="276" w:lineRule="auto"/>
                              <w:jc w:val="both"/>
                              <w:rPr>
                                <w:b w:val="0"/>
                                <w:sz w:val="21"/>
                                <w:szCs w:val="21"/>
                                <w:u w:val="single"/>
                              </w:rPr>
                            </w:pPr>
                          </w:p>
                          <w:p w14:paraId="756B373D" w14:textId="77777777" w:rsidR="00621F06" w:rsidRPr="0027391B" w:rsidRDefault="00621F06" w:rsidP="006B2C2A">
                            <w:pPr>
                              <w:spacing w:line="276" w:lineRule="auto"/>
                              <w:jc w:val="both"/>
                              <w:rPr>
                                <w:b w:val="0"/>
                                <w:sz w:val="21"/>
                                <w:szCs w:val="21"/>
                              </w:rPr>
                            </w:pPr>
                            <w:r w:rsidRPr="00BC0E0F">
                              <w:rPr>
                                <w:bCs w:val="0"/>
                                <w:sz w:val="21"/>
                                <w:szCs w:val="21"/>
                                <w:u w:val="single"/>
                              </w:rPr>
                              <w:t>Bài 4.</w:t>
                            </w:r>
                            <w:r w:rsidRPr="0027391B">
                              <w:rPr>
                                <w:b w:val="0"/>
                                <w:sz w:val="21"/>
                                <w:szCs w:val="21"/>
                              </w:rPr>
                              <w:t xml:space="preserve"> Cho 2 điện trở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74C5451A">
                                <v:shape id="_x0000_i1113" type="#_x0000_t75" alt="" style="width:78.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841C8&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9841C8&quot; wsp:rsidP=&quot;009841C8&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6"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3EEAB52F">
                                <v:shape id="_x0000_i1114" type="#_x0000_t75" alt="" style="width:78.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841C8&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9841C8&quot; wsp:rsidP=&quot;009841C8&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6"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3FB23F27">
                                <v:shape id="_x0000_i1115" type="#_x0000_t75" alt="" style="width:98.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9498E&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C9498E&quot; wsp:rsidP=&quot;00C9498E&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7"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35D3928A">
                                <v:shape id="_x0000_i1116" type="#_x0000_t75" alt="" style="width:98.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9498E&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C9498E&quot; wsp:rsidP=&quot;00C9498E&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7"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1200 </w:t>
                            </w:r>
                            <w:r w:rsidRPr="0027391B">
                              <w:rPr>
                                <w:b w:val="0"/>
                                <w:sz w:val="21"/>
                                <w:szCs w:val="21"/>
                              </w:rPr>
                              <w:sym w:font="Symbol" w:char="0057"/>
                            </w:r>
                            <w:r w:rsidRPr="0027391B">
                              <w:rPr>
                                <w:b w:val="0"/>
                                <w:sz w:val="21"/>
                                <w:szCs w:val="21"/>
                              </w:rPr>
                              <w:t xml:space="preserve"> được mắc nối tiếp </w:t>
                            </w:r>
                          </w:p>
                          <w:p w14:paraId="2D331087" w14:textId="77777777" w:rsidR="00621F06" w:rsidRPr="0027391B" w:rsidRDefault="00621F06" w:rsidP="006B2C2A">
                            <w:pPr>
                              <w:spacing w:line="276" w:lineRule="auto"/>
                              <w:jc w:val="both"/>
                              <w:rPr>
                                <w:b w:val="0"/>
                                <w:sz w:val="21"/>
                                <w:szCs w:val="21"/>
                              </w:rPr>
                            </w:pPr>
                            <w:r w:rsidRPr="0027391B">
                              <w:rPr>
                                <w:b w:val="0"/>
                                <w:sz w:val="21"/>
                                <w:szCs w:val="21"/>
                              </w:rPr>
                              <w:t xml:space="preserve">vào một nguồn điện có suất điện động E = 180V, điện trở </w:t>
                            </w:r>
                          </w:p>
                          <w:p w14:paraId="1B0DDE24" w14:textId="77777777" w:rsidR="00621F06" w:rsidRPr="0027391B" w:rsidRDefault="00621F06" w:rsidP="006B2C2A">
                            <w:pPr>
                              <w:spacing w:line="276" w:lineRule="auto"/>
                              <w:jc w:val="both"/>
                              <w:rPr>
                                <w:b w:val="0"/>
                                <w:sz w:val="21"/>
                                <w:szCs w:val="21"/>
                              </w:rPr>
                            </w:pPr>
                            <w:r w:rsidRPr="0027391B">
                              <w:rPr>
                                <w:b w:val="0"/>
                                <w:sz w:val="21"/>
                                <w:szCs w:val="21"/>
                              </w:rPr>
                              <w:t xml:space="preserve">trong không đáng kể. Tìm số chỉ của vôn kế mắc vào mạch đó </w:t>
                            </w:r>
                          </w:p>
                          <w:p w14:paraId="7E0FCF69" w14:textId="77777777" w:rsidR="00621F06" w:rsidRPr="0027391B" w:rsidRDefault="00621F06" w:rsidP="006B2C2A">
                            <w:pPr>
                              <w:spacing w:line="276" w:lineRule="auto"/>
                              <w:jc w:val="both"/>
                              <w:rPr>
                                <w:b w:val="0"/>
                                <w:sz w:val="21"/>
                                <w:szCs w:val="21"/>
                              </w:rPr>
                            </w:pPr>
                            <w:r w:rsidRPr="0027391B">
                              <w:rPr>
                                <w:b w:val="0"/>
                                <w:sz w:val="21"/>
                                <w:szCs w:val="21"/>
                              </w:rPr>
                              <w:t>theo các sơ đồ bên. Biết điện trở của vôn kế  R</w:t>
                            </w:r>
                            <w:r w:rsidRPr="0027391B">
                              <w:rPr>
                                <w:b w:val="0"/>
                                <w:sz w:val="21"/>
                                <w:szCs w:val="21"/>
                                <w:vertAlign w:val="subscript"/>
                              </w:rPr>
                              <w:t xml:space="preserve">V </w:t>
                            </w:r>
                            <w:r w:rsidRPr="0027391B">
                              <w:rPr>
                                <w:b w:val="0"/>
                                <w:sz w:val="21"/>
                                <w:szCs w:val="21"/>
                              </w:rPr>
                              <w:t xml:space="preserve">= 1200 </w:t>
                            </w:r>
                            <w:r w:rsidRPr="0027391B">
                              <w:rPr>
                                <w:b w:val="0"/>
                                <w:sz w:val="21"/>
                                <w:szCs w:val="21"/>
                              </w:rPr>
                              <w:sym w:font="Symbol" w:char="F057"/>
                            </w:r>
                            <w:r w:rsidRPr="0027391B">
                              <w:rPr>
                                <w:b w:val="0"/>
                                <w:sz w:val="21"/>
                                <w:szCs w:val="21"/>
                              </w:rPr>
                              <w:t>.</w:t>
                            </w:r>
                          </w:p>
                          <w:p w14:paraId="3F94E229" w14:textId="77777777" w:rsidR="00621F06" w:rsidRPr="0027391B" w:rsidRDefault="00621F06" w:rsidP="006B2C2A">
                            <w:pPr>
                              <w:tabs>
                                <w:tab w:val="left" w:pos="990"/>
                              </w:tabs>
                              <w:spacing w:line="276" w:lineRule="auto"/>
                              <w:rPr>
                                <w:b w:val="0"/>
                                <w:sz w:val="21"/>
                                <w:szCs w:val="21"/>
                                <w:u w:val="single"/>
                              </w:rPr>
                            </w:pPr>
                          </w:p>
                          <w:p w14:paraId="4DB511D7" w14:textId="77777777" w:rsidR="00621F06" w:rsidRPr="0027391B" w:rsidRDefault="00621F06" w:rsidP="006B2C2A">
                            <w:pPr>
                              <w:tabs>
                                <w:tab w:val="left" w:pos="990"/>
                              </w:tabs>
                              <w:spacing w:line="276" w:lineRule="auto"/>
                              <w:rPr>
                                <w:b w:val="0"/>
                                <w:sz w:val="21"/>
                                <w:szCs w:val="21"/>
                              </w:rPr>
                            </w:pPr>
                            <w:r w:rsidRPr="00BC0E0F">
                              <w:rPr>
                                <w:bCs w:val="0"/>
                                <w:sz w:val="21"/>
                                <w:szCs w:val="21"/>
                                <w:u w:val="single"/>
                              </w:rPr>
                              <w:t>Bài 5.</w:t>
                            </w:r>
                            <w:r w:rsidRPr="0027391B">
                              <w:rPr>
                                <w:b w:val="0"/>
                                <w:sz w:val="21"/>
                                <w:szCs w:val="21"/>
                              </w:rPr>
                              <w:t xml:space="preserve"> Cho : E  = 48V, r = 0, R</w:t>
                            </w:r>
                            <w:r w:rsidRPr="0027391B">
                              <w:rPr>
                                <w:b w:val="0"/>
                                <w:sz w:val="21"/>
                                <w:szCs w:val="21"/>
                                <w:vertAlign w:val="subscript"/>
                              </w:rPr>
                              <w:t>1</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2</w:t>
                            </w:r>
                            <w:r w:rsidRPr="0027391B">
                              <w:rPr>
                                <w:b w:val="0"/>
                                <w:sz w:val="21"/>
                                <w:szCs w:val="21"/>
                              </w:rPr>
                              <w:t xml:space="preserve"> = 8 </w:t>
                            </w:r>
                            <w:r w:rsidRPr="0027391B">
                              <w:rPr>
                                <w:b w:val="0"/>
                                <w:sz w:val="21"/>
                                <w:szCs w:val="21"/>
                              </w:rPr>
                              <w:sym w:font="Symbol" w:char="F057"/>
                            </w:r>
                            <w:r w:rsidRPr="0027391B">
                              <w:rPr>
                                <w:b w:val="0"/>
                                <w:sz w:val="21"/>
                                <w:szCs w:val="21"/>
                              </w:rPr>
                              <w:t>, R</w:t>
                            </w:r>
                            <w:r w:rsidRPr="0027391B">
                              <w:rPr>
                                <w:b w:val="0"/>
                                <w:sz w:val="21"/>
                                <w:szCs w:val="21"/>
                                <w:vertAlign w:val="subscript"/>
                              </w:rPr>
                              <w:t>3</w:t>
                            </w:r>
                            <w:r w:rsidRPr="0027391B">
                              <w:rPr>
                                <w:b w:val="0"/>
                                <w:sz w:val="21"/>
                                <w:szCs w:val="21"/>
                              </w:rPr>
                              <w:t xml:space="preserve"> = 6 </w:t>
                            </w:r>
                            <w:r w:rsidRPr="0027391B">
                              <w:rPr>
                                <w:b w:val="0"/>
                                <w:sz w:val="21"/>
                                <w:szCs w:val="21"/>
                              </w:rPr>
                              <w:sym w:font="Symbol" w:char="0057"/>
                            </w:r>
                            <w:r w:rsidRPr="0027391B">
                              <w:rPr>
                                <w:b w:val="0"/>
                                <w:sz w:val="21"/>
                                <w:szCs w:val="21"/>
                              </w:rPr>
                              <w:t>, R</w:t>
                            </w:r>
                            <w:r w:rsidRPr="0027391B">
                              <w:rPr>
                                <w:b w:val="0"/>
                                <w:sz w:val="21"/>
                                <w:szCs w:val="21"/>
                                <w:vertAlign w:val="subscript"/>
                              </w:rPr>
                              <w:t>4</w:t>
                            </w:r>
                            <w:r w:rsidRPr="0027391B">
                              <w:rPr>
                                <w:b w:val="0"/>
                                <w:sz w:val="21"/>
                                <w:szCs w:val="21"/>
                              </w:rPr>
                              <w:t xml:space="preserve"> = 16</w:t>
                            </w:r>
                            <w:r w:rsidRPr="0027391B">
                              <w:rPr>
                                <w:b w:val="0"/>
                                <w:sz w:val="21"/>
                                <w:szCs w:val="21"/>
                              </w:rPr>
                              <w:sym w:font="Symbol" w:char="0057"/>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75267E8C">
                                <v:shape id="_x0000_i1117" type="#_x0000_t75" alt="" style="width:198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55FB&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55FB&quot; wsp:rsidP=&quot;005F55FB&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8"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0C1F37E3">
                                <v:shape id="_x0000_i1118" type="#_x0000_t75" alt="" style="width:198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55FB&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55FB&quot; wsp:rsidP=&quot;005F55FB&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8"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59FB4B50">
                                <v:shape id="_x0000_i1119" type="#_x0000_t75" alt="" style="width:173.3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97D8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97D80&quot; wsp:rsidP=&quot;00897D8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9"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7C38DA2E">
                                <v:shape id="_x0000_i1120" type="#_x0000_t75" alt="" style="width:173.3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97D8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97D80&quot; wsp:rsidP=&quot;00897D8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9"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p>
                          <w:p w14:paraId="367A41DE" w14:textId="77777777" w:rsidR="00621F06" w:rsidRPr="0027391B" w:rsidRDefault="00621F06" w:rsidP="006B2C2A">
                            <w:pPr>
                              <w:spacing w:line="276" w:lineRule="auto"/>
                              <w:rPr>
                                <w:b w:val="0"/>
                                <w:sz w:val="21"/>
                                <w:szCs w:val="21"/>
                              </w:rPr>
                            </w:pPr>
                            <w:r w:rsidRPr="0027391B">
                              <w:rPr>
                                <w:b w:val="0"/>
                                <w:sz w:val="21"/>
                                <w:szCs w:val="21"/>
                              </w:rPr>
                              <w:t>a. Tính hiệu điện thế giữa hai điểm M, N.</w:t>
                            </w:r>
                          </w:p>
                          <w:p w14:paraId="0B3DB68C" w14:textId="36AA21D9" w:rsidR="00621F06" w:rsidRDefault="00621F06" w:rsidP="006B2C2A">
                            <w:pPr>
                              <w:spacing w:line="276" w:lineRule="auto"/>
                              <w:rPr>
                                <w:b w:val="0"/>
                                <w:sz w:val="21"/>
                                <w:szCs w:val="21"/>
                              </w:rPr>
                            </w:pPr>
                            <w:r w:rsidRPr="0027391B">
                              <w:rPr>
                                <w:b w:val="0"/>
                                <w:sz w:val="21"/>
                                <w:szCs w:val="21"/>
                              </w:rPr>
                              <w:t xml:space="preserve">b. Muốn đo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0A534A08">
                                <v:shape id="_x0000_i1121" type="#_x0000_t75" alt="" style="width:19.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428D4&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A428D4&quot; wsp:rsidP=&quot;00A428D4&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M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0"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248183DF">
                                <v:shape id="_x0000_i1122" type="#_x0000_t75" alt="" style="width:19.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428D4&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A428D4&quot; wsp:rsidP=&quot;00A428D4&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M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0"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U</w:t>
                            </w:r>
                            <w:r w:rsidRPr="0027391B">
                              <w:rPr>
                                <w:b w:val="0"/>
                                <w:sz w:val="21"/>
                                <w:szCs w:val="21"/>
                                <w:vertAlign w:val="subscript"/>
                              </w:rPr>
                              <w:t>MN</w:t>
                            </w:r>
                            <w:r w:rsidRPr="0027391B">
                              <w:rPr>
                                <w:b w:val="0"/>
                                <w:sz w:val="21"/>
                                <w:szCs w:val="21"/>
                              </w:rPr>
                              <w:t xml:space="preserve">  phải mắc cực dương vôn kế vào đâu?</w:t>
                            </w:r>
                          </w:p>
                          <w:p w14:paraId="0AE5377E" w14:textId="77777777" w:rsidR="00621F06" w:rsidRPr="0027391B" w:rsidRDefault="00621F06" w:rsidP="006B2C2A">
                            <w:pPr>
                              <w:spacing w:line="276" w:lineRule="auto"/>
                              <w:rPr>
                                <w:b w:val="0"/>
                                <w:sz w:val="21"/>
                                <w:szCs w:val="21"/>
                              </w:rPr>
                            </w:pPr>
                          </w:p>
                          <w:p w14:paraId="03019011" w14:textId="77777777" w:rsidR="00621F06" w:rsidRDefault="00621F06" w:rsidP="006B2C2A">
                            <w:pPr>
                              <w:tabs>
                                <w:tab w:val="left" w:pos="990"/>
                              </w:tabs>
                              <w:spacing w:line="276" w:lineRule="auto"/>
                              <w:rPr>
                                <w:b w:val="0"/>
                                <w:sz w:val="21"/>
                                <w:szCs w:val="21"/>
                              </w:rPr>
                            </w:pPr>
                            <w:r w:rsidRPr="00BC6F95">
                              <w:rPr>
                                <w:bCs w:val="0"/>
                                <w:sz w:val="21"/>
                                <w:szCs w:val="21"/>
                                <w:u w:val="single"/>
                              </w:rPr>
                              <w:t>Bài 6.</w:t>
                            </w:r>
                            <w:r w:rsidRPr="0027391B">
                              <w:rPr>
                                <w:b w:val="0"/>
                                <w:sz w:val="21"/>
                                <w:szCs w:val="21"/>
                              </w:rPr>
                              <w:t xml:space="preserve"> Cho mạch điện như hình vẽ bài 5 với : </w:t>
                            </w:r>
                          </w:p>
                          <w:p w14:paraId="5990C49E" w14:textId="41555DF0" w:rsidR="00621F06" w:rsidRPr="0027391B" w:rsidRDefault="00621F06" w:rsidP="006B2C2A">
                            <w:pPr>
                              <w:tabs>
                                <w:tab w:val="left" w:pos="990"/>
                              </w:tabs>
                              <w:spacing w:line="276" w:lineRule="auto"/>
                              <w:rPr>
                                <w:b w:val="0"/>
                                <w:sz w:val="21"/>
                                <w:szCs w:val="21"/>
                              </w:rPr>
                            </w:pPr>
                            <w:r w:rsidRPr="0027391B">
                              <w:rPr>
                                <w:b w:val="0"/>
                                <w:sz w:val="21"/>
                                <w:szCs w:val="21"/>
                              </w:rPr>
                              <w:t xml:space="preserve">E  = 7,8V, r = 0,4Ω,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60ECFABF">
                                <v:shape id="_x0000_i1123" type="#_x0000_t75" alt="" style="width:156.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A590C&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A590C&quot; wsp:rsidP=&quot;005A590C&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3‚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0E287273">
                                <v:shape id="_x0000_i1124" type="#_x0000_t75" alt="" style="width:156.9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A590C&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A590C&quot; wsp:rsidP=&quot;005A590C&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3‚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1"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R</w:t>
                            </w:r>
                            <w:r w:rsidRPr="0027391B">
                              <w:rPr>
                                <w:b w:val="0"/>
                                <w:sz w:val="21"/>
                                <w:szCs w:val="21"/>
                                <w:vertAlign w:val="subscript"/>
                              </w:rPr>
                              <w:t>3</w:t>
                            </w:r>
                            <w:r w:rsidRPr="0027391B">
                              <w:rPr>
                                <w:b w:val="0"/>
                                <w:sz w:val="21"/>
                                <w:szCs w:val="21"/>
                              </w:rPr>
                              <w:t xml:space="preserve"> = 3 </w:t>
                            </w:r>
                            <w:r w:rsidRPr="0027391B">
                              <w:rPr>
                                <w:b w:val="0"/>
                                <w:sz w:val="21"/>
                                <w:szCs w:val="21"/>
                              </w:rPr>
                              <w:sym w:font="Symbol" w:char="0057"/>
                            </w:r>
                            <w:r w:rsidRPr="0027391B">
                              <w:rPr>
                                <w:b w:val="0"/>
                                <w:sz w:val="21"/>
                                <w:szCs w:val="21"/>
                              </w:rPr>
                              <w:t>, R</w:t>
                            </w:r>
                            <w:r w:rsidRPr="0027391B">
                              <w:rPr>
                                <w:b w:val="0"/>
                                <w:sz w:val="21"/>
                                <w:szCs w:val="21"/>
                                <w:vertAlign w:val="subscript"/>
                              </w:rPr>
                              <w:t>4</w:t>
                            </w:r>
                            <w:r w:rsidRPr="0027391B">
                              <w:rPr>
                                <w:b w:val="0"/>
                                <w:sz w:val="21"/>
                                <w:szCs w:val="21"/>
                              </w:rPr>
                              <w:t xml:space="preserve"> = 6 </w:t>
                            </w:r>
                            <w:r w:rsidRPr="0027391B">
                              <w:rPr>
                                <w:b w:val="0"/>
                                <w:sz w:val="21"/>
                                <w:szCs w:val="21"/>
                              </w:rPr>
                              <w:sym w:font="Symbol" w:char="0057"/>
                            </w:r>
                            <w:r w:rsidRPr="0027391B">
                              <w:rPr>
                                <w:b w:val="0"/>
                                <w:sz w:val="21"/>
                                <w:szCs w:val="21"/>
                              </w:rPr>
                              <w:t>.</w:t>
                            </w:r>
                          </w:p>
                          <w:p w14:paraId="21D3BE3D" w14:textId="2471A3EB" w:rsidR="00621F06" w:rsidRPr="0027391B" w:rsidRDefault="00621F06" w:rsidP="006B2C2A">
                            <w:pPr>
                              <w:spacing w:line="276" w:lineRule="auto"/>
                              <w:rPr>
                                <w:b w:val="0"/>
                                <w:sz w:val="21"/>
                                <w:szCs w:val="21"/>
                              </w:rPr>
                            </w:pPr>
                            <w:r w:rsidRPr="0027391B">
                              <w:rPr>
                                <w:b w:val="0"/>
                                <w:sz w:val="21"/>
                                <w:szCs w:val="21"/>
                              </w:rPr>
                              <w:t>a. Tìm U</w:t>
                            </w:r>
                            <w:r w:rsidRPr="0027391B">
                              <w:rPr>
                                <w:b w:val="0"/>
                                <w:sz w:val="21"/>
                                <w:szCs w:val="21"/>
                                <w:vertAlign w:val="subscript"/>
                              </w:rPr>
                              <w:t>MN</w:t>
                            </w:r>
                            <w:r w:rsidRPr="0027391B">
                              <w:rPr>
                                <w:b w:val="0"/>
                                <w:sz w:val="21"/>
                                <w:szCs w:val="21"/>
                              </w:rPr>
                              <w:t xml:space="preserve"> ? </w:t>
                            </w:r>
                          </w:p>
                          <w:p w14:paraId="5335DFA8" w14:textId="77777777" w:rsidR="00621F06" w:rsidRPr="0027391B" w:rsidRDefault="00621F06" w:rsidP="006B2C2A">
                            <w:pPr>
                              <w:spacing w:line="276" w:lineRule="auto"/>
                              <w:rPr>
                                <w:b w:val="0"/>
                                <w:sz w:val="21"/>
                                <w:szCs w:val="21"/>
                              </w:rPr>
                            </w:pPr>
                            <w:r w:rsidRPr="0027391B">
                              <w:rPr>
                                <w:b w:val="0"/>
                                <w:sz w:val="21"/>
                                <w:szCs w:val="21"/>
                              </w:rPr>
                              <w:t>b. Nối MN bằng dây dẫn. Tính cường độ dòng điện qua dây nối MN.</w:t>
                            </w:r>
                          </w:p>
                          <w:p w14:paraId="54D22465" w14:textId="77777777" w:rsidR="00621F06" w:rsidRPr="0027391B" w:rsidRDefault="00621F06" w:rsidP="006B2C2A">
                            <w:pPr>
                              <w:spacing w:line="276" w:lineRule="auto"/>
                              <w:rPr>
                                <w:b w:val="0"/>
                                <w:sz w:val="21"/>
                                <w:szCs w:val="21"/>
                                <w:u w:val="single"/>
                              </w:rPr>
                            </w:pPr>
                          </w:p>
                          <w:p w14:paraId="5BF328DB" w14:textId="77777777" w:rsidR="00621F06" w:rsidRDefault="00621F06" w:rsidP="006B2C2A">
                            <w:pPr>
                              <w:tabs>
                                <w:tab w:val="left" w:pos="990"/>
                              </w:tabs>
                              <w:rPr>
                                <w:b w:val="0"/>
                                <w:sz w:val="21"/>
                                <w:szCs w:val="21"/>
                              </w:rPr>
                            </w:pPr>
                            <w:r w:rsidRPr="00BC0E0F">
                              <w:rPr>
                                <w:bCs w:val="0"/>
                                <w:sz w:val="21"/>
                                <w:szCs w:val="21"/>
                                <w:u w:val="single"/>
                              </w:rPr>
                              <w:t>Bài 7.</w:t>
                            </w:r>
                            <w:r w:rsidRPr="0027391B">
                              <w:rPr>
                                <w:b w:val="0"/>
                                <w:sz w:val="21"/>
                                <w:szCs w:val="21"/>
                              </w:rPr>
                              <w:t xml:space="preserve"> Cho mạch điện: E = 12 V, r = 0,1 Ω,</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79619ADE">
                                <v:shape id="_x0000_i1125" type="#_x0000_t75" alt="" style="width:1.2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7DB8C682">
                                <v:shape id="_x0000_i1126" type="#_x0000_t75" alt="" style="width:1.2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4A31097B">
                                <v:shape id="_x0000_i1127" type="#_x0000_t75" alt="" style="width:1.2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2" o:title="" chromakey="white"/>
                                </v:shape>
                              </w:pict>
                            </w:r>
                            <w:r w:rsidRPr="0027391B">
                              <w:rPr>
                                <w:b w:val="0"/>
                                <w:sz w:val="21"/>
                                <w:szCs w:val="21"/>
                              </w:rPr>
                              <w:fldChar w:fldCharType="end"/>
                            </w:r>
                            <w:r w:rsidRPr="0027391B">
                              <w:rPr>
                                <w:b w:val="0"/>
                                <w:sz w:val="21"/>
                                <w:szCs w:val="21"/>
                              </w:rPr>
                              <w:t xml:space="preserve"> R</w:t>
                            </w:r>
                            <w:r w:rsidRPr="0027391B">
                              <w:rPr>
                                <w:b w:val="0"/>
                                <w:sz w:val="21"/>
                                <w:szCs w:val="21"/>
                                <w:vertAlign w:val="subscript"/>
                              </w:rPr>
                              <w:t>4</w:t>
                            </w:r>
                            <w:r w:rsidRPr="0027391B">
                              <w:rPr>
                                <w:b w:val="0"/>
                                <w:sz w:val="21"/>
                                <w:szCs w:val="21"/>
                              </w:rPr>
                              <w:t xml:space="preserve"> = 4,4 </w:t>
                            </w:r>
                            <w:r w:rsidRPr="0027391B">
                              <w:rPr>
                                <w:b w:val="0"/>
                                <w:sz w:val="21"/>
                                <w:szCs w:val="21"/>
                              </w:rPr>
                              <w:sym w:font="Symbol" w:char="F057"/>
                            </w:r>
                            <w:r w:rsidRPr="0027391B">
                              <w:rPr>
                                <w:b w:val="0"/>
                                <w:sz w:val="21"/>
                                <w:szCs w:val="21"/>
                              </w:rPr>
                              <w:t>,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 xml:space="preserve">3 </w:t>
                            </w:r>
                            <w:r w:rsidRPr="0027391B">
                              <w:rPr>
                                <w:b w:val="0"/>
                                <w:sz w:val="21"/>
                                <w:szCs w:val="21"/>
                              </w:rPr>
                              <w:t>= 4</w:t>
                            </w:r>
                            <w:r w:rsidRPr="0027391B">
                              <w:rPr>
                                <w:b w:val="0"/>
                                <w:sz w:val="21"/>
                                <w:szCs w:val="21"/>
                              </w:rPr>
                              <w:sym w:font="Symbol" w:char="F057"/>
                            </w:r>
                            <w:r w:rsidRPr="0027391B">
                              <w:rPr>
                                <w:b w:val="0"/>
                                <w:sz w:val="21"/>
                                <w:szCs w:val="21"/>
                              </w:rPr>
                              <w:t xml:space="preserve">. </w:t>
                            </w:r>
                          </w:p>
                          <w:p w14:paraId="663963A2" w14:textId="77777777" w:rsidR="00621F06" w:rsidRDefault="00621F06" w:rsidP="006B2C2A">
                            <w:pPr>
                              <w:tabs>
                                <w:tab w:val="left" w:pos="990"/>
                              </w:tabs>
                              <w:rPr>
                                <w:b w:val="0"/>
                                <w:sz w:val="21"/>
                                <w:szCs w:val="21"/>
                              </w:rPr>
                            </w:pPr>
                            <w:r w:rsidRPr="0027391B">
                              <w:rPr>
                                <w:b w:val="0"/>
                                <w:sz w:val="21"/>
                                <w:szCs w:val="21"/>
                              </w:rPr>
                              <w:t xml:space="preserve">Tìm điện trở tương đương mạch ngoài, cường độ dòng điện mạch chính và </w:t>
                            </w:r>
                          </w:p>
                          <w:p w14:paraId="3C518CBC" w14:textId="42B03271" w:rsidR="00621F06" w:rsidRPr="0027391B" w:rsidRDefault="00621F06" w:rsidP="006B2C2A">
                            <w:pPr>
                              <w:tabs>
                                <w:tab w:val="left" w:pos="990"/>
                              </w:tabs>
                              <w:rPr>
                                <w:b w:val="0"/>
                                <w:sz w:val="21"/>
                                <w:szCs w:val="21"/>
                              </w:rPr>
                            </w:pPr>
                            <w:r w:rsidRPr="0027391B">
                              <w:rPr>
                                <w:b w:val="0"/>
                                <w:sz w:val="21"/>
                                <w:szCs w:val="21"/>
                              </w:rPr>
                              <w:t>cường độ dòng điện qua mỗi nhánh rẽ. Tính</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3AE29C1E">
                                <v:shape id="_x0000_i1128" type="#_x0000_t75" alt="" style="width:17.2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3"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664A9753">
                                <v:shape id="_x0000_i1129" type="#_x0000_t75" alt="" style="width:17.2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3"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19719B65">
                                <v:shape id="_x0000_i1130" type="#_x0000_t75" alt="" style="width:17.2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3" o:title="" chromakey="white"/>
                                </v:shape>
                              </w:pict>
                            </w:r>
                            <w:r w:rsidRPr="0027391B">
                              <w:rPr>
                                <w:b w:val="0"/>
                                <w:sz w:val="21"/>
                                <w:szCs w:val="21"/>
                              </w:rPr>
                              <w:fldChar w:fldCharType="end"/>
                            </w:r>
                            <w:r w:rsidRPr="0027391B">
                              <w:rPr>
                                <w:b w:val="0"/>
                                <w:sz w:val="21"/>
                                <w:szCs w:val="21"/>
                              </w:rPr>
                              <w:t xml:space="preserve"> U</w:t>
                            </w:r>
                            <w:r w:rsidRPr="0027391B">
                              <w:rPr>
                                <w:b w:val="0"/>
                                <w:sz w:val="21"/>
                                <w:szCs w:val="21"/>
                                <w:vertAlign w:val="subscript"/>
                              </w:rPr>
                              <w:t xml:space="preserve">AB </w:t>
                            </w:r>
                            <w:r w:rsidRPr="0027391B">
                              <w:rPr>
                                <w:b w:val="0"/>
                                <w:sz w:val="21"/>
                                <w:szCs w:val="21"/>
                              </w:rPr>
                              <w:t xml:space="preserve">và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33563098">
                                <v:shape id="_x0000_i1131" type="#_x0000_t75" alt="" style="width:16.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4"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604D8C8B">
                                <v:shape id="_x0000_i1132" type="#_x0000_t75" alt="" style="width:16.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4"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424F7A3E">
                                <v:shape id="_x0000_i1133" type="#_x0000_t75" alt="" style="width:16.05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4" o:title="" chromakey="white"/>
                                </v:shape>
                              </w:pict>
                            </w:r>
                            <w:r w:rsidRPr="0027391B">
                              <w:rPr>
                                <w:b w:val="0"/>
                                <w:sz w:val="21"/>
                                <w:szCs w:val="21"/>
                              </w:rPr>
                              <w:fldChar w:fldCharType="end"/>
                            </w:r>
                            <w:r w:rsidRPr="0027391B">
                              <w:rPr>
                                <w:b w:val="0"/>
                                <w:sz w:val="21"/>
                                <w:szCs w:val="21"/>
                              </w:rPr>
                              <w:t xml:space="preserve"> U</w:t>
                            </w:r>
                            <w:r w:rsidRPr="0027391B">
                              <w:rPr>
                                <w:b w:val="0"/>
                                <w:sz w:val="21"/>
                                <w:szCs w:val="21"/>
                                <w:vertAlign w:val="subscript"/>
                              </w:rPr>
                              <w:t>CD</w:t>
                            </w:r>
                          </w:p>
                          <w:p w14:paraId="1F90E762" w14:textId="77777777" w:rsidR="00621F06" w:rsidRPr="0027391B" w:rsidRDefault="00621F06" w:rsidP="006B2C2A">
                            <w:pPr>
                              <w:spacing w:line="276" w:lineRule="auto"/>
                              <w:rPr>
                                <w:b w:val="0"/>
                                <w:sz w:val="21"/>
                                <w:szCs w:val="21"/>
                              </w:rPr>
                            </w:pPr>
                          </w:p>
                          <w:p w14:paraId="15096156" w14:textId="77777777" w:rsidR="00621F06" w:rsidRPr="0027391B" w:rsidRDefault="00621F06" w:rsidP="006B2C2A">
                            <w:pPr>
                              <w:tabs>
                                <w:tab w:val="left" w:pos="990"/>
                              </w:tabs>
                              <w:jc w:val="both"/>
                              <w:rPr>
                                <w:b w:val="0"/>
                                <w:sz w:val="21"/>
                                <w:szCs w:val="21"/>
                              </w:rPr>
                            </w:pPr>
                            <w:r w:rsidRPr="00BC0E0F">
                              <w:rPr>
                                <w:bCs w:val="0"/>
                                <w:sz w:val="21"/>
                                <w:szCs w:val="21"/>
                                <w:u w:val="single"/>
                              </w:rPr>
                              <w:t>Bài 8.</w:t>
                            </w:r>
                            <w:r w:rsidRPr="00BC0E0F">
                              <w:rPr>
                                <w:bCs w:val="0"/>
                                <w:sz w:val="21"/>
                                <w:szCs w:val="21"/>
                              </w:rPr>
                              <w:t xml:space="preserve"> </w:t>
                            </w:r>
                            <w:r w:rsidRPr="0027391B">
                              <w:rPr>
                                <w:b w:val="0"/>
                                <w:sz w:val="21"/>
                                <w:szCs w:val="21"/>
                              </w:rPr>
                              <w:t>Cho mạch điện như hình, E = 6,6V, r = 0,12Ω; Đ</w:t>
                            </w:r>
                            <w:r w:rsidRPr="0027391B">
                              <w:rPr>
                                <w:b w:val="0"/>
                                <w:sz w:val="21"/>
                                <w:szCs w:val="21"/>
                                <w:vertAlign w:val="subscript"/>
                              </w:rPr>
                              <w:t xml:space="preserve">1 </w:t>
                            </w:r>
                            <w:r w:rsidRPr="0027391B">
                              <w:rPr>
                                <w:b w:val="0"/>
                                <w:sz w:val="21"/>
                                <w:szCs w:val="21"/>
                              </w:rPr>
                              <w:t>: 6V – 3W  và  Đ</w:t>
                            </w:r>
                            <w:r w:rsidRPr="0027391B">
                              <w:rPr>
                                <w:b w:val="0"/>
                                <w:sz w:val="21"/>
                                <w:szCs w:val="21"/>
                                <w:vertAlign w:val="subscript"/>
                              </w:rPr>
                              <w:t>2</w:t>
                            </w:r>
                            <w:r w:rsidRPr="0027391B">
                              <w:rPr>
                                <w:b w:val="0"/>
                                <w:sz w:val="21"/>
                                <w:szCs w:val="21"/>
                              </w:rPr>
                              <w:t xml:space="preserve">: 2,5V – 1,25W </w:t>
                            </w:r>
                          </w:p>
                          <w:p w14:paraId="23E7E5B4" w14:textId="77777777" w:rsidR="00621F06" w:rsidRPr="0027391B" w:rsidRDefault="00621F06" w:rsidP="006B2C2A">
                            <w:pPr>
                              <w:rPr>
                                <w:b w:val="0"/>
                                <w:sz w:val="21"/>
                                <w:szCs w:val="21"/>
                              </w:rPr>
                            </w:pPr>
                            <w:r w:rsidRPr="0027391B">
                              <w:rPr>
                                <w:b w:val="0"/>
                                <w:sz w:val="21"/>
                                <w:szCs w:val="21"/>
                              </w:rPr>
                              <w:t>a. Điều chỉnh R</w:t>
                            </w:r>
                            <w:r w:rsidRPr="0027391B">
                              <w:rPr>
                                <w:b w:val="0"/>
                                <w:sz w:val="21"/>
                                <w:szCs w:val="21"/>
                                <w:vertAlign w:val="subscript"/>
                              </w:rPr>
                              <w:t xml:space="preserve">1 </w:t>
                            </w:r>
                            <w:r w:rsidRPr="0027391B">
                              <w:rPr>
                                <w:b w:val="0"/>
                                <w:sz w:val="21"/>
                                <w:szCs w:val="21"/>
                              </w:rPr>
                              <w:t>và R</w:t>
                            </w:r>
                            <w:r w:rsidRPr="0027391B">
                              <w:rPr>
                                <w:b w:val="0"/>
                                <w:sz w:val="21"/>
                                <w:szCs w:val="21"/>
                                <w:vertAlign w:val="subscript"/>
                              </w:rPr>
                              <w:t>2</w:t>
                            </w:r>
                            <w:r w:rsidRPr="0027391B">
                              <w:rPr>
                                <w:b w:val="0"/>
                                <w:sz w:val="21"/>
                                <w:szCs w:val="21"/>
                              </w:rPr>
                              <w:t xml:space="preserve"> sao cho 2 đèn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40FC70E9">
                                <v:shape id="_x0000_i1134"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5"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267D218E">
                                <v:shape id="_x0000_i1135"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5"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79DCB2DB">
                                <v:shape id="_x0000_i1136"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5" o:title="" chromakey="white"/>
                                </v:shape>
                              </w:pict>
                            </w:r>
                            <w:r w:rsidRPr="0027391B">
                              <w:rPr>
                                <w:b w:val="0"/>
                                <w:sz w:val="21"/>
                                <w:szCs w:val="21"/>
                              </w:rPr>
                              <w:fldChar w:fldCharType="end"/>
                            </w:r>
                            <w:r w:rsidRPr="0027391B">
                              <w:rPr>
                                <w:b w:val="0"/>
                                <w:sz w:val="21"/>
                                <w:szCs w:val="21"/>
                              </w:rPr>
                              <w:t>sáng bình thường. Tính các giá trị của R</w:t>
                            </w:r>
                            <w:r w:rsidRPr="0027391B">
                              <w:rPr>
                                <w:b w:val="0"/>
                                <w:sz w:val="21"/>
                                <w:szCs w:val="21"/>
                                <w:vertAlign w:val="subscript"/>
                              </w:rPr>
                              <w:t>1</w:t>
                            </w:r>
                            <w:r w:rsidRPr="0027391B">
                              <w:rPr>
                                <w:b w:val="0"/>
                                <w:sz w:val="21"/>
                                <w:szCs w:val="21"/>
                              </w:rPr>
                              <w:t>và R</w:t>
                            </w:r>
                            <w:r w:rsidRPr="0027391B">
                              <w:rPr>
                                <w:b w:val="0"/>
                                <w:sz w:val="21"/>
                                <w:szCs w:val="21"/>
                                <w:vertAlign w:val="subscript"/>
                              </w:rPr>
                              <w:t>2</w:t>
                            </w:r>
                            <w:r w:rsidRPr="0027391B">
                              <w:rPr>
                                <w:b w:val="0"/>
                                <w:sz w:val="21"/>
                                <w:szCs w:val="21"/>
                              </w:rPr>
                              <w:t>.</w:t>
                            </w:r>
                          </w:p>
                          <w:p w14:paraId="1263EC7B" w14:textId="77777777" w:rsidR="00621F06" w:rsidRPr="0027391B" w:rsidRDefault="00621F06" w:rsidP="006B2C2A">
                            <w:pPr>
                              <w:jc w:val="both"/>
                              <w:rPr>
                                <w:b w:val="0"/>
                                <w:sz w:val="21"/>
                                <w:szCs w:val="21"/>
                              </w:rPr>
                            </w:pPr>
                            <w:r w:rsidRPr="0027391B">
                              <w:rPr>
                                <w:b w:val="0"/>
                                <w:sz w:val="21"/>
                                <w:szCs w:val="21"/>
                              </w:rPr>
                              <w:t xml:space="preserve">b. Giữ nguyên giá trị của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4CD456F0">
                                <v:shape id="_x0000_i1137"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0395&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6C0395&quot; wsp:rsidP=&quot;006C0395&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1"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51CBBB84">
                                <v:shape id="_x0000_i1138"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0395&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6C0395&quot; wsp:rsidP=&quot;006C0395&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1"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điều chỉnh biến trở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B016E7">
                              <w:rPr>
                                <w:b w:val="0"/>
                                <w:noProof/>
                                <w:position w:val="-4"/>
                                <w:sz w:val="21"/>
                                <w:szCs w:val="21"/>
                              </w:rPr>
                              <w:pict w14:anchorId="6637460D">
                                <v:shape id="_x0000_i1139"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D6461&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7D6461&quot; wsp:rsidP=&quot;007D646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instrText xml:space="preserve"> </w:instrText>
                            </w:r>
                            <w:r w:rsidRPr="0027391B">
                              <w:rPr>
                                <w:b w:val="0"/>
                                <w:sz w:val="21"/>
                                <w:szCs w:val="21"/>
                              </w:rPr>
                              <w:fldChar w:fldCharType="separate"/>
                            </w:r>
                            <w:r w:rsidR="00B016E7">
                              <w:rPr>
                                <w:b w:val="0"/>
                                <w:noProof/>
                                <w:position w:val="-4"/>
                                <w:sz w:val="21"/>
                                <w:szCs w:val="21"/>
                              </w:rPr>
                              <w:pict w14:anchorId="7746728E">
                                <v:shape id="_x0000_i1140" type="#_x0000_t75" alt="" style="width:10.7pt;height:11.9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D6461&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7D6461&quot; wsp:rsidP=&quot;007D646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52"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 xml:space="preserve">2 </w:t>
                            </w:r>
                            <w:r w:rsidRPr="0027391B">
                              <w:rPr>
                                <w:b w:val="0"/>
                                <w:sz w:val="21"/>
                                <w:szCs w:val="21"/>
                              </w:rPr>
                              <w:t>sao cho nó có giá trị R</w:t>
                            </w:r>
                            <w:r w:rsidRPr="0027391B">
                              <w:rPr>
                                <w:b w:val="0"/>
                                <w:sz w:val="21"/>
                                <w:szCs w:val="21"/>
                                <w:vertAlign w:val="subscript"/>
                              </w:rPr>
                              <w:t>2</w:t>
                            </w:r>
                            <w:r w:rsidRPr="0027391B">
                              <w:rPr>
                                <w:b w:val="0"/>
                                <w:sz w:val="21"/>
                                <w:szCs w:val="21"/>
                              </w:rPr>
                              <w:t xml:space="preserve">’ = 1 </w:t>
                            </w:r>
                            <w:r w:rsidRPr="0027391B">
                              <w:rPr>
                                <w:b w:val="0"/>
                                <w:sz w:val="21"/>
                                <w:szCs w:val="21"/>
                              </w:rPr>
                              <w:sym w:font="Symbol" w:char="F057"/>
                            </w:r>
                            <w:r w:rsidRPr="0027391B">
                              <w:rPr>
                                <w:b w:val="0"/>
                                <w:sz w:val="21"/>
                                <w:szCs w:val="21"/>
                              </w:rPr>
                              <w:t xml:space="preserve">. </w:t>
                            </w:r>
                          </w:p>
                          <w:p w14:paraId="1E73E61B" w14:textId="77777777" w:rsidR="00621F06" w:rsidRPr="0027391B" w:rsidRDefault="00621F06" w:rsidP="006B2C2A">
                            <w:pPr>
                              <w:jc w:val="both"/>
                              <w:rPr>
                                <w:b w:val="0"/>
                                <w:sz w:val="21"/>
                                <w:szCs w:val="21"/>
                              </w:rPr>
                            </w:pPr>
                            <w:r w:rsidRPr="0027391B">
                              <w:rPr>
                                <w:b w:val="0"/>
                                <w:sz w:val="21"/>
                                <w:szCs w:val="21"/>
                              </w:rPr>
                              <w:t>Khi đó độ sáng của các bóng đèn thay đổi thế nào so với câu a?</w:t>
                            </w:r>
                          </w:p>
                          <w:p w14:paraId="5F4F4EDB" w14:textId="77777777" w:rsidR="00621F06" w:rsidRPr="0027391B" w:rsidRDefault="00621F06" w:rsidP="006B2C2A">
                            <w:pPr>
                              <w:spacing w:line="276" w:lineRule="auto"/>
                              <w:rPr>
                                <w:b w:val="0"/>
                                <w:sz w:val="21"/>
                                <w:szCs w:val="21"/>
                              </w:rPr>
                            </w:pPr>
                          </w:p>
                          <w:p w14:paraId="0091187B" w14:textId="77777777" w:rsidR="00621F06" w:rsidRPr="0027391B" w:rsidRDefault="00621F06" w:rsidP="006B2C2A">
                            <w:pPr>
                              <w:tabs>
                                <w:tab w:val="left" w:pos="990"/>
                              </w:tabs>
                              <w:jc w:val="both"/>
                              <w:rPr>
                                <w:b w:val="0"/>
                                <w:sz w:val="21"/>
                                <w:szCs w:val="21"/>
                              </w:rPr>
                            </w:pPr>
                            <w:r w:rsidRPr="00BC0E0F">
                              <w:rPr>
                                <w:bCs w:val="0"/>
                                <w:sz w:val="21"/>
                                <w:szCs w:val="21"/>
                                <w:u w:val="single"/>
                              </w:rPr>
                              <w:t>Bài 9.</w:t>
                            </w:r>
                            <w:r w:rsidRPr="0027391B">
                              <w:rPr>
                                <w:b w:val="0"/>
                                <w:sz w:val="21"/>
                                <w:szCs w:val="21"/>
                              </w:rPr>
                              <w:t xml:space="preserve"> Cho mạch điện như hình vẽ</w:t>
                            </w:r>
                          </w:p>
                          <w:p w14:paraId="5964CFE5" w14:textId="77777777" w:rsidR="00621F06" w:rsidRPr="0027391B" w:rsidRDefault="00621F06" w:rsidP="006B2C2A">
                            <w:pPr>
                              <w:jc w:val="both"/>
                              <w:rPr>
                                <w:b w:val="0"/>
                                <w:sz w:val="21"/>
                                <w:szCs w:val="21"/>
                              </w:rPr>
                            </w:pPr>
                            <w:r w:rsidRPr="0027391B">
                              <w:rPr>
                                <w:b w:val="0"/>
                                <w:sz w:val="21"/>
                                <w:szCs w:val="21"/>
                              </w:rPr>
                              <w:t>r = 1Ω;R</w:t>
                            </w:r>
                            <w:r w:rsidRPr="0027391B">
                              <w:rPr>
                                <w:b w:val="0"/>
                                <w:sz w:val="21"/>
                                <w:szCs w:val="21"/>
                                <w:vertAlign w:val="subscript"/>
                              </w:rPr>
                              <w:t xml:space="preserve">1 </w:t>
                            </w:r>
                            <w:r w:rsidRPr="0027391B">
                              <w:rPr>
                                <w:b w:val="0"/>
                                <w:sz w:val="21"/>
                                <w:szCs w:val="21"/>
                              </w:rPr>
                              <w:t>= 1 Ω;R</w:t>
                            </w:r>
                            <w:r w:rsidRPr="0027391B">
                              <w:rPr>
                                <w:b w:val="0"/>
                                <w:sz w:val="21"/>
                                <w:szCs w:val="21"/>
                                <w:vertAlign w:val="subscript"/>
                              </w:rPr>
                              <w:t xml:space="preserve">2 </w:t>
                            </w:r>
                            <w:r w:rsidRPr="0027391B">
                              <w:rPr>
                                <w:b w:val="0"/>
                                <w:sz w:val="21"/>
                                <w:szCs w:val="21"/>
                              </w:rPr>
                              <w:t>= 4 Ω;</w:t>
                            </w:r>
                          </w:p>
                          <w:p w14:paraId="0B885A4A"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3 Ω;R</w:t>
                            </w:r>
                            <w:r w:rsidRPr="0027391B">
                              <w:rPr>
                                <w:b w:val="0"/>
                                <w:sz w:val="21"/>
                                <w:szCs w:val="21"/>
                                <w:vertAlign w:val="subscript"/>
                              </w:rPr>
                              <w:t>4</w:t>
                            </w:r>
                            <w:r w:rsidRPr="0027391B">
                              <w:rPr>
                                <w:b w:val="0"/>
                                <w:sz w:val="21"/>
                                <w:szCs w:val="21"/>
                              </w:rPr>
                              <w:t xml:space="preserve"> =8 Ω;</w:t>
                            </w:r>
                          </w:p>
                          <w:p w14:paraId="08FC7C83" w14:textId="77777777" w:rsidR="00621F06" w:rsidRPr="0027391B" w:rsidRDefault="00621F06" w:rsidP="006B2C2A">
                            <w:pPr>
                              <w:jc w:val="both"/>
                              <w:rPr>
                                <w:b w:val="0"/>
                                <w:sz w:val="21"/>
                                <w:szCs w:val="21"/>
                              </w:rPr>
                            </w:pPr>
                            <w:r w:rsidRPr="0027391B">
                              <w:rPr>
                                <w:b w:val="0"/>
                                <w:sz w:val="21"/>
                                <w:szCs w:val="21"/>
                              </w:rPr>
                              <w:t>U</w:t>
                            </w:r>
                            <w:r w:rsidRPr="0027391B">
                              <w:rPr>
                                <w:b w:val="0"/>
                                <w:sz w:val="21"/>
                                <w:szCs w:val="21"/>
                                <w:vertAlign w:val="subscript"/>
                              </w:rPr>
                              <w:t>MN</w:t>
                            </w:r>
                            <w:r w:rsidRPr="0027391B">
                              <w:rPr>
                                <w:b w:val="0"/>
                                <w:sz w:val="21"/>
                                <w:szCs w:val="21"/>
                              </w:rPr>
                              <w:t xml:space="preserve"> = 1,5V.</w:t>
                            </w:r>
                          </w:p>
                          <w:p w14:paraId="594166D5" w14:textId="77777777" w:rsidR="00621F06" w:rsidRPr="0027391B" w:rsidRDefault="00621F06" w:rsidP="006B2C2A">
                            <w:pPr>
                              <w:jc w:val="both"/>
                              <w:rPr>
                                <w:b w:val="0"/>
                                <w:sz w:val="21"/>
                                <w:szCs w:val="21"/>
                              </w:rPr>
                            </w:pPr>
                            <w:r w:rsidRPr="0027391B">
                              <w:rPr>
                                <w:b w:val="0"/>
                                <w:sz w:val="21"/>
                                <w:szCs w:val="21"/>
                              </w:rPr>
                              <w:t>Tìm E ?</w:t>
                            </w:r>
                          </w:p>
                          <w:p w14:paraId="3D12F0E4" w14:textId="77777777" w:rsidR="00621F06" w:rsidRPr="0027391B" w:rsidRDefault="00621F06" w:rsidP="006B2C2A">
                            <w:pPr>
                              <w:spacing w:line="276" w:lineRule="auto"/>
                              <w:rPr>
                                <w:b w:val="0"/>
                                <w:sz w:val="21"/>
                                <w:szCs w:val="21"/>
                              </w:rPr>
                            </w:pPr>
                          </w:p>
                          <w:p w14:paraId="1AB029CE" w14:textId="77777777" w:rsidR="00621F06" w:rsidRPr="0027391B" w:rsidRDefault="00621F06" w:rsidP="006B2C2A">
                            <w:pPr>
                              <w:tabs>
                                <w:tab w:val="left" w:pos="990"/>
                              </w:tabs>
                              <w:jc w:val="both"/>
                              <w:rPr>
                                <w:b w:val="0"/>
                                <w:sz w:val="21"/>
                                <w:szCs w:val="21"/>
                              </w:rPr>
                            </w:pPr>
                            <w:r w:rsidRPr="00BC0E0F">
                              <w:rPr>
                                <w:bCs w:val="0"/>
                                <w:sz w:val="21"/>
                                <w:szCs w:val="21"/>
                                <w:u w:val="single"/>
                              </w:rPr>
                              <w:t>Bài 10.</w:t>
                            </w:r>
                            <w:r w:rsidRPr="0027391B">
                              <w:rPr>
                                <w:b w:val="0"/>
                                <w:sz w:val="21"/>
                                <w:szCs w:val="21"/>
                              </w:rPr>
                              <w:t xml:space="preserve"> Cho mạch điện như hình vẽ</w:t>
                            </w:r>
                          </w:p>
                          <w:p w14:paraId="7340888B" w14:textId="77777777" w:rsidR="00621F06" w:rsidRPr="0027391B" w:rsidRDefault="00621F06" w:rsidP="006B2C2A">
                            <w:pPr>
                              <w:jc w:val="both"/>
                              <w:rPr>
                                <w:b w:val="0"/>
                                <w:sz w:val="21"/>
                                <w:szCs w:val="21"/>
                              </w:rPr>
                            </w:pPr>
                            <w:r w:rsidRPr="0027391B">
                              <w:rPr>
                                <w:b w:val="0"/>
                                <w:sz w:val="21"/>
                                <w:szCs w:val="21"/>
                              </w:rPr>
                              <w:t>E = 12V; r = 0,4Ω; R</w:t>
                            </w:r>
                            <w:r w:rsidRPr="0027391B">
                              <w:rPr>
                                <w:b w:val="0"/>
                                <w:sz w:val="21"/>
                                <w:szCs w:val="21"/>
                                <w:vertAlign w:val="subscript"/>
                              </w:rPr>
                              <w:t xml:space="preserve">1 </w:t>
                            </w:r>
                            <w:r w:rsidRPr="0027391B">
                              <w:rPr>
                                <w:b w:val="0"/>
                                <w:sz w:val="21"/>
                                <w:szCs w:val="21"/>
                              </w:rPr>
                              <w:t>= 8 Ω; R</w:t>
                            </w:r>
                            <w:r w:rsidRPr="0027391B">
                              <w:rPr>
                                <w:b w:val="0"/>
                                <w:sz w:val="21"/>
                                <w:szCs w:val="21"/>
                                <w:vertAlign w:val="subscript"/>
                              </w:rPr>
                              <w:t xml:space="preserve">2 </w:t>
                            </w:r>
                            <w:r w:rsidRPr="0027391B">
                              <w:rPr>
                                <w:b w:val="0"/>
                                <w:sz w:val="21"/>
                                <w:szCs w:val="21"/>
                              </w:rPr>
                              <w:t>= 2Ω;</w:t>
                            </w:r>
                          </w:p>
                          <w:p w14:paraId="0DC32BFE"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4 Ω; R</w:t>
                            </w:r>
                            <w:r w:rsidRPr="0027391B">
                              <w:rPr>
                                <w:b w:val="0"/>
                                <w:sz w:val="21"/>
                                <w:szCs w:val="21"/>
                                <w:vertAlign w:val="subscript"/>
                              </w:rPr>
                              <w:t>4</w:t>
                            </w:r>
                            <w:r w:rsidRPr="0027391B">
                              <w:rPr>
                                <w:b w:val="0"/>
                                <w:sz w:val="21"/>
                                <w:szCs w:val="21"/>
                              </w:rPr>
                              <w:t xml:space="preserve"> thay đổi được; R</w:t>
                            </w:r>
                            <w:r w:rsidRPr="0027391B">
                              <w:rPr>
                                <w:b w:val="0"/>
                                <w:sz w:val="21"/>
                                <w:szCs w:val="21"/>
                                <w:vertAlign w:val="subscript"/>
                              </w:rPr>
                              <w:t>A</w:t>
                            </w:r>
                            <w:r w:rsidRPr="0027391B">
                              <w:rPr>
                                <w:b w:val="0"/>
                                <w:sz w:val="21"/>
                                <w:szCs w:val="21"/>
                              </w:rPr>
                              <w:t xml:space="preserve"> = 0</w:t>
                            </w:r>
                          </w:p>
                          <w:p w14:paraId="137B6D8B" w14:textId="77777777" w:rsidR="00621F06" w:rsidRPr="0027391B" w:rsidRDefault="00621F06" w:rsidP="006B2C2A">
                            <w:pPr>
                              <w:jc w:val="both"/>
                              <w:rPr>
                                <w:b w:val="0"/>
                                <w:sz w:val="21"/>
                                <w:szCs w:val="21"/>
                              </w:rPr>
                            </w:pPr>
                            <w:r w:rsidRPr="0027391B">
                              <w:rPr>
                                <w:b w:val="0"/>
                                <w:sz w:val="21"/>
                                <w:szCs w:val="21"/>
                              </w:rPr>
                              <w:t>a. Khi R</w:t>
                            </w:r>
                            <w:r w:rsidRPr="0027391B">
                              <w:rPr>
                                <w:b w:val="0"/>
                                <w:sz w:val="21"/>
                                <w:szCs w:val="21"/>
                                <w:vertAlign w:val="subscript"/>
                              </w:rPr>
                              <w:t>4</w:t>
                            </w:r>
                            <w:r w:rsidRPr="0027391B">
                              <w:rPr>
                                <w:b w:val="0"/>
                                <w:sz w:val="21"/>
                                <w:szCs w:val="21"/>
                              </w:rPr>
                              <w:t xml:space="preserve"> = 4 Ω. Xác định chiều và cường độ dòng điện qua amper kế ?</w:t>
                            </w:r>
                          </w:p>
                          <w:p w14:paraId="01261ECE" w14:textId="77777777" w:rsidR="00621F06" w:rsidRPr="0027391B" w:rsidRDefault="00621F06" w:rsidP="006B2C2A">
                            <w:pPr>
                              <w:jc w:val="both"/>
                              <w:rPr>
                                <w:b w:val="0"/>
                                <w:sz w:val="21"/>
                                <w:szCs w:val="21"/>
                              </w:rPr>
                            </w:pPr>
                            <w:r w:rsidRPr="0027391B">
                              <w:rPr>
                                <w:b w:val="0"/>
                                <w:sz w:val="21"/>
                                <w:szCs w:val="21"/>
                              </w:rPr>
                              <w:t>b. Biết dòng điện qua amper kế có chiều từ M đến N, Cường độ dòng điện I</w:t>
                            </w:r>
                            <w:r w:rsidRPr="0027391B">
                              <w:rPr>
                                <w:b w:val="0"/>
                                <w:sz w:val="21"/>
                                <w:szCs w:val="21"/>
                                <w:vertAlign w:val="subscript"/>
                              </w:rPr>
                              <w:t>A</w:t>
                            </w:r>
                            <w:r w:rsidRPr="0027391B">
                              <w:rPr>
                                <w:b w:val="0"/>
                                <w:sz w:val="21"/>
                                <w:szCs w:val="21"/>
                              </w:rPr>
                              <w:t xml:space="preserve"> = 0,3A. Tìm R</w:t>
                            </w:r>
                            <w:r w:rsidRPr="0027391B">
                              <w:rPr>
                                <w:b w:val="0"/>
                                <w:sz w:val="21"/>
                                <w:szCs w:val="21"/>
                                <w:vertAlign w:val="subscript"/>
                              </w:rPr>
                              <w:t>4</w:t>
                            </w:r>
                            <w:r w:rsidRPr="0027391B">
                              <w:rPr>
                                <w:b w:val="0"/>
                                <w:sz w:val="21"/>
                                <w:szCs w:val="21"/>
                              </w:rPr>
                              <w:t xml:space="preserve"> ?</w:t>
                            </w:r>
                          </w:p>
                          <w:p w14:paraId="2E7865E1" w14:textId="77777777" w:rsidR="00621F06" w:rsidRPr="0027391B" w:rsidRDefault="00621F06" w:rsidP="006B2C2A">
                            <w:pPr>
                              <w:spacing w:line="276" w:lineRule="auto"/>
                              <w:rPr>
                                <w:b w:val="0"/>
                                <w:sz w:val="21"/>
                                <w:szCs w:val="21"/>
                              </w:rPr>
                            </w:pPr>
                          </w:p>
                          <w:p w14:paraId="5BE9468C" w14:textId="77777777" w:rsidR="00621F06" w:rsidRPr="0027391B" w:rsidRDefault="00621F06" w:rsidP="006B2C2A">
                            <w:pPr>
                              <w:tabs>
                                <w:tab w:val="left" w:pos="990"/>
                              </w:tabs>
                              <w:jc w:val="both"/>
                              <w:rPr>
                                <w:b w:val="0"/>
                                <w:sz w:val="21"/>
                                <w:szCs w:val="21"/>
                              </w:rPr>
                            </w:pPr>
                            <w:r w:rsidRPr="00BC0E0F">
                              <w:rPr>
                                <w:bCs w:val="0"/>
                                <w:sz w:val="21"/>
                                <w:szCs w:val="21"/>
                                <w:u w:val="single"/>
                              </w:rPr>
                              <w:t>Bài 11.</w:t>
                            </w:r>
                            <w:r w:rsidRPr="0027391B">
                              <w:rPr>
                                <w:b w:val="0"/>
                                <w:sz w:val="21"/>
                                <w:szCs w:val="21"/>
                              </w:rPr>
                              <w:t xml:space="preserve"> Cho mạch điện như hình vẽ E = 6V;r = 1Ω;R</w:t>
                            </w:r>
                            <w:r w:rsidRPr="0027391B">
                              <w:rPr>
                                <w:b w:val="0"/>
                                <w:sz w:val="21"/>
                                <w:szCs w:val="21"/>
                                <w:vertAlign w:val="subscript"/>
                              </w:rPr>
                              <w:t xml:space="preserve">1 </w:t>
                            </w:r>
                            <w:r w:rsidRPr="0027391B">
                              <w:rPr>
                                <w:b w:val="0"/>
                                <w:sz w:val="21"/>
                                <w:szCs w:val="21"/>
                              </w:rPr>
                              <w:t>= 1 Ω;R</w:t>
                            </w:r>
                            <w:r w:rsidRPr="0027391B">
                              <w:rPr>
                                <w:b w:val="0"/>
                                <w:sz w:val="21"/>
                                <w:szCs w:val="21"/>
                                <w:vertAlign w:val="subscript"/>
                              </w:rPr>
                              <w:t xml:space="preserve">2 </w:t>
                            </w:r>
                            <w:r w:rsidRPr="0027391B">
                              <w:rPr>
                                <w:b w:val="0"/>
                                <w:sz w:val="21"/>
                                <w:szCs w:val="21"/>
                              </w:rPr>
                              <w:t>= R</w:t>
                            </w:r>
                            <w:r w:rsidRPr="0027391B">
                              <w:rPr>
                                <w:b w:val="0"/>
                                <w:sz w:val="21"/>
                                <w:szCs w:val="21"/>
                                <w:vertAlign w:val="subscript"/>
                              </w:rPr>
                              <w:t>3</w:t>
                            </w:r>
                            <w:r w:rsidRPr="0027391B">
                              <w:rPr>
                                <w:b w:val="0"/>
                                <w:sz w:val="21"/>
                                <w:szCs w:val="21"/>
                              </w:rPr>
                              <w:t xml:space="preserve"> = 3 Ω; R</w:t>
                            </w:r>
                            <w:r w:rsidRPr="0027391B">
                              <w:rPr>
                                <w:b w:val="0"/>
                                <w:sz w:val="21"/>
                                <w:szCs w:val="21"/>
                                <w:vertAlign w:val="subscript"/>
                              </w:rPr>
                              <w:t>A</w:t>
                            </w:r>
                            <w:r w:rsidRPr="0027391B">
                              <w:rPr>
                                <w:b w:val="0"/>
                                <w:sz w:val="21"/>
                                <w:szCs w:val="21"/>
                              </w:rPr>
                              <w:t xml:space="preserve"> = 0;</w:t>
                            </w:r>
                          </w:p>
                          <w:p w14:paraId="1F445E16" w14:textId="77777777" w:rsidR="00621F06" w:rsidRPr="0027391B" w:rsidRDefault="00621F06" w:rsidP="006B2C2A">
                            <w:pPr>
                              <w:jc w:val="both"/>
                              <w:rPr>
                                <w:b w:val="0"/>
                                <w:sz w:val="21"/>
                                <w:szCs w:val="21"/>
                              </w:rPr>
                            </w:pPr>
                            <w:r w:rsidRPr="0027391B">
                              <w:rPr>
                                <w:b w:val="0"/>
                                <w:sz w:val="21"/>
                                <w:szCs w:val="21"/>
                              </w:rPr>
                              <w:t>Biết khi K đóng số chỉ amper kế bằng 9/5 số chỉ amper kế khi K ngắt. Tìm:</w:t>
                            </w:r>
                          </w:p>
                          <w:p w14:paraId="1CDA3F78" w14:textId="77777777" w:rsidR="00621F06" w:rsidRPr="0027391B" w:rsidRDefault="00621F06" w:rsidP="006B2C2A">
                            <w:pPr>
                              <w:jc w:val="both"/>
                              <w:rPr>
                                <w:b w:val="0"/>
                                <w:sz w:val="21"/>
                                <w:szCs w:val="21"/>
                              </w:rPr>
                            </w:pPr>
                            <w:r w:rsidRPr="0027391B">
                              <w:rPr>
                                <w:b w:val="0"/>
                                <w:sz w:val="21"/>
                                <w:szCs w:val="21"/>
                              </w:rPr>
                              <w:t>a. R</w:t>
                            </w:r>
                            <w:r w:rsidRPr="0027391B">
                              <w:rPr>
                                <w:b w:val="0"/>
                                <w:sz w:val="21"/>
                                <w:szCs w:val="21"/>
                                <w:vertAlign w:val="subscript"/>
                              </w:rPr>
                              <w:t>4</w:t>
                            </w:r>
                            <w:r w:rsidRPr="0027391B">
                              <w:rPr>
                                <w:b w:val="0"/>
                                <w:sz w:val="21"/>
                                <w:szCs w:val="21"/>
                              </w:rPr>
                              <w:t xml:space="preserve"> ?</w:t>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p>
                          <w:p w14:paraId="7BC1B163" w14:textId="77777777" w:rsidR="00621F06" w:rsidRPr="0027391B" w:rsidRDefault="00621F06" w:rsidP="006B2C2A">
                            <w:pPr>
                              <w:jc w:val="both"/>
                              <w:rPr>
                                <w:b w:val="0"/>
                                <w:sz w:val="21"/>
                                <w:szCs w:val="21"/>
                              </w:rPr>
                            </w:pPr>
                            <w:r w:rsidRPr="0027391B">
                              <w:rPr>
                                <w:b w:val="0"/>
                                <w:sz w:val="21"/>
                                <w:szCs w:val="21"/>
                              </w:rPr>
                              <w:t>b. Cường độ dòng điện qua khóa K</w:t>
                            </w:r>
                          </w:p>
                          <w:p w14:paraId="50BF1827" w14:textId="77777777" w:rsidR="00621F06" w:rsidRPr="0027391B" w:rsidRDefault="00621F06" w:rsidP="006B2C2A">
                            <w:pPr>
                              <w:spacing w:line="276" w:lineRule="auto"/>
                              <w:rPr>
                                <w:b w:val="0"/>
                                <w:sz w:val="21"/>
                                <w:szCs w:val="21"/>
                              </w:rPr>
                            </w:pPr>
                          </w:p>
                          <w:p w14:paraId="4E0E6D4E" w14:textId="77777777" w:rsidR="00621F06" w:rsidRPr="0027391B" w:rsidRDefault="00621F06" w:rsidP="006B2C2A">
                            <w:pPr>
                              <w:tabs>
                                <w:tab w:val="left" w:pos="990"/>
                              </w:tabs>
                              <w:jc w:val="both"/>
                              <w:rPr>
                                <w:b w:val="0"/>
                                <w:sz w:val="21"/>
                                <w:szCs w:val="21"/>
                              </w:rPr>
                            </w:pPr>
                            <w:r w:rsidRPr="00BC0E0F">
                              <w:rPr>
                                <w:bCs w:val="0"/>
                                <w:sz w:val="21"/>
                                <w:szCs w:val="21"/>
                                <w:u w:val="single"/>
                              </w:rPr>
                              <w:t>Bài 12.</w:t>
                            </w:r>
                            <w:r w:rsidRPr="0027391B">
                              <w:rPr>
                                <w:b w:val="0"/>
                                <w:sz w:val="21"/>
                                <w:szCs w:val="21"/>
                              </w:rPr>
                              <w:t xml:space="preserve"> Cho mạch điện như hình vẽ, E = 12V; r = 1Ω; R</w:t>
                            </w:r>
                            <w:r w:rsidRPr="0027391B">
                              <w:rPr>
                                <w:b w:val="0"/>
                                <w:sz w:val="21"/>
                                <w:szCs w:val="21"/>
                                <w:vertAlign w:val="subscript"/>
                              </w:rPr>
                              <w:t xml:space="preserve">1 </w:t>
                            </w:r>
                            <w:r w:rsidRPr="0027391B">
                              <w:rPr>
                                <w:b w:val="0"/>
                                <w:sz w:val="21"/>
                                <w:szCs w:val="21"/>
                              </w:rPr>
                              <w:t>= 8Ω; R</w:t>
                            </w:r>
                            <w:r w:rsidRPr="0027391B">
                              <w:rPr>
                                <w:b w:val="0"/>
                                <w:sz w:val="21"/>
                                <w:szCs w:val="21"/>
                                <w:vertAlign w:val="subscript"/>
                              </w:rPr>
                              <w:t xml:space="preserve">2 </w:t>
                            </w:r>
                            <w:r w:rsidRPr="0027391B">
                              <w:rPr>
                                <w:b w:val="0"/>
                                <w:sz w:val="21"/>
                                <w:szCs w:val="21"/>
                              </w:rPr>
                              <w:t>= 4 Ω;</w:t>
                            </w:r>
                          </w:p>
                          <w:p w14:paraId="1A841AB6"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3 Ω; R</w:t>
                            </w:r>
                            <w:r w:rsidRPr="0027391B">
                              <w:rPr>
                                <w:b w:val="0"/>
                                <w:sz w:val="21"/>
                                <w:szCs w:val="21"/>
                                <w:vertAlign w:val="subscript"/>
                              </w:rPr>
                              <w:t>4</w:t>
                            </w:r>
                            <w:r w:rsidRPr="0027391B">
                              <w:rPr>
                                <w:b w:val="0"/>
                                <w:sz w:val="21"/>
                                <w:szCs w:val="21"/>
                              </w:rPr>
                              <w:t xml:space="preserve"> thay đổi được;</w:t>
                            </w:r>
                          </w:p>
                          <w:p w14:paraId="590175A2" w14:textId="77777777" w:rsidR="00621F06" w:rsidRPr="0027391B" w:rsidRDefault="00621F06" w:rsidP="006B2C2A">
                            <w:pPr>
                              <w:jc w:val="both"/>
                              <w:rPr>
                                <w:b w:val="0"/>
                                <w:sz w:val="21"/>
                                <w:szCs w:val="21"/>
                              </w:rPr>
                            </w:pPr>
                            <w:r w:rsidRPr="0027391B">
                              <w:rPr>
                                <w:b w:val="0"/>
                                <w:sz w:val="21"/>
                                <w:szCs w:val="21"/>
                              </w:rPr>
                              <w:t>Tìm R</w:t>
                            </w:r>
                            <w:r w:rsidRPr="0027391B">
                              <w:rPr>
                                <w:b w:val="0"/>
                                <w:sz w:val="21"/>
                                <w:szCs w:val="21"/>
                                <w:vertAlign w:val="subscript"/>
                              </w:rPr>
                              <w:t xml:space="preserve">4 </w:t>
                            </w:r>
                            <w:r w:rsidRPr="0027391B">
                              <w:rPr>
                                <w:b w:val="0"/>
                                <w:sz w:val="21"/>
                                <w:szCs w:val="21"/>
                              </w:rPr>
                              <w:t>?</w:t>
                            </w:r>
                          </w:p>
                          <w:p w14:paraId="280AA690" w14:textId="77777777" w:rsidR="00621F06" w:rsidRPr="0027391B" w:rsidRDefault="00621F06" w:rsidP="006B2C2A">
                            <w:pPr>
                              <w:jc w:val="both"/>
                              <w:rPr>
                                <w:b w:val="0"/>
                                <w:sz w:val="21"/>
                                <w:szCs w:val="21"/>
                              </w:rPr>
                            </w:pPr>
                            <w:r w:rsidRPr="0027391B">
                              <w:rPr>
                                <w:b w:val="0"/>
                                <w:sz w:val="21"/>
                                <w:szCs w:val="21"/>
                              </w:rPr>
                              <w:t>a. Để U</w:t>
                            </w:r>
                            <w:r w:rsidRPr="0027391B">
                              <w:rPr>
                                <w:b w:val="0"/>
                                <w:sz w:val="21"/>
                                <w:szCs w:val="21"/>
                                <w:vertAlign w:val="subscript"/>
                              </w:rPr>
                              <w:t>AB</w:t>
                            </w:r>
                            <w:r w:rsidRPr="0027391B">
                              <w:rPr>
                                <w:b w:val="0"/>
                                <w:sz w:val="21"/>
                                <w:szCs w:val="21"/>
                              </w:rPr>
                              <w:t xml:space="preserve"> = 6U</w:t>
                            </w:r>
                            <w:r w:rsidRPr="0027391B">
                              <w:rPr>
                                <w:b w:val="0"/>
                                <w:sz w:val="21"/>
                                <w:szCs w:val="21"/>
                                <w:vertAlign w:val="subscript"/>
                              </w:rPr>
                              <w:t>MN</w:t>
                            </w:r>
                            <w:r w:rsidRPr="0027391B">
                              <w:rPr>
                                <w:b w:val="0"/>
                                <w:sz w:val="21"/>
                                <w:szCs w:val="21"/>
                              </w:rPr>
                              <w:t xml:space="preserve"> .</w:t>
                            </w:r>
                          </w:p>
                          <w:p w14:paraId="3BA4AC91" w14:textId="4B1CE1E7" w:rsidR="00621F06" w:rsidRDefault="00621F06" w:rsidP="006B2C2A">
                            <w:pPr>
                              <w:jc w:val="both"/>
                              <w:rPr>
                                <w:b w:val="0"/>
                                <w:sz w:val="21"/>
                                <w:szCs w:val="21"/>
                                <w:lang w:val="vi-VN"/>
                              </w:rPr>
                            </w:pPr>
                            <w:r w:rsidRPr="0027391B">
                              <w:rPr>
                                <w:b w:val="0"/>
                                <w:sz w:val="21"/>
                                <w:szCs w:val="21"/>
                              </w:rPr>
                              <w:t>b. Để U</w:t>
                            </w:r>
                            <w:r w:rsidRPr="0027391B">
                              <w:rPr>
                                <w:b w:val="0"/>
                                <w:sz w:val="21"/>
                                <w:szCs w:val="21"/>
                                <w:vertAlign w:val="subscript"/>
                              </w:rPr>
                              <w:t>MN</w:t>
                            </w:r>
                            <w:r w:rsidRPr="0027391B">
                              <w:rPr>
                                <w:b w:val="0"/>
                                <w:sz w:val="21"/>
                                <w:szCs w:val="21"/>
                              </w:rPr>
                              <w:t xml:space="preserve"> = 1,6V</w:t>
                            </w:r>
                            <w:r>
                              <w:rPr>
                                <w:b w:val="0"/>
                                <w:sz w:val="21"/>
                                <w:szCs w:val="21"/>
                                <w:lang w:val="vi-VN"/>
                              </w:rPr>
                              <w:t>.</w:t>
                            </w:r>
                          </w:p>
                          <w:p w14:paraId="2E1328C5" w14:textId="77777777" w:rsidR="00621F06" w:rsidRPr="00BC0E0F" w:rsidRDefault="00621F06" w:rsidP="006B2C2A">
                            <w:pPr>
                              <w:jc w:val="both"/>
                              <w:rPr>
                                <w:b w:val="0"/>
                                <w:sz w:val="21"/>
                                <w:szCs w:val="21"/>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4432AC" id="_x0000_s1098" type="#_x0000_t202" style="position:absolute;margin-left:-4.35pt;margin-top:0;width:510.2pt;height:78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">
                <v:path arrowok="t"/>
                <v:textbox>
                  <w:txbxContent>
                    <w:p w14:paraId="2001C57A" w14:textId="3756E100" w:rsidR="00621F06" w:rsidRPr="0027391B" w:rsidRDefault="00621F06" w:rsidP="006B2C2A">
                      <w:pPr>
                        <w:tabs>
                          <w:tab w:val="left" w:pos="990"/>
                        </w:tabs>
                        <w:spacing w:line="276" w:lineRule="auto"/>
                        <w:jc w:val="both"/>
                        <w:rPr>
                          <w:b w:val="0"/>
                          <w:sz w:val="21"/>
                          <w:szCs w:val="21"/>
                        </w:rPr>
                      </w:pPr>
                      <w:r w:rsidRPr="00BC0E0F">
                        <w:rPr>
                          <w:bCs w:val="0"/>
                          <w:sz w:val="21"/>
                          <w:szCs w:val="21"/>
                          <w:u w:val="single"/>
                        </w:rPr>
                        <w:t>Bài 1.</w:t>
                      </w:r>
                      <w:r>
                        <w:rPr>
                          <w:b w:val="0"/>
                          <w:sz w:val="21"/>
                          <w:szCs w:val="21"/>
                          <w:lang w:val="vi-VN"/>
                        </w:rPr>
                        <w:t xml:space="preserve"> </w:t>
                      </w:r>
                      <w:r w:rsidRPr="0027391B">
                        <w:rPr>
                          <w:b w:val="0"/>
                          <w:sz w:val="21"/>
                          <w:szCs w:val="21"/>
                        </w:rPr>
                        <w:t>Một nguồn điện có suất điện động E  = 1,5V, điện trở trong r = 0,1 Ω. Mắc giữa hai cực nguồn điện trở R</w:t>
                      </w:r>
                      <w:r w:rsidRPr="0027391B">
                        <w:rPr>
                          <w:b w:val="0"/>
                          <w:sz w:val="21"/>
                          <w:szCs w:val="21"/>
                          <w:vertAlign w:val="subscript"/>
                        </w:rPr>
                        <w:t>1</w:t>
                      </w:r>
                      <w:r w:rsidRPr="0027391B">
                        <w:rPr>
                          <w:b w:val="0"/>
                          <w:sz w:val="21"/>
                          <w:szCs w:val="21"/>
                        </w:rPr>
                        <w:t xml:space="preserve"> và R</w:t>
                      </w:r>
                      <w:r w:rsidRPr="0027391B">
                        <w:rPr>
                          <w:b w:val="0"/>
                          <w:sz w:val="21"/>
                          <w:szCs w:val="21"/>
                          <w:vertAlign w:val="subscript"/>
                        </w:rPr>
                        <w:t>2</w:t>
                      </w:r>
                      <w:r w:rsidRPr="0027391B">
                        <w:rPr>
                          <w:b w:val="0"/>
                          <w:sz w:val="21"/>
                          <w:szCs w:val="21"/>
                        </w:rPr>
                        <w:t xml:space="preserve"> . Khi R</w:t>
                      </w:r>
                      <w:r w:rsidRPr="0027391B">
                        <w:rPr>
                          <w:b w:val="0"/>
                          <w:sz w:val="21"/>
                          <w:szCs w:val="21"/>
                          <w:vertAlign w:val="subscript"/>
                        </w:rPr>
                        <w:t>1</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1466EDAB">
                          <v:shape id="_x0000_i1070" type="#_x0000_t75" alt="" style="width:30.9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559&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142559&quot; wsp:rsidP=&quot;0014255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6"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45FA290B">
                          <v:shape id="_x0000_i1069" type="#_x0000_t75" alt="" style="width:30.9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559&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142559&quot; wsp:rsidP=&quot;0014255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6"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nối</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3FFA9266">
                          <v:shape id="_x0000_i1068"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153B0&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B153B0&quot; wsp:rsidP=&quot;00B153B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7"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0CDA093B">
                          <v:shape id="_x0000_i1067"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153B0&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B153B0&quot; wsp:rsidP=&quot;00B153B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7"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tiếp R</w:t>
                      </w:r>
                      <w:r w:rsidRPr="0027391B">
                        <w:rPr>
                          <w:b w:val="0"/>
                          <w:sz w:val="21"/>
                          <w:szCs w:val="21"/>
                          <w:vertAlign w:val="subscript"/>
                        </w:rPr>
                        <w:t>2</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512ED687">
                          <v:shape id="_x0000_i1066"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194E&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FD194E&quot; wsp:rsidP=&quot;00FD19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37116C67">
                          <v:shape id="_x0000_i1065"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194E&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FD194E&quot; wsp:rsidP=&quot;00FD19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thì cường độ dòng điện qua mỗi điện qua mỗi điện trở là 1,5A. Khi  R</w:t>
                      </w:r>
                      <w:r w:rsidRPr="0027391B">
                        <w:rPr>
                          <w:b w:val="0"/>
                          <w:sz w:val="21"/>
                          <w:szCs w:val="21"/>
                          <w:vertAlign w:val="subscript"/>
                        </w:rPr>
                        <w:t xml:space="preserve">1 </w:t>
                      </w:r>
                      <w:r w:rsidRPr="0027391B">
                        <w:rPr>
                          <w:b w:val="0"/>
                          <w:sz w:val="21"/>
                          <w:szCs w:val="21"/>
                        </w:rPr>
                        <w:t>song song</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654705BB">
                          <v:shape id="_x0000_i1064" type="#_x0000_t75" alt="" style="width:26.2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0AD1&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E0AD1&quot; wsp:rsidP=&quot;005E0AD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9"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2C086AD3">
                          <v:shape id="_x0000_i1063" type="#_x0000_t75" alt="" style="width:26.2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0AD1&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E0AD1&quot; wsp:rsidP=&quot;005E0AD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9"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 xml:space="preserve">2 </w:t>
                      </w:r>
                      <w:r w:rsidRPr="0027391B">
                        <w:rPr>
                          <w:b w:val="0"/>
                          <w:sz w:val="21"/>
                          <w:szCs w:val="21"/>
                        </w:rPr>
                        <w:t xml:space="preserve">thì cường độ dòng điện tổng cộng qua 2 điện trở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1D22583C">
                          <v:shape id="_x0000_i1062"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65782B53">
                          <v:shape id="_x0000_i1061"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2AA59963">
                          <v:shape id="_x0000_i1060"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251D&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E251D&quot; wsp:rsidP=&quot;008E251D&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fldChar w:fldCharType="end"/>
                      </w:r>
                      <w:r w:rsidRPr="0027391B">
                        <w:rPr>
                          <w:b w:val="0"/>
                          <w:sz w:val="21"/>
                          <w:szCs w:val="21"/>
                        </w:rPr>
                        <w:t xml:space="preserve"> là 5A. Tính R</w:t>
                      </w:r>
                      <w:r w:rsidRPr="0027391B">
                        <w:rPr>
                          <w:b w:val="0"/>
                          <w:sz w:val="21"/>
                          <w:szCs w:val="21"/>
                          <w:vertAlign w:val="subscript"/>
                        </w:rPr>
                        <w:t>1</w:t>
                      </w:r>
                      <w:r w:rsidRPr="0027391B">
                        <w:rPr>
                          <w:b w:val="0"/>
                          <w:sz w:val="21"/>
                          <w:szCs w:val="21"/>
                        </w:rPr>
                        <w:t xml:space="preserve"> và R</w:t>
                      </w:r>
                      <w:r w:rsidRPr="0027391B">
                        <w:rPr>
                          <w:b w:val="0"/>
                          <w:sz w:val="21"/>
                          <w:szCs w:val="21"/>
                          <w:vertAlign w:val="subscript"/>
                        </w:rPr>
                        <w:t>2</w:t>
                      </w:r>
                      <w:r w:rsidRPr="0027391B">
                        <w:rPr>
                          <w:b w:val="0"/>
                          <w:sz w:val="21"/>
                          <w:szCs w:val="21"/>
                        </w:rPr>
                        <w:t>.</w:t>
                      </w:r>
                    </w:p>
                    <w:p w14:paraId="7F018AC5" w14:textId="77777777" w:rsidR="00621F06" w:rsidRPr="0027391B" w:rsidRDefault="00621F06" w:rsidP="006B2C2A">
                      <w:pPr>
                        <w:spacing w:line="276" w:lineRule="auto"/>
                        <w:jc w:val="both"/>
                        <w:rPr>
                          <w:b w:val="0"/>
                          <w:sz w:val="21"/>
                          <w:szCs w:val="21"/>
                          <w:u w:val="single"/>
                        </w:rPr>
                      </w:pPr>
                    </w:p>
                    <w:p w14:paraId="7935A345" w14:textId="77777777" w:rsidR="00621F06" w:rsidRPr="0027391B" w:rsidRDefault="00621F06" w:rsidP="006B2C2A">
                      <w:pPr>
                        <w:spacing w:line="276" w:lineRule="auto"/>
                        <w:jc w:val="both"/>
                        <w:rPr>
                          <w:b w:val="0"/>
                          <w:sz w:val="21"/>
                          <w:szCs w:val="21"/>
                        </w:rPr>
                      </w:pPr>
                      <w:r w:rsidRPr="00BC0E0F">
                        <w:rPr>
                          <w:bCs w:val="0"/>
                          <w:sz w:val="21"/>
                          <w:szCs w:val="21"/>
                          <w:u w:val="single"/>
                        </w:rPr>
                        <w:t>Bài 2.</w:t>
                      </w:r>
                      <w:r w:rsidRPr="0027391B">
                        <w:rPr>
                          <w:b w:val="0"/>
                          <w:sz w:val="21"/>
                          <w:szCs w:val="21"/>
                        </w:rPr>
                        <w:t xml:space="preserve"> Cho mạch điện như hình vẽ: E = 6 V, r = 1 </w:t>
                      </w:r>
                      <w:r w:rsidRPr="0027391B">
                        <w:rPr>
                          <w:b w:val="0"/>
                          <w:sz w:val="21"/>
                          <w:szCs w:val="21"/>
                        </w:rPr>
                        <w:sym w:font="Symbol" w:char="F057"/>
                      </w:r>
                      <w:r w:rsidRPr="0027391B">
                        <w:rPr>
                          <w:b w:val="0"/>
                          <w:sz w:val="21"/>
                          <w:szCs w:val="21"/>
                        </w:rPr>
                        <w:t>, R</w:t>
                      </w:r>
                      <w:r w:rsidRPr="0027391B">
                        <w:rPr>
                          <w:b w:val="0"/>
                          <w:sz w:val="21"/>
                          <w:szCs w:val="21"/>
                          <w:vertAlign w:val="subscript"/>
                        </w:rPr>
                        <w:t>1</w:t>
                      </w:r>
                      <w:r w:rsidRPr="0027391B">
                        <w:rPr>
                          <w:b w:val="0"/>
                          <w:sz w:val="21"/>
                          <w:szCs w:val="21"/>
                        </w:rPr>
                        <w:t xml:space="preserve"> = 20 </w:t>
                      </w:r>
                      <w:r w:rsidRPr="0027391B">
                        <w:rPr>
                          <w:b w:val="0"/>
                          <w:sz w:val="21"/>
                          <w:szCs w:val="21"/>
                        </w:rPr>
                        <w:sym w:font="Symbol" w:char="0057"/>
                      </w:r>
                      <w:r w:rsidRPr="0027391B">
                        <w:rPr>
                          <w:b w:val="0"/>
                          <w:sz w:val="21"/>
                          <w:szCs w:val="21"/>
                        </w:rPr>
                        <w:t>, R</w:t>
                      </w:r>
                      <w:r w:rsidRPr="0027391B">
                        <w:rPr>
                          <w:b w:val="0"/>
                          <w:sz w:val="21"/>
                          <w:szCs w:val="21"/>
                          <w:vertAlign w:val="subscript"/>
                        </w:rPr>
                        <w:t>2</w:t>
                      </w:r>
                      <w:r w:rsidRPr="0027391B">
                        <w:rPr>
                          <w:b w:val="0"/>
                          <w:sz w:val="21"/>
                          <w:szCs w:val="21"/>
                        </w:rPr>
                        <w:t xml:space="preserve"> = 30 </w:t>
                      </w:r>
                      <w:r w:rsidRPr="0027391B">
                        <w:rPr>
                          <w:b w:val="0"/>
                          <w:sz w:val="21"/>
                          <w:szCs w:val="21"/>
                        </w:rPr>
                        <w:sym w:font="Symbol" w:char="0057"/>
                      </w:r>
                      <w:r w:rsidRPr="0027391B">
                        <w:rPr>
                          <w:b w:val="0"/>
                          <w:sz w:val="21"/>
                          <w:szCs w:val="21"/>
                        </w:rPr>
                        <w:t>, R</w:t>
                      </w:r>
                      <w:r w:rsidRPr="0027391B">
                        <w:rPr>
                          <w:b w:val="0"/>
                          <w:sz w:val="21"/>
                          <w:szCs w:val="21"/>
                          <w:vertAlign w:val="subscript"/>
                        </w:rPr>
                        <w:t xml:space="preserve">3 </w:t>
                      </w:r>
                      <w:r w:rsidRPr="0027391B">
                        <w:rPr>
                          <w:b w:val="0"/>
                          <w:sz w:val="21"/>
                          <w:szCs w:val="21"/>
                        </w:rPr>
                        <w:t xml:space="preserve">= 5 </w:t>
                      </w:r>
                      <w:r w:rsidRPr="0027391B">
                        <w:rPr>
                          <w:b w:val="0"/>
                          <w:sz w:val="21"/>
                          <w:szCs w:val="21"/>
                        </w:rPr>
                        <w:sym w:font="Symbol" w:char="F057"/>
                      </w:r>
                      <w:r w:rsidRPr="0027391B">
                        <w:rPr>
                          <w:b w:val="0"/>
                          <w:sz w:val="21"/>
                          <w:szCs w:val="21"/>
                        </w:rPr>
                        <w:t xml:space="preserve">. </w:t>
                      </w:r>
                    </w:p>
                    <w:p w14:paraId="19C58A13" w14:textId="77777777" w:rsidR="00621F06" w:rsidRPr="0027391B" w:rsidRDefault="00621F06" w:rsidP="006B2C2A">
                      <w:pPr>
                        <w:spacing w:line="276" w:lineRule="auto"/>
                        <w:jc w:val="both"/>
                        <w:rPr>
                          <w:b w:val="0"/>
                          <w:sz w:val="21"/>
                          <w:szCs w:val="21"/>
                        </w:rPr>
                      </w:pPr>
                      <w:r w:rsidRPr="0027391B">
                        <w:rPr>
                          <w:b w:val="0"/>
                          <w:sz w:val="21"/>
                          <w:szCs w:val="21"/>
                        </w:rPr>
                        <w:t>Tính cường độ dòng điện qua mỗi điện trở và hiệu điện thế 2 đầu mạch ngoài.</w:t>
                      </w:r>
                    </w:p>
                    <w:p w14:paraId="4A4EC60E" w14:textId="77777777" w:rsidR="00621F06" w:rsidRPr="0027391B" w:rsidRDefault="00621F06" w:rsidP="006B2C2A">
                      <w:pPr>
                        <w:tabs>
                          <w:tab w:val="left" w:pos="990"/>
                        </w:tabs>
                        <w:spacing w:line="276" w:lineRule="auto"/>
                        <w:rPr>
                          <w:b w:val="0"/>
                          <w:sz w:val="21"/>
                          <w:szCs w:val="21"/>
                          <w:u w:val="single"/>
                        </w:rPr>
                      </w:pPr>
                    </w:p>
                    <w:p w14:paraId="4B10E80B" w14:textId="77777777" w:rsidR="00621F06" w:rsidRPr="0027391B" w:rsidRDefault="00621F06" w:rsidP="006B2C2A">
                      <w:pPr>
                        <w:tabs>
                          <w:tab w:val="left" w:pos="990"/>
                        </w:tabs>
                        <w:spacing w:line="276" w:lineRule="auto"/>
                        <w:rPr>
                          <w:b w:val="0"/>
                          <w:sz w:val="21"/>
                          <w:szCs w:val="21"/>
                        </w:rPr>
                      </w:pPr>
                      <w:r w:rsidRPr="00BC0E0F">
                        <w:rPr>
                          <w:bCs w:val="0"/>
                          <w:sz w:val="21"/>
                          <w:szCs w:val="21"/>
                          <w:u w:val="single"/>
                        </w:rPr>
                        <w:t>Bài 3.</w:t>
                      </w:r>
                      <w:r w:rsidRPr="0027391B">
                        <w:rPr>
                          <w:b w:val="0"/>
                          <w:sz w:val="21"/>
                          <w:szCs w:val="21"/>
                        </w:rPr>
                        <w:t xml:space="preserve"> Cho mạch điện: E  = 6V, r = 0,5Ω,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3</w:t>
                      </w:r>
                      <w:r w:rsidRPr="0027391B">
                        <w:rPr>
                          <w:b w:val="0"/>
                          <w:sz w:val="21"/>
                          <w:szCs w:val="21"/>
                        </w:rPr>
                        <w:t xml:space="preserve"> = 5 </w:t>
                      </w:r>
                      <w:r w:rsidRPr="0027391B">
                        <w:rPr>
                          <w:b w:val="0"/>
                          <w:sz w:val="21"/>
                          <w:szCs w:val="21"/>
                        </w:rPr>
                        <w:sym w:font="Symbol" w:char="0057"/>
                      </w:r>
                      <w:r w:rsidRPr="0027391B">
                        <w:rPr>
                          <w:b w:val="0"/>
                          <w:sz w:val="21"/>
                          <w:szCs w:val="21"/>
                        </w:rPr>
                        <w:t>, R</w:t>
                      </w:r>
                      <w:r w:rsidRPr="0027391B">
                        <w:rPr>
                          <w:b w:val="0"/>
                          <w:sz w:val="21"/>
                          <w:szCs w:val="21"/>
                          <w:vertAlign w:val="subscript"/>
                        </w:rPr>
                        <w:t>5</w:t>
                      </w:r>
                      <w:r w:rsidRPr="0027391B">
                        <w:rPr>
                          <w:b w:val="0"/>
                          <w:sz w:val="21"/>
                          <w:szCs w:val="21"/>
                        </w:rPr>
                        <w:t xml:space="preserve"> = 4 </w:t>
                      </w:r>
                      <w:r w:rsidRPr="0027391B">
                        <w:rPr>
                          <w:b w:val="0"/>
                          <w:sz w:val="21"/>
                          <w:szCs w:val="21"/>
                        </w:rPr>
                        <w:sym w:font="Symbol" w:char="0057"/>
                      </w:r>
                      <w:r w:rsidRPr="0027391B">
                        <w:rPr>
                          <w:b w:val="0"/>
                          <w:sz w:val="21"/>
                          <w:szCs w:val="21"/>
                        </w:rPr>
                        <w:t xml:space="preserve">, </w:t>
                      </w:r>
                    </w:p>
                    <w:p w14:paraId="62A2C97B" w14:textId="77777777" w:rsidR="00621F06" w:rsidRPr="0027391B" w:rsidRDefault="00621F06" w:rsidP="006B2C2A">
                      <w:pPr>
                        <w:tabs>
                          <w:tab w:val="left" w:pos="990"/>
                        </w:tabs>
                        <w:spacing w:line="276" w:lineRule="auto"/>
                        <w:rPr>
                          <w:b w:val="0"/>
                          <w:sz w:val="21"/>
                          <w:szCs w:val="21"/>
                        </w:rPr>
                      </w:pPr>
                      <w:r w:rsidRPr="0027391B">
                        <w:rPr>
                          <w:b w:val="0"/>
                          <w:sz w:val="21"/>
                          <w:szCs w:val="21"/>
                        </w:rPr>
                        <w:t>R</w:t>
                      </w:r>
                      <w:r w:rsidRPr="0027391B">
                        <w:rPr>
                          <w:b w:val="0"/>
                          <w:sz w:val="21"/>
                          <w:szCs w:val="21"/>
                          <w:vertAlign w:val="subscript"/>
                        </w:rPr>
                        <w:t>4</w:t>
                      </w:r>
                      <w:r w:rsidRPr="0027391B">
                        <w:rPr>
                          <w:b w:val="0"/>
                          <w:sz w:val="21"/>
                          <w:szCs w:val="21"/>
                        </w:rPr>
                        <w:t>= 6</w:t>
                      </w:r>
                      <w:r w:rsidRPr="0027391B">
                        <w:rPr>
                          <w:b w:val="0"/>
                          <w:sz w:val="21"/>
                          <w:szCs w:val="21"/>
                        </w:rPr>
                        <w:sym w:font="Symbol" w:char="F057"/>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7F286398">
                          <v:shape id="_x0000_i1059" type="#_x0000_t75" alt="" style="width:190.4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1F31&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DA1F31&quot; wsp:rsidP=&quot;00DA1F31&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5&lt;/m:t&gt;&lt;/m:r&gt;&lt;/m:sub&gt;&lt;/m:sSub&gt;&lt;m:r&gt;&lt;m:rPr&gt;&lt;m:sty m:val=&quot;b&quot;/&gt;&lt;/m:rPr&gt;&lt;w:rPr&gt;&lt;w:rFonts w:ascii=&quot;Cambria Math&quot; w:h-ansi=&quot;Cambria Math&quot;/&gt;&lt;wx:font wx:val=&quot;Cambria Math&quot;/&gt;&lt;w:sz w:val=&quot;20&quot;/&gt;&lt;w:sz-cs w:val=&quot;20&quot;/&gt;&lt;/w:rPr&gt;&lt;m:t&gt;=4‚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0"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6515EBD1">
                          <v:shape id="_x0000_i1058" type="#_x0000_t75" alt="" style="width:190.4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1F31&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DA1F31&quot; wsp:rsidP=&quot;00DA1F31&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5&lt;/m:t&gt;&lt;/m:r&gt;&lt;/m:sub&gt;&lt;/m:sSub&gt;&lt;m:r&gt;&lt;m:rPr&gt;&lt;m:sty m:val=&quot;b&quot;/&gt;&lt;/m:rPr&gt;&lt;w:rPr&gt;&lt;w:rFonts w:ascii=&quot;Cambria Math&quot; w:h-ansi=&quot;Cambria Math&quot;/&gt;&lt;wx:font wx:val=&quot;Cambria Math&quot;/&gt;&lt;w:sz w:val=&quot;20&quot;/&gt;&lt;w:sz-cs w:val=&quot;20&quot;/&gt;&lt;/w:rPr&gt;&lt;m:t&gt;=4‚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0"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72A54298">
                          <v:shape id="_x0000_i1057" type="#_x0000_t75" alt="" style="width:60.1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08C9&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808C9&quot; wsp:rsidP=&quot;002808C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1"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054496B6">
                          <v:shape id="_x0000_i1056" type="#_x0000_t75" alt="" style="width:60.1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08C9&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808C9&quot; wsp:rsidP=&quot;002808C9&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2‚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1"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Điện trở ampe kế và các dây nối không đáng kể. Tính cường độ dòng </w:t>
                      </w:r>
                    </w:p>
                    <w:p w14:paraId="1A186B92" w14:textId="77777777" w:rsidR="00621F06" w:rsidRPr="0027391B" w:rsidRDefault="00621F06" w:rsidP="006B2C2A">
                      <w:pPr>
                        <w:tabs>
                          <w:tab w:val="left" w:pos="990"/>
                        </w:tabs>
                        <w:spacing w:line="276" w:lineRule="auto"/>
                        <w:rPr>
                          <w:b w:val="0"/>
                          <w:sz w:val="21"/>
                          <w:szCs w:val="21"/>
                        </w:rPr>
                      </w:pPr>
                      <w:r w:rsidRPr="0027391B">
                        <w:rPr>
                          <w:b w:val="0"/>
                          <w:sz w:val="21"/>
                          <w:szCs w:val="21"/>
                        </w:rPr>
                        <w:t>điện qua các điện trở, số chỉ ampe kế và hiệu điện thế giữa hai cực nguồn điện.</w:t>
                      </w:r>
                    </w:p>
                    <w:p w14:paraId="35E38B7E" w14:textId="77777777" w:rsidR="00621F06" w:rsidRPr="0027391B" w:rsidRDefault="00621F06" w:rsidP="006B2C2A">
                      <w:pPr>
                        <w:spacing w:line="276" w:lineRule="auto"/>
                        <w:jc w:val="both"/>
                        <w:rPr>
                          <w:b w:val="0"/>
                          <w:sz w:val="21"/>
                          <w:szCs w:val="21"/>
                          <w:u w:val="single"/>
                        </w:rPr>
                      </w:pPr>
                    </w:p>
                    <w:p w14:paraId="756B373D" w14:textId="77777777" w:rsidR="00621F06" w:rsidRPr="0027391B" w:rsidRDefault="00621F06" w:rsidP="006B2C2A">
                      <w:pPr>
                        <w:spacing w:line="276" w:lineRule="auto"/>
                        <w:jc w:val="both"/>
                        <w:rPr>
                          <w:b w:val="0"/>
                          <w:sz w:val="21"/>
                          <w:szCs w:val="21"/>
                        </w:rPr>
                      </w:pPr>
                      <w:r w:rsidRPr="00BC0E0F">
                        <w:rPr>
                          <w:bCs w:val="0"/>
                          <w:sz w:val="21"/>
                          <w:szCs w:val="21"/>
                          <w:u w:val="single"/>
                        </w:rPr>
                        <w:t>Bài 4.</w:t>
                      </w:r>
                      <w:r w:rsidRPr="0027391B">
                        <w:rPr>
                          <w:b w:val="0"/>
                          <w:sz w:val="21"/>
                          <w:szCs w:val="21"/>
                        </w:rPr>
                        <w:t xml:space="preserve"> Cho 2 điện trở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74C5451A">
                          <v:shape id="_x0000_i1055" type="#_x0000_t75" alt="" style="width:77.9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841C8&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9841C8&quot; wsp:rsidP=&quot;009841C8&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2"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3EEAB52F">
                          <v:shape id="_x0000_i1054" type="#_x0000_t75" alt="" style="width:77.9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841C8&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9841C8&quot; wsp:rsidP=&quot;009841C8&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2"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3FB23F27">
                          <v:shape id="_x0000_i1053" type="#_x0000_t75" alt="" style="width:98.8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9498E&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C9498E&quot; wsp:rsidP=&quot;00C9498E&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3"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35D3928A">
                          <v:shape id="_x0000_i1052" type="#_x0000_t75" alt="" style="width:98.8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9498E&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C9498E&quot; wsp:rsidP=&quot;00C9498E&quot;&gt;&lt;m:oMathPara&gt;&lt;m:oMath&gt;&lt;m:r&gt;&lt;m:rPr&gt;&lt;m:sty m:val=&quot;b&quot;/&gt;&lt;/m:rPr&gt;&lt;w:rPr&gt;&lt;w:rFonts w:ascii=&quot;Cambria Math&quot; w:h-ansi=&quot;Cambria Math&quot;/&gt;&lt;wx:font wx:val=&quot;Cambria Math&quot;/&gt;&lt;w:sz w:val=&quot;20&quot;/&gt;&lt;w:sz-cs w:val=&quot;20&quot;/&gt;&lt;/w:rPr&gt;&lt;m:t&gt;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1200‚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3"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1200 </w:t>
                      </w:r>
                      <w:r w:rsidRPr="0027391B">
                        <w:rPr>
                          <w:b w:val="0"/>
                          <w:sz w:val="21"/>
                          <w:szCs w:val="21"/>
                        </w:rPr>
                        <w:sym w:font="Symbol" w:char="0057"/>
                      </w:r>
                      <w:r w:rsidRPr="0027391B">
                        <w:rPr>
                          <w:b w:val="0"/>
                          <w:sz w:val="21"/>
                          <w:szCs w:val="21"/>
                        </w:rPr>
                        <w:t xml:space="preserve"> được mắc nối tiếp </w:t>
                      </w:r>
                    </w:p>
                    <w:p w14:paraId="2D331087" w14:textId="77777777" w:rsidR="00621F06" w:rsidRPr="0027391B" w:rsidRDefault="00621F06" w:rsidP="006B2C2A">
                      <w:pPr>
                        <w:spacing w:line="276" w:lineRule="auto"/>
                        <w:jc w:val="both"/>
                        <w:rPr>
                          <w:b w:val="0"/>
                          <w:sz w:val="21"/>
                          <w:szCs w:val="21"/>
                        </w:rPr>
                      </w:pPr>
                      <w:r w:rsidRPr="0027391B">
                        <w:rPr>
                          <w:b w:val="0"/>
                          <w:sz w:val="21"/>
                          <w:szCs w:val="21"/>
                        </w:rPr>
                        <w:t xml:space="preserve">vào một nguồn điện có suất điện động E = 180V, điện trở </w:t>
                      </w:r>
                    </w:p>
                    <w:p w14:paraId="1B0DDE24" w14:textId="77777777" w:rsidR="00621F06" w:rsidRPr="0027391B" w:rsidRDefault="00621F06" w:rsidP="006B2C2A">
                      <w:pPr>
                        <w:spacing w:line="276" w:lineRule="auto"/>
                        <w:jc w:val="both"/>
                        <w:rPr>
                          <w:b w:val="0"/>
                          <w:sz w:val="21"/>
                          <w:szCs w:val="21"/>
                        </w:rPr>
                      </w:pPr>
                      <w:r w:rsidRPr="0027391B">
                        <w:rPr>
                          <w:b w:val="0"/>
                          <w:sz w:val="21"/>
                          <w:szCs w:val="21"/>
                        </w:rPr>
                        <w:t xml:space="preserve">trong không đáng kể. Tìm số chỉ của vôn kế mắc vào mạch đó </w:t>
                      </w:r>
                    </w:p>
                    <w:p w14:paraId="7E0FCF69" w14:textId="77777777" w:rsidR="00621F06" w:rsidRPr="0027391B" w:rsidRDefault="00621F06" w:rsidP="006B2C2A">
                      <w:pPr>
                        <w:spacing w:line="276" w:lineRule="auto"/>
                        <w:jc w:val="both"/>
                        <w:rPr>
                          <w:b w:val="0"/>
                          <w:sz w:val="21"/>
                          <w:szCs w:val="21"/>
                        </w:rPr>
                      </w:pPr>
                      <w:r w:rsidRPr="0027391B">
                        <w:rPr>
                          <w:b w:val="0"/>
                          <w:sz w:val="21"/>
                          <w:szCs w:val="21"/>
                        </w:rPr>
                        <w:t>theo các sơ đồ bên. Biết điện trở của vôn kế  R</w:t>
                      </w:r>
                      <w:r w:rsidRPr="0027391B">
                        <w:rPr>
                          <w:b w:val="0"/>
                          <w:sz w:val="21"/>
                          <w:szCs w:val="21"/>
                          <w:vertAlign w:val="subscript"/>
                        </w:rPr>
                        <w:t xml:space="preserve">V </w:t>
                      </w:r>
                      <w:r w:rsidRPr="0027391B">
                        <w:rPr>
                          <w:b w:val="0"/>
                          <w:sz w:val="21"/>
                          <w:szCs w:val="21"/>
                        </w:rPr>
                        <w:t xml:space="preserve">= 1200 </w:t>
                      </w:r>
                      <w:r w:rsidRPr="0027391B">
                        <w:rPr>
                          <w:b w:val="0"/>
                          <w:sz w:val="21"/>
                          <w:szCs w:val="21"/>
                        </w:rPr>
                        <w:sym w:font="Symbol" w:char="F057"/>
                      </w:r>
                      <w:r w:rsidRPr="0027391B">
                        <w:rPr>
                          <w:b w:val="0"/>
                          <w:sz w:val="21"/>
                          <w:szCs w:val="21"/>
                        </w:rPr>
                        <w:t>.</w:t>
                      </w:r>
                    </w:p>
                    <w:p w14:paraId="3F94E229" w14:textId="77777777" w:rsidR="00621F06" w:rsidRPr="0027391B" w:rsidRDefault="00621F06" w:rsidP="006B2C2A">
                      <w:pPr>
                        <w:tabs>
                          <w:tab w:val="left" w:pos="990"/>
                        </w:tabs>
                        <w:spacing w:line="276" w:lineRule="auto"/>
                        <w:rPr>
                          <w:b w:val="0"/>
                          <w:sz w:val="21"/>
                          <w:szCs w:val="21"/>
                          <w:u w:val="single"/>
                        </w:rPr>
                      </w:pPr>
                    </w:p>
                    <w:p w14:paraId="4DB511D7" w14:textId="77777777" w:rsidR="00621F06" w:rsidRPr="0027391B" w:rsidRDefault="00621F06" w:rsidP="006B2C2A">
                      <w:pPr>
                        <w:tabs>
                          <w:tab w:val="left" w:pos="990"/>
                        </w:tabs>
                        <w:spacing w:line="276" w:lineRule="auto"/>
                        <w:rPr>
                          <w:b w:val="0"/>
                          <w:sz w:val="21"/>
                          <w:szCs w:val="21"/>
                        </w:rPr>
                      </w:pPr>
                      <w:r w:rsidRPr="00BC0E0F">
                        <w:rPr>
                          <w:bCs w:val="0"/>
                          <w:sz w:val="21"/>
                          <w:szCs w:val="21"/>
                          <w:u w:val="single"/>
                        </w:rPr>
                        <w:t>Bài 5.</w:t>
                      </w:r>
                      <w:r w:rsidRPr="0027391B">
                        <w:rPr>
                          <w:b w:val="0"/>
                          <w:sz w:val="21"/>
                          <w:szCs w:val="21"/>
                        </w:rPr>
                        <w:t xml:space="preserve"> Cho : E  = 48V, r = 0, R</w:t>
                      </w:r>
                      <w:r w:rsidRPr="0027391B">
                        <w:rPr>
                          <w:b w:val="0"/>
                          <w:sz w:val="21"/>
                          <w:szCs w:val="21"/>
                          <w:vertAlign w:val="subscript"/>
                        </w:rPr>
                        <w:t>1</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2</w:t>
                      </w:r>
                      <w:r w:rsidRPr="0027391B">
                        <w:rPr>
                          <w:b w:val="0"/>
                          <w:sz w:val="21"/>
                          <w:szCs w:val="21"/>
                        </w:rPr>
                        <w:t xml:space="preserve"> = 8 </w:t>
                      </w:r>
                      <w:r w:rsidRPr="0027391B">
                        <w:rPr>
                          <w:b w:val="0"/>
                          <w:sz w:val="21"/>
                          <w:szCs w:val="21"/>
                        </w:rPr>
                        <w:sym w:font="Symbol" w:char="F057"/>
                      </w:r>
                      <w:r w:rsidRPr="0027391B">
                        <w:rPr>
                          <w:b w:val="0"/>
                          <w:sz w:val="21"/>
                          <w:szCs w:val="21"/>
                        </w:rPr>
                        <w:t>, R</w:t>
                      </w:r>
                      <w:r w:rsidRPr="0027391B">
                        <w:rPr>
                          <w:b w:val="0"/>
                          <w:sz w:val="21"/>
                          <w:szCs w:val="21"/>
                          <w:vertAlign w:val="subscript"/>
                        </w:rPr>
                        <w:t>3</w:t>
                      </w:r>
                      <w:r w:rsidRPr="0027391B">
                        <w:rPr>
                          <w:b w:val="0"/>
                          <w:sz w:val="21"/>
                          <w:szCs w:val="21"/>
                        </w:rPr>
                        <w:t xml:space="preserve"> = 6 </w:t>
                      </w:r>
                      <w:r w:rsidRPr="0027391B">
                        <w:rPr>
                          <w:b w:val="0"/>
                          <w:sz w:val="21"/>
                          <w:szCs w:val="21"/>
                        </w:rPr>
                        <w:sym w:font="Symbol" w:char="0057"/>
                      </w:r>
                      <w:r w:rsidRPr="0027391B">
                        <w:rPr>
                          <w:b w:val="0"/>
                          <w:sz w:val="21"/>
                          <w:szCs w:val="21"/>
                        </w:rPr>
                        <w:t>, R</w:t>
                      </w:r>
                      <w:r w:rsidRPr="0027391B">
                        <w:rPr>
                          <w:b w:val="0"/>
                          <w:sz w:val="21"/>
                          <w:szCs w:val="21"/>
                          <w:vertAlign w:val="subscript"/>
                        </w:rPr>
                        <w:t>4</w:t>
                      </w:r>
                      <w:r w:rsidRPr="0027391B">
                        <w:rPr>
                          <w:b w:val="0"/>
                          <w:sz w:val="21"/>
                          <w:szCs w:val="21"/>
                        </w:rPr>
                        <w:t xml:space="preserve"> = 16</w:t>
                      </w:r>
                      <w:r w:rsidRPr="0027391B">
                        <w:rPr>
                          <w:b w:val="0"/>
                          <w:sz w:val="21"/>
                          <w:szCs w:val="21"/>
                        </w:rPr>
                        <w:sym w:font="Symbol" w:char="0057"/>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75267E8C">
                          <v:shape id="_x0000_i1051" type="#_x0000_t75" alt="" style="width:198.1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55FB&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55FB&quot; wsp:rsidP=&quot;005F55FB&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4"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0C1F37E3">
                          <v:shape id="_x0000_i1050" type="#_x0000_t75" alt="" style="width:198.1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55FB&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F55FB&quot; wsp:rsidP=&quot;005F55FB&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4"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59FB4B50">
                          <v:shape id="_x0000_i1049" type="#_x0000_t75" alt="" style="width:173.1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97D8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97D80&quot; wsp:rsidP=&quot;00897D8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5"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7C38DA2E">
                          <v:shape id="_x0000_i1048" type="#_x0000_t75" alt="" style="width:173.1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97D8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897D80&quot; wsp:rsidP=&quot;00897D80&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2‚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8‚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6‚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1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5"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p>
                    <w:p w14:paraId="367A41DE" w14:textId="77777777" w:rsidR="00621F06" w:rsidRPr="0027391B" w:rsidRDefault="00621F06" w:rsidP="006B2C2A">
                      <w:pPr>
                        <w:spacing w:line="276" w:lineRule="auto"/>
                        <w:rPr>
                          <w:b w:val="0"/>
                          <w:sz w:val="21"/>
                          <w:szCs w:val="21"/>
                        </w:rPr>
                      </w:pPr>
                      <w:r w:rsidRPr="0027391B">
                        <w:rPr>
                          <w:b w:val="0"/>
                          <w:sz w:val="21"/>
                          <w:szCs w:val="21"/>
                        </w:rPr>
                        <w:t>a. Tính hiệu điện thế giữa hai điểm M, N.</w:t>
                      </w:r>
                    </w:p>
                    <w:p w14:paraId="0B3DB68C" w14:textId="36AA21D9" w:rsidR="00621F06" w:rsidRDefault="00621F06" w:rsidP="006B2C2A">
                      <w:pPr>
                        <w:spacing w:line="276" w:lineRule="auto"/>
                        <w:rPr>
                          <w:b w:val="0"/>
                          <w:sz w:val="21"/>
                          <w:szCs w:val="21"/>
                        </w:rPr>
                      </w:pPr>
                      <w:r w:rsidRPr="0027391B">
                        <w:rPr>
                          <w:b w:val="0"/>
                          <w:sz w:val="21"/>
                          <w:szCs w:val="21"/>
                        </w:rPr>
                        <w:t xml:space="preserve">b. Muốn đo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0A534A08">
                          <v:shape id="_x0000_i1047" type="#_x0000_t75" alt="" style="width:19.0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428D4&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A428D4&quot; wsp:rsidP=&quot;00A428D4&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M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6"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248183DF">
                          <v:shape id="_x0000_i1046" type="#_x0000_t75" alt="" style="width:19.0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428D4&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A428D4&quot; wsp:rsidP=&quot;00A428D4&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MN&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6"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U</w:t>
                      </w:r>
                      <w:r w:rsidRPr="0027391B">
                        <w:rPr>
                          <w:b w:val="0"/>
                          <w:sz w:val="21"/>
                          <w:szCs w:val="21"/>
                          <w:vertAlign w:val="subscript"/>
                        </w:rPr>
                        <w:t>MN</w:t>
                      </w:r>
                      <w:r w:rsidRPr="0027391B">
                        <w:rPr>
                          <w:b w:val="0"/>
                          <w:sz w:val="21"/>
                          <w:szCs w:val="21"/>
                        </w:rPr>
                        <w:t xml:space="preserve">  phải mắc cực dương vôn kế vào đâu?</w:t>
                      </w:r>
                    </w:p>
                    <w:p w14:paraId="0AE5377E" w14:textId="77777777" w:rsidR="00621F06" w:rsidRPr="0027391B" w:rsidRDefault="00621F06" w:rsidP="006B2C2A">
                      <w:pPr>
                        <w:spacing w:line="276" w:lineRule="auto"/>
                        <w:rPr>
                          <w:b w:val="0"/>
                          <w:sz w:val="21"/>
                          <w:szCs w:val="21"/>
                        </w:rPr>
                      </w:pPr>
                    </w:p>
                    <w:p w14:paraId="03019011" w14:textId="77777777" w:rsidR="00621F06" w:rsidRDefault="00621F06" w:rsidP="006B2C2A">
                      <w:pPr>
                        <w:tabs>
                          <w:tab w:val="left" w:pos="990"/>
                        </w:tabs>
                        <w:spacing w:line="276" w:lineRule="auto"/>
                        <w:rPr>
                          <w:b w:val="0"/>
                          <w:sz w:val="21"/>
                          <w:szCs w:val="21"/>
                        </w:rPr>
                      </w:pPr>
                      <w:r w:rsidRPr="00BC6F95">
                        <w:rPr>
                          <w:bCs w:val="0"/>
                          <w:sz w:val="21"/>
                          <w:szCs w:val="21"/>
                          <w:u w:val="single"/>
                        </w:rPr>
                        <w:t>Bài 6.</w:t>
                      </w:r>
                      <w:r w:rsidRPr="0027391B">
                        <w:rPr>
                          <w:b w:val="0"/>
                          <w:sz w:val="21"/>
                          <w:szCs w:val="21"/>
                        </w:rPr>
                        <w:t xml:space="preserve"> Cho mạch điện như hình vẽ bài 5 với : </w:t>
                      </w:r>
                    </w:p>
                    <w:p w14:paraId="5990C49E" w14:textId="41555DF0" w:rsidR="00621F06" w:rsidRPr="0027391B" w:rsidRDefault="00621F06" w:rsidP="006B2C2A">
                      <w:pPr>
                        <w:tabs>
                          <w:tab w:val="left" w:pos="990"/>
                        </w:tabs>
                        <w:spacing w:line="276" w:lineRule="auto"/>
                        <w:rPr>
                          <w:b w:val="0"/>
                          <w:sz w:val="21"/>
                          <w:szCs w:val="21"/>
                        </w:rPr>
                      </w:pPr>
                      <w:r w:rsidRPr="0027391B">
                        <w:rPr>
                          <w:b w:val="0"/>
                          <w:sz w:val="21"/>
                          <w:szCs w:val="21"/>
                        </w:rPr>
                        <w:t xml:space="preserve">E  = 7,8V, r = 0,4Ω,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60ECFABF">
                          <v:shape id="_x0000_i1045" type="#_x0000_t75" alt="" style="width:157.1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A590C&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A590C&quot; wsp:rsidP=&quot;005A590C&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3‚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7"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0E287273">
                          <v:shape id="_x0000_i1044" type="#_x0000_t75" alt="" style="width:157.1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A590C&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5A590C&quot; wsp:rsidP=&quot;005A590C&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               R&lt;/m:t&gt;&lt;/m:r&gt;&lt;/m:e&gt;&lt;m:sub&gt;&lt;m:r&gt;&lt;m:rPr&gt;&lt;m:sty m:val=&quot;b&quot;/&gt;&lt;/m:rPr&gt;&lt;w:rPr&gt;&lt;w:rFonts w:ascii=&quot;Cambria Math&quot; w:h-ansi=&quot;Cambria Math&quot;/&gt;&lt;wx:font wx:val=&quot;Cambria Math&quot;/&gt;&lt;w:sz w:val=&quot;20&quot;/&gt;&lt;w:sz-cs w:val=&quot;20&quot;/&gt;&lt;/w:rPr&gt;&lt;m:t&gt;1&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r&gt;&lt;m:rPr&gt;&lt;m:sty m:val=&quot;b&quot;/&gt;&lt;/m:rPr&gt;&lt;w:rPr&gt;&lt;w:rFonts w:ascii=&quot;Cambria Math&quot; w:h-ansi=&quot;Cambria Math&quot;/&gt;&lt;wx:font wx:val=&quot;Cambria Math&quot;/&gt;&lt;w:sz w:val=&quot;20&quot;/&gt;&lt;w:sz-cs w:val=&quot;20&quot;/&gt;&lt;/w:rPr&gt;&lt;m:t&gt;=&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3&lt;/m:t&gt;&lt;/m:r&gt;&lt;/m:sub&gt;&lt;/m:sSub&gt;&lt;m:r&gt;&lt;m:rPr&gt;&lt;m:sty m:val=&quot;b&quot;/&gt;&lt;/m:rPr&gt;&lt;w:rPr&gt;&lt;w:rFonts w:ascii=&quot;Cambria Math&quot; w:h-ansi=&quot;Cambria Math&quot;/&gt;&lt;wx:font wx:val=&quot;Cambria Math&quot;/&gt;&lt;w:sz w:val=&quot;20&quot;/&gt;&lt;w:sz-cs w:val=&quot;20&quot;/&gt;&lt;/w:rPr&gt;&lt;m:t&gt;=3‚Ñ¶, &lt;/m:t&gt;&lt;/m:r&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4&lt;/m:t&gt;&lt;/m:r&gt;&lt;/m:sub&gt;&lt;/m:sSub&gt;&lt;m:r&gt;&lt;m:rPr&gt;&lt;m:sty m:val=&quot;b&quot;/&gt;&lt;/m:rPr&gt;&lt;w:rPr&gt;&lt;w:rFonts w:ascii=&quot;Cambria Math&quot; w:h-ansi=&quot;Cambria Math&quot;/&gt;&lt;wx:font wx:val=&quot;Cambria Math&quot;/&gt;&lt;w:sz w:val=&quot;20&quot;/&gt;&lt;w:sz-cs w:val=&quot;20&quot;/&gt;&lt;/w:rPr&gt;&lt;m:t&gt;=6‚Ñ¶&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7"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R</w:t>
                      </w:r>
                      <w:r w:rsidRPr="0027391B">
                        <w:rPr>
                          <w:b w:val="0"/>
                          <w:sz w:val="21"/>
                          <w:szCs w:val="21"/>
                          <w:vertAlign w:val="subscript"/>
                        </w:rPr>
                        <w:t>3</w:t>
                      </w:r>
                      <w:r w:rsidRPr="0027391B">
                        <w:rPr>
                          <w:b w:val="0"/>
                          <w:sz w:val="21"/>
                          <w:szCs w:val="21"/>
                        </w:rPr>
                        <w:t xml:space="preserve"> = 3 </w:t>
                      </w:r>
                      <w:r w:rsidRPr="0027391B">
                        <w:rPr>
                          <w:b w:val="0"/>
                          <w:sz w:val="21"/>
                          <w:szCs w:val="21"/>
                        </w:rPr>
                        <w:sym w:font="Symbol" w:char="0057"/>
                      </w:r>
                      <w:r w:rsidRPr="0027391B">
                        <w:rPr>
                          <w:b w:val="0"/>
                          <w:sz w:val="21"/>
                          <w:szCs w:val="21"/>
                        </w:rPr>
                        <w:t>, R</w:t>
                      </w:r>
                      <w:r w:rsidRPr="0027391B">
                        <w:rPr>
                          <w:b w:val="0"/>
                          <w:sz w:val="21"/>
                          <w:szCs w:val="21"/>
                          <w:vertAlign w:val="subscript"/>
                        </w:rPr>
                        <w:t>4</w:t>
                      </w:r>
                      <w:r w:rsidRPr="0027391B">
                        <w:rPr>
                          <w:b w:val="0"/>
                          <w:sz w:val="21"/>
                          <w:szCs w:val="21"/>
                        </w:rPr>
                        <w:t xml:space="preserve"> = 6 </w:t>
                      </w:r>
                      <w:r w:rsidRPr="0027391B">
                        <w:rPr>
                          <w:b w:val="0"/>
                          <w:sz w:val="21"/>
                          <w:szCs w:val="21"/>
                        </w:rPr>
                        <w:sym w:font="Symbol" w:char="0057"/>
                      </w:r>
                      <w:r w:rsidRPr="0027391B">
                        <w:rPr>
                          <w:b w:val="0"/>
                          <w:sz w:val="21"/>
                          <w:szCs w:val="21"/>
                        </w:rPr>
                        <w:t>.</w:t>
                      </w:r>
                    </w:p>
                    <w:p w14:paraId="21D3BE3D" w14:textId="2471A3EB" w:rsidR="00621F06" w:rsidRPr="0027391B" w:rsidRDefault="00621F06" w:rsidP="006B2C2A">
                      <w:pPr>
                        <w:spacing w:line="276" w:lineRule="auto"/>
                        <w:rPr>
                          <w:b w:val="0"/>
                          <w:sz w:val="21"/>
                          <w:szCs w:val="21"/>
                        </w:rPr>
                      </w:pPr>
                      <w:r w:rsidRPr="0027391B">
                        <w:rPr>
                          <w:b w:val="0"/>
                          <w:sz w:val="21"/>
                          <w:szCs w:val="21"/>
                        </w:rPr>
                        <w:t>a. Tìm U</w:t>
                      </w:r>
                      <w:r w:rsidRPr="0027391B">
                        <w:rPr>
                          <w:b w:val="0"/>
                          <w:sz w:val="21"/>
                          <w:szCs w:val="21"/>
                          <w:vertAlign w:val="subscript"/>
                        </w:rPr>
                        <w:t>MN</w:t>
                      </w:r>
                      <w:r w:rsidRPr="0027391B">
                        <w:rPr>
                          <w:b w:val="0"/>
                          <w:sz w:val="21"/>
                          <w:szCs w:val="21"/>
                        </w:rPr>
                        <w:t xml:space="preserve"> ? </w:t>
                      </w:r>
                    </w:p>
                    <w:p w14:paraId="5335DFA8" w14:textId="77777777" w:rsidR="00621F06" w:rsidRPr="0027391B" w:rsidRDefault="00621F06" w:rsidP="006B2C2A">
                      <w:pPr>
                        <w:spacing w:line="276" w:lineRule="auto"/>
                        <w:rPr>
                          <w:b w:val="0"/>
                          <w:sz w:val="21"/>
                          <w:szCs w:val="21"/>
                        </w:rPr>
                      </w:pPr>
                      <w:r w:rsidRPr="0027391B">
                        <w:rPr>
                          <w:b w:val="0"/>
                          <w:sz w:val="21"/>
                          <w:szCs w:val="21"/>
                        </w:rPr>
                        <w:t>b. Nối MN bằng dây dẫn. Tính cường độ dòng điện qua dây nối MN.</w:t>
                      </w:r>
                    </w:p>
                    <w:p w14:paraId="54D22465" w14:textId="77777777" w:rsidR="00621F06" w:rsidRPr="0027391B" w:rsidRDefault="00621F06" w:rsidP="006B2C2A">
                      <w:pPr>
                        <w:spacing w:line="276" w:lineRule="auto"/>
                        <w:rPr>
                          <w:b w:val="0"/>
                          <w:sz w:val="21"/>
                          <w:szCs w:val="21"/>
                          <w:u w:val="single"/>
                        </w:rPr>
                      </w:pPr>
                    </w:p>
                    <w:p w14:paraId="5BF328DB" w14:textId="77777777" w:rsidR="00621F06" w:rsidRDefault="00621F06" w:rsidP="006B2C2A">
                      <w:pPr>
                        <w:tabs>
                          <w:tab w:val="left" w:pos="990"/>
                        </w:tabs>
                        <w:rPr>
                          <w:b w:val="0"/>
                          <w:sz w:val="21"/>
                          <w:szCs w:val="21"/>
                        </w:rPr>
                      </w:pPr>
                      <w:r w:rsidRPr="00BC0E0F">
                        <w:rPr>
                          <w:bCs w:val="0"/>
                          <w:sz w:val="21"/>
                          <w:szCs w:val="21"/>
                          <w:u w:val="single"/>
                        </w:rPr>
                        <w:t>Bài 7.</w:t>
                      </w:r>
                      <w:r w:rsidRPr="0027391B">
                        <w:rPr>
                          <w:b w:val="0"/>
                          <w:sz w:val="21"/>
                          <w:szCs w:val="21"/>
                        </w:rPr>
                        <w:t xml:space="preserve"> Cho mạch điện: E = 12 V, r = 0,1 Ω,</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79619ADE">
                          <v:shape id="_x0000_i1043" type="#_x0000_t75" alt="" style="width:1.2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8"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7DB8C682">
                          <v:shape id="_x0000_i1042" type="#_x0000_t75" alt="" style="width:1.2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8"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4A31097B">
                          <v:shape id="_x0000_i1041" type="#_x0000_t75" alt="" style="width:1.2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0E31&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00E31&quot; wsp:rsidP=&quot;00300E31&quot;&gt;&lt;m:oMathPara&gt;&lt;m:oMath&gt;&lt;m:r&gt;&lt;m:rPr&gt;&lt;m:sty m:val=&quot;b&quot;/&gt;&lt;/m:rPr&gt;&lt;w:rPr&gt;&lt;w:rFonts w:ascii=&quot;Cambria Math&quot; w:h-ansi=&quot;Cambria Math&quot;/&gt;&lt;wx:font wx:val=&quot;Cambria Math&quot;/&gt;&lt;w:sz w:val=&quot;20&quot;/&gt;&lt;w:sz-cs w:val=&quot;20&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8" o:title="" chromakey="white"/>
                          </v:shape>
                        </w:pict>
                      </w:r>
                      <w:r w:rsidRPr="0027391B">
                        <w:rPr>
                          <w:b w:val="0"/>
                          <w:sz w:val="21"/>
                          <w:szCs w:val="21"/>
                        </w:rPr>
                        <w:fldChar w:fldCharType="end"/>
                      </w:r>
                      <w:r w:rsidRPr="0027391B">
                        <w:rPr>
                          <w:b w:val="0"/>
                          <w:sz w:val="21"/>
                          <w:szCs w:val="21"/>
                        </w:rPr>
                        <w:t xml:space="preserve"> R</w:t>
                      </w:r>
                      <w:r w:rsidRPr="0027391B">
                        <w:rPr>
                          <w:b w:val="0"/>
                          <w:sz w:val="21"/>
                          <w:szCs w:val="21"/>
                          <w:vertAlign w:val="subscript"/>
                        </w:rPr>
                        <w:t>4</w:t>
                      </w:r>
                      <w:r w:rsidRPr="0027391B">
                        <w:rPr>
                          <w:b w:val="0"/>
                          <w:sz w:val="21"/>
                          <w:szCs w:val="21"/>
                        </w:rPr>
                        <w:t xml:space="preserve"> = 4,4 </w:t>
                      </w:r>
                      <w:r w:rsidRPr="0027391B">
                        <w:rPr>
                          <w:b w:val="0"/>
                          <w:sz w:val="21"/>
                          <w:szCs w:val="21"/>
                        </w:rPr>
                        <w:sym w:font="Symbol" w:char="F057"/>
                      </w:r>
                      <w:r w:rsidRPr="0027391B">
                        <w:rPr>
                          <w:b w:val="0"/>
                          <w:sz w:val="21"/>
                          <w:szCs w:val="21"/>
                        </w:rPr>
                        <w:t>, R</w:t>
                      </w:r>
                      <w:r w:rsidRPr="0027391B">
                        <w:rPr>
                          <w:b w:val="0"/>
                          <w:sz w:val="21"/>
                          <w:szCs w:val="21"/>
                          <w:vertAlign w:val="subscript"/>
                        </w:rPr>
                        <w:t>1</w:t>
                      </w:r>
                      <w:r w:rsidRPr="0027391B">
                        <w:rPr>
                          <w:b w:val="0"/>
                          <w:sz w:val="21"/>
                          <w:szCs w:val="21"/>
                        </w:rPr>
                        <w:t xml:space="preserve"> = R</w:t>
                      </w:r>
                      <w:r w:rsidRPr="0027391B">
                        <w:rPr>
                          <w:b w:val="0"/>
                          <w:sz w:val="21"/>
                          <w:szCs w:val="21"/>
                          <w:vertAlign w:val="subscript"/>
                        </w:rPr>
                        <w:t>2</w:t>
                      </w:r>
                      <w:r w:rsidRPr="0027391B">
                        <w:rPr>
                          <w:b w:val="0"/>
                          <w:sz w:val="21"/>
                          <w:szCs w:val="21"/>
                        </w:rPr>
                        <w:t xml:space="preserve"> = 2 </w:t>
                      </w:r>
                      <w:r w:rsidRPr="0027391B">
                        <w:rPr>
                          <w:b w:val="0"/>
                          <w:sz w:val="21"/>
                          <w:szCs w:val="21"/>
                        </w:rPr>
                        <w:sym w:font="Symbol" w:char="0057"/>
                      </w:r>
                      <w:r w:rsidRPr="0027391B">
                        <w:rPr>
                          <w:b w:val="0"/>
                          <w:sz w:val="21"/>
                          <w:szCs w:val="21"/>
                        </w:rPr>
                        <w:t>, R</w:t>
                      </w:r>
                      <w:r w:rsidRPr="0027391B">
                        <w:rPr>
                          <w:b w:val="0"/>
                          <w:sz w:val="21"/>
                          <w:szCs w:val="21"/>
                          <w:vertAlign w:val="subscript"/>
                        </w:rPr>
                        <w:t xml:space="preserve">3 </w:t>
                      </w:r>
                      <w:r w:rsidRPr="0027391B">
                        <w:rPr>
                          <w:b w:val="0"/>
                          <w:sz w:val="21"/>
                          <w:szCs w:val="21"/>
                        </w:rPr>
                        <w:t>= 4</w:t>
                      </w:r>
                      <w:r w:rsidRPr="0027391B">
                        <w:rPr>
                          <w:b w:val="0"/>
                          <w:sz w:val="21"/>
                          <w:szCs w:val="21"/>
                        </w:rPr>
                        <w:sym w:font="Symbol" w:char="F057"/>
                      </w:r>
                      <w:r w:rsidRPr="0027391B">
                        <w:rPr>
                          <w:b w:val="0"/>
                          <w:sz w:val="21"/>
                          <w:szCs w:val="21"/>
                        </w:rPr>
                        <w:t xml:space="preserve">. </w:t>
                      </w:r>
                    </w:p>
                    <w:p w14:paraId="663963A2" w14:textId="77777777" w:rsidR="00621F06" w:rsidRDefault="00621F06" w:rsidP="006B2C2A">
                      <w:pPr>
                        <w:tabs>
                          <w:tab w:val="left" w:pos="990"/>
                        </w:tabs>
                        <w:rPr>
                          <w:b w:val="0"/>
                          <w:sz w:val="21"/>
                          <w:szCs w:val="21"/>
                        </w:rPr>
                      </w:pPr>
                      <w:r w:rsidRPr="0027391B">
                        <w:rPr>
                          <w:b w:val="0"/>
                          <w:sz w:val="21"/>
                          <w:szCs w:val="21"/>
                        </w:rPr>
                        <w:t xml:space="preserve">Tìm điện trở tương đương mạch ngoài, cường độ dòng điện mạch chính và </w:t>
                      </w:r>
                    </w:p>
                    <w:p w14:paraId="3C518CBC" w14:textId="42B03271" w:rsidR="00621F06" w:rsidRPr="0027391B" w:rsidRDefault="00621F06" w:rsidP="006B2C2A">
                      <w:pPr>
                        <w:tabs>
                          <w:tab w:val="left" w:pos="990"/>
                        </w:tabs>
                        <w:rPr>
                          <w:b w:val="0"/>
                          <w:sz w:val="21"/>
                          <w:szCs w:val="21"/>
                        </w:rPr>
                      </w:pPr>
                      <w:r w:rsidRPr="0027391B">
                        <w:rPr>
                          <w:b w:val="0"/>
                          <w:sz w:val="21"/>
                          <w:szCs w:val="21"/>
                        </w:rPr>
                        <w:t>cường độ dòng điện qua mỗi nhánh rẽ. Tính</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3AE29C1E">
                          <v:shape id="_x0000_i1040" type="#_x0000_t75" alt="" style="width:17.2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9"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664A9753">
                          <v:shape id="_x0000_i1039" type="#_x0000_t75" alt="" style="width:17.2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9"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19719B65">
                          <v:shape id="_x0000_i1038" type="#_x0000_t75" alt="" style="width:17.2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074E&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23074E&quot; wsp:rsidP=&quot;0023074E&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AB&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79" o:title="" chromakey="white"/>
                          </v:shape>
                        </w:pict>
                      </w:r>
                      <w:r w:rsidRPr="0027391B">
                        <w:rPr>
                          <w:b w:val="0"/>
                          <w:sz w:val="21"/>
                          <w:szCs w:val="21"/>
                        </w:rPr>
                        <w:fldChar w:fldCharType="end"/>
                      </w:r>
                      <w:r w:rsidRPr="0027391B">
                        <w:rPr>
                          <w:b w:val="0"/>
                          <w:sz w:val="21"/>
                          <w:szCs w:val="21"/>
                        </w:rPr>
                        <w:t xml:space="preserve"> U</w:t>
                      </w:r>
                      <w:r w:rsidRPr="0027391B">
                        <w:rPr>
                          <w:b w:val="0"/>
                          <w:sz w:val="21"/>
                          <w:szCs w:val="21"/>
                          <w:vertAlign w:val="subscript"/>
                        </w:rPr>
                        <w:t xml:space="preserve">AB </w:t>
                      </w:r>
                      <w:r w:rsidRPr="0027391B">
                        <w:rPr>
                          <w:b w:val="0"/>
                          <w:sz w:val="21"/>
                          <w:szCs w:val="21"/>
                        </w:rPr>
                        <w:t xml:space="preserve">và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33563098">
                          <v:shape id="_x0000_i1037" type="#_x0000_t75" alt="" style="width:16.0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0"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604D8C8B">
                          <v:shape id="_x0000_i1036" type="#_x0000_t75" alt="" style="width:16.0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0"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424F7A3E">
                          <v:shape id="_x0000_i1035" type="#_x0000_t75" alt="" style="width:16.05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628F&quot;/&gt;&lt;wsp:rsid wsp:val=&quot;00386A15&quot;/&gt;&lt;wsp:rsid wsp:val=&quot;00396593&quot;/&gt;&lt;wsp:rsid wsp:val=&quot;00397405&quot;/&gt;&lt;wsp:rsid wsp:val=&quot;003A23D6&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3A23D6&quot; wsp:rsidP=&quot;003A23D6&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U&lt;/m:t&gt;&lt;/m:r&gt;&lt;/m:e&gt;&lt;m:sub&gt;&lt;m:r&gt;&lt;m:rPr&gt;&lt;m:sty m:val=&quot;b&quot;/&gt;&lt;/m:rPr&gt;&lt;w:rPr&gt;&lt;w:rFonts w:ascii=&quot;Cambria Math&quot; w:h-ansi=&quot;Cambria Math&quot;/&gt;&lt;wx:font wx:val=&quot;Cambria Math&quot;/&gt;&lt;w:sz w:val=&quot;20&quot;/&gt;&lt;w:sz-cs w:val=&quot;20&quot;/&gt;&lt;/w:rPr&gt;&lt;m:t&gt;CD&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0" o:title="" chromakey="white"/>
                          </v:shape>
                        </w:pict>
                      </w:r>
                      <w:r w:rsidRPr="0027391B">
                        <w:rPr>
                          <w:b w:val="0"/>
                          <w:sz w:val="21"/>
                          <w:szCs w:val="21"/>
                        </w:rPr>
                        <w:fldChar w:fldCharType="end"/>
                      </w:r>
                      <w:r w:rsidRPr="0027391B">
                        <w:rPr>
                          <w:b w:val="0"/>
                          <w:sz w:val="21"/>
                          <w:szCs w:val="21"/>
                        </w:rPr>
                        <w:t xml:space="preserve"> U</w:t>
                      </w:r>
                      <w:r w:rsidRPr="0027391B">
                        <w:rPr>
                          <w:b w:val="0"/>
                          <w:sz w:val="21"/>
                          <w:szCs w:val="21"/>
                          <w:vertAlign w:val="subscript"/>
                        </w:rPr>
                        <w:t>CD</w:t>
                      </w:r>
                    </w:p>
                    <w:p w14:paraId="1F90E762" w14:textId="77777777" w:rsidR="00621F06" w:rsidRPr="0027391B" w:rsidRDefault="00621F06" w:rsidP="006B2C2A">
                      <w:pPr>
                        <w:spacing w:line="276" w:lineRule="auto"/>
                        <w:rPr>
                          <w:b w:val="0"/>
                          <w:sz w:val="21"/>
                          <w:szCs w:val="21"/>
                        </w:rPr>
                      </w:pPr>
                    </w:p>
                    <w:p w14:paraId="15096156" w14:textId="77777777" w:rsidR="00621F06" w:rsidRPr="0027391B" w:rsidRDefault="00621F06" w:rsidP="006B2C2A">
                      <w:pPr>
                        <w:tabs>
                          <w:tab w:val="left" w:pos="990"/>
                        </w:tabs>
                        <w:jc w:val="both"/>
                        <w:rPr>
                          <w:b w:val="0"/>
                          <w:sz w:val="21"/>
                          <w:szCs w:val="21"/>
                        </w:rPr>
                      </w:pPr>
                      <w:r w:rsidRPr="00BC0E0F">
                        <w:rPr>
                          <w:bCs w:val="0"/>
                          <w:sz w:val="21"/>
                          <w:szCs w:val="21"/>
                          <w:u w:val="single"/>
                        </w:rPr>
                        <w:t>Bài 8.</w:t>
                      </w:r>
                      <w:r w:rsidRPr="00BC0E0F">
                        <w:rPr>
                          <w:bCs w:val="0"/>
                          <w:sz w:val="21"/>
                          <w:szCs w:val="21"/>
                        </w:rPr>
                        <w:t xml:space="preserve"> </w:t>
                      </w:r>
                      <w:r w:rsidRPr="0027391B">
                        <w:rPr>
                          <w:b w:val="0"/>
                          <w:sz w:val="21"/>
                          <w:szCs w:val="21"/>
                        </w:rPr>
                        <w:t>Cho mạch điện như hình, E = 6,6V, r = 0,12Ω; Đ</w:t>
                      </w:r>
                      <w:r w:rsidRPr="0027391B">
                        <w:rPr>
                          <w:b w:val="0"/>
                          <w:sz w:val="21"/>
                          <w:szCs w:val="21"/>
                          <w:vertAlign w:val="subscript"/>
                        </w:rPr>
                        <w:t xml:space="preserve">1 </w:t>
                      </w:r>
                      <w:r w:rsidRPr="0027391B">
                        <w:rPr>
                          <w:b w:val="0"/>
                          <w:sz w:val="21"/>
                          <w:szCs w:val="21"/>
                        </w:rPr>
                        <w:t>: 6V – 3W  và  Đ</w:t>
                      </w:r>
                      <w:r w:rsidRPr="0027391B">
                        <w:rPr>
                          <w:b w:val="0"/>
                          <w:sz w:val="21"/>
                          <w:szCs w:val="21"/>
                          <w:vertAlign w:val="subscript"/>
                        </w:rPr>
                        <w:t>2</w:t>
                      </w:r>
                      <w:r w:rsidRPr="0027391B">
                        <w:rPr>
                          <w:b w:val="0"/>
                          <w:sz w:val="21"/>
                          <w:szCs w:val="21"/>
                        </w:rPr>
                        <w:t xml:space="preserve">: 2,5V – 1,25W </w:t>
                      </w:r>
                    </w:p>
                    <w:p w14:paraId="23E7E5B4" w14:textId="77777777" w:rsidR="00621F06" w:rsidRPr="0027391B" w:rsidRDefault="00621F06" w:rsidP="006B2C2A">
                      <w:pPr>
                        <w:rPr>
                          <w:b w:val="0"/>
                          <w:sz w:val="21"/>
                          <w:szCs w:val="21"/>
                        </w:rPr>
                      </w:pPr>
                      <w:r w:rsidRPr="0027391B">
                        <w:rPr>
                          <w:b w:val="0"/>
                          <w:sz w:val="21"/>
                          <w:szCs w:val="21"/>
                        </w:rPr>
                        <w:t>a. Điều chỉnh R</w:t>
                      </w:r>
                      <w:r w:rsidRPr="0027391B">
                        <w:rPr>
                          <w:b w:val="0"/>
                          <w:sz w:val="21"/>
                          <w:szCs w:val="21"/>
                          <w:vertAlign w:val="subscript"/>
                        </w:rPr>
                        <w:t xml:space="preserve">1 </w:t>
                      </w:r>
                      <w:r w:rsidRPr="0027391B">
                        <w:rPr>
                          <w:b w:val="0"/>
                          <w:sz w:val="21"/>
                          <w:szCs w:val="21"/>
                        </w:rPr>
                        <w:t>và R</w:t>
                      </w:r>
                      <w:r w:rsidRPr="0027391B">
                        <w:rPr>
                          <w:b w:val="0"/>
                          <w:sz w:val="21"/>
                          <w:szCs w:val="21"/>
                          <w:vertAlign w:val="subscript"/>
                        </w:rPr>
                        <w:t>2</w:t>
                      </w:r>
                      <w:r w:rsidRPr="0027391B">
                        <w:rPr>
                          <w:b w:val="0"/>
                          <w:sz w:val="21"/>
                          <w:szCs w:val="21"/>
                        </w:rPr>
                        <w:t xml:space="preserve"> sao cho 2 đèn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40FC70E9">
                          <v:shape id="_x0000_i1034"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1"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267D218E">
                          <v:shape id="_x0000_i1033"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1"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79DCB2DB">
                          <v:shape id="_x0000_i1032"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50FA&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4350FA&quot; wsp:rsidP=&quot;004350FA&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ƒê&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81" o:title="" chromakey="white"/>
                          </v:shape>
                        </w:pict>
                      </w:r>
                      <w:r w:rsidRPr="0027391B">
                        <w:rPr>
                          <w:b w:val="0"/>
                          <w:sz w:val="21"/>
                          <w:szCs w:val="21"/>
                        </w:rPr>
                        <w:fldChar w:fldCharType="end"/>
                      </w:r>
                      <w:r w:rsidRPr="0027391B">
                        <w:rPr>
                          <w:b w:val="0"/>
                          <w:sz w:val="21"/>
                          <w:szCs w:val="21"/>
                        </w:rPr>
                        <w:t>sáng bình thường. Tính các giá trị của R</w:t>
                      </w:r>
                      <w:r w:rsidRPr="0027391B">
                        <w:rPr>
                          <w:b w:val="0"/>
                          <w:sz w:val="21"/>
                          <w:szCs w:val="21"/>
                          <w:vertAlign w:val="subscript"/>
                        </w:rPr>
                        <w:t>1</w:t>
                      </w:r>
                      <w:r w:rsidRPr="0027391B">
                        <w:rPr>
                          <w:b w:val="0"/>
                          <w:sz w:val="21"/>
                          <w:szCs w:val="21"/>
                        </w:rPr>
                        <w:t>và R</w:t>
                      </w:r>
                      <w:r w:rsidRPr="0027391B">
                        <w:rPr>
                          <w:b w:val="0"/>
                          <w:sz w:val="21"/>
                          <w:szCs w:val="21"/>
                          <w:vertAlign w:val="subscript"/>
                        </w:rPr>
                        <w:t>2</w:t>
                      </w:r>
                      <w:r w:rsidRPr="0027391B">
                        <w:rPr>
                          <w:b w:val="0"/>
                          <w:sz w:val="21"/>
                          <w:szCs w:val="21"/>
                        </w:rPr>
                        <w:t>.</w:t>
                      </w:r>
                    </w:p>
                    <w:p w14:paraId="1263EC7B" w14:textId="77777777" w:rsidR="00621F06" w:rsidRPr="0027391B" w:rsidRDefault="00621F06" w:rsidP="006B2C2A">
                      <w:pPr>
                        <w:jc w:val="both"/>
                        <w:rPr>
                          <w:b w:val="0"/>
                          <w:sz w:val="21"/>
                          <w:szCs w:val="21"/>
                        </w:rPr>
                      </w:pPr>
                      <w:r w:rsidRPr="0027391B">
                        <w:rPr>
                          <w:b w:val="0"/>
                          <w:sz w:val="21"/>
                          <w:szCs w:val="21"/>
                        </w:rPr>
                        <w:t xml:space="preserve">b. Giữ nguyên giá trị của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4CD456F0">
                          <v:shape id="_x0000_i1031"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0395&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6C0395&quot; wsp:rsidP=&quot;006C0395&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7"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51CBBB84">
                          <v:shape id="_x0000_i1030"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0395&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6C0395&quot; wsp:rsidP=&quot;006C0395&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1&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7"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1</w:t>
                      </w:r>
                      <w:r w:rsidRPr="0027391B">
                        <w:rPr>
                          <w:b w:val="0"/>
                          <w:sz w:val="21"/>
                          <w:szCs w:val="21"/>
                        </w:rPr>
                        <w:t xml:space="preserve">,điều chỉnh biến trở </w:t>
                      </w:r>
                      <w:r w:rsidRPr="0027391B">
                        <w:rPr>
                          <w:b w:val="0"/>
                          <w:sz w:val="21"/>
                          <w:szCs w:val="21"/>
                        </w:rPr>
                        <w:fldChar w:fldCharType="begin"/>
                      </w:r>
                      <w:r w:rsidRPr="0027391B">
                        <w:rPr>
                          <w:b w:val="0"/>
                          <w:sz w:val="21"/>
                          <w:szCs w:val="21"/>
                        </w:rPr>
                        <w:instrText xml:space="preserve"> QUOTE </w:instrText>
                      </w:r>
                      <w:r w:rsidRPr="0027391B">
                        <w:rPr>
                          <w:b w:val="0"/>
                          <w:sz w:val="21"/>
                          <w:szCs w:val="21"/>
                        </w:rPr>
                        <w:fldChar w:fldCharType="begin"/>
                      </w:r>
                      <w:r w:rsidRPr="0027391B">
                        <w:rPr>
                          <w:b w:val="0"/>
                          <w:sz w:val="21"/>
                          <w:szCs w:val="21"/>
                        </w:rPr>
                        <w:instrText xml:space="preserve"> QUOTE </w:instrText>
                      </w:r>
                      <w:r w:rsidR="007C18AF">
                        <w:rPr>
                          <w:b w:val="0"/>
                          <w:noProof/>
                          <w:position w:val="-4"/>
                          <w:sz w:val="21"/>
                          <w:szCs w:val="21"/>
                        </w:rPr>
                        <w:pict w14:anchorId="6637460D">
                          <v:shape id="_x0000_i1029"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D6461&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7D6461&quot; wsp:rsidP=&quot;007D646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instrText xml:space="preserve"> </w:instrText>
                      </w:r>
                      <w:r w:rsidRPr="0027391B">
                        <w:rPr>
                          <w:b w:val="0"/>
                          <w:sz w:val="21"/>
                          <w:szCs w:val="21"/>
                        </w:rPr>
                        <w:fldChar w:fldCharType="separate"/>
                      </w:r>
                      <w:r w:rsidR="007C18AF">
                        <w:rPr>
                          <w:b w:val="0"/>
                          <w:noProof/>
                          <w:position w:val="-4"/>
                          <w:sz w:val="21"/>
                          <w:szCs w:val="21"/>
                        </w:rPr>
                        <w:pict w14:anchorId="7746728E">
                          <v:shape id="_x0000_i1028" type="#_x0000_t75" alt="" style="width:10.7pt;height:11.9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75&quot;/&gt;&lt;w:doNotEmbedSystemFonts/&gt;&lt;w:stylePaneFormatFilter w:val=&quot;3F01&quot;/&gt;&lt;w:defaultTabStop w:val=&quot;720&quot;/&gt;&lt;w:punctuationKerning/&gt;&lt;w:characterSpacingControl w:val=&quot;DontCompress&quot;/&gt;&lt;w:doNotSaveWebPagesAsSingleFile/&gt;&lt;w:pixelsPerInch w:val=&quot;96&quot;/&gt;&lt;w:targetScreenSz w:val=&quot;800x600&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034DF&quot;/&gt;&lt;wsp:rsid wsp:val=&quot;000000B7&quot;/&gt;&lt;wsp:rsid wsp:val=&quot;00001B30&quot;/&gt;&lt;wsp:rsid wsp:val=&quot;0000226A&quot;/&gt;&lt;wsp:rsid wsp:val=&quot;000034C8&quot;/&gt;&lt;wsp:rsid wsp:val=&quot;00003F6C&quot;/&gt;&lt;wsp:rsid wsp:val=&quot;00007573&quot;/&gt;&lt;wsp:rsid wsp:val=&quot;00007A2A&quot;/&gt;&lt;wsp:rsid wsp:val=&quot;00016192&quot;/&gt;&lt;wsp:rsid wsp:val=&quot;000269D1&quot;/&gt;&lt;wsp:rsid wsp:val=&quot;00031E8E&quot;/&gt;&lt;wsp:rsid wsp:val=&quot;00034337&quot;/&gt;&lt;wsp:rsid wsp:val=&quot;00041A2F&quot;/&gt;&lt;wsp:rsid wsp:val=&quot;0004454F&quot;/&gt;&lt;wsp:rsid wsp:val=&quot;000529FD&quot;/&gt;&lt;wsp:rsid wsp:val=&quot;000659A4&quot;/&gt;&lt;wsp:rsid wsp:val=&quot;00073129&quot;/&gt;&lt;wsp:rsid wsp:val=&quot;0009033D&quot;/&gt;&lt;wsp:rsid wsp:val=&quot;00093E68&quot;/&gt;&lt;wsp:rsid wsp:val=&quot;0009558D&quot;/&gt;&lt;wsp:rsid wsp:val=&quot;00095E97&quot;/&gt;&lt;wsp:rsid wsp:val=&quot;000B131E&quot;/&gt;&lt;wsp:rsid wsp:val=&quot;000B38D1&quot;/&gt;&lt;wsp:rsid wsp:val=&quot;000B5550&quot;/&gt;&lt;wsp:rsid wsp:val=&quot;000B62D5&quot;/&gt;&lt;wsp:rsid wsp:val=&quot;000D135F&quot;/&gt;&lt;wsp:rsid wsp:val=&quot;000D55D5&quot;/&gt;&lt;wsp:rsid wsp:val=&quot;000D619A&quot;/&gt;&lt;wsp:rsid wsp:val=&quot;000E1440&quot;/&gt;&lt;wsp:rsid wsp:val=&quot;000E6615&quot;/&gt;&lt;wsp:rsid wsp:val=&quot;000F2104&quot;/&gt;&lt;wsp:rsid wsp:val=&quot;000F33D3&quot;/&gt;&lt;wsp:rsid wsp:val=&quot;001034DF&quot;/&gt;&lt;wsp:rsid wsp:val=&quot;0010420E&quot;/&gt;&lt;wsp:rsid wsp:val=&quot;00105B43&quot;/&gt;&lt;wsp:rsid wsp:val=&quot;0010777E&quot;/&gt;&lt;wsp:rsid wsp:val=&quot;00110268&quot;/&gt;&lt;wsp:rsid wsp:val=&quot;001208B7&quot;/&gt;&lt;wsp:rsid wsp:val=&quot;001256C2&quot;/&gt;&lt;wsp:rsid wsp:val=&quot;00133BAA&quot;/&gt;&lt;wsp:rsid wsp:val=&quot;00136D6F&quot;/&gt;&lt;wsp:rsid wsp:val=&quot;00142A25&quot;/&gt;&lt;wsp:rsid wsp:val=&quot;0015081E&quot;/&gt;&lt;wsp:rsid wsp:val=&quot;00157BCD&quot;/&gt;&lt;wsp:rsid wsp:val=&quot;0017654F&quot;/&gt;&lt;wsp:rsid wsp:val=&quot;0018111C&quot;/&gt;&lt;wsp:rsid wsp:val=&quot;00191182&quot;/&gt;&lt;wsp:rsid wsp:val=&quot;00191C8E&quot;/&gt;&lt;wsp:rsid wsp:val=&quot;001946D6&quot;/&gt;&lt;wsp:rsid wsp:val=&quot;001959EF&quot;/&gt;&lt;wsp:rsid wsp:val=&quot;001A0744&quot;/&gt;&lt;wsp:rsid wsp:val=&quot;001B1E2D&quot;/&gt;&lt;wsp:rsid wsp:val=&quot;001C4930&quot;/&gt;&lt;wsp:rsid wsp:val=&quot;001D4F06&quot;/&gt;&lt;wsp:rsid wsp:val=&quot;001E3D49&quot;/&gt;&lt;wsp:rsid wsp:val=&quot;001E4640&quot;/&gt;&lt;wsp:rsid wsp:val=&quot;001E613B&quot;/&gt;&lt;wsp:rsid wsp:val=&quot;001F4442&quot;/&gt;&lt;wsp:rsid wsp:val=&quot;002001B1&quot;/&gt;&lt;wsp:rsid wsp:val=&quot;002012BD&quot;/&gt;&lt;wsp:rsid wsp:val=&quot;002037B8&quot;/&gt;&lt;wsp:rsid wsp:val=&quot;00205F1A&quot;/&gt;&lt;wsp:rsid wsp:val=&quot;00212A26&quot;/&gt;&lt;wsp:rsid wsp:val=&quot;00214D61&quot;/&gt;&lt;wsp:rsid wsp:val=&quot;00216428&quot;/&gt;&lt;wsp:rsid wsp:val=&quot;00226B5B&quot;/&gt;&lt;wsp:rsid wsp:val=&quot;0023159E&quot;/&gt;&lt;wsp:rsid wsp:val=&quot;00234984&quot;/&gt;&lt;wsp:rsid wsp:val=&quot;002365F8&quot;/&gt;&lt;wsp:rsid wsp:val=&quot;002503AE&quot;/&gt;&lt;wsp:rsid wsp:val=&quot;002523C0&quot;/&gt;&lt;wsp:rsid wsp:val=&quot;00253852&quot;/&gt;&lt;wsp:rsid wsp:val=&quot;00254AC3&quot;/&gt;&lt;wsp:rsid wsp:val=&quot;0026520C&quot;/&gt;&lt;wsp:rsid wsp:val=&quot;00286BD1&quot;/&gt;&lt;wsp:rsid wsp:val=&quot;002925D8&quot;/&gt;&lt;wsp:rsid wsp:val=&quot;002958E6&quot;/&gt;&lt;wsp:rsid wsp:val=&quot;002A401B&quot;/&gt;&lt;wsp:rsid wsp:val=&quot;002B4085&quot;/&gt;&lt;wsp:rsid wsp:val=&quot;002B5787&quot;/&gt;&lt;wsp:rsid wsp:val=&quot;002D04D4&quot;/&gt;&lt;wsp:rsid wsp:val=&quot;002D4CB6&quot;/&gt;&lt;wsp:rsid wsp:val=&quot;002E006B&quot;/&gt;&lt;wsp:rsid wsp:val=&quot;002E2051&quot;/&gt;&lt;wsp:rsid wsp:val=&quot;002E2B24&quot;/&gt;&lt;wsp:rsid wsp:val=&quot;002E31E9&quot;/&gt;&lt;wsp:rsid wsp:val=&quot;002E36DC&quot;/&gt;&lt;wsp:rsid wsp:val=&quot;002E5FA4&quot;/&gt;&lt;wsp:rsid wsp:val=&quot;002F1595&quot;/&gt;&lt;wsp:rsid wsp:val=&quot;00301C25&quot;/&gt;&lt;wsp:rsid wsp:val=&quot;00306BE1&quot;/&gt;&lt;wsp:rsid wsp:val=&quot;00341918&quot;/&gt;&lt;wsp:rsid wsp:val=&quot;00345346&quot;/&gt;&lt;wsp:rsid wsp:val=&quot;00346E7C&quot;/&gt;&lt;wsp:rsid wsp:val=&quot;00360C9B&quot;/&gt;&lt;wsp:rsid wsp:val=&quot;00373898&quot;/&gt;&lt;wsp:rsid wsp:val=&quot;0037628F&quot;/&gt;&lt;wsp:rsid wsp:val=&quot;00386A15&quot;/&gt;&lt;wsp:rsid wsp:val=&quot;00396593&quot;/&gt;&lt;wsp:rsid wsp:val=&quot;00397405&quot;/&gt;&lt;wsp:rsid wsp:val=&quot;003A37F0&quot;/&gt;&lt;wsp:rsid wsp:val=&quot;003B1520&quot;/&gt;&lt;wsp:rsid wsp:val=&quot;003B5CAA&quot;/&gt;&lt;wsp:rsid wsp:val=&quot;003C0688&quot;/&gt;&lt;wsp:rsid wsp:val=&quot;003C1CBB&quot;/&gt;&lt;wsp:rsid wsp:val=&quot;003C712D&quot;/&gt;&lt;wsp:rsid wsp:val=&quot;003D106F&quot;/&gt;&lt;wsp:rsid wsp:val=&quot;003D538D&quot;/&gt;&lt;wsp:rsid wsp:val=&quot;003E1F90&quot;/&gt;&lt;wsp:rsid wsp:val=&quot;003F6ACB&quot;/&gt;&lt;wsp:rsid wsp:val=&quot;0043193E&quot;/&gt;&lt;wsp:rsid wsp:val=&quot;00437E79&quot;/&gt;&lt;wsp:rsid wsp:val=&quot;00447A94&quot;/&gt;&lt;wsp:rsid wsp:val=&quot;00451E32&quot;/&gt;&lt;wsp:rsid wsp:val=&quot;00454DF6&quot;/&gt;&lt;wsp:rsid wsp:val=&quot;004561AB&quot;/&gt;&lt;wsp:rsid wsp:val=&quot;00466E96&quot;/&gt;&lt;wsp:rsid wsp:val=&quot;004713A2&quot;/&gt;&lt;wsp:rsid wsp:val=&quot;004768FB&quot;/&gt;&lt;wsp:rsid wsp:val=&quot;004801F5&quot;/&gt;&lt;wsp:rsid wsp:val=&quot;00481AF3&quot;/&gt;&lt;wsp:rsid wsp:val=&quot;00482AA8&quot;/&gt;&lt;wsp:rsid wsp:val=&quot;00487B8A&quot;/&gt;&lt;wsp:rsid wsp:val=&quot;00491F31&quot;/&gt;&lt;wsp:rsid wsp:val=&quot;00496A0E&quot;/&gt;&lt;wsp:rsid wsp:val=&quot;00496B3D&quot;/&gt;&lt;wsp:rsid wsp:val=&quot;004B29E2&quot;/&gt;&lt;wsp:rsid wsp:val=&quot;004B513B&quot;/&gt;&lt;wsp:rsid wsp:val=&quot;004B7938&quot;/&gt;&lt;wsp:rsid wsp:val=&quot;004C540A&quot;/&gt;&lt;wsp:rsid wsp:val=&quot;004D0EAE&quot;/&gt;&lt;wsp:rsid wsp:val=&quot;004D1158&quot;/&gt;&lt;wsp:rsid wsp:val=&quot;004D7916&quot;/&gt;&lt;wsp:rsid wsp:val=&quot;004E7ED3&quot;/&gt;&lt;wsp:rsid wsp:val=&quot;00506147&quot;/&gt;&lt;wsp:rsid wsp:val=&quot;00515CA1&quot;/&gt;&lt;wsp:rsid wsp:val=&quot;00517308&quot;/&gt;&lt;wsp:rsid wsp:val=&quot;00517910&quot;/&gt;&lt;wsp:rsid wsp:val=&quot;005254FE&quot;/&gt;&lt;wsp:rsid wsp:val=&quot;00525F97&quot;/&gt;&lt;wsp:rsid wsp:val=&quot;00527ADD&quot;/&gt;&lt;wsp:rsid wsp:val=&quot;00530856&quot;/&gt;&lt;wsp:rsid wsp:val=&quot;00535CD1&quot;/&gt;&lt;wsp:rsid wsp:val=&quot;00546F4C&quot;/&gt;&lt;wsp:rsid wsp:val=&quot;005547FA&quot;/&gt;&lt;wsp:rsid wsp:val=&quot;00560CAA&quot;/&gt;&lt;wsp:rsid wsp:val=&quot;005627B6&quot;/&gt;&lt;wsp:rsid wsp:val=&quot;00563068&quot;/&gt;&lt;wsp:rsid wsp:val=&quot;00570F08&quot;/&gt;&lt;wsp:rsid wsp:val=&quot;00571E72&quot;/&gt;&lt;wsp:rsid wsp:val=&quot;00574909&quot;/&gt;&lt;wsp:rsid wsp:val=&quot;00575799&quot;/&gt;&lt;wsp:rsid wsp:val=&quot;005803C3&quot;/&gt;&lt;wsp:rsid wsp:val=&quot;00581F46&quot;/&gt;&lt;wsp:rsid wsp:val=&quot;00585190&quot;/&gt;&lt;wsp:rsid wsp:val=&quot;00585636&quot;/&gt;&lt;wsp:rsid wsp:val=&quot;005A582D&quot;/&gt;&lt;wsp:rsid wsp:val=&quot;005B3818&quot;/&gt;&lt;wsp:rsid wsp:val=&quot;005B48E8&quot;/&gt;&lt;wsp:rsid wsp:val=&quot;005B7730&quot;/&gt;&lt;wsp:rsid wsp:val=&quot;005E4C54&quot;/&gt;&lt;wsp:rsid wsp:val=&quot;005F4075&quot;/&gt;&lt;wsp:rsid wsp:val=&quot;005F6BFC&quot;/&gt;&lt;wsp:rsid wsp:val=&quot;00605D06&quot;/&gt;&lt;wsp:rsid wsp:val=&quot;0061235B&quot;/&gt;&lt;wsp:rsid wsp:val=&quot;00614BFB&quot;/&gt;&lt;wsp:rsid wsp:val=&quot;006324D7&quot;/&gt;&lt;wsp:rsid wsp:val=&quot;0064237F&quot;/&gt;&lt;wsp:rsid wsp:val=&quot;006446AA&quot;/&gt;&lt;wsp:rsid wsp:val=&quot;0064642B&quot;/&gt;&lt;wsp:rsid wsp:val=&quot;006505AF&quot;/&gt;&lt;wsp:rsid wsp:val=&quot;00650E1F&quot;/&gt;&lt;wsp:rsid wsp:val=&quot;00651709&quot;/&gt;&lt;wsp:rsid wsp:val=&quot;00653795&quot;/&gt;&lt;wsp:rsid wsp:val=&quot;006557D3&quot;/&gt;&lt;wsp:rsid wsp:val=&quot;00656DF7&quot;/&gt;&lt;wsp:rsid wsp:val=&quot;006606BA&quot;/&gt;&lt;wsp:rsid wsp:val=&quot;0066519F&quot;/&gt;&lt;wsp:rsid wsp:val=&quot;0067169E&quot;/&gt;&lt;wsp:rsid wsp:val=&quot;00676A2A&quot;/&gt;&lt;wsp:rsid wsp:val=&quot;00676B90&quot;/&gt;&lt;wsp:rsid wsp:val=&quot;00681E47&quot;/&gt;&lt;wsp:rsid wsp:val=&quot;00692DC8&quot;/&gt;&lt;wsp:rsid wsp:val=&quot;006A1DF9&quot;/&gt;&lt;wsp:rsid wsp:val=&quot;006B444C&quot;/&gt;&lt;wsp:rsid wsp:val=&quot;006C373A&quot;/&gt;&lt;wsp:rsid wsp:val=&quot;006C4457&quot;/&gt;&lt;wsp:rsid wsp:val=&quot;006D511C&quot;/&gt;&lt;wsp:rsid wsp:val=&quot;006D7172&quot;/&gt;&lt;wsp:rsid wsp:val=&quot;006E3264&quot;/&gt;&lt;wsp:rsid wsp:val=&quot;0070151E&quot;/&gt;&lt;wsp:rsid wsp:val=&quot;007077C6&quot;/&gt;&lt;wsp:rsid wsp:val=&quot;0071775E&quot;/&gt;&lt;wsp:rsid wsp:val=&quot;0074232A&quot;/&gt;&lt;wsp:rsid wsp:val=&quot;00742D57&quot;/&gt;&lt;wsp:rsid wsp:val=&quot;00743D13&quot;/&gt;&lt;wsp:rsid wsp:val=&quot;007527D0&quot;/&gt;&lt;wsp:rsid wsp:val=&quot;00760963&quot;/&gt;&lt;wsp:rsid wsp:val=&quot;00763F96&quot;/&gt;&lt;wsp:rsid wsp:val=&quot;007A039E&quot;/&gt;&lt;wsp:rsid wsp:val=&quot;007B596E&quot;/&gt;&lt;wsp:rsid wsp:val=&quot;007C22FF&quot;/&gt;&lt;wsp:rsid wsp:val=&quot;007C6C70&quot;/&gt;&lt;wsp:rsid wsp:val=&quot;007D2CB7&quot;/&gt;&lt;wsp:rsid wsp:val=&quot;007D6461&quot;/&gt;&lt;wsp:rsid wsp:val=&quot;007E2244&quot;/&gt;&lt;wsp:rsid wsp:val=&quot;007E47E3&quot;/&gt;&lt;wsp:rsid wsp:val=&quot;00814030&quot;/&gt;&lt;wsp:rsid wsp:val=&quot;008232BF&quot;/&gt;&lt;wsp:rsid wsp:val=&quot;0082565B&quot;/&gt;&lt;wsp:rsid wsp:val=&quot;00827F95&quot;/&gt;&lt;wsp:rsid wsp:val=&quot;008302DF&quot;/&gt;&lt;wsp:rsid wsp:val=&quot;00846BA1&quot;/&gt;&lt;wsp:rsid wsp:val=&quot;0085544E&quot;/&gt;&lt;wsp:rsid wsp:val=&quot;00862DF6&quot;/&gt;&lt;wsp:rsid wsp:val=&quot;008666E4&quot;/&gt;&lt;wsp:rsid wsp:val=&quot;008739E5&quot;/&gt;&lt;wsp:rsid wsp:val=&quot;00881320&quot;/&gt;&lt;wsp:rsid wsp:val=&quot;0089225A&quot;/&gt;&lt;wsp:rsid wsp:val=&quot;00894800&quot;/&gt;&lt;wsp:rsid wsp:val=&quot;008A3CF8&quot;/&gt;&lt;wsp:rsid wsp:val=&quot;008C5ACC&quot;/&gt;&lt;wsp:rsid wsp:val=&quot;008E1037&quot;/&gt;&lt;wsp:rsid wsp:val=&quot;008E3C6C&quot;/&gt;&lt;wsp:rsid wsp:val=&quot;008E483B&quot;/&gt;&lt;wsp:rsid wsp:val=&quot;008E5D90&quot;/&gt;&lt;wsp:rsid wsp:val=&quot;008F1098&quot;/&gt;&lt;wsp:rsid wsp:val=&quot;009103EC&quot;/&gt;&lt;wsp:rsid wsp:val=&quot;00910AFE&quot;/&gt;&lt;wsp:rsid wsp:val=&quot;00916892&quot;/&gt;&lt;wsp:rsid wsp:val=&quot;009212EE&quot;/&gt;&lt;wsp:rsid wsp:val=&quot;00921340&quot;/&gt;&lt;wsp:rsid wsp:val=&quot;009228D9&quot;/&gt;&lt;wsp:rsid wsp:val=&quot;009339AF&quot;/&gt;&lt;wsp:rsid wsp:val=&quot;00942D31&quot;/&gt;&lt;wsp:rsid wsp:val=&quot;009438E4&quot;/&gt;&lt;wsp:rsid wsp:val=&quot;00947868&quot;/&gt;&lt;wsp:rsid wsp:val=&quot;00953082&quot;/&gt;&lt;wsp:rsid wsp:val=&quot;00961849&quot;/&gt;&lt;wsp:rsid wsp:val=&quot;009652BA&quot;/&gt;&lt;wsp:rsid wsp:val=&quot;009669FD&quot;/&gt;&lt;wsp:rsid wsp:val=&quot;00971FC7&quot;/&gt;&lt;wsp:rsid wsp:val=&quot;00983FF9&quot;/&gt;&lt;wsp:rsid wsp:val=&quot;009955D2&quot;/&gt;&lt;wsp:rsid wsp:val=&quot;00996AE7&quot;/&gt;&lt;wsp:rsid wsp:val=&quot;00997130&quot;/&gt;&lt;wsp:rsid wsp:val=&quot;009A59B3&quot;/&gt;&lt;wsp:rsid wsp:val=&quot;009A662D&quot;/&gt;&lt;wsp:rsid wsp:val=&quot;009B2202&quot;/&gt;&lt;wsp:rsid wsp:val=&quot;009C39F6&quot;/&gt;&lt;wsp:rsid wsp:val=&quot;009C5B6B&quot;/&gt;&lt;wsp:rsid wsp:val=&quot;009D3F31&quot;/&gt;&lt;wsp:rsid wsp:val=&quot;009E1E2B&quot;/&gt;&lt;wsp:rsid wsp:val=&quot;009E21B8&quot;/&gt;&lt;wsp:rsid wsp:val=&quot;009E61C4&quot;/&gt;&lt;wsp:rsid wsp:val=&quot;009F1E53&quot;/&gt;&lt;wsp:rsid wsp:val=&quot;009F71D2&quot;/&gt;&lt;wsp:rsid wsp:val=&quot;00A07895&quot;/&gt;&lt;wsp:rsid wsp:val=&quot;00A17800&quot;/&gt;&lt;wsp:rsid wsp:val=&quot;00A30063&quot;/&gt;&lt;wsp:rsid wsp:val=&quot;00A40A72&quot;/&gt;&lt;wsp:rsid wsp:val=&quot;00A56136&quot;/&gt;&lt;wsp:rsid wsp:val=&quot;00A564C0&quot;/&gt;&lt;wsp:rsid wsp:val=&quot;00A5711B&quot;/&gt;&lt;wsp:rsid wsp:val=&quot;00A60AD6&quot;/&gt;&lt;wsp:rsid wsp:val=&quot;00A61A0A&quot;/&gt;&lt;wsp:rsid wsp:val=&quot;00A92684&quot;/&gt;&lt;wsp:rsid wsp:val=&quot;00AA29E1&quot;/&gt;&lt;wsp:rsid wsp:val=&quot;00AA4B38&quot;/&gt;&lt;wsp:rsid wsp:val=&quot;00AB015A&quot;/&gt;&lt;wsp:rsid wsp:val=&quot;00AD6158&quot;/&gt;&lt;wsp:rsid wsp:val=&quot;00AE2437&quot;/&gt;&lt;wsp:rsid wsp:val=&quot;00AE2B4F&quot;/&gt;&lt;wsp:rsid wsp:val=&quot;00AE5BE0&quot;/&gt;&lt;wsp:rsid wsp:val=&quot;00AE6D24&quot;/&gt;&lt;wsp:rsid wsp:val=&quot;00B01777&quot;/&gt;&lt;wsp:rsid wsp:val=&quot;00B026F5&quot;/&gt;&lt;wsp:rsid wsp:val=&quot;00B0287F&quot;/&gt;&lt;wsp:rsid wsp:val=&quot;00B12214&quot;/&gt;&lt;wsp:rsid wsp:val=&quot;00B256E8&quot;/&gt;&lt;wsp:rsid wsp:val=&quot;00B3774D&quot;/&gt;&lt;wsp:rsid wsp:val=&quot;00B37A9D&quot;/&gt;&lt;wsp:rsid wsp:val=&quot;00B4244F&quot;/&gt;&lt;wsp:rsid wsp:val=&quot;00B43C73&quot;/&gt;&lt;wsp:rsid wsp:val=&quot;00B50B42&quot;/&gt;&lt;wsp:rsid wsp:val=&quot;00B51128&quot;/&gt;&lt;wsp:rsid wsp:val=&quot;00B53061&quot;/&gt;&lt;wsp:rsid wsp:val=&quot;00B753C2&quot;/&gt;&lt;wsp:rsid wsp:val=&quot;00B75D30&quot;/&gt;&lt;wsp:rsid wsp:val=&quot;00B822C1&quot;/&gt;&lt;wsp:rsid wsp:val=&quot;00B92995&quot;/&gt;&lt;wsp:rsid wsp:val=&quot;00B92ABA&quot;/&gt;&lt;wsp:rsid wsp:val=&quot;00B92E62&quot;/&gt;&lt;wsp:rsid wsp:val=&quot;00B9313A&quot;/&gt;&lt;wsp:rsid wsp:val=&quot;00BA03F2&quot;/&gt;&lt;wsp:rsid wsp:val=&quot;00BA0741&quot;/&gt;&lt;wsp:rsid wsp:val=&quot;00BC1419&quot;/&gt;&lt;wsp:rsid wsp:val=&quot;00BD1EDE&quot;/&gt;&lt;wsp:rsid wsp:val=&quot;00BF191F&quot;/&gt;&lt;wsp:rsid wsp:val=&quot;00C02EAF&quot;/&gt;&lt;wsp:rsid wsp:val=&quot;00C05F3E&quot;/&gt;&lt;wsp:rsid wsp:val=&quot;00C270C8&quot;/&gt;&lt;wsp:rsid wsp:val=&quot;00C35935&quot;/&gt;&lt;wsp:rsid wsp:val=&quot;00C44714&quot;/&gt;&lt;wsp:rsid wsp:val=&quot;00C50BE8&quot;/&gt;&lt;wsp:rsid wsp:val=&quot;00C6291E&quot;/&gt;&lt;wsp:rsid wsp:val=&quot;00C74238&quot;/&gt;&lt;wsp:rsid wsp:val=&quot;00C751EA&quot;/&gt;&lt;wsp:rsid wsp:val=&quot;00CB17E1&quot;/&gt;&lt;wsp:rsid wsp:val=&quot;00CB509B&quot;/&gt;&lt;wsp:rsid wsp:val=&quot;00CB6808&quot;/&gt;&lt;wsp:rsid wsp:val=&quot;00CB69CD&quot;/&gt;&lt;wsp:rsid wsp:val=&quot;00CC4129&quot;/&gt;&lt;wsp:rsid wsp:val=&quot;00CC5834&quot;/&gt;&lt;wsp:rsid wsp:val=&quot;00CC6EE5&quot;/&gt;&lt;wsp:rsid wsp:val=&quot;00CD366E&quot;/&gt;&lt;wsp:rsid wsp:val=&quot;00CD5A62&quot;/&gt;&lt;wsp:rsid wsp:val=&quot;00CD61E2&quot;/&gt;&lt;wsp:rsid wsp:val=&quot;00CE17E0&quot;/&gt;&lt;wsp:rsid wsp:val=&quot;00CE7225&quot;/&gt;&lt;wsp:rsid wsp:val=&quot;00D01EFD&quot;/&gt;&lt;wsp:rsid wsp:val=&quot;00D01F38&quot;/&gt;&lt;wsp:rsid wsp:val=&quot;00D12D53&quot;/&gt;&lt;wsp:rsid wsp:val=&quot;00D139D6&quot;/&gt;&lt;wsp:rsid wsp:val=&quot;00D16BFF&quot;/&gt;&lt;wsp:rsid wsp:val=&quot;00D171C5&quot;/&gt;&lt;wsp:rsid wsp:val=&quot;00D20B6D&quot;/&gt;&lt;wsp:rsid wsp:val=&quot;00D36110&quot;/&gt;&lt;wsp:rsid wsp:val=&quot;00D3777F&quot;/&gt;&lt;wsp:rsid wsp:val=&quot;00D51D2E&quot;/&gt;&lt;wsp:rsid wsp:val=&quot;00D56DB9&quot;/&gt;&lt;wsp:rsid wsp:val=&quot;00D578CC&quot;/&gt;&lt;wsp:rsid wsp:val=&quot;00D6294A&quot;/&gt;&lt;wsp:rsid wsp:val=&quot;00D6448F&quot;/&gt;&lt;wsp:rsid wsp:val=&quot;00D72B5A&quot;/&gt;&lt;wsp:rsid wsp:val=&quot;00D7431B&quot;/&gt;&lt;wsp:rsid wsp:val=&quot;00D83B82&quot;/&gt;&lt;wsp:rsid wsp:val=&quot;00D87D6E&quot;/&gt;&lt;wsp:rsid wsp:val=&quot;00D93B00&quot;/&gt;&lt;wsp:rsid wsp:val=&quot;00D978AC&quot;/&gt;&lt;wsp:rsid wsp:val=&quot;00DA42B8&quot;/&gt;&lt;wsp:rsid wsp:val=&quot;00DB0283&quot;/&gt;&lt;wsp:rsid wsp:val=&quot;00DB6914&quot;/&gt;&lt;wsp:rsid wsp:val=&quot;00DC279D&quot;/&gt;&lt;wsp:rsid wsp:val=&quot;00DD5D16&quot;/&gt;&lt;wsp:rsid wsp:val=&quot;00DD5F71&quot;/&gt;&lt;wsp:rsid wsp:val=&quot;00DE30BB&quot;/&gt;&lt;wsp:rsid wsp:val=&quot;00DE413E&quot;/&gt;&lt;wsp:rsid wsp:val=&quot;00DE4CBB&quot;/&gt;&lt;wsp:rsid wsp:val=&quot;00DE620E&quot;/&gt;&lt;wsp:rsid wsp:val=&quot;00E01E8C&quot;/&gt;&lt;wsp:rsid wsp:val=&quot;00E11CA9&quot;/&gt;&lt;wsp:rsid wsp:val=&quot;00E12168&quot;/&gt;&lt;wsp:rsid wsp:val=&quot;00E129CE&quot;/&gt;&lt;wsp:rsid wsp:val=&quot;00E15F24&quot;/&gt;&lt;wsp:rsid wsp:val=&quot;00E20690&quot;/&gt;&lt;wsp:rsid wsp:val=&quot;00E21467&quot;/&gt;&lt;wsp:rsid wsp:val=&quot;00E25C37&quot;/&gt;&lt;wsp:rsid wsp:val=&quot;00E2690C&quot;/&gt;&lt;wsp:rsid wsp:val=&quot;00E30126&quot;/&gt;&lt;wsp:rsid wsp:val=&quot;00E3464C&quot;/&gt;&lt;wsp:rsid wsp:val=&quot;00E51D61&quot;/&gt;&lt;wsp:rsid wsp:val=&quot;00E54928&quot;/&gt;&lt;wsp:rsid wsp:val=&quot;00E57A90&quot;/&gt;&lt;wsp:rsid wsp:val=&quot;00E72342&quot;/&gt;&lt;wsp:rsid wsp:val=&quot;00E83662&quot;/&gt;&lt;wsp:rsid wsp:val=&quot;00E86026&quot;/&gt;&lt;wsp:rsid wsp:val=&quot;00EA6A3F&quot;/&gt;&lt;wsp:rsid wsp:val=&quot;00EC349E&quot;/&gt;&lt;wsp:rsid wsp:val=&quot;00ED210D&quot;/&gt;&lt;wsp:rsid wsp:val=&quot;00ED2157&quot;/&gt;&lt;wsp:rsid wsp:val=&quot;00F00E91&quot;/&gt;&lt;wsp:rsid wsp:val=&quot;00F07C82&quot;/&gt;&lt;wsp:rsid wsp:val=&quot;00F121A1&quot;/&gt;&lt;wsp:rsid wsp:val=&quot;00F1445E&quot;/&gt;&lt;wsp:rsid wsp:val=&quot;00F16B4E&quot;/&gt;&lt;wsp:rsid wsp:val=&quot;00F22C90&quot;/&gt;&lt;wsp:rsid wsp:val=&quot;00F26254&quot;/&gt;&lt;wsp:rsid wsp:val=&quot;00F42591&quot;/&gt;&lt;wsp:rsid wsp:val=&quot;00F46A1C&quot;/&gt;&lt;wsp:rsid wsp:val=&quot;00F47450&quot;/&gt;&lt;wsp:rsid wsp:val=&quot;00F57A00&quot;/&gt;&lt;wsp:rsid wsp:val=&quot;00F60259&quot;/&gt;&lt;wsp:rsid wsp:val=&quot;00F7107F&quot;/&gt;&lt;wsp:rsid wsp:val=&quot;00F713E6&quot;/&gt;&lt;wsp:rsid wsp:val=&quot;00F813C3&quot;/&gt;&lt;wsp:rsid wsp:val=&quot;00F82AB7&quot;/&gt;&lt;wsp:rsid wsp:val=&quot;00F84007&quot;/&gt;&lt;wsp:rsid wsp:val=&quot;00F86516&quot;/&gt;&lt;wsp:rsid wsp:val=&quot;00F948DE&quot;/&gt;&lt;wsp:rsid wsp:val=&quot;00FA0C91&quot;/&gt;&lt;wsp:rsid wsp:val=&quot;00FA1FFD&quot;/&gt;&lt;wsp:rsid wsp:val=&quot;00FA5389&quot;/&gt;&lt;wsp:rsid wsp:val=&quot;00FB527C&quot;/&gt;&lt;wsp:rsid wsp:val=&quot;00FC0658&quot;/&gt;&lt;wsp:rsid wsp:val=&quot;00FC1C75&quot;/&gt;&lt;wsp:rsid wsp:val=&quot;00FD149B&quot;/&gt;&lt;wsp:rsid wsp:val=&quot;00FD4E34&quot;/&gt;&lt;wsp:rsid wsp:val=&quot;00FD5504&quot;/&gt;&lt;wsp:rsid wsp:val=&quot;00FE0557&quot;/&gt;&lt;wsp:rsid wsp:val=&quot;00FE175F&quot;/&gt;&lt;wsp:rsid wsp:val=&quot;00FE1ED1&quot;/&gt;&lt;wsp:rsid wsp:val=&quot;00FE7D25&quot;/&gt;&lt;wsp:rsid wsp:val=&quot;00FF1495&quot;/&gt;&lt;/wsp:rsids&gt;&lt;/w:docPr&gt;&lt;w:body&gt;&lt;wx:sect&gt;&lt;w:p wsp:rsidR=&quot;00000000&quot; wsp:rsidRDefault=&quot;007D6461&quot; wsp:rsidP=&quot;007D6461&quot;&gt;&lt;m:oMathPara&gt;&lt;m:oMath&gt;&lt;m:sSub&gt;&lt;m:sSubPr&gt;&lt;m:ctrlPr&gt;&lt;w:rPr&gt;&lt;w:rFonts w:ascii=&quot;Cambria Math&quot; w:h-ansi=&quot;Cambria Math&quot;/&gt;&lt;wx:font wx:val=&quot;Cambria Math&quot;/&gt;&lt;w:i/&gt;&lt;w:sz w:val=&quot;20&quot;/&gt;&lt;w:sz-cs w:val=&quot;20&quot;/&gt;&lt;/w:rPr&gt;&lt;/m:ctrlPr&gt;&lt;/m:sSubPr&gt;&lt;m:e&gt;&lt;m:r&gt;&lt;m:rPr&gt;&lt;m:sty m:val=&quot;b&quot;/&gt;&lt;/m:rPr&gt;&lt;w:rPr&gt;&lt;w:rFonts w:ascii=&quot;Cambria Math&quot; w:h-ansi=&quot;Cambria Math&quot;/&gt;&lt;wx:font wx:val=&quot;Cambria Math&quot;/&gt;&lt;w:sz w:val=&quot;20&quot;/&gt;&lt;w:sz-cs w:val=&quot;20&quot;/&gt;&lt;/w:rPr&gt;&lt;m:t&gt;R&lt;/m:t&gt;&lt;/m:r&gt;&lt;/m:e&gt;&lt;m:sub&gt;&lt;m:r&gt;&lt;m:rPr&gt;&lt;m:sty m:val=&quot;b&quot;/&gt;&lt;/m:rPr&gt;&lt;w:rPr&gt;&lt;w:rFonts w:ascii=&quot;Cambria Math&quot; w:h-ansi=&quot;Cambria Math&quot;/&gt;&lt;wx:font wx:val=&quot;Cambria Math&quot;/&gt;&lt;w:sz w:val=&quot;20&quot;/&gt;&lt;w:sz-cs w:val=&quot;20&quot;/&gt;&lt;/w:rPr&gt;&lt;m:t&gt;2&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368" o:title="" chromakey="white"/>
                          </v:shape>
                        </w:pict>
                      </w:r>
                      <w:r w:rsidRPr="0027391B">
                        <w:rPr>
                          <w:b w:val="0"/>
                          <w:sz w:val="21"/>
                          <w:szCs w:val="21"/>
                        </w:rPr>
                        <w:fldChar w:fldCharType="end"/>
                      </w:r>
                      <w:r w:rsidRPr="0027391B">
                        <w:rPr>
                          <w:b w:val="0"/>
                          <w:sz w:val="21"/>
                          <w:szCs w:val="21"/>
                        </w:rPr>
                        <w:instrText xml:space="preserve"> </w:instrText>
                      </w:r>
                      <w:r w:rsidRPr="0027391B">
                        <w:rPr>
                          <w:b w:val="0"/>
                          <w:sz w:val="21"/>
                          <w:szCs w:val="21"/>
                        </w:rPr>
                        <w:fldChar w:fldCharType="end"/>
                      </w:r>
                      <w:r w:rsidRPr="0027391B">
                        <w:rPr>
                          <w:b w:val="0"/>
                          <w:sz w:val="21"/>
                          <w:szCs w:val="21"/>
                        </w:rPr>
                        <w:t xml:space="preserve"> R</w:t>
                      </w:r>
                      <w:r w:rsidRPr="0027391B">
                        <w:rPr>
                          <w:b w:val="0"/>
                          <w:sz w:val="21"/>
                          <w:szCs w:val="21"/>
                          <w:vertAlign w:val="subscript"/>
                        </w:rPr>
                        <w:t xml:space="preserve">2 </w:t>
                      </w:r>
                      <w:r w:rsidRPr="0027391B">
                        <w:rPr>
                          <w:b w:val="0"/>
                          <w:sz w:val="21"/>
                          <w:szCs w:val="21"/>
                        </w:rPr>
                        <w:t>sao cho nó có giá trị R</w:t>
                      </w:r>
                      <w:r w:rsidRPr="0027391B">
                        <w:rPr>
                          <w:b w:val="0"/>
                          <w:sz w:val="21"/>
                          <w:szCs w:val="21"/>
                          <w:vertAlign w:val="subscript"/>
                        </w:rPr>
                        <w:t>2</w:t>
                      </w:r>
                      <w:r w:rsidRPr="0027391B">
                        <w:rPr>
                          <w:b w:val="0"/>
                          <w:sz w:val="21"/>
                          <w:szCs w:val="21"/>
                        </w:rPr>
                        <w:t xml:space="preserve">’ = 1 </w:t>
                      </w:r>
                      <w:r w:rsidRPr="0027391B">
                        <w:rPr>
                          <w:b w:val="0"/>
                          <w:sz w:val="21"/>
                          <w:szCs w:val="21"/>
                        </w:rPr>
                        <w:sym w:font="Symbol" w:char="F057"/>
                      </w:r>
                      <w:r w:rsidRPr="0027391B">
                        <w:rPr>
                          <w:b w:val="0"/>
                          <w:sz w:val="21"/>
                          <w:szCs w:val="21"/>
                        </w:rPr>
                        <w:t xml:space="preserve">. </w:t>
                      </w:r>
                    </w:p>
                    <w:p w14:paraId="1E73E61B" w14:textId="77777777" w:rsidR="00621F06" w:rsidRPr="0027391B" w:rsidRDefault="00621F06" w:rsidP="006B2C2A">
                      <w:pPr>
                        <w:jc w:val="both"/>
                        <w:rPr>
                          <w:b w:val="0"/>
                          <w:sz w:val="21"/>
                          <w:szCs w:val="21"/>
                        </w:rPr>
                      </w:pPr>
                      <w:r w:rsidRPr="0027391B">
                        <w:rPr>
                          <w:b w:val="0"/>
                          <w:sz w:val="21"/>
                          <w:szCs w:val="21"/>
                        </w:rPr>
                        <w:t>Khi đó độ sáng của các bóng đèn thay đổi thế nào so với câu a?</w:t>
                      </w:r>
                    </w:p>
                    <w:p w14:paraId="5F4F4EDB" w14:textId="77777777" w:rsidR="00621F06" w:rsidRPr="0027391B" w:rsidRDefault="00621F06" w:rsidP="006B2C2A">
                      <w:pPr>
                        <w:spacing w:line="276" w:lineRule="auto"/>
                        <w:rPr>
                          <w:b w:val="0"/>
                          <w:sz w:val="21"/>
                          <w:szCs w:val="21"/>
                        </w:rPr>
                      </w:pPr>
                    </w:p>
                    <w:p w14:paraId="0091187B" w14:textId="77777777" w:rsidR="00621F06" w:rsidRPr="0027391B" w:rsidRDefault="00621F06" w:rsidP="006B2C2A">
                      <w:pPr>
                        <w:tabs>
                          <w:tab w:val="left" w:pos="990"/>
                        </w:tabs>
                        <w:jc w:val="both"/>
                        <w:rPr>
                          <w:b w:val="0"/>
                          <w:sz w:val="21"/>
                          <w:szCs w:val="21"/>
                        </w:rPr>
                      </w:pPr>
                      <w:r w:rsidRPr="00BC0E0F">
                        <w:rPr>
                          <w:bCs w:val="0"/>
                          <w:sz w:val="21"/>
                          <w:szCs w:val="21"/>
                          <w:u w:val="single"/>
                        </w:rPr>
                        <w:t>Bài 9.</w:t>
                      </w:r>
                      <w:r w:rsidRPr="0027391B">
                        <w:rPr>
                          <w:b w:val="0"/>
                          <w:sz w:val="21"/>
                          <w:szCs w:val="21"/>
                        </w:rPr>
                        <w:t xml:space="preserve"> Cho mạch điện như hình vẽ</w:t>
                      </w:r>
                    </w:p>
                    <w:p w14:paraId="5964CFE5" w14:textId="77777777" w:rsidR="00621F06" w:rsidRPr="0027391B" w:rsidRDefault="00621F06" w:rsidP="006B2C2A">
                      <w:pPr>
                        <w:jc w:val="both"/>
                        <w:rPr>
                          <w:b w:val="0"/>
                          <w:sz w:val="21"/>
                          <w:szCs w:val="21"/>
                        </w:rPr>
                      </w:pPr>
                      <w:r w:rsidRPr="0027391B">
                        <w:rPr>
                          <w:b w:val="0"/>
                          <w:sz w:val="21"/>
                          <w:szCs w:val="21"/>
                        </w:rPr>
                        <w:t>r = 1Ω;R</w:t>
                      </w:r>
                      <w:r w:rsidRPr="0027391B">
                        <w:rPr>
                          <w:b w:val="0"/>
                          <w:sz w:val="21"/>
                          <w:szCs w:val="21"/>
                          <w:vertAlign w:val="subscript"/>
                        </w:rPr>
                        <w:t xml:space="preserve">1 </w:t>
                      </w:r>
                      <w:r w:rsidRPr="0027391B">
                        <w:rPr>
                          <w:b w:val="0"/>
                          <w:sz w:val="21"/>
                          <w:szCs w:val="21"/>
                        </w:rPr>
                        <w:t>= 1 Ω;R</w:t>
                      </w:r>
                      <w:r w:rsidRPr="0027391B">
                        <w:rPr>
                          <w:b w:val="0"/>
                          <w:sz w:val="21"/>
                          <w:szCs w:val="21"/>
                          <w:vertAlign w:val="subscript"/>
                        </w:rPr>
                        <w:t xml:space="preserve">2 </w:t>
                      </w:r>
                      <w:r w:rsidRPr="0027391B">
                        <w:rPr>
                          <w:b w:val="0"/>
                          <w:sz w:val="21"/>
                          <w:szCs w:val="21"/>
                        </w:rPr>
                        <w:t>= 4 Ω;</w:t>
                      </w:r>
                    </w:p>
                    <w:p w14:paraId="0B885A4A"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3 Ω;R</w:t>
                      </w:r>
                      <w:r w:rsidRPr="0027391B">
                        <w:rPr>
                          <w:b w:val="0"/>
                          <w:sz w:val="21"/>
                          <w:szCs w:val="21"/>
                          <w:vertAlign w:val="subscript"/>
                        </w:rPr>
                        <w:t>4</w:t>
                      </w:r>
                      <w:r w:rsidRPr="0027391B">
                        <w:rPr>
                          <w:b w:val="0"/>
                          <w:sz w:val="21"/>
                          <w:szCs w:val="21"/>
                        </w:rPr>
                        <w:t xml:space="preserve"> =8 Ω;</w:t>
                      </w:r>
                    </w:p>
                    <w:p w14:paraId="08FC7C83" w14:textId="77777777" w:rsidR="00621F06" w:rsidRPr="0027391B" w:rsidRDefault="00621F06" w:rsidP="006B2C2A">
                      <w:pPr>
                        <w:jc w:val="both"/>
                        <w:rPr>
                          <w:b w:val="0"/>
                          <w:sz w:val="21"/>
                          <w:szCs w:val="21"/>
                        </w:rPr>
                      </w:pPr>
                      <w:r w:rsidRPr="0027391B">
                        <w:rPr>
                          <w:b w:val="0"/>
                          <w:sz w:val="21"/>
                          <w:szCs w:val="21"/>
                        </w:rPr>
                        <w:t>U</w:t>
                      </w:r>
                      <w:r w:rsidRPr="0027391B">
                        <w:rPr>
                          <w:b w:val="0"/>
                          <w:sz w:val="21"/>
                          <w:szCs w:val="21"/>
                          <w:vertAlign w:val="subscript"/>
                        </w:rPr>
                        <w:t>MN</w:t>
                      </w:r>
                      <w:r w:rsidRPr="0027391B">
                        <w:rPr>
                          <w:b w:val="0"/>
                          <w:sz w:val="21"/>
                          <w:szCs w:val="21"/>
                        </w:rPr>
                        <w:t xml:space="preserve"> = 1,5V.</w:t>
                      </w:r>
                    </w:p>
                    <w:p w14:paraId="594166D5" w14:textId="77777777" w:rsidR="00621F06" w:rsidRPr="0027391B" w:rsidRDefault="00621F06" w:rsidP="006B2C2A">
                      <w:pPr>
                        <w:jc w:val="both"/>
                        <w:rPr>
                          <w:b w:val="0"/>
                          <w:sz w:val="21"/>
                          <w:szCs w:val="21"/>
                        </w:rPr>
                      </w:pPr>
                      <w:r w:rsidRPr="0027391B">
                        <w:rPr>
                          <w:b w:val="0"/>
                          <w:sz w:val="21"/>
                          <w:szCs w:val="21"/>
                        </w:rPr>
                        <w:t>Tìm E ?</w:t>
                      </w:r>
                    </w:p>
                    <w:p w14:paraId="3D12F0E4" w14:textId="77777777" w:rsidR="00621F06" w:rsidRPr="0027391B" w:rsidRDefault="00621F06" w:rsidP="006B2C2A">
                      <w:pPr>
                        <w:spacing w:line="276" w:lineRule="auto"/>
                        <w:rPr>
                          <w:b w:val="0"/>
                          <w:sz w:val="21"/>
                          <w:szCs w:val="21"/>
                        </w:rPr>
                      </w:pPr>
                    </w:p>
                    <w:p w14:paraId="1AB029CE" w14:textId="77777777" w:rsidR="00621F06" w:rsidRPr="0027391B" w:rsidRDefault="00621F06" w:rsidP="006B2C2A">
                      <w:pPr>
                        <w:tabs>
                          <w:tab w:val="left" w:pos="990"/>
                        </w:tabs>
                        <w:jc w:val="both"/>
                        <w:rPr>
                          <w:b w:val="0"/>
                          <w:sz w:val="21"/>
                          <w:szCs w:val="21"/>
                        </w:rPr>
                      </w:pPr>
                      <w:r w:rsidRPr="00BC0E0F">
                        <w:rPr>
                          <w:bCs w:val="0"/>
                          <w:sz w:val="21"/>
                          <w:szCs w:val="21"/>
                          <w:u w:val="single"/>
                        </w:rPr>
                        <w:t>Bài 10.</w:t>
                      </w:r>
                      <w:r w:rsidRPr="0027391B">
                        <w:rPr>
                          <w:b w:val="0"/>
                          <w:sz w:val="21"/>
                          <w:szCs w:val="21"/>
                        </w:rPr>
                        <w:t xml:space="preserve"> Cho mạch điện như hình vẽ</w:t>
                      </w:r>
                    </w:p>
                    <w:p w14:paraId="7340888B" w14:textId="77777777" w:rsidR="00621F06" w:rsidRPr="0027391B" w:rsidRDefault="00621F06" w:rsidP="006B2C2A">
                      <w:pPr>
                        <w:jc w:val="both"/>
                        <w:rPr>
                          <w:b w:val="0"/>
                          <w:sz w:val="21"/>
                          <w:szCs w:val="21"/>
                        </w:rPr>
                      </w:pPr>
                      <w:r w:rsidRPr="0027391B">
                        <w:rPr>
                          <w:b w:val="0"/>
                          <w:sz w:val="21"/>
                          <w:szCs w:val="21"/>
                        </w:rPr>
                        <w:t>E = 12V; r = 0,4Ω; R</w:t>
                      </w:r>
                      <w:r w:rsidRPr="0027391B">
                        <w:rPr>
                          <w:b w:val="0"/>
                          <w:sz w:val="21"/>
                          <w:szCs w:val="21"/>
                          <w:vertAlign w:val="subscript"/>
                        </w:rPr>
                        <w:t xml:space="preserve">1 </w:t>
                      </w:r>
                      <w:r w:rsidRPr="0027391B">
                        <w:rPr>
                          <w:b w:val="0"/>
                          <w:sz w:val="21"/>
                          <w:szCs w:val="21"/>
                        </w:rPr>
                        <w:t>= 8 Ω; R</w:t>
                      </w:r>
                      <w:r w:rsidRPr="0027391B">
                        <w:rPr>
                          <w:b w:val="0"/>
                          <w:sz w:val="21"/>
                          <w:szCs w:val="21"/>
                          <w:vertAlign w:val="subscript"/>
                        </w:rPr>
                        <w:t xml:space="preserve">2 </w:t>
                      </w:r>
                      <w:r w:rsidRPr="0027391B">
                        <w:rPr>
                          <w:b w:val="0"/>
                          <w:sz w:val="21"/>
                          <w:szCs w:val="21"/>
                        </w:rPr>
                        <w:t>= 2Ω;</w:t>
                      </w:r>
                    </w:p>
                    <w:p w14:paraId="0DC32BFE"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4 Ω; R</w:t>
                      </w:r>
                      <w:r w:rsidRPr="0027391B">
                        <w:rPr>
                          <w:b w:val="0"/>
                          <w:sz w:val="21"/>
                          <w:szCs w:val="21"/>
                          <w:vertAlign w:val="subscript"/>
                        </w:rPr>
                        <w:t>4</w:t>
                      </w:r>
                      <w:r w:rsidRPr="0027391B">
                        <w:rPr>
                          <w:b w:val="0"/>
                          <w:sz w:val="21"/>
                          <w:szCs w:val="21"/>
                        </w:rPr>
                        <w:t xml:space="preserve"> thay đổi được; R</w:t>
                      </w:r>
                      <w:r w:rsidRPr="0027391B">
                        <w:rPr>
                          <w:b w:val="0"/>
                          <w:sz w:val="21"/>
                          <w:szCs w:val="21"/>
                          <w:vertAlign w:val="subscript"/>
                        </w:rPr>
                        <w:t>A</w:t>
                      </w:r>
                      <w:r w:rsidRPr="0027391B">
                        <w:rPr>
                          <w:b w:val="0"/>
                          <w:sz w:val="21"/>
                          <w:szCs w:val="21"/>
                        </w:rPr>
                        <w:t xml:space="preserve"> = 0</w:t>
                      </w:r>
                    </w:p>
                    <w:p w14:paraId="137B6D8B" w14:textId="77777777" w:rsidR="00621F06" w:rsidRPr="0027391B" w:rsidRDefault="00621F06" w:rsidP="006B2C2A">
                      <w:pPr>
                        <w:jc w:val="both"/>
                        <w:rPr>
                          <w:b w:val="0"/>
                          <w:sz w:val="21"/>
                          <w:szCs w:val="21"/>
                        </w:rPr>
                      </w:pPr>
                      <w:r w:rsidRPr="0027391B">
                        <w:rPr>
                          <w:b w:val="0"/>
                          <w:sz w:val="21"/>
                          <w:szCs w:val="21"/>
                        </w:rPr>
                        <w:t>a. Khi R</w:t>
                      </w:r>
                      <w:r w:rsidRPr="0027391B">
                        <w:rPr>
                          <w:b w:val="0"/>
                          <w:sz w:val="21"/>
                          <w:szCs w:val="21"/>
                          <w:vertAlign w:val="subscript"/>
                        </w:rPr>
                        <w:t>4</w:t>
                      </w:r>
                      <w:r w:rsidRPr="0027391B">
                        <w:rPr>
                          <w:b w:val="0"/>
                          <w:sz w:val="21"/>
                          <w:szCs w:val="21"/>
                        </w:rPr>
                        <w:t xml:space="preserve"> = 4 Ω. Xác định chiều và cường độ dòng điện qua amper kế ?</w:t>
                      </w:r>
                    </w:p>
                    <w:p w14:paraId="01261ECE" w14:textId="77777777" w:rsidR="00621F06" w:rsidRPr="0027391B" w:rsidRDefault="00621F06" w:rsidP="006B2C2A">
                      <w:pPr>
                        <w:jc w:val="both"/>
                        <w:rPr>
                          <w:b w:val="0"/>
                          <w:sz w:val="21"/>
                          <w:szCs w:val="21"/>
                        </w:rPr>
                      </w:pPr>
                      <w:r w:rsidRPr="0027391B">
                        <w:rPr>
                          <w:b w:val="0"/>
                          <w:sz w:val="21"/>
                          <w:szCs w:val="21"/>
                        </w:rPr>
                        <w:t>b. Biết dòng điện qua amper kế có chiều từ M đến N, Cường độ dòng điện I</w:t>
                      </w:r>
                      <w:r w:rsidRPr="0027391B">
                        <w:rPr>
                          <w:b w:val="0"/>
                          <w:sz w:val="21"/>
                          <w:szCs w:val="21"/>
                          <w:vertAlign w:val="subscript"/>
                        </w:rPr>
                        <w:t>A</w:t>
                      </w:r>
                      <w:r w:rsidRPr="0027391B">
                        <w:rPr>
                          <w:b w:val="0"/>
                          <w:sz w:val="21"/>
                          <w:szCs w:val="21"/>
                        </w:rPr>
                        <w:t xml:space="preserve"> = 0,3A. Tìm R</w:t>
                      </w:r>
                      <w:r w:rsidRPr="0027391B">
                        <w:rPr>
                          <w:b w:val="0"/>
                          <w:sz w:val="21"/>
                          <w:szCs w:val="21"/>
                          <w:vertAlign w:val="subscript"/>
                        </w:rPr>
                        <w:t>4</w:t>
                      </w:r>
                      <w:r w:rsidRPr="0027391B">
                        <w:rPr>
                          <w:b w:val="0"/>
                          <w:sz w:val="21"/>
                          <w:szCs w:val="21"/>
                        </w:rPr>
                        <w:t xml:space="preserve"> ?</w:t>
                      </w:r>
                    </w:p>
                    <w:p w14:paraId="2E7865E1" w14:textId="77777777" w:rsidR="00621F06" w:rsidRPr="0027391B" w:rsidRDefault="00621F06" w:rsidP="006B2C2A">
                      <w:pPr>
                        <w:spacing w:line="276" w:lineRule="auto"/>
                        <w:rPr>
                          <w:b w:val="0"/>
                          <w:sz w:val="21"/>
                          <w:szCs w:val="21"/>
                        </w:rPr>
                      </w:pPr>
                    </w:p>
                    <w:p w14:paraId="5BE9468C" w14:textId="77777777" w:rsidR="00621F06" w:rsidRPr="0027391B" w:rsidRDefault="00621F06" w:rsidP="006B2C2A">
                      <w:pPr>
                        <w:tabs>
                          <w:tab w:val="left" w:pos="990"/>
                        </w:tabs>
                        <w:jc w:val="both"/>
                        <w:rPr>
                          <w:b w:val="0"/>
                          <w:sz w:val="21"/>
                          <w:szCs w:val="21"/>
                        </w:rPr>
                      </w:pPr>
                      <w:r w:rsidRPr="00BC0E0F">
                        <w:rPr>
                          <w:bCs w:val="0"/>
                          <w:sz w:val="21"/>
                          <w:szCs w:val="21"/>
                          <w:u w:val="single"/>
                        </w:rPr>
                        <w:t>Bài 11.</w:t>
                      </w:r>
                      <w:r w:rsidRPr="0027391B">
                        <w:rPr>
                          <w:b w:val="0"/>
                          <w:sz w:val="21"/>
                          <w:szCs w:val="21"/>
                        </w:rPr>
                        <w:t xml:space="preserve"> Cho mạch điện như hình vẽ E = 6V;r = 1Ω;R</w:t>
                      </w:r>
                      <w:r w:rsidRPr="0027391B">
                        <w:rPr>
                          <w:b w:val="0"/>
                          <w:sz w:val="21"/>
                          <w:szCs w:val="21"/>
                          <w:vertAlign w:val="subscript"/>
                        </w:rPr>
                        <w:t xml:space="preserve">1 </w:t>
                      </w:r>
                      <w:r w:rsidRPr="0027391B">
                        <w:rPr>
                          <w:b w:val="0"/>
                          <w:sz w:val="21"/>
                          <w:szCs w:val="21"/>
                        </w:rPr>
                        <w:t>= 1 Ω;R</w:t>
                      </w:r>
                      <w:r w:rsidRPr="0027391B">
                        <w:rPr>
                          <w:b w:val="0"/>
                          <w:sz w:val="21"/>
                          <w:szCs w:val="21"/>
                          <w:vertAlign w:val="subscript"/>
                        </w:rPr>
                        <w:t xml:space="preserve">2 </w:t>
                      </w:r>
                      <w:r w:rsidRPr="0027391B">
                        <w:rPr>
                          <w:b w:val="0"/>
                          <w:sz w:val="21"/>
                          <w:szCs w:val="21"/>
                        </w:rPr>
                        <w:t>= R</w:t>
                      </w:r>
                      <w:r w:rsidRPr="0027391B">
                        <w:rPr>
                          <w:b w:val="0"/>
                          <w:sz w:val="21"/>
                          <w:szCs w:val="21"/>
                          <w:vertAlign w:val="subscript"/>
                        </w:rPr>
                        <w:t>3</w:t>
                      </w:r>
                      <w:r w:rsidRPr="0027391B">
                        <w:rPr>
                          <w:b w:val="0"/>
                          <w:sz w:val="21"/>
                          <w:szCs w:val="21"/>
                        </w:rPr>
                        <w:t xml:space="preserve"> = 3 Ω; R</w:t>
                      </w:r>
                      <w:r w:rsidRPr="0027391B">
                        <w:rPr>
                          <w:b w:val="0"/>
                          <w:sz w:val="21"/>
                          <w:szCs w:val="21"/>
                          <w:vertAlign w:val="subscript"/>
                        </w:rPr>
                        <w:t>A</w:t>
                      </w:r>
                      <w:r w:rsidRPr="0027391B">
                        <w:rPr>
                          <w:b w:val="0"/>
                          <w:sz w:val="21"/>
                          <w:szCs w:val="21"/>
                        </w:rPr>
                        <w:t xml:space="preserve"> = 0;</w:t>
                      </w:r>
                    </w:p>
                    <w:p w14:paraId="1F445E16" w14:textId="77777777" w:rsidR="00621F06" w:rsidRPr="0027391B" w:rsidRDefault="00621F06" w:rsidP="006B2C2A">
                      <w:pPr>
                        <w:jc w:val="both"/>
                        <w:rPr>
                          <w:b w:val="0"/>
                          <w:sz w:val="21"/>
                          <w:szCs w:val="21"/>
                        </w:rPr>
                      </w:pPr>
                      <w:r w:rsidRPr="0027391B">
                        <w:rPr>
                          <w:b w:val="0"/>
                          <w:sz w:val="21"/>
                          <w:szCs w:val="21"/>
                        </w:rPr>
                        <w:t>Biết khi K đóng số chỉ amper kế bằng 9/5 số chỉ amper kế khi K ngắt. Tìm:</w:t>
                      </w:r>
                    </w:p>
                    <w:p w14:paraId="1CDA3F78" w14:textId="77777777" w:rsidR="00621F06" w:rsidRPr="0027391B" w:rsidRDefault="00621F06" w:rsidP="006B2C2A">
                      <w:pPr>
                        <w:jc w:val="both"/>
                        <w:rPr>
                          <w:b w:val="0"/>
                          <w:sz w:val="21"/>
                          <w:szCs w:val="21"/>
                        </w:rPr>
                      </w:pPr>
                      <w:r w:rsidRPr="0027391B">
                        <w:rPr>
                          <w:b w:val="0"/>
                          <w:sz w:val="21"/>
                          <w:szCs w:val="21"/>
                        </w:rPr>
                        <w:t>a. R</w:t>
                      </w:r>
                      <w:r w:rsidRPr="0027391B">
                        <w:rPr>
                          <w:b w:val="0"/>
                          <w:sz w:val="21"/>
                          <w:szCs w:val="21"/>
                          <w:vertAlign w:val="subscript"/>
                        </w:rPr>
                        <w:t>4</w:t>
                      </w:r>
                      <w:r w:rsidRPr="0027391B">
                        <w:rPr>
                          <w:b w:val="0"/>
                          <w:sz w:val="21"/>
                          <w:szCs w:val="21"/>
                        </w:rPr>
                        <w:t xml:space="preserve"> ?</w:t>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r w:rsidRPr="0027391B">
                        <w:rPr>
                          <w:b w:val="0"/>
                          <w:sz w:val="21"/>
                          <w:szCs w:val="21"/>
                        </w:rPr>
                        <w:tab/>
                      </w:r>
                    </w:p>
                    <w:p w14:paraId="7BC1B163" w14:textId="77777777" w:rsidR="00621F06" w:rsidRPr="0027391B" w:rsidRDefault="00621F06" w:rsidP="006B2C2A">
                      <w:pPr>
                        <w:jc w:val="both"/>
                        <w:rPr>
                          <w:b w:val="0"/>
                          <w:sz w:val="21"/>
                          <w:szCs w:val="21"/>
                        </w:rPr>
                      </w:pPr>
                      <w:r w:rsidRPr="0027391B">
                        <w:rPr>
                          <w:b w:val="0"/>
                          <w:sz w:val="21"/>
                          <w:szCs w:val="21"/>
                        </w:rPr>
                        <w:t>b. Cường độ dòng điện qua khóa K</w:t>
                      </w:r>
                    </w:p>
                    <w:p w14:paraId="50BF1827" w14:textId="77777777" w:rsidR="00621F06" w:rsidRPr="0027391B" w:rsidRDefault="00621F06" w:rsidP="006B2C2A">
                      <w:pPr>
                        <w:spacing w:line="276" w:lineRule="auto"/>
                        <w:rPr>
                          <w:b w:val="0"/>
                          <w:sz w:val="21"/>
                          <w:szCs w:val="21"/>
                        </w:rPr>
                      </w:pPr>
                    </w:p>
                    <w:p w14:paraId="4E0E6D4E" w14:textId="77777777" w:rsidR="00621F06" w:rsidRPr="0027391B" w:rsidRDefault="00621F06" w:rsidP="006B2C2A">
                      <w:pPr>
                        <w:tabs>
                          <w:tab w:val="left" w:pos="990"/>
                        </w:tabs>
                        <w:jc w:val="both"/>
                        <w:rPr>
                          <w:b w:val="0"/>
                          <w:sz w:val="21"/>
                          <w:szCs w:val="21"/>
                        </w:rPr>
                      </w:pPr>
                      <w:r w:rsidRPr="00BC0E0F">
                        <w:rPr>
                          <w:bCs w:val="0"/>
                          <w:sz w:val="21"/>
                          <w:szCs w:val="21"/>
                          <w:u w:val="single"/>
                        </w:rPr>
                        <w:t>Bài 12.</w:t>
                      </w:r>
                      <w:r w:rsidRPr="0027391B">
                        <w:rPr>
                          <w:b w:val="0"/>
                          <w:sz w:val="21"/>
                          <w:szCs w:val="21"/>
                        </w:rPr>
                        <w:t xml:space="preserve"> Cho mạch điện như hình vẽ, E = 12V; r = 1Ω; R</w:t>
                      </w:r>
                      <w:r w:rsidRPr="0027391B">
                        <w:rPr>
                          <w:b w:val="0"/>
                          <w:sz w:val="21"/>
                          <w:szCs w:val="21"/>
                          <w:vertAlign w:val="subscript"/>
                        </w:rPr>
                        <w:t xml:space="preserve">1 </w:t>
                      </w:r>
                      <w:r w:rsidRPr="0027391B">
                        <w:rPr>
                          <w:b w:val="0"/>
                          <w:sz w:val="21"/>
                          <w:szCs w:val="21"/>
                        </w:rPr>
                        <w:t>= 8Ω; R</w:t>
                      </w:r>
                      <w:r w:rsidRPr="0027391B">
                        <w:rPr>
                          <w:b w:val="0"/>
                          <w:sz w:val="21"/>
                          <w:szCs w:val="21"/>
                          <w:vertAlign w:val="subscript"/>
                        </w:rPr>
                        <w:t xml:space="preserve">2 </w:t>
                      </w:r>
                      <w:r w:rsidRPr="0027391B">
                        <w:rPr>
                          <w:b w:val="0"/>
                          <w:sz w:val="21"/>
                          <w:szCs w:val="21"/>
                        </w:rPr>
                        <w:t>= 4 Ω;</w:t>
                      </w:r>
                    </w:p>
                    <w:p w14:paraId="1A841AB6" w14:textId="77777777" w:rsidR="00621F06" w:rsidRPr="0027391B" w:rsidRDefault="00621F06" w:rsidP="006B2C2A">
                      <w:pPr>
                        <w:jc w:val="both"/>
                        <w:rPr>
                          <w:b w:val="0"/>
                          <w:sz w:val="21"/>
                          <w:szCs w:val="21"/>
                        </w:rPr>
                      </w:pPr>
                      <w:r w:rsidRPr="0027391B">
                        <w:rPr>
                          <w:b w:val="0"/>
                          <w:sz w:val="21"/>
                          <w:szCs w:val="21"/>
                        </w:rPr>
                        <w:t>R</w:t>
                      </w:r>
                      <w:r w:rsidRPr="0027391B">
                        <w:rPr>
                          <w:b w:val="0"/>
                          <w:sz w:val="21"/>
                          <w:szCs w:val="21"/>
                          <w:vertAlign w:val="subscript"/>
                        </w:rPr>
                        <w:t>3</w:t>
                      </w:r>
                      <w:r w:rsidRPr="0027391B">
                        <w:rPr>
                          <w:b w:val="0"/>
                          <w:sz w:val="21"/>
                          <w:szCs w:val="21"/>
                        </w:rPr>
                        <w:t xml:space="preserve"> = 3 Ω; R</w:t>
                      </w:r>
                      <w:r w:rsidRPr="0027391B">
                        <w:rPr>
                          <w:b w:val="0"/>
                          <w:sz w:val="21"/>
                          <w:szCs w:val="21"/>
                          <w:vertAlign w:val="subscript"/>
                        </w:rPr>
                        <w:t>4</w:t>
                      </w:r>
                      <w:r w:rsidRPr="0027391B">
                        <w:rPr>
                          <w:b w:val="0"/>
                          <w:sz w:val="21"/>
                          <w:szCs w:val="21"/>
                        </w:rPr>
                        <w:t xml:space="preserve"> thay đổi được;</w:t>
                      </w:r>
                    </w:p>
                    <w:p w14:paraId="590175A2" w14:textId="77777777" w:rsidR="00621F06" w:rsidRPr="0027391B" w:rsidRDefault="00621F06" w:rsidP="006B2C2A">
                      <w:pPr>
                        <w:jc w:val="both"/>
                        <w:rPr>
                          <w:b w:val="0"/>
                          <w:sz w:val="21"/>
                          <w:szCs w:val="21"/>
                        </w:rPr>
                      </w:pPr>
                      <w:r w:rsidRPr="0027391B">
                        <w:rPr>
                          <w:b w:val="0"/>
                          <w:sz w:val="21"/>
                          <w:szCs w:val="21"/>
                        </w:rPr>
                        <w:t>Tìm R</w:t>
                      </w:r>
                      <w:r w:rsidRPr="0027391B">
                        <w:rPr>
                          <w:b w:val="0"/>
                          <w:sz w:val="21"/>
                          <w:szCs w:val="21"/>
                          <w:vertAlign w:val="subscript"/>
                        </w:rPr>
                        <w:t xml:space="preserve">4 </w:t>
                      </w:r>
                      <w:r w:rsidRPr="0027391B">
                        <w:rPr>
                          <w:b w:val="0"/>
                          <w:sz w:val="21"/>
                          <w:szCs w:val="21"/>
                        </w:rPr>
                        <w:t>?</w:t>
                      </w:r>
                    </w:p>
                    <w:p w14:paraId="280AA690" w14:textId="77777777" w:rsidR="00621F06" w:rsidRPr="0027391B" w:rsidRDefault="00621F06" w:rsidP="006B2C2A">
                      <w:pPr>
                        <w:jc w:val="both"/>
                        <w:rPr>
                          <w:b w:val="0"/>
                          <w:sz w:val="21"/>
                          <w:szCs w:val="21"/>
                        </w:rPr>
                      </w:pPr>
                      <w:r w:rsidRPr="0027391B">
                        <w:rPr>
                          <w:b w:val="0"/>
                          <w:sz w:val="21"/>
                          <w:szCs w:val="21"/>
                        </w:rPr>
                        <w:t>a. Để U</w:t>
                      </w:r>
                      <w:r w:rsidRPr="0027391B">
                        <w:rPr>
                          <w:b w:val="0"/>
                          <w:sz w:val="21"/>
                          <w:szCs w:val="21"/>
                          <w:vertAlign w:val="subscript"/>
                        </w:rPr>
                        <w:t>AB</w:t>
                      </w:r>
                      <w:r w:rsidRPr="0027391B">
                        <w:rPr>
                          <w:b w:val="0"/>
                          <w:sz w:val="21"/>
                          <w:szCs w:val="21"/>
                        </w:rPr>
                        <w:t xml:space="preserve"> = 6U</w:t>
                      </w:r>
                      <w:r w:rsidRPr="0027391B">
                        <w:rPr>
                          <w:b w:val="0"/>
                          <w:sz w:val="21"/>
                          <w:szCs w:val="21"/>
                          <w:vertAlign w:val="subscript"/>
                        </w:rPr>
                        <w:t>MN</w:t>
                      </w:r>
                      <w:r w:rsidRPr="0027391B">
                        <w:rPr>
                          <w:b w:val="0"/>
                          <w:sz w:val="21"/>
                          <w:szCs w:val="21"/>
                        </w:rPr>
                        <w:t xml:space="preserve"> .</w:t>
                      </w:r>
                    </w:p>
                    <w:p w14:paraId="3BA4AC91" w14:textId="4B1CE1E7" w:rsidR="00621F06" w:rsidRDefault="00621F06" w:rsidP="006B2C2A">
                      <w:pPr>
                        <w:jc w:val="both"/>
                        <w:rPr>
                          <w:b w:val="0"/>
                          <w:sz w:val="21"/>
                          <w:szCs w:val="21"/>
                          <w:lang w:val="vi-VN"/>
                        </w:rPr>
                      </w:pPr>
                      <w:r w:rsidRPr="0027391B">
                        <w:rPr>
                          <w:b w:val="0"/>
                          <w:sz w:val="21"/>
                          <w:szCs w:val="21"/>
                        </w:rPr>
                        <w:t>b. Để U</w:t>
                      </w:r>
                      <w:r w:rsidRPr="0027391B">
                        <w:rPr>
                          <w:b w:val="0"/>
                          <w:sz w:val="21"/>
                          <w:szCs w:val="21"/>
                          <w:vertAlign w:val="subscript"/>
                        </w:rPr>
                        <w:t>MN</w:t>
                      </w:r>
                      <w:r w:rsidRPr="0027391B">
                        <w:rPr>
                          <w:b w:val="0"/>
                          <w:sz w:val="21"/>
                          <w:szCs w:val="21"/>
                        </w:rPr>
                        <w:t xml:space="preserve"> = 1,6V</w:t>
                      </w:r>
                      <w:r>
                        <w:rPr>
                          <w:b w:val="0"/>
                          <w:sz w:val="21"/>
                          <w:szCs w:val="21"/>
                          <w:lang w:val="vi-VN"/>
                        </w:rPr>
                        <w:t>.</w:t>
                      </w:r>
                    </w:p>
                    <w:p w14:paraId="2E1328C5" w14:textId="77777777" w:rsidR="00621F06" w:rsidRPr="00BC0E0F" w:rsidRDefault="00621F06" w:rsidP="006B2C2A">
                      <w:pPr>
                        <w:jc w:val="both"/>
                        <w:rPr>
                          <w:b w:val="0"/>
                          <w:sz w:val="21"/>
                          <w:szCs w:val="21"/>
                          <w:lang w:val="vi-VN"/>
                        </w:rPr>
                      </w:pPr>
                    </w:p>
                  </w:txbxContent>
                </v:textbox>
                <w10:wrap type="through"/>
              </v:shape>
            </w:pict>
          </mc:Fallback>
        </mc:AlternateContent>
      </w:r>
      <w:r w:rsidR="00BC6F95" w:rsidRPr="0046538A">
        <w:rPr>
          <w:noProof/>
        </w:rPr>
        <mc:AlternateContent>
          <mc:Choice Requires="wps">
            <w:drawing>
              <wp:anchor distT="0" distB="0" distL="114300" distR="114300" simplePos="0" relativeHeight="251754496" behindDoc="0" locked="0" layoutInCell="1" allowOverlap="1" wp14:anchorId="1B751567" wp14:editId="74A5B8DF">
                <wp:simplePos x="0" y="0"/>
                <wp:positionH relativeFrom="column">
                  <wp:posOffset>4608885</wp:posOffset>
                </wp:positionH>
                <wp:positionV relativeFrom="paragraph">
                  <wp:posOffset>1160393</wp:posOffset>
                </wp:positionV>
                <wp:extent cx="1186070" cy="874643"/>
                <wp:effectExtent l="0" t="0" r="0" b="0"/>
                <wp:wrapNone/>
                <wp:docPr id="374" name="Text Box 374"/>
                <wp:cNvGraphicFramePr/>
                <a:graphic xmlns:a="http://schemas.openxmlformats.org/drawingml/2006/main">
                  <a:graphicData uri="http://schemas.microsoft.com/office/word/2010/wordprocessingShape">
                    <wps:wsp>
                      <wps:cNvSpPr txBox="1"/>
                      <wps:spPr>
                        <a:xfrm>
                          <a:off x="0" y="0"/>
                          <a:ext cx="1186070" cy="874643"/>
                        </a:xfrm>
                        <a:prstGeom prst="rect">
                          <a:avLst/>
                        </a:prstGeom>
                        <a:noFill/>
                        <a:ln w="6350">
                          <a:noFill/>
                        </a:ln>
                      </wps:spPr>
                      <wps:txbx>
                        <w:txbxContent>
                          <w:p w14:paraId="39E1B62A" w14:textId="34A939FE" w:rsidR="00621F06" w:rsidRDefault="00621F06">
                            <w:r w:rsidRPr="007551B1">
                              <w:rPr>
                                <w:noProof/>
                              </w:rPr>
                              <w:drawing>
                                <wp:inline distT="0" distB="0" distL="0" distR="0" wp14:anchorId="5B229FB6" wp14:editId="6AA30B87">
                                  <wp:extent cx="996315" cy="772983"/>
                                  <wp:effectExtent l="0" t="0" r="0" b="1905"/>
                                  <wp:docPr id="460"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996315" cy="772983"/>
                                          </a:xfrm>
                                          <a:prstGeom prst="rect">
                                            <a:avLst/>
                                          </a:prstGeom>
                                          <a:noFill/>
                                          <a:ln>
                                            <a:noFill/>
                                          </a:ln>
                                        </pic:spPr>
                                      </pic:pic>
                                    </a:graphicData>
                                  </a:graphic>
                                </wp:inline>
                              </w:drawing>
                            </w:r>
                            <w:r w:rsidRPr="008B66A8">
                              <w:rPr>
                                <w:noProof/>
                              </w:rPr>
                              <w:drawing>
                                <wp:inline distT="0" distB="0" distL="0" distR="0" wp14:anchorId="29A875C7" wp14:editId="3EBB2F4E">
                                  <wp:extent cx="901065" cy="655955"/>
                                  <wp:effectExtent l="0" t="0" r="0" b="0"/>
                                  <wp:docPr id="461"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B751567" id="Text Box 374" o:spid="_x0000_s1099" type="#_x0000_t202" style="position:absolute;margin-left:362.9pt;margin-top:91.35pt;width:93.4pt;height:68.85pt;z-index:2517544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" filled="f" stroked="f" strokeweight=".5pt">
                <v:textbox>
                  <w:txbxContent>
                    <w:p w14:paraId="39E1B62A" w14:textId="34A939FE" w:rsidR="00621F06" w:rsidRDefault="00621F06">
                      <w:r w:rsidRPr="007551B1">
                        <w:rPr>
                          <w:noProof/>
                        </w:rPr>
                        <w:drawing>
                          <wp:inline distT="0" distB="0" distL="0" distR="0" wp14:anchorId="5B229FB6" wp14:editId="6AA30B87">
                            <wp:extent cx="996315" cy="772983"/>
                            <wp:effectExtent l="0" t="0" r="0" b="1905"/>
                            <wp:docPr id="460" name="Picture 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
                                    <pic:cNvPicPr>
                                      <a:picLocks/>
                                    </pic:cNvPicPr>
                                  </pic:nvPicPr>
                                  <pic:blipFill>
                                    <a:blip r:embed="rId383">
                                      <a:extLst>
                                        <a:ext uri="{28A0092B-C50C-407E-A947-70E740481C1C}">
                                          <a14:useLocalDpi xmlns:a14="http://schemas.microsoft.com/office/drawing/2010/main" val="0"/>
                                        </a:ext>
                                      </a:extLst>
                                    </a:blip>
                                    <a:srcRect/>
                                    <a:stretch>
                                      <a:fillRect/>
                                    </a:stretch>
                                  </pic:blipFill>
                                  <pic:spPr bwMode="auto">
                                    <a:xfrm>
                                      <a:off x="0" y="0"/>
                                      <a:ext cx="996315" cy="772983"/>
                                    </a:xfrm>
                                    <a:prstGeom prst="rect">
                                      <a:avLst/>
                                    </a:prstGeom>
                                    <a:noFill/>
                                    <a:ln>
                                      <a:noFill/>
                                    </a:ln>
                                  </pic:spPr>
                                </pic:pic>
                              </a:graphicData>
                            </a:graphic>
                          </wp:inline>
                        </w:drawing>
                      </w:r>
                      <w:r w:rsidRPr="008B66A8">
                        <w:rPr>
                          <w:noProof/>
                        </w:rPr>
                        <w:drawing>
                          <wp:inline distT="0" distB="0" distL="0" distR="0" wp14:anchorId="29A875C7" wp14:editId="3EBB2F4E">
                            <wp:extent cx="901065" cy="655955"/>
                            <wp:effectExtent l="0" t="0" r="0" b="0"/>
                            <wp:docPr id="461" name="Picture 4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
                                    <pic:cNvPicPr>
                                      <a:picLocks/>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901065" cy="655955"/>
                                    </a:xfrm>
                                    <a:prstGeom prst="rect">
                                      <a:avLst/>
                                    </a:prstGeom>
                                    <a:noFill/>
                                    <a:ln>
                                      <a:noFill/>
                                    </a:ln>
                                  </pic:spPr>
                                </pic:pic>
                              </a:graphicData>
                            </a:graphic>
                          </wp:inline>
                        </w:drawing>
                      </w:r>
                    </w:p>
                  </w:txbxContent>
                </v:textbox>
              </v:shape>
            </w:pict>
          </mc:Fallback>
        </mc:AlternateContent>
      </w:r>
    </w:p>
    <w:p w14:paraId="37BA08BD" w14:textId="55DF588B" w:rsidR="00BC6F95" w:rsidRPr="0046538A" w:rsidRDefault="00437DF0">
      <w:r w:rsidRPr="0046538A">
        <w:rPr>
          <w:noProof/>
          <w:sz w:val="22"/>
          <w:szCs w:val="22"/>
        </w:rPr>
        <w:lastRenderedPageBreak/>
        <mc:AlternateContent>
          <mc:Choice Requires="wps">
            <w:drawing>
              <wp:anchor distT="0" distB="0" distL="114300" distR="114300" simplePos="0" relativeHeight="251772928" behindDoc="0" locked="0" layoutInCell="1" allowOverlap="1" wp14:anchorId="7454BFBC" wp14:editId="0015E74A">
                <wp:simplePos x="0" y="0"/>
                <wp:positionH relativeFrom="column">
                  <wp:posOffset>-18553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54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00F4AAC5" w14:textId="77777777" w:rsidR="00621F06" w:rsidRPr="00E95857" w:rsidRDefault="00621F06" w:rsidP="00437DF0">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770ED44D" w14:textId="77777777" w:rsidTr="00D23D45">
                              <w:tc>
                                <w:tcPr>
                                  <w:tcW w:w="9994" w:type="dxa"/>
                                  <w:shd w:val="clear" w:color="auto" w:fill="auto"/>
                                </w:tcPr>
                                <w:p w14:paraId="454805AF" w14:textId="77777777" w:rsidR="00621F06" w:rsidRDefault="00621F06" w:rsidP="00A52BBA">
                                  <w:pPr>
                                    <w:rPr>
                                      <w:b w:val="0"/>
                                    </w:rPr>
                                  </w:pPr>
                                </w:p>
                              </w:tc>
                            </w:tr>
                            <w:tr w:rsidR="00621F06" w14:paraId="30D303D2" w14:textId="77777777" w:rsidTr="00D23D45">
                              <w:tc>
                                <w:tcPr>
                                  <w:tcW w:w="9994" w:type="dxa"/>
                                  <w:shd w:val="clear" w:color="auto" w:fill="auto"/>
                                </w:tcPr>
                                <w:p w14:paraId="0EF38F74" w14:textId="77777777" w:rsidR="00621F06" w:rsidRDefault="00621F06" w:rsidP="00A52BBA">
                                  <w:pPr>
                                    <w:rPr>
                                      <w:b w:val="0"/>
                                    </w:rPr>
                                  </w:pPr>
                                </w:p>
                              </w:tc>
                            </w:tr>
                            <w:tr w:rsidR="00621F06" w14:paraId="6B2A7DEC" w14:textId="77777777" w:rsidTr="00D23D45">
                              <w:tc>
                                <w:tcPr>
                                  <w:tcW w:w="9994" w:type="dxa"/>
                                  <w:shd w:val="clear" w:color="auto" w:fill="auto"/>
                                </w:tcPr>
                                <w:p w14:paraId="2A466F59" w14:textId="77777777" w:rsidR="00621F06" w:rsidRDefault="00621F06" w:rsidP="00A52BBA">
                                  <w:pPr>
                                    <w:rPr>
                                      <w:b w:val="0"/>
                                    </w:rPr>
                                  </w:pPr>
                                </w:p>
                              </w:tc>
                            </w:tr>
                            <w:tr w:rsidR="00621F06" w14:paraId="6FA01212" w14:textId="77777777" w:rsidTr="00D23D45">
                              <w:tc>
                                <w:tcPr>
                                  <w:tcW w:w="9994" w:type="dxa"/>
                                  <w:shd w:val="clear" w:color="auto" w:fill="auto"/>
                                </w:tcPr>
                                <w:p w14:paraId="582DC9B5" w14:textId="77777777" w:rsidR="00621F06" w:rsidRDefault="00621F06" w:rsidP="00A52BBA">
                                  <w:pPr>
                                    <w:rPr>
                                      <w:b w:val="0"/>
                                    </w:rPr>
                                  </w:pPr>
                                </w:p>
                              </w:tc>
                            </w:tr>
                            <w:tr w:rsidR="00621F06" w14:paraId="045535F2" w14:textId="77777777" w:rsidTr="00D23D45">
                              <w:tc>
                                <w:tcPr>
                                  <w:tcW w:w="9994" w:type="dxa"/>
                                  <w:shd w:val="clear" w:color="auto" w:fill="auto"/>
                                </w:tcPr>
                                <w:p w14:paraId="6AE23D43" w14:textId="77777777" w:rsidR="00621F06" w:rsidRDefault="00621F06" w:rsidP="00A52BBA">
                                  <w:pPr>
                                    <w:rPr>
                                      <w:b w:val="0"/>
                                    </w:rPr>
                                  </w:pPr>
                                </w:p>
                              </w:tc>
                            </w:tr>
                            <w:tr w:rsidR="00621F06" w14:paraId="184CC063" w14:textId="77777777" w:rsidTr="00D23D45">
                              <w:tc>
                                <w:tcPr>
                                  <w:tcW w:w="9994" w:type="dxa"/>
                                  <w:shd w:val="clear" w:color="auto" w:fill="auto"/>
                                </w:tcPr>
                                <w:p w14:paraId="5403291B" w14:textId="77777777" w:rsidR="00621F06" w:rsidRDefault="00621F06" w:rsidP="00A52BBA">
                                  <w:pPr>
                                    <w:rPr>
                                      <w:b w:val="0"/>
                                    </w:rPr>
                                  </w:pPr>
                                </w:p>
                              </w:tc>
                            </w:tr>
                            <w:tr w:rsidR="00621F06" w14:paraId="07E78C31" w14:textId="77777777" w:rsidTr="00D23D45">
                              <w:tc>
                                <w:tcPr>
                                  <w:tcW w:w="9994" w:type="dxa"/>
                                  <w:shd w:val="clear" w:color="auto" w:fill="auto"/>
                                </w:tcPr>
                                <w:p w14:paraId="537D45B1" w14:textId="77777777" w:rsidR="00621F06" w:rsidRDefault="00621F06" w:rsidP="00A52BBA">
                                  <w:pPr>
                                    <w:rPr>
                                      <w:b w:val="0"/>
                                    </w:rPr>
                                  </w:pPr>
                                </w:p>
                              </w:tc>
                            </w:tr>
                            <w:tr w:rsidR="00621F06" w14:paraId="083B48AC" w14:textId="77777777" w:rsidTr="00D23D45">
                              <w:tc>
                                <w:tcPr>
                                  <w:tcW w:w="9994" w:type="dxa"/>
                                  <w:shd w:val="clear" w:color="auto" w:fill="auto"/>
                                </w:tcPr>
                                <w:p w14:paraId="58F9F510" w14:textId="77777777" w:rsidR="00621F06" w:rsidRDefault="00621F06" w:rsidP="00A52BBA">
                                  <w:pPr>
                                    <w:rPr>
                                      <w:b w:val="0"/>
                                    </w:rPr>
                                  </w:pPr>
                                </w:p>
                              </w:tc>
                            </w:tr>
                            <w:tr w:rsidR="00621F06" w14:paraId="221CDD4C" w14:textId="77777777" w:rsidTr="00D23D45">
                              <w:tc>
                                <w:tcPr>
                                  <w:tcW w:w="9994" w:type="dxa"/>
                                  <w:shd w:val="clear" w:color="auto" w:fill="auto"/>
                                </w:tcPr>
                                <w:p w14:paraId="655FAA80" w14:textId="77777777" w:rsidR="00621F06" w:rsidRDefault="00621F06" w:rsidP="00A52BBA">
                                  <w:pPr>
                                    <w:rPr>
                                      <w:b w:val="0"/>
                                    </w:rPr>
                                  </w:pPr>
                                </w:p>
                              </w:tc>
                            </w:tr>
                            <w:tr w:rsidR="00621F06" w14:paraId="05514C86" w14:textId="77777777" w:rsidTr="00D23D45">
                              <w:tc>
                                <w:tcPr>
                                  <w:tcW w:w="9994" w:type="dxa"/>
                                  <w:shd w:val="clear" w:color="auto" w:fill="auto"/>
                                </w:tcPr>
                                <w:p w14:paraId="48627C8F" w14:textId="77777777" w:rsidR="00621F06" w:rsidRDefault="00621F06" w:rsidP="00A52BBA">
                                  <w:pPr>
                                    <w:rPr>
                                      <w:b w:val="0"/>
                                    </w:rPr>
                                  </w:pPr>
                                </w:p>
                              </w:tc>
                            </w:tr>
                            <w:tr w:rsidR="00621F06" w14:paraId="3A935915" w14:textId="77777777" w:rsidTr="00D23D45">
                              <w:tc>
                                <w:tcPr>
                                  <w:tcW w:w="9994" w:type="dxa"/>
                                  <w:shd w:val="clear" w:color="auto" w:fill="auto"/>
                                </w:tcPr>
                                <w:p w14:paraId="1AF16A9A" w14:textId="77777777" w:rsidR="00621F06" w:rsidRDefault="00621F06" w:rsidP="00A52BBA">
                                  <w:pPr>
                                    <w:rPr>
                                      <w:b w:val="0"/>
                                    </w:rPr>
                                  </w:pPr>
                                </w:p>
                              </w:tc>
                            </w:tr>
                            <w:tr w:rsidR="00621F06" w14:paraId="7BBE61D1" w14:textId="77777777" w:rsidTr="00D23D45">
                              <w:tc>
                                <w:tcPr>
                                  <w:tcW w:w="9994" w:type="dxa"/>
                                  <w:shd w:val="clear" w:color="auto" w:fill="auto"/>
                                </w:tcPr>
                                <w:p w14:paraId="41CD4AE1" w14:textId="77777777" w:rsidR="00621F06" w:rsidRDefault="00621F06" w:rsidP="00A52BBA">
                                  <w:pPr>
                                    <w:rPr>
                                      <w:b w:val="0"/>
                                    </w:rPr>
                                  </w:pPr>
                                </w:p>
                              </w:tc>
                            </w:tr>
                            <w:tr w:rsidR="00621F06" w14:paraId="21ED8811" w14:textId="77777777" w:rsidTr="00D23D45">
                              <w:tc>
                                <w:tcPr>
                                  <w:tcW w:w="9994" w:type="dxa"/>
                                  <w:shd w:val="clear" w:color="auto" w:fill="auto"/>
                                </w:tcPr>
                                <w:p w14:paraId="51BB8516" w14:textId="77777777" w:rsidR="00621F06" w:rsidRDefault="00621F06" w:rsidP="00A52BBA">
                                  <w:pPr>
                                    <w:rPr>
                                      <w:b w:val="0"/>
                                    </w:rPr>
                                  </w:pPr>
                                </w:p>
                              </w:tc>
                            </w:tr>
                            <w:tr w:rsidR="00621F06" w14:paraId="2F303DF7" w14:textId="77777777" w:rsidTr="00D23D45">
                              <w:tc>
                                <w:tcPr>
                                  <w:tcW w:w="9994" w:type="dxa"/>
                                  <w:shd w:val="clear" w:color="auto" w:fill="auto"/>
                                </w:tcPr>
                                <w:p w14:paraId="3089BD4F" w14:textId="77777777" w:rsidR="00621F06" w:rsidRDefault="00621F06" w:rsidP="00A52BBA">
                                  <w:pPr>
                                    <w:rPr>
                                      <w:b w:val="0"/>
                                    </w:rPr>
                                  </w:pPr>
                                </w:p>
                              </w:tc>
                            </w:tr>
                            <w:tr w:rsidR="00621F06" w14:paraId="0FA38477" w14:textId="77777777" w:rsidTr="00D23D45">
                              <w:tc>
                                <w:tcPr>
                                  <w:tcW w:w="9994" w:type="dxa"/>
                                  <w:shd w:val="clear" w:color="auto" w:fill="auto"/>
                                </w:tcPr>
                                <w:p w14:paraId="68C60465" w14:textId="77777777" w:rsidR="00621F06" w:rsidRDefault="00621F06" w:rsidP="00A52BBA">
                                  <w:pPr>
                                    <w:rPr>
                                      <w:b w:val="0"/>
                                    </w:rPr>
                                  </w:pPr>
                                </w:p>
                              </w:tc>
                            </w:tr>
                            <w:tr w:rsidR="00621F06" w14:paraId="79DE5691" w14:textId="77777777" w:rsidTr="00D23D45">
                              <w:tc>
                                <w:tcPr>
                                  <w:tcW w:w="9994" w:type="dxa"/>
                                  <w:shd w:val="clear" w:color="auto" w:fill="auto"/>
                                </w:tcPr>
                                <w:p w14:paraId="0F1D80AE" w14:textId="77777777" w:rsidR="00621F06" w:rsidRDefault="00621F06" w:rsidP="00A52BBA">
                                  <w:pPr>
                                    <w:rPr>
                                      <w:b w:val="0"/>
                                    </w:rPr>
                                  </w:pPr>
                                </w:p>
                              </w:tc>
                            </w:tr>
                            <w:tr w:rsidR="00621F06" w14:paraId="1F29AE09" w14:textId="77777777" w:rsidTr="00D23D45">
                              <w:tc>
                                <w:tcPr>
                                  <w:tcW w:w="9994" w:type="dxa"/>
                                  <w:shd w:val="clear" w:color="auto" w:fill="auto"/>
                                </w:tcPr>
                                <w:p w14:paraId="61AC0431" w14:textId="77777777" w:rsidR="00621F06" w:rsidRDefault="00621F06" w:rsidP="00A52BBA">
                                  <w:pPr>
                                    <w:rPr>
                                      <w:b w:val="0"/>
                                    </w:rPr>
                                  </w:pPr>
                                </w:p>
                              </w:tc>
                            </w:tr>
                            <w:tr w:rsidR="00621F06" w14:paraId="14FC0266" w14:textId="77777777" w:rsidTr="00D23D45">
                              <w:tc>
                                <w:tcPr>
                                  <w:tcW w:w="9994" w:type="dxa"/>
                                  <w:shd w:val="clear" w:color="auto" w:fill="auto"/>
                                </w:tcPr>
                                <w:p w14:paraId="1D0647C5" w14:textId="77777777" w:rsidR="00621F06" w:rsidRDefault="00621F06" w:rsidP="00A52BBA">
                                  <w:pPr>
                                    <w:rPr>
                                      <w:b w:val="0"/>
                                    </w:rPr>
                                  </w:pPr>
                                </w:p>
                              </w:tc>
                            </w:tr>
                            <w:tr w:rsidR="00621F06" w14:paraId="1FD7BEEB" w14:textId="77777777" w:rsidTr="00D23D45">
                              <w:tc>
                                <w:tcPr>
                                  <w:tcW w:w="9994" w:type="dxa"/>
                                  <w:shd w:val="clear" w:color="auto" w:fill="auto"/>
                                </w:tcPr>
                                <w:p w14:paraId="22F4AE84" w14:textId="77777777" w:rsidR="00621F06" w:rsidRDefault="00621F06" w:rsidP="00A52BBA">
                                  <w:pPr>
                                    <w:rPr>
                                      <w:b w:val="0"/>
                                    </w:rPr>
                                  </w:pPr>
                                </w:p>
                              </w:tc>
                            </w:tr>
                            <w:tr w:rsidR="00621F06" w14:paraId="24C18690" w14:textId="77777777" w:rsidTr="00D23D45">
                              <w:tc>
                                <w:tcPr>
                                  <w:tcW w:w="9994" w:type="dxa"/>
                                  <w:shd w:val="clear" w:color="auto" w:fill="auto"/>
                                </w:tcPr>
                                <w:p w14:paraId="32C4035B" w14:textId="77777777" w:rsidR="00621F06" w:rsidRDefault="00621F06" w:rsidP="00A52BBA">
                                  <w:pPr>
                                    <w:rPr>
                                      <w:b w:val="0"/>
                                    </w:rPr>
                                  </w:pPr>
                                </w:p>
                              </w:tc>
                            </w:tr>
                            <w:tr w:rsidR="00621F06" w14:paraId="45A6D9EC" w14:textId="77777777" w:rsidTr="00D23D45">
                              <w:tc>
                                <w:tcPr>
                                  <w:tcW w:w="9994" w:type="dxa"/>
                                  <w:shd w:val="clear" w:color="auto" w:fill="auto"/>
                                </w:tcPr>
                                <w:p w14:paraId="2F54073F" w14:textId="77777777" w:rsidR="00621F06" w:rsidRDefault="00621F06" w:rsidP="00A52BBA">
                                  <w:pPr>
                                    <w:rPr>
                                      <w:b w:val="0"/>
                                    </w:rPr>
                                  </w:pPr>
                                </w:p>
                              </w:tc>
                            </w:tr>
                            <w:tr w:rsidR="00621F06" w14:paraId="68C9D7CA" w14:textId="77777777" w:rsidTr="00D23D45">
                              <w:tc>
                                <w:tcPr>
                                  <w:tcW w:w="9994" w:type="dxa"/>
                                  <w:shd w:val="clear" w:color="auto" w:fill="auto"/>
                                </w:tcPr>
                                <w:p w14:paraId="2D030B00" w14:textId="77777777" w:rsidR="00621F06" w:rsidRDefault="00621F06" w:rsidP="00A52BBA">
                                  <w:pPr>
                                    <w:rPr>
                                      <w:b w:val="0"/>
                                    </w:rPr>
                                  </w:pPr>
                                </w:p>
                              </w:tc>
                            </w:tr>
                            <w:tr w:rsidR="00621F06" w14:paraId="14F5BE37" w14:textId="77777777" w:rsidTr="00D23D45">
                              <w:tc>
                                <w:tcPr>
                                  <w:tcW w:w="9994" w:type="dxa"/>
                                  <w:shd w:val="clear" w:color="auto" w:fill="auto"/>
                                </w:tcPr>
                                <w:p w14:paraId="22684397" w14:textId="77777777" w:rsidR="00621F06" w:rsidRDefault="00621F06" w:rsidP="00A52BBA">
                                  <w:pPr>
                                    <w:rPr>
                                      <w:b w:val="0"/>
                                    </w:rPr>
                                  </w:pPr>
                                </w:p>
                              </w:tc>
                            </w:tr>
                            <w:tr w:rsidR="00621F06" w14:paraId="34F1100F" w14:textId="77777777" w:rsidTr="00D23D45">
                              <w:tc>
                                <w:tcPr>
                                  <w:tcW w:w="9994" w:type="dxa"/>
                                  <w:shd w:val="clear" w:color="auto" w:fill="auto"/>
                                </w:tcPr>
                                <w:p w14:paraId="328F0CF6" w14:textId="77777777" w:rsidR="00621F06" w:rsidRDefault="00621F06" w:rsidP="00A52BBA">
                                  <w:pPr>
                                    <w:rPr>
                                      <w:b w:val="0"/>
                                    </w:rPr>
                                  </w:pPr>
                                </w:p>
                              </w:tc>
                            </w:tr>
                            <w:tr w:rsidR="00621F06" w14:paraId="28486315" w14:textId="77777777" w:rsidTr="00D23D45">
                              <w:tc>
                                <w:tcPr>
                                  <w:tcW w:w="9994" w:type="dxa"/>
                                  <w:shd w:val="clear" w:color="auto" w:fill="auto"/>
                                </w:tcPr>
                                <w:p w14:paraId="1F01EF5C" w14:textId="77777777" w:rsidR="00621F06" w:rsidRDefault="00621F06" w:rsidP="00A52BBA">
                                  <w:pPr>
                                    <w:rPr>
                                      <w:b w:val="0"/>
                                    </w:rPr>
                                  </w:pPr>
                                </w:p>
                              </w:tc>
                            </w:tr>
                            <w:tr w:rsidR="00621F06" w14:paraId="3A9BFA78" w14:textId="77777777" w:rsidTr="00D23D45">
                              <w:tc>
                                <w:tcPr>
                                  <w:tcW w:w="9994" w:type="dxa"/>
                                  <w:shd w:val="clear" w:color="auto" w:fill="auto"/>
                                </w:tcPr>
                                <w:p w14:paraId="7C0DDB1E" w14:textId="77777777" w:rsidR="00621F06" w:rsidRDefault="00621F06" w:rsidP="00A52BBA">
                                  <w:pPr>
                                    <w:rPr>
                                      <w:b w:val="0"/>
                                    </w:rPr>
                                  </w:pPr>
                                </w:p>
                              </w:tc>
                            </w:tr>
                            <w:tr w:rsidR="00621F06" w14:paraId="3C1D51CE" w14:textId="77777777" w:rsidTr="00D23D45">
                              <w:tc>
                                <w:tcPr>
                                  <w:tcW w:w="9994" w:type="dxa"/>
                                  <w:shd w:val="clear" w:color="auto" w:fill="auto"/>
                                </w:tcPr>
                                <w:p w14:paraId="0CE4AF14" w14:textId="77777777" w:rsidR="00621F06" w:rsidRDefault="00621F06" w:rsidP="00A52BBA">
                                  <w:pPr>
                                    <w:rPr>
                                      <w:b w:val="0"/>
                                    </w:rPr>
                                  </w:pPr>
                                </w:p>
                              </w:tc>
                            </w:tr>
                            <w:tr w:rsidR="00621F06" w14:paraId="3E582D73" w14:textId="77777777" w:rsidTr="00D23D45">
                              <w:tc>
                                <w:tcPr>
                                  <w:tcW w:w="9994" w:type="dxa"/>
                                  <w:shd w:val="clear" w:color="auto" w:fill="auto"/>
                                </w:tcPr>
                                <w:p w14:paraId="4BD826E0" w14:textId="77777777" w:rsidR="00621F06" w:rsidRDefault="00621F06" w:rsidP="00A52BBA">
                                  <w:pPr>
                                    <w:rPr>
                                      <w:b w:val="0"/>
                                    </w:rPr>
                                  </w:pPr>
                                </w:p>
                              </w:tc>
                            </w:tr>
                            <w:tr w:rsidR="00621F06" w14:paraId="0D31233A" w14:textId="77777777" w:rsidTr="00D23D45">
                              <w:tc>
                                <w:tcPr>
                                  <w:tcW w:w="9994" w:type="dxa"/>
                                  <w:shd w:val="clear" w:color="auto" w:fill="auto"/>
                                </w:tcPr>
                                <w:p w14:paraId="57D478F5" w14:textId="77777777" w:rsidR="00621F06" w:rsidRDefault="00621F06" w:rsidP="00A52BBA">
                                  <w:pPr>
                                    <w:rPr>
                                      <w:b w:val="0"/>
                                    </w:rPr>
                                  </w:pPr>
                                </w:p>
                              </w:tc>
                            </w:tr>
                            <w:tr w:rsidR="00621F06" w14:paraId="5F1C10AB" w14:textId="77777777" w:rsidTr="00D23D45">
                              <w:tc>
                                <w:tcPr>
                                  <w:tcW w:w="9994" w:type="dxa"/>
                                  <w:shd w:val="clear" w:color="auto" w:fill="auto"/>
                                </w:tcPr>
                                <w:p w14:paraId="312121D7" w14:textId="77777777" w:rsidR="00621F06" w:rsidRDefault="00621F06" w:rsidP="00A52BBA">
                                  <w:pPr>
                                    <w:rPr>
                                      <w:b w:val="0"/>
                                    </w:rPr>
                                  </w:pPr>
                                </w:p>
                              </w:tc>
                            </w:tr>
                            <w:tr w:rsidR="00621F06" w14:paraId="02C6765F" w14:textId="77777777" w:rsidTr="00D23D45">
                              <w:tc>
                                <w:tcPr>
                                  <w:tcW w:w="9994" w:type="dxa"/>
                                  <w:shd w:val="clear" w:color="auto" w:fill="auto"/>
                                </w:tcPr>
                                <w:p w14:paraId="52B8489C" w14:textId="77777777" w:rsidR="00621F06" w:rsidRDefault="00621F06" w:rsidP="00A52BBA">
                                  <w:pPr>
                                    <w:rPr>
                                      <w:b w:val="0"/>
                                    </w:rPr>
                                  </w:pPr>
                                </w:p>
                              </w:tc>
                            </w:tr>
                            <w:tr w:rsidR="00621F06" w14:paraId="2FF339C2" w14:textId="77777777" w:rsidTr="00D23D45">
                              <w:tc>
                                <w:tcPr>
                                  <w:tcW w:w="9994" w:type="dxa"/>
                                  <w:shd w:val="clear" w:color="auto" w:fill="auto"/>
                                </w:tcPr>
                                <w:p w14:paraId="12B7CAFE" w14:textId="77777777" w:rsidR="00621F06" w:rsidRDefault="00621F06" w:rsidP="00A52BBA">
                                  <w:pPr>
                                    <w:rPr>
                                      <w:b w:val="0"/>
                                    </w:rPr>
                                  </w:pPr>
                                </w:p>
                              </w:tc>
                            </w:tr>
                            <w:tr w:rsidR="00621F06" w14:paraId="6FBED9BA" w14:textId="77777777" w:rsidTr="00D23D45">
                              <w:tc>
                                <w:tcPr>
                                  <w:tcW w:w="9994" w:type="dxa"/>
                                  <w:shd w:val="clear" w:color="auto" w:fill="auto"/>
                                </w:tcPr>
                                <w:p w14:paraId="20FB9CE6" w14:textId="77777777" w:rsidR="00621F06" w:rsidRDefault="00621F06" w:rsidP="00A52BBA">
                                  <w:pPr>
                                    <w:rPr>
                                      <w:b w:val="0"/>
                                    </w:rPr>
                                  </w:pPr>
                                </w:p>
                              </w:tc>
                            </w:tr>
                            <w:tr w:rsidR="00621F06" w14:paraId="104B2E5F" w14:textId="77777777" w:rsidTr="00D23D45">
                              <w:tc>
                                <w:tcPr>
                                  <w:tcW w:w="9994" w:type="dxa"/>
                                  <w:shd w:val="clear" w:color="auto" w:fill="auto"/>
                                </w:tcPr>
                                <w:p w14:paraId="07B39AED" w14:textId="77777777" w:rsidR="00621F06" w:rsidRDefault="00621F06" w:rsidP="00A52BBA">
                                  <w:pPr>
                                    <w:rPr>
                                      <w:b w:val="0"/>
                                    </w:rPr>
                                  </w:pPr>
                                </w:p>
                              </w:tc>
                            </w:tr>
                            <w:tr w:rsidR="00621F06" w14:paraId="13D1314C" w14:textId="77777777" w:rsidTr="00D23D45">
                              <w:tc>
                                <w:tcPr>
                                  <w:tcW w:w="9994" w:type="dxa"/>
                                  <w:shd w:val="clear" w:color="auto" w:fill="auto"/>
                                </w:tcPr>
                                <w:p w14:paraId="2F3EB5CC" w14:textId="77777777" w:rsidR="00621F06" w:rsidRDefault="00621F06" w:rsidP="00A52BBA">
                                  <w:pPr>
                                    <w:rPr>
                                      <w:b w:val="0"/>
                                    </w:rPr>
                                  </w:pPr>
                                </w:p>
                              </w:tc>
                            </w:tr>
                            <w:tr w:rsidR="00621F06" w14:paraId="17813C54" w14:textId="77777777" w:rsidTr="00D23D45">
                              <w:tc>
                                <w:tcPr>
                                  <w:tcW w:w="9994" w:type="dxa"/>
                                  <w:shd w:val="clear" w:color="auto" w:fill="auto"/>
                                </w:tcPr>
                                <w:p w14:paraId="5B5CF072" w14:textId="77777777" w:rsidR="00621F06" w:rsidRDefault="00621F06" w:rsidP="00A52BBA">
                                  <w:pPr>
                                    <w:rPr>
                                      <w:b w:val="0"/>
                                    </w:rPr>
                                  </w:pPr>
                                </w:p>
                              </w:tc>
                            </w:tr>
                            <w:tr w:rsidR="00621F06" w14:paraId="5780917C" w14:textId="77777777" w:rsidTr="00D23D45">
                              <w:tc>
                                <w:tcPr>
                                  <w:tcW w:w="9994" w:type="dxa"/>
                                  <w:shd w:val="clear" w:color="auto" w:fill="auto"/>
                                </w:tcPr>
                                <w:p w14:paraId="53F4201B" w14:textId="77777777" w:rsidR="00621F06" w:rsidRDefault="00621F06" w:rsidP="00A52BBA">
                                  <w:pPr>
                                    <w:rPr>
                                      <w:b w:val="0"/>
                                    </w:rPr>
                                  </w:pPr>
                                </w:p>
                              </w:tc>
                            </w:tr>
                            <w:tr w:rsidR="00621F06" w14:paraId="70B864EF" w14:textId="77777777" w:rsidTr="00D23D45">
                              <w:tc>
                                <w:tcPr>
                                  <w:tcW w:w="9994" w:type="dxa"/>
                                  <w:shd w:val="clear" w:color="auto" w:fill="auto"/>
                                </w:tcPr>
                                <w:p w14:paraId="7A5A2E8A" w14:textId="77777777" w:rsidR="00621F06" w:rsidRDefault="00621F06" w:rsidP="00A52BBA">
                                  <w:pPr>
                                    <w:rPr>
                                      <w:b w:val="0"/>
                                    </w:rPr>
                                  </w:pPr>
                                </w:p>
                              </w:tc>
                            </w:tr>
                            <w:tr w:rsidR="00621F06" w14:paraId="750F0177" w14:textId="77777777" w:rsidTr="00D23D45">
                              <w:tc>
                                <w:tcPr>
                                  <w:tcW w:w="9994" w:type="dxa"/>
                                  <w:shd w:val="clear" w:color="auto" w:fill="auto"/>
                                </w:tcPr>
                                <w:p w14:paraId="6D0507F4" w14:textId="77777777" w:rsidR="00621F06" w:rsidRDefault="00621F06" w:rsidP="00A52BBA">
                                  <w:pPr>
                                    <w:rPr>
                                      <w:b w:val="0"/>
                                    </w:rPr>
                                  </w:pPr>
                                </w:p>
                              </w:tc>
                            </w:tr>
                            <w:tr w:rsidR="00621F06" w14:paraId="439927E6" w14:textId="77777777" w:rsidTr="00D23D45">
                              <w:tc>
                                <w:tcPr>
                                  <w:tcW w:w="9994" w:type="dxa"/>
                                  <w:shd w:val="clear" w:color="auto" w:fill="auto"/>
                                </w:tcPr>
                                <w:p w14:paraId="5BB82CBD" w14:textId="77777777" w:rsidR="00621F06" w:rsidRDefault="00621F06" w:rsidP="00A52BBA">
                                  <w:pPr>
                                    <w:rPr>
                                      <w:b w:val="0"/>
                                    </w:rPr>
                                  </w:pPr>
                                </w:p>
                              </w:tc>
                            </w:tr>
                            <w:tr w:rsidR="00621F06" w14:paraId="41488A40" w14:textId="77777777" w:rsidTr="00D23D45">
                              <w:tc>
                                <w:tcPr>
                                  <w:tcW w:w="9994" w:type="dxa"/>
                                  <w:shd w:val="clear" w:color="auto" w:fill="auto"/>
                                </w:tcPr>
                                <w:p w14:paraId="659C8934" w14:textId="77777777" w:rsidR="00621F06" w:rsidRDefault="00621F06" w:rsidP="00A52BBA">
                                  <w:pPr>
                                    <w:rPr>
                                      <w:b w:val="0"/>
                                    </w:rPr>
                                  </w:pPr>
                                </w:p>
                              </w:tc>
                            </w:tr>
                            <w:tr w:rsidR="00621F06" w14:paraId="0AA32440" w14:textId="77777777" w:rsidTr="00D23D45">
                              <w:tc>
                                <w:tcPr>
                                  <w:tcW w:w="9994" w:type="dxa"/>
                                  <w:shd w:val="clear" w:color="auto" w:fill="auto"/>
                                </w:tcPr>
                                <w:p w14:paraId="16EC847B" w14:textId="77777777" w:rsidR="00621F06" w:rsidRDefault="00621F06" w:rsidP="00A52BBA">
                                  <w:pPr>
                                    <w:rPr>
                                      <w:b w:val="0"/>
                                    </w:rPr>
                                  </w:pPr>
                                </w:p>
                              </w:tc>
                            </w:tr>
                            <w:tr w:rsidR="00621F06" w14:paraId="6889FB82" w14:textId="77777777" w:rsidTr="00D23D45">
                              <w:tc>
                                <w:tcPr>
                                  <w:tcW w:w="9994" w:type="dxa"/>
                                  <w:shd w:val="clear" w:color="auto" w:fill="auto"/>
                                </w:tcPr>
                                <w:p w14:paraId="2FB25C41" w14:textId="77777777" w:rsidR="00621F06" w:rsidRDefault="00621F06" w:rsidP="00A52BBA">
                                  <w:pPr>
                                    <w:rPr>
                                      <w:b w:val="0"/>
                                    </w:rPr>
                                  </w:pPr>
                                </w:p>
                              </w:tc>
                            </w:tr>
                            <w:tr w:rsidR="00621F06" w14:paraId="7D220E8A" w14:textId="77777777" w:rsidTr="00D23D45">
                              <w:tc>
                                <w:tcPr>
                                  <w:tcW w:w="9994" w:type="dxa"/>
                                  <w:shd w:val="clear" w:color="auto" w:fill="auto"/>
                                </w:tcPr>
                                <w:p w14:paraId="10829886" w14:textId="77777777" w:rsidR="00621F06" w:rsidRDefault="00621F06" w:rsidP="00A52BBA">
                                  <w:pPr>
                                    <w:rPr>
                                      <w:b w:val="0"/>
                                    </w:rPr>
                                  </w:pPr>
                                </w:p>
                              </w:tc>
                            </w:tr>
                            <w:tr w:rsidR="00621F06" w14:paraId="4A4B9F70" w14:textId="77777777" w:rsidTr="00D23D45">
                              <w:tc>
                                <w:tcPr>
                                  <w:tcW w:w="9994" w:type="dxa"/>
                                  <w:shd w:val="clear" w:color="auto" w:fill="auto"/>
                                </w:tcPr>
                                <w:p w14:paraId="1E94B760" w14:textId="77777777" w:rsidR="00621F06" w:rsidRDefault="00621F06" w:rsidP="00A52BBA">
                                  <w:pPr>
                                    <w:rPr>
                                      <w:b w:val="0"/>
                                    </w:rPr>
                                  </w:pPr>
                                </w:p>
                              </w:tc>
                            </w:tr>
                            <w:tr w:rsidR="00621F06" w14:paraId="2554E1FC" w14:textId="77777777" w:rsidTr="00D23D45">
                              <w:tc>
                                <w:tcPr>
                                  <w:tcW w:w="9994" w:type="dxa"/>
                                  <w:shd w:val="clear" w:color="auto" w:fill="auto"/>
                                </w:tcPr>
                                <w:p w14:paraId="5230630E" w14:textId="77777777" w:rsidR="00621F06" w:rsidRDefault="00621F06" w:rsidP="00A52BBA">
                                  <w:pPr>
                                    <w:rPr>
                                      <w:b w:val="0"/>
                                    </w:rPr>
                                  </w:pPr>
                                </w:p>
                              </w:tc>
                            </w:tr>
                          </w:tbl>
                          <w:p w14:paraId="446E487A" w14:textId="77777777" w:rsidR="00621F06" w:rsidRPr="00525F97" w:rsidRDefault="00621F06" w:rsidP="00437DF0">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0" type="#_x0000_t202" style="position:absolute;margin-left:-14.6pt;margin-top:0;width:510.25pt;height:788.0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">
                <v:path arrowok="t"/>
                <v:textbox>
                  <w:txbxContent>
                    <w:p w14:paraId="00F4AAC5" w14:textId="77777777" w:rsidR="00621F06" w:rsidRPr="00E95857" w:rsidRDefault="00621F06" w:rsidP="00437DF0">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770ED44D" w14:textId="77777777" w:rsidTr="00D23D45">
                        <w:tc>
                          <w:tcPr>
                            <w:tcW w:w="9994" w:type="dxa"/>
                            <w:shd w:val="clear" w:color="auto" w:fill="auto"/>
                          </w:tcPr>
                          <w:p w14:paraId="454805AF" w14:textId="77777777" w:rsidR="00621F06" w:rsidRDefault="00621F06" w:rsidP="00A52BBA">
                            <w:pPr>
                              <w:rPr>
                                <w:b w:val="0"/>
                              </w:rPr>
                            </w:pPr>
                          </w:p>
                        </w:tc>
                      </w:tr>
                      <w:tr w:rsidR="00621F06" w14:paraId="30D303D2" w14:textId="77777777" w:rsidTr="00D23D45">
                        <w:tc>
                          <w:tcPr>
                            <w:tcW w:w="9994" w:type="dxa"/>
                            <w:shd w:val="clear" w:color="auto" w:fill="auto"/>
                          </w:tcPr>
                          <w:p w14:paraId="0EF38F74" w14:textId="77777777" w:rsidR="00621F06" w:rsidRDefault="00621F06" w:rsidP="00A52BBA">
                            <w:pPr>
                              <w:rPr>
                                <w:b w:val="0"/>
                              </w:rPr>
                            </w:pPr>
                          </w:p>
                        </w:tc>
                      </w:tr>
                      <w:tr w:rsidR="00621F06" w14:paraId="6B2A7DEC" w14:textId="77777777" w:rsidTr="00D23D45">
                        <w:tc>
                          <w:tcPr>
                            <w:tcW w:w="9994" w:type="dxa"/>
                            <w:shd w:val="clear" w:color="auto" w:fill="auto"/>
                          </w:tcPr>
                          <w:p w14:paraId="2A466F59" w14:textId="77777777" w:rsidR="00621F06" w:rsidRDefault="00621F06" w:rsidP="00A52BBA">
                            <w:pPr>
                              <w:rPr>
                                <w:b w:val="0"/>
                              </w:rPr>
                            </w:pPr>
                          </w:p>
                        </w:tc>
                      </w:tr>
                      <w:tr w:rsidR="00621F06" w14:paraId="6FA01212" w14:textId="77777777" w:rsidTr="00D23D45">
                        <w:tc>
                          <w:tcPr>
                            <w:tcW w:w="9994" w:type="dxa"/>
                            <w:shd w:val="clear" w:color="auto" w:fill="auto"/>
                          </w:tcPr>
                          <w:p w14:paraId="582DC9B5" w14:textId="77777777" w:rsidR="00621F06" w:rsidRDefault="00621F06" w:rsidP="00A52BBA">
                            <w:pPr>
                              <w:rPr>
                                <w:b w:val="0"/>
                              </w:rPr>
                            </w:pPr>
                          </w:p>
                        </w:tc>
                      </w:tr>
                      <w:tr w:rsidR="00621F06" w14:paraId="045535F2" w14:textId="77777777" w:rsidTr="00D23D45">
                        <w:tc>
                          <w:tcPr>
                            <w:tcW w:w="9994" w:type="dxa"/>
                            <w:shd w:val="clear" w:color="auto" w:fill="auto"/>
                          </w:tcPr>
                          <w:p w14:paraId="6AE23D43" w14:textId="77777777" w:rsidR="00621F06" w:rsidRDefault="00621F06" w:rsidP="00A52BBA">
                            <w:pPr>
                              <w:rPr>
                                <w:b w:val="0"/>
                              </w:rPr>
                            </w:pPr>
                          </w:p>
                        </w:tc>
                      </w:tr>
                      <w:tr w:rsidR="00621F06" w14:paraId="184CC063" w14:textId="77777777" w:rsidTr="00D23D45">
                        <w:tc>
                          <w:tcPr>
                            <w:tcW w:w="9994" w:type="dxa"/>
                            <w:shd w:val="clear" w:color="auto" w:fill="auto"/>
                          </w:tcPr>
                          <w:p w14:paraId="5403291B" w14:textId="77777777" w:rsidR="00621F06" w:rsidRDefault="00621F06" w:rsidP="00A52BBA">
                            <w:pPr>
                              <w:rPr>
                                <w:b w:val="0"/>
                              </w:rPr>
                            </w:pPr>
                          </w:p>
                        </w:tc>
                      </w:tr>
                      <w:tr w:rsidR="00621F06" w14:paraId="07E78C31" w14:textId="77777777" w:rsidTr="00D23D45">
                        <w:tc>
                          <w:tcPr>
                            <w:tcW w:w="9994" w:type="dxa"/>
                            <w:shd w:val="clear" w:color="auto" w:fill="auto"/>
                          </w:tcPr>
                          <w:p w14:paraId="537D45B1" w14:textId="77777777" w:rsidR="00621F06" w:rsidRDefault="00621F06" w:rsidP="00A52BBA">
                            <w:pPr>
                              <w:rPr>
                                <w:b w:val="0"/>
                              </w:rPr>
                            </w:pPr>
                          </w:p>
                        </w:tc>
                      </w:tr>
                      <w:tr w:rsidR="00621F06" w14:paraId="083B48AC" w14:textId="77777777" w:rsidTr="00D23D45">
                        <w:tc>
                          <w:tcPr>
                            <w:tcW w:w="9994" w:type="dxa"/>
                            <w:shd w:val="clear" w:color="auto" w:fill="auto"/>
                          </w:tcPr>
                          <w:p w14:paraId="58F9F510" w14:textId="77777777" w:rsidR="00621F06" w:rsidRDefault="00621F06" w:rsidP="00A52BBA">
                            <w:pPr>
                              <w:rPr>
                                <w:b w:val="0"/>
                              </w:rPr>
                            </w:pPr>
                          </w:p>
                        </w:tc>
                      </w:tr>
                      <w:tr w:rsidR="00621F06" w14:paraId="221CDD4C" w14:textId="77777777" w:rsidTr="00D23D45">
                        <w:tc>
                          <w:tcPr>
                            <w:tcW w:w="9994" w:type="dxa"/>
                            <w:shd w:val="clear" w:color="auto" w:fill="auto"/>
                          </w:tcPr>
                          <w:p w14:paraId="655FAA80" w14:textId="77777777" w:rsidR="00621F06" w:rsidRDefault="00621F06" w:rsidP="00A52BBA">
                            <w:pPr>
                              <w:rPr>
                                <w:b w:val="0"/>
                              </w:rPr>
                            </w:pPr>
                          </w:p>
                        </w:tc>
                      </w:tr>
                      <w:tr w:rsidR="00621F06" w14:paraId="05514C86" w14:textId="77777777" w:rsidTr="00D23D45">
                        <w:tc>
                          <w:tcPr>
                            <w:tcW w:w="9994" w:type="dxa"/>
                            <w:shd w:val="clear" w:color="auto" w:fill="auto"/>
                          </w:tcPr>
                          <w:p w14:paraId="48627C8F" w14:textId="77777777" w:rsidR="00621F06" w:rsidRDefault="00621F06" w:rsidP="00A52BBA">
                            <w:pPr>
                              <w:rPr>
                                <w:b w:val="0"/>
                              </w:rPr>
                            </w:pPr>
                          </w:p>
                        </w:tc>
                      </w:tr>
                      <w:tr w:rsidR="00621F06" w14:paraId="3A935915" w14:textId="77777777" w:rsidTr="00D23D45">
                        <w:tc>
                          <w:tcPr>
                            <w:tcW w:w="9994" w:type="dxa"/>
                            <w:shd w:val="clear" w:color="auto" w:fill="auto"/>
                          </w:tcPr>
                          <w:p w14:paraId="1AF16A9A" w14:textId="77777777" w:rsidR="00621F06" w:rsidRDefault="00621F06" w:rsidP="00A52BBA">
                            <w:pPr>
                              <w:rPr>
                                <w:b w:val="0"/>
                              </w:rPr>
                            </w:pPr>
                          </w:p>
                        </w:tc>
                      </w:tr>
                      <w:tr w:rsidR="00621F06" w14:paraId="7BBE61D1" w14:textId="77777777" w:rsidTr="00D23D45">
                        <w:tc>
                          <w:tcPr>
                            <w:tcW w:w="9994" w:type="dxa"/>
                            <w:shd w:val="clear" w:color="auto" w:fill="auto"/>
                          </w:tcPr>
                          <w:p w14:paraId="41CD4AE1" w14:textId="77777777" w:rsidR="00621F06" w:rsidRDefault="00621F06" w:rsidP="00A52BBA">
                            <w:pPr>
                              <w:rPr>
                                <w:b w:val="0"/>
                              </w:rPr>
                            </w:pPr>
                          </w:p>
                        </w:tc>
                      </w:tr>
                      <w:tr w:rsidR="00621F06" w14:paraId="21ED8811" w14:textId="77777777" w:rsidTr="00D23D45">
                        <w:tc>
                          <w:tcPr>
                            <w:tcW w:w="9994" w:type="dxa"/>
                            <w:shd w:val="clear" w:color="auto" w:fill="auto"/>
                          </w:tcPr>
                          <w:p w14:paraId="51BB8516" w14:textId="77777777" w:rsidR="00621F06" w:rsidRDefault="00621F06" w:rsidP="00A52BBA">
                            <w:pPr>
                              <w:rPr>
                                <w:b w:val="0"/>
                              </w:rPr>
                            </w:pPr>
                          </w:p>
                        </w:tc>
                      </w:tr>
                      <w:tr w:rsidR="00621F06" w14:paraId="2F303DF7" w14:textId="77777777" w:rsidTr="00D23D45">
                        <w:tc>
                          <w:tcPr>
                            <w:tcW w:w="9994" w:type="dxa"/>
                            <w:shd w:val="clear" w:color="auto" w:fill="auto"/>
                          </w:tcPr>
                          <w:p w14:paraId="3089BD4F" w14:textId="77777777" w:rsidR="00621F06" w:rsidRDefault="00621F06" w:rsidP="00A52BBA">
                            <w:pPr>
                              <w:rPr>
                                <w:b w:val="0"/>
                              </w:rPr>
                            </w:pPr>
                          </w:p>
                        </w:tc>
                      </w:tr>
                      <w:tr w:rsidR="00621F06" w14:paraId="0FA38477" w14:textId="77777777" w:rsidTr="00D23D45">
                        <w:tc>
                          <w:tcPr>
                            <w:tcW w:w="9994" w:type="dxa"/>
                            <w:shd w:val="clear" w:color="auto" w:fill="auto"/>
                          </w:tcPr>
                          <w:p w14:paraId="68C60465" w14:textId="77777777" w:rsidR="00621F06" w:rsidRDefault="00621F06" w:rsidP="00A52BBA">
                            <w:pPr>
                              <w:rPr>
                                <w:b w:val="0"/>
                              </w:rPr>
                            </w:pPr>
                          </w:p>
                        </w:tc>
                      </w:tr>
                      <w:tr w:rsidR="00621F06" w14:paraId="79DE5691" w14:textId="77777777" w:rsidTr="00D23D45">
                        <w:tc>
                          <w:tcPr>
                            <w:tcW w:w="9994" w:type="dxa"/>
                            <w:shd w:val="clear" w:color="auto" w:fill="auto"/>
                          </w:tcPr>
                          <w:p w14:paraId="0F1D80AE" w14:textId="77777777" w:rsidR="00621F06" w:rsidRDefault="00621F06" w:rsidP="00A52BBA">
                            <w:pPr>
                              <w:rPr>
                                <w:b w:val="0"/>
                              </w:rPr>
                            </w:pPr>
                          </w:p>
                        </w:tc>
                      </w:tr>
                      <w:tr w:rsidR="00621F06" w14:paraId="1F29AE09" w14:textId="77777777" w:rsidTr="00D23D45">
                        <w:tc>
                          <w:tcPr>
                            <w:tcW w:w="9994" w:type="dxa"/>
                            <w:shd w:val="clear" w:color="auto" w:fill="auto"/>
                          </w:tcPr>
                          <w:p w14:paraId="61AC0431" w14:textId="77777777" w:rsidR="00621F06" w:rsidRDefault="00621F06" w:rsidP="00A52BBA">
                            <w:pPr>
                              <w:rPr>
                                <w:b w:val="0"/>
                              </w:rPr>
                            </w:pPr>
                          </w:p>
                        </w:tc>
                      </w:tr>
                      <w:tr w:rsidR="00621F06" w14:paraId="14FC0266" w14:textId="77777777" w:rsidTr="00D23D45">
                        <w:tc>
                          <w:tcPr>
                            <w:tcW w:w="9994" w:type="dxa"/>
                            <w:shd w:val="clear" w:color="auto" w:fill="auto"/>
                          </w:tcPr>
                          <w:p w14:paraId="1D0647C5" w14:textId="77777777" w:rsidR="00621F06" w:rsidRDefault="00621F06" w:rsidP="00A52BBA">
                            <w:pPr>
                              <w:rPr>
                                <w:b w:val="0"/>
                              </w:rPr>
                            </w:pPr>
                          </w:p>
                        </w:tc>
                      </w:tr>
                      <w:tr w:rsidR="00621F06" w14:paraId="1FD7BEEB" w14:textId="77777777" w:rsidTr="00D23D45">
                        <w:tc>
                          <w:tcPr>
                            <w:tcW w:w="9994" w:type="dxa"/>
                            <w:shd w:val="clear" w:color="auto" w:fill="auto"/>
                          </w:tcPr>
                          <w:p w14:paraId="22F4AE84" w14:textId="77777777" w:rsidR="00621F06" w:rsidRDefault="00621F06" w:rsidP="00A52BBA">
                            <w:pPr>
                              <w:rPr>
                                <w:b w:val="0"/>
                              </w:rPr>
                            </w:pPr>
                          </w:p>
                        </w:tc>
                      </w:tr>
                      <w:tr w:rsidR="00621F06" w14:paraId="24C18690" w14:textId="77777777" w:rsidTr="00D23D45">
                        <w:tc>
                          <w:tcPr>
                            <w:tcW w:w="9994" w:type="dxa"/>
                            <w:shd w:val="clear" w:color="auto" w:fill="auto"/>
                          </w:tcPr>
                          <w:p w14:paraId="32C4035B" w14:textId="77777777" w:rsidR="00621F06" w:rsidRDefault="00621F06" w:rsidP="00A52BBA">
                            <w:pPr>
                              <w:rPr>
                                <w:b w:val="0"/>
                              </w:rPr>
                            </w:pPr>
                          </w:p>
                        </w:tc>
                      </w:tr>
                      <w:tr w:rsidR="00621F06" w14:paraId="45A6D9EC" w14:textId="77777777" w:rsidTr="00D23D45">
                        <w:tc>
                          <w:tcPr>
                            <w:tcW w:w="9994" w:type="dxa"/>
                            <w:shd w:val="clear" w:color="auto" w:fill="auto"/>
                          </w:tcPr>
                          <w:p w14:paraId="2F54073F" w14:textId="77777777" w:rsidR="00621F06" w:rsidRDefault="00621F06" w:rsidP="00A52BBA">
                            <w:pPr>
                              <w:rPr>
                                <w:b w:val="0"/>
                              </w:rPr>
                            </w:pPr>
                          </w:p>
                        </w:tc>
                      </w:tr>
                      <w:tr w:rsidR="00621F06" w14:paraId="68C9D7CA" w14:textId="77777777" w:rsidTr="00D23D45">
                        <w:tc>
                          <w:tcPr>
                            <w:tcW w:w="9994" w:type="dxa"/>
                            <w:shd w:val="clear" w:color="auto" w:fill="auto"/>
                          </w:tcPr>
                          <w:p w14:paraId="2D030B00" w14:textId="77777777" w:rsidR="00621F06" w:rsidRDefault="00621F06" w:rsidP="00A52BBA">
                            <w:pPr>
                              <w:rPr>
                                <w:b w:val="0"/>
                              </w:rPr>
                            </w:pPr>
                          </w:p>
                        </w:tc>
                      </w:tr>
                      <w:tr w:rsidR="00621F06" w14:paraId="14F5BE37" w14:textId="77777777" w:rsidTr="00D23D45">
                        <w:tc>
                          <w:tcPr>
                            <w:tcW w:w="9994" w:type="dxa"/>
                            <w:shd w:val="clear" w:color="auto" w:fill="auto"/>
                          </w:tcPr>
                          <w:p w14:paraId="22684397" w14:textId="77777777" w:rsidR="00621F06" w:rsidRDefault="00621F06" w:rsidP="00A52BBA">
                            <w:pPr>
                              <w:rPr>
                                <w:b w:val="0"/>
                              </w:rPr>
                            </w:pPr>
                          </w:p>
                        </w:tc>
                      </w:tr>
                      <w:tr w:rsidR="00621F06" w14:paraId="34F1100F" w14:textId="77777777" w:rsidTr="00D23D45">
                        <w:tc>
                          <w:tcPr>
                            <w:tcW w:w="9994" w:type="dxa"/>
                            <w:shd w:val="clear" w:color="auto" w:fill="auto"/>
                          </w:tcPr>
                          <w:p w14:paraId="328F0CF6" w14:textId="77777777" w:rsidR="00621F06" w:rsidRDefault="00621F06" w:rsidP="00A52BBA">
                            <w:pPr>
                              <w:rPr>
                                <w:b w:val="0"/>
                              </w:rPr>
                            </w:pPr>
                          </w:p>
                        </w:tc>
                      </w:tr>
                      <w:tr w:rsidR="00621F06" w14:paraId="28486315" w14:textId="77777777" w:rsidTr="00D23D45">
                        <w:tc>
                          <w:tcPr>
                            <w:tcW w:w="9994" w:type="dxa"/>
                            <w:shd w:val="clear" w:color="auto" w:fill="auto"/>
                          </w:tcPr>
                          <w:p w14:paraId="1F01EF5C" w14:textId="77777777" w:rsidR="00621F06" w:rsidRDefault="00621F06" w:rsidP="00A52BBA">
                            <w:pPr>
                              <w:rPr>
                                <w:b w:val="0"/>
                              </w:rPr>
                            </w:pPr>
                          </w:p>
                        </w:tc>
                      </w:tr>
                      <w:tr w:rsidR="00621F06" w14:paraId="3A9BFA78" w14:textId="77777777" w:rsidTr="00D23D45">
                        <w:tc>
                          <w:tcPr>
                            <w:tcW w:w="9994" w:type="dxa"/>
                            <w:shd w:val="clear" w:color="auto" w:fill="auto"/>
                          </w:tcPr>
                          <w:p w14:paraId="7C0DDB1E" w14:textId="77777777" w:rsidR="00621F06" w:rsidRDefault="00621F06" w:rsidP="00A52BBA">
                            <w:pPr>
                              <w:rPr>
                                <w:b w:val="0"/>
                              </w:rPr>
                            </w:pPr>
                          </w:p>
                        </w:tc>
                      </w:tr>
                      <w:tr w:rsidR="00621F06" w14:paraId="3C1D51CE" w14:textId="77777777" w:rsidTr="00D23D45">
                        <w:tc>
                          <w:tcPr>
                            <w:tcW w:w="9994" w:type="dxa"/>
                            <w:shd w:val="clear" w:color="auto" w:fill="auto"/>
                          </w:tcPr>
                          <w:p w14:paraId="0CE4AF14" w14:textId="77777777" w:rsidR="00621F06" w:rsidRDefault="00621F06" w:rsidP="00A52BBA">
                            <w:pPr>
                              <w:rPr>
                                <w:b w:val="0"/>
                              </w:rPr>
                            </w:pPr>
                          </w:p>
                        </w:tc>
                      </w:tr>
                      <w:tr w:rsidR="00621F06" w14:paraId="3E582D73" w14:textId="77777777" w:rsidTr="00D23D45">
                        <w:tc>
                          <w:tcPr>
                            <w:tcW w:w="9994" w:type="dxa"/>
                            <w:shd w:val="clear" w:color="auto" w:fill="auto"/>
                          </w:tcPr>
                          <w:p w14:paraId="4BD826E0" w14:textId="77777777" w:rsidR="00621F06" w:rsidRDefault="00621F06" w:rsidP="00A52BBA">
                            <w:pPr>
                              <w:rPr>
                                <w:b w:val="0"/>
                              </w:rPr>
                            </w:pPr>
                          </w:p>
                        </w:tc>
                      </w:tr>
                      <w:tr w:rsidR="00621F06" w14:paraId="0D31233A" w14:textId="77777777" w:rsidTr="00D23D45">
                        <w:tc>
                          <w:tcPr>
                            <w:tcW w:w="9994" w:type="dxa"/>
                            <w:shd w:val="clear" w:color="auto" w:fill="auto"/>
                          </w:tcPr>
                          <w:p w14:paraId="57D478F5" w14:textId="77777777" w:rsidR="00621F06" w:rsidRDefault="00621F06" w:rsidP="00A52BBA">
                            <w:pPr>
                              <w:rPr>
                                <w:b w:val="0"/>
                              </w:rPr>
                            </w:pPr>
                          </w:p>
                        </w:tc>
                      </w:tr>
                      <w:tr w:rsidR="00621F06" w14:paraId="5F1C10AB" w14:textId="77777777" w:rsidTr="00D23D45">
                        <w:tc>
                          <w:tcPr>
                            <w:tcW w:w="9994" w:type="dxa"/>
                            <w:shd w:val="clear" w:color="auto" w:fill="auto"/>
                          </w:tcPr>
                          <w:p w14:paraId="312121D7" w14:textId="77777777" w:rsidR="00621F06" w:rsidRDefault="00621F06" w:rsidP="00A52BBA">
                            <w:pPr>
                              <w:rPr>
                                <w:b w:val="0"/>
                              </w:rPr>
                            </w:pPr>
                          </w:p>
                        </w:tc>
                      </w:tr>
                      <w:tr w:rsidR="00621F06" w14:paraId="02C6765F" w14:textId="77777777" w:rsidTr="00D23D45">
                        <w:tc>
                          <w:tcPr>
                            <w:tcW w:w="9994" w:type="dxa"/>
                            <w:shd w:val="clear" w:color="auto" w:fill="auto"/>
                          </w:tcPr>
                          <w:p w14:paraId="52B8489C" w14:textId="77777777" w:rsidR="00621F06" w:rsidRDefault="00621F06" w:rsidP="00A52BBA">
                            <w:pPr>
                              <w:rPr>
                                <w:b w:val="0"/>
                              </w:rPr>
                            </w:pPr>
                          </w:p>
                        </w:tc>
                      </w:tr>
                      <w:tr w:rsidR="00621F06" w14:paraId="2FF339C2" w14:textId="77777777" w:rsidTr="00D23D45">
                        <w:tc>
                          <w:tcPr>
                            <w:tcW w:w="9994" w:type="dxa"/>
                            <w:shd w:val="clear" w:color="auto" w:fill="auto"/>
                          </w:tcPr>
                          <w:p w14:paraId="12B7CAFE" w14:textId="77777777" w:rsidR="00621F06" w:rsidRDefault="00621F06" w:rsidP="00A52BBA">
                            <w:pPr>
                              <w:rPr>
                                <w:b w:val="0"/>
                              </w:rPr>
                            </w:pPr>
                          </w:p>
                        </w:tc>
                      </w:tr>
                      <w:tr w:rsidR="00621F06" w14:paraId="6FBED9BA" w14:textId="77777777" w:rsidTr="00D23D45">
                        <w:tc>
                          <w:tcPr>
                            <w:tcW w:w="9994" w:type="dxa"/>
                            <w:shd w:val="clear" w:color="auto" w:fill="auto"/>
                          </w:tcPr>
                          <w:p w14:paraId="20FB9CE6" w14:textId="77777777" w:rsidR="00621F06" w:rsidRDefault="00621F06" w:rsidP="00A52BBA">
                            <w:pPr>
                              <w:rPr>
                                <w:b w:val="0"/>
                              </w:rPr>
                            </w:pPr>
                          </w:p>
                        </w:tc>
                      </w:tr>
                      <w:tr w:rsidR="00621F06" w14:paraId="104B2E5F" w14:textId="77777777" w:rsidTr="00D23D45">
                        <w:tc>
                          <w:tcPr>
                            <w:tcW w:w="9994" w:type="dxa"/>
                            <w:shd w:val="clear" w:color="auto" w:fill="auto"/>
                          </w:tcPr>
                          <w:p w14:paraId="07B39AED" w14:textId="77777777" w:rsidR="00621F06" w:rsidRDefault="00621F06" w:rsidP="00A52BBA">
                            <w:pPr>
                              <w:rPr>
                                <w:b w:val="0"/>
                              </w:rPr>
                            </w:pPr>
                          </w:p>
                        </w:tc>
                      </w:tr>
                      <w:tr w:rsidR="00621F06" w14:paraId="13D1314C" w14:textId="77777777" w:rsidTr="00D23D45">
                        <w:tc>
                          <w:tcPr>
                            <w:tcW w:w="9994" w:type="dxa"/>
                            <w:shd w:val="clear" w:color="auto" w:fill="auto"/>
                          </w:tcPr>
                          <w:p w14:paraId="2F3EB5CC" w14:textId="77777777" w:rsidR="00621F06" w:rsidRDefault="00621F06" w:rsidP="00A52BBA">
                            <w:pPr>
                              <w:rPr>
                                <w:b w:val="0"/>
                              </w:rPr>
                            </w:pPr>
                          </w:p>
                        </w:tc>
                      </w:tr>
                      <w:tr w:rsidR="00621F06" w14:paraId="17813C54" w14:textId="77777777" w:rsidTr="00D23D45">
                        <w:tc>
                          <w:tcPr>
                            <w:tcW w:w="9994" w:type="dxa"/>
                            <w:shd w:val="clear" w:color="auto" w:fill="auto"/>
                          </w:tcPr>
                          <w:p w14:paraId="5B5CF072" w14:textId="77777777" w:rsidR="00621F06" w:rsidRDefault="00621F06" w:rsidP="00A52BBA">
                            <w:pPr>
                              <w:rPr>
                                <w:b w:val="0"/>
                              </w:rPr>
                            </w:pPr>
                          </w:p>
                        </w:tc>
                      </w:tr>
                      <w:tr w:rsidR="00621F06" w14:paraId="5780917C" w14:textId="77777777" w:rsidTr="00D23D45">
                        <w:tc>
                          <w:tcPr>
                            <w:tcW w:w="9994" w:type="dxa"/>
                            <w:shd w:val="clear" w:color="auto" w:fill="auto"/>
                          </w:tcPr>
                          <w:p w14:paraId="53F4201B" w14:textId="77777777" w:rsidR="00621F06" w:rsidRDefault="00621F06" w:rsidP="00A52BBA">
                            <w:pPr>
                              <w:rPr>
                                <w:b w:val="0"/>
                              </w:rPr>
                            </w:pPr>
                          </w:p>
                        </w:tc>
                      </w:tr>
                      <w:tr w:rsidR="00621F06" w14:paraId="70B864EF" w14:textId="77777777" w:rsidTr="00D23D45">
                        <w:tc>
                          <w:tcPr>
                            <w:tcW w:w="9994" w:type="dxa"/>
                            <w:shd w:val="clear" w:color="auto" w:fill="auto"/>
                          </w:tcPr>
                          <w:p w14:paraId="7A5A2E8A" w14:textId="77777777" w:rsidR="00621F06" w:rsidRDefault="00621F06" w:rsidP="00A52BBA">
                            <w:pPr>
                              <w:rPr>
                                <w:b w:val="0"/>
                              </w:rPr>
                            </w:pPr>
                          </w:p>
                        </w:tc>
                      </w:tr>
                      <w:tr w:rsidR="00621F06" w14:paraId="750F0177" w14:textId="77777777" w:rsidTr="00D23D45">
                        <w:tc>
                          <w:tcPr>
                            <w:tcW w:w="9994" w:type="dxa"/>
                            <w:shd w:val="clear" w:color="auto" w:fill="auto"/>
                          </w:tcPr>
                          <w:p w14:paraId="6D0507F4" w14:textId="77777777" w:rsidR="00621F06" w:rsidRDefault="00621F06" w:rsidP="00A52BBA">
                            <w:pPr>
                              <w:rPr>
                                <w:b w:val="0"/>
                              </w:rPr>
                            </w:pPr>
                          </w:p>
                        </w:tc>
                      </w:tr>
                      <w:tr w:rsidR="00621F06" w14:paraId="439927E6" w14:textId="77777777" w:rsidTr="00D23D45">
                        <w:tc>
                          <w:tcPr>
                            <w:tcW w:w="9994" w:type="dxa"/>
                            <w:shd w:val="clear" w:color="auto" w:fill="auto"/>
                          </w:tcPr>
                          <w:p w14:paraId="5BB82CBD" w14:textId="77777777" w:rsidR="00621F06" w:rsidRDefault="00621F06" w:rsidP="00A52BBA">
                            <w:pPr>
                              <w:rPr>
                                <w:b w:val="0"/>
                              </w:rPr>
                            </w:pPr>
                          </w:p>
                        </w:tc>
                      </w:tr>
                      <w:tr w:rsidR="00621F06" w14:paraId="41488A40" w14:textId="77777777" w:rsidTr="00D23D45">
                        <w:tc>
                          <w:tcPr>
                            <w:tcW w:w="9994" w:type="dxa"/>
                            <w:shd w:val="clear" w:color="auto" w:fill="auto"/>
                          </w:tcPr>
                          <w:p w14:paraId="659C8934" w14:textId="77777777" w:rsidR="00621F06" w:rsidRDefault="00621F06" w:rsidP="00A52BBA">
                            <w:pPr>
                              <w:rPr>
                                <w:b w:val="0"/>
                              </w:rPr>
                            </w:pPr>
                          </w:p>
                        </w:tc>
                      </w:tr>
                      <w:tr w:rsidR="00621F06" w14:paraId="0AA32440" w14:textId="77777777" w:rsidTr="00D23D45">
                        <w:tc>
                          <w:tcPr>
                            <w:tcW w:w="9994" w:type="dxa"/>
                            <w:shd w:val="clear" w:color="auto" w:fill="auto"/>
                          </w:tcPr>
                          <w:p w14:paraId="16EC847B" w14:textId="77777777" w:rsidR="00621F06" w:rsidRDefault="00621F06" w:rsidP="00A52BBA">
                            <w:pPr>
                              <w:rPr>
                                <w:b w:val="0"/>
                              </w:rPr>
                            </w:pPr>
                          </w:p>
                        </w:tc>
                      </w:tr>
                      <w:tr w:rsidR="00621F06" w14:paraId="6889FB82" w14:textId="77777777" w:rsidTr="00D23D45">
                        <w:tc>
                          <w:tcPr>
                            <w:tcW w:w="9994" w:type="dxa"/>
                            <w:shd w:val="clear" w:color="auto" w:fill="auto"/>
                          </w:tcPr>
                          <w:p w14:paraId="2FB25C41" w14:textId="77777777" w:rsidR="00621F06" w:rsidRDefault="00621F06" w:rsidP="00A52BBA">
                            <w:pPr>
                              <w:rPr>
                                <w:b w:val="0"/>
                              </w:rPr>
                            </w:pPr>
                          </w:p>
                        </w:tc>
                      </w:tr>
                      <w:tr w:rsidR="00621F06" w14:paraId="7D220E8A" w14:textId="77777777" w:rsidTr="00D23D45">
                        <w:tc>
                          <w:tcPr>
                            <w:tcW w:w="9994" w:type="dxa"/>
                            <w:shd w:val="clear" w:color="auto" w:fill="auto"/>
                          </w:tcPr>
                          <w:p w14:paraId="10829886" w14:textId="77777777" w:rsidR="00621F06" w:rsidRDefault="00621F06" w:rsidP="00A52BBA">
                            <w:pPr>
                              <w:rPr>
                                <w:b w:val="0"/>
                              </w:rPr>
                            </w:pPr>
                          </w:p>
                        </w:tc>
                      </w:tr>
                      <w:tr w:rsidR="00621F06" w14:paraId="4A4B9F70" w14:textId="77777777" w:rsidTr="00D23D45">
                        <w:tc>
                          <w:tcPr>
                            <w:tcW w:w="9994" w:type="dxa"/>
                            <w:shd w:val="clear" w:color="auto" w:fill="auto"/>
                          </w:tcPr>
                          <w:p w14:paraId="1E94B760" w14:textId="77777777" w:rsidR="00621F06" w:rsidRDefault="00621F06" w:rsidP="00A52BBA">
                            <w:pPr>
                              <w:rPr>
                                <w:b w:val="0"/>
                              </w:rPr>
                            </w:pPr>
                          </w:p>
                        </w:tc>
                      </w:tr>
                      <w:tr w:rsidR="00621F06" w14:paraId="2554E1FC" w14:textId="77777777" w:rsidTr="00D23D45">
                        <w:tc>
                          <w:tcPr>
                            <w:tcW w:w="9994" w:type="dxa"/>
                            <w:shd w:val="clear" w:color="auto" w:fill="auto"/>
                          </w:tcPr>
                          <w:p w14:paraId="5230630E" w14:textId="77777777" w:rsidR="00621F06" w:rsidRDefault="00621F06" w:rsidP="00A52BBA">
                            <w:pPr>
                              <w:rPr>
                                <w:b w:val="0"/>
                              </w:rPr>
                            </w:pPr>
                          </w:p>
                        </w:tc>
                      </w:tr>
                    </w:tbl>
                    <w:p w14:paraId="446E487A" w14:textId="77777777" w:rsidR="00621F06" w:rsidRPr="00525F97" w:rsidRDefault="00621F06" w:rsidP="00437DF0">
                      <w:pPr>
                        <w:spacing w:line="276" w:lineRule="auto"/>
                        <w:rPr>
                          <w:sz w:val="22"/>
                          <w:szCs w:val="22"/>
                        </w:rPr>
                      </w:pPr>
                    </w:p>
                  </w:txbxContent>
                </v:textbox>
                <w10:wrap type="through"/>
              </v:shape>
            </w:pict>
          </mc:Fallback>
        </mc:AlternateContent>
      </w:r>
    </w:p>
    <w:p w14:paraId="246D5D01" w14:textId="64DEAA59" w:rsidR="00BC6F95" w:rsidRPr="0046538A" w:rsidRDefault="00437DF0">
      <w:r w:rsidRPr="0046538A">
        <w:rPr>
          <w:noProof/>
          <w:sz w:val="22"/>
          <w:szCs w:val="22"/>
        </w:rPr>
        <w:lastRenderedPageBreak/>
        <mc:AlternateContent>
          <mc:Choice Requires="wps">
            <w:drawing>
              <wp:anchor distT="0" distB="0" distL="114300" distR="114300" simplePos="0" relativeHeight="251774976" behindDoc="0" locked="0" layoutInCell="1" allowOverlap="1" wp14:anchorId="4D39FDDC" wp14:editId="1BB42996">
                <wp:simplePos x="0" y="0"/>
                <wp:positionH relativeFrom="column">
                  <wp:posOffset>-106017</wp:posOffset>
                </wp:positionH>
                <wp:positionV relativeFrom="paragraph">
                  <wp:posOffset>276</wp:posOffset>
                </wp:positionV>
                <wp:extent cx="6480000" cy="10008000"/>
                <wp:effectExtent l="0" t="0" r="10160" b="12700"/>
                <wp:wrapThrough wrapText="bothSides">
                  <wp:wrapPolygon edited="0">
                    <wp:start x="0" y="0"/>
                    <wp:lineTo x="0" y="21600"/>
                    <wp:lineTo x="21592" y="21600"/>
                    <wp:lineTo x="21592" y="0"/>
                    <wp:lineTo x="0" y="0"/>
                  </wp:wrapPolygon>
                </wp:wrapThrough>
                <wp:docPr id="54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1D4B12CC" w14:textId="77777777" w:rsidR="00621F06" w:rsidRPr="00E95857" w:rsidRDefault="00621F06" w:rsidP="00437DF0">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443152AD" w14:textId="77777777" w:rsidTr="00D23D45">
                              <w:tc>
                                <w:tcPr>
                                  <w:tcW w:w="9994" w:type="dxa"/>
                                  <w:shd w:val="clear" w:color="auto" w:fill="auto"/>
                                </w:tcPr>
                                <w:p w14:paraId="641CE95C" w14:textId="77777777" w:rsidR="00621F06" w:rsidRDefault="00621F06" w:rsidP="00A52BBA">
                                  <w:pPr>
                                    <w:rPr>
                                      <w:b w:val="0"/>
                                    </w:rPr>
                                  </w:pPr>
                                </w:p>
                              </w:tc>
                            </w:tr>
                            <w:tr w:rsidR="00621F06" w14:paraId="5C183F48" w14:textId="77777777" w:rsidTr="00D23D45">
                              <w:tc>
                                <w:tcPr>
                                  <w:tcW w:w="9994" w:type="dxa"/>
                                  <w:shd w:val="clear" w:color="auto" w:fill="auto"/>
                                </w:tcPr>
                                <w:p w14:paraId="333D9209" w14:textId="77777777" w:rsidR="00621F06" w:rsidRDefault="00621F06" w:rsidP="00A52BBA">
                                  <w:pPr>
                                    <w:rPr>
                                      <w:b w:val="0"/>
                                    </w:rPr>
                                  </w:pPr>
                                </w:p>
                              </w:tc>
                            </w:tr>
                            <w:tr w:rsidR="00621F06" w14:paraId="2BD832B0" w14:textId="77777777" w:rsidTr="00D23D45">
                              <w:tc>
                                <w:tcPr>
                                  <w:tcW w:w="9994" w:type="dxa"/>
                                  <w:shd w:val="clear" w:color="auto" w:fill="auto"/>
                                </w:tcPr>
                                <w:p w14:paraId="29408918" w14:textId="77777777" w:rsidR="00621F06" w:rsidRDefault="00621F06" w:rsidP="00A52BBA">
                                  <w:pPr>
                                    <w:rPr>
                                      <w:b w:val="0"/>
                                    </w:rPr>
                                  </w:pPr>
                                </w:p>
                              </w:tc>
                            </w:tr>
                            <w:tr w:rsidR="00621F06" w14:paraId="226CDC43" w14:textId="77777777" w:rsidTr="00D23D45">
                              <w:tc>
                                <w:tcPr>
                                  <w:tcW w:w="9994" w:type="dxa"/>
                                  <w:shd w:val="clear" w:color="auto" w:fill="auto"/>
                                </w:tcPr>
                                <w:p w14:paraId="201D6308" w14:textId="77777777" w:rsidR="00621F06" w:rsidRDefault="00621F06" w:rsidP="00A52BBA">
                                  <w:pPr>
                                    <w:rPr>
                                      <w:b w:val="0"/>
                                    </w:rPr>
                                  </w:pPr>
                                </w:p>
                              </w:tc>
                            </w:tr>
                            <w:tr w:rsidR="00621F06" w14:paraId="5CBD8475" w14:textId="77777777" w:rsidTr="00D23D45">
                              <w:tc>
                                <w:tcPr>
                                  <w:tcW w:w="9994" w:type="dxa"/>
                                  <w:shd w:val="clear" w:color="auto" w:fill="auto"/>
                                </w:tcPr>
                                <w:p w14:paraId="454AAC37" w14:textId="77777777" w:rsidR="00621F06" w:rsidRDefault="00621F06" w:rsidP="00A52BBA">
                                  <w:pPr>
                                    <w:rPr>
                                      <w:b w:val="0"/>
                                    </w:rPr>
                                  </w:pPr>
                                </w:p>
                              </w:tc>
                            </w:tr>
                            <w:tr w:rsidR="00621F06" w14:paraId="321ADB2C" w14:textId="77777777" w:rsidTr="00D23D45">
                              <w:tc>
                                <w:tcPr>
                                  <w:tcW w:w="9994" w:type="dxa"/>
                                  <w:shd w:val="clear" w:color="auto" w:fill="auto"/>
                                </w:tcPr>
                                <w:p w14:paraId="6D8F6B78" w14:textId="77777777" w:rsidR="00621F06" w:rsidRDefault="00621F06" w:rsidP="00A52BBA">
                                  <w:pPr>
                                    <w:rPr>
                                      <w:b w:val="0"/>
                                    </w:rPr>
                                  </w:pPr>
                                </w:p>
                              </w:tc>
                            </w:tr>
                            <w:tr w:rsidR="00621F06" w14:paraId="6207047F" w14:textId="77777777" w:rsidTr="00D23D45">
                              <w:tc>
                                <w:tcPr>
                                  <w:tcW w:w="9994" w:type="dxa"/>
                                  <w:shd w:val="clear" w:color="auto" w:fill="auto"/>
                                </w:tcPr>
                                <w:p w14:paraId="4B56F522" w14:textId="77777777" w:rsidR="00621F06" w:rsidRDefault="00621F06" w:rsidP="00A52BBA">
                                  <w:pPr>
                                    <w:rPr>
                                      <w:b w:val="0"/>
                                    </w:rPr>
                                  </w:pPr>
                                </w:p>
                              </w:tc>
                            </w:tr>
                            <w:tr w:rsidR="00621F06" w14:paraId="56ED3817" w14:textId="77777777" w:rsidTr="00D23D45">
                              <w:tc>
                                <w:tcPr>
                                  <w:tcW w:w="9994" w:type="dxa"/>
                                  <w:shd w:val="clear" w:color="auto" w:fill="auto"/>
                                </w:tcPr>
                                <w:p w14:paraId="42447299" w14:textId="77777777" w:rsidR="00621F06" w:rsidRDefault="00621F06" w:rsidP="00A52BBA">
                                  <w:pPr>
                                    <w:rPr>
                                      <w:b w:val="0"/>
                                    </w:rPr>
                                  </w:pPr>
                                </w:p>
                              </w:tc>
                            </w:tr>
                            <w:tr w:rsidR="00621F06" w14:paraId="059BE6F2" w14:textId="77777777" w:rsidTr="00D23D45">
                              <w:tc>
                                <w:tcPr>
                                  <w:tcW w:w="9994" w:type="dxa"/>
                                  <w:shd w:val="clear" w:color="auto" w:fill="auto"/>
                                </w:tcPr>
                                <w:p w14:paraId="658DA265" w14:textId="77777777" w:rsidR="00621F06" w:rsidRDefault="00621F06" w:rsidP="00A52BBA">
                                  <w:pPr>
                                    <w:rPr>
                                      <w:b w:val="0"/>
                                    </w:rPr>
                                  </w:pPr>
                                </w:p>
                              </w:tc>
                            </w:tr>
                            <w:tr w:rsidR="00621F06" w14:paraId="5846FBB6" w14:textId="77777777" w:rsidTr="00D23D45">
                              <w:tc>
                                <w:tcPr>
                                  <w:tcW w:w="9994" w:type="dxa"/>
                                  <w:shd w:val="clear" w:color="auto" w:fill="auto"/>
                                </w:tcPr>
                                <w:p w14:paraId="48F774C1" w14:textId="77777777" w:rsidR="00621F06" w:rsidRDefault="00621F06" w:rsidP="00A52BBA">
                                  <w:pPr>
                                    <w:rPr>
                                      <w:b w:val="0"/>
                                    </w:rPr>
                                  </w:pPr>
                                </w:p>
                              </w:tc>
                            </w:tr>
                            <w:tr w:rsidR="00621F06" w14:paraId="68776989" w14:textId="77777777" w:rsidTr="00D23D45">
                              <w:tc>
                                <w:tcPr>
                                  <w:tcW w:w="9994" w:type="dxa"/>
                                  <w:shd w:val="clear" w:color="auto" w:fill="auto"/>
                                </w:tcPr>
                                <w:p w14:paraId="363348AA" w14:textId="77777777" w:rsidR="00621F06" w:rsidRDefault="00621F06" w:rsidP="00A52BBA">
                                  <w:pPr>
                                    <w:rPr>
                                      <w:b w:val="0"/>
                                    </w:rPr>
                                  </w:pPr>
                                </w:p>
                              </w:tc>
                            </w:tr>
                            <w:tr w:rsidR="00621F06" w14:paraId="75C1DD5A" w14:textId="77777777" w:rsidTr="00D23D45">
                              <w:tc>
                                <w:tcPr>
                                  <w:tcW w:w="9994" w:type="dxa"/>
                                  <w:shd w:val="clear" w:color="auto" w:fill="auto"/>
                                </w:tcPr>
                                <w:p w14:paraId="4818AD6C" w14:textId="77777777" w:rsidR="00621F06" w:rsidRDefault="00621F06" w:rsidP="00A52BBA">
                                  <w:pPr>
                                    <w:rPr>
                                      <w:b w:val="0"/>
                                    </w:rPr>
                                  </w:pPr>
                                </w:p>
                              </w:tc>
                            </w:tr>
                            <w:tr w:rsidR="00621F06" w14:paraId="56D005C1" w14:textId="77777777" w:rsidTr="00D23D45">
                              <w:tc>
                                <w:tcPr>
                                  <w:tcW w:w="9994" w:type="dxa"/>
                                  <w:shd w:val="clear" w:color="auto" w:fill="auto"/>
                                </w:tcPr>
                                <w:p w14:paraId="2955ACB9" w14:textId="77777777" w:rsidR="00621F06" w:rsidRDefault="00621F06" w:rsidP="00A52BBA">
                                  <w:pPr>
                                    <w:rPr>
                                      <w:b w:val="0"/>
                                    </w:rPr>
                                  </w:pPr>
                                </w:p>
                              </w:tc>
                            </w:tr>
                            <w:tr w:rsidR="00621F06" w14:paraId="2624EEDB" w14:textId="77777777" w:rsidTr="00D23D45">
                              <w:tc>
                                <w:tcPr>
                                  <w:tcW w:w="9994" w:type="dxa"/>
                                  <w:shd w:val="clear" w:color="auto" w:fill="auto"/>
                                </w:tcPr>
                                <w:p w14:paraId="0579A112" w14:textId="77777777" w:rsidR="00621F06" w:rsidRDefault="00621F06" w:rsidP="00A52BBA">
                                  <w:pPr>
                                    <w:rPr>
                                      <w:b w:val="0"/>
                                    </w:rPr>
                                  </w:pPr>
                                </w:p>
                              </w:tc>
                            </w:tr>
                            <w:tr w:rsidR="00621F06" w14:paraId="07D619BE" w14:textId="77777777" w:rsidTr="00D23D45">
                              <w:tc>
                                <w:tcPr>
                                  <w:tcW w:w="9994" w:type="dxa"/>
                                  <w:shd w:val="clear" w:color="auto" w:fill="auto"/>
                                </w:tcPr>
                                <w:p w14:paraId="71EC0DB0" w14:textId="77777777" w:rsidR="00621F06" w:rsidRDefault="00621F06" w:rsidP="00A52BBA">
                                  <w:pPr>
                                    <w:rPr>
                                      <w:b w:val="0"/>
                                    </w:rPr>
                                  </w:pPr>
                                </w:p>
                              </w:tc>
                            </w:tr>
                            <w:tr w:rsidR="00621F06" w14:paraId="75900D22" w14:textId="77777777" w:rsidTr="00D23D45">
                              <w:tc>
                                <w:tcPr>
                                  <w:tcW w:w="9994" w:type="dxa"/>
                                  <w:shd w:val="clear" w:color="auto" w:fill="auto"/>
                                </w:tcPr>
                                <w:p w14:paraId="3BA64ACA" w14:textId="77777777" w:rsidR="00621F06" w:rsidRDefault="00621F06" w:rsidP="00A52BBA">
                                  <w:pPr>
                                    <w:rPr>
                                      <w:b w:val="0"/>
                                    </w:rPr>
                                  </w:pPr>
                                </w:p>
                              </w:tc>
                            </w:tr>
                            <w:tr w:rsidR="00621F06" w14:paraId="790F5C51" w14:textId="77777777" w:rsidTr="00D23D45">
                              <w:tc>
                                <w:tcPr>
                                  <w:tcW w:w="9994" w:type="dxa"/>
                                  <w:shd w:val="clear" w:color="auto" w:fill="auto"/>
                                </w:tcPr>
                                <w:p w14:paraId="3254C4D1" w14:textId="77777777" w:rsidR="00621F06" w:rsidRDefault="00621F06" w:rsidP="00A52BBA">
                                  <w:pPr>
                                    <w:rPr>
                                      <w:b w:val="0"/>
                                    </w:rPr>
                                  </w:pPr>
                                </w:p>
                              </w:tc>
                            </w:tr>
                            <w:tr w:rsidR="00621F06" w14:paraId="332F6ACC" w14:textId="77777777" w:rsidTr="00D23D45">
                              <w:tc>
                                <w:tcPr>
                                  <w:tcW w:w="9994" w:type="dxa"/>
                                  <w:shd w:val="clear" w:color="auto" w:fill="auto"/>
                                </w:tcPr>
                                <w:p w14:paraId="5D5579D3" w14:textId="77777777" w:rsidR="00621F06" w:rsidRDefault="00621F06" w:rsidP="00A52BBA">
                                  <w:pPr>
                                    <w:rPr>
                                      <w:b w:val="0"/>
                                    </w:rPr>
                                  </w:pPr>
                                </w:p>
                              </w:tc>
                            </w:tr>
                            <w:tr w:rsidR="00621F06" w14:paraId="2F02A6BE" w14:textId="77777777" w:rsidTr="00D23D45">
                              <w:tc>
                                <w:tcPr>
                                  <w:tcW w:w="9994" w:type="dxa"/>
                                  <w:shd w:val="clear" w:color="auto" w:fill="auto"/>
                                </w:tcPr>
                                <w:p w14:paraId="3D20D11A" w14:textId="77777777" w:rsidR="00621F06" w:rsidRDefault="00621F06" w:rsidP="00A52BBA">
                                  <w:pPr>
                                    <w:rPr>
                                      <w:b w:val="0"/>
                                    </w:rPr>
                                  </w:pPr>
                                </w:p>
                              </w:tc>
                            </w:tr>
                            <w:tr w:rsidR="00621F06" w14:paraId="4F3C1B48" w14:textId="77777777" w:rsidTr="00D23D45">
                              <w:tc>
                                <w:tcPr>
                                  <w:tcW w:w="9994" w:type="dxa"/>
                                  <w:shd w:val="clear" w:color="auto" w:fill="auto"/>
                                </w:tcPr>
                                <w:p w14:paraId="13C387C4" w14:textId="77777777" w:rsidR="00621F06" w:rsidRDefault="00621F06" w:rsidP="00A52BBA">
                                  <w:pPr>
                                    <w:rPr>
                                      <w:b w:val="0"/>
                                    </w:rPr>
                                  </w:pPr>
                                </w:p>
                              </w:tc>
                            </w:tr>
                            <w:tr w:rsidR="00621F06" w14:paraId="2FF613FE" w14:textId="77777777" w:rsidTr="00D23D45">
                              <w:tc>
                                <w:tcPr>
                                  <w:tcW w:w="9994" w:type="dxa"/>
                                  <w:shd w:val="clear" w:color="auto" w:fill="auto"/>
                                </w:tcPr>
                                <w:p w14:paraId="4FEF7205" w14:textId="77777777" w:rsidR="00621F06" w:rsidRDefault="00621F06" w:rsidP="00A52BBA">
                                  <w:pPr>
                                    <w:rPr>
                                      <w:b w:val="0"/>
                                    </w:rPr>
                                  </w:pPr>
                                </w:p>
                              </w:tc>
                            </w:tr>
                            <w:tr w:rsidR="00621F06" w14:paraId="08FE9FF3" w14:textId="77777777" w:rsidTr="00D23D45">
                              <w:tc>
                                <w:tcPr>
                                  <w:tcW w:w="9994" w:type="dxa"/>
                                  <w:shd w:val="clear" w:color="auto" w:fill="auto"/>
                                </w:tcPr>
                                <w:p w14:paraId="0E69B983" w14:textId="77777777" w:rsidR="00621F06" w:rsidRDefault="00621F06" w:rsidP="00A52BBA">
                                  <w:pPr>
                                    <w:rPr>
                                      <w:b w:val="0"/>
                                    </w:rPr>
                                  </w:pPr>
                                </w:p>
                              </w:tc>
                            </w:tr>
                            <w:tr w:rsidR="00621F06" w14:paraId="719D494B" w14:textId="77777777" w:rsidTr="00D23D45">
                              <w:tc>
                                <w:tcPr>
                                  <w:tcW w:w="9994" w:type="dxa"/>
                                  <w:shd w:val="clear" w:color="auto" w:fill="auto"/>
                                </w:tcPr>
                                <w:p w14:paraId="2B4ADA16" w14:textId="77777777" w:rsidR="00621F06" w:rsidRDefault="00621F06" w:rsidP="00A52BBA">
                                  <w:pPr>
                                    <w:rPr>
                                      <w:b w:val="0"/>
                                    </w:rPr>
                                  </w:pPr>
                                </w:p>
                              </w:tc>
                            </w:tr>
                            <w:tr w:rsidR="00621F06" w14:paraId="53C58553" w14:textId="77777777" w:rsidTr="00D23D45">
                              <w:tc>
                                <w:tcPr>
                                  <w:tcW w:w="9994" w:type="dxa"/>
                                  <w:shd w:val="clear" w:color="auto" w:fill="auto"/>
                                </w:tcPr>
                                <w:p w14:paraId="3A11B124" w14:textId="77777777" w:rsidR="00621F06" w:rsidRDefault="00621F06" w:rsidP="00A52BBA">
                                  <w:pPr>
                                    <w:rPr>
                                      <w:b w:val="0"/>
                                    </w:rPr>
                                  </w:pPr>
                                </w:p>
                              </w:tc>
                            </w:tr>
                            <w:tr w:rsidR="00621F06" w14:paraId="075C8103" w14:textId="77777777" w:rsidTr="00D23D45">
                              <w:tc>
                                <w:tcPr>
                                  <w:tcW w:w="9994" w:type="dxa"/>
                                  <w:shd w:val="clear" w:color="auto" w:fill="auto"/>
                                </w:tcPr>
                                <w:p w14:paraId="5B98936C" w14:textId="77777777" w:rsidR="00621F06" w:rsidRDefault="00621F06" w:rsidP="00A52BBA">
                                  <w:pPr>
                                    <w:rPr>
                                      <w:b w:val="0"/>
                                    </w:rPr>
                                  </w:pPr>
                                </w:p>
                              </w:tc>
                            </w:tr>
                            <w:tr w:rsidR="00621F06" w14:paraId="337D0E15" w14:textId="77777777" w:rsidTr="00D23D45">
                              <w:tc>
                                <w:tcPr>
                                  <w:tcW w:w="9994" w:type="dxa"/>
                                  <w:shd w:val="clear" w:color="auto" w:fill="auto"/>
                                </w:tcPr>
                                <w:p w14:paraId="02CDFD5A" w14:textId="77777777" w:rsidR="00621F06" w:rsidRDefault="00621F06" w:rsidP="00A52BBA">
                                  <w:pPr>
                                    <w:rPr>
                                      <w:b w:val="0"/>
                                    </w:rPr>
                                  </w:pPr>
                                </w:p>
                              </w:tc>
                            </w:tr>
                            <w:tr w:rsidR="00621F06" w14:paraId="01C1AB9C" w14:textId="77777777" w:rsidTr="00D23D45">
                              <w:tc>
                                <w:tcPr>
                                  <w:tcW w:w="9994" w:type="dxa"/>
                                  <w:shd w:val="clear" w:color="auto" w:fill="auto"/>
                                </w:tcPr>
                                <w:p w14:paraId="5F9211CC" w14:textId="77777777" w:rsidR="00621F06" w:rsidRDefault="00621F06" w:rsidP="00A52BBA">
                                  <w:pPr>
                                    <w:rPr>
                                      <w:b w:val="0"/>
                                    </w:rPr>
                                  </w:pPr>
                                </w:p>
                              </w:tc>
                            </w:tr>
                            <w:tr w:rsidR="00621F06" w14:paraId="438B0972" w14:textId="77777777" w:rsidTr="00D23D45">
                              <w:tc>
                                <w:tcPr>
                                  <w:tcW w:w="9994" w:type="dxa"/>
                                  <w:shd w:val="clear" w:color="auto" w:fill="auto"/>
                                </w:tcPr>
                                <w:p w14:paraId="7DE133BE" w14:textId="77777777" w:rsidR="00621F06" w:rsidRDefault="00621F06" w:rsidP="00A52BBA">
                                  <w:pPr>
                                    <w:rPr>
                                      <w:b w:val="0"/>
                                    </w:rPr>
                                  </w:pPr>
                                </w:p>
                              </w:tc>
                            </w:tr>
                            <w:tr w:rsidR="00621F06" w14:paraId="49B2C522" w14:textId="77777777" w:rsidTr="00D23D45">
                              <w:tc>
                                <w:tcPr>
                                  <w:tcW w:w="9994" w:type="dxa"/>
                                  <w:shd w:val="clear" w:color="auto" w:fill="auto"/>
                                </w:tcPr>
                                <w:p w14:paraId="47F629EA" w14:textId="77777777" w:rsidR="00621F06" w:rsidRDefault="00621F06" w:rsidP="00A52BBA">
                                  <w:pPr>
                                    <w:rPr>
                                      <w:b w:val="0"/>
                                    </w:rPr>
                                  </w:pPr>
                                </w:p>
                              </w:tc>
                            </w:tr>
                            <w:tr w:rsidR="00621F06" w14:paraId="6D3ECCE3" w14:textId="77777777" w:rsidTr="00D23D45">
                              <w:tc>
                                <w:tcPr>
                                  <w:tcW w:w="9994" w:type="dxa"/>
                                  <w:shd w:val="clear" w:color="auto" w:fill="auto"/>
                                </w:tcPr>
                                <w:p w14:paraId="6A417BFF" w14:textId="77777777" w:rsidR="00621F06" w:rsidRDefault="00621F06" w:rsidP="00A52BBA">
                                  <w:pPr>
                                    <w:rPr>
                                      <w:b w:val="0"/>
                                    </w:rPr>
                                  </w:pPr>
                                </w:p>
                              </w:tc>
                            </w:tr>
                            <w:tr w:rsidR="00621F06" w14:paraId="48B8002B" w14:textId="77777777" w:rsidTr="00D23D45">
                              <w:tc>
                                <w:tcPr>
                                  <w:tcW w:w="9994" w:type="dxa"/>
                                  <w:shd w:val="clear" w:color="auto" w:fill="auto"/>
                                </w:tcPr>
                                <w:p w14:paraId="1D4705D8" w14:textId="77777777" w:rsidR="00621F06" w:rsidRDefault="00621F06" w:rsidP="00A52BBA">
                                  <w:pPr>
                                    <w:rPr>
                                      <w:b w:val="0"/>
                                    </w:rPr>
                                  </w:pPr>
                                </w:p>
                              </w:tc>
                            </w:tr>
                            <w:tr w:rsidR="00621F06" w14:paraId="3C95B83E" w14:textId="77777777" w:rsidTr="00D23D45">
                              <w:tc>
                                <w:tcPr>
                                  <w:tcW w:w="9994" w:type="dxa"/>
                                  <w:shd w:val="clear" w:color="auto" w:fill="auto"/>
                                </w:tcPr>
                                <w:p w14:paraId="55EB3D26" w14:textId="77777777" w:rsidR="00621F06" w:rsidRDefault="00621F06" w:rsidP="00A52BBA">
                                  <w:pPr>
                                    <w:rPr>
                                      <w:b w:val="0"/>
                                    </w:rPr>
                                  </w:pPr>
                                </w:p>
                              </w:tc>
                            </w:tr>
                            <w:tr w:rsidR="00621F06" w14:paraId="1B0C0E2E" w14:textId="77777777" w:rsidTr="00D23D45">
                              <w:tc>
                                <w:tcPr>
                                  <w:tcW w:w="9994" w:type="dxa"/>
                                  <w:shd w:val="clear" w:color="auto" w:fill="auto"/>
                                </w:tcPr>
                                <w:p w14:paraId="56C9E968" w14:textId="77777777" w:rsidR="00621F06" w:rsidRDefault="00621F06" w:rsidP="00A52BBA">
                                  <w:pPr>
                                    <w:rPr>
                                      <w:b w:val="0"/>
                                    </w:rPr>
                                  </w:pPr>
                                </w:p>
                              </w:tc>
                            </w:tr>
                            <w:tr w:rsidR="00621F06" w14:paraId="6F838E1D" w14:textId="77777777" w:rsidTr="00D23D45">
                              <w:tc>
                                <w:tcPr>
                                  <w:tcW w:w="9994" w:type="dxa"/>
                                  <w:shd w:val="clear" w:color="auto" w:fill="auto"/>
                                </w:tcPr>
                                <w:p w14:paraId="3888B48E" w14:textId="77777777" w:rsidR="00621F06" w:rsidRDefault="00621F06" w:rsidP="00A52BBA">
                                  <w:pPr>
                                    <w:rPr>
                                      <w:b w:val="0"/>
                                    </w:rPr>
                                  </w:pPr>
                                </w:p>
                              </w:tc>
                            </w:tr>
                            <w:tr w:rsidR="00621F06" w14:paraId="22D4C3ED" w14:textId="77777777" w:rsidTr="00D23D45">
                              <w:tc>
                                <w:tcPr>
                                  <w:tcW w:w="9994" w:type="dxa"/>
                                  <w:shd w:val="clear" w:color="auto" w:fill="auto"/>
                                </w:tcPr>
                                <w:p w14:paraId="24EFE945" w14:textId="77777777" w:rsidR="00621F06" w:rsidRDefault="00621F06" w:rsidP="00A52BBA">
                                  <w:pPr>
                                    <w:rPr>
                                      <w:b w:val="0"/>
                                    </w:rPr>
                                  </w:pPr>
                                </w:p>
                              </w:tc>
                            </w:tr>
                            <w:tr w:rsidR="00621F06" w14:paraId="0EF18246" w14:textId="77777777" w:rsidTr="00D23D45">
                              <w:tc>
                                <w:tcPr>
                                  <w:tcW w:w="9994" w:type="dxa"/>
                                  <w:shd w:val="clear" w:color="auto" w:fill="auto"/>
                                </w:tcPr>
                                <w:p w14:paraId="576D15FD" w14:textId="77777777" w:rsidR="00621F06" w:rsidRDefault="00621F06" w:rsidP="00A52BBA">
                                  <w:pPr>
                                    <w:rPr>
                                      <w:b w:val="0"/>
                                    </w:rPr>
                                  </w:pPr>
                                </w:p>
                              </w:tc>
                            </w:tr>
                            <w:tr w:rsidR="00621F06" w14:paraId="6C5D608B" w14:textId="77777777" w:rsidTr="00D23D45">
                              <w:tc>
                                <w:tcPr>
                                  <w:tcW w:w="9994" w:type="dxa"/>
                                  <w:shd w:val="clear" w:color="auto" w:fill="auto"/>
                                </w:tcPr>
                                <w:p w14:paraId="621F7877" w14:textId="77777777" w:rsidR="00621F06" w:rsidRDefault="00621F06" w:rsidP="00A52BBA">
                                  <w:pPr>
                                    <w:rPr>
                                      <w:b w:val="0"/>
                                    </w:rPr>
                                  </w:pPr>
                                </w:p>
                              </w:tc>
                            </w:tr>
                            <w:tr w:rsidR="00621F06" w14:paraId="1E7C46FC" w14:textId="77777777" w:rsidTr="00D23D45">
                              <w:tc>
                                <w:tcPr>
                                  <w:tcW w:w="9994" w:type="dxa"/>
                                  <w:shd w:val="clear" w:color="auto" w:fill="auto"/>
                                </w:tcPr>
                                <w:p w14:paraId="554DA33D" w14:textId="77777777" w:rsidR="00621F06" w:rsidRDefault="00621F06" w:rsidP="00A52BBA">
                                  <w:pPr>
                                    <w:rPr>
                                      <w:b w:val="0"/>
                                    </w:rPr>
                                  </w:pPr>
                                </w:p>
                              </w:tc>
                            </w:tr>
                            <w:tr w:rsidR="00621F06" w14:paraId="657E6FA2" w14:textId="77777777" w:rsidTr="00D23D45">
                              <w:tc>
                                <w:tcPr>
                                  <w:tcW w:w="9994" w:type="dxa"/>
                                  <w:shd w:val="clear" w:color="auto" w:fill="auto"/>
                                </w:tcPr>
                                <w:p w14:paraId="20BBF3A3" w14:textId="77777777" w:rsidR="00621F06" w:rsidRDefault="00621F06" w:rsidP="00A52BBA">
                                  <w:pPr>
                                    <w:rPr>
                                      <w:b w:val="0"/>
                                    </w:rPr>
                                  </w:pPr>
                                </w:p>
                              </w:tc>
                            </w:tr>
                            <w:tr w:rsidR="00621F06" w14:paraId="53D87C42" w14:textId="77777777" w:rsidTr="00D23D45">
                              <w:tc>
                                <w:tcPr>
                                  <w:tcW w:w="9994" w:type="dxa"/>
                                  <w:shd w:val="clear" w:color="auto" w:fill="auto"/>
                                </w:tcPr>
                                <w:p w14:paraId="3E8D7544" w14:textId="77777777" w:rsidR="00621F06" w:rsidRDefault="00621F06" w:rsidP="00A52BBA">
                                  <w:pPr>
                                    <w:rPr>
                                      <w:b w:val="0"/>
                                    </w:rPr>
                                  </w:pPr>
                                </w:p>
                              </w:tc>
                            </w:tr>
                            <w:tr w:rsidR="00621F06" w14:paraId="7D785A50" w14:textId="77777777" w:rsidTr="00D23D45">
                              <w:tc>
                                <w:tcPr>
                                  <w:tcW w:w="9994" w:type="dxa"/>
                                  <w:shd w:val="clear" w:color="auto" w:fill="auto"/>
                                </w:tcPr>
                                <w:p w14:paraId="3323BF8D" w14:textId="77777777" w:rsidR="00621F06" w:rsidRDefault="00621F06" w:rsidP="00A52BBA">
                                  <w:pPr>
                                    <w:rPr>
                                      <w:b w:val="0"/>
                                    </w:rPr>
                                  </w:pPr>
                                </w:p>
                              </w:tc>
                            </w:tr>
                            <w:tr w:rsidR="00621F06" w14:paraId="2AF788E8" w14:textId="77777777" w:rsidTr="00D23D45">
                              <w:tc>
                                <w:tcPr>
                                  <w:tcW w:w="9994" w:type="dxa"/>
                                  <w:shd w:val="clear" w:color="auto" w:fill="auto"/>
                                </w:tcPr>
                                <w:p w14:paraId="0D2DA3F4" w14:textId="77777777" w:rsidR="00621F06" w:rsidRDefault="00621F06" w:rsidP="00A52BBA">
                                  <w:pPr>
                                    <w:rPr>
                                      <w:b w:val="0"/>
                                    </w:rPr>
                                  </w:pPr>
                                </w:p>
                              </w:tc>
                            </w:tr>
                            <w:tr w:rsidR="00621F06" w14:paraId="7C07794F" w14:textId="77777777" w:rsidTr="00D23D45">
                              <w:tc>
                                <w:tcPr>
                                  <w:tcW w:w="9994" w:type="dxa"/>
                                  <w:shd w:val="clear" w:color="auto" w:fill="auto"/>
                                </w:tcPr>
                                <w:p w14:paraId="754BE7C5" w14:textId="77777777" w:rsidR="00621F06" w:rsidRDefault="00621F06" w:rsidP="00A52BBA">
                                  <w:pPr>
                                    <w:rPr>
                                      <w:b w:val="0"/>
                                    </w:rPr>
                                  </w:pPr>
                                </w:p>
                              </w:tc>
                            </w:tr>
                            <w:tr w:rsidR="00621F06" w14:paraId="4D469008" w14:textId="77777777" w:rsidTr="00D23D45">
                              <w:tc>
                                <w:tcPr>
                                  <w:tcW w:w="9994" w:type="dxa"/>
                                  <w:shd w:val="clear" w:color="auto" w:fill="auto"/>
                                </w:tcPr>
                                <w:p w14:paraId="45C5B892" w14:textId="77777777" w:rsidR="00621F06" w:rsidRDefault="00621F06" w:rsidP="00A52BBA">
                                  <w:pPr>
                                    <w:rPr>
                                      <w:b w:val="0"/>
                                    </w:rPr>
                                  </w:pPr>
                                </w:p>
                              </w:tc>
                            </w:tr>
                            <w:tr w:rsidR="00621F06" w14:paraId="391944B1" w14:textId="77777777" w:rsidTr="00D23D45">
                              <w:tc>
                                <w:tcPr>
                                  <w:tcW w:w="9994" w:type="dxa"/>
                                  <w:shd w:val="clear" w:color="auto" w:fill="auto"/>
                                </w:tcPr>
                                <w:p w14:paraId="27105854" w14:textId="77777777" w:rsidR="00621F06" w:rsidRDefault="00621F06" w:rsidP="00A52BBA">
                                  <w:pPr>
                                    <w:rPr>
                                      <w:b w:val="0"/>
                                    </w:rPr>
                                  </w:pPr>
                                </w:p>
                              </w:tc>
                            </w:tr>
                            <w:tr w:rsidR="00621F06" w14:paraId="04CAC75F" w14:textId="77777777" w:rsidTr="00D23D45">
                              <w:tc>
                                <w:tcPr>
                                  <w:tcW w:w="9994" w:type="dxa"/>
                                  <w:shd w:val="clear" w:color="auto" w:fill="auto"/>
                                </w:tcPr>
                                <w:p w14:paraId="196CFA4B" w14:textId="77777777" w:rsidR="00621F06" w:rsidRDefault="00621F06" w:rsidP="00A52BBA">
                                  <w:pPr>
                                    <w:rPr>
                                      <w:b w:val="0"/>
                                    </w:rPr>
                                  </w:pPr>
                                </w:p>
                              </w:tc>
                            </w:tr>
                          </w:tbl>
                          <w:p w14:paraId="724F3CDC" w14:textId="77777777" w:rsidR="00621F06" w:rsidRPr="00525F97" w:rsidRDefault="00621F06" w:rsidP="00437DF0">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margin-left:-8.35pt;margin-top:0;width:510.25pt;height:788.0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">
                <v:path arrowok="t"/>
                <v:textbox>
                  <w:txbxContent>
                    <w:p w14:paraId="1D4B12CC" w14:textId="77777777" w:rsidR="00621F06" w:rsidRPr="00E95857" w:rsidRDefault="00621F06" w:rsidP="00437DF0">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443152AD" w14:textId="77777777" w:rsidTr="00D23D45">
                        <w:tc>
                          <w:tcPr>
                            <w:tcW w:w="9994" w:type="dxa"/>
                            <w:shd w:val="clear" w:color="auto" w:fill="auto"/>
                          </w:tcPr>
                          <w:p w14:paraId="641CE95C" w14:textId="77777777" w:rsidR="00621F06" w:rsidRDefault="00621F06" w:rsidP="00A52BBA">
                            <w:pPr>
                              <w:rPr>
                                <w:b w:val="0"/>
                              </w:rPr>
                            </w:pPr>
                          </w:p>
                        </w:tc>
                      </w:tr>
                      <w:tr w:rsidR="00621F06" w14:paraId="5C183F48" w14:textId="77777777" w:rsidTr="00D23D45">
                        <w:tc>
                          <w:tcPr>
                            <w:tcW w:w="9994" w:type="dxa"/>
                            <w:shd w:val="clear" w:color="auto" w:fill="auto"/>
                          </w:tcPr>
                          <w:p w14:paraId="333D9209" w14:textId="77777777" w:rsidR="00621F06" w:rsidRDefault="00621F06" w:rsidP="00A52BBA">
                            <w:pPr>
                              <w:rPr>
                                <w:b w:val="0"/>
                              </w:rPr>
                            </w:pPr>
                          </w:p>
                        </w:tc>
                      </w:tr>
                      <w:tr w:rsidR="00621F06" w14:paraId="2BD832B0" w14:textId="77777777" w:rsidTr="00D23D45">
                        <w:tc>
                          <w:tcPr>
                            <w:tcW w:w="9994" w:type="dxa"/>
                            <w:shd w:val="clear" w:color="auto" w:fill="auto"/>
                          </w:tcPr>
                          <w:p w14:paraId="29408918" w14:textId="77777777" w:rsidR="00621F06" w:rsidRDefault="00621F06" w:rsidP="00A52BBA">
                            <w:pPr>
                              <w:rPr>
                                <w:b w:val="0"/>
                              </w:rPr>
                            </w:pPr>
                          </w:p>
                        </w:tc>
                      </w:tr>
                      <w:tr w:rsidR="00621F06" w14:paraId="226CDC43" w14:textId="77777777" w:rsidTr="00D23D45">
                        <w:tc>
                          <w:tcPr>
                            <w:tcW w:w="9994" w:type="dxa"/>
                            <w:shd w:val="clear" w:color="auto" w:fill="auto"/>
                          </w:tcPr>
                          <w:p w14:paraId="201D6308" w14:textId="77777777" w:rsidR="00621F06" w:rsidRDefault="00621F06" w:rsidP="00A52BBA">
                            <w:pPr>
                              <w:rPr>
                                <w:b w:val="0"/>
                              </w:rPr>
                            </w:pPr>
                          </w:p>
                        </w:tc>
                      </w:tr>
                      <w:tr w:rsidR="00621F06" w14:paraId="5CBD8475" w14:textId="77777777" w:rsidTr="00D23D45">
                        <w:tc>
                          <w:tcPr>
                            <w:tcW w:w="9994" w:type="dxa"/>
                            <w:shd w:val="clear" w:color="auto" w:fill="auto"/>
                          </w:tcPr>
                          <w:p w14:paraId="454AAC37" w14:textId="77777777" w:rsidR="00621F06" w:rsidRDefault="00621F06" w:rsidP="00A52BBA">
                            <w:pPr>
                              <w:rPr>
                                <w:b w:val="0"/>
                              </w:rPr>
                            </w:pPr>
                          </w:p>
                        </w:tc>
                      </w:tr>
                      <w:tr w:rsidR="00621F06" w14:paraId="321ADB2C" w14:textId="77777777" w:rsidTr="00D23D45">
                        <w:tc>
                          <w:tcPr>
                            <w:tcW w:w="9994" w:type="dxa"/>
                            <w:shd w:val="clear" w:color="auto" w:fill="auto"/>
                          </w:tcPr>
                          <w:p w14:paraId="6D8F6B78" w14:textId="77777777" w:rsidR="00621F06" w:rsidRDefault="00621F06" w:rsidP="00A52BBA">
                            <w:pPr>
                              <w:rPr>
                                <w:b w:val="0"/>
                              </w:rPr>
                            </w:pPr>
                          </w:p>
                        </w:tc>
                      </w:tr>
                      <w:tr w:rsidR="00621F06" w14:paraId="6207047F" w14:textId="77777777" w:rsidTr="00D23D45">
                        <w:tc>
                          <w:tcPr>
                            <w:tcW w:w="9994" w:type="dxa"/>
                            <w:shd w:val="clear" w:color="auto" w:fill="auto"/>
                          </w:tcPr>
                          <w:p w14:paraId="4B56F522" w14:textId="77777777" w:rsidR="00621F06" w:rsidRDefault="00621F06" w:rsidP="00A52BBA">
                            <w:pPr>
                              <w:rPr>
                                <w:b w:val="0"/>
                              </w:rPr>
                            </w:pPr>
                          </w:p>
                        </w:tc>
                      </w:tr>
                      <w:tr w:rsidR="00621F06" w14:paraId="56ED3817" w14:textId="77777777" w:rsidTr="00D23D45">
                        <w:tc>
                          <w:tcPr>
                            <w:tcW w:w="9994" w:type="dxa"/>
                            <w:shd w:val="clear" w:color="auto" w:fill="auto"/>
                          </w:tcPr>
                          <w:p w14:paraId="42447299" w14:textId="77777777" w:rsidR="00621F06" w:rsidRDefault="00621F06" w:rsidP="00A52BBA">
                            <w:pPr>
                              <w:rPr>
                                <w:b w:val="0"/>
                              </w:rPr>
                            </w:pPr>
                          </w:p>
                        </w:tc>
                      </w:tr>
                      <w:tr w:rsidR="00621F06" w14:paraId="059BE6F2" w14:textId="77777777" w:rsidTr="00D23D45">
                        <w:tc>
                          <w:tcPr>
                            <w:tcW w:w="9994" w:type="dxa"/>
                            <w:shd w:val="clear" w:color="auto" w:fill="auto"/>
                          </w:tcPr>
                          <w:p w14:paraId="658DA265" w14:textId="77777777" w:rsidR="00621F06" w:rsidRDefault="00621F06" w:rsidP="00A52BBA">
                            <w:pPr>
                              <w:rPr>
                                <w:b w:val="0"/>
                              </w:rPr>
                            </w:pPr>
                          </w:p>
                        </w:tc>
                      </w:tr>
                      <w:tr w:rsidR="00621F06" w14:paraId="5846FBB6" w14:textId="77777777" w:rsidTr="00D23D45">
                        <w:tc>
                          <w:tcPr>
                            <w:tcW w:w="9994" w:type="dxa"/>
                            <w:shd w:val="clear" w:color="auto" w:fill="auto"/>
                          </w:tcPr>
                          <w:p w14:paraId="48F774C1" w14:textId="77777777" w:rsidR="00621F06" w:rsidRDefault="00621F06" w:rsidP="00A52BBA">
                            <w:pPr>
                              <w:rPr>
                                <w:b w:val="0"/>
                              </w:rPr>
                            </w:pPr>
                          </w:p>
                        </w:tc>
                      </w:tr>
                      <w:tr w:rsidR="00621F06" w14:paraId="68776989" w14:textId="77777777" w:rsidTr="00D23D45">
                        <w:tc>
                          <w:tcPr>
                            <w:tcW w:w="9994" w:type="dxa"/>
                            <w:shd w:val="clear" w:color="auto" w:fill="auto"/>
                          </w:tcPr>
                          <w:p w14:paraId="363348AA" w14:textId="77777777" w:rsidR="00621F06" w:rsidRDefault="00621F06" w:rsidP="00A52BBA">
                            <w:pPr>
                              <w:rPr>
                                <w:b w:val="0"/>
                              </w:rPr>
                            </w:pPr>
                          </w:p>
                        </w:tc>
                      </w:tr>
                      <w:tr w:rsidR="00621F06" w14:paraId="75C1DD5A" w14:textId="77777777" w:rsidTr="00D23D45">
                        <w:tc>
                          <w:tcPr>
                            <w:tcW w:w="9994" w:type="dxa"/>
                            <w:shd w:val="clear" w:color="auto" w:fill="auto"/>
                          </w:tcPr>
                          <w:p w14:paraId="4818AD6C" w14:textId="77777777" w:rsidR="00621F06" w:rsidRDefault="00621F06" w:rsidP="00A52BBA">
                            <w:pPr>
                              <w:rPr>
                                <w:b w:val="0"/>
                              </w:rPr>
                            </w:pPr>
                          </w:p>
                        </w:tc>
                      </w:tr>
                      <w:tr w:rsidR="00621F06" w14:paraId="56D005C1" w14:textId="77777777" w:rsidTr="00D23D45">
                        <w:tc>
                          <w:tcPr>
                            <w:tcW w:w="9994" w:type="dxa"/>
                            <w:shd w:val="clear" w:color="auto" w:fill="auto"/>
                          </w:tcPr>
                          <w:p w14:paraId="2955ACB9" w14:textId="77777777" w:rsidR="00621F06" w:rsidRDefault="00621F06" w:rsidP="00A52BBA">
                            <w:pPr>
                              <w:rPr>
                                <w:b w:val="0"/>
                              </w:rPr>
                            </w:pPr>
                          </w:p>
                        </w:tc>
                      </w:tr>
                      <w:tr w:rsidR="00621F06" w14:paraId="2624EEDB" w14:textId="77777777" w:rsidTr="00D23D45">
                        <w:tc>
                          <w:tcPr>
                            <w:tcW w:w="9994" w:type="dxa"/>
                            <w:shd w:val="clear" w:color="auto" w:fill="auto"/>
                          </w:tcPr>
                          <w:p w14:paraId="0579A112" w14:textId="77777777" w:rsidR="00621F06" w:rsidRDefault="00621F06" w:rsidP="00A52BBA">
                            <w:pPr>
                              <w:rPr>
                                <w:b w:val="0"/>
                              </w:rPr>
                            </w:pPr>
                          </w:p>
                        </w:tc>
                      </w:tr>
                      <w:tr w:rsidR="00621F06" w14:paraId="07D619BE" w14:textId="77777777" w:rsidTr="00D23D45">
                        <w:tc>
                          <w:tcPr>
                            <w:tcW w:w="9994" w:type="dxa"/>
                            <w:shd w:val="clear" w:color="auto" w:fill="auto"/>
                          </w:tcPr>
                          <w:p w14:paraId="71EC0DB0" w14:textId="77777777" w:rsidR="00621F06" w:rsidRDefault="00621F06" w:rsidP="00A52BBA">
                            <w:pPr>
                              <w:rPr>
                                <w:b w:val="0"/>
                              </w:rPr>
                            </w:pPr>
                          </w:p>
                        </w:tc>
                      </w:tr>
                      <w:tr w:rsidR="00621F06" w14:paraId="75900D22" w14:textId="77777777" w:rsidTr="00D23D45">
                        <w:tc>
                          <w:tcPr>
                            <w:tcW w:w="9994" w:type="dxa"/>
                            <w:shd w:val="clear" w:color="auto" w:fill="auto"/>
                          </w:tcPr>
                          <w:p w14:paraId="3BA64ACA" w14:textId="77777777" w:rsidR="00621F06" w:rsidRDefault="00621F06" w:rsidP="00A52BBA">
                            <w:pPr>
                              <w:rPr>
                                <w:b w:val="0"/>
                              </w:rPr>
                            </w:pPr>
                          </w:p>
                        </w:tc>
                      </w:tr>
                      <w:tr w:rsidR="00621F06" w14:paraId="790F5C51" w14:textId="77777777" w:rsidTr="00D23D45">
                        <w:tc>
                          <w:tcPr>
                            <w:tcW w:w="9994" w:type="dxa"/>
                            <w:shd w:val="clear" w:color="auto" w:fill="auto"/>
                          </w:tcPr>
                          <w:p w14:paraId="3254C4D1" w14:textId="77777777" w:rsidR="00621F06" w:rsidRDefault="00621F06" w:rsidP="00A52BBA">
                            <w:pPr>
                              <w:rPr>
                                <w:b w:val="0"/>
                              </w:rPr>
                            </w:pPr>
                          </w:p>
                        </w:tc>
                      </w:tr>
                      <w:tr w:rsidR="00621F06" w14:paraId="332F6ACC" w14:textId="77777777" w:rsidTr="00D23D45">
                        <w:tc>
                          <w:tcPr>
                            <w:tcW w:w="9994" w:type="dxa"/>
                            <w:shd w:val="clear" w:color="auto" w:fill="auto"/>
                          </w:tcPr>
                          <w:p w14:paraId="5D5579D3" w14:textId="77777777" w:rsidR="00621F06" w:rsidRDefault="00621F06" w:rsidP="00A52BBA">
                            <w:pPr>
                              <w:rPr>
                                <w:b w:val="0"/>
                              </w:rPr>
                            </w:pPr>
                          </w:p>
                        </w:tc>
                      </w:tr>
                      <w:tr w:rsidR="00621F06" w14:paraId="2F02A6BE" w14:textId="77777777" w:rsidTr="00D23D45">
                        <w:tc>
                          <w:tcPr>
                            <w:tcW w:w="9994" w:type="dxa"/>
                            <w:shd w:val="clear" w:color="auto" w:fill="auto"/>
                          </w:tcPr>
                          <w:p w14:paraId="3D20D11A" w14:textId="77777777" w:rsidR="00621F06" w:rsidRDefault="00621F06" w:rsidP="00A52BBA">
                            <w:pPr>
                              <w:rPr>
                                <w:b w:val="0"/>
                              </w:rPr>
                            </w:pPr>
                          </w:p>
                        </w:tc>
                      </w:tr>
                      <w:tr w:rsidR="00621F06" w14:paraId="4F3C1B48" w14:textId="77777777" w:rsidTr="00D23D45">
                        <w:tc>
                          <w:tcPr>
                            <w:tcW w:w="9994" w:type="dxa"/>
                            <w:shd w:val="clear" w:color="auto" w:fill="auto"/>
                          </w:tcPr>
                          <w:p w14:paraId="13C387C4" w14:textId="77777777" w:rsidR="00621F06" w:rsidRDefault="00621F06" w:rsidP="00A52BBA">
                            <w:pPr>
                              <w:rPr>
                                <w:b w:val="0"/>
                              </w:rPr>
                            </w:pPr>
                          </w:p>
                        </w:tc>
                      </w:tr>
                      <w:tr w:rsidR="00621F06" w14:paraId="2FF613FE" w14:textId="77777777" w:rsidTr="00D23D45">
                        <w:tc>
                          <w:tcPr>
                            <w:tcW w:w="9994" w:type="dxa"/>
                            <w:shd w:val="clear" w:color="auto" w:fill="auto"/>
                          </w:tcPr>
                          <w:p w14:paraId="4FEF7205" w14:textId="77777777" w:rsidR="00621F06" w:rsidRDefault="00621F06" w:rsidP="00A52BBA">
                            <w:pPr>
                              <w:rPr>
                                <w:b w:val="0"/>
                              </w:rPr>
                            </w:pPr>
                          </w:p>
                        </w:tc>
                      </w:tr>
                      <w:tr w:rsidR="00621F06" w14:paraId="08FE9FF3" w14:textId="77777777" w:rsidTr="00D23D45">
                        <w:tc>
                          <w:tcPr>
                            <w:tcW w:w="9994" w:type="dxa"/>
                            <w:shd w:val="clear" w:color="auto" w:fill="auto"/>
                          </w:tcPr>
                          <w:p w14:paraId="0E69B983" w14:textId="77777777" w:rsidR="00621F06" w:rsidRDefault="00621F06" w:rsidP="00A52BBA">
                            <w:pPr>
                              <w:rPr>
                                <w:b w:val="0"/>
                              </w:rPr>
                            </w:pPr>
                          </w:p>
                        </w:tc>
                      </w:tr>
                      <w:tr w:rsidR="00621F06" w14:paraId="719D494B" w14:textId="77777777" w:rsidTr="00D23D45">
                        <w:tc>
                          <w:tcPr>
                            <w:tcW w:w="9994" w:type="dxa"/>
                            <w:shd w:val="clear" w:color="auto" w:fill="auto"/>
                          </w:tcPr>
                          <w:p w14:paraId="2B4ADA16" w14:textId="77777777" w:rsidR="00621F06" w:rsidRDefault="00621F06" w:rsidP="00A52BBA">
                            <w:pPr>
                              <w:rPr>
                                <w:b w:val="0"/>
                              </w:rPr>
                            </w:pPr>
                          </w:p>
                        </w:tc>
                      </w:tr>
                      <w:tr w:rsidR="00621F06" w14:paraId="53C58553" w14:textId="77777777" w:rsidTr="00D23D45">
                        <w:tc>
                          <w:tcPr>
                            <w:tcW w:w="9994" w:type="dxa"/>
                            <w:shd w:val="clear" w:color="auto" w:fill="auto"/>
                          </w:tcPr>
                          <w:p w14:paraId="3A11B124" w14:textId="77777777" w:rsidR="00621F06" w:rsidRDefault="00621F06" w:rsidP="00A52BBA">
                            <w:pPr>
                              <w:rPr>
                                <w:b w:val="0"/>
                              </w:rPr>
                            </w:pPr>
                          </w:p>
                        </w:tc>
                      </w:tr>
                      <w:tr w:rsidR="00621F06" w14:paraId="075C8103" w14:textId="77777777" w:rsidTr="00D23D45">
                        <w:tc>
                          <w:tcPr>
                            <w:tcW w:w="9994" w:type="dxa"/>
                            <w:shd w:val="clear" w:color="auto" w:fill="auto"/>
                          </w:tcPr>
                          <w:p w14:paraId="5B98936C" w14:textId="77777777" w:rsidR="00621F06" w:rsidRDefault="00621F06" w:rsidP="00A52BBA">
                            <w:pPr>
                              <w:rPr>
                                <w:b w:val="0"/>
                              </w:rPr>
                            </w:pPr>
                          </w:p>
                        </w:tc>
                      </w:tr>
                      <w:tr w:rsidR="00621F06" w14:paraId="337D0E15" w14:textId="77777777" w:rsidTr="00D23D45">
                        <w:tc>
                          <w:tcPr>
                            <w:tcW w:w="9994" w:type="dxa"/>
                            <w:shd w:val="clear" w:color="auto" w:fill="auto"/>
                          </w:tcPr>
                          <w:p w14:paraId="02CDFD5A" w14:textId="77777777" w:rsidR="00621F06" w:rsidRDefault="00621F06" w:rsidP="00A52BBA">
                            <w:pPr>
                              <w:rPr>
                                <w:b w:val="0"/>
                              </w:rPr>
                            </w:pPr>
                          </w:p>
                        </w:tc>
                      </w:tr>
                      <w:tr w:rsidR="00621F06" w14:paraId="01C1AB9C" w14:textId="77777777" w:rsidTr="00D23D45">
                        <w:tc>
                          <w:tcPr>
                            <w:tcW w:w="9994" w:type="dxa"/>
                            <w:shd w:val="clear" w:color="auto" w:fill="auto"/>
                          </w:tcPr>
                          <w:p w14:paraId="5F9211CC" w14:textId="77777777" w:rsidR="00621F06" w:rsidRDefault="00621F06" w:rsidP="00A52BBA">
                            <w:pPr>
                              <w:rPr>
                                <w:b w:val="0"/>
                              </w:rPr>
                            </w:pPr>
                          </w:p>
                        </w:tc>
                      </w:tr>
                      <w:tr w:rsidR="00621F06" w14:paraId="438B0972" w14:textId="77777777" w:rsidTr="00D23D45">
                        <w:tc>
                          <w:tcPr>
                            <w:tcW w:w="9994" w:type="dxa"/>
                            <w:shd w:val="clear" w:color="auto" w:fill="auto"/>
                          </w:tcPr>
                          <w:p w14:paraId="7DE133BE" w14:textId="77777777" w:rsidR="00621F06" w:rsidRDefault="00621F06" w:rsidP="00A52BBA">
                            <w:pPr>
                              <w:rPr>
                                <w:b w:val="0"/>
                              </w:rPr>
                            </w:pPr>
                          </w:p>
                        </w:tc>
                      </w:tr>
                      <w:tr w:rsidR="00621F06" w14:paraId="49B2C522" w14:textId="77777777" w:rsidTr="00D23D45">
                        <w:tc>
                          <w:tcPr>
                            <w:tcW w:w="9994" w:type="dxa"/>
                            <w:shd w:val="clear" w:color="auto" w:fill="auto"/>
                          </w:tcPr>
                          <w:p w14:paraId="47F629EA" w14:textId="77777777" w:rsidR="00621F06" w:rsidRDefault="00621F06" w:rsidP="00A52BBA">
                            <w:pPr>
                              <w:rPr>
                                <w:b w:val="0"/>
                              </w:rPr>
                            </w:pPr>
                          </w:p>
                        </w:tc>
                      </w:tr>
                      <w:tr w:rsidR="00621F06" w14:paraId="6D3ECCE3" w14:textId="77777777" w:rsidTr="00D23D45">
                        <w:tc>
                          <w:tcPr>
                            <w:tcW w:w="9994" w:type="dxa"/>
                            <w:shd w:val="clear" w:color="auto" w:fill="auto"/>
                          </w:tcPr>
                          <w:p w14:paraId="6A417BFF" w14:textId="77777777" w:rsidR="00621F06" w:rsidRDefault="00621F06" w:rsidP="00A52BBA">
                            <w:pPr>
                              <w:rPr>
                                <w:b w:val="0"/>
                              </w:rPr>
                            </w:pPr>
                          </w:p>
                        </w:tc>
                      </w:tr>
                      <w:tr w:rsidR="00621F06" w14:paraId="48B8002B" w14:textId="77777777" w:rsidTr="00D23D45">
                        <w:tc>
                          <w:tcPr>
                            <w:tcW w:w="9994" w:type="dxa"/>
                            <w:shd w:val="clear" w:color="auto" w:fill="auto"/>
                          </w:tcPr>
                          <w:p w14:paraId="1D4705D8" w14:textId="77777777" w:rsidR="00621F06" w:rsidRDefault="00621F06" w:rsidP="00A52BBA">
                            <w:pPr>
                              <w:rPr>
                                <w:b w:val="0"/>
                              </w:rPr>
                            </w:pPr>
                          </w:p>
                        </w:tc>
                      </w:tr>
                      <w:tr w:rsidR="00621F06" w14:paraId="3C95B83E" w14:textId="77777777" w:rsidTr="00D23D45">
                        <w:tc>
                          <w:tcPr>
                            <w:tcW w:w="9994" w:type="dxa"/>
                            <w:shd w:val="clear" w:color="auto" w:fill="auto"/>
                          </w:tcPr>
                          <w:p w14:paraId="55EB3D26" w14:textId="77777777" w:rsidR="00621F06" w:rsidRDefault="00621F06" w:rsidP="00A52BBA">
                            <w:pPr>
                              <w:rPr>
                                <w:b w:val="0"/>
                              </w:rPr>
                            </w:pPr>
                          </w:p>
                        </w:tc>
                      </w:tr>
                      <w:tr w:rsidR="00621F06" w14:paraId="1B0C0E2E" w14:textId="77777777" w:rsidTr="00D23D45">
                        <w:tc>
                          <w:tcPr>
                            <w:tcW w:w="9994" w:type="dxa"/>
                            <w:shd w:val="clear" w:color="auto" w:fill="auto"/>
                          </w:tcPr>
                          <w:p w14:paraId="56C9E968" w14:textId="77777777" w:rsidR="00621F06" w:rsidRDefault="00621F06" w:rsidP="00A52BBA">
                            <w:pPr>
                              <w:rPr>
                                <w:b w:val="0"/>
                              </w:rPr>
                            </w:pPr>
                          </w:p>
                        </w:tc>
                      </w:tr>
                      <w:tr w:rsidR="00621F06" w14:paraId="6F838E1D" w14:textId="77777777" w:rsidTr="00D23D45">
                        <w:tc>
                          <w:tcPr>
                            <w:tcW w:w="9994" w:type="dxa"/>
                            <w:shd w:val="clear" w:color="auto" w:fill="auto"/>
                          </w:tcPr>
                          <w:p w14:paraId="3888B48E" w14:textId="77777777" w:rsidR="00621F06" w:rsidRDefault="00621F06" w:rsidP="00A52BBA">
                            <w:pPr>
                              <w:rPr>
                                <w:b w:val="0"/>
                              </w:rPr>
                            </w:pPr>
                          </w:p>
                        </w:tc>
                      </w:tr>
                      <w:tr w:rsidR="00621F06" w14:paraId="22D4C3ED" w14:textId="77777777" w:rsidTr="00D23D45">
                        <w:tc>
                          <w:tcPr>
                            <w:tcW w:w="9994" w:type="dxa"/>
                            <w:shd w:val="clear" w:color="auto" w:fill="auto"/>
                          </w:tcPr>
                          <w:p w14:paraId="24EFE945" w14:textId="77777777" w:rsidR="00621F06" w:rsidRDefault="00621F06" w:rsidP="00A52BBA">
                            <w:pPr>
                              <w:rPr>
                                <w:b w:val="0"/>
                              </w:rPr>
                            </w:pPr>
                          </w:p>
                        </w:tc>
                      </w:tr>
                      <w:tr w:rsidR="00621F06" w14:paraId="0EF18246" w14:textId="77777777" w:rsidTr="00D23D45">
                        <w:tc>
                          <w:tcPr>
                            <w:tcW w:w="9994" w:type="dxa"/>
                            <w:shd w:val="clear" w:color="auto" w:fill="auto"/>
                          </w:tcPr>
                          <w:p w14:paraId="576D15FD" w14:textId="77777777" w:rsidR="00621F06" w:rsidRDefault="00621F06" w:rsidP="00A52BBA">
                            <w:pPr>
                              <w:rPr>
                                <w:b w:val="0"/>
                              </w:rPr>
                            </w:pPr>
                          </w:p>
                        </w:tc>
                      </w:tr>
                      <w:tr w:rsidR="00621F06" w14:paraId="6C5D608B" w14:textId="77777777" w:rsidTr="00D23D45">
                        <w:tc>
                          <w:tcPr>
                            <w:tcW w:w="9994" w:type="dxa"/>
                            <w:shd w:val="clear" w:color="auto" w:fill="auto"/>
                          </w:tcPr>
                          <w:p w14:paraId="621F7877" w14:textId="77777777" w:rsidR="00621F06" w:rsidRDefault="00621F06" w:rsidP="00A52BBA">
                            <w:pPr>
                              <w:rPr>
                                <w:b w:val="0"/>
                              </w:rPr>
                            </w:pPr>
                          </w:p>
                        </w:tc>
                      </w:tr>
                      <w:tr w:rsidR="00621F06" w14:paraId="1E7C46FC" w14:textId="77777777" w:rsidTr="00D23D45">
                        <w:tc>
                          <w:tcPr>
                            <w:tcW w:w="9994" w:type="dxa"/>
                            <w:shd w:val="clear" w:color="auto" w:fill="auto"/>
                          </w:tcPr>
                          <w:p w14:paraId="554DA33D" w14:textId="77777777" w:rsidR="00621F06" w:rsidRDefault="00621F06" w:rsidP="00A52BBA">
                            <w:pPr>
                              <w:rPr>
                                <w:b w:val="0"/>
                              </w:rPr>
                            </w:pPr>
                          </w:p>
                        </w:tc>
                      </w:tr>
                      <w:tr w:rsidR="00621F06" w14:paraId="657E6FA2" w14:textId="77777777" w:rsidTr="00D23D45">
                        <w:tc>
                          <w:tcPr>
                            <w:tcW w:w="9994" w:type="dxa"/>
                            <w:shd w:val="clear" w:color="auto" w:fill="auto"/>
                          </w:tcPr>
                          <w:p w14:paraId="20BBF3A3" w14:textId="77777777" w:rsidR="00621F06" w:rsidRDefault="00621F06" w:rsidP="00A52BBA">
                            <w:pPr>
                              <w:rPr>
                                <w:b w:val="0"/>
                              </w:rPr>
                            </w:pPr>
                          </w:p>
                        </w:tc>
                      </w:tr>
                      <w:tr w:rsidR="00621F06" w14:paraId="53D87C42" w14:textId="77777777" w:rsidTr="00D23D45">
                        <w:tc>
                          <w:tcPr>
                            <w:tcW w:w="9994" w:type="dxa"/>
                            <w:shd w:val="clear" w:color="auto" w:fill="auto"/>
                          </w:tcPr>
                          <w:p w14:paraId="3E8D7544" w14:textId="77777777" w:rsidR="00621F06" w:rsidRDefault="00621F06" w:rsidP="00A52BBA">
                            <w:pPr>
                              <w:rPr>
                                <w:b w:val="0"/>
                              </w:rPr>
                            </w:pPr>
                          </w:p>
                        </w:tc>
                      </w:tr>
                      <w:tr w:rsidR="00621F06" w14:paraId="7D785A50" w14:textId="77777777" w:rsidTr="00D23D45">
                        <w:tc>
                          <w:tcPr>
                            <w:tcW w:w="9994" w:type="dxa"/>
                            <w:shd w:val="clear" w:color="auto" w:fill="auto"/>
                          </w:tcPr>
                          <w:p w14:paraId="3323BF8D" w14:textId="77777777" w:rsidR="00621F06" w:rsidRDefault="00621F06" w:rsidP="00A52BBA">
                            <w:pPr>
                              <w:rPr>
                                <w:b w:val="0"/>
                              </w:rPr>
                            </w:pPr>
                          </w:p>
                        </w:tc>
                      </w:tr>
                      <w:tr w:rsidR="00621F06" w14:paraId="2AF788E8" w14:textId="77777777" w:rsidTr="00D23D45">
                        <w:tc>
                          <w:tcPr>
                            <w:tcW w:w="9994" w:type="dxa"/>
                            <w:shd w:val="clear" w:color="auto" w:fill="auto"/>
                          </w:tcPr>
                          <w:p w14:paraId="0D2DA3F4" w14:textId="77777777" w:rsidR="00621F06" w:rsidRDefault="00621F06" w:rsidP="00A52BBA">
                            <w:pPr>
                              <w:rPr>
                                <w:b w:val="0"/>
                              </w:rPr>
                            </w:pPr>
                          </w:p>
                        </w:tc>
                      </w:tr>
                      <w:tr w:rsidR="00621F06" w14:paraId="7C07794F" w14:textId="77777777" w:rsidTr="00D23D45">
                        <w:tc>
                          <w:tcPr>
                            <w:tcW w:w="9994" w:type="dxa"/>
                            <w:shd w:val="clear" w:color="auto" w:fill="auto"/>
                          </w:tcPr>
                          <w:p w14:paraId="754BE7C5" w14:textId="77777777" w:rsidR="00621F06" w:rsidRDefault="00621F06" w:rsidP="00A52BBA">
                            <w:pPr>
                              <w:rPr>
                                <w:b w:val="0"/>
                              </w:rPr>
                            </w:pPr>
                          </w:p>
                        </w:tc>
                      </w:tr>
                      <w:tr w:rsidR="00621F06" w14:paraId="4D469008" w14:textId="77777777" w:rsidTr="00D23D45">
                        <w:tc>
                          <w:tcPr>
                            <w:tcW w:w="9994" w:type="dxa"/>
                            <w:shd w:val="clear" w:color="auto" w:fill="auto"/>
                          </w:tcPr>
                          <w:p w14:paraId="45C5B892" w14:textId="77777777" w:rsidR="00621F06" w:rsidRDefault="00621F06" w:rsidP="00A52BBA">
                            <w:pPr>
                              <w:rPr>
                                <w:b w:val="0"/>
                              </w:rPr>
                            </w:pPr>
                          </w:p>
                        </w:tc>
                      </w:tr>
                      <w:tr w:rsidR="00621F06" w14:paraId="391944B1" w14:textId="77777777" w:rsidTr="00D23D45">
                        <w:tc>
                          <w:tcPr>
                            <w:tcW w:w="9994" w:type="dxa"/>
                            <w:shd w:val="clear" w:color="auto" w:fill="auto"/>
                          </w:tcPr>
                          <w:p w14:paraId="27105854" w14:textId="77777777" w:rsidR="00621F06" w:rsidRDefault="00621F06" w:rsidP="00A52BBA">
                            <w:pPr>
                              <w:rPr>
                                <w:b w:val="0"/>
                              </w:rPr>
                            </w:pPr>
                          </w:p>
                        </w:tc>
                      </w:tr>
                      <w:tr w:rsidR="00621F06" w14:paraId="04CAC75F" w14:textId="77777777" w:rsidTr="00D23D45">
                        <w:tc>
                          <w:tcPr>
                            <w:tcW w:w="9994" w:type="dxa"/>
                            <w:shd w:val="clear" w:color="auto" w:fill="auto"/>
                          </w:tcPr>
                          <w:p w14:paraId="196CFA4B" w14:textId="77777777" w:rsidR="00621F06" w:rsidRDefault="00621F06" w:rsidP="00A52BBA">
                            <w:pPr>
                              <w:rPr>
                                <w:b w:val="0"/>
                              </w:rPr>
                            </w:pPr>
                          </w:p>
                        </w:tc>
                      </w:tr>
                    </w:tbl>
                    <w:p w14:paraId="724F3CDC" w14:textId="77777777" w:rsidR="00621F06" w:rsidRPr="00525F97" w:rsidRDefault="00621F06" w:rsidP="00437DF0">
                      <w:pPr>
                        <w:spacing w:line="276" w:lineRule="auto"/>
                        <w:rPr>
                          <w:sz w:val="22"/>
                          <w:szCs w:val="22"/>
                        </w:rPr>
                      </w:pPr>
                    </w:p>
                  </w:txbxContent>
                </v:textbox>
                <w10:wrap type="through"/>
              </v:shape>
            </w:pict>
          </mc:Fallback>
        </mc:AlternateContent>
      </w:r>
    </w:p>
    <w:tbl>
      <w:tblPr>
        <w:tblW w:w="901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15"/>
      </w:tblGrid>
      <w:tr w:rsidR="00437DF0" w:rsidRPr="0046538A" w14:paraId="49F593BA" w14:textId="77777777" w:rsidTr="00437DF0">
        <w:trPr>
          <w:trHeight w:val="417"/>
        </w:trPr>
        <w:tc>
          <w:tcPr>
            <w:tcW w:w="9015" w:type="dxa"/>
            <w:shd w:val="clear" w:color="auto" w:fill="auto"/>
            <w:vAlign w:val="center"/>
          </w:tcPr>
          <w:p w14:paraId="4AAF8106" w14:textId="77777777" w:rsidR="00437DF0" w:rsidRPr="0046538A" w:rsidRDefault="00437DF0" w:rsidP="00CE6F46">
            <w:pPr>
              <w:jc w:val="center"/>
              <w:rPr>
                <w:rFonts w:ascii="Cambria" w:hAnsi="Cambria"/>
                <w:b w:val="0"/>
                <w:sz w:val="32"/>
                <w:szCs w:val="32"/>
              </w:rPr>
            </w:pPr>
            <w:r w:rsidRPr="0046538A">
              <w:rPr>
                <w:sz w:val="24"/>
                <w:szCs w:val="24"/>
              </w:rPr>
              <w:lastRenderedPageBreak/>
              <w:t xml:space="preserve">Bài : </w:t>
            </w:r>
            <w:r w:rsidRPr="0046538A">
              <w:rPr>
                <w:rFonts w:ascii="Cambria" w:hAnsi="Cambria"/>
                <w:b w:val="0"/>
                <w:sz w:val="24"/>
                <w:szCs w:val="24"/>
              </w:rPr>
              <w:t xml:space="preserve"> </w:t>
            </w:r>
            <w:r w:rsidRPr="0046538A">
              <w:rPr>
                <w:rFonts w:ascii="Cambria" w:hAnsi="Cambria"/>
                <w:b w:val="0"/>
                <w:sz w:val="22"/>
                <w:szCs w:val="22"/>
              </w:rPr>
              <w:t>BÀI TẬP ÔN TẬP.</w:t>
            </w:r>
          </w:p>
        </w:tc>
      </w:tr>
    </w:tbl>
    <w:p w14:paraId="6D312A86" w14:textId="77777777" w:rsidR="00437DF0" w:rsidRPr="0046538A" w:rsidRDefault="00437DF0" w:rsidP="00437DF0">
      <w:pPr>
        <w:jc w:val="both"/>
        <w:rPr>
          <w:sz w:val="22"/>
          <w:szCs w:val="22"/>
        </w:rPr>
      </w:pPr>
      <w:r w:rsidRPr="0046538A">
        <w:rPr>
          <w:noProof/>
          <w:sz w:val="22"/>
          <w:szCs w:val="22"/>
        </w:rPr>
        <mc:AlternateContent>
          <mc:Choice Requires="wps">
            <w:drawing>
              <wp:anchor distT="0" distB="0" distL="114300" distR="114300" simplePos="0" relativeHeight="251777024" behindDoc="0" locked="0" layoutInCell="1" allowOverlap="1" wp14:anchorId="383BCD56" wp14:editId="7E12FD15">
                <wp:simplePos x="0" y="0"/>
                <wp:positionH relativeFrom="column">
                  <wp:posOffset>-118552</wp:posOffset>
                </wp:positionH>
                <wp:positionV relativeFrom="paragraph">
                  <wp:posOffset>25069</wp:posOffset>
                </wp:positionV>
                <wp:extent cx="6480000" cy="9660834"/>
                <wp:effectExtent l="0" t="0" r="10160" b="17145"/>
                <wp:wrapNone/>
                <wp:docPr id="550"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60834"/>
                        </a:xfrm>
                        <a:prstGeom prst="rect">
                          <a:avLst/>
                        </a:prstGeom>
                        <a:solidFill>
                          <a:srgbClr val="FFFFFF"/>
                        </a:solidFill>
                        <a:ln w="6350">
                          <a:solidFill>
                            <a:srgbClr val="000000"/>
                          </a:solidFill>
                          <a:miter lim="800000"/>
                          <a:headEnd/>
                          <a:tailEnd/>
                        </a:ln>
                      </wps:spPr>
                      <wps:txbx>
                        <w:txbxContent>
                          <w:tbl>
                            <w:tblPr>
                              <w:tblW w:w="995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2405"/>
                              <w:gridCol w:w="7547"/>
                            </w:tblGrid>
                            <w:tr w:rsidR="00621F06" w:rsidRPr="00F21C2C" w14:paraId="7C2D782A" w14:textId="77777777" w:rsidTr="00D060B9">
                              <w:tc>
                                <w:tcPr>
                                  <w:tcW w:w="2405" w:type="dxa"/>
                                  <w:shd w:val="clear" w:color="auto" w:fill="auto"/>
                                </w:tcPr>
                                <w:p w14:paraId="109BA5AA" w14:textId="77777777" w:rsidR="00621F06" w:rsidRPr="00F21C2C" w:rsidRDefault="00621F06" w:rsidP="00CE6F46">
                                  <w:pPr>
                                    <w:spacing w:line="276" w:lineRule="auto"/>
                                    <w:ind w:right="1146"/>
                                    <w:jc w:val="both"/>
                                    <w:rPr>
                                      <w:b w:val="0"/>
                                      <w:sz w:val="22"/>
                                      <w:szCs w:val="22"/>
                                    </w:rPr>
                                  </w:pPr>
                                  <w:r w:rsidRPr="00F21C2C">
                                    <w:rPr>
                                      <w:noProof/>
                                      <w:sz w:val="20"/>
                                      <w:szCs w:val="20"/>
                                    </w:rPr>
                                    <w:drawing>
                                      <wp:inline distT="0" distB="0" distL="0" distR="0" wp14:anchorId="7F8D0264" wp14:editId="25FD7E8C">
                                        <wp:extent cx="1405034" cy="1093552"/>
                                        <wp:effectExtent l="0" t="0" r="5080" b="0"/>
                                        <wp:docPr id="551"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427716" cy="1111205"/>
                                                </a:xfrm>
                                                <a:prstGeom prst="rect">
                                                  <a:avLst/>
                                                </a:prstGeom>
                                                <a:noFill/>
                                                <a:ln>
                                                  <a:noFill/>
                                                </a:ln>
                                              </pic:spPr>
                                            </pic:pic>
                                          </a:graphicData>
                                        </a:graphic>
                                      </wp:inline>
                                    </w:drawing>
                                  </w:r>
                                </w:p>
                              </w:tc>
                              <w:tc>
                                <w:tcPr>
                                  <w:tcW w:w="7547" w:type="dxa"/>
                                  <w:shd w:val="clear" w:color="auto" w:fill="auto"/>
                                </w:tcPr>
                                <w:p w14:paraId="3E2F3443" w14:textId="77777777" w:rsidR="00621F06" w:rsidRPr="00F21C2C" w:rsidRDefault="00621F06" w:rsidP="00C8241A">
                                  <w:pPr>
                                    <w:spacing w:line="276" w:lineRule="auto"/>
                                    <w:jc w:val="both"/>
                                    <w:rPr>
                                      <w:b w:val="0"/>
                                      <w:bCs w:val="0"/>
                                      <w:sz w:val="20"/>
                                      <w:szCs w:val="20"/>
                                      <w:lang w:val="nl-NL"/>
                                    </w:rPr>
                                  </w:pPr>
                                  <w:r w:rsidRPr="00F21C2C">
                                    <w:rPr>
                                      <w:b w:val="0"/>
                                      <w:sz w:val="20"/>
                                      <w:szCs w:val="20"/>
                                      <w:lang w:val="nl-NL"/>
                                    </w:rPr>
                                    <w:t xml:space="preserve">Biết </w:t>
                                  </w:r>
                                  <w:r w:rsidRPr="00F21C2C">
                                    <w:rPr>
                                      <w:rFonts w:ascii="Amazone" w:hAnsi="Amazone" w:cs="Amazone"/>
                                      <w:b w:val="0"/>
                                      <w:sz w:val="20"/>
                                      <w:szCs w:val="20"/>
                                      <w:lang w:val="nl-NL"/>
                                    </w:rPr>
                                    <w:t>E</w:t>
                                  </w:r>
                                  <w:r w:rsidRPr="00F21C2C">
                                    <w:rPr>
                                      <w:b w:val="0"/>
                                      <w:sz w:val="20"/>
                                      <w:szCs w:val="20"/>
                                      <w:vertAlign w:val="subscript"/>
                                      <w:lang w:val="nl-NL"/>
                                    </w:rPr>
                                    <w:t>1</w:t>
                                  </w:r>
                                  <w:r w:rsidRPr="00F21C2C">
                                    <w:rPr>
                                      <w:b w:val="0"/>
                                      <w:sz w:val="20"/>
                                      <w:szCs w:val="20"/>
                                      <w:lang w:val="nl-NL"/>
                                    </w:rPr>
                                    <w:t xml:space="preserve"> = 9 V; </w:t>
                                  </w:r>
                                  <w:r w:rsidRPr="00F21C2C">
                                    <w:rPr>
                                      <w:rFonts w:ascii="Amazone" w:hAnsi="Amazone" w:cs="Amazone"/>
                                      <w:b w:val="0"/>
                                      <w:sz w:val="20"/>
                                      <w:szCs w:val="20"/>
                                      <w:lang w:val="nl-NL"/>
                                    </w:rPr>
                                    <w:t>E</w:t>
                                  </w:r>
                                  <w:r w:rsidRPr="00F21C2C">
                                    <w:rPr>
                                      <w:b w:val="0"/>
                                      <w:sz w:val="20"/>
                                      <w:szCs w:val="20"/>
                                      <w:vertAlign w:val="subscript"/>
                                      <w:lang w:val="nl-NL"/>
                                    </w:rPr>
                                    <w:t>2</w:t>
                                  </w:r>
                                  <w:r w:rsidRPr="00F21C2C">
                                    <w:rPr>
                                      <w:b w:val="0"/>
                                      <w:sz w:val="20"/>
                                      <w:szCs w:val="20"/>
                                      <w:lang w:val="nl-NL"/>
                                    </w:rPr>
                                    <w:t xml:space="preserve"> = 6 V; r</w:t>
                                  </w:r>
                                  <w:r w:rsidRPr="00F21C2C">
                                    <w:rPr>
                                      <w:b w:val="0"/>
                                      <w:sz w:val="20"/>
                                      <w:szCs w:val="20"/>
                                      <w:vertAlign w:val="subscript"/>
                                      <w:lang w:val="nl-NL"/>
                                    </w:rPr>
                                    <w:t>1</w:t>
                                  </w:r>
                                  <w:r w:rsidRPr="00F21C2C">
                                    <w:rPr>
                                      <w:b w:val="0"/>
                                      <w:sz w:val="20"/>
                                      <w:szCs w:val="20"/>
                                      <w:lang w:val="nl-NL"/>
                                    </w:rPr>
                                    <w:t xml:space="preserve"> = 1,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0,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1</w:t>
                                  </w:r>
                                  <w:r w:rsidRPr="00F21C2C">
                                    <w:rPr>
                                      <w:b w:val="0"/>
                                      <w:sz w:val="20"/>
                                      <w:szCs w:val="20"/>
                                      <w:lang w:val="nl-NL"/>
                                    </w:rPr>
                                    <w:t xml:space="preserve"> = 3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3</w:t>
                                  </w:r>
                                  <w:r w:rsidRPr="00F21C2C">
                                    <w:rPr>
                                      <w:b w:val="0"/>
                                      <w:sz w:val="20"/>
                                      <w:szCs w:val="20"/>
                                      <w:lang w:val="nl-NL"/>
                                    </w:rPr>
                                    <w:t xml:space="preserve"> = 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4</w:t>
                                  </w:r>
                                  <w:r w:rsidRPr="00F21C2C">
                                    <w:rPr>
                                      <w:b w:val="0"/>
                                      <w:sz w:val="20"/>
                                      <w:szCs w:val="20"/>
                                      <w:lang w:val="nl-NL"/>
                                    </w:rPr>
                                    <w:t xml:space="preserve"> là biến trở; đèn Đ loại 6 V – 3 W; điện trở của ampe kế không đáng kể; điện trở của vôn kế vô cùng lớn.</w:t>
                                  </w:r>
                                </w:p>
                                <w:p w14:paraId="33F4CF73" w14:textId="77777777" w:rsidR="00621F06" w:rsidRPr="00F21C2C" w:rsidRDefault="00621F06" w:rsidP="00C8241A">
                                  <w:pPr>
                                    <w:tabs>
                                      <w:tab w:val="left" w:pos="180"/>
                                    </w:tabs>
                                    <w:spacing w:line="276" w:lineRule="auto"/>
                                    <w:jc w:val="both"/>
                                    <w:rPr>
                                      <w:b w:val="0"/>
                                      <w:bCs w:val="0"/>
                                      <w:sz w:val="20"/>
                                      <w:szCs w:val="20"/>
                                      <w:lang w:val="nl-NL"/>
                                    </w:rPr>
                                  </w:pPr>
                                  <w:r w:rsidRPr="00F21C2C">
                                    <w:rPr>
                                      <w:b w:val="0"/>
                                      <w:sz w:val="20"/>
                                      <w:szCs w:val="20"/>
                                      <w:lang w:val="nl-NL"/>
                                    </w:rPr>
                                    <w:tab/>
                                    <w:t>a) Khi R</w:t>
                                  </w:r>
                                  <w:r w:rsidRPr="00F21C2C">
                                    <w:rPr>
                                      <w:b w:val="0"/>
                                      <w:sz w:val="20"/>
                                      <w:szCs w:val="20"/>
                                      <w:vertAlign w:val="subscript"/>
                                      <w:lang w:val="nl-NL"/>
                                    </w:rPr>
                                    <w:t>4</w:t>
                                  </w:r>
                                  <w:r w:rsidRPr="00F21C2C">
                                    <w:rPr>
                                      <w:b w:val="0"/>
                                      <w:sz w:val="20"/>
                                      <w:szCs w:val="20"/>
                                      <w:lang w:val="nl-NL"/>
                                    </w:rPr>
                                    <w:t xml:space="preserve"> = 3 </w:t>
                                  </w:r>
                                  <w:r w:rsidRPr="00F21C2C">
                                    <w:rPr>
                                      <w:b w:val="0"/>
                                      <w:sz w:val="20"/>
                                      <w:szCs w:val="20"/>
                                      <w:lang w:val="nl-NL"/>
                                    </w:rPr>
                                    <w:sym w:font="Symbol" w:char="F057"/>
                                  </w:r>
                                  <w:r w:rsidRPr="00F21C2C">
                                    <w:rPr>
                                      <w:b w:val="0"/>
                                      <w:sz w:val="20"/>
                                      <w:szCs w:val="20"/>
                                      <w:lang w:val="nl-NL"/>
                                    </w:rPr>
                                    <w:t>. Xác định số chỉ của ampe và vôn kế; Nhận xét độ sáng của đèn. Nếu m</w:t>
                                  </w:r>
                                  <w:r w:rsidRPr="00F21C2C">
                                    <w:rPr>
                                      <w:b w:val="0"/>
                                      <w:iCs/>
                                      <w:sz w:val="20"/>
                                      <w:szCs w:val="20"/>
                                    </w:rPr>
                                    <w:t xml:space="preserve">ắc vào giữa hai điểm M và N một tụ điện có điện dung C = 6 </w:t>
                                  </w:r>
                                  <w:r w:rsidRPr="00F21C2C">
                                    <w:rPr>
                                      <w:b w:val="0"/>
                                      <w:iCs/>
                                      <w:sz w:val="20"/>
                                      <w:szCs w:val="20"/>
                                    </w:rPr>
                                    <w:sym w:font="Symbol" w:char="F06D"/>
                                  </w:r>
                                  <w:r w:rsidRPr="00F21C2C">
                                    <w:rPr>
                                      <w:b w:val="0"/>
                                      <w:iCs/>
                                      <w:sz w:val="20"/>
                                      <w:szCs w:val="20"/>
                                    </w:rPr>
                                    <w:t>F thì tụ điện tích được điện tích bằng bao nhiêu? Tính hiệu suất của nguồn.</w:t>
                                  </w:r>
                                </w:p>
                                <w:p w14:paraId="61CFCE62" w14:textId="08EC886B" w:rsidR="00621F06" w:rsidRPr="00C8241A" w:rsidRDefault="00621F06" w:rsidP="00C8241A">
                                  <w:pPr>
                                    <w:tabs>
                                      <w:tab w:val="left" w:pos="180"/>
                                    </w:tabs>
                                    <w:spacing w:line="276" w:lineRule="auto"/>
                                    <w:jc w:val="both"/>
                                    <w:rPr>
                                      <w:b w:val="0"/>
                                      <w:bCs w:val="0"/>
                                      <w:iCs/>
                                      <w:sz w:val="20"/>
                                      <w:szCs w:val="20"/>
                                    </w:rPr>
                                  </w:pPr>
                                  <w:r w:rsidRPr="00F21C2C">
                                    <w:rPr>
                                      <w:b w:val="0"/>
                                      <w:sz w:val="20"/>
                                      <w:szCs w:val="20"/>
                                      <w:lang w:val="nl-NL"/>
                                    </w:rPr>
                                    <w:tab/>
                                  </w:r>
                                  <w:r w:rsidRPr="00F21C2C">
                                    <w:rPr>
                                      <w:b w:val="0"/>
                                      <w:iCs/>
                                      <w:sz w:val="20"/>
                                      <w:szCs w:val="20"/>
                                    </w:rPr>
                                    <w:t>b) Điều chỉnh biến trở R</w:t>
                                  </w:r>
                                  <w:r w:rsidRPr="00F21C2C">
                                    <w:rPr>
                                      <w:b w:val="0"/>
                                      <w:iCs/>
                                      <w:sz w:val="20"/>
                                      <w:szCs w:val="20"/>
                                      <w:vertAlign w:val="subscript"/>
                                    </w:rPr>
                                    <w:t>4</w:t>
                                  </w:r>
                                  <w:r w:rsidRPr="00F21C2C">
                                    <w:rPr>
                                      <w:b w:val="0"/>
                                      <w:iCs/>
                                      <w:sz w:val="20"/>
                                      <w:szCs w:val="20"/>
                                    </w:rPr>
                                    <w:t xml:space="preserve"> để đèn Đ sáng bình thường. Tính R</w:t>
                                  </w:r>
                                  <w:r w:rsidRPr="00F21C2C">
                                    <w:rPr>
                                      <w:b w:val="0"/>
                                      <w:iCs/>
                                      <w:sz w:val="20"/>
                                      <w:szCs w:val="20"/>
                                      <w:vertAlign w:val="subscript"/>
                                    </w:rPr>
                                    <w:t>4</w:t>
                                  </w:r>
                                  <w:r w:rsidRPr="00F21C2C">
                                    <w:rPr>
                                      <w:b w:val="0"/>
                                      <w:iCs/>
                                      <w:sz w:val="20"/>
                                      <w:szCs w:val="20"/>
                                    </w:rPr>
                                    <w:t xml:space="preserve"> khi đó.</w:t>
                                  </w:r>
                                </w:p>
                              </w:tc>
                            </w:tr>
                            <w:tr w:rsidR="00621F06" w:rsidRPr="00437DF0" w14:paraId="78E1F858" w14:textId="77777777" w:rsidTr="00437DF0">
                              <w:tc>
                                <w:tcPr>
                                  <w:tcW w:w="9952" w:type="dxa"/>
                                  <w:gridSpan w:val="2"/>
                                  <w:shd w:val="clear" w:color="auto" w:fill="auto"/>
                                </w:tcPr>
                                <w:p w14:paraId="146EC756" w14:textId="77777777" w:rsidR="00621F06" w:rsidRPr="00437DF0" w:rsidRDefault="00621F06" w:rsidP="00CE6F46">
                                  <w:pPr>
                                    <w:tabs>
                                      <w:tab w:val="left" w:pos="180"/>
                                    </w:tabs>
                                    <w:jc w:val="both"/>
                                    <w:rPr>
                                      <w:b w:val="0"/>
                                      <w:lang w:val="nl-NL"/>
                                    </w:rPr>
                                  </w:pPr>
                                </w:p>
                              </w:tc>
                            </w:tr>
                            <w:tr w:rsidR="00621F06" w:rsidRPr="00437DF0" w14:paraId="1A2C8953" w14:textId="77777777" w:rsidTr="00437DF0">
                              <w:tc>
                                <w:tcPr>
                                  <w:tcW w:w="9952" w:type="dxa"/>
                                  <w:gridSpan w:val="2"/>
                                  <w:shd w:val="clear" w:color="auto" w:fill="auto"/>
                                </w:tcPr>
                                <w:p w14:paraId="10013A76" w14:textId="77777777" w:rsidR="00621F06" w:rsidRPr="00437DF0" w:rsidRDefault="00621F06" w:rsidP="00CE6F46">
                                  <w:pPr>
                                    <w:tabs>
                                      <w:tab w:val="left" w:pos="180"/>
                                    </w:tabs>
                                    <w:jc w:val="both"/>
                                    <w:rPr>
                                      <w:b w:val="0"/>
                                      <w:lang w:val="nl-NL"/>
                                    </w:rPr>
                                  </w:pPr>
                                </w:p>
                              </w:tc>
                            </w:tr>
                            <w:tr w:rsidR="00621F06" w:rsidRPr="00437DF0" w14:paraId="574CAF5A" w14:textId="77777777" w:rsidTr="00437DF0">
                              <w:tc>
                                <w:tcPr>
                                  <w:tcW w:w="9952" w:type="dxa"/>
                                  <w:gridSpan w:val="2"/>
                                  <w:shd w:val="clear" w:color="auto" w:fill="auto"/>
                                </w:tcPr>
                                <w:p w14:paraId="399D016E" w14:textId="77777777" w:rsidR="00621F06" w:rsidRPr="00437DF0" w:rsidRDefault="00621F06" w:rsidP="00CE6F46">
                                  <w:pPr>
                                    <w:tabs>
                                      <w:tab w:val="left" w:pos="180"/>
                                    </w:tabs>
                                    <w:jc w:val="both"/>
                                    <w:rPr>
                                      <w:b w:val="0"/>
                                      <w:lang w:val="nl-NL"/>
                                    </w:rPr>
                                  </w:pPr>
                                </w:p>
                              </w:tc>
                            </w:tr>
                            <w:tr w:rsidR="00621F06" w:rsidRPr="00437DF0" w14:paraId="185A41DD" w14:textId="77777777" w:rsidTr="00437DF0">
                              <w:tc>
                                <w:tcPr>
                                  <w:tcW w:w="9952" w:type="dxa"/>
                                  <w:gridSpan w:val="2"/>
                                  <w:shd w:val="clear" w:color="auto" w:fill="auto"/>
                                </w:tcPr>
                                <w:p w14:paraId="33EFFA18" w14:textId="77777777" w:rsidR="00621F06" w:rsidRPr="00437DF0" w:rsidRDefault="00621F06" w:rsidP="00CE6F46">
                                  <w:pPr>
                                    <w:tabs>
                                      <w:tab w:val="left" w:pos="180"/>
                                    </w:tabs>
                                    <w:jc w:val="both"/>
                                    <w:rPr>
                                      <w:b w:val="0"/>
                                      <w:lang w:val="nl-NL"/>
                                    </w:rPr>
                                  </w:pPr>
                                </w:p>
                              </w:tc>
                            </w:tr>
                            <w:tr w:rsidR="00621F06" w:rsidRPr="00437DF0" w14:paraId="091C1017" w14:textId="77777777" w:rsidTr="00437DF0">
                              <w:tc>
                                <w:tcPr>
                                  <w:tcW w:w="9952" w:type="dxa"/>
                                  <w:gridSpan w:val="2"/>
                                  <w:shd w:val="clear" w:color="auto" w:fill="auto"/>
                                </w:tcPr>
                                <w:p w14:paraId="599D7847" w14:textId="77777777" w:rsidR="00621F06" w:rsidRPr="00437DF0" w:rsidRDefault="00621F06" w:rsidP="00CE6F46">
                                  <w:pPr>
                                    <w:tabs>
                                      <w:tab w:val="left" w:pos="180"/>
                                    </w:tabs>
                                    <w:jc w:val="both"/>
                                    <w:rPr>
                                      <w:b w:val="0"/>
                                      <w:lang w:val="nl-NL"/>
                                    </w:rPr>
                                  </w:pPr>
                                </w:p>
                              </w:tc>
                            </w:tr>
                            <w:tr w:rsidR="00621F06" w:rsidRPr="00437DF0" w14:paraId="265D8729" w14:textId="77777777" w:rsidTr="00437DF0">
                              <w:tc>
                                <w:tcPr>
                                  <w:tcW w:w="9952" w:type="dxa"/>
                                  <w:gridSpan w:val="2"/>
                                  <w:shd w:val="clear" w:color="auto" w:fill="auto"/>
                                </w:tcPr>
                                <w:p w14:paraId="14A20319" w14:textId="77777777" w:rsidR="00621F06" w:rsidRPr="00437DF0" w:rsidRDefault="00621F06" w:rsidP="00CE6F46">
                                  <w:pPr>
                                    <w:tabs>
                                      <w:tab w:val="left" w:pos="180"/>
                                    </w:tabs>
                                    <w:jc w:val="both"/>
                                    <w:rPr>
                                      <w:b w:val="0"/>
                                      <w:lang w:val="nl-NL"/>
                                    </w:rPr>
                                  </w:pPr>
                                </w:p>
                              </w:tc>
                            </w:tr>
                            <w:tr w:rsidR="00621F06" w:rsidRPr="00437DF0" w14:paraId="27B7E4A7" w14:textId="77777777" w:rsidTr="00437DF0">
                              <w:tc>
                                <w:tcPr>
                                  <w:tcW w:w="9952" w:type="dxa"/>
                                  <w:gridSpan w:val="2"/>
                                  <w:shd w:val="clear" w:color="auto" w:fill="auto"/>
                                </w:tcPr>
                                <w:p w14:paraId="6D1708C2" w14:textId="77777777" w:rsidR="00621F06" w:rsidRPr="00437DF0" w:rsidRDefault="00621F06" w:rsidP="00CE6F46">
                                  <w:pPr>
                                    <w:tabs>
                                      <w:tab w:val="left" w:pos="180"/>
                                    </w:tabs>
                                    <w:jc w:val="both"/>
                                    <w:rPr>
                                      <w:b w:val="0"/>
                                      <w:lang w:val="nl-NL"/>
                                    </w:rPr>
                                  </w:pPr>
                                </w:p>
                              </w:tc>
                            </w:tr>
                            <w:tr w:rsidR="00621F06" w:rsidRPr="00437DF0" w14:paraId="22521982" w14:textId="77777777" w:rsidTr="00437DF0">
                              <w:tc>
                                <w:tcPr>
                                  <w:tcW w:w="9952" w:type="dxa"/>
                                  <w:gridSpan w:val="2"/>
                                  <w:shd w:val="clear" w:color="auto" w:fill="auto"/>
                                </w:tcPr>
                                <w:p w14:paraId="54CB9CFB" w14:textId="77777777" w:rsidR="00621F06" w:rsidRPr="00437DF0" w:rsidRDefault="00621F06" w:rsidP="00CE6F46">
                                  <w:pPr>
                                    <w:tabs>
                                      <w:tab w:val="left" w:pos="180"/>
                                    </w:tabs>
                                    <w:jc w:val="both"/>
                                    <w:rPr>
                                      <w:b w:val="0"/>
                                      <w:lang w:val="nl-NL"/>
                                    </w:rPr>
                                  </w:pPr>
                                </w:p>
                              </w:tc>
                            </w:tr>
                            <w:tr w:rsidR="00621F06" w:rsidRPr="00437DF0" w14:paraId="3AF85FCA" w14:textId="77777777" w:rsidTr="00437DF0">
                              <w:tc>
                                <w:tcPr>
                                  <w:tcW w:w="9952" w:type="dxa"/>
                                  <w:gridSpan w:val="2"/>
                                  <w:shd w:val="clear" w:color="auto" w:fill="auto"/>
                                </w:tcPr>
                                <w:p w14:paraId="2A347EFC" w14:textId="77777777" w:rsidR="00621F06" w:rsidRPr="00437DF0" w:rsidRDefault="00621F06" w:rsidP="00CE6F46">
                                  <w:pPr>
                                    <w:tabs>
                                      <w:tab w:val="left" w:pos="180"/>
                                    </w:tabs>
                                    <w:jc w:val="both"/>
                                    <w:rPr>
                                      <w:b w:val="0"/>
                                      <w:lang w:val="nl-NL"/>
                                    </w:rPr>
                                  </w:pPr>
                                </w:p>
                              </w:tc>
                            </w:tr>
                            <w:tr w:rsidR="00621F06" w:rsidRPr="00437DF0" w14:paraId="6CE3D1DA" w14:textId="77777777" w:rsidTr="00437DF0">
                              <w:tc>
                                <w:tcPr>
                                  <w:tcW w:w="9952" w:type="dxa"/>
                                  <w:gridSpan w:val="2"/>
                                  <w:shd w:val="clear" w:color="auto" w:fill="auto"/>
                                </w:tcPr>
                                <w:p w14:paraId="657FA4D8" w14:textId="77777777" w:rsidR="00621F06" w:rsidRPr="00437DF0" w:rsidRDefault="00621F06" w:rsidP="00CE6F46">
                                  <w:pPr>
                                    <w:tabs>
                                      <w:tab w:val="left" w:pos="180"/>
                                    </w:tabs>
                                    <w:jc w:val="both"/>
                                    <w:rPr>
                                      <w:b w:val="0"/>
                                      <w:lang w:val="nl-NL"/>
                                    </w:rPr>
                                  </w:pPr>
                                </w:p>
                              </w:tc>
                            </w:tr>
                            <w:tr w:rsidR="00621F06" w:rsidRPr="00437DF0" w14:paraId="5CD1E5CF" w14:textId="77777777" w:rsidTr="00437DF0">
                              <w:tc>
                                <w:tcPr>
                                  <w:tcW w:w="9952" w:type="dxa"/>
                                  <w:gridSpan w:val="2"/>
                                  <w:shd w:val="clear" w:color="auto" w:fill="auto"/>
                                </w:tcPr>
                                <w:p w14:paraId="7AF67ACC" w14:textId="77777777" w:rsidR="00621F06" w:rsidRPr="00437DF0" w:rsidRDefault="00621F06" w:rsidP="00CE6F46">
                                  <w:pPr>
                                    <w:tabs>
                                      <w:tab w:val="left" w:pos="180"/>
                                    </w:tabs>
                                    <w:jc w:val="both"/>
                                    <w:rPr>
                                      <w:b w:val="0"/>
                                      <w:lang w:val="nl-NL"/>
                                    </w:rPr>
                                  </w:pPr>
                                </w:p>
                              </w:tc>
                            </w:tr>
                            <w:tr w:rsidR="00621F06" w:rsidRPr="00437DF0" w14:paraId="3163055F" w14:textId="77777777" w:rsidTr="00437DF0">
                              <w:tc>
                                <w:tcPr>
                                  <w:tcW w:w="9952" w:type="dxa"/>
                                  <w:gridSpan w:val="2"/>
                                  <w:shd w:val="clear" w:color="auto" w:fill="auto"/>
                                </w:tcPr>
                                <w:p w14:paraId="7B6A2038" w14:textId="77777777" w:rsidR="00621F06" w:rsidRPr="00437DF0" w:rsidRDefault="00621F06" w:rsidP="00CE6F46">
                                  <w:pPr>
                                    <w:tabs>
                                      <w:tab w:val="left" w:pos="180"/>
                                    </w:tabs>
                                    <w:jc w:val="both"/>
                                    <w:rPr>
                                      <w:b w:val="0"/>
                                      <w:lang w:val="nl-NL"/>
                                    </w:rPr>
                                  </w:pPr>
                                </w:p>
                              </w:tc>
                            </w:tr>
                            <w:tr w:rsidR="00621F06" w:rsidRPr="00437DF0" w14:paraId="4C6C296B" w14:textId="77777777" w:rsidTr="00437DF0">
                              <w:tc>
                                <w:tcPr>
                                  <w:tcW w:w="9952" w:type="dxa"/>
                                  <w:gridSpan w:val="2"/>
                                  <w:shd w:val="clear" w:color="auto" w:fill="auto"/>
                                </w:tcPr>
                                <w:p w14:paraId="5E646464" w14:textId="77777777" w:rsidR="00621F06" w:rsidRPr="00437DF0" w:rsidRDefault="00621F06" w:rsidP="00CE6F46">
                                  <w:pPr>
                                    <w:tabs>
                                      <w:tab w:val="left" w:pos="180"/>
                                    </w:tabs>
                                    <w:jc w:val="both"/>
                                    <w:rPr>
                                      <w:b w:val="0"/>
                                      <w:lang w:val="nl-NL"/>
                                    </w:rPr>
                                  </w:pPr>
                                </w:p>
                              </w:tc>
                            </w:tr>
                            <w:tr w:rsidR="00621F06" w:rsidRPr="00437DF0" w14:paraId="303844BB" w14:textId="77777777" w:rsidTr="00437DF0">
                              <w:tc>
                                <w:tcPr>
                                  <w:tcW w:w="9952" w:type="dxa"/>
                                  <w:gridSpan w:val="2"/>
                                  <w:shd w:val="clear" w:color="auto" w:fill="auto"/>
                                </w:tcPr>
                                <w:p w14:paraId="6C7DC695" w14:textId="77777777" w:rsidR="00621F06" w:rsidRPr="00437DF0" w:rsidRDefault="00621F06" w:rsidP="00CE6F46">
                                  <w:pPr>
                                    <w:tabs>
                                      <w:tab w:val="left" w:pos="180"/>
                                    </w:tabs>
                                    <w:jc w:val="both"/>
                                    <w:rPr>
                                      <w:b w:val="0"/>
                                      <w:lang w:val="nl-NL"/>
                                    </w:rPr>
                                  </w:pPr>
                                </w:p>
                              </w:tc>
                            </w:tr>
                            <w:tr w:rsidR="00621F06" w:rsidRPr="00437DF0" w14:paraId="1FFE4DD5" w14:textId="77777777" w:rsidTr="00437DF0">
                              <w:tc>
                                <w:tcPr>
                                  <w:tcW w:w="9952" w:type="dxa"/>
                                  <w:gridSpan w:val="2"/>
                                  <w:shd w:val="clear" w:color="auto" w:fill="auto"/>
                                </w:tcPr>
                                <w:p w14:paraId="7069A57B" w14:textId="13BF34E1" w:rsidR="00621F06" w:rsidRPr="00437DF0" w:rsidRDefault="00621F06" w:rsidP="00CE6F46">
                                  <w:pPr>
                                    <w:tabs>
                                      <w:tab w:val="left" w:pos="180"/>
                                    </w:tabs>
                                    <w:jc w:val="both"/>
                                    <w:rPr>
                                      <w:b w:val="0"/>
                                      <w:lang w:val="nl-NL"/>
                                    </w:rPr>
                                  </w:pPr>
                                </w:p>
                              </w:tc>
                            </w:tr>
                            <w:tr w:rsidR="00621F06" w:rsidRPr="00437DF0" w14:paraId="5E121FE5" w14:textId="77777777" w:rsidTr="00437DF0">
                              <w:tc>
                                <w:tcPr>
                                  <w:tcW w:w="9952" w:type="dxa"/>
                                  <w:gridSpan w:val="2"/>
                                  <w:shd w:val="clear" w:color="auto" w:fill="auto"/>
                                </w:tcPr>
                                <w:p w14:paraId="54550E4A" w14:textId="77777777" w:rsidR="00621F06" w:rsidRPr="00437DF0" w:rsidRDefault="00621F06" w:rsidP="00CE6F46">
                                  <w:pPr>
                                    <w:tabs>
                                      <w:tab w:val="left" w:pos="180"/>
                                    </w:tabs>
                                    <w:jc w:val="both"/>
                                    <w:rPr>
                                      <w:b w:val="0"/>
                                      <w:lang w:val="nl-NL"/>
                                    </w:rPr>
                                  </w:pPr>
                                </w:p>
                              </w:tc>
                            </w:tr>
                            <w:tr w:rsidR="00621F06" w:rsidRPr="00F21C2C" w14:paraId="1F8E7C9C" w14:textId="77777777" w:rsidTr="00D060B9">
                              <w:tc>
                                <w:tcPr>
                                  <w:tcW w:w="2405" w:type="dxa"/>
                                  <w:shd w:val="clear" w:color="auto" w:fill="auto"/>
                                </w:tcPr>
                                <w:p w14:paraId="79FC9873" w14:textId="77777777" w:rsidR="00621F06" w:rsidRPr="00F21C2C" w:rsidRDefault="00621F06" w:rsidP="00CE6F46">
                                  <w:pPr>
                                    <w:spacing w:line="276" w:lineRule="auto"/>
                                    <w:ind w:right="1146"/>
                                    <w:jc w:val="both"/>
                                    <w:rPr>
                                      <w:noProof/>
                                      <w:sz w:val="20"/>
                                      <w:szCs w:val="20"/>
                                    </w:rPr>
                                  </w:pPr>
                                  <w:r w:rsidRPr="00F21C2C">
                                    <w:rPr>
                                      <w:noProof/>
                                      <w:sz w:val="20"/>
                                      <w:szCs w:val="20"/>
                                    </w:rPr>
                                    <w:drawing>
                                      <wp:inline distT="0" distB="0" distL="0" distR="0" wp14:anchorId="7FC31FF2" wp14:editId="1902E1BE">
                                        <wp:extent cx="1398105" cy="1139687"/>
                                        <wp:effectExtent l="0" t="0" r="0" b="3810"/>
                                        <wp:docPr id="567"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399049" cy="1140456"/>
                                                </a:xfrm>
                                                <a:prstGeom prst="rect">
                                                  <a:avLst/>
                                                </a:prstGeom>
                                                <a:noFill/>
                                                <a:ln>
                                                  <a:noFill/>
                                                </a:ln>
                                              </pic:spPr>
                                            </pic:pic>
                                          </a:graphicData>
                                        </a:graphic>
                                      </wp:inline>
                                    </w:drawing>
                                  </w:r>
                                </w:p>
                              </w:tc>
                              <w:tc>
                                <w:tcPr>
                                  <w:tcW w:w="7547" w:type="dxa"/>
                                  <w:shd w:val="clear" w:color="auto" w:fill="auto"/>
                                </w:tcPr>
                                <w:p w14:paraId="6A717D32" w14:textId="315B5CB4" w:rsidR="00621F06" w:rsidRPr="00F21C2C" w:rsidRDefault="00621F06" w:rsidP="00C8241A">
                                  <w:pPr>
                                    <w:spacing w:line="276" w:lineRule="auto"/>
                                    <w:jc w:val="both"/>
                                    <w:rPr>
                                      <w:b w:val="0"/>
                                      <w:bCs w:val="0"/>
                                      <w:sz w:val="20"/>
                                      <w:szCs w:val="20"/>
                                      <w:lang w:val="nl-NL"/>
                                    </w:rPr>
                                  </w:pPr>
                                  <w:r w:rsidRPr="00F21C2C">
                                    <w:rPr>
                                      <w:b w:val="0"/>
                                      <w:sz w:val="20"/>
                                      <w:szCs w:val="20"/>
                                      <w:lang w:val="nl-NL"/>
                                    </w:rPr>
                                    <w:t xml:space="preserve">Biết </w:t>
                                  </w:r>
                                  <w:r w:rsidRPr="00F21C2C">
                                    <w:rPr>
                                      <w:rFonts w:ascii="Amazone" w:hAnsi="Amazone" w:cs="Amazone"/>
                                      <w:b w:val="0"/>
                                      <w:sz w:val="20"/>
                                      <w:szCs w:val="20"/>
                                      <w:lang w:val="nl-NL"/>
                                    </w:rPr>
                                    <w:t>E</w:t>
                                  </w:r>
                                  <w:r w:rsidRPr="00F21C2C">
                                    <w:rPr>
                                      <w:b w:val="0"/>
                                      <w:sz w:val="20"/>
                                      <w:szCs w:val="20"/>
                                      <w:vertAlign w:val="subscript"/>
                                      <w:lang w:val="nl-NL"/>
                                    </w:rPr>
                                    <w:t>1</w:t>
                                  </w:r>
                                  <w:r w:rsidRPr="00F21C2C">
                                    <w:rPr>
                                      <w:b w:val="0"/>
                                      <w:sz w:val="20"/>
                                      <w:szCs w:val="20"/>
                                      <w:lang w:val="nl-NL"/>
                                    </w:rPr>
                                    <w:t xml:space="preserve"> = 12 V; </w:t>
                                  </w:r>
                                  <w:r w:rsidRPr="00F21C2C">
                                    <w:rPr>
                                      <w:rFonts w:ascii="Amazone" w:hAnsi="Amazone" w:cs="Amazone"/>
                                      <w:b w:val="0"/>
                                      <w:sz w:val="20"/>
                                      <w:szCs w:val="20"/>
                                      <w:lang w:val="nl-NL"/>
                                    </w:rPr>
                                    <w:t>E</w:t>
                                  </w:r>
                                  <w:r w:rsidRPr="00F21C2C">
                                    <w:rPr>
                                      <w:b w:val="0"/>
                                      <w:sz w:val="20"/>
                                      <w:szCs w:val="20"/>
                                      <w:vertAlign w:val="subscript"/>
                                      <w:lang w:val="nl-NL"/>
                                    </w:rPr>
                                    <w:t>2</w:t>
                                  </w:r>
                                  <w:r w:rsidRPr="00F21C2C">
                                    <w:rPr>
                                      <w:b w:val="0"/>
                                      <w:sz w:val="20"/>
                                      <w:szCs w:val="20"/>
                                      <w:lang w:val="nl-NL"/>
                                    </w:rPr>
                                    <w:t xml:space="preserve"> = 6 V; r</w:t>
                                  </w:r>
                                  <w:r w:rsidRPr="00F21C2C">
                                    <w:rPr>
                                      <w:b w:val="0"/>
                                      <w:sz w:val="20"/>
                                      <w:szCs w:val="20"/>
                                      <w:vertAlign w:val="subscript"/>
                                      <w:lang w:val="nl-NL"/>
                                    </w:rPr>
                                    <w:t>1</w:t>
                                  </w:r>
                                  <w:r w:rsidRPr="00F21C2C">
                                    <w:rPr>
                                      <w:b w:val="0"/>
                                      <w:sz w:val="20"/>
                                      <w:szCs w:val="20"/>
                                      <w:lang w:val="nl-NL"/>
                                    </w:rPr>
                                    <w:t xml:space="preserve"> = 1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0,5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1</w:t>
                                  </w:r>
                                  <w:r w:rsidRPr="00F21C2C">
                                    <w:rPr>
                                      <w:b w:val="0"/>
                                      <w:sz w:val="20"/>
                                      <w:szCs w:val="20"/>
                                      <w:lang w:val="nl-NL"/>
                                    </w:rPr>
                                    <w:t xml:space="preserve"> = </w:t>
                                  </w:r>
                                  <w:r w:rsidRPr="00F21C2C">
                                    <w:rPr>
                                      <w:b w:val="0"/>
                                      <w:sz w:val="20"/>
                                      <w:szCs w:val="20"/>
                                      <w:lang w:val="vi-VN"/>
                                    </w:rPr>
                                    <w:t xml:space="preserve"> </w:t>
                                  </w:r>
                                  <w:r w:rsidRPr="00F21C2C">
                                    <w:rPr>
                                      <w:b w:val="0"/>
                                      <w:sz w:val="20"/>
                                      <w:szCs w:val="20"/>
                                      <w:lang w:val="nl-NL"/>
                                    </w:rPr>
                                    <w:t xml:space="preserve">6,5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3</w:t>
                                  </w:r>
                                  <w:r w:rsidRPr="00F21C2C">
                                    <w:rPr>
                                      <w:b w:val="0"/>
                                      <w:sz w:val="20"/>
                                      <w:szCs w:val="20"/>
                                      <w:lang w:val="nl-NL"/>
                                    </w:rPr>
                                    <w:t xml:space="preserve"> = 1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4</w:t>
                                  </w:r>
                                  <w:r w:rsidRPr="00F21C2C">
                                    <w:rPr>
                                      <w:b w:val="0"/>
                                      <w:sz w:val="20"/>
                                      <w:szCs w:val="20"/>
                                      <w:lang w:val="nl-NL"/>
                                    </w:rPr>
                                    <w:t xml:space="preserve"> là biến trở; đèn Đ loại 6 V – 6 W; </w:t>
                                  </w:r>
                                  <w:r>
                                    <w:rPr>
                                      <w:b w:val="0"/>
                                      <w:sz w:val="20"/>
                                      <w:szCs w:val="20"/>
                                      <w:lang w:val="nl-NL"/>
                                    </w:rPr>
                                    <w:t>R</w:t>
                                  </w:r>
                                  <w:r>
                                    <w:rPr>
                                      <w:b w:val="0"/>
                                      <w:sz w:val="20"/>
                                      <w:szCs w:val="20"/>
                                      <w:vertAlign w:val="subscript"/>
                                      <w:lang w:val="nl-NL"/>
                                    </w:rPr>
                                    <w:t>A</w:t>
                                  </w:r>
                                  <w:r>
                                    <w:rPr>
                                      <w:b w:val="0"/>
                                      <w:sz w:val="20"/>
                                      <w:szCs w:val="20"/>
                                      <w:lang w:val="vi-VN"/>
                                    </w:rPr>
                                    <w:t xml:space="preserve"> không đáng kể; R</w:t>
                                  </w:r>
                                  <w:r>
                                    <w:rPr>
                                      <w:b w:val="0"/>
                                      <w:sz w:val="20"/>
                                      <w:szCs w:val="20"/>
                                      <w:vertAlign w:val="subscript"/>
                                      <w:lang w:val="vi-VN"/>
                                    </w:rPr>
                                    <w:t>V</w:t>
                                  </w:r>
                                  <w:r>
                                    <w:rPr>
                                      <w:b w:val="0"/>
                                      <w:sz w:val="20"/>
                                      <w:szCs w:val="20"/>
                                      <w:lang w:val="vi-VN"/>
                                    </w:rPr>
                                    <w:t xml:space="preserve"> </w:t>
                                  </w:r>
                                  <w:r w:rsidRPr="00F21C2C">
                                    <w:rPr>
                                      <w:b w:val="0"/>
                                      <w:sz w:val="20"/>
                                      <w:szCs w:val="20"/>
                                      <w:lang w:val="nl-NL"/>
                                    </w:rPr>
                                    <w:t>vô cùng lớn.</w:t>
                                  </w:r>
                                </w:p>
                                <w:p w14:paraId="1EDCC61A" w14:textId="6B2A1BCB" w:rsidR="00621F06" w:rsidRPr="00F21C2C" w:rsidRDefault="00621F06" w:rsidP="00C8241A">
                                  <w:pPr>
                                    <w:tabs>
                                      <w:tab w:val="left" w:pos="180"/>
                                    </w:tabs>
                                    <w:spacing w:line="276" w:lineRule="auto"/>
                                    <w:jc w:val="both"/>
                                    <w:rPr>
                                      <w:b w:val="0"/>
                                      <w:sz w:val="20"/>
                                      <w:szCs w:val="20"/>
                                      <w:lang w:val="nl-NL"/>
                                    </w:rPr>
                                  </w:pPr>
                                  <w:r w:rsidRPr="00F21C2C">
                                    <w:rPr>
                                      <w:b w:val="0"/>
                                      <w:sz w:val="20"/>
                                      <w:szCs w:val="20"/>
                                      <w:lang w:val="nl-NL"/>
                                    </w:rPr>
                                    <w:tab/>
                                    <w:t>a) Khi R</w:t>
                                  </w:r>
                                  <w:r w:rsidRPr="00F21C2C">
                                    <w:rPr>
                                      <w:b w:val="0"/>
                                      <w:sz w:val="20"/>
                                      <w:szCs w:val="20"/>
                                      <w:vertAlign w:val="subscript"/>
                                      <w:lang w:val="nl-NL"/>
                                    </w:rPr>
                                    <w:t>4</w:t>
                                  </w:r>
                                  <w:r w:rsidRPr="00F21C2C">
                                    <w:rPr>
                                      <w:b w:val="0"/>
                                      <w:sz w:val="20"/>
                                      <w:szCs w:val="20"/>
                                      <w:lang w:val="nl-NL"/>
                                    </w:rPr>
                                    <w:t xml:space="preserve"> = 14 </w:t>
                                  </w:r>
                                  <w:r w:rsidRPr="00F21C2C">
                                    <w:rPr>
                                      <w:b w:val="0"/>
                                      <w:sz w:val="20"/>
                                      <w:szCs w:val="20"/>
                                      <w:lang w:val="nl-NL"/>
                                    </w:rPr>
                                    <w:sym w:font="Symbol" w:char="F057"/>
                                  </w:r>
                                  <w:r w:rsidRPr="00F21C2C">
                                    <w:rPr>
                                      <w:b w:val="0"/>
                                      <w:sz w:val="20"/>
                                      <w:szCs w:val="20"/>
                                      <w:lang w:val="nl-NL"/>
                                    </w:rPr>
                                    <w:t>. Xác định số chỉ của ampe và vôn kế. Nhận xét độ sáng của đèn. T</w:t>
                                  </w:r>
                                  <w:r>
                                    <w:rPr>
                                      <w:b w:val="0"/>
                                      <w:sz w:val="20"/>
                                      <w:szCs w:val="20"/>
                                      <w:lang w:val="nl-NL"/>
                                    </w:rPr>
                                    <w:t>í</w:t>
                                  </w:r>
                                  <w:r w:rsidRPr="00F21C2C">
                                    <w:rPr>
                                      <w:b w:val="0"/>
                                      <w:sz w:val="20"/>
                                      <w:szCs w:val="20"/>
                                      <w:lang w:val="nl-NL"/>
                                    </w:rPr>
                                    <w:t>nh hiệu suất của nguồn.</w:t>
                                  </w:r>
                                </w:p>
                                <w:p w14:paraId="16A88C3E" w14:textId="1900260E" w:rsidR="00621F06" w:rsidRPr="00F21C2C" w:rsidRDefault="00621F06" w:rsidP="00C8241A">
                                  <w:pPr>
                                    <w:tabs>
                                      <w:tab w:val="left" w:pos="180"/>
                                    </w:tabs>
                                    <w:spacing w:line="276" w:lineRule="auto"/>
                                    <w:jc w:val="both"/>
                                    <w:rPr>
                                      <w:b w:val="0"/>
                                      <w:bCs w:val="0"/>
                                      <w:sz w:val="20"/>
                                      <w:szCs w:val="20"/>
                                      <w:lang w:val="nl-NL"/>
                                    </w:rPr>
                                  </w:pPr>
                                  <w:r w:rsidRPr="00F21C2C">
                                    <w:rPr>
                                      <w:b w:val="0"/>
                                      <w:sz w:val="20"/>
                                      <w:szCs w:val="20"/>
                                      <w:lang w:val="nl-NL"/>
                                    </w:rPr>
                                    <w:t xml:space="preserve"> Nếu m</w:t>
                                  </w:r>
                                  <w:r w:rsidRPr="00F21C2C">
                                    <w:rPr>
                                      <w:b w:val="0"/>
                                      <w:iCs/>
                                      <w:sz w:val="20"/>
                                      <w:szCs w:val="20"/>
                                    </w:rPr>
                                    <w:t xml:space="preserve">ắc vào giữa hai điểm M và N một tụ điện có C = 5 </w:t>
                                  </w:r>
                                  <w:r w:rsidRPr="00F21C2C">
                                    <w:rPr>
                                      <w:b w:val="0"/>
                                      <w:iCs/>
                                      <w:sz w:val="20"/>
                                      <w:szCs w:val="20"/>
                                    </w:rPr>
                                    <w:sym w:font="Symbol" w:char="F06D"/>
                                  </w:r>
                                  <w:r w:rsidRPr="00F21C2C">
                                    <w:rPr>
                                      <w:b w:val="0"/>
                                      <w:iCs/>
                                      <w:sz w:val="20"/>
                                      <w:szCs w:val="20"/>
                                    </w:rPr>
                                    <w:t>F</w:t>
                                  </w:r>
                                  <w:r w:rsidRPr="00F21C2C">
                                    <w:rPr>
                                      <w:b w:val="0"/>
                                      <w:iCs/>
                                      <w:sz w:val="20"/>
                                      <w:szCs w:val="20"/>
                                      <w:lang w:val="vi-VN"/>
                                    </w:rPr>
                                    <w:t>. Tính điện tích của</w:t>
                                  </w:r>
                                  <w:r w:rsidRPr="00F21C2C">
                                    <w:rPr>
                                      <w:b w:val="0"/>
                                      <w:iCs/>
                                      <w:sz w:val="20"/>
                                      <w:szCs w:val="20"/>
                                    </w:rPr>
                                    <w:t xml:space="preserve"> tụ điện</w:t>
                                  </w:r>
                                  <w:r w:rsidRPr="00F21C2C">
                                    <w:rPr>
                                      <w:b w:val="0"/>
                                      <w:iCs/>
                                      <w:sz w:val="20"/>
                                      <w:szCs w:val="20"/>
                                      <w:lang w:val="vi-VN"/>
                                    </w:rPr>
                                    <w:t>.</w:t>
                                  </w:r>
                                </w:p>
                                <w:p w14:paraId="675E1668" w14:textId="753A3640" w:rsidR="00621F06" w:rsidRPr="00C8241A" w:rsidRDefault="00621F06" w:rsidP="00C8241A">
                                  <w:pPr>
                                    <w:tabs>
                                      <w:tab w:val="left" w:pos="180"/>
                                    </w:tabs>
                                    <w:spacing w:line="276" w:lineRule="auto"/>
                                    <w:jc w:val="both"/>
                                    <w:rPr>
                                      <w:b w:val="0"/>
                                      <w:bCs w:val="0"/>
                                      <w:iCs/>
                                      <w:sz w:val="20"/>
                                      <w:szCs w:val="20"/>
                                    </w:rPr>
                                  </w:pPr>
                                  <w:r w:rsidRPr="00F21C2C">
                                    <w:rPr>
                                      <w:b w:val="0"/>
                                      <w:sz w:val="20"/>
                                      <w:szCs w:val="20"/>
                                      <w:lang w:val="nl-NL"/>
                                    </w:rPr>
                                    <w:tab/>
                                  </w:r>
                                  <w:r w:rsidRPr="00F21C2C">
                                    <w:rPr>
                                      <w:b w:val="0"/>
                                      <w:iCs/>
                                      <w:sz w:val="20"/>
                                      <w:szCs w:val="20"/>
                                    </w:rPr>
                                    <w:t>b) Điều chỉnh biến trở R</w:t>
                                  </w:r>
                                  <w:r w:rsidRPr="00F21C2C">
                                    <w:rPr>
                                      <w:b w:val="0"/>
                                      <w:iCs/>
                                      <w:sz w:val="20"/>
                                      <w:szCs w:val="20"/>
                                      <w:vertAlign w:val="subscript"/>
                                    </w:rPr>
                                    <w:t>4</w:t>
                                  </w:r>
                                  <w:r w:rsidRPr="00F21C2C">
                                    <w:rPr>
                                      <w:b w:val="0"/>
                                      <w:iCs/>
                                      <w:sz w:val="20"/>
                                      <w:szCs w:val="20"/>
                                    </w:rPr>
                                    <w:t xml:space="preserve"> để đèn Đ sáng bình thường. Tính R</w:t>
                                  </w:r>
                                  <w:r w:rsidRPr="00F21C2C">
                                    <w:rPr>
                                      <w:b w:val="0"/>
                                      <w:iCs/>
                                      <w:sz w:val="20"/>
                                      <w:szCs w:val="20"/>
                                      <w:vertAlign w:val="subscript"/>
                                    </w:rPr>
                                    <w:t>4</w:t>
                                  </w:r>
                                  <w:r w:rsidRPr="00F21C2C">
                                    <w:rPr>
                                      <w:b w:val="0"/>
                                      <w:iCs/>
                                      <w:sz w:val="20"/>
                                      <w:szCs w:val="20"/>
                                    </w:rPr>
                                    <w:t xml:space="preserve"> khi đó.</w:t>
                                  </w:r>
                                </w:p>
                              </w:tc>
                            </w:tr>
                            <w:tr w:rsidR="00621F06" w:rsidRPr="00437DF0" w14:paraId="350C1EFF" w14:textId="77777777" w:rsidTr="00CE6F46">
                              <w:tc>
                                <w:tcPr>
                                  <w:tcW w:w="9952" w:type="dxa"/>
                                  <w:gridSpan w:val="2"/>
                                  <w:shd w:val="clear" w:color="auto" w:fill="auto"/>
                                </w:tcPr>
                                <w:p w14:paraId="39A61F50" w14:textId="77777777" w:rsidR="00621F06" w:rsidRPr="00437DF0" w:rsidRDefault="00621F06" w:rsidP="00437DF0">
                                  <w:pPr>
                                    <w:tabs>
                                      <w:tab w:val="left" w:pos="180"/>
                                    </w:tabs>
                                    <w:jc w:val="both"/>
                                    <w:rPr>
                                      <w:b w:val="0"/>
                                      <w:lang w:val="nl-NL"/>
                                    </w:rPr>
                                  </w:pPr>
                                </w:p>
                              </w:tc>
                            </w:tr>
                            <w:tr w:rsidR="00621F06" w:rsidRPr="00437DF0" w14:paraId="0C818ED0" w14:textId="77777777" w:rsidTr="00CE6F46">
                              <w:tc>
                                <w:tcPr>
                                  <w:tcW w:w="9952" w:type="dxa"/>
                                  <w:gridSpan w:val="2"/>
                                  <w:shd w:val="clear" w:color="auto" w:fill="auto"/>
                                </w:tcPr>
                                <w:p w14:paraId="2D0DFBCC" w14:textId="77777777" w:rsidR="00621F06" w:rsidRPr="00437DF0" w:rsidRDefault="00621F06" w:rsidP="00437DF0">
                                  <w:pPr>
                                    <w:tabs>
                                      <w:tab w:val="left" w:pos="180"/>
                                    </w:tabs>
                                    <w:jc w:val="both"/>
                                    <w:rPr>
                                      <w:b w:val="0"/>
                                      <w:lang w:val="nl-NL"/>
                                    </w:rPr>
                                  </w:pPr>
                                </w:p>
                              </w:tc>
                            </w:tr>
                            <w:tr w:rsidR="00621F06" w:rsidRPr="00437DF0" w14:paraId="68BA9A61" w14:textId="77777777" w:rsidTr="00CE6F46">
                              <w:tc>
                                <w:tcPr>
                                  <w:tcW w:w="9952" w:type="dxa"/>
                                  <w:gridSpan w:val="2"/>
                                  <w:shd w:val="clear" w:color="auto" w:fill="auto"/>
                                </w:tcPr>
                                <w:p w14:paraId="615082E6" w14:textId="77777777" w:rsidR="00621F06" w:rsidRPr="00437DF0" w:rsidRDefault="00621F06" w:rsidP="00437DF0">
                                  <w:pPr>
                                    <w:tabs>
                                      <w:tab w:val="left" w:pos="180"/>
                                    </w:tabs>
                                    <w:jc w:val="both"/>
                                    <w:rPr>
                                      <w:b w:val="0"/>
                                      <w:lang w:val="nl-NL"/>
                                    </w:rPr>
                                  </w:pPr>
                                </w:p>
                              </w:tc>
                            </w:tr>
                            <w:tr w:rsidR="00621F06" w:rsidRPr="00437DF0" w14:paraId="69934A4E" w14:textId="77777777" w:rsidTr="00CE6F46">
                              <w:tc>
                                <w:tcPr>
                                  <w:tcW w:w="9952" w:type="dxa"/>
                                  <w:gridSpan w:val="2"/>
                                  <w:shd w:val="clear" w:color="auto" w:fill="auto"/>
                                </w:tcPr>
                                <w:p w14:paraId="59C1597F" w14:textId="77777777" w:rsidR="00621F06" w:rsidRPr="00437DF0" w:rsidRDefault="00621F06" w:rsidP="00437DF0">
                                  <w:pPr>
                                    <w:tabs>
                                      <w:tab w:val="left" w:pos="180"/>
                                    </w:tabs>
                                    <w:jc w:val="both"/>
                                    <w:rPr>
                                      <w:b w:val="0"/>
                                      <w:lang w:val="nl-NL"/>
                                    </w:rPr>
                                  </w:pPr>
                                </w:p>
                              </w:tc>
                            </w:tr>
                            <w:tr w:rsidR="00621F06" w:rsidRPr="00437DF0" w14:paraId="737E00F3" w14:textId="77777777" w:rsidTr="00CE6F46">
                              <w:tc>
                                <w:tcPr>
                                  <w:tcW w:w="9952" w:type="dxa"/>
                                  <w:gridSpan w:val="2"/>
                                  <w:shd w:val="clear" w:color="auto" w:fill="auto"/>
                                </w:tcPr>
                                <w:p w14:paraId="52968520" w14:textId="77777777" w:rsidR="00621F06" w:rsidRPr="00437DF0" w:rsidRDefault="00621F06" w:rsidP="00437DF0">
                                  <w:pPr>
                                    <w:tabs>
                                      <w:tab w:val="left" w:pos="180"/>
                                    </w:tabs>
                                    <w:jc w:val="both"/>
                                    <w:rPr>
                                      <w:b w:val="0"/>
                                      <w:lang w:val="nl-NL"/>
                                    </w:rPr>
                                  </w:pPr>
                                </w:p>
                              </w:tc>
                            </w:tr>
                            <w:tr w:rsidR="00621F06" w:rsidRPr="00437DF0" w14:paraId="06FBD427" w14:textId="77777777" w:rsidTr="00CE6F46">
                              <w:tc>
                                <w:tcPr>
                                  <w:tcW w:w="9952" w:type="dxa"/>
                                  <w:gridSpan w:val="2"/>
                                  <w:shd w:val="clear" w:color="auto" w:fill="auto"/>
                                </w:tcPr>
                                <w:p w14:paraId="43F772CC" w14:textId="77777777" w:rsidR="00621F06" w:rsidRPr="00437DF0" w:rsidRDefault="00621F06" w:rsidP="00437DF0">
                                  <w:pPr>
                                    <w:tabs>
                                      <w:tab w:val="left" w:pos="180"/>
                                    </w:tabs>
                                    <w:jc w:val="both"/>
                                    <w:rPr>
                                      <w:b w:val="0"/>
                                      <w:lang w:val="nl-NL"/>
                                    </w:rPr>
                                  </w:pPr>
                                </w:p>
                              </w:tc>
                            </w:tr>
                            <w:tr w:rsidR="00621F06" w:rsidRPr="00437DF0" w14:paraId="4737024A" w14:textId="77777777" w:rsidTr="00CE6F46">
                              <w:tc>
                                <w:tcPr>
                                  <w:tcW w:w="9952" w:type="dxa"/>
                                  <w:gridSpan w:val="2"/>
                                  <w:shd w:val="clear" w:color="auto" w:fill="auto"/>
                                </w:tcPr>
                                <w:p w14:paraId="0606A00F" w14:textId="77777777" w:rsidR="00621F06" w:rsidRPr="00437DF0" w:rsidRDefault="00621F06" w:rsidP="00437DF0">
                                  <w:pPr>
                                    <w:tabs>
                                      <w:tab w:val="left" w:pos="180"/>
                                    </w:tabs>
                                    <w:jc w:val="both"/>
                                    <w:rPr>
                                      <w:b w:val="0"/>
                                      <w:lang w:val="nl-NL"/>
                                    </w:rPr>
                                  </w:pPr>
                                </w:p>
                              </w:tc>
                            </w:tr>
                            <w:tr w:rsidR="00621F06" w:rsidRPr="00437DF0" w14:paraId="07CE8E3B" w14:textId="77777777" w:rsidTr="00CE6F46">
                              <w:tc>
                                <w:tcPr>
                                  <w:tcW w:w="9952" w:type="dxa"/>
                                  <w:gridSpan w:val="2"/>
                                  <w:shd w:val="clear" w:color="auto" w:fill="auto"/>
                                </w:tcPr>
                                <w:p w14:paraId="245FBC7B" w14:textId="77777777" w:rsidR="00621F06" w:rsidRPr="00437DF0" w:rsidRDefault="00621F06" w:rsidP="00437DF0">
                                  <w:pPr>
                                    <w:tabs>
                                      <w:tab w:val="left" w:pos="180"/>
                                    </w:tabs>
                                    <w:jc w:val="both"/>
                                    <w:rPr>
                                      <w:b w:val="0"/>
                                      <w:lang w:val="nl-NL"/>
                                    </w:rPr>
                                  </w:pPr>
                                </w:p>
                              </w:tc>
                            </w:tr>
                            <w:tr w:rsidR="00621F06" w:rsidRPr="00437DF0" w14:paraId="398D5945" w14:textId="77777777" w:rsidTr="00CE6F46">
                              <w:tc>
                                <w:tcPr>
                                  <w:tcW w:w="9952" w:type="dxa"/>
                                  <w:gridSpan w:val="2"/>
                                  <w:shd w:val="clear" w:color="auto" w:fill="auto"/>
                                </w:tcPr>
                                <w:p w14:paraId="1A333538" w14:textId="77777777" w:rsidR="00621F06" w:rsidRPr="00437DF0" w:rsidRDefault="00621F06" w:rsidP="00437DF0">
                                  <w:pPr>
                                    <w:tabs>
                                      <w:tab w:val="left" w:pos="180"/>
                                    </w:tabs>
                                    <w:jc w:val="both"/>
                                    <w:rPr>
                                      <w:b w:val="0"/>
                                      <w:lang w:val="nl-NL"/>
                                    </w:rPr>
                                  </w:pPr>
                                </w:p>
                              </w:tc>
                            </w:tr>
                            <w:tr w:rsidR="00621F06" w:rsidRPr="00437DF0" w14:paraId="54B6CF1A" w14:textId="77777777" w:rsidTr="00CE6F46">
                              <w:tc>
                                <w:tcPr>
                                  <w:tcW w:w="9952" w:type="dxa"/>
                                  <w:gridSpan w:val="2"/>
                                  <w:shd w:val="clear" w:color="auto" w:fill="auto"/>
                                </w:tcPr>
                                <w:p w14:paraId="7EA6812E" w14:textId="77777777" w:rsidR="00621F06" w:rsidRPr="00437DF0" w:rsidRDefault="00621F06" w:rsidP="00437DF0">
                                  <w:pPr>
                                    <w:tabs>
                                      <w:tab w:val="left" w:pos="180"/>
                                    </w:tabs>
                                    <w:jc w:val="both"/>
                                    <w:rPr>
                                      <w:b w:val="0"/>
                                      <w:lang w:val="nl-NL"/>
                                    </w:rPr>
                                  </w:pPr>
                                </w:p>
                              </w:tc>
                            </w:tr>
                            <w:tr w:rsidR="00621F06" w:rsidRPr="00437DF0" w14:paraId="567E3C3A" w14:textId="77777777" w:rsidTr="00CE6F46">
                              <w:tc>
                                <w:tcPr>
                                  <w:tcW w:w="9952" w:type="dxa"/>
                                  <w:gridSpan w:val="2"/>
                                  <w:shd w:val="clear" w:color="auto" w:fill="auto"/>
                                </w:tcPr>
                                <w:p w14:paraId="0433E8FF" w14:textId="77777777" w:rsidR="00621F06" w:rsidRPr="00437DF0" w:rsidRDefault="00621F06" w:rsidP="00437DF0">
                                  <w:pPr>
                                    <w:tabs>
                                      <w:tab w:val="left" w:pos="180"/>
                                    </w:tabs>
                                    <w:jc w:val="both"/>
                                    <w:rPr>
                                      <w:b w:val="0"/>
                                      <w:lang w:val="nl-NL"/>
                                    </w:rPr>
                                  </w:pPr>
                                </w:p>
                              </w:tc>
                            </w:tr>
                            <w:tr w:rsidR="00621F06" w:rsidRPr="00437DF0" w14:paraId="05AE25E3" w14:textId="77777777" w:rsidTr="00CE6F46">
                              <w:tc>
                                <w:tcPr>
                                  <w:tcW w:w="9952" w:type="dxa"/>
                                  <w:gridSpan w:val="2"/>
                                  <w:shd w:val="clear" w:color="auto" w:fill="auto"/>
                                </w:tcPr>
                                <w:p w14:paraId="43D962C0" w14:textId="77777777" w:rsidR="00621F06" w:rsidRPr="00437DF0" w:rsidRDefault="00621F06" w:rsidP="00437DF0">
                                  <w:pPr>
                                    <w:tabs>
                                      <w:tab w:val="left" w:pos="180"/>
                                    </w:tabs>
                                    <w:jc w:val="both"/>
                                    <w:rPr>
                                      <w:b w:val="0"/>
                                      <w:lang w:val="nl-NL"/>
                                    </w:rPr>
                                  </w:pPr>
                                </w:p>
                              </w:tc>
                            </w:tr>
                            <w:tr w:rsidR="00621F06" w:rsidRPr="00437DF0" w14:paraId="0C767631" w14:textId="77777777" w:rsidTr="00CE6F46">
                              <w:tc>
                                <w:tcPr>
                                  <w:tcW w:w="9952" w:type="dxa"/>
                                  <w:gridSpan w:val="2"/>
                                  <w:shd w:val="clear" w:color="auto" w:fill="auto"/>
                                </w:tcPr>
                                <w:p w14:paraId="04F0298B" w14:textId="77777777" w:rsidR="00621F06" w:rsidRPr="00437DF0" w:rsidRDefault="00621F06" w:rsidP="00437DF0">
                                  <w:pPr>
                                    <w:tabs>
                                      <w:tab w:val="left" w:pos="180"/>
                                    </w:tabs>
                                    <w:jc w:val="both"/>
                                    <w:rPr>
                                      <w:b w:val="0"/>
                                      <w:lang w:val="nl-NL"/>
                                    </w:rPr>
                                  </w:pPr>
                                </w:p>
                              </w:tc>
                            </w:tr>
                            <w:tr w:rsidR="00621F06" w:rsidRPr="00437DF0" w14:paraId="33DFD1EE" w14:textId="77777777" w:rsidTr="00CE6F46">
                              <w:tc>
                                <w:tcPr>
                                  <w:tcW w:w="9952" w:type="dxa"/>
                                  <w:gridSpan w:val="2"/>
                                  <w:shd w:val="clear" w:color="auto" w:fill="auto"/>
                                </w:tcPr>
                                <w:p w14:paraId="37A0EE39" w14:textId="77777777" w:rsidR="00621F06" w:rsidRPr="00437DF0" w:rsidRDefault="00621F06" w:rsidP="00437DF0">
                                  <w:pPr>
                                    <w:tabs>
                                      <w:tab w:val="left" w:pos="180"/>
                                    </w:tabs>
                                    <w:jc w:val="both"/>
                                    <w:rPr>
                                      <w:b w:val="0"/>
                                      <w:lang w:val="nl-NL"/>
                                    </w:rPr>
                                  </w:pPr>
                                </w:p>
                              </w:tc>
                            </w:tr>
                            <w:tr w:rsidR="00621F06" w:rsidRPr="00437DF0" w14:paraId="15C2EF5F" w14:textId="77777777" w:rsidTr="00CE6F46">
                              <w:tc>
                                <w:tcPr>
                                  <w:tcW w:w="9952" w:type="dxa"/>
                                  <w:gridSpan w:val="2"/>
                                  <w:shd w:val="clear" w:color="auto" w:fill="auto"/>
                                </w:tcPr>
                                <w:p w14:paraId="2C856D68" w14:textId="77777777" w:rsidR="00621F06" w:rsidRPr="00437DF0" w:rsidRDefault="00621F06" w:rsidP="00437DF0">
                                  <w:pPr>
                                    <w:tabs>
                                      <w:tab w:val="left" w:pos="180"/>
                                    </w:tabs>
                                    <w:jc w:val="both"/>
                                    <w:rPr>
                                      <w:b w:val="0"/>
                                      <w:lang w:val="nl-NL"/>
                                    </w:rPr>
                                  </w:pPr>
                                </w:p>
                              </w:tc>
                            </w:tr>
                            <w:tr w:rsidR="00621F06" w:rsidRPr="00437DF0" w14:paraId="48434F8F" w14:textId="77777777" w:rsidTr="00CE6F46">
                              <w:tc>
                                <w:tcPr>
                                  <w:tcW w:w="9952" w:type="dxa"/>
                                  <w:gridSpan w:val="2"/>
                                  <w:shd w:val="clear" w:color="auto" w:fill="auto"/>
                                </w:tcPr>
                                <w:p w14:paraId="7265D903" w14:textId="77777777" w:rsidR="00621F06" w:rsidRPr="00437DF0" w:rsidRDefault="00621F06" w:rsidP="00437DF0">
                                  <w:pPr>
                                    <w:tabs>
                                      <w:tab w:val="left" w:pos="180"/>
                                    </w:tabs>
                                    <w:jc w:val="both"/>
                                    <w:rPr>
                                      <w:b w:val="0"/>
                                      <w:lang w:val="nl-NL"/>
                                    </w:rPr>
                                  </w:pPr>
                                </w:p>
                              </w:tc>
                            </w:tr>
                            <w:tr w:rsidR="00621F06" w:rsidRPr="00437DF0" w14:paraId="21FD11DB" w14:textId="77777777" w:rsidTr="00CE6F46">
                              <w:tc>
                                <w:tcPr>
                                  <w:tcW w:w="9952" w:type="dxa"/>
                                  <w:gridSpan w:val="2"/>
                                  <w:shd w:val="clear" w:color="auto" w:fill="auto"/>
                                </w:tcPr>
                                <w:p w14:paraId="18B2E4B7" w14:textId="77777777" w:rsidR="00621F06" w:rsidRPr="00437DF0" w:rsidRDefault="00621F06" w:rsidP="00437DF0">
                                  <w:pPr>
                                    <w:tabs>
                                      <w:tab w:val="left" w:pos="180"/>
                                    </w:tabs>
                                    <w:jc w:val="both"/>
                                    <w:rPr>
                                      <w:b w:val="0"/>
                                      <w:lang w:val="nl-NL"/>
                                    </w:rPr>
                                  </w:pPr>
                                </w:p>
                              </w:tc>
                            </w:tr>
                            <w:tr w:rsidR="00621F06" w:rsidRPr="00437DF0" w14:paraId="5195684A" w14:textId="77777777" w:rsidTr="00CE6F46">
                              <w:tc>
                                <w:tcPr>
                                  <w:tcW w:w="9952" w:type="dxa"/>
                                  <w:gridSpan w:val="2"/>
                                  <w:shd w:val="clear" w:color="auto" w:fill="auto"/>
                                </w:tcPr>
                                <w:p w14:paraId="7216039C" w14:textId="77777777" w:rsidR="00621F06" w:rsidRPr="00437DF0" w:rsidRDefault="00621F06" w:rsidP="00437DF0">
                                  <w:pPr>
                                    <w:tabs>
                                      <w:tab w:val="left" w:pos="180"/>
                                    </w:tabs>
                                    <w:jc w:val="both"/>
                                    <w:rPr>
                                      <w:b w:val="0"/>
                                      <w:lang w:val="nl-NL"/>
                                    </w:rPr>
                                  </w:pPr>
                                </w:p>
                              </w:tc>
                            </w:tr>
                            <w:tr w:rsidR="00621F06" w:rsidRPr="00437DF0" w14:paraId="41A4D2D7" w14:textId="77777777" w:rsidTr="00CE6F46">
                              <w:tc>
                                <w:tcPr>
                                  <w:tcW w:w="9952" w:type="dxa"/>
                                  <w:gridSpan w:val="2"/>
                                  <w:shd w:val="clear" w:color="auto" w:fill="auto"/>
                                </w:tcPr>
                                <w:p w14:paraId="749CE25C" w14:textId="77777777" w:rsidR="00621F06" w:rsidRPr="00437DF0" w:rsidRDefault="00621F06" w:rsidP="00437DF0">
                                  <w:pPr>
                                    <w:tabs>
                                      <w:tab w:val="left" w:pos="180"/>
                                    </w:tabs>
                                    <w:jc w:val="both"/>
                                    <w:rPr>
                                      <w:b w:val="0"/>
                                      <w:lang w:val="nl-NL"/>
                                    </w:rPr>
                                  </w:pPr>
                                </w:p>
                              </w:tc>
                            </w:tr>
                          </w:tbl>
                          <w:p w14:paraId="58F664FC" w14:textId="77777777" w:rsidR="00621F06" w:rsidRPr="000F33D3" w:rsidRDefault="00621F06" w:rsidP="00437DF0">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left:0;text-align:left;margin-left:-9.35pt;margin-top:1.95pt;width:510.25pt;height:760.7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" strokeweight=".5pt">
                <v:path arrowok="t"/>
                <v:textbox>
                  <w:txbxContent>
                    <w:tbl>
                      <w:tblPr>
                        <w:tblW w:w="9952"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2405"/>
                        <w:gridCol w:w="7547"/>
                      </w:tblGrid>
                      <w:tr w:rsidR="00621F06" w:rsidRPr="00F21C2C" w14:paraId="7C2D782A" w14:textId="77777777" w:rsidTr="00D060B9">
                        <w:tc>
                          <w:tcPr>
                            <w:tcW w:w="2405" w:type="dxa"/>
                            <w:shd w:val="clear" w:color="auto" w:fill="auto"/>
                          </w:tcPr>
                          <w:p w14:paraId="109BA5AA" w14:textId="77777777" w:rsidR="00621F06" w:rsidRPr="00F21C2C" w:rsidRDefault="00621F06" w:rsidP="00CE6F46">
                            <w:pPr>
                              <w:spacing w:line="276" w:lineRule="auto"/>
                              <w:ind w:right="1146"/>
                              <w:jc w:val="both"/>
                              <w:rPr>
                                <w:b w:val="0"/>
                                <w:sz w:val="22"/>
                                <w:szCs w:val="22"/>
                              </w:rPr>
                            </w:pPr>
                            <w:r w:rsidRPr="00F21C2C">
                              <w:rPr>
                                <w:noProof/>
                                <w:sz w:val="20"/>
                                <w:szCs w:val="20"/>
                              </w:rPr>
                              <w:drawing>
                                <wp:inline distT="0" distB="0" distL="0" distR="0" wp14:anchorId="7F8D0264" wp14:editId="25FD7E8C">
                                  <wp:extent cx="1405034" cy="1093552"/>
                                  <wp:effectExtent l="0" t="0" r="5080" b="0"/>
                                  <wp:docPr id="551" name="Picture 10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3"/>
                                          <pic:cNvPicPr>
                                            <a:picLocks/>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427716" cy="1111205"/>
                                          </a:xfrm>
                                          <a:prstGeom prst="rect">
                                            <a:avLst/>
                                          </a:prstGeom>
                                          <a:noFill/>
                                          <a:ln>
                                            <a:noFill/>
                                          </a:ln>
                                        </pic:spPr>
                                      </pic:pic>
                                    </a:graphicData>
                                  </a:graphic>
                                </wp:inline>
                              </w:drawing>
                            </w:r>
                          </w:p>
                        </w:tc>
                        <w:tc>
                          <w:tcPr>
                            <w:tcW w:w="7547" w:type="dxa"/>
                            <w:shd w:val="clear" w:color="auto" w:fill="auto"/>
                          </w:tcPr>
                          <w:p w14:paraId="3E2F3443" w14:textId="77777777" w:rsidR="00621F06" w:rsidRPr="00F21C2C" w:rsidRDefault="00621F06" w:rsidP="00C8241A">
                            <w:pPr>
                              <w:spacing w:line="276" w:lineRule="auto"/>
                              <w:jc w:val="both"/>
                              <w:rPr>
                                <w:b w:val="0"/>
                                <w:bCs w:val="0"/>
                                <w:sz w:val="20"/>
                                <w:szCs w:val="20"/>
                                <w:lang w:val="nl-NL"/>
                              </w:rPr>
                            </w:pPr>
                            <w:r w:rsidRPr="00F21C2C">
                              <w:rPr>
                                <w:b w:val="0"/>
                                <w:sz w:val="20"/>
                                <w:szCs w:val="20"/>
                                <w:lang w:val="nl-NL"/>
                              </w:rPr>
                              <w:t xml:space="preserve">Biết </w:t>
                            </w:r>
                            <w:r w:rsidRPr="00F21C2C">
                              <w:rPr>
                                <w:rFonts w:ascii="Amazone" w:hAnsi="Amazone" w:cs="Amazone"/>
                                <w:b w:val="0"/>
                                <w:sz w:val="20"/>
                                <w:szCs w:val="20"/>
                                <w:lang w:val="nl-NL"/>
                              </w:rPr>
                              <w:t>E</w:t>
                            </w:r>
                            <w:r w:rsidRPr="00F21C2C">
                              <w:rPr>
                                <w:b w:val="0"/>
                                <w:sz w:val="20"/>
                                <w:szCs w:val="20"/>
                                <w:vertAlign w:val="subscript"/>
                                <w:lang w:val="nl-NL"/>
                              </w:rPr>
                              <w:t>1</w:t>
                            </w:r>
                            <w:r w:rsidRPr="00F21C2C">
                              <w:rPr>
                                <w:b w:val="0"/>
                                <w:sz w:val="20"/>
                                <w:szCs w:val="20"/>
                                <w:lang w:val="nl-NL"/>
                              </w:rPr>
                              <w:t xml:space="preserve"> = 9 V; </w:t>
                            </w:r>
                            <w:r w:rsidRPr="00F21C2C">
                              <w:rPr>
                                <w:rFonts w:ascii="Amazone" w:hAnsi="Amazone" w:cs="Amazone"/>
                                <w:b w:val="0"/>
                                <w:sz w:val="20"/>
                                <w:szCs w:val="20"/>
                                <w:lang w:val="nl-NL"/>
                              </w:rPr>
                              <w:t>E</w:t>
                            </w:r>
                            <w:r w:rsidRPr="00F21C2C">
                              <w:rPr>
                                <w:b w:val="0"/>
                                <w:sz w:val="20"/>
                                <w:szCs w:val="20"/>
                                <w:vertAlign w:val="subscript"/>
                                <w:lang w:val="nl-NL"/>
                              </w:rPr>
                              <w:t>2</w:t>
                            </w:r>
                            <w:r w:rsidRPr="00F21C2C">
                              <w:rPr>
                                <w:b w:val="0"/>
                                <w:sz w:val="20"/>
                                <w:szCs w:val="20"/>
                                <w:lang w:val="nl-NL"/>
                              </w:rPr>
                              <w:t xml:space="preserve"> = 6 V; r</w:t>
                            </w:r>
                            <w:r w:rsidRPr="00F21C2C">
                              <w:rPr>
                                <w:b w:val="0"/>
                                <w:sz w:val="20"/>
                                <w:szCs w:val="20"/>
                                <w:vertAlign w:val="subscript"/>
                                <w:lang w:val="nl-NL"/>
                              </w:rPr>
                              <w:t>1</w:t>
                            </w:r>
                            <w:r w:rsidRPr="00F21C2C">
                              <w:rPr>
                                <w:b w:val="0"/>
                                <w:sz w:val="20"/>
                                <w:szCs w:val="20"/>
                                <w:lang w:val="nl-NL"/>
                              </w:rPr>
                              <w:t xml:space="preserve"> = 1,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0,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1</w:t>
                            </w:r>
                            <w:r w:rsidRPr="00F21C2C">
                              <w:rPr>
                                <w:b w:val="0"/>
                                <w:sz w:val="20"/>
                                <w:szCs w:val="20"/>
                                <w:lang w:val="nl-NL"/>
                              </w:rPr>
                              <w:t xml:space="preserve"> = 3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3</w:t>
                            </w:r>
                            <w:r w:rsidRPr="00F21C2C">
                              <w:rPr>
                                <w:b w:val="0"/>
                                <w:sz w:val="20"/>
                                <w:szCs w:val="20"/>
                                <w:lang w:val="nl-NL"/>
                              </w:rPr>
                              <w:t xml:space="preserve"> = 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4</w:t>
                            </w:r>
                            <w:r w:rsidRPr="00F21C2C">
                              <w:rPr>
                                <w:b w:val="0"/>
                                <w:sz w:val="20"/>
                                <w:szCs w:val="20"/>
                                <w:lang w:val="nl-NL"/>
                              </w:rPr>
                              <w:t xml:space="preserve"> là biến trở; đèn Đ loại 6 V – 3 W; điện trở của ampe kế không đáng kể; điện trở của vôn kế vô cùng lớn.</w:t>
                            </w:r>
                          </w:p>
                          <w:p w14:paraId="33F4CF73" w14:textId="77777777" w:rsidR="00621F06" w:rsidRPr="00F21C2C" w:rsidRDefault="00621F06" w:rsidP="00C8241A">
                            <w:pPr>
                              <w:tabs>
                                <w:tab w:val="left" w:pos="180"/>
                              </w:tabs>
                              <w:spacing w:line="276" w:lineRule="auto"/>
                              <w:jc w:val="both"/>
                              <w:rPr>
                                <w:b w:val="0"/>
                                <w:bCs w:val="0"/>
                                <w:sz w:val="20"/>
                                <w:szCs w:val="20"/>
                                <w:lang w:val="nl-NL"/>
                              </w:rPr>
                            </w:pPr>
                            <w:r w:rsidRPr="00F21C2C">
                              <w:rPr>
                                <w:b w:val="0"/>
                                <w:sz w:val="20"/>
                                <w:szCs w:val="20"/>
                                <w:lang w:val="nl-NL"/>
                              </w:rPr>
                              <w:tab/>
                              <w:t>a) Khi R</w:t>
                            </w:r>
                            <w:r w:rsidRPr="00F21C2C">
                              <w:rPr>
                                <w:b w:val="0"/>
                                <w:sz w:val="20"/>
                                <w:szCs w:val="20"/>
                                <w:vertAlign w:val="subscript"/>
                                <w:lang w:val="nl-NL"/>
                              </w:rPr>
                              <w:t>4</w:t>
                            </w:r>
                            <w:r w:rsidRPr="00F21C2C">
                              <w:rPr>
                                <w:b w:val="0"/>
                                <w:sz w:val="20"/>
                                <w:szCs w:val="20"/>
                                <w:lang w:val="nl-NL"/>
                              </w:rPr>
                              <w:t xml:space="preserve"> = 3 </w:t>
                            </w:r>
                            <w:r w:rsidRPr="00F21C2C">
                              <w:rPr>
                                <w:b w:val="0"/>
                                <w:sz w:val="20"/>
                                <w:szCs w:val="20"/>
                                <w:lang w:val="nl-NL"/>
                              </w:rPr>
                              <w:sym w:font="Symbol" w:char="F057"/>
                            </w:r>
                            <w:r w:rsidRPr="00F21C2C">
                              <w:rPr>
                                <w:b w:val="0"/>
                                <w:sz w:val="20"/>
                                <w:szCs w:val="20"/>
                                <w:lang w:val="nl-NL"/>
                              </w:rPr>
                              <w:t>. Xác định số chỉ của ampe và vôn kế; Nhận xét độ sáng của đèn. Nếu m</w:t>
                            </w:r>
                            <w:r w:rsidRPr="00F21C2C">
                              <w:rPr>
                                <w:b w:val="0"/>
                                <w:iCs/>
                                <w:sz w:val="20"/>
                                <w:szCs w:val="20"/>
                              </w:rPr>
                              <w:t xml:space="preserve">ắc vào giữa hai điểm M và N một tụ điện có điện dung C = 6 </w:t>
                            </w:r>
                            <w:r w:rsidRPr="00F21C2C">
                              <w:rPr>
                                <w:b w:val="0"/>
                                <w:iCs/>
                                <w:sz w:val="20"/>
                                <w:szCs w:val="20"/>
                              </w:rPr>
                              <w:sym w:font="Symbol" w:char="F06D"/>
                            </w:r>
                            <w:r w:rsidRPr="00F21C2C">
                              <w:rPr>
                                <w:b w:val="0"/>
                                <w:iCs/>
                                <w:sz w:val="20"/>
                                <w:szCs w:val="20"/>
                              </w:rPr>
                              <w:t>F thì tụ điện tích được điện tích bằng bao nhiêu? Tính hiệu suất của nguồn.</w:t>
                            </w:r>
                          </w:p>
                          <w:p w14:paraId="61CFCE62" w14:textId="08EC886B" w:rsidR="00621F06" w:rsidRPr="00C8241A" w:rsidRDefault="00621F06" w:rsidP="00C8241A">
                            <w:pPr>
                              <w:tabs>
                                <w:tab w:val="left" w:pos="180"/>
                              </w:tabs>
                              <w:spacing w:line="276" w:lineRule="auto"/>
                              <w:jc w:val="both"/>
                              <w:rPr>
                                <w:b w:val="0"/>
                                <w:bCs w:val="0"/>
                                <w:iCs/>
                                <w:sz w:val="20"/>
                                <w:szCs w:val="20"/>
                              </w:rPr>
                            </w:pPr>
                            <w:r w:rsidRPr="00F21C2C">
                              <w:rPr>
                                <w:b w:val="0"/>
                                <w:sz w:val="20"/>
                                <w:szCs w:val="20"/>
                                <w:lang w:val="nl-NL"/>
                              </w:rPr>
                              <w:tab/>
                            </w:r>
                            <w:r w:rsidRPr="00F21C2C">
                              <w:rPr>
                                <w:b w:val="0"/>
                                <w:iCs/>
                                <w:sz w:val="20"/>
                                <w:szCs w:val="20"/>
                              </w:rPr>
                              <w:t>b) Điều chỉnh biến trở R</w:t>
                            </w:r>
                            <w:r w:rsidRPr="00F21C2C">
                              <w:rPr>
                                <w:b w:val="0"/>
                                <w:iCs/>
                                <w:sz w:val="20"/>
                                <w:szCs w:val="20"/>
                                <w:vertAlign w:val="subscript"/>
                              </w:rPr>
                              <w:t>4</w:t>
                            </w:r>
                            <w:r w:rsidRPr="00F21C2C">
                              <w:rPr>
                                <w:b w:val="0"/>
                                <w:iCs/>
                                <w:sz w:val="20"/>
                                <w:szCs w:val="20"/>
                              </w:rPr>
                              <w:t xml:space="preserve"> để đèn Đ sáng bình thường. Tính R</w:t>
                            </w:r>
                            <w:r w:rsidRPr="00F21C2C">
                              <w:rPr>
                                <w:b w:val="0"/>
                                <w:iCs/>
                                <w:sz w:val="20"/>
                                <w:szCs w:val="20"/>
                                <w:vertAlign w:val="subscript"/>
                              </w:rPr>
                              <w:t>4</w:t>
                            </w:r>
                            <w:r w:rsidRPr="00F21C2C">
                              <w:rPr>
                                <w:b w:val="0"/>
                                <w:iCs/>
                                <w:sz w:val="20"/>
                                <w:szCs w:val="20"/>
                              </w:rPr>
                              <w:t xml:space="preserve"> khi đó.</w:t>
                            </w:r>
                          </w:p>
                        </w:tc>
                      </w:tr>
                      <w:tr w:rsidR="00621F06" w:rsidRPr="00437DF0" w14:paraId="78E1F858" w14:textId="77777777" w:rsidTr="00437DF0">
                        <w:tc>
                          <w:tcPr>
                            <w:tcW w:w="9952" w:type="dxa"/>
                            <w:gridSpan w:val="2"/>
                            <w:shd w:val="clear" w:color="auto" w:fill="auto"/>
                          </w:tcPr>
                          <w:p w14:paraId="146EC756" w14:textId="77777777" w:rsidR="00621F06" w:rsidRPr="00437DF0" w:rsidRDefault="00621F06" w:rsidP="00CE6F46">
                            <w:pPr>
                              <w:tabs>
                                <w:tab w:val="left" w:pos="180"/>
                              </w:tabs>
                              <w:jc w:val="both"/>
                              <w:rPr>
                                <w:b w:val="0"/>
                                <w:lang w:val="nl-NL"/>
                              </w:rPr>
                            </w:pPr>
                          </w:p>
                        </w:tc>
                      </w:tr>
                      <w:tr w:rsidR="00621F06" w:rsidRPr="00437DF0" w14:paraId="1A2C8953" w14:textId="77777777" w:rsidTr="00437DF0">
                        <w:tc>
                          <w:tcPr>
                            <w:tcW w:w="9952" w:type="dxa"/>
                            <w:gridSpan w:val="2"/>
                            <w:shd w:val="clear" w:color="auto" w:fill="auto"/>
                          </w:tcPr>
                          <w:p w14:paraId="10013A76" w14:textId="77777777" w:rsidR="00621F06" w:rsidRPr="00437DF0" w:rsidRDefault="00621F06" w:rsidP="00CE6F46">
                            <w:pPr>
                              <w:tabs>
                                <w:tab w:val="left" w:pos="180"/>
                              </w:tabs>
                              <w:jc w:val="both"/>
                              <w:rPr>
                                <w:b w:val="0"/>
                                <w:lang w:val="nl-NL"/>
                              </w:rPr>
                            </w:pPr>
                          </w:p>
                        </w:tc>
                      </w:tr>
                      <w:tr w:rsidR="00621F06" w:rsidRPr="00437DF0" w14:paraId="574CAF5A" w14:textId="77777777" w:rsidTr="00437DF0">
                        <w:tc>
                          <w:tcPr>
                            <w:tcW w:w="9952" w:type="dxa"/>
                            <w:gridSpan w:val="2"/>
                            <w:shd w:val="clear" w:color="auto" w:fill="auto"/>
                          </w:tcPr>
                          <w:p w14:paraId="399D016E" w14:textId="77777777" w:rsidR="00621F06" w:rsidRPr="00437DF0" w:rsidRDefault="00621F06" w:rsidP="00CE6F46">
                            <w:pPr>
                              <w:tabs>
                                <w:tab w:val="left" w:pos="180"/>
                              </w:tabs>
                              <w:jc w:val="both"/>
                              <w:rPr>
                                <w:b w:val="0"/>
                                <w:lang w:val="nl-NL"/>
                              </w:rPr>
                            </w:pPr>
                          </w:p>
                        </w:tc>
                      </w:tr>
                      <w:tr w:rsidR="00621F06" w:rsidRPr="00437DF0" w14:paraId="185A41DD" w14:textId="77777777" w:rsidTr="00437DF0">
                        <w:tc>
                          <w:tcPr>
                            <w:tcW w:w="9952" w:type="dxa"/>
                            <w:gridSpan w:val="2"/>
                            <w:shd w:val="clear" w:color="auto" w:fill="auto"/>
                          </w:tcPr>
                          <w:p w14:paraId="33EFFA18" w14:textId="77777777" w:rsidR="00621F06" w:rsidRPr="00437DF0" w:rsidRDefault="00621F06" w:rsidP="00CE6F46">
                            <w:pPr>
                              <w:tabs>
                                <w:tab w:val="left" w:pos="180"/>
                              </w:tabs>
                              <w:jc w:val="both"/>
                              <w:rPr>
                                <w:b w:val="0"/>
                                <w:lang w:val="nl-NL"/>
                              </w:rPr>
                            </w:pPr>
                          </w:p>
                        </w:tc>
                      </w:tr>
                      <w:tr w:rsidR="00621F06" w:rsidRPr="00437DF0" w14:paraId="091C1017" w14:textId="77777777" w:rsidTr="00437DF0">
                        <w:tc>
                          <w:tcPr>
                            <w:tcW w:w="9952" w:type="dxa"/>
                            <w:gridSpan w:val="2"/>
                            <w:shd w:val="clear" w:color="auto" w:fill="auto"/>
                          </w:tcPr>
                          <w:p w14:paraId="599D7847" w14:textId="77777777" w:rsidR="00621F06" w:rsidRPr="00437DF0" w:rsidRDefault="00621F06" w:rsidP="00CE6F46">
                            <w:pPr>
                              <w:tabs>
                                <w:tab w:val="left" w:pos="180"/>
                              </w:tabs>
                              <w:jc w:val="both"/>
                              <w:rPr>
                                <w:b w:val="0"/>
                                <w:lang w:val="nl-NL"/>
                              </w:rPr>
                            </w:pPr>
                          </w:p>
                        </w:tc>
                      </w:tr>
                      <w:tr w:rsidR="00621F06" w:rsidRPr="00437DF0" w14:paraId="265D8729" w14:textId="77777777" w:rsidTr="00437DF0">
                        <w:tc>
                          <w:tcPr>
                            <w:tcW w:w="9952" w:type="dxa"/>
                            <w:gridSpan w:val="2"/>
                            <w:shd w:val="clear" w:color="auto" w:fill="auto"/>
                          </w:tcPr>
                          <w:p w14:paraId="14A20319" w14:textId="77777777" w:rsidR="00621F06" w:rsidRPr="00437DF0" w:rsidRDefault="00621F06" w:rsidP="00CE6F46">
                            <w:pPr>
                              <w:tabs>
                                <w:tab w:val="left" w:pos="180"/>
                              </w:tabs>
                              <w:jc w:val="both"/>
                              <w:rPr>
                                <w:b w:val="0"/>
                                <w:lang w:val="nl-NL"/>
                              </w:rPr>
                            </w:pPr>
                          </w:p>
                        </w:tc>
                      </w:tr>
                      <w:tr w:rsidR="00621F06" w:rsidRPr="00437DF0" w14:paraId="27B7E4A7" w14:textId="77777777" w:rsidTr="00437DF0">
                        <w:tc>
                          <w:tcPr>
                            <w:tcW w:w="9952" w:type="dxa"/>
                            <w:gridSpan w:val="2"/>
                            <w:shd w:val="clear" w:color="auto" w:fill="auto"/>
                          </w:tcPr>
                          <w:p w14:paraId="6D1708C2" w14:textId="77777777" w:rsidR="00621F06" w:rsidRPr="00437DF0" w:rsidRDefault="00621F06" w:rsidP="00CE6F46">
                            <w:pPr>
                              <w:tabs>
                                <w:tab w:val="left" w:pos="180"/>
                              </w:tabs>
                              <w:jc w:val="both"/>
                              <w:rPr>
                                <w:b w:val="0"/>
                                <w:lang w:val="nl-NL"/>
                              </w:rPr>
                            </w:pPr>
                          </w:p>
                        </w:tc>
                      </w:tr>
                      <w:tr w:rsidR="00621F06" w:rsidRPr="00437DF0" w14:paraId="22521982" w14:textId="77777777" w:rsidTr="00437DF0">
                        <w:tc>
                          <w:tcPr>
                            <w:tcW w:w="9952" w:type="dxa"/>
                            <w:gridSpan w:val="2"/>
                            <w:shd w:val="clear" w:color="auto" w:fill="auto"/>
                          </w:tcPr>
                          <w:p w14:paraId="54CB9CFB" w14:textId="77777777" w:rsidR="00621F06" w:rsidRPr="00437DF0" w:rsidRDefault="00621F06" w:rsidP="00CE6F46">
                            <w:pPr>
                              <w:tabs>
                                <w:tab w:val="left" w:pos="180"/>
                              </w:tabs>
                              <w:jc w:val="both"/>
                              <w:rPr>
                                <w:b w:val="0"/>
                                <w:lang w:val="nl-NL"/>
                              </w:rPr>
                            </w:pPr>
                          </w:p>
                        </w:tc>
                      </w:tr>
                      <w:tr w:rsidR="00621F06" w:rsidRPr="00437DF0" w14:paraId="3AF85FCA" w14:textId="77777777" w:rsidTr="00437DF0">
                        <w:tc>
                          <w:tcPr>
                            <w:tcW w:w="9952" w:type="dxa"/>
                            <w:gridSpan w:val="2"/>
                            <w:shd w:val="clear" w:color="auto" w:fill="auto"/>
                          </w:tcPr>
                          <w:p w14:paraId="2A347EFC" w14:textId="77777777" w:rsidR="00621F06" w:rsidRPr="00437DF0" w:rsidRDefault="00621F06" w:rsidP="00CE6F46">
                            <w:pPr>
                              <w:tabs>
                                <w:tab w:val="left" w:pos="180"/>
                              </w:tabs>
                              <w:jc w:val="both"/>
                              <w:rPr>
                                <w:b w:val="0"/>
                                <w:lang w:val="nl-NL"/>
                              </w:rPr>
                            </w:pPr>
                          </w:p>
                        </w:tc>
                      </w:tr>
                      <w:tr w:rsidR="00621F06" w:rsidRPr="00437DF0" w14:paraId="6CE3D1DA" w14:textId="77777777" w:rsidTr="00437DF0">
                        <w:tc>
                          <w:tcPr>
                            <w:tcW w:w="9952" w:type="dxa"/>
                            <w:gridSpan w:val="2"/>
                            <w:shd w:val="clear" w:color="auto" w:fill="auto"/>
                          </w:tcPr>
                          <w:p w14:paraId="657FA4D8" w14:textId="77777777" w:rsidR="00621F06" w:rsidRPr="00437DF0" w:rsidRDefault="00621F06" w:rsidP="00CE6F46">
                            <w:pPr>
                              <w:tabs>
                                <w:tab w:val="left" w:pos="180"/>
                              </w:tabs>
                              <w:jc w:val="both"/>
                              <w:rPr>
                                <w:b w:val="0"/>
                                <w:lang w:val="nl-NL"/>
                              </w:rPr>
                            </w:pPr>
                          </w:p>
                        </w:tc>
                      </w:tr>
                      <w:tr w:rsidR="00621F06" w:rsidRPr="00437DF0" w14:paraId="5CD1E5CF" w14:textId="77777777" w:rsidTr="00437DF0">
                        <w:tc>
                          <w:tcPr>
                            <w:tcW w:w="9952" w:type="dxa"/>
                            <w:gridSpan w:val="2"/>
                            <w:shd w:val="clear" w:color="auto" w:fill="auto"/>
                          </w:tcPr>
                          <w:p w14:paraId="7AF67ACC" w14:textId="77777777" w:rsidR="00621F06" w:rsidRPr="00437DF0" w:rsidRDefault="00621F06" w:rsidP="00CE6F46">
                            <w:pPr>
                              <w:tabs>
                                <w:tab w:val="left" w:pos="180"/>
                              </w:tabs>
                              <w:jc w:val="both"/>
                              <w:rPr>
                                <w:b w:val="0"/>
                                <w:lang w:val="nl-NL"/>
                              </w:rPr>
                            </w:pPr>
                          </w:p>
                        </w:tc>
                      </w:tr>
                      <w:tr w:rsidR="00621F06" w:rsidRPr="00437DF0" w14:paraId="3163055F" w14:textId="77777777" w:rsidTr="00437DF0">
                        <w:tc>
                          <w:tcPr>
                            <w:tcW w:w="9952" w:type="dxa"/>
                            <w:gridSpan w:val="2"/>
                            <w:shd w:val="clear" w:color="auto" w:fill="auto"/>
                          </w:tcPr>
                          <w:p w14:paraId="7B6A2038" w14:textId="77777777" w:rsidR="00621F06" w:rsidRPr="00437DF0" w:rsidRDefault="00621F06" w:rsidP="00CE6F46">
                            <w:pPr>
                              <w:tabs>
                                <w:tab w:val="left" w:pos="180"/>
                              </w:tabs>
                              <w:jc w:val="both"/>
                              <w:rPr>
                                <w:b w:val="0"/>
                                <w:lang w:val="nl-NL"/>
                              </w:rPr>
                            </w:pPr>
                          </w:p>
                        </w:tc>
                      </w:tr>
                      <w:tr w:rsidR="00621F06" w:rsidRPr="00437DF0" w14:paraId="4C6C296B" w14:textId="77777777" w:rsidTr="00437DF0">
                        <w:tc>
                          <w:tcPr>
                            <w:tcW w:w="9952" w:type="dxa"/>
                            <w:gridSpan w:val="2"/>
                            <w:shd w:val="clear" w:color="auto" w:fill="auto"/>
                          </w:tcPr>
                          <w:p w14:paraId="5E646464" w14:textId="77777777" w:rsidR="00621F06" w:rsidRPr="00437DF0" w:rsidRDefault="00621F06" w:rsidP="00CE6F46">
                            <w:pPr>
                              <w:tabs>
                                <w:tab w:val="left" w:pos="180"/>
                              </w:tabs>
                              <w:jc w:val="both"/>
                              <w:rPr>
                                <w:b w:val="0"/>
                                <w:lang w:val="nl-NL"/>
                              </w:rPr>
                            </w:pPr>
                          </w:p>
                        </w:tc>
                      </w:tr>
                      <w:tr w:rsidR="00621F06" w:rsidRPr="00437DF0" w14:paraId="303844BB" w14:textId="77777777" w:rsidTr="00437DF0">
                        <w:tc>
                          <w:tcPr>
                            <w:tcW w:w="9952" w:type="dxa"/>
                            <w:gridSpan w:val="2"/>
                            <w:shd w:val="clear" w:color="auto" w:fill="auto"/>
                          </w:tcPr>
                          <w:p w14:paraId="6C7DC695" w14:textId="77777777" w:rsidR="00621F06" w:rsidRPr="00437DF0" w:rsidRDefault="00621F06" w:rsidP="00CE6F46">
                            <w:pPr>
                              <w:tabs>
                                <w:tab w:val="left" w:pos="180"/>
                              </w:tabs>
                              <w:jc w:val="both"/>
                              <w:rPr>
                                <w:b w:val="0"/>
                                <w:lang w:val="nl-NL"/>
                              </w:rPr>
                            </w:pPr>
                          </w:p>
                        </w:tc>
                      </w:tr>
                      <w:tr w:rsidR="00621F06" w:rsidRPr="00437DF0" w14:paraId="1FFE4DD5" w14:textId="77777777" w:rsidTr="00437DF0">
                        <w:tc>
                          <w:tcPr>
                            <w:tcW w:w="9952" w:type="dxa"/>
                            <w:gridSpan w:val="2"/>
                            <w:shd w:val="clear" w:color="auto" w:fill="auto"/>
                          </w:tcPr>
                          <w:p w14:paraId="7069A57B" w14:textId="13BF34E1" w:rsidR="00621F06" w:rsidRPr="00437DF0" w:rsidRDefault="00621F06" w:rsidP="00CE6F46">
                            <w:pPr>
                              <w:tabs>
                                <w:tab w:val="left" w:pos="180"/>
                              </w:tabs>
                              <w:jc w:val="both"/>
                              <w:rPr>
                                <w:b w:val="0"/>
                                <w:lang w:val="nl-NL"/>
                              </w:rPr>
                            </w:pPr>
                          </w:p>
                        </w:tc>
                      </w:tr>
                      <w:tr w:rsidR="00621F06" w:rsidRPr="00437DF0" w14:paraId="5E121FE5" w14:textId="77777777" w:rsidTr="00437DF0">
                        <w:tc>
                          <w:tcPr>
                            <w:tcW w:w="9952" w:type="dxa"/>
                            <w:gridSpan w:val="2"/>
                            <w:shd w:val="clear" w:color="auto" w:fill="auto"/>
                          </w:tcPr>
                          <w:p w14:paraId="54550E4A" w14:textId="77777777" w:rsidR="00621F06" w:rsidRPr="00437DF0" w:rsidRDefault="00621F06" w:rsidP="00CE6F46">
                            <w:pPr>
                              <w:tabs>
                                <w:tab w:val="left" w:pos="180"/>
                              </w:tabs>
                              <w:jc w:val="both"/>
                              <w:rPr>
                                <w:b w:val="0"/>
                                <w:lang w:val="nl-NL"/>
                              </w:rPr>
                            </w:pPr>
                          </w:p>
                        </w:tc>
                      </w:tr>
                      <w:tr w:rsidR="00621F06" w:rsidRPr="00F21C2C" w14:paraId="1F8E7C9C" w14:textId="77777777" w:rsidTr="00D060B9">
                        <w:tc>
                          <w:tcPr>
                            <w:tcW w:w="2405" w:type="dxa"/>
                            <w:shd w:val="clear" w:color="auto" w:fill="auto"/>
                          </w:tcPr>
                          <w:p w14:paraId="79FC9873" w14:textId="77777777" w:rsidR="00621F06" w:rsidRPr="00F21C2C" w:rsidRDefault="00621F06" w:rsidP="00CE6F46">
                            <w:pPr>
                              <w:spacing w:line="276" w:lineRule="auto"/>
                              <w:ind w:right="1146"/>
                              <w:jc w:val="both"/>
                              <w:rPr>
                                <w:noProof/>
                                <w:sz w:val="20"/>
                                <w:szCs w:val="20"/>
                              </w:rPr>
                            </w:pPr>
                            <w:r w:rsidRPr="00F21C2C">
                              <w:rPr>
                                <w:noProof/>
                                <w:sz w:val="20"/>
                                <w:szCs w:val="20"/>
                              </w:rPr>
                              <w:drawing>
                                <wp:inline distT="0" distB="0" distL="0" distR="0" wp14:anchorId="7FC31FF2" wp14:editId="1902E1BE">
                                  <wp:extent cx="1398105" cy="1139687"/>
                                  <wp:effectExtent l="0" t="0" r="0" b="3810"/>
                                  <wp:docPr id="567" name="Picture 10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1399049" cy="1140456"/>
                                          </a:xfrm>
                                          <a:prstGeom prst="rect">
                                            <a:avLst/>
                                          </a:prstGeom>
                                          <a:noFill/>
                                          <a:ln>
                                            <a:noFill/>
                                          </a:ln>
                                        </pic:spPr>
                                      </pic:pic>
                                    </a:graphicData>
                                  </a:graphic>
                                </wp:inline>
                              </w:drawing>
                            </w:r>
                          </w:p>
                        </w:tc>
                        <w:tc>
                          <w:tcPr>
                            <w:tcW w:w="7547" w:type="dxa"/>
                            <w:shd w:val="clear" w:color="auto" w:fill="auto"/>
                          </w:tcPr>
                          <w:p w14:paraId="6A717D32" w14:textId="315B5CB4" w:rsidR="00621F06" w:rsidRPr="00F21C2C" w:rsidRDefault="00621F06" w:rsidP="00C8241A">
                            <w:pPr>
                              <w:spacing w:line="276" w:lineRule="auto"/>
                              <w:jc w:val="both"/>
                              <w:rPr>
                                <w:b w:val="0"/>
                                <w:bCs w:val="0"/>
                                <w:sz w:val="20"/>
                                <w:szCs w:val="20"/>
                                <w:lang w:val="nl-NL"/>
                              </w:rPr>
                            </w:pPr>
                            <w:r w:rsidRPr="00F21C2C">
                              <w:rPr>
                                <w:b w:val="0"/>
                                <w:sz w:val="20"/>
                                <w:szCs w:val="20"/>
                                <w:lang w:val="nl-NL"/>
                              </w:rPr>
                              <w:t xml:space="preserve">Biết </w:t>
                            </w:r>
                            <w:r w:rsidRPr="00F21C2C">
                              <w:rPr>
                                <w:rFonts w:ascii="Amazone" w:hAnsi="Amazone" w:cs="Amazone"/>
                                <w:b w:val="0"/>
                                <w:sz w:val="20"/>
                                <w:szCs w:val="20"/>
                                <w:lang w:val="nl-NL"/>
                              </w:rPr>
                              <w:t>E</w:t>
                            </w:r>
                            <w:r w:rsidRPr="00F21C2C">
                              <w:rPr>
                                <w:b w:val="0"/>
                                <w:sz w:val="20"/>
                                <w:szCs w:val="20"/>
                                <w:vertAlign w:val="subscript"/>
                                <w:lang w:val="nl-NL"/>
                              </w:rPr>
                              <w:t>1</w:t>
                            </w:r>
                            <w:r w:rsidRPr="00F21C2C">
                              <w:rPr>
                                <w:b w:val="0"/>
                                <w:sz w:val="20"/>
                                <w:szCs w:val="20"/>
                                <w:lang w:val="nl-NL"/>
                              </w:rPr>
                              <w:t xml:space="preserve"> = 12 V; </w:t>
                            </w:r>
                            <w:r w:rsidRPr="00F21C2C">
                              <w:rPr>
                                <w:rFonts w:ascii="Amazone" w:hAnsi="Amazone" w:cs="Amazone"/>
                                <w:b w:val="0"/>
                                <w:sz w:val="20"/>
                                <w:szCs w:val="20"/>
                                <w:lang w:val="nl-NL"/>
                              </w:rPr>
                              <w:t>E</w:t>
                            </w:r>
                            <w:r w:rsidRPr="00F21C2C">
                              <w:rPr>
                                <w:b w:val="0"/>
                                <w:sz w:val="20"/>
                                <w:szCs w:val="20"/>
                                <w:vertAlign w:val="subscript"/>
                                <w:lang w:val="nl-NL"/>
                              </w:rPr>
                              <w:t>2</w:t>
                            </w:r>
                            <w:r w:rsidRPr="00F21C2C">
                              <w:rPr>
                                <w:b w:val="0"/>
                                <w:sz w:val="20"/>
                                <w:szCs w:val="20"/>
                                <w:lang w:val="nl-NL"/>
                              </w:rPr>
                              <w:t xml:space="preserve"> = 6 V; r</w:t>
                            </w:r>
                            <w:r w:rsidRPr="00F21C2C">
                              <w:rPr>
                                <w:b w:val="0"/>
                                <w:sz w:val="20"/>
                                <w:szCs w:val="20"/>
                                <w:vertAlign w:val="subscript"/>
                                <w:lang w:val="nl-NL"/>
                              </w:rPr>
                              <w:t>1</w:t>
                            </w:r>
                            <w:r w:rsidRPr="00F21C2C">
                              <w:rPr>
                                <w:b w:val="0"/>
                                <w:sz w:val="20"/>
                                <w:szCs w:val="20"/>
                                <w:lang w:val="nl-NL"/>
                              </w:rPr>
                              <w:t xml:space="preserve"> = 1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0,5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1</w:t>
                            </w:r>
                            <w:r w:rsidRPr="00F21C2C">
                              <w:rPr>
                                <w:b w:val="0"/>
                                <w:sz w:val="20"/>
                                <w:szCs w:val="20"/>
                                <w:lang w:val="nl-NL"/>
                              </w:rPr>
                              <w:t xml:space="preserve"> = </w:t>
                            </w:r>
                            <w:r w:rsidRPr="00F21C2C">
                              <w:rPr>
                                <w:b w:val="0"/>
                                <w:sz w:val="20"/>
                                <w:szCs w:val="20"/>
                                <w:lang w:val="vi-VN"/>
                              </w:rPr>
                              <w:t xml:space="preserve"> </w:t>
                            </w:r>
                            <w:r w:rsidRPr="00F21C2C">
                              <w:rPr>
                                <w:b w:val="0"/>
                                <w:sz w:val="20"/>
                                <w:szCs w:val="20"/>
                                <w:lang w:val="nl-NL"/>
                              </w:rPr>
                              <w:t xml:space="preserve">6,5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2</w:t>
                            </w:r>
                            <w:r w:rsidRPr="00F21C2C">
                              <w:rPr>
                                <w:b w:val="0"/>
                                <w:sz w:val="20"/>
                                <w:szCs w:val="20"/>
                                <w:lang w:val="nl-NL"/>
                              </w:rPr>
                              <w:t xml:space="preserve"> = 8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3</w:t>
                            </w:r>
                            <w:r w:rsidRPr="00F21C2C">
                              <w:rPr>
                                <w:b w:val="0"/>
                                <w:sz w:val="20"/>
                                <w:szCs w:val="20"/>
                                <w:lang w:val="nl-NL"/>
                              </w:rPr>
                              <w:t xml:space="preserve"> = 12 </w:t>
                            </w:r>
                            <w:r w:rsidRPr="00F21C2C">
                              <w:rPr>
                                <w:b w:val="0"/>
                                <w:sz w:val="20"/>
                                <w:szCs w:val="20"/>
                                <w:lang w:val="nl-NL"/>
                              </w:rPr>
                              <w:sym w:font="Symbol" w:char="F057"/>
                            </w:r>
                            <w:r w:rsidRPr="00F21C2C">
                              <w:rPr>
                                <w:b w:val="0"/>
                                <w:sz w:val="20"/>
                                <w:szCs w:val="20"/>
                                <w:lang w:val="nl-NL"/>
                              </w:rPr>
                              <w:t>; R</w:t>
                            </w:r>
                            <w:r w:rsidRPr="00F21C2C">
                              <w:rPr>
                                <w:b w:val="0"/>
                                <w:sz w:val="20"/>
                                <w:szCs w:val="20"/>
                                <w:vertAlign w:val="subscript"/>
                                <w:lang w:val="nl-NL"/>
                              </w:rPr>
                              <w:t>4</w:t>
                            </w:r>
                            <w:r w:rsidRPr="00F21C2C">
                              <w:rPr>
                                <w:b w:val="0"/>
                                <w:sz w:val="20"/>
                                <w:szCs w:val="20"/>
                                <w:lang w:val="nl-NL"/>
                              </w:rPr>
                              <w:t xml:space="preserve"> là biến trở; đèn Đ loại 6 V – 6 W; </w:t>
                            </w:r>
                            <w:r>
                              <w:rPr>
                                <w:b w:val="0"/>
                                <w:sz w:val="20"/>
                                <w:szCs w:val="20"/>
                                <w:lang w:val="nl-NL"/>
                              </w:rPr>
                              <w:t>R</w:t>
                            </w:r>
                            <w:r>
                              <w:rPr>
                                <w:b w:val="0"/>
                                <w:sz w:val="20"/>
                                <w:szCs w:val="20"/>
                                <w:vertAlign w:val="subscript"/>
                                <w:lang w:val="nl-NL"/>
                              </w:rPr>
                              <w:t>A</w:t>
                            </w:r>
                            <w:r>
                              <w:rPr>
                                <w:b w:val="0"/>
                                <w:sz w:val="20"/>
                                <w:szCs w:val="20"/>
                                <w:lang w:val="vi-VN"/>
                              </w:rPr>
                              <w:t xml:space="preserve"> không đáng kể; R</w:t>
                            </w:r>
                            <w:r>
                              <w:rPr>
                                <w:b w:val="0"/>
                                <w:sz w:val="20"/>
                                <w:szCs w:val="20"/>
                                <w:vertAlign w:val="subscript"/>
                                <w:lang w:val="vi-VN"/>
                              </w:rPr>
                              <w:t>V</w:t>
                            </w:r>
                            <w:r>
                              <w:rPr>
                                <w:b w:val="0"/>
                                <w:sz w:val="20"/>
                                <w:szCs w:val="20"/>
                                <w:lang w:val="vi-VN"/>
                              </w:rPr>
                              <w:t xml:space="preserve"> </w:t>
                            </w:r>
                            <w:r w:rsidRPr="00F21C2C">
                              <w:rPr>
                                <w:b w:val="0"/>
                                <w:sz w:val="20"/>
                                <w:szCs w:val="20"/>
                                <w:lang w:val="nl-NL"/>
                              </w:rPr>
                              <w:t>vô cùng lớn.</w:t>
                            </w:r>
                          </w:p>
                          <w:p w14:paraId="1EDCC61A" w14:textId="6B2A1BCB" w:rsidR="00621F06" w:rsidRPr="00F21C2C" w:rsidRDefault="00621F06" w:rsidP="00C8241A">
                            <w:pPr>
                              <w:tabs>
                                <w:tab w:val="left" w:pos="180"/>
                              </w:tabs>
                              <w:spacing w:line="276" w:lineRule="auto"/>
                              <w:jc w:val="both"/>
                              <w:rPr>
                                <w:b w:val="0"/>
                                <w:sz w:val="20"/>
                                <w:szCs w:val="20"/>
                                <w:lang w:val="nl-NL"/>
                              </w:rPr>
                            </w:pPr>
                            <w:r w:rsidRPr="00F21C2C">
                              <w:rPr>
                                <w:b w:val="0"/>
                                <w:sz w:val="20"/>
                                <w:szCs w:val="20"/>
                                <w:lang w:val="nl-NL"/>
                              </w:rPr>
                              <w:tab/>
                              <w:t>a) Khi R</w:t>
                            </w:r>
                            <w:r w:rsidRPr="00F21C2C">
                              <w:rPr>
                                <w:b w:val="0"/>
                                <w:sz w:val="20"/>
                                <w:szCs w:val="20"/>
                                <w:vertAlign w:val="subscript"/>
                                <w:lang w:val="nl-NL"/>
                              </w:rPr>
                              <w:t>4</w:t>
                            </w:r>
                            <w:r w:rsidRPr="00F21C2C">
                              <w:rPr>
                                <w:b w:val="0"/>
                                <w:sz w:val="20"/>
                                <w:szCs w:val="20"/>
                                <w:lang w:val="nl-NL"/>
                              </w:rPr>
                              <w:t xml:space="preserve"> = 14 </w:t>
                            </w:r>
                            <w:r w:rsidRPr="00F21C2C">
                              <w:rPr>
                                <w:b w:val="0"/>
                                <w:sz w:val="20"/>
                                <w:szCs w:val="20"/>
                                <w:lang w:val="nl-NL"/>
                              </w:rPr>
                              <w:sym w:font="Symbol" w:char="F057"/>
                            </w:r>
                            <w:r w:rsidRPr="00F21C2C">
                              <w:rPr>
                                <w:b w:val="0"/>
                                <w:sz w:val="20"/>
                                <w:szCs w:val="20"/>
                                <w:lang w:val="nl-NL"/>
                              </w:rPr>
                              <w:t>. Xác định số chỉ của ampe và vôn kế. Nhận xét độ sáng của đèn. T</w:t>
                            </w:r>
                            <w:r>
                              <w:rPr>
                                <w:b w:val="0"/>
                                <w:sz w:val="20"/>
                                <w:szCs w:val="20"/>
                                <w:lang w:val="nl-NL"/>
                              </w:rPr>
                              <w:t>í</w:t>
                            </w:r>
                            <w:r w:rsidRPr="00F21C2C">
                              <w:rPr>
                                <w:b w:val="0"/>
                                <w:sz w:val="20"/>
                                <w:szCs w:val="20"/>
                                <w:lang w:val="nl-NL"/>
                              </w:rPr>
                              <w:t>nh hiệu suất của nguồn.</w:t>
                            </w:r>
                          </w:p>
                          <w:p w14:paraId="16A88C3E" w14:textId="1900260E" w:rsidR="00621F06" w:rsidRPr="00F21C2C" w:rsidRDefault="00621F06" w:rsidP="00C8241A">
                            <w:pPr>
                              <w:tabs>
                                <w:tab w:val="left" w:pos="180"/>
                              </w:tabs>
                              <w:spacing w:line="276" w:lineRule="auto"/>
                              <w:jc w:val="both"/>
                              <w:rPr>
                                <w:b w:val="0"/>
                                <w:bCs w:val="0"/>
                                <w:sz w:val="20"/>
                                <w:szCs w:val="20"/>
                                <w:lang w:val="nl-NL"/>
                              </w:rPr>
                            </w:pPr>
                            <w:r w:rsidRPr="00F21C2C">
                              <w:rPr>
                                <w:b w:val="0"/>
                                <w:sz w:val="20"/>
                                <w:szCs w:val="20"/>
                                <w:lang w:val="nl-NL"/>
                              </w:rPr>
                              <w:t xml:space="preserve"> Nếu m</w:t>
                            </w:r>
                            <w:r w:rsidRPr="00F21C2C">
                              <w:rPr>
                                <w:b w:val="0"/>
                                <w:iCs/>
                                <w:sz w:val="20"/>
                                <w:szCs w:val="20"/>
                              </w:rPr>
                              <w:t xml:space="preserve">ắc vào giữa hai điểm M và N một tụ điện có C = 5 </w:t>
                            </w:r>
                            <w:r w:rsidRPr="00F21C2C">
                              <w:rPr>
                                <w:b w:val="0"/>
                                <w:iCs/>
                                <w:sz w:val="20"/>
                                <w:szCs w:val="20"/>
                              </w:rPr>
                              <w:sym w:font="Symbol" w:char="F06D"/>
                            </w:r>
                            <w:r w:rsidRPr="00F21C2C">
                              <w:rPr>
                                <w:b w:val="0"/>
                                <w:iCs/>
                                <w:sz w:val="20"/>
                                <w:szCs w:val="20"/>
                              </w:rPr>
                              <w:t>F</w:t>
                            </w:r>
                            <w:r w:rsidRPr="00F21C2C">
                              <w:rPr>
                                <w:b w:val="0"/>
                                <w:iCs/>
                                <w:sz w:val="20"/>
                                <w:szCs w:val="20"/>
                                <w:lang w:val="vi-VN"/>
                              </w:rPr>
                              <w:t>. Tính điện tích của</w:t>
                            </w:r>
                            <w:r w:rsidRPr="00F21C2C">
                              <w:rPr>
                                <w:b w:val="0"/>
                                <w:iCs/>
                                <w:sz w:val="20"/>
                                <w:szCs w:val="20"/>
                              </w:rPr>
                              <w:t xml:space="preserve"> tụ điện</w:t>
                            </w:r>
                            <w:r w:rsidRPr="00F21C2C">
                              <w:rPr>
                                <w:b w:val="0"/>
                                <w:iCs/>
                                <w:sz w:val="20"/>
                                <w:szCs w:val="20"/>
                                <w:lang w:val="vi-VN"/>
                              </w:rPr>
                              <w:t>.</w:t>
                            </w:r>
                          </w:p>
                          <w:p w14:paraId="675E1668" w14:textId="753A3640" w:rsidR="00621F06" w:rsidRPr="00C8241A" w:rsidRDefault="00621F06" w:rsidP="00C8241A">
                            <w:pPr>
                              <w:tabs>
                                <w:tab w:val="left" w:pos="180"/>
                              </w:tabs>
                              <w:spacing w:line="276" w:lineRule="auto"/>
                              <w:jc w:val="both"/>
                              <w:rPr>
                                <w:b w:val="0"/>
                                <w:bCs w:val="0"/>
                                <w:iCs/>
                                <w:sz w:val="20"/>
                                <w:szCs w:val="20"/>
                              </w:rPr>
                            </w:pPr>
                            <w:r w:rsidRPr="00F21C2C">
                              <w:rPr>
                                <w:b w:val="0"/>
                                <w:sz w:val="20"/>
                                <w:szCs w:val="20"/>
                                <w:lang w:val="nl-NL"/>
                              </w:rPr>
                              <w:tab/>
                            </w:r>
                            <w:r w:rsidRPr="00F21C2C">
                              <w:rPr>
                                <w:b w:val="0"/>
                                <w:iCs/>
                                <w:sz w:val="20"/>
                                <w:szCs w:val="20"/>
                              </w:rPr>
                              <w:t>b) Điều chỉnh biến trở R</w:t>
                            </w:r>
                            <w:r w:rsidRPr="00F21C2C">
                              <w:rPr>
                                <w:b w:val="0"/>
                                <w:iCs/>
                                <w:sz w:val="20"/>
                                <w:szCs w:val="20"/>
                                <w:vertAlign w:val="subscript"/>
                              </w:rPr>
                              <w:t>4</w:t>
                            </w:r>
                            <w:r w:rsidRPr="00F21C2C">
                              <w:rPr>
                                <w:b w:val="0"/>
                                <w:iCs/>
                                <w:sz w:val="20"/>
                                <w:szCs w:val="20"/>
                              </w:rPr>
                              <w:t xml:space="preserve"> để đèn Đ sáng bình thường. Tính R</w:t>
                            </w:r>
                            <w:r w:rsidRPr="00F21C2C">
                              <w:rPr>
                                <w:b w:val="0"/>
                                <w:iCs/>
                                <w:sz w:val="20"/>
                                <w:szCs w:val="20"/>
                                <w:vertAlign w:val="subscript"/>
                              </w:rPr>
                              <w:t>4</w:t>
                            </w:r>
                            <w:r w:rsidRPr="00F21C2C">
                              <w:rPr>
                                <w:b w:val="0"/>
                                <w:iCs/>
                                <w:sz w:val="20"/>
                                <w:szCs w:val="20"/>
                              </w:rPr>
                              <w:t xml:space="preserve"> khi đó.</w:t>
                            </w:r>
                          </w:p>
                        </w:tc>
                      </w:tr>
                      <w:tr w:rsidR="00621F06" w:rsidRPr="00437DF0" w14:paraId="350C1EFF" w14:textId="77777777" w:rsidTr="00CE6F46">
                        <w:tc>
                          <w:tcPr>
                            <w:tcW w:w="9952" w:type="dxa"/>
                            <w:gridSpan w:val="2"/>
                            <w:shd w:val="clear" w:color="auto" w:fill="auto"/>
                          </w:tcPr>
                          <w:p w14:paraId="39A61F50" w14:textId="77777777" w:rsidR="00621F06" w:rsidRPr="00437DF0" w:rsidRDefault="00621F06" w:rsidP="00437DF0">
                            <w:pPr>
                              <w:tabs>
                                <w:tab w:val="left" w:pos="180"/>
                              </w:tabs>
                              <w:jc w:val="both"/>
                              <w:rPr>
                                <w:b w:val="0"/>
                                <w:lang w:val="nl-NL"/>
                              </w:rPr>
                            </w:pPr>
                          </w:p>
                        </w:tc>
                      </w:tr>
                      <w:tr w:rsidR="00621F06" w:rsidRPr="00437DF0" w14:paraId="0C818ED0" w14:textId="77777777" w:rsidTr="00CE6F46">
                        <w:tc>
                          <w:tcPr>
                            <w:tcW w:w="9952" w:type="dxa"/>
                            <w:gridSpan w:val="2"/>
                            <w:shd w:val="clear" w:color="auto" w:fill="auto"/>
                          </w:tcPr>
                          <w:p w14:paraId="2D0DFBCC" w14:textId="77777777" w:rsidR="00621F06" w:rsidRPr="00437DF0" w:rsidRDefault="00621F06" w:rsidP="00437DF0">
                            <w:pPr>
                              <w:tabs>
                                <w:tab w:val="left" w:pos="180"/>
                              </w:tabs>
                              <w:jc w:val="both"/>
                              <w:rPr>
                                <w:b w:val="0"/>
                                <w:lang w:val="nl-NL"/>
                              </w:rPr>
                            </w:pPr>
                          </w:p>
                        </w:tc>
                      </w:tr>
                      <w:tr w:rsidR="00621F06" w:rsidRPr="00437DF0" w14:paraId="68BA9A61" w14:textId="77777777" w:rsidTr="00CE6F46">
                        <w:tc>
                          <w:tcPr>
                            <w:tcW w:w="9952" w:type="dxa"/>
                            <w:gridSpan w:val="2"/>
                            <w:shd w:val="clear" w:color="auto" w:fill="auto"/>
                          </w:tcPr>
                          <w:p w14:paraId="615082E6" w14:textId="77777777" w:rsidR="00621F06" w:rsidRPr="00437DF0" w:rsidRDefault="00621F06" w:rsidP="00437DF0">
                            <w:pPr>
                              <w:tabs>
                                <w:tab w:val="left" w:pos="180"/>
                              </w:tabs>
                              <w:jc w:val="both"/>
                              <w:rPr>
                                <w:b w:val="0"/>
                                <w:lang w:val="nl-NL"/>
                              </w:rPr>
                            </w:pPr>
                          </w:p>
                        </w:tc>
                      </w:tr>
                      <w:tr w:rsidR="00621F06" w:rsidRPr="00437DF0" w14:paraId="69934A4E" w14:textId="77777777" w:rsidTr="00CE6F46">
                        <w:tc>
                          <w:tcPr>
                            <w:tcW w:w="9952" w:type="dxa"/>
                            <w:gridSpan w:val="2"/>
                            <w:shd w:val="clear" w:color="auto" w:fill="auto"/>
                          </w:tcPr>
                          <w:p w14:paraId="59C1597F" w14:textId="77777777" w:rsidR="00621F06" w:rsidRPr="00437DF0" w:rsidRDefault="00621F06" w:rsidP="00437DF0">
                            <w:pPr>
                              <w:tabs>
                                <w:tab w:val="left" w:pos="180"/>
                              </w:tabs>
                              <w:jc w:val="both"/>
                              <w:rPr>
                                <w:b w:val="0"/>
                                <w:lang w:val="nl-NL"/>
                              </w:rPr>
                            </w:pPr>
                          </w:p>
                        </w:tc>
                      </w:tr>
                      <w:tr w:rsidR="00621F06" w:rsidRPr="00437DF0" w14:paraId="737E00F3" w14:textId="77777777" w:rsidTr="00CE6F46">
                        <w:tc>
                          <w:tcPr>
                            <w:tcW w:w="9952" w:type="dxa"/>
                            <w:gridSpan w:val="2"/>
                            <w:shd w:val="clear" w:color="auto" w:fill="auto"/>
                          </w:tcPr>
                          <w:p w14:paraId="52968520" w14:textId="77777777" w:rsidR="00621F06" w:rsidRPr="00437DF0" w:rsidRDefault="00621F06" w:rsidP="00437DF0">
                            <w:pPr>
                              <w:tabs>
                                <w:tab w:val="left" w:pos="180"/>
                              </w:tabs>
                              <w:jc w:val="both"/>
                              <w:rPr>
                                <w:b w:val="0"/>
                                <w:lang w:val="nl-NL"/>
                              </w:rPr>
                            </w:pPr>
                          </w:p>
                        </w:tc>
                      </w:tr>
                      <w:tr w:rsidR="00621F06" w:rsidRPr="00437DF0" w14:paraId="06FBD427" w14:textId="77777777" w:rsidTr="00CE6F46">
                        <w:tc>
                          <w:tcPr>
                            <w:tcW w:w="9952" w:type="dxa"/>
                            <w:gridSpan w:val="2"/>
                            <w:shd w:val="clear" w:color="auto" w:fill="auto"/>
                          </w:tcPr>
                          <w:p w14:paraId="43F772CC" w14:textId="77777777" w:rsidR="00621F06" w:rsidRPr="00437DF0" w:rsidRDefault="00621F06" w:rsidP="00437DF0">
                            <w:pPr>
                              <w:tabs>
                                <w:tab w:val="left" w:pos="180"/>
                              </w:tabs>
                              <w:jc w:val="both"/>
                              <w:rPr>
                                <w:b w:val="0"/>
                                <w:lang w:val="nl-NL"/>
                              </w:rPr>
                            </w:pPr>
                          </w:p>
                        </w:tc>
                      </w:tr>
                      <w:tr w:rsidR="00621F06" w:rsidRPr="00437DF0" w14:paraId="4737024A" w14:textId="77777777" w:rsidTr="00CE6F46">
                        <w:tc>
                          <w:tcPr>
                            <w:tcW w:w="9952" w:type="dxa"/>
                            <w:gridSpan w:val="2"/>
                            <w:shd w:val="clear" w:color="auto" w:fill="auto"/>
                          </w:tcPr>
                          <w:p w14:paraId="0606A00F" w14:textId="77777777" w:rsidR="00621F06" w:rsidRPr="00437DF0" w:rsidRDefault="00621F06" w:rsidP="00437DF0">
                            <w:pPr>
                              <w:tabs>
                                <w:tab w:val="left" w:pos="180"/>
                              </w:tabs>
                              <w:jc w:val="both"/>
                              <w:rPr>
                                <w:b w:val="0"/>
                                <w:lang w:val="nl-NL"/>
                              </w:rPr>
                            </w:pPr>
                          </w:p>
                        </w:tc>
                      </w:tr>
                      <w:tr w:rsidR="00621F06" w:rsidRPr="00437DF0" w14:paraId="07CE8E3B" w14:textId="77777777" w:rsidTr="00CE6F46">
                        <w:tc>
                          <w:tcPr>
                            <w:tcW w:w="9952" w:type="dxa"/>
                            <w:gridSpan w:val="2"/>
                            <w:shd w:val="clear" w:color="auto" w:fill="auto"/>
                          </w:tcPr>
                          <w:p w14:paraId="245FBC7B" w14:textId="77777777" w:rsidR="00621F06" w:rsidRPr="00437DF0" w:rsidRDefault="00621F06" w:rsidP="00437DF0">
                            <w:pPr>
                              <w:tabs>
                                <w:tab w:val="left" w:pos="180"/>
                              </w:tabs>
                              <w:jc w:val="both"/>
                              <w:rPr>
                                <w:b w:val="0"/>
                                <w:lang w:val="nl-NL"/>
                              </w:rPr>
                            </w:pPr>
                          </w:p>
                        </w:tc>
                      </w:tr>
                      <w:tr w:rsidR="00621F06" w:rsidRPr="00437DF0" w14:paraId="398D5945" w14:textId="77777777" w:rsidTr="00CE6F46">
                        <w:tc>
                          <w:tcPr>
                            <w:tcW w:w="9952" w:type="dxa"/>
                            <w:gridSpan w:val="2"/>
                            <w:shd w:val="clear" w:color="auto" w:fill="auto"/>
                          </w:tcPr>
                          <w:p w14:paraId="1A333538" w14:textId="77777777" w:rsidR="00621F06" w:rsidRPr="00437DF0" w:rsidRDefault="00621F06" w:rsidP="00437DF0">
                            <w:pPr>
                              <w:tabs>
                                <w:tab w:val="left" w:pos="180"/>
                              </w:tabs>
                              <w:jc w:val="both"/>
                              <w:rPr>
                                <w:b w:val="0"/>
                                <w:lang w:val="nl-NL"/>
                              </w:rPr>
                            </w:pPr>
                          </w:p>
                        </w:tc>
                      </w:tr>
                      <w:tr w:rsidR="00621F06" w:rsidRPr="00437DF0" w14:paraId="54B6CF1A" w14:textId="77777777" w:rsidTr="00CE6F46">
                        <w:tc>
                          <w:tcPr>
                            <w:tcW w:w="9952" w:type="dxa"/>
                            <w:gridSpan w:val="2"/>
                            <w:shd w:val="clear" w:color="auto" w:fill="auto"/>
                          </w:tcPr>
                          <w:p w14:paraId="7EA6812E" w14:textId="77777777" w:rsidR="00621F06" w:rsidRPr="00437DF0" w:rsidRDefault="00621F06" w:rsidP="00437DF0">
                            <w:pPr>
                              <w:tabs>
                                <w:tab w:val="left" w:pos="180"/>
                              </w:tabs>
                              <w:jc w:val="both"/>
                              <w:rPr>
                                <w:b w:val="0"/>
                                <w:lang w:val="nl-NL"/>
                              </w:rPr>
                            </w:pPr>
                          </w:p>
                        </w:tc>
                      </w:tr>
                      <w:tr w:rsidR="00621F06" w:rsidRPr="00437DF0" w14:paraId="567E3C3A" w14:textId="77777777" w:rsidTr="00CE6F46">
                        <w:tc>
                          <w:tcPr>
                            <w:tcW w:w="9952" w:type="dxa"/>
                            <w:gridSpan w:val="2"/>
                            <w:shd w:val="clear" w:color="auto" w:fill="auto"/>
                          </w:tcPr>
                          <w:p w14:paraId="0433E8FF" w14:textId="77777777" w:rsidR="00621F06" w:rsidRPr="00437DF0" w:rsidRDefault="00621F06" w:rsidP="00437DF0">
                            <w:pPr>
                              <w:tabs>
                                <w:tab w:val="left" w:pos="180"/>
                              </w:tabs>
                              <w:jc w:val="both"/>
                              <w:rPr>
                                <w:b w:val="0"/>
                                <w:lang w:val="nl-NL"/>
                              </w:rPr>
                            </w:pPr>
                          </w:p>
                        </w:tc>
                      </w:tr>
                      <w:tr w:rsidR="00621F06" w:rsidRPr="00437DF0" w14:paraId="05AE25E3" w14:textId="77777777" w:rsidTr="00CE6F46">
                        <w:tc>
                          <w:tcPr>
                            <w:tcW w:w="9952" w:type="dxa"/>
                            <w:gridSpan w:val="2"/>
                            <w:shd w:val="clear" w:color="auto" w:fill="auto"/>
                          </w:tcPr>
                          <w:p w14:paraId="43D962C0" w14:textId="77777777" w:rsidR="00621F06" w:rsidRPr="00437DF0" w:rsidRDefault="00621F06" w:rsidP="00437DF0">
                            <w:pPr>
                              <w:tabs>
                                <w:tab w:val="left" w:pos="180"/>
                              </w:tabs>
                              <w:jc w:val="both"/>
                              <w:rPr>
                                <w:b w:val="0"/>
                                <w:lang w:val="nl-NL"/>
                              </w:rPr>
                            </w:pPr>
                          </w:p>
                        </w:tc>
                      </w:tr>
                      <w:tr w:rsidR="00621F06" w:rsidRPr="00437DF0" w14:paraId="0C767631" w14:textId="77777777" w:rsidTr="00CE6F46">
                        <w:tc>
                          <w:tcPr>
                            <w:tcW w:w="9952" w:type="dxa"/>
                            <w:gridSpan w:val="2"/>
                            <w:shd w:val="clear" w:color="auto" w:fill="auto"/>
                          </w:tcPr>
                          <w:p w14:paraId="04F0298B" w14:textId="77777777" w:rsidR="00621F06" w:rsidRPr="00437DF0" w:rsidRDefault="00621F06" w:rsidP="00437DF0">
                            <w:pPr>
                              <w:tabs>
                                <w:tab w:val="left" w:pos="180"/>
                              </w:tabs>
                              <w:jc w:val="both"/>
                              <w:rPr>
                                <w:b w:val="0"/>
                                <w:lang w:val="nl-NL"/>
                              </w:rPr>
                            </w:pPr>
                          </w:p>
                        </w:tc>
                      </w:tr>
                      <w:tr w:rsidR="00621F06" w:rsidRPr="00437DF0" w14:paraId="33DFD1EE" w14:textId="77777777" w:rsidTr="00CE6F46">
                        <w:tc>
                          <w:tcPr>
                            <w:tcW w:w="9952" w:type="dxa"/>
                            <w:gridSpan w:val="2"/>
                            <w:shd w:val="clear" w:color="auto" w:fill="auto"/>
                          </w:tcPr>
                          <w:p w14:paraId="37A0EE39" w14:textId="77777777" w:rsidR="00621F06" w:rsidRPr="00437DF0" w:rsidRDefault="00621F06" w:rsidP="00437DF0">
                            <w:pPr>
                              <w:tabs>
                                <w:tab w:val="left" w:pos="180"/>
                              </w:tabs>
                              <w:jc w:val="both"/>
                              <w:rPr>
                                <w:b w:val="0"/>
                                <w:lang w:val="nl-NL"/>
                              </w:rPr>
                            </w:pPr>
                          </w:p>
                        </w:tc>
                      </w:tr>
                      <w:tr w:rsidR="00621F06" w:rsidRPr="00437DF0" w14:paraId="15C2EF5F" w14:textId="77777777" w:rsidTr="00CE6F46">
                        <w:tc>
                          <w:tcPr>
                            <w:tcW w:w="9952" w:type="dxa"/>
                            <w:gridSpan w:val="2"/>
                            <w:shd w:val="clear" w:color="auto" w:fill="auto"/>
                          </w:tcPr>
                          <w:p w14:paraId="2C856D68" w14:textId="77777777" w:rsidR="00621F06" w:rsidRPr="00437DF0" w:rsidRDefault="00621F06" w:rsidP="00437DF0">
                            <w:pPr>
                              <w:tabs>
                                <w:tab w:val="left" w:pos="180"/>
                              </w:tabs>
                              <w:jc w:val="both"/>
                              <w:rPr>
                                <w:b w:val="0"/>
                                <w:lang w:val="nl-NL"/>
                              </w:rPr>
                            </w:pPr>
                          </w:p>
                        </w:tc>
                      </w:tr>
                      <w:tr w:rsidR="00621F06" w:rsidRPr="00437DF0" w14:paraId="48434F8F" w14:textId="77777777" w:rsidTr="00CE6F46">
                        <w:tc>
                          <w:tcPr>
                            <w:tcW w:w="9952" w:type="dxa"/>
                            <w:gridSpan w:val="2"/>
                            <w:shd w:val="clear" w:color="auto" w:fill="auto"/>
                          </w:tcPr>
                          <w:p w14:paraId="7265D903" w14:textId="77777777" w:rsidR="00621F06" w:rsidRPr="00437DF0" w:rsidRDefault="00621F06" w:rsidP="00437DF0">
                            <w:pPr>
                              <w:tabs>
                                <w:tab w:val="left" w:pos="180"/>
                              </w:tabs>
                              <w:jc w:val="both"/>
                              <w:rPr>
                                <w:b w:val="0"/>
                                <w:lang w:val="nl-NL"/>
                              </w:rPr>
                            </w:pPr>
                          </w:p>
                        </w:tc>
                      </w:tr>
                      <w:tr w:rsidR="00621F06" w:rsidRPr="00437DF0" w14:paraId="21FD11DB" w14:textId="77777777" w:rsidTr="00CE6F46">
                        <w:tc>
                          <w:tcPr>
                            <w:tcW w:w="9952" w:type="dxa"/>
                            <w:gridSpan w:val="2"/>
                            <w:shd w:val="clear" w:color="auto" w:fill="auto"/>
                          </w:tcPr>
                          <w:p w14:paraId="18B2E4B7" w14:textId="77777777" w:rsidR="00621F06" w:rsidRPr="00437DF0" w:rsidRDefault="00621F06" w:rsidP="00437DF0">
                            <w:pPr>
                              <w:tabs>
                                <w:tab w:val="left" w:pos="180"/>
                              </w:tabs>
                              <w:jc w:val="both"/>
                              <w:rPr>
                                <w:b w:val="0"/>
                                <w:lang w:val="nl-NL"/>
                              </w:rPr>
                            </w:pPr>
                          </w:p>
                        </w:tc>
                      </w:tr>
                      <w:tr w:rsidR="00621F06" w:rsidRPr="00437DF0" w14:paraId="5195684A" w14:textId="77777777" w:rsidTr="00CE6F46">
                        <w:tc>
                          <w:tcPr>
                            <w:tcW w:w="9952" w:type="dxa"/>
                            <w:gridSpan w:val="2"/>
                            <w:shd w:val="clear" w:color="auto" w:fill="auto"/>
                          </w:tcPr>
                          <w:p w14:paraId="7216039C" w14:textId="77777777" w:rsidR="00621F06" w:rsidRPr="00437DF0" w:rsidRDefault="00621F06" w:rsidP="00437DF0">
                            <w:pPr>
                              <w:tabs>
                                <w:tab w:val="left" w:pos="180"/>
                              </w:tabs>
                              <w:jc w:val="both"/>
                              <w:rPr>
                                <w:b w:val="0"/>
                                <w:lang w:val="nl-NL"/>
                              </w:rPr>
                            </w:pPr>
                          </w:p>
                        </w:tc>
                      </w:tr>
                      <w:tr w:rsidR="00621F06" w:rsidRPr="00437DF0" w14:paraId="41A4D2D7" w14:textId="77777777" w:rsidTr="00CE6F46">
                        <w:tc>
                          <w:tcPr>
                            <w:tcW w:w="9952" w:type="dxa"/>
                            <w:gridSpan w:val="2"/>
                            <w:shd w:val="clear" w:color="auto" w:fill="auto"/>
                          </w:tcPr>
                          <w:p w14:paraId="749CE25C" w14:textId="77777777" w:rsidR="00621F06" w:rsidRPr="00437DF0" w:rsidRDefault="00621F06" w:rsidP="00437DF0">
                            <w:pPr>
                              <w:tabs>
                                <w:tab w:val="left" w:pos="180"/>
                              </w:tabs>
                              <w:jc w:val="both"/>
                              <w:rPr>
                                <w:b w:val="0"/>
                                <w:lang w:val="nl-NL"/>
                              </w:rPr>
                            </w:pPr>
                          </w:p>
                        </w:tc>
                      </w:tr>
                    </w:tbl>
                    <w:p w14:paraId="58F664FC" w14:textId="77777777" w:rsidR="00621F06" w:rsidRPr="000F33D3" w:rsidRDefault="00621F06" w:rsidP="00437DF0">
                      <w:pPr>
                        <w:spacing w:line="276" w:lineRule="auto"/>
                        <w:jc w:val="both"/>
                        <w:rPr>
                          <w:b w:val="0"/>
                          <w:sz w:val="22"/>
                          <w:szCs w:val="22"/>
                        </w:rPr>
                      </w:pPr>
                    </w:p>
                  </w:txbxContent>
                </v:textbox>
              </v:shape>
            </w:pict>
          </mc:Fallback>
        </mc:AlternateContent>
      </w:r>
    </w:p>
    <w:p w14:paraId="12393C5C" w14:textId="77777777" w:rsidR="00437DF0" w:rsidRPr="0046538A" w:rsidRDefault="00437DF0" w:rsidP="00437DF0">
      <w:pPr>
        <w:jc w:val="both"/>
        <w:rPr>
          <w:sz w:val="22"/>
          <w:szCs w:val="22"/>
        </w:rPr>
      </w:pPr>
    </w:p>
    <w:p w14:paraId="38CD5BA1" w14:textId="77777777" w:rsidR="00437DF0" w:rsidRPr="0046538A" w:rsidRDefault="00437DF0" w:rsidP="00437DF0">
      <w:pPr>
        <w:jc w:val="both"/>
        <w:rPr>
          <w:sz w:val="22"/>
          <w:szCs w:val="22"/>
        </w:rPr>
      </w:pPr>
    </w:p>
    <w:p w14:paraId="394110E5" w14:textId="77777777" w:rsidR="00437DF0" w:rsidRPr="0046538A" w:rsidRDefault="00437DF0" w:rsidP="00437DF0">
      <w:pPr>
        <w:jc w:val="both"/>
        <w:rPr>
          <w:sz w:val="22"/>
          <w:szCs w:val="22"/>
        </w:rPr>
      </w:pPr>
    </w:p>
    <w:p w14:paraId="10320021" w14:textId="77777777" w:rsidR="00437DF0" w:rsidRPr="0046538A" w:rsidRDefault="00437DF0" w:rsidP="00437DF0">
      <w:pPr>
        <w:jc w:val="both"/>
        <w:rPr>
          <w:sz w:val="22"/>
          <w:szCs w:val="22"/>
        </w:rPr>
      </w:pPr>
    </w:p>
    <w:p w14:paraId="693BAAC8" w14:textId="77777777" w:rsidR="00437DF0" w:rsidRPr="0046538A" w:rsidRDefault="00437DF0" w:rsidP="00437DF0">
      <w:pPr>
        <w:jc w:val="both"/>
        <w:rPr>
          <w:sz w:val="22"/>
          <w:szCs w:val="22"/>
        </w:rPr>
      </w:pPr>
    </w:p>
    <w:p w14:paraId="3113AEB9" w14:textId="77777777" w:rsidR="00437DF0" w:rsidRPr="0046538A" w:rsidRDefault="00437DF0" w:rsidP="00437DF0">
      <w:pPr>
        <w:jc w:val="both"/>
        <w:rPr>
          <w:sz w:val="22"/>
          <w:szCs w:val="22"/>
        </w:rPr>
      </w:pPr>
    </w:p>
    <w:p w14:paraId="5B22B08B" w14:textId="77777777" w:rsidR="00437DF0" w:rsidRPr="0046538A" w:rsidRDefault="00437DF0" w:rsidP="00437DF0">
      <w:pPr>
        <w:jc w:val="both"/>
        <w:rPr>
          <w:sz w:val="22"/>
          <w:szCs w:val="22"/>
        </w:rPr>
      </w:pPr>
    </w:p>
    <w:p w14:paraId="5CDBAD52" w14:textId="77777777" w:rsidR="00437DF0" w:rsidRPr="0046538A" w:rsidRDefault="00437DF0" w:rsidP="00437DF0">
      <w:pPr>
        <w:jc w:val="both"/>
        <w:rPr>
          <w:sz w:val="22"/>
          <w:szCs w:val="22"/>
        </w:rPr>
      </w:pPr>
    </w:p>
    <w:p w14:paraId="7295010C" w14:textId="77777777" w:rsidR="00437DF0" w:rsidRPr="0046538A" w:rsidRDefault="00437DF0" w:rsidP="00437DF0">
      <w:pPr>
        <w:jc w:val="both"/>
        <w:rPr>
          <w:sz w:val="22"/>
          <w:szCs w:val="22"/>
        </w:rPr>
      </w:pPr>
    </w:p>
    <w:p w14:paraId="59561687" w14:textId="77777777" w:rsidR="00437DF0" w:rsidRPr="0046538A" w:rsidRDefault="00437DF0" w:rsidP="00437DF0">
      <w:pPr>
        <w:jc w:val="both"/>
        <w:rPr>
          <w:sz w:val="22"/>
          <w:szCs w:val="22"/>
        </w:rPr>
      </w:pPr>
    </w:p>
    <w:p w14:paraId="56AB2BE8" w14:textId="77777777" w:rsidR="00437DF0" w:rsidRPr="0046538A" w:rsidRDefault="00437DF0" w:rsidP="00437DF0">
      <w:pPr>
        <w:jc w:val="both"/>
        <w:rPr>
          <w:sz w:val="22"/>
          <w:szCs w:val="22"/>
        </w:rPr>
      </w:pPr>
    </w:p>
    <w:p w14:paraId="7FC04E93" w14:textId="77777777" w:rsidR="00437DF0" w:rsidRPr="0046538A" w:rsidRDefault="00437DF0" w:rsidP="00437DF0">
      <w:pPr>
        <w:jc w:val="both"/>
        <w:rPr>
          <w:sz w:val="22"/>
          <w:szCs w:val="22"/>
        </w:rPr>
      </w:pPr>
    </w:p>
    <w:p w14:paraId="0F9361CE" w14:textId="77777777" w:rsidR="00437DF0" w:rsidRPr="0046538A" w:rsidRDefault="00437DF0" w:rsidP="00437DF0">
      <w:pPr>
        <w:jc w:val="both"/>
        <w:rPr>
          <w:sz w:val="22"/>
          <w:szCs w:val="22"/>
        </w:rPr>
      </w:pPr>
    </w:p>
    <w:p w14:paraId="241BCDD1" w14:textId="77777777" w:rsidR="00437DF0" w:rsidRPr="0046538A" w:rsidRDefault="00437DF0" w:rsidP="00437DF0">
      <w:pPr>
        <w:jc w:val="both"/>
        <w:rPr>
          <w:sz w:val="22"/>
          <w:szCs w:val="22"/>
        </w:rPr>
      </w:pPr>
    </w:p>
    <w:p w14:paraId="59B38452" w14:textId="77777777" w:rsidR="00437DF0" w:rsidRPr="0046538A" w:rsidRDefault="00437DF0" w:rsidP="00437DF0">
      <w:pPr>
        <w:jc w:val="both"/>
        <w:rPr>
          <w:sz w:val="22"/>
          <w:szCs w:val="22"/>
        </w:rPr>
      </w:pPr>
    </w:p>
    <w:p w14:paraId="56E81CDF" w14:textId="77777777" w:rsidR="00437DF0" w:rsidRPr="0046538A" w:rsidRDefault="00437DF0" w:rsidP="00437DF0">
      <w:pPr>
        <w:jc w:val="both"/>
        <w:rPr>
          <w:sz w:val="22"/>
          <w:szCs w:val="22"/>
        </w:rPr>
      </w:pPr>
    </w:p>
    <w:p w14:paraId="21A8841C" w14:textId="77777777" w:rsidR="00437DF0" w:rsidRPr="0046538A" w:rsidRDefault="00437DF0" w:rsidP="00437DF0">
      <w:pPr>
        <w:jc w:val="both"/>
        <w:rPr>
          <w:sz w:val="22"/>
          <w:szCs w:val="22"/>
        </w:rPr>
      </w:pPr>
    </w:p>
    <w:p w14:paraId="58E0EBA1" w14:textId="77777777" w:rsidR="00437DF0" w:rsidRPr="0046538A" w:rsidRDefault="00437DF0" w:rsidP="00437DF0">
      <w:pPr>
        <w:jc w:val="both"/>
        <w:rPr>
          <w:sz w:val="22"/>
          <w:szCs w:val="22"/>
        </w:rPr>
      </w:pPr>
    </w:p>
    <w:p w14:paraId="47BC67F0" w14:textId="77777777" w:rsidR="00437DF0" w:rsidRPr="0046538A" w:rsidRDefault="00437DF0" w:rsidP="00437DF0">
      <w:pPr>
        <w:jc w:val="both"/>
        <w:rPr>
          <w:sz w:val="22"/>
          <w:szCs w:val="22"/>
        </w:rPr>
      </w:pPr>
    </w:p>
    <w:p w14:paraId="21EC43F9" w14:textId="77777777" w:rsidR="00437DF0" w:rsidRPr="0046538A" w:rsidRDefault="00437DF0" w:rsidP="00437DF0">
      <w:pPr>
        <w:jc w:val="both"/>
        <w:rPr>
          <w:sz w:val="22"/>
          <w:szCs w:val="22"/>
        </w:rPr>
      </w:pPr>
    </w:p>
    <w:p w14:paraId="7FF85C81" w14:textId="77777777" w:rsidR="00437DF0" w:rsidRPr="0046538A" w:rsidRDefault="00437DF0" w:rsidP="00437DF0">
      <w:pPr>
        <w:jc w:val="both"/>
        <w:rPr>
          <w:sz w:val="22"/>
          <w:szCs w:val="22"/>
        </w:rPr>
      </w:pPr>
    </w:p>
    <w:p w14:paraId="7601B1C7" w14:textId="77777777" w:rsidR="00437DF0" w:rsidRPr="0046538A" w:rsidRDefault="00437DF0" w:rsidP="00437DF0">
      <w:pPr>
        <w:jc w:val="both"/>
        <w:rPr>
          <w:sz w:val="22"/>
          <w:szCs w:val="22"/>
        </w:rPr>
      </w:pPr>
    </w:p>
    <w:p w14:paraId="3A0E154E" w14:textId="77777777" w:rsidR="00437DF0" w:rsidRPr="0046538A" w:rsidRDefault="00437DF0" w:rsidP="00437DF0">
      <w:pPr>
        <w:jc w:val="both"/>
        <w:rPr>
          <w:sz w:val="22"/>
          <w:szCs w:val="22"/>
        </w:rPr>
      </w:pPr>
    </w:p>
    <w:p w14:paraId="49542E79" w14:textId="77777777" w:rsidR="00437DF0" w:rsidRPr="0046538A" w:rsidRDefault="00437DF0" w:rsidP="00437DF0">
      <w:pPr>
        <w:jc w:val="both"/>
        <w:rPr>
          <w:sz w:val="22"/>
          <w:szCs w:val="22"/>
        </w:rPr>
      </w:pPr>
    </w:p>
    <w:p w14:paraId="3D87A954" w14:textId="77777777" w:rsidR="00437DF0" w:rsidRPr="0046538A" w:rsidRDefault="00437DF0" w:rsidP="00437DF0">
      <w:pPr>
        <w:jc w:val="both"/>
        <w:rPr>
          <w:sz w:val="22"/>
          <w:szCs w:val="22"/>
        </w:rPr>
      </w:pPr>
    </w:p>
    <w:p w14:paraId="1877DF66" w14:textId="77777777" w:rsidR="00437DF0" w:rsidRPr="0046538A" w:rsidRDefault="00437DF0" w:rsidP="00437DF0">
      <w:pPr>
        <w:jc w:val="both"/>
        <w:rPr>
          <w:sz w:val="22"/>
          <w:szCs w:val="22"/>
        </w:rPr>
      </w:pPr>
    </w:p>
    <w:p w14:paraId="49C20467" w14:textId="77777777" w:rsidR="00437DF0" w:rsidRPr="0046538A" w:rsidRDefault="00437DF0" w:rsidP="00437DF0">
      <w:pPr>
        <w:jc w:val="both"/>
        <w:rPr>
          <w:sz w:val="22"/>
          <w:szCs w:val="22"/>
        </w:rPr>
      </w:pPr>
    </w:p>
    <w:p w14:paraId="332FADAC" w14:textId="77777777" w:rsidR="00437DF0" w:rsidRPr="0046538A" w:rsidRDefault="00437DF0" w:rsidP="00437DF0">
      <w:pPr>
        <w:jc w:val="both"/>
        <w:rPr>
          <w:sz w:val="22"/>
          <w:szCs w:val="22"/>
        </w:rPr>
      </w:pPr>
    </w:p>
    <w:p w14:paraId="4726798C" w14:textId="77777777" w:rsidR="00437DF0" w:rsidRPr="0046538A" w:rsidRDefault="00437DF0" w:rsidP="00437DF0">
      <w:pPr>
        <w:jc w:val="both"/>
        <w:rPr>
          <w:sz w:val="22"/>
          <w:szCs w:val="22"/>
        </w:rPr>
      </w:pPr>
    </w:p>
    <w:p w14:paraId="2A11D670" w14:textId="77777777" w:rsidR="00437DF0" w:rsidRPr="0046538A" w:rsidRDefault="00437DF0" w:rsidP="00437DF0">
      <w:pPr>
        <w:jc w:val="both"/>
        <w:rPr>
          <w:sz w:val="22"/>
          <w:szCs w:val="22"/>
        </w:rPr>
      </w:pPr>
    </w:p>
    <w:p w14:paraId="095C53B8" w14:textId="77777777" w:rsidR="00437DF0" w:rsidRPr="0046538A" w:rsidRDefault="00437DF0" w:rsidP="00437DF0">
      <w:pPr>
        <w:jc w:val="both"/>
        <w:rPr>
          <w:sz w:val="22"/>
          <w:szCs w:val="22"/>
        </w:rPr>
      </w:pPr>
    </w:p>
    <w:p w14:paraId="360462D5" w14:textId="77777777" w:rsidR="00437DF0" w:rsidRPr="0046538A" w:rsidRDefault="00437DF0" w:rsidP="00437DF0">
      <w:pPr>
        <w:jc w:val="both"/>
        <w:rPr>
          <w:sz w:val="22"/>
          <w:szCs w:val="22"/>
        </w:rPr>
      </w:pPr>
    </w:p>
    <w:p w14:paraId="61504691" w14:textId="77777777" w:rsidR="00437DF0" w:rsidRPr="0046538A" w:rsidRDefault="00437DF0" w:rsidP="00437DF0">
      <w:pPr>
        <w:jc w:val="both"/>
        <w:rPr>
          <w:sz w:val="22"/>
          <w:szCs w:val="22"/>
        </w:rPr>
      </w:pPr>
    </w:p>
    <w:p w14:paraId="5FB00390" w14:textId="77777777" w:rsidR="00437DF0" w:rsidRPr="0046538A" w:rsidRDefault="00437DF0" w:rsidP="00437DF0">
      <w:pPr>
        <w:jc w:val="both"/>
        <w:rPr>
          <w:sz w:val="22"/>
          <w:szCs w:val="22"/>
        </w:rPr>
      </w:pPr>
    </w:p>
    <w:p w14:paraId="7E8591D0" w14:textId="77777777" w:rsidR="00437DF0" w:rsidRPr="0046538A" w:rsidRDefault="00437DF0" w:rsidP="00437DF0">
      <w:pPr>
        <w:jc w:val="both"/>
        <w:rPr>
          <w:sz w:val="22"/>
          <w:szCs w:val="22"/>
        </w:rPr>
      </w:pPr>
    </w:p>
    <w:p w14:paraId="6537C4FB" w14:textId="77777777" w:rsidR="00437DF0" w:rsidRPr="0046538A" w:rsidRDefault="00437DF0" w:rsidP="00437DF0">
      <w:pPr>
        <w:jc w:val="both"/>
        <w:rPr>
          <w:sz w:val="22"/>
          <w:szCs w:val="22"/>
        </w:rPr>
      </w:pPr>
    </w:p>
    <w:p w14:paraId="278CCB18" w14:textId="77777777" w:rsidR="00437DF0" w:rsidRPr="0046538A" w:rsidRDefault="00437DF0" w:rsidP="00437DF0">
      <w:pPr>
        <w:jc w:val="both"/>
        <w:rPr>
          <w:sz w:val="22"/>
          <w:szCs w:val="22"/>
        </w:rPr>
      </w:pPr>
    </w:p>
    <w:p w14:paraId="5F581F80" w14:textId="77777777" w:rsidR="00437DF0" w:rsidRPr="0046538A" w:rsidRDefault="00437DF0" w:rsidP="00437DF0">
      <w:pPr>
        <w:jc w:val="both"/>
        <w:rPr>
          <w:sz w:val="22"/>
          <w:szCs w:val="22"/>
        </w:rPr>
      </w:pPr>
    </w:p>
    <w:p w14:paraId="52BD4BCA" w14:textId="77777777" w:rsidR="00437DF0" w:rsidRPr="0046538A" w:rsidRDefault="00437DF0" w:rsidP="00437DF0">
      <w:pPr>
        <w:jc w:val="both"/>
        <w:rPr>
          <w:sz w:val="22"/>
          <w:szCs w:val="22"/>
        </w:rPr>
      </w:pPr>
    </w:p>
    <w:p w14:paraId="43115980" w14:textId="77777777" w:rsidR="00437DF0" w:rsidRPr="0046538A" w:rsidRDefault="00437DF0" w:rsidP="00437DF0">
      <w:pPr>
        <w:jc w:val="both"/>
        <w:rPr>
          <w:sz w:val="22"/>
          <w:szCs w:val="22"/>
        </w:rPr>
      </w:pPr>
    </w:p>
    <w:p w14:paraId="0BA36A88" w14:textId="77777777" w:rsidR="00437DF0" w:rsidRPr="0046538A" w:rsidRDefault="00437DF0" w:rsidP="00437DF0">
      <w:pPr>
        <w:jc w:val="both"/>
        <w:rPr>
          <w:sz w:val="22"/>
          <w:szCs w:val="22"/>
        </w:rPr>
      </w:pPr>
    </w:p>
    <w:p w14:paraId="173A8D85" w14:textId="77777777" w:rsidR="00437DF0" w:rsidRPr="0046538A" w:rsidRDefault="00437DF0" w:rsidP="00437DF0">
      <w:pPr>
        <w:jc w:val="both"/>
        <w:rPr>
          <w:sz w:val="22"/>
          <w:szCs w:val="22"/>
        </w:rPr>
      </w:pPr>
    </w:p>
    <w:p w14:paraId="3C53DDF1" w14:textId="77777777" w:rsidR="00437DF0" w:rsidRPr="0046538A" w:rsidRDefault="00437DF0" w:rsidP="00437DF0">
      <w:pPr>
        <w:jc w:val="both"/>
        <w:rPr>
          <w:sz w:val="22"/>
          <w:szCs w:val="22"/>
        </w:rPr>
      </w:pPr>
    </w:p>
    <w:p w14:paraId="787629FC" w14:textId="77777777" w:rsidR="00437DF0" w:rsidRPr="0046538A" w:rsidRDefault="00437DF0" w:rsidP="00437DF0">
      <w:pPr>
        <w:jc w:val="both"/>
        <w:rPr>
          <w:sz w:val="22"/>
          <w:szCs w:val="22"/>
        </w:rPr>
      </w:pPr>
    </w:p>
    <w:p w14:paraId="683594AB" w14:textId="77777777" w:rsidR="00437DF0" w:rsidRPr="0046538A" w:rsidRDefault="00437DF0" w:rsidP="00437DF0">
      <w:pPr>
        <w:jc w:val="both"/>
        <w:rPr>
          <w:sz w:val="22"/>
          <w:szCs w:val="22"/>
        </w:rPr>
      </w:pPr>
    </w:p>
    <w:p w14:paraId="6A954227" w14:textId="77777777" w:rsidR="00437DF0" w:rsidRPr="0046538A" w:rsidRDefault="00437DF0" w:rsidP="00437DF0">
      <w:pPr>
        <w:jc w:val="both"/>
        <w:rPr>
          <w:sz w:val="22"/>
          <w:szCs w:val="22"/>
        </w:rPr>
      </w:pPr>
    </w:p>
    <w:p w14:paraId="7B17D0CB" w14:textId="77777777" w:rsidR="00437DF0" w:rsidRPr="0046538A" w:rsidRDefault="00437DF0" w:rsidP="00437DF0">
      <w:pPr>
        <w:jc w:val="both"/>
        <w:rPr>
          <w:sz w:val="22"/>
          <w:szCs w:val="22"/>
        </w:rPr>
      </w:pPr>
    </w:p>
    <w:p w14:paraId="5BB1FAE6" w14:textId="77777777" w:rsidR="00437DF0" w:rsidRPr="0046538A" w:rsidRDefault="00437DF0" w:rsidP="00437DF0">
      <w:pPr>
        <w:jc w:val="both"/>
        <w:rPr>
          <w:sz w:val="22"/>
          <w:szCs w:val="22"/>
        </w:rPr>
      </w:pPr>
    </w:p>
    <w:p w14:paraId="55F32CD5" w14:textId="77777777" w:rsidR="00437DF0" w:rsidRPr="0046538A" w:rsidRDefault="00437DF0" w:rsidP="00437DF0">
      <w:pPr>
        <w:jc w:val="both"/>
        <w:rPr>
          <w:sz w:val="22"/>
          <w:szCs w:val="22"/>
        </w:rPr>
      </w:pPr>
    </w:p>
    <w:p w14:paraId="6D0BDB11" w14:textId="77777777" w:rsidR="00437DF0" w:rsidRPr="0046538A" w:rsidRDefault="00437DF0" w:rsidP="00437DF0">
      <w:pPr>
        <w:jc w:val="both"/>
        <w:rPr>
          <w:sz w:val="22"/>
          <w:szCs w:val="22"/>
        </w:rPr>
      </w:pPr>
    </w:p>
    <w:p w14:paraId="7AE00665" w14:textId="77777777" w:rsidR="00437DF0" w:rsidRPr="0046538A" w:rsidRDefault="00437DF0" w:rsidP="00437DF0">
      <w:pPr>
        <w:jc w:val="both"/>
        <w:rPr>
          <w:sz w:val="22"/>
          <w:szCs w:val="22"/>
        </w:rPr>
      </w:pPr>
    </w:p>
    <w:p w14:paraId="7F624E31" w14:textId="77777777" w:rsidR="00437DF0" w:rsidRPr="0046538A" w:rsidRDefault="00437DF0" w:rsidP="00437DF0">
      <w:pPr>
        <w:jc w:val="both"/>
        <w:rPr>
          <w:sz w:val="22"/>
          <w:szCs w:val="22"/>
        </w:rPr>
      </w:pPr>
    </w:p>
    <w:p w14:paraId="795EB797" w14:textId="77777777" w:rsidR="00437DF0" w:rsidRPr="0046538A" w:rsidRDefault="00437DF0" w:rsidP="00437DF0">
      <w:pPr>
        <w:jc w:val="both"/>
        <w:rPr>
          <w:sz w:val="22"/>
          <w:szCs w:val="22"/>
        </w:rPr>
      </w:pPr>
    </w:p>
    <w:p w14:paraId="41B61D8E" w14:textId="77777777" w:rsidR="00437DF0" w:rsidRPr="0046538A" w:rsidRDefault="00437DF0" w:rsidP="00437DF0">
      <w:pPr>
        <w:jc w:val="both"/>
        <w:rPr>
          <w:sz w:val="22"/>
          <w:szCs w:val="22"/>
        </w:rPr>
      </w:pPr>
    </w:p>
    <w:p w14:paraId="0298BA9D" w14:textId="77777777" w:rsidR="00437DF0" w:rsidRPr="0046538A" w:rsidRDefault="00437DF0" w:rsidP="00437DF0">
      <w:pPr>
        <w:jc w:val="both"/>
        <w:rPr>
          <w:sz w:val="22"/>
          <w:szCs w:val="22"/>
        </w:rPr>
      </w:pPr>
    </w:p>
    <w:p w14:paraId="0DBAFBA7" w14:textId="5954FE6C" w:rsidR="00437DF0" w:rsidRPr="0046538A" w:rsidRDefault="00437DF0"/>
    <w:p w14:paraId="2CB15D63" w14:textId="2B5864E0" w:rsidR="00437DF0" w:rsidRPr="0046538A" w:rsidRDefault="00437DF0"/>
    <w:p w14:paraId="7922AAE8" w14:textId="420375B3" w:rsidR="00437DF0" w:rsidRPr="0046538A" w:rsidRDefault="00437DF0"/>
    <w:p w14:paraId="19C731C4" w14:textId="7BDDC694" w:rsidR="00437DF0" w:rsidRPr="0046538A" w:rsidRDefault="009A7AA9">
      <w:r w:rsidRPr="0046538A">
        <w:rPr>
          <w:noProof/>
          <w:sz w:val="22"/>
          <w:szCs w:val="22"/>
        </w:rPr>
        <w:lastRenderedPageBreak/>
        <mc:AlternateContent>
          <mc:Choice Requires="wps">
            <w:drawing>
              <wp:anchor distT="0" distB="0" distL="114300" distR="114300" simplePos="0" relativeHeight="251779072" behindDoc="0" locked="0" layoutInCell="1" allowOverlap="1" wp14:anchorId="061818AD" wp14:editId="4CBCFDA6">
                <wp:simplePos x="0" y="0"/>
                <wp:positionH relativeFrom="column">
                  <wp:posOffset>-86139</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5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21F22279" w14:textId="77777777" w:rsidR="00621F06" w:rsidRPr="00E95857" w:rsidRDefault="00621F06" w:rsidP="009A7AA9">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51B54087" w14:textId="77777777" w:rsidTr="00D23D45">
                              <w:tc>
                                <w:tcPr>
                                  <w:tcW w:w="9994" w:type="dxa"/>
                                  <w:shd w:val="clear" w:color="auto" w:fill="auto"/>
                                </w:tcPr>
                                <w:p w14:paraId="6121332D" w14:textId="77777777" w:rsidR="00621F06" w:rsidRDefault="00621F06" w:rsidP="00A52BBA">
                                  <w:pPr>
                                    <w:rPr>
                                      <w:b w:val="0"/>
                                    </w:rPr>
                                  </w:pPr>
                                </w:p>
                              </w:tc>
                            </w:tr>
                            <w:tr w:rsidR="00621F06" w14:paraId="1A468AE9" w14:textId="77777777" w:rsidTr="00D23D45">
                              <w:tc>
                                <w:tcPr>
                                  <w:tcW w:w="9994" w:type="dxa"/>
                                  <w:shd w:val="clear" w:color="auto" w:fill="auto"/>
                                </w:tcPr>
                                <w:p w14:paraId="31796C8F" w14:textId="77777777" w:rsidR="00621F06" w:rsidRDefault="00621F06" w:rsidP="00A52BBA">
                                  <w:pPr>
                                    <w:rPr>
                                      <w:b w:val="0"/>
                                    </w:rPr>
                                  </w:pPr>
                                </w:p>
                              </w:tc>
                            </w:tr>
                            <w:tr w:rsidR="00621F06" w14:paraId="38557417" w14:textId="77777777" w:rsidTr="00D23D45">
                              <w:tc>
                                <w:tcPr>
                                  <w:tcW w:w="9994" w:type="dxa"/>
                                  <w:shd w:val="clear" w:color="auto" w:fill="auto"/>
                                </w:tcPr>
                                <w:p w14:paraId="1F4BC1C5" w14:textId="77777777" w:rsidR="00621F06" w:rsidRDefault="00621F06" w:rsidP="00A52BBA">
                                  <w:pPr>
                                    <w:rPr>
                                      <w:b w:val="0"/>
                                    </w:rPr>
                                  </w:pPr>
                                </w:p>
                              </w:tc>
                            </w:tr>
                            <w:tr w:rsidR="00621F06" w14:paraId="36DC18AB" w14:textId="77777777" w:rsidTr="00D23D45">
                              <w:tc>
                                <w:tcPr>
                                  <w:tcW w:w="9994" w:type="dxa"/>
                                  <w:shd w:val="clear" w:color="auto" w:fill="auto"/>
                                </w:tcPr>
                                <w:p w14:paraId="415361CF" w14:textId="77777777" w:rsidR="00621F06" w:rsidRDefault="00621F06" w:rsidP="00A52BBA">
                                  <w:pPr>
                                    <w:rPr>
                                      <w:b w:val="0"/>
                                    </w:rPr>
                                  </w:pPr>
                                </w:p>
                              </w:tc>
                            </w:tr>
                            <w:tr w:rsidR="00621F06" w14:paraId="246F55A6" w14:textId="77777777" w:rsidTr="00D23D45">
                              <w:tc>
                                <w:tcPr>
                                  <w:tcW w:w="9994" w:type="dxa"/>
                                  <w:shd w:val="clear" w:color="auto" w:fill="auto"/>
                                </w:tcPr>
                                <w:p w14:paraId="34AB2320" w14:textId="77777777" w:rsidR="00621F06" w:rsidRDefault="00621F06" w:rsidP="00A52BBA">
                                  <w:pPr>
                                    <w:rPr>
                                      <w:b w:val="0"/>
                                    </w:rPr>
                                  </w:pPr>
                                </w:p>
                              </w:tc>
                            </w:tr>
                            <w:tr w:rsidR="00621F06" w14:paraId="45495D42" w14:textId="77777777" w:rsidTr="00D23D45">
                              <w:tc>
                                <w:tcPr>
                                  <w:tcW w:w="9994" w:type="dxa"/>
                                  <w:shd w:val="clear" w:color="auto" w:fill="auto"/>
                                </w:tcPr>
                                <w:p w14:paraId="5E357EAB" w14:textId="77777777" w:rsidR="00621F06" w:rsidRDefault="00621F06" w:rsidP="00A52BBA">
                                  <w:pPr>
                                    <w:rPr>
                                      <w:b w:val="0"/>
                                    </w:rPr>
                                  </w:pPr>
                                </w:p>
                              </w:tc>
                            </w:tr>
                            <w:tr w:rsidR="00621F06" w14:paraId="44A61E46" w14:textId="77777777" w:rsidTr="00D23D45">
                              <w:tc>
                                <w:tcPr>
                                  <w:tcW w:w="9994" w:type="dxa"/>
                                  <w:shd w:val="clear" w:color="auto" w:fill="auto"/>
                                </w:tcPr>
                                <w:p w14:paraId="2A8B7F79" w14:textId="77777777" w:rsidR="00621F06" w:rsidRDefault="00621F06" w:rsidP="00A52BBA">
                                  <w:pPr>
                                    <w:rPr>
                                      <w:b w:val="0"/>
                                    </w:rPr>
                                  </w:pPr>
                                </w:p>
                              </w:tc>
                            </w:tr>
                            <w:tr w:rsidR="00621F06" w14:paraId="534671CF" w14:textId="77777777" w:rsidTr="00D23D45">
                              <w:tc>
                                <w:tcPr>
                                  <w:tcW w:w="9994" w:type="dxa"/>
                                  <w:shd w:val="clear" w:color="auto" w:fill="auto"/>
                                </w:tcPr>
                                <w:p w14:paraId="33E42AB0" w14:textId="77777777" w:rsidR="00621F06" w:rsidRDefault="00621F06" w:rsidP="00A52BBA">
                                  <w:pPr>
                                    <w:rPr>
                                      <w:b w:val="0"/>
                                    </w:rPr>
                                  </w:pPr>
                                </w:p>
                              </w:tc>
                            </w:tr>
                            <w:tr w:rsidR="00621F06" w14:paraId="3371A3AA" w14:textId="77777777" w:rsidTr="00D23D45">
                              <w:tc>
                                <w:tcPr>
                                  <w:tcW w:w="9994" w:type="dxa"/>
                                  <w:shd w:val="clear" w:color="auto" w:fill="auto"/>
                                </w:tcPr>
                                <w:p w14:paraId="5089042A" w14:textId="77777777" w:rsidR="00621F06" w:rsidRDefault="00621F06" w:rsidP="00A52BBA">
                                  <w:pPr>
                                    <w:rPr>
                                      <w:b w:val="0"/>
                                    </w:rPr>
                                  </w:pPr>
                                </w:p>
                              </w:tc>
                            </w:tr>
                            <w:tr w:rsidR="00621F06" w14:paraId="0B7C8917" w14:textId="77777777" w:rsidTr="00D23D45">
                              <w:tc>
                                <w:tcPr>
                                  <w:tcW w:w="9994" w:type="dxa"/>
                                  <w:shd w:val="clear" w:color="auto" w:fill="auto"/>
                                </w:tcPr>
                                <w:p w14:paraId="29A07385" w14:textId="77777777" w:rsidR="00621F06" w:rsidRDefault="00621F06" w:rsidP="00A52BBA">
                                  <w:pPr>
                                    <w:rPr>
                                      <w:b w:val="0"/>
                                    </w:rPr>
                                  </w:pPr>
                                </w:p>
                              </w:tc>
                            </w:tr>
                            <w:tr w:rsidR="00621F06" w14:paraId="02E1FA24" w14:textId="77777777" w:rsidTr="00D23D45">
                              <w:tc>
                                <w:tcPr>
                                  <w:tcW w:w="9994" w:type="dxa"/>
                                  <w:shd w:val="clear" w:color="auto" w:fill="auto"/>
                                </w:tcPr>
                                <w:p w14:paraId="43A3EDAE" w14:textId="77777777" w:rsidR="00621F06" w:rsidRDefault="00621F06" w:rsidP="00A52BBA">
                                  <w:pPr>
                                    <w:rPr>
                                      <w:b w:val="0"/>
                                    </w:rPr>
                                  </w:pPr>
                                </w:p>
                              </w:tc>
                            </w:tr>
                            <w:tr w:rsidR="00621F06" w14:paraId="3EBA2178" w14:textId="77777777" w:rsidTr="00D23D45">
                              <w:tc>
                                <w:tcPr>
                                  <w:tcW w:w="9994" w:type="dxa"/>
                                  <w:shd w:val="clear" w:color="auto" w:fill="auto"/>
                                </w:tcPr>
                                <w:p w14:paraId="3245E6F5" w14:textId="77777777" w:rsidR="00621F06" w:rsidRDefault="00621F06" w:rsidP="00A52BBA">
                                  <w:pPr>
                                    <w:rPr>
                                      <w:b w:val="0"/>
                                    </w:rPr>
                                  </w:pPr>
                                </w:p>
                              </w:tc>
                            </w:tr>
                            <w:tr w:rsidR="00621F06" w14:paraId="50F72EF0" w14:textId="77777777" w:rsidTr="00D23D45">
                              <w:tc>
                                <w:tcPr>
                                  <w:tcW w:w="9994" w:type="dxa"/>
                                  <w:shd w:val="clear" w:color="auto" w:fill="auto"/>
                                </w:tcPr>
                                <w:p w14:paraId="05A2C89F" w14:textId="77777777" w:rsidR="00621F06" w:rsidRDefault="00621F06" w:rsidP="00A52BBA">
                                  <w:pPr>
                                    <w:rPr>
                                      <w:b w:val="0"/>
                                    </w:rPr>
                                  </w:pPr>
                                </w:p>
                              </w:tc>
                            </w:tr>
                            <w:tr w:rsidR="00621F06" w14:paraId="1C320535" w14:textId="77777777" w:rsidTr="00D23D45">
                              <w:tc>
                                <w:tcPr>
                                  <w:tcW w:w="9994" w:type="dxa"/>
                                  <w:shd w:val="clear" w:color="auto" w:fill="auto"/>
                                </w:tcPr>
                                <w:p w14:paraId="35D0895A" w14:textId="77777777" w:rsidR="00621F06" w:rsidRDefault="00621F06" w:rsidP="00A52BBA">
                                  <w:pPr>
                                    <w:rPr>
                                      <w:b w:val="0"/>
                                    </w:rPr>
                                  </w:pPr>
                                </w:p>
                              </w:tc>
                            </w:tr>
                            <w:tr w:rsidR="00621F06" w14:paraId="51C00D06" w14:textId="77777777" w:rsidTr="00D23D45">
                              <w:tc>
                                <w:tcPr>
                                  <w:tcW w:w="9994" w:type="dxa"/>
                                  <w:shd w:val="clear" w:color="auto" w:fill="auto"/>
                                </w:tcPr>
                                <w:p w14:paraId="45FE8EFB" w14:textId="77777777" w:rsidR="00621F06" w:rsidRDefault="00621F06" w:rsidP="00A52BBA">
                                  <w:pPr>
                                    <w:rPr>
                                      <w:b w:val="0"/>
                                    </w:rPr>
                                  </w:pPr>
                                </w:p>
                              </w:tc>
                            </w:tr>
                            <w:tr w:rsidR="00621F06" w14:paraId="24B63496" w14:textId="77777777" w:rsidTr="00D23D45">
                              <w:tc>
                                <w:tcPr>
                                  <w:tcW w:w="9994" w:type="dxa"/>
                                  <w:shd w:val="clear" w:color="auto" w:fill="auto"/>
                                </w:tcPr>
                                <w:p w14:paraId="4FC070DA" w14:textId="77777777" w:rsidR="00621F06" w:rsidRDefault="00621F06" w:rsidP="00A52BBA">
                                  <w:pPr>
                                    <w:rPr>
                                      <w:b w:val="0"/>
                                    </w:rPr>
                                  </w:pPr>
                                </w:p>
                              </w:tc>
                            </w:tr>
                            <w:tr w:rsidR="00621F06" w14:paraId="571C5A98" w14:textId="77777777" w:rsidTr="00D23D45">
                              <w:tc>
                                <w:tcPr>
                                  <w:tcW w:w="9994" w:type="dxa"/>
                                  <w:shd w:val="clear" w:color="auto" w:fill="auto"/>
                                </w:tcPr>
                                <w:p w14:paraId="7D0C2CB7" w14:textId="77777777" w:rsidR="00621F06" w:rsidRDefault="00621F06" w:rsidP="00A52BBA">
                                  <w:pPr>
                                    <w:rPr>
                                      <w:b w:val="0"/>
                                    </w:rPr>
                                  </w:pPr>
                                </w:p>
                              </w:tc>
                            </w:tr>
                            <w:tr w:rsidR="00621F06" w14:paraId="3E4A0DB4" w14:textId="77777777" w:rsidTr="00D23D45">
                              <w:tc>
                                <w:tcPr>
                                  <w:tcW w:w="9994" w:type="dxa"/>
                                  <w:shd w:val="clear" w:color="auto" w:fill="auto"/>
                                </w:tcPr>
                                <w:p w14:paraId="75CC6BA2" w14:textId="77777777" w:rsidR="00621F06" w:rsidRDefault="00621F06" w:rsidP="00A52BBA">
                                  <w:pPr>
                                    <w:rPr>
                                      <w:b w:val="0"/>
                                    </w:rPr>
                                  </w:pPr>
                                </w:p>
                              </w:tc>
                            </w:tr>
                            <w:tr w:rsidR="00621F06" w14:paraId="27381525" w14:textId="77777777" w:rsidTr="00D23D45">
                              <w:tc>
                                <w:tcPr>
                                  <w:tcW w:w="9994" w:type="dxa"/>
                                  <w:shd w:val="clear" w:color="auto" w:fill="auto"/>
                                </w:tcPr>
                                <w:p w14:paraId="39FC82F0" w14:textId="77777777" w:rsidR="00621F06" w:rsidRDefault="00621F06" w:rsidP="00A52BBA">
                                  <w:pPr>
                                    <w:rPr>
                                      <w:b w:val="0"/>
                                    </w:rPr>
                                  </w:pPr>
                                </w:p>
                              </w:tc>
                            </w:tr>
                            <w:tr w:rsidR="00621F06" w14:paraId="0554379D" w14:textId="77777777" w:rsidTr="00D23D45">
                              <w:tc>
                                <w:tcPr>
                                  <w:tcW w:w="9994" w:type="dxa"/>
                                  <w:shd w:val="clear" w:color="auto" w:fill="auto"/>
                                </w:tcPr>
                                <w:p w14:paraId="2D8FEBC2" w14:textId="77777777" w:rsidR="00621F06" w:rsidRDefault="00621F06" w:rsidP="00A52BBA">
                                  <w:pPr>
                                    <w:rPr>
                                      <w:b w:val="0"/>
                                    </w:rPr>
                                  </w:pPr>
                                </w:p>
                              </w:tc>
                            </w:tr>
                            <w:tr w:rsidR="00621F06" w14:paraId="3CB6B33A" w14:textId="77777777" w:rsidTr="00D23D45">
                              <w:tc>
                                <w:tcPr>
                                  <w:tcW w:w="9994" w:type="dxa"/>
                                  <w:shd w:val="clear" w:color="auto" w:fill="auto"/>
                                </w:tcPr>
                                <w:p w14:paraId="0AE6361D" w14:textId="77777777" w:rsidR="00621F06" w:rsidRDefault="00621F06" w:rsidP="00A52BBA">
                                  <w:pPr>
                                    <w:rPr>
                                      <w:b w:val="0"/>
                                    </w:rPr>
                                  </w:pPr>
                                </w:p>
                              </w:tc>
                            </w:tr>
                            <w:tr w:rsidR="00621F06" w14:paraId="3FD620C8" w14:textId="77777777" w:rsidTr="00D23D45">
                              <w:tc>
                                <w:tcPr>
                                  <w:tcW w:w="9994" w:type="dxa"/>
                                  <w:shd w:val="clear" w:color="auto" w:fill="auto"/>
                                </w:tcPr>
                                <w:p w14:paraId="480696DB" w14:textId="77777777" w:rsidR="00621F06" w:rsidRDefault="00621F06" w:rsidP="00A52BBA">
                                  <w:pPr>
                                    <w:rPr>
                                      <w:b w:val="0"/>
                                    </w:rPr>
                                  </w:pPr>
                                </w:p>
                              </w:tc>
                            </w:tr>
                            <w:tr w:rsidR="00621F06" w14:paraId="6903CA88" w14:textId="77777777" w:rsidTr="00D23D45">
                              <w:tc>
                                <w:tcPr>
                                  <w:tcW w:w="9994" w:type="dxa"/>
                                  <w:shd w:val="clear" w:color="auto" w:fill="auto"/>
                                </w:tcPr>
                                <w:p w14:paraId="14B46E9A" w14:textId="77777777" w:rsidR="00621F06" w:rsidRDefault="00621F06" w:rsidP="00A52BBA">
                                  <w:pPr>
                                    <w:rPr>
                                      <w:b w:val="0"/>
                                    </w:rPr>
                                  </w:pPr>
                                </w:p>
                              </w:tc>
                            </w:tr>
                            <w:tr w:rsidR="00621F06" w14:paraId="5E536589" w14:textId="77777777" w:rsidTr="00D23D45">
                              <w:tc>
                                <w:tcPr>
                                  <w:tcW w:w="9994" w:type="dxa"/>
                                  <w:shd w:val="clear" w:color="auto" w:fill="auto"/>
                                </w:tcPr>
                                <w:p w14:paraId="517DB346" w14:textId="77777777" w:rsidR="00621F06" w:rsidRDefault="00621F06" w:rsidP="00A52BBA">
                                  <w:pPr>
                                    <w:rPr>
                                      <w:b w:val="0"/>
                                    </w:rPr>
                                  </w:pPr>
                                </w:p>
                              </w:tc>
                            </w:tr>
                            <w:tr w:rsidR="00621F06" w14:paraId="690BA171" w14:textId="77777777" w:rsidTr="00D23D45">
                              <w:tc>
                                <w:tcPr>
                                  <w:tcW w:w="9994" w:type="dxa"/>
                                  <w:shd w:val="clear" w:color="auto" w:fill="auto"/>
                                </w:tcPr>
                                <w:p w14:paraId="406B2232" w14:textId="77777777" w:rsidR="00621F06" w:rsidRDefault="00621F06" w:rsidP="00A52BBA">
                                  <w:pPr>
                                    <w:rPr>
                                      <w:b w:val="0"/>
                                    </w:rPr>
                                  </w:pPr>
                                </w:p>
                              </w:tc>
                            </w:tr>
                            <w:tr w:rsidR="00621F06" w14:paraId="1363A2D3" w14:textId="77777777" w:rsidTr="00D23D45">
                              <w:tc>
                                <w:tcPr>
                                  <w:tcW w:w="9994" w:type="dxa"/>
                                  <w:shd w:val="clear" w:color="auto" w:fill="auto"/>
                                </w:tcPr>
                                <w:p w14:paraId="7E3D5E9D" w14:textId="77777777" w:rsidR="00621F06" w:rsidRDefault="00621F06" w:rsidP="00A52BBA">
                                  <w:pPr>
                                    <w:rPr>
                                      <w:b w:val="0"/>
                                    </w:rPr>
                                  </w:pPr>
                                </w:p>
                              </w:tc>
                            </w:tr>
                            <w:tr w:rsidR="00621F06" w14:paraId="37451BF8" w14:textId="77777777" w:rsidTr="00D23D45">
                              <w:tc>
                                <w:tcPr>
                                  <w:tcW w:w="9994" w:type="dxa"/>
                                  <w:shd w:val="clear" w:color="auto" w:fill="auto"/>
                                </w:tcPr>
                                <w:p w14:paraId="706A40CE" w14:textId="77777777" w:rsidR="00621F06" w:rsidRDefault="00621F06" w:rsidP="00A52BBA">
                                  <w:pPr>
                                    <w:rPr>
                                      <w:b w:val="0"/>
                                    </w:rPr>
                                  </w:pPr>
                                </w:p>
                              </w:tc>
                            </w:tr>
                            <w:tr w:rsidR="00621F06" w14:paraId="743917F2" w14:textId="77777777" w:rsidTr="00D23D45">
                              <w:tc>
                                <w:tcPr>
                                  <w:tcW w:w="9994" w:type="dxa"/>
                                  <w:shd w:val="clear" w:color="auto" w:fill="auto"/>
                                </w:tcPr>
                                <w:p w14:paraId="714EB9C1" w14:textId="77777777" w:rsidR="00621F06" w:rsidRDefault="00621F06" w:rsidP="00A52BBA">
                                  <w:pPr>
                                    <w:rPr>
                                      <w:b w:val="0"/>
                                    </w:rPr>
                                  </w:pPr>
                                </w:p>
                              </w:tc>
                            </w:tr>
                            <w:tr w:rsidR="00621F06" w14:paraId="5C5B8DF4" w14:textId="77777777" w:rsidTr="00D23D45">
                              <w:tc>
                                <w:tcPr>
                                  <w:tcW w:w="9994" w:type="dxa"/>
                                  <w:shd w:val="clear" w:color="auto" w:fill="auto"/>
                                </w:tcPr>
                                <w:p w14:paraId="4D58A26A" w14:textId="77777777" w:rsidR="00621F06" w:rsidRDefault="00621F06" w:rsidP="00A52BBA">
                                  <w:pPr>
                                    <w:rPr>
                                      <w:b w:val="0"/>
                                    </w:rPr>
                                  </w:pPr>
                                </w:p>
                              </w:tc>
                            </w:tr>
                            <w:tr w:rsidR="00621F06" w14:paraId="2255FA00" w14:textId="77777777" w:rsidTr="00D23D45">
                              <w:tc>
                                <w:tcPr>
                                  <w:tcW w:w="9994" w:type="dxa"/>
                                  <w:shd w:val="clear" w:color="auto" w:fill="auto"/>
                                </w:tcPr>
                                <w:p w14:paraId="3F61B47D" w14:textId="77777777" w:rsidR="00621F06" w:rsidRDefault="00621F06" w:rsidP="00A52BBA">
                                  <w:pPr>
                                    <w:rPr>
                                      <w:b w:val="0"/>
                                    </w:rPr>
                                  </w:pPr>
                                </w:p>
                              </w:tc>
                            </w:tr>
                            <w:tr w:rsidR="00621F06" w14:paraId="49D9A308" w14:textId="77777777" w:rsidTr="00D23D45">
                              <w:tc>
                                <w:tcPr>
                                  <w:tcW w:w="9994" w:type="dxa"/>
                                  <w:shd w:val="clear" w:color="auto" w:fill="auto"/>
                                </w:tcPr>
                                <w:p w14:paraId="57649CA1" w14:textId="77777777" w:rsidR="00621F06" w:rsidRDefault="00621F06" w:rsidP="00A52BBA">
                                  <w:pPr>
                                    <w:rPr>
                                      <w:b w:val="0"/>
                                    </w:rPr>
                                  </w:pPr>
                                </w:p>
                              </w:tc>
                            </w:tr>
                            <w:tr w:rsidR="00621F06" w14:paraId="4A15F5A3" w14:textId="77777777" w:rsidTr="00D23D45">
                              <w:tc>
                                <w:tcPr>
                                  <w:tcW w:w="9994" w:type="dxa"/>
                                  <w:shd w:val="clear" w:color="auto" w:fill="auto"/>
                                </w:tcPr>
                                <w:p w14:paraId="3D503BE1" w14:textId="77777777" w:rsidR="00621F06" w:rsidRDefault="00621F06" w:rsidP="00A52BBA">
                                  <w:pPr>
                                    <w:rPr>
                                      <w:b w:val="0"/>
                                    </w:rPr>
                                  </w:pPr>
                                </w:p>
                              </w:tc>
                            </w:tr>
                            <w:tr w:rsidR="00621F06" w14:paraId="2DCBE10B" w14:textId="77777777" w:rsidTr="00D23D45">
                              <w:tc>
                                <w:tcPr>
                                  <w:tcW w:w="9994" w:type="dxa"/>
                                  <w:shd w:val="clear" w:color="auto" w:fill="auto"/>
                                </w:tcPr>
                                <w:p w14:paraId="477D5252" w14:textId="77777777" w:rsidR="00621F06" w:rsidRDefault="00621F06" w:rsidP="00A52BBA">
                                  <w:pPr>
                                    <w:rPr>
                                      <w:b w:val="0"/>
                                    </w:rPr>
                                  </w:pPr>
                                </w:p>
                              </w:tc>
                            </w:tr>
                            <w:tr w:rsidR="00621F06" w14:paraId="6B4B7FA6" w14:textId="77777777" w:rsidTr="00D23D45">
                              <w:tc>
                                <w:tcPr>
                                  <w:tcW w:w="9994" w:type="dxa"/>
                                  <w:shd w:val="clear" w:color="auto" w:fill="auto"/>
                                </w:tcPr>
                                <w:p w14:paraId="018520E4" w14:textId="77777777" w:rsidR="00621F06" w:rsidRDefault="00621F06" w:rsidP="00A52BBA">
                                  <w:pPr>
                                    <w:rPr>
                                      <w:b w:val="0"/>
                                    </w:rPr>
                                  </w:pPr>
                                </w:p>
                              </w:tc>
                            </w:tr>
                            <w:tr w:rsidR="00621F06" w14:paraId="537FCBB0" w14:textId="77777777" w:rsidTr="00D23D45">
                              <w:tc>
                                <w:tcPr>
                                  <w:tcW w:w="9994" w:type="dxa"/>
                                  <w:shd w:val="clear" w:color="auto" w:fill="auto"/>
                                </w:tcPr>
                                <w:p w14:paraId="4A6D05AE" w14:textId="77777777" w:rsidR="00621F06" w:rsidRDefault="00621F06" w:rsidP="00A52BBA">
                                  <w:pPr>
                                    <w:rPr>
                                      <w:b w:val="0"/>
                                    </w:rPr>
                                  </w:pPr>
                                </w:p>
                              </w:tc>
                            </w:tr>
                            <w:tr w:rsidR="00621F06" w14:paraId="2732A62F" w14:textId="77777777" w:rsidTr="00D23D45">
                              <w:tc>
                                <w:tcPr>
                                  <w:tcW w:w="9994" w:type="dxa"/>
                                  <w:shd w:val="clear" w:color="auto" w:fill="auto"/>
                                </w:tcPr>
                                <w:p w14:paraId="68B5F2DB" w14:textId="77777777" w:rsidR="00621F06" w:rsidRDefault="00621F06" w:rsidP="00A52BBA">
                                  <w:pPr>
                                    <w:rPr>
                                      <w:b w:val="0"/>
                                    </w:rPr>
                                  </w:pPr>
                                </w:p>
                              </w:tc>
                            </w:tr>
                            <w:tr w:rsidR="00621F06" w14:paraId="678ECF77" w14:textId="77777777" w:rsidTr="00D23D45">
                              <w:tc>
                                <w:tcPr>
                                  <w:tcW w:w="9994" w:type="dxa"/>
                                  <w:shd w:val="clear" w:color="auto" w:fill="auto"/>
                                </w:tcPr>
                                <w:p w14:paraId="5D1E1EC2" w14:textId="77777777" w:rsidR="00621F06" w:rsidRDefault="00621F06" w:rsidP="00A52BBA">
                                  <w:pPr>
                                    <w:rPr>
                                      <w:b w:val="0"/>
                                    </w:rPr>
                                  </w:pPr>
                                </w:p>
                              </w:tc>
                            </w:tr>
                            <w:tr w:rsidR="00621F06" w14:paraId="3738C3A1" w14:textId="77777777" w:rsidTr="00D23D45">
                              <w:tc>
                                <w:tcPr>
                                  <w:tcW w:w="9994" w:type="dxa"/>
                                  <w:shd w:val="clear" w:color="auto" w:fill="auto"/>
                                </w:tcPr>
                                <w:p w14:paraId="6CBA0402" w14:textId="77777777" w:rsidR="00621F06" w:rsidRDefault="00621F06" w:rsidP="00A52BBA">
                                  <w:pPr>
                                    <w:rPr>
                                      <w:b w:val="0"/>
                                    </w:rPr>
                                  </w:pPr>
                                </w:p>
                              </w:tc>
                            </w:tr>
                            <w:tr w:rsidR="00621F06" w14:paraId="314F81AD" w14:textId="77777777" w:rsidTr="00D23D45">
                              <w:tc>
                                <w:tcPr>
                                  <w:tcW w:w="9994" w:type="dxa"/>
                                  <w:shd w:val="clear" w:color="auto" w:fill="auto"/>
                                </w:tcPr>
                                <w:p w14:paraId="17B5B78E" w14:textId="77777777" w:rsidR="00621F06" w:rsidRDefault="00621F06" w:rsidP="00A52BBA">
                                  <w:pPr>
                                    <w:rPr>
                                      <w:b w:val="0"/>
                                    </w:rPr>
                                  </w:pPr>
                                </w:p>
                              </w:tc>
                            </w:tr>
                            <w:tr w:rsidR="00621F06" w14:paraId="61F42C7D" w14:textId="77777777" w:rsidTr="00D23D45">
                              <w:tc>
                                <w:tcPr>
                                  <w:tcW w:w="9994" w:type="dxa"/>
                                  <w:shd w:val="clear" w:color="auto" w:fill="auto"/>
                                </w:tcPr>
                                <w:p w14:paraId="522EA170" w14:textId="77777777" w:rsidR="00621F06" w:rsidRDefault="00621F06" w:rsidP="00A52BBA">
                                  <w:pPr>
                                    <w:rPr>
                                      <w:b w:val="0"/>
                                    </w:rPr>
                                  </w:pPr>
                                </w:p>
                              </w:tc>
                            </w:tr>
                            <w:tr w:rsidR="00621F06" w14:paraId="281687F5" w14:textId="77777777" w:rsidTr="00D23D45">
                              <w:tc>
                                <w:tcPr>
                                  <w:tcW w:w="9994" w:type="dxa"/>
                                  <w:shd w:val="clear" w:color="auto" w:fill="auto"/>
                                </w:tcPr>
                                <w:p w14:paraId="6F5B9957" w14:textId="77777777" w:rsidR="00621F06" w:rsidRDefault="00621F06" w:rsidP="00A52BBA">
                                  <w:pPr>
                                    <w:rPr>
                                      <w:b w:val="0"/>
                                    </w:rPr>
                                  </w:pPr>
                                </w:p>
                              </w:tc>
                            </w:tr>
                            <w:tr w:rsidR="00621F06" w14:paraId="2868A77E" w14:textId="77777777" w:rsidTr="00D23D45">
                              <w:tc>
                                <w:tcPr>
                                  <w:tcW w:w="9994" w:type="dxa"/>
                                  <w:shd w:val="clear" w:color="auto" w:fill="auto"/>
                                </w:tcPr>
                                <w:p w14:paraId="036A8478" w14:textId="77777777" w:rsidR="00621F06" w:rsidRDefault="00621F06" w:rsidP="00A52BBA">
                                  <w:pPr>
                                    <w:rPr>
                                      <w:b w:val="0"/>
                                    </w:rPr>
                                  </w:pPr>
                                </w:p>
                              </w:tc>
                            </w:tr>
                            <w:tr w:rsidR="00621F06" w14:paraId="3F09478E" w14:textId="77777777" w:rsidTr="00D23D45">
                              <w:tc>
                                <w:tcPr>
                                  <w:tcW w:w="9994" w:type="dxa"/>
                                  <w:shd w:val="clear" w:color="auto" w:fill="auto"/>
                                </w:tcPr>
                                <w:p w14:paraId="51EE5394" w14:textId="77777777" w:rsidR="00621F06" w:rsidRDefault="00621F06" w:rsidP="00A52BBA">
                                  <w:pPr>
                                    <w:rPr>
                                      <w:b w:val="0"/>
                                    </w:rPr>
                                  </w:pPr>
                                </w:p>
                              </w:tc>
                            </w:tr>
                            <w:tr w:rsidR="00621F06" w14:paraId="59AF512A" w14:textId="77777777" w:rsidTr="00D23D45">
                              <w:tc>
                                <w:tcPr>
                                  <w:tcW w:w="9994" w:type="dxa"/>
                                  <w:shd w:val="clear" w:color="auto" w:fill="auto"/>
                                </w:tcPr>
                                <w:p w14:paraId="620AF6EA" w14:textId="77777777" w:rsidR="00621F06" w:rsidRDefault="00621F06" w:rsidP="00A52BBA">
                                  <w:pPr>
                                    <w:rPr>
                                      <w:b w:val="0"/>
                                    </w:rPr>
                                  </w:pPr>
                                </w:p>
                              </w:tc>
                            </w:tr>
                            <w:tr w:rsidR="00621F06" w14:paraId="10ABDE1F" w14:textId="77777777" w:rsidTr="00D23D45">
                              <w:tc>
                                <w:tcPr>
                                  <w:tcW w:w="9994" w:type="dxa"/>
                                  <w:shd w:val="clear" w:color="auto" w:fill="auto"/>
                                </w:tcPr>
                                <w:p w14:paraId="35C99026" w14:textId="77777777" w:rsidR="00621F06" w:rsidRDefault="00621F06" w:rsidP="00A52BBA">
                                  <w:pPr>
                                    <w:rPr>
                                      <w:b w:val="0"/>
                                    </w:rPr>
                                  </w:pPr>
                                </w:p>
                              </w:tc>
                            </w:tr>
                            <w:tr w:rsidR="00621F06" w14:paraId="1E1B78D2" w14:textId="77777777" w:rsidTr="00D23D45">
                              <w:tc>
                                <w:tcPr>
                                  <w:tcW w:w="9994" w:type="dxa"/>
                                  <w:shd w:val="clear" w:color="auto" w:fill="auto"/>
                                </w:tcPr>
                                <w:p w14:paraId="2C74F659" w14:textId="77777777" w:rsidR="00621F06" w:rsidRDefault="00621F06" w:rsidP="00A52BBA">
                                  <w:pPr>
                                    <w:rPr>
                                      <w:b w:val="0"/>
                                    </w:rPr>
                                  </w:pPr>
                                </w:p>
                              </w:tc>
                            </w:tr>
                          </w:tbl>
                          <w:p w14:paraId="1EF6C484" w14:textId="77777777" w:rsidR="00621F06" w:rsidRPr="00525F97" w:rsidRDefault="00621F06" w:rsidP="009A7AA9">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margin-left:-6.8pt;margin-top:0;width:510.25pt;height:788.0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">
                <v:path arrowok="t"/>
                <v:textbox>
                  <w:txbxContent>
                    <w:p w14:paraId="21F22279" w14:textId="77777777" w:rsidR="00621F06" w:rsidRPr="00E95857" w:rsidRDefault="00621F06" w:rsidP="009A7AA9">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51B54087" w14:textId="77777777" w:rsidTr="00D23D45">
                        <w:tc>
                          <w:tcPr>
                            <w:tcW w:w="9994" w:type="dxa"/>
                            <w:shd w:val="clear" w:color="auto" w:fill="auto"/>
                          </w:tcPr>
                          <w:p w14:paraId="6121332D" w14:textId="77777777" w:rsidR="00621F06" w:rsidRDefault="00621F06" w:rsidP="00A52BBA">
                            <w:pPr>
                              <w:rPr>
                                <w:b w:val="0"/>
                              </w:rPr>
                            </w:pPr>
                          </w:p>
                        </w:tc>
                      </w:tr>
                      <w:tr w:rsidR="00621F06" w14:paraId="1A468AE9" w14:textId="77777777" w:rsidTr="00D23D45">
                        <w:tc>
                          <w:tcPr>
                            <w:tcW w:w="9994" w:type="dxa"/>
                            <w:shd w:val="clear" w:color="auto" w:fill="auto"/>
                          </w:tcPr>
                          <w:p w14:paraId="31796C8F" w14:textId="77777777" w:rsidR="00621F06" w:rsidRDefault="00621F06" w:rsidP="00A52BBA">
                            <w:pPr>
                              <w:rPr>
                                <w:b w:val="0"/>
                              </w:rPr>
                            </w:pPr>
                          </w:p>
                        </w:tc>
                      </w:tr>
                      <w:tr w:rsidR="00621F06" w14:paraId="38557417" w14:textId="77777777" w:rsidTr="00D23D45">
                        <w:tc>
                          <w:tcPr>
                            <w:tcW w:w="9994" w:type="dxa"/>
                            <w:shd w:val="clear" w:color="auto" w:fill="auto"/>
                          </w:tcPr>
                          <w:p w14:paraId="1F4BC1C5" w14:textId="77777777" w:rsidR="00621F06" w:rsidRDefault="00621F06" w:rsidP="00A52BBA">
                            <w:pPr>
                              <w:rPr>
                                <w:b w:val="0"/>
                              </w:rPr>
                            </w:pPr>
                          </w:p>
                        </w:tc>
                      </w:tr>
                      <w:tr w:rsidR="00621F06" w14:paraId="36DC18AB" w14:textId="77777777" w:rsidTr="00D23D45">
                        <w:tc>
                          <w:tcPr>
                            <w:tcW w:w="9994" w:type="dxa"/>
                            <w:shd w:val="clear" w:color="auto" w:fill="auto"/>
                          </w:tcPr>
                          <w:p w14:paraId="415361CF" w14:textId="77777777" w:rsidR="00621F06" w:rsidRDefault="00621F06" w:rsidP="00A52BBA">
                            <w:pPr>
                              <w:rPr>
                                <w:b w:val="0"/>
                              </w:rPr>
                            </w:pPr>
                          </w:p>
                        </w:tc>
                      </w:tr>
                      <w:tr w:rsidR="00621F06" w14:paraId="246F55A6" w14:textId="77777777" w:rsidTr="00D23D45">
                        <w:tc>
                          <w:tcPr>
                            <w:tcW w:w="9994" w:type="dxa"/>
                            <w:shd w:val="clear" w:color="auto" w:fill="auto"/>
                          </w:tcPr>
                          <w:p w14:paraId="34AB2320" w14:textId="77777777" w:rsidR="00621F06" w:rsidRDefault="00621F06" w:rsidP="00A52BBA">
                            <w:pPr>
                              <w:rPr>
                                <w:b w:val="0"/>
                              </w:rPr>
                            </w:pPr>
                          </w:p>
                        </w:tc>
                      </w:tr>
                      <w:tr w:rsidR="00621F06" w14:paraId="45495D42" w14:textId="77777777" w:rsidTr="00D23D45">
                        <w:tc>
                          <w:tcPr>
                            <w:tcW w:w="9994" w:type="dxa"/>
                            <w:shd w:val="clear" w:color="auto" w:fill="auto"/>
                          </w:tcPr>
                          <w:p w14:paraId="5E357EAB" w14:textId="77777777" w:rsidR="00621F06" w:rsidRDefault="00621F06" w:rsidP="00A52BBA">
                            <w:pPr>
                              <w:rPr>
                                <w:b w:val="0"/>
                              </w:rPr>
                            </w:pPr>
                          </w:p>
                        </w:tc>
                      </w:tr>
                      <w:tr w:rsidR="00621F06" w14:paraId="44A61E46" w14:textId="77777777" w:rsidTr="00D23D45">
                        <w:tc>
                          <w:tcPr>
                            <w:tcW w:w="9994" w:type="dxa"/>
                            <w:shd w:val="clear" w:color="auto" w:fill="auto"/>
                          </w:tcPr>
                          <w:p w14:paraId="2A8B7F79" w14:textId="77777777" w:rsidR="00621F06" w:rsidRDefault="00621F06" w:rsidP="00A52BBA">
                            <w:pPr>
                              <w:rPr>
                                <w:b w:val="0"/>
                              </w:rPr>
                            </w:pPr>
                          </w:p>
                        </w:tc>
                      </w:tr>
                      <w:tr w:rsidR="00621F06" w14:paraId="534671CF" w14:textId="77777777" w:rsidTr="00D23D45">
                        <w:tc>
                          <w:tcPr>
                            <w:tcW w:w="9994" w:type="dxa"/>
                            <w:shd w:val="clear" w:color="auto" w:fill="auto"/>
                          </w:tcPr>
                          <w:p w14:paraId="33E42AB0" w14:textId="77777777" w:rsidR="00621F06" w:rsidRDefault="00621F06" w:rsidP="00A52BBA">
                            <w:pPr>
                              <w:rPr>
                                <w:b w:val="0"/>
                              </w:rPr>
                            </w:pPr>
                          </w:p>
                        </w:tc>
                      </w:tr>
                      <w:tr w:rsidR="00621F06" w14:paraId="3371A3AA" w14:textId="77777777" w:rsidTr="00D23D45">
                        <w:tc>
                          <w:tcPr>
                            <w:tcW w:w="9994" w:type="dxa"/>
                            <w:shd w:val="clear" w:color="auto" w:fill="auto"/>
                          </w:tcPr>
                          <w:p w14:paraId="5089042A" w14:textId="77777777" w:rsidR="00621F06" w:rsidRDefault="00621F06" w:rsidP="00A52BBA">
                            <w:pPr>
                              <w:rPr>
                                <w:b w:val="0"/>
                              </w:rPr>
                            </w:pPr>
                          </w:p>
                        </w:tc>
                      </w:tr>
                      <w:tr w:rsidR="00621F06" w14:paraId="0B7C8917" w14:textId="77777777" w:rsidTr="00D23D45">
                        <w:tc>
                          <w:tcPr>
                            <w:tcW w:w="9994" w:type="dxa"/>
                            <w:shd w:val="clear" w:color="auto" w:fill="auto"/>
                          </w:tcPr>
                          <w:p w14:paraId="29A07385" w14:textId="77777777" w:rsidR="00621F06" w:rsidRDefault="00621F06" w:rsidP="00A52BBA">
                            <w:pPr>
                              <w:rPr>
                                <w:b w:val="0"/>
                              </w:rPr>
                            </w:pPr>
                          </w:p>
                        </w:tc>
                      </w:tr>
                      <w:tr w:rsidR="00621F06" w14:paraId="02E1FA24" w14:textId="77777777" w:rsidTr="00D23D45">
                        <w:tc>
                          <w:tcPr>
                            <w:tcW w:w="9994" w:type="dxa"/>
                            <w:shd w:val="clear" w:color="auto" w:fill="auto"/>
                          </w:tcPr>
                          <w:p w14:paraId="43A3EDAE" w14:textId="77777777" w:rsidR="00621F06" w:rsidRDefault="00621F06" w:rsidP="00A52BBA">
                            <w:pPr>
                              <w:rPr>
                                <w:b w:val="0"/>
                              </w:rPr>
                            </w:pPr>
                          </w:p>
                        </w:tc>
                      </w:tr>
                      <w:tr w:rsidR="00621F06" w14:paraId="3EBA2178" w14:textId="77777777" w:rsidTr="00D23D45">
                        <w:tc>
                          <w:tcPr>
                            <w:tcW w:w="9994" w:type="dxa"/>
                            <w:shd w:val="clear" w:color="auto" w:fill="auto"/>
                          </w:tcPr>
                          <w:p w14:paraId="3245E6F5" w14:textId="77777777" w:rsidR="00621F06" w:rsidRDefault="00621F06" w:rsidP="00A52BBA">
                            <w:pPr>
                              <w:rPr>
                                <w:b w:val="0"/>
                              </w:rPr>
                            </w:pPr>
                          </w:p>
                        </w:tc>
                      </w:tr>
                      <w:tr w:rsidR="00621F06" w14:paraId="50F72EF0" w14:textId="77777777" w:rsidTr="00D23D45">
                        <w:tc>
                          <w:tcPr>
                            <w:tcW w:w="9994" w:type="dxa"/>
                            <w:shd w:val="clear" w:color="auto" w:fill="auto"/>
                          </w:tcPr>
                          <w:p w14:paraId="05A2C89F" w14:textId="77777777" w:rsidR="00621F06" w:rsidRDefault="00621F06" w:rsidP="00A52BBA">
                            <w:pPr>
                              <w:rPr>
                                <w:b w:val="0"/>
                              </w:rPr>
                            </w:pPr>
                          </w:p>
                        </w:tc>
                      </w:tr>
                      <w:tr w:rsidR="00621F06" w14:paraId="1C320535" w14:textId="77777777" w:rsidTr="00D23D45">
                        <w:tc>
                          <w:tcPr>
                            <w:tcW w:w="9994" w:type="dxa"/>
                            <w:shd w:val="clear" w:color="auto" w:fill="auto"/>
                          </w:tcPr>
                          <w:p w14:paraId="35D0895A" w14:textId="77777777" w:rsidR="00621F06" w:rsidRDefault="00621F06" w:rsidP="00A52BBA">
                            <w:pPr>
                              <w:rPr>
                                <w:b w:val="0"/>
                              </w:rPr>
                            </w:pPr>
                          </w:p>
                        </w:tc>
                      </w:tr>
                      <w:tr w:rsidR="00621F06" w14:paraId="51C00D06" w14:textId="77777777" w:rsidTr="00D23D45">
                        <w:tc>
                          <w:tcPr>
                            <w:tcW w:w="9994" w:type="dxa"/>
                            <w:shd w:val="clear" w:color="auto" w:fill="auto"/>
                          </w:tcPr>
                          <w:p w14:paraId="45FE8EFB" w14:textId="77777777" w:rsidR="00621F06" w:rsidRDefault="00621F06" w:rsidP="00A52BBA">
                            <w:pPr>
                              <w:rPr>
                                <w:b w:val="0"/>
                              </w:rPr>
                            </w:pPr>
                          </w:p>
                        </w:tc>
                      </w:tr>
                      <w:tr w:rsidR="00621F06" w14:paraId="24B63496" w14:textId="77777777" w:rsidTr="00D23D45">
                        <w:tc>
                          <w:tcPr>
                            <w:tcW w:w="9994" w:type="dxa"/>
                            <w:shd w:val="clear" w:color="auto" w:fill="auto"/>
                          </w:tcPr>
                          <w:p w14:paraId="4FC070DA" w14:textId="77777777" w:rsidR="00621F06" w:rsidRDefault="00621F06" w:rsidP="00A52BBA">
                            <w:pPr>
                              <w:rPr>
                                <w:b w:val="0"/>
                              </w:rPr>
                            </w:pPr>
                          </w:p>
                        </w:tc>
                      </w:tr>
                      <w:tr w:rsidR="00621F06" w14:paraId="571C5A98" w14:textId="77777777" w:rsidTr="00D23D45">
                        <w:tc>
                          <w:tcPr>
                            <w:tcW w:w="9994" w:type="dxa"/>
                            <w:shd w:val="clear" w:color="auto" w:fill="auto"/>
                          </w:tcPr>
                          <w:p w14:paraId="7D0C2CB7" w14:textId="77777777" w:rsidR="00621F06" w:rsidRDefault="00621F06" w:rsidP="00A52BBA">
                            <w:pPr>
                              <w:rPr>
                                <w:b w:val="0"/>
                              </w:rPr>
                            </w:pPr>
                          </w:p>
                        </w:tc>
                      </w:tr>
                      <w:tr w:rsidR="00621F06" w14:paraId="3E4A0DB4" w14:textId="77777777" w:rsidTr="00D23D45">
                        <w:tc>
                          <w:tcPr>
                            <w:tcW w:w="9994" w:type="dxa"/>
                            <w:shd w:val="clear" w:color="auto" w:fill="auto"/>
                          </w:tcPr>
                          <w:p w14:paraId="75CC6BA2" w14:textId="77777777" w:rsidR="00621F06" w:rsidRDefault="00621F06" w:rsidP="00A52BBA">
                            <w:pPr>
                              <w:rPr>
                                <w:b w:val="0"/>
                              </w:rPr>
                            </w:pPr>
                          </w:p>
                        </w:tc>
                      </w:tr>
                      <w:tr w:rsidR="00621F06" w14:paraId="27381525" w14:textId="77777777" w:rsidTr="00D23D45">
                        <w:tc>
                          <w:tcPr>
                            <w:tcW w:w="9994" w:type="dxa"/>
                            <w:shd w:val="clear" w:color="auto" w:fill="auto"/>
                          </w:tcPr>
                          <w:p w14:paraId="39FC82F0" w14:textId="77777777" w:rsidR="00621F06" w:rsidRDefault="00621F06" w:rsidP="00A52BBA">
                            <w:pPr>
                              <w:rPr>
                                <w:b w:val="0"/>
                              </w:rPr>
                            </w:pPr>
                          </w:p>
                        </w:tc>
                      </w:tr>
                      <w:tr w:rsidR="00621F06" w14:paraId="0554379D" w14:textId="77777777" w:rsidTr="00D23D45">
                        <w:tc>
                          <w:tcPr>
                            <w:tcW w:w="9994" w:type="dxa"/>
                            <w:shd w:val="clear" w:color="auto" w:fill="auto"/>
                          </w:tcPr>
                          <w:p w14:paraId="2D8FEBC2" w14:textId="77777777" w:rsidR="00621F06" w:rsidRDefault="00621F06" w:rsidP="00A52BBA">
                            <w:pPr>
                              <w:rPr>
                                <w:b w:val="0"/>
                              </w:rPr>
                            </w:pPr>
                          </w:p>
                        </w:tc>
                      </w:tr>
                      <w:tr w:rsidR="00621F06" w14:paraId="3CB6B33A" w14:textId="77777777" w:rsidTr="00D23D45">
                        <w:tc>
                          <w:tcPr>
                            <w:tcW w:w="9994" w:type="dxa"/>
                            <w:shd w:val="clear" w:color="auto" w:fill="auto"/>
                          </w:tcPr>
                          <w:p w14:paraId="0AE6361D" w14:textId="77777777" w:rsidR="00621F06" w:rsidRDefault="00621F06" w:rsidP="00A52BBA">
                            <w:pPr>
                              <w:rPr>
                                <w:b w:val="0"/>
                              </w:rPr>
                            </w:pPr>
                          </w:p>
                        </w:tc>
                      </w:tr>
                      <w:tr w:rsidR="00621F06" w14:paraId="3FD620C8" w14:textId="77777777" w:rsidTr="00D23D45">
                        <w:tc>
                          <w:tcPr>
                            <w:tcW w:w="9994" w:type="dxa"/>
                            <w:shd w:val="clear" w:color="auto" w:fill="auto"/>
                          </w:tcPr>
                          <w:p w14:paraId="480696DB" w14:textId="77777777" w:rsidR="00621F06" w:rsidRDefault="00621F06" w:rsidP="00A52BBA">
                            <w:pPr>
                              <w:rPr>
                                <w:b w:val="0"/>
                              </w:rPr>
                            </w:pPr>
                          </w:p>
                        </w:tc>
                      </w:tr>
                      <w:tr w:rsidR="00621F06" w14:paraId="6903CA88" w14:textId="77777777" w:rsidTr="00D23D45">
                        <w:tc>
                          <w:tcPr>
                            <w:tcW w:w="9994" w:type="dxa"/>
                            <w:shd w:val="clear" w:color="auto" w:fill="auto"/>
                          </w:tcPr>
                          <w:p w14:paraId="14B46E9A" w14:textId="77777777" w:rsidR="00621F06" w:rsidRDefault="00621F06" w:rsidP="00A52BBA">
                            <w:pPr>
                              <w:rPr>
                                <w:b w:val="0"/>
                              </w:rPr>
                            </w:pPr>
                          </w:p>
                        </w:tc>
                      </w:tr>
                      <w:tr w:rsidR="00621F06" w14:paraId="5E536589" w14:textId="77777777" w:rsidTr="00D23D45">
                        <w:tc>
                          <w:tcPr>
                            <w:tcW w:w="9994" w:type="dxa"/>
                            <w:shd w:val="clear" w:color="auto" w:fill="auto"/>
                          </w:tcPr>
                          <w:p w14:paraId="517DB346" w14:textId="77777777" w:rsidR="00621F06" w:rsidRDefault="00621F06" w:rsidP="00A52BBA">
                            <w:pPr>
                              <w:rPr>
                                <w:b w:val="0"/>
                              </w:rPr>
                            </w:pPr>
                          </w:p>
                        </w:tc>
                      </w:tr>
                      <w:tr w:rsidR="00621F06" w14:paraId="690BA171" w14:textId="77777777" w:rsidTr="00D23D45">
                        <w:tc>
                          <w:tcPr>
                            <w:tcW w:w="9994" w:type="dxa"/>
                            <w:shd w:val="clear" w:color="auto" w:fill="auto"/>
                          </w:tcPr>
                          <w:p w14:paraId="406B2232" w14:textId="77777777" w:rsidR="00621F06" w:rsidRDefault="00621F06" w:rsidP="00A52BBA">
                            <w:pPr>
                              <w:rPr>
                                <w:b w:val="0"/>
                              </w:rPr>
                            </w:pPr>
                          </w:p>
                        </w:tc>
                      </w:tr>
                      <w:tr w:rsidR="00621F06" w14:paraId="1363A2D3" w14:textId="77777777" w:rsidTr="00D23D45">
                        <w:tc>
                          <w:tcPr>
                            <w:tcW w:w="9994" w:type="dxa"/>
                            <w:shd w:val="clear" w:color="auto" w:fill="auto"/>
                          </w:tcPr>
                          <w:p w14:paraId="7E3D5E9D" w14:textId="77777777" w:rsidR="00621F06" w:rsidRDefault="00621F06" w:rsidP="00A52BBA">
                            <w:pPr>
                              <w:rPr>
                                <w:b w:val="0"/>
                              </w:rPr>
                            </w:pPr>
                          </w:p>
                        </w:tc>
                      </w:tr>
                      <w:tr w:rsidR="00621F06" w14:paraId="37451BF8" w14:textId="77777777" w:rsidTr="00D23D45">
                        <w:tc>
                          <w:tcPr>
                            <w:tcW w:w="9994" w:type="dxa"/>
                            <w:shd w:val="clear" w:color="auto" w:fill="auto"/>
                          </w:tcPr>
                          <w:p w14:paraId="706A40CE" w14:textId="77777777" w:rsidR="00621F06" w:rsidRDefault="00621F06" w:rsidP="00A52BBA">
                            <w:pPr>
                              <w:rPr>
                                <w:b w:val="0"/>
                              </w:rPr>
                            </w:pPr>
                          </w:p>
                        </w:tc>
                      </w:tr>
                      <w:tr w:rsidR="00621F06" w14:paraId="743917F2" w14:textId="77777777" w:rsidTr="00D23D45">
                        <w:tc>
                          <w:tcPr>
                            <w:tcW w:w="9994" w:type="dxa"/>
                            <w:shd w:val="clear" w:color="auto" w:fill="auto"/>
                          </w:tcPr>
                          <w:p w14:paraId="714EB9C1" w14:textId="77777777" w:rsidR="00621F06" w:rsidRDefault="00621F06" w:rsidP="00A52BBA">
                            <w:pPr>
                              <w:rPr>
                                <w:b w:val="0"/>
                              </w:rPr>
                            </w:pPr>
                          </w:p>
                        </w:tc>
                      </w:tr>
                      <w:tr w:rsidR="00621F06" w14:paraId="5C5B8DF4" w14:textId="77777777" w:rsidTr="00D23D45">
                        <w:tc>
                          <w:tcPr>
                            <w:tcW w:w="9994" w:type="dxa"/>
                            <w:shd w:val="clear" w:color="auto" w:fill="auto"/>
                          </w:tcPr>
                          <w:p w14:paraId="4D58A26A" w14:textId="77777777" w:rsidR="00621F06" w:rsidRDefault="00621F06" w:rsidP="00A52BBA">
                            <w:pPr>
                              <w:rPr>
                                <w:b w:val="0"/>
                              </w:rPr>
                            </w:pPr>
                          </w:p>
                        </w:tc>
                      </w:tr>
                      <w:tr w:rsidR="00621F06" w14:paraId="2255FA00" w14:textId="77777777" w:rsidTr="00D23D45">
                        <w:tc>
                          <w:tcPr>
                            <w:tcW w:w="9994" w:type="dxa"/>
                            <w:shd w:val="clear" w:color="auto" w:fill="auto"/>
                          </w:tcPr>
                          <w:p w14:paraId="3F61B47D" w14:textId="77777777" w:rsidR="00621F06" w:rsidRDefault="00621F06" w:rsidP="00A52BBA">
                            <w:pPr>
                              <w:rPr>
                                <w:b w:val="0"/>
                              </w:rPr>
                            </w:pPr>
                          </w:p>
                        </w:tc>
                      </w:tr>
                      <w:tr w:rsidR="00621F06" w14:paraId="49D9A308" w14:textId="77777777" w:rsidTr="00D23D45">
                        <w:tc>
                          <w:tcPr>
                            <w:tcW w:w="9994" w:type="dxa"/>
                            <w:shd w:val="clear" w:color="auto" w:fill="auto"/>
                          </w:tcPr>
                          <w:p w14:paraId="57649CA1" w14:textId="77777777" w:rsidR="00621F06" w:rsidRDefault="00621F06" w:rsidP="00A52BBA">
                            <w:pPr>
                              <w:rPr>
                                <w:b w:val="0"/>
                              </w:rPr>
                            </w:pPr>
                          </w:p>
                        </w:tc>
                      </w:tr>
                      <w:tr w:rsidR="00621F06" w14:paraId="4A15F5A3" w14:textId="77777777" w:rsidTr="00D23D45">
                        <w:tc>
                          <w:tcPr>
                            <w:tcW w:w="9994" w:type="dxa"/>
                            <w:shd w:val="clear" w:color="auto" w:fill="auto"/>
                          </w:tcPr>
                          <w:p w14:paraId="3D503BE1" w14:textId="77777777" w:rsidR="00621F06" w:rsidRDefault="00621F06" w:rsidP="00A52BBA">
                            <w:pPr>
                              <w:rPr>
                                <w:b w:val="0"/>
                              </w:rPr>
                            </w:pPr>
                          </w:p>
                        </w:tc>
                      </w:tr>
                      <w:tr w:rsidR="00621F06" w14:paraId="2DCBE10B" w14:textId="77777777" w:rsidTr="00D23D45">
                        <w:tc>
                          <w:tcPr>
                            <w:tcW w:w="9994" w:type="dxa"/>
                            <w:shd w:val="clear" w:color="auto" w:fill="auto"/>
                          </w:tcPr>
                          <w:p w14:paraId="477D5252" w14:textId="77777777" w:rsidR="00621F06" w:rsidRDefault="00621F06" w:rsidP="00A52BBA">
                            <w:pPr>
                              <w:rPr>
                                <w:b w:val="0"/>
                              </w:rPr>
                            </w:pPr>
                          </w:p>
                        </w:tc>
                      </w:tr>
                      <w:tr w:rsidR="00621F06" w14:paraId="6B4B7FA6" w14:textId="77777777" w:rsidTr="00D23D45">
                        <w:tc>
                          <w:tcPr>
                            <w:tcW w:w="9994" w:type="dxa"/>
                            <w:shd w:val="clear" w:color="auto" w:fill="auto"/>
                          </w:tcPr>
                          <w:p w14:paraId="018520E4" w14:textId="77777777" w:rsidR="00621F06" w:rsidRDefault="00621F06" w:rsidP="00A52BBA">
                            <w:pPr>
                              <w:rPr>
                                <w:b w:val="0"/>
                              </w:rPr>
                            </w:pPr>
                          </w:p>
                        </w:tc>
                      </w:tr>
                      <w:tr w:rsidR="00621F06" w14:paraId="537FCBB0" w14:textId="77777777" w:rsidTr="00D23D45">
                        <w:tc>
                          <w:tcPr>
                            <w:tcW w:w="9994" w:type="dxa"/>
                            <w:shd w:val="clear" w:color="auto" w:fill="auto"/>
                          </w:tcPr>
                          <w:p w14:paraId="4A6D05AE" w14:textId="77777777" w:rsidR="00621F06" w:rsidRDefault="00621F06" w:rsidP="00A52BBA">
                            <w:pPr>
                              <w:rPr>
                                <w:b w:val="0"/>
                              </w:rPr>
                            </w:pPr>
                          </w:p>
                        </w:tc>
                      </w:tr>
                      <w:tr w:rsidR="00621F06" w14:paraId="2732A62F" w14:textId="77777777" w:rsidTr="00D23D45">
                        <w:tc>
                          <w:tcPr>
                            <w:tcW w:w="9994" w:type="dxa"/>
                            <w:shd w:val="clear" w:color="auto" w:fill="auto"/>
                          </w:tcPr>
                          <w:p w14:paraId="68B5F2DB" w14:textId="77777777" w:rsidR="00621F06" w:rsidRDefault="00621F06" w:rsidP="00A52BBA">
                            <w:pPr>
                              <w:rPr>
                                <w:b w:val="0"/>
                              </w:rPr>
                            </w:pPr>
                          </w:p>
                        </w:tc>
                      </w:tr>
                      <w:tr w:rsidR="00621F06" w14:paraId="678ECF77" w14:textId="77777777" w:rsidTr="00D23D45">
                        <w:tc>
                          <w:tcPr>
                            <w:tcW w:w="9994" w:type="dxa"/>
                            <w:shd w:val="clear" w:color="auto" w:fill="auto"/>
                          </w:tcPr>
                          <w:p w14:paraId="5D1E1EC2" w14:textId="77777777" w:rsidR="00621F06" w:rsidRDefault="00621F06" w:rsidP="00A52BBA">
                            <w:pPr>
                              <w:rPr>
                                <w:b w:val="0"/>
                              </w:rPr>
                            </w:pPr>
                          </w:p>
                        </w:tc>
                      </w:tr>
                      <w:tr w:rsidR="00621F06" w14:paraId="3738C3A1" w14:textId="77777777" w:rsidTr="00D23D45">
                        <w:tc>
                          <w:tcPr>
                            <w:tcW w:w="9994" w:type="dxa"/>
                            <w:shd w:val="clear" w:color="auto" w:fill="auto"/>
                          </w:tcPr>
                          <w:p w14:paraId="6CBA0402" w14:textId="77777777" w:rsidR="00621F06" w:rsidRDefault="00621F06" w:rsidP="00A52BBA">
                            <w:pPr>
                              <w:rPr>
                                <w:b w:val="0"/>
                              </w:rPr>
                            </w:pPr>
                          </w:p>
                        </w:tc>
                      </w:tr>
                      <w:tr w:rsidR="00621F06" w14:paraId="314F81AD" w14:textId="77777777" w:rsidTr="00D23D45">
                        <w:tc>
                          <w:tcPr>
                            <w:tcW w:w="9994" w:type="dxa"/>
                            <w:shd w:val="clear" w:color="auto" w:fill="auto"/>
                          </w:tcPr>
                          <w:p w14:paraId="17B5B78E" w14:textId="77777777" w:rsidR="00621F06" w:rsidRDefault="00621F06" w:rsidP="00A52BBA">
                            <w:pPr>
                              <w:rPr>
                                <w:b w:val="0"/>
                              </w:rPr>
                            </w:pPr>
                          </w:p>
                        </w:tc>
                      </w:tr>
                      <w:tr w:rsidR="00621F06" w14:paraId="61F42C7D" w14:textId="77777777" w:rsidTr="00D23D45">
                        <w:tc>
                          <w:tcPr>
                            <w:tcW w:w="9994" w:type="dxa"/>
                            <w:shd w:val="clear" w:color="auto" w:fill="auto"/>
                          </w:tcPr>
                          <w:p w14:paraId="522EA170" w14:textId="77777777" w:rsidR="00621F06" w:rsidRDefault="00621F06" w:rsidP="00A52BBA">
                            <w:pPr>
                              <w:rPr>
                                <w:b w:val="0"/>
                              </w:rPr>
                            </w:pPr>
                          </w:p>
                        </w:tc>
                      </w:tr>
                      <w:tr w:rsidR="00621F06" w14:paraId="281687F5" w14:textId="77777777" w:rsidTr="00D23D45">
                        <w:tc>
                          <w:tcPr>
                            <w:tcW w:w="9994" w:type="dxa"/>
                            <w:shd w:val="clear" w:color="auto" w:fill="auto"/>
                          </w:tcPr>
                          <w:p w14:paraId="6F5B9957" w14:textId="77777777" w:rsidR="00621F06" w:rsidRDefault="00621F06" w:rsidP="00A52BBA">
                            <w:pPr>
                              <w:rPr>
                                <w:b w:val="0"/>
                              </w:rPr>
                            </w:pPr>
                          </w:p>
                        </w:tc>
                      </w:tr>
                      <w:tr w:rsidR="00621F06" w14:paraId="2868A77E" w14:textId="77777777" w:rsidTr="00D23D45">
                        <w:tc>
                          <w:tcPr>
                            <w:tcW w:w="9994" w:type="dxa"/>
                            <w:shd w:val="clear" w:color="auto" w:fill="auto"/>
                          </w:tcPr>
                          <w:p w14:paraId="036A8478" w14:textId="77777777" w:rsidR="00621F06" w:rsidRDefault="00621F06" w:rsidP="00A52BBA">
                            <w:pPr>
                              <w:rPr>
                                <w:b w:val="0"/>
                              </w:rPr>
                            </w:pPr>
                          </w:p>
                        </w:tc>
                      </w:tr>
                      <w:tr w:rsidR="00621F06" w14:paraId="3F09478E" w14:textId="77777777" w:rsidTr="00D23D45">
                        <w:tc>
                          <w:tcPr>
                            <w:tcW w:w="9994" w:type="dxa"/>
                            <w:shd w:val="clear" w:color="auto" w:fill="auto"/>
                          </w:tcPr>
                          <w:p w14:paraId="51EE5394" w14:textId="77777777" w:rsidR="00621F06" w:rsidRDefault="00621F06" w:rsidP="00A52BBA">
                            <w:pPr>
                              <w:rPr>
                                <w:b w:val="0"/>
                              </w:rPr>
                            </w:pPr>
                          </w:p>
                        </w:tc>
                      </w:tr>
                      <w:tr w:rsidR="00621F06" w14:paraId="59AF512A" w14:textId="77777777" w:rsidTr="00D23D45">
                        <w:tc>
                          <w:tcPr>
                            <w:tcW w:w="9994" w:type="dxa"/>
                            <w:shd w:val="clear" w:color="auto" w:fill="auto"/>
                          </w:tcPr>
                          <w:p w14:paraId="620AF6EA" w14:textId="77777777" w:rsidR="00621F06" w:rsidRDefault="00621F06" w:rsidP="00A52BBA">
                            <w:pPr>
                              <w:rPr>
                                <w:b w:val="0"/>
                              </w:rPr>
                            </w:pPr>
                          </w:p>
                        </w:tc>
                      </w:tr>
                      <w:tr w:rsidR="00621F06" w14:paraId="10ABDE1F" w14:textId="77777777" w:rsidTr="00D23D45">
                        <w:tc>
                          <w:tcPr>
                            <w:tcW w:w="9994" w:type="dxa"/>
                            <w:shd w:val="clear" w:color="auto" w:fill="auto"/>
                          </w:tcPr>
                          <w:p w14:paraId="35C99026" w14:textId="77777777" w:rsidR="00621F06" w:rsidRDefault="00621F06" w:rsidP="00A52BBA">
                            <w:pPr>
                              <w:rPr>
                                <w:b w:val="0"/>
                              </w:rPr>
                            </w:pPr>
                          </w:p>
                        </w:tc>
                      </w:tr>
                      <w:tr w:rsidR="00621F06" w14:paraId="1E1B78D2" w14:textId="77777777" w:rsidTr="00D23D45">
                        <w:tc>
                          <w:tcPr>
                            <w:tcW w:w="9994" w:type="dxa"/>
                            <w:shd w:val="clear" w:color="auto" w:fill="auto"/>
                          </w:tcPr>
                          <w:p w14:paraId="2C74F659" w14:textId="77777777" w:rsidR="00621F06" w:rsidRDefault="00621F06" w:rsidP="00A52BBA">
                            <w:pPr>
                              <w:rPr>
                                <w:b w:val="0"/>
                              </w:rPr>
                            </w:pPr>
                          </w:p>
                        </w:tc>
                      </w:tr>
                    </w:tbl>
                    <w:p w14:paraId="1EF6C484" w14:textId="77777777" w:rsidR="00621F06" w:rsidRPr="00525F97" w:rsidRDefault="00621F06" w:rsidP="009A7AA9">
                      <w:pPr>
                        <w:spacing w:line="276" w:lineRule="auto"/>
                        <w:rPr>
                          <w:sz w:val="22"/>
                          <w:szCs w:val="22"/>
                        </w:rPr>
                      </w:pPr>
                    </w:p>
                  </w:txbxContent>
                </v:textbox>
                <w10:wrap type="through"/>
              </v:shape>
            </w:pict>
          </mc:Fallback>
        </mc:AlternateContent>
      </w:r>
    </w:p>
    <w:tbl>
      <w:tblPr>
        <w:tblW w:w="8788"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88"/>
      </w:tblGrid>
      <w:tr w:rsidR="00F90C31" w:rsidRPr="0046538A" w14:paraId="10D691AB" w14:textId="77777777" w:rsidTr="00F90C31">
        <w:trPr>
          <w:trHeight w:val="417"/>
        </w:trPr>
        <w:tc>
          <w:tcPr>
            <w:tcW w:w="8788" w:type="dxa"/>
            <w:shd w:val="clear" w:color="auto" w:fill="auto"/>
            <w:vAlign w:val="center"/>
          </w:tcPr>
          <w:p w14:paraId="14EFA670" w14:textId="77777777" w:rsidR="00AC1A8C" w:rsidRPr="0046538A" w:rsidRDefault="00AC1A8C" w:rsidP="00CE6F46">
            <w:pPr>
              <w:jc w:val="center"/>
              <w:rPr>
                <w:sz w:val="22"/>
                <w:szCs w:val="22"/>
              </w:rPr>
            </w:pPr>
            <w:r w:rsidRPr="0046538A">
              <w:rPr>
                <w:b w:val="0"/>
                <w:sz w:val="22"/>
                <w:szCs w:val="22"/>
              </w:rPr>
              <w:lastRenderedPageBreak/>
              <w:t xml:space="preserve">Chương III. </w:t>
            </w:r>
            <w:r w:rsidRPr="0046538A">
              <w:rPr>
                <w:sz w:val="22"/>
                <w:szCs w:val="22"/>
              </w:rPr>
              <w:t>DÒNG ĐIỆN TRONG CÁC MÔI TRƯỜNG.</w:t>
            </w:r>
          </w:p>
          <w:p w14:paraId="48D0E463" w14:textId="77777777" w:rsidR="00AC1A8C" w:rsidRPr="0046538A" w:rsidRDefault="00AC1A8C" w:rsidP="00CE6F46">
            <w:pPr>
              <w:jc w:val="center"/>
              <w:rPr>
                <w:rFonts w:ascii="Cambria" w:hAnsi="Cambria"/>
                <w:b w:val="0"/>
                <w:sz w:val="32"/>
                <w:szCs w:val="32"/>
              </w:rPr>
            </w:pPr>
            <w:r w:rsidRPr="0046538A">
              <w:rPr>
                <w:sz w:val="22"/>
                <w:szCs w:val="22"/>
              </w:rPr>
              <w:t>Bài 13</w:t>
            </w:r>
            <w:r w:rsidRPr="0046538A">
              <w:rPr>
                <w:b w:val="0"/>
                <w:sz w:val="22"/>
                <w:szCs w:val="22"/>
              </w:rPr>
              <w:t>: DÒNG ĐIỆN TRONG KIM LOẠI.</w:t>
            </w:r>
          </w:p>
        </w:tc>
      </w:tr>
    </w:tbl>
    <w:p w14:paraId="129F0F96" w14:textId="77777777" w:rsidR="00AC1A8C" w:rsidRPr="0046538A" w:rsidRDefault="00AC1A8C" w:rsidP="00AC1A8C">
      <w:pPr>
        <w:jc w:val="both"/>
        <w:rPr>
          <w:sz w:val="22"/>
          <w:szCs w:val="22"/>
        </w:rPr>
      </w:pPr>
      <w:r w:rsidRPr="0046538A">
        <w:rPr>
          <w:noProof/>
          <w:sz w:val="22"/>
          <w:szCs w:val="22"/>
        </w:rPr>
        <mc:AlternateContent>
          <mc:Choice Requires="wps">
            <w:drawing>
              <wp:anchor distT="0" distB="0" distL="114300" distR="114300" simplePos="0" relativeHeight="251781120" behindDoc="0" locked="0" layoutInCell="1" allowOverlap="1" wp14:anchorId="5BA9056A" wp14:editId="214547F1">
                <wp:simplePos x="0" y="0"/>
                <wp:positionH relativeFrom="column">
                  <wp:posOffset>-172085</wp:posOffset>
                </wp:positionH>
                <wp:positionV relativeFrom="paragraph">
                  <wp:posOffset>24130</wp:posOffset>
                </wp:positionV>
                <wp:extent cx="6480000" cy="9612000"/>
                <wp:effectExtent l="0" t="0" r="10160" b="14605"/>
                <wp:wrapNone/>
                <wp:docPr id="1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428DF15F" w14:textId="77777777" w:rsidR="00621F06" w:rsidRPr="00644793" w:rsidRDefault="00621F06" w:rsidP="00AC1A8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A71B03D"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1. Dòng điện là gì ? Điều kiện để có dòng điện ? Kim loại nói chung là chất dẫn điện hay cách điện ? Tại sao ? </w:t>
                            </w:r>
                          </w:p>
                          <w:p w14:paraId="5682EF1F"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2. Hãy trình bày và mô phỏng thuyết electron về tính dẫn điện của kim loại ? </w:t>
                            </w:r>
                          </w:p>
                          <w:p w14:paraId="781C65BB"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3. Hạt tải điện trong kim loại là gì ? Vì sao kim loại dẫn điện tốt ? </w:t>
                            </w:r>
                          </w:p>
                          <w:p w14:paraId="74779F3B"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4. Nêu bản chất dòng điện trong kim loại ? </w:t>
                            </w:r>
                          </w:p>
                          <w:p w14:paraId="2C2494A5"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P5. Nêu biểu thức tính điện trở của vật dẫn, nêu tên và đơn vị các đại lượng của trong biểu thức ? Nguyên nhân gây ra điện trở của kim loại ? Khi nhiệt độ tăng, điện trở của kim loại có thay đổi không ? Thay đổi như thế nào ? Tại sao ?</w:t>
                            </w:r>
                          </w:p>
                          <w:p w14:paraId="12673B50"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6. Thực nghiệm chứng tỏ điện trở suất của kim loại phụ thuộc nhiệt độ như thế nào ? Viết biểu thức, nêu tên, đơn vị các đại lượng có trong biểu thức ? Giới thiệu các giá trị điển hình (bảng 13.1)? </w:t>
                            </w:r>
                          </w:p>
                          <w:p w14:paraId="1D5B1679"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7. Điện trở suất của kim loại còn phụ thuộc vào những yếu tố nào ? Trả lời câu hỏi C1. </w:t>
                            </w:r>
                          </w:p>
                          <w:p w14:paraId="4A79F274"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8. Từ đồ thị biểu diễn sự biến thiên điện trở suất của đồng theo nhiệt độ (13.2), cho biết khi nhiệt độ giảm gần đến 0(K) thì điện trở suất của đồng (của kim loại sạch nói chung) có giá trị như thế nào ? </w:t>
                            </w:r>
                          </w:p>
                          <w:p w14:paraId="43572575"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9. Thế nào là hiện tượng siêu dẫn ? Lấy ví dụ ? Ứng dụng của hiện tượng siêu dẫn ? </w:t>
                            </w:r>
                          </w:p>
                          <w:p w14:paraId="0144C0C4" w14:textId="26D074B9"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86" w:history="1">
                              <w:r w:rsidR="00621F06" w:rsidRPr="00F90C31">
                                <w:rPr>
                                  <w:rStyle w:val="Hyperlink"/>
                                  <w:sz w:val="21"/>
                                  <w:szCs w:val="21"/>
                                </w:rPr>
                                <w:t>http://khoahoc.tv/chat-sieu-dan-va-kha-nang-ung-dung-5103</w:t>
                              </w:r>
                            </w:hyperlink>
                            <w:r w:rsidR="00621F06" w:rsidRPr="00F90C31">
                              <w:rPr>
                                <w:b/>
                                <w:bCs/>
                                <w:sz w:val="21"/>
                                <w:szCs w:val="21"/>
                              </w:rPr>
                              <w:t xml:space="preserve"> </w:t>
                            </w:r>
                            <w:hyperlink r:id="rId387" w:history="1">
                              <w:r w:rsidR="00621F06" w:rsidRPr="00F90C31">
                                <w:rPr>
                                  <w:rStyle w:val="Hyperlink"/>
                                  <w:sz w:val="21"/>
                                  <w:szCs w:val="21"/>
                                </w:rPr>
                                <w:t>https://vi.wikipedia.org/wiki/Si%C3%AAu_d%E1%BA%ABn</w:t>
                              </w:r>
                            </w:hyperlink>
                          </w:p>
                          <w:p w14:paraId="45A3C8B7" w14:textId="77777777"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88" w:history="1">
                              <w:r w:rsidR="00621F06" w:rsidRPr="00F90C31">
                                <w:rPr>
                                  <w:rStyle w:val="Hyperlink"/>
                                  <w:sz w:val="21"/>
                                  <w:szCs w:val="21"/>
                                </w:rPr>
                                <w:t>http://gib.com.vn/bai-viet/chat-sieu-dan-va-kha-nang-ung-dung-b146.html</w:t>
                              </w:r>
                            </w:hyperlink>
                          </w:p>
                          <w:p w14:paraId="3757E016" w14:textId="77777777"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89" w:history="1">
                              <w:r w:rsidR="00621F06" w:rsidRPr="00F90C31">
                                <w:rPr>
                                  <w:rStyle w:val="Hyperlink"/>
                                  <w:sz w:val="21"/>
                                  <w:szCs w:val="21"/>
                                </w:rPr>
                                <w:t>http://genk.vn/kham-pha/phat-hien-dac-tinh-moi-cua-sieu-dan-co-the-thay-doi-the-gioi-20160216011956006.chn</w:t>
                              </w:r>
                            </w:hyperlink>
                          </w:p>
                          <w:p w14:paraId="413C757F"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bCs/>
                                <w:sz w:val="21"/>
                                <w:szCs w:val="21"/>
                              </w:rPr>
                            </w:pPr>
                            <w:r w:rsidRPr="00F90C31">
                              <w:rPr>
                                <w:bCs/>
                                <w:sz w:val="21"/>
                                <w:szCs w:val="21"/>
                              </w:rPr>
                              <w:t>P10. Theo thuyết electron về tính dẫn điện của kim loại, hiện tượng gì xảy ra khi sợi dây kim loại có một đầu nóng và một đầu lạnh? Giải thích ?</w:t>
                            </w:r>
                          </w:p>
                          <w:p w14:paraId="47746A3E"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bCs/>
                                <w:sz w:val="21"/>
                                <w:szCs w:val="21"/>
                              </w:rPr>
                            </w:pPr>
                            <w:r w:rsidRPr="00F90C31">
                              <w:rPr>
                                <w:bCs/>
                                <w:sz w:val="21"/>
                                <w:szCs w:val="21"/>
                              </w:rPr>
                              <w:t xml:space="preserve">P11. Nêu cấu tạo của cặp nhiệt điện ? Biểu thức suất điện động nhiệt điện ? Suất điện động nhiệt điện phụ thuộc vào những yếu tố nào ? Ứng dụng của cặp nhiệt điện ? </w:t>
                            </w:r>
                            <w:hyperlink r:id="rId390" w:history="1">
                              <w:r w:rsidRPr="00F90C31">
                                <w:rPr>
                                  <w:rStyle w:val="Hyperlink"/>
                                  <w:sz w:val="21"/>
                                  <w:szCs w:val="21"/>
                                </w:rPr>
                                <w:t>https://www.youtube.com/watch?v=Zy2ZGnx3v_8</w:t>
                              </w:r>
                            </w:hyperlink>
                          </w:p>
                          <w:p w14:paraId="581CB5F2" w14:textId="77777777" w:rsidR="00621F06" w:rsidRPr="0037628F" w:rsidRDefault="00621F06" w:rsidP="00AC1A8C">
                            <w:pPr>
                              <w:rPr>
                                <w:sz w:val="12"/>
                                <w:szCs w:val="12"/>
                              </w:rPr>
                            </w:pPr>
                          </w:p>
                          <w:p w14:paraId="607CF48E" w14:textId="77777777" w:rsidR="00621F06" w:rsidRPr="00724275" w:rsidRDefault="00621F06" w:rsidP="00AC1A8C">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3</w:t>
                            </w:r>
                            <w:r w:rsidRPr="008C5AD5">
                              <w:rPr>
                                <w:b w:val="0"/>
                                <w:sz w:val="22"/>
                                <w:szCs w:val="22"/>
                              </w:rPr>
                              <w:t xml:space="preserve">: </w:t>
                            </w:r>
                            <w:r w:rsidRPr="00724275">
                              <w:rPr>
                                <w:sz w:val="22"/>
                                <w:szCs w:val="22"/>
                              </w:rPr>
                              <w:t>DÒNG ĐIỆN TRONG KIM LOẠI.</w:t>
                            </w:r>
                          </w:p>
                          <w:tbl>
                            <w:tblPr>
                              <w:tblW w:w="1008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83"/>
                            </w:tblGrid>
                            <w:tr w:rsidR="00621F06" w:rsidRPr="00FF1495" w14:paraId="195D4D98" w14:textId="77777777" w:rsidTr="00F90C31">
                              <w:tc>
                                <w:tcPr>
                                  <w:tcW w:w="10083" w:type="dxa"/>
                                  <w:shd w:val="clear" w:color="auto" w:fill="auto"/>
                                </w:tcPr>
                                <w:p w14:paraId="34BEDE27" w14:textId="77777777" w:rsidR="00621F06" w:rsidRPr="00971B90" w:rsidRDefault="00621F06" w:rsidP="00CE6F46">
                                  <w:pPr>
                                    <w:rPr>
                                      <w:b w:val="0"/>
                                      <w:sz w:val="22"/>
                                      <w:szCs w:val="22"/>
                                    </w:rPr>
                                  </w:pPr>
                                  <w:r>
                                    <w:rPr>
                                      <w:b w:val="0"/>
                                    </w:rPr>
                                    <w:t xml:space="preserve">. </w:t>
                                  </w:r>
                                  <w:r w:rsidRPr="00971B90">
                                    <w:rPr>
                                      <w:sz w:val="22"/>
                                      <w:szCs w:val="22"/>
                                    </w:rPr>
                                    <w:t>I.</w:t>
                                  </w:r>
                                  <w:r>
                                    <w:rPr>
                                      <w:sz w:val="22"/>
                                      <w:szCs w:val="22"/>
                                    </w:rPr>
                                    <w:t xml:space="preserve"> Bản chất dòng điện trong kim loại. </w:t>
                                  </w:r>
                                </w:p>
                              </w:tc>
                            </w:tr>
                            <w:tr w:rsidR="00621F06" w:rsidRPr="00FF1495" w14:paraId="7D5AA1A3" w14:textId="77777777" w:rsidTr="00F90C31">
                              <w:tc>
                                <w:tcPr>
                                  <w:tcW w:w="10083" w:type="dxa"/>
                                  <w:shd w:val="clear" w:color="auto" w:fill="auto"/>
                                </w:tcPr>
                                <w:p w14:paraId="2B768860" w14:textId="77777777" w:rsidR="00621F06" w:rsidRPr="00971B90" w:rsidRDefault="00621F06" w:rsidP="00CE6F46">
                                  <w:pPr>
                                    <w:rPr>
                                      <w:b w:val="0"/>
                                      <w:sz w:val="22"/>
                                      <w:szCs w:val="22"/>
                                    </w:rPr>
                                  </w:pPr>
                                  <w:r>
                                    <w:rPr>
                                      <w:b w:val="0"/>
                                    </w:rPr>
                                    <w:t xml:space="preserve">. </w:t>
                                  </w:r>
                                  <w:r>
                                    <w:rPr>
                                      <w:b w:val="0"/>
                                      <w:sz w:val="22"/>
                                      <w:szCs w:val="22"/>
                                    </w:rPr>
                                    <w:t xml:space="preserve">*. Hạt tải điện trong kim loại là </w:t>
                                  </w:r>
                                </w:p>
                              </w:tc>
                            </w:tr>
                            <w:tr w:rsidR="00621F06" w:rsidRPr="00FF1495" w14:paraId="7BDD061D" w14:textId="77777777" w:rsidTr="00F90C31">
                              <w:tc>
                                <w:tcPr>
                                  <w:tcW w:w="10083" w:type="dxa"/>
                                  <w:shd w:val="clear" w:color="auto" w:fill="auto"/>
                                </w:tcPr>
                                <w:p w14:paraId="18F7F775" w14:textId="77777777" w:rsidR="00621F06" w:rsidRPr="00752EDD" w:rsidRDefault="00621F06" w:rsidP="00CE6F46">
                                  <w:pPr>
                                    <w:rPr>
                                      <w:b w:val="0"/>
                                      <w:i/>
                                      <w:sz w:val="22"/>
                                      <w:szCs w:val="22"/>
                                    </w:rPr>
                                  </w:pPr>
                                  <w:r w:rsidRPr="00752EDD">
                                    <w:rPr>
                                      <w:b w:val="0"/>
                                    </w:rPr>
                                    <w:t xml:space="preserve">. </w:t>
                                  </w:r>
                                  <w:r w:rsidRPr="00752EDD">
                                    <w:rPr>
                                      <w:b w:val="0"/>
                                      <w:sz w:val="22"/>
                                      <w:szCs w:val="22"/>
                                    </w:rPr>
                                    <w:t>(</w:t>
                                  </w:r>
                                  <w:r>
                                    <w:rPr>
                                      <w:b w:val="0"/>
                                      <w:i/>
                                      <w:sz w:val="22"/>
                                      <w:szCs w:val="22"/>
                                    </w:rPr>
                                    <w:t xml:space="preserve">Vì sao kim loại dẫn điện tốt ? </w:t>
                                  </w:r>
                                </w:p>
                              </w:tc>
                            </w:tr>
                            <w:tr w:rsidR="00621F06" w:rsidRPr="00FF1495" w14:paraId="687E54DC" w14:textId="77777777" w:rsidTr="00F90C31">
                              <w:tc>
                                <w:tcPr>
                                  <w:tcW w:w="10083" w:type="dxa"/>
                                  <w:shd w:val="clear" w:color="auto" w:fill="auto"/>
                                </w:tcPr>
                                <w:p w14:paraId="694072BB" w14:textId="77777777" w:rsidR="00621F06" w:rsidRPr="00971B90" w:rsidRDefault="00621F06" w:rsidP="00CE6F46">
                                  <w:pPr>
                                    <w:rPr>
                                      <w:b w:val="0"/>
                                      <w:sz w:val="22"/>
                                      <w:szCs w:val="22"/>
                                    </w:rPr>
                                  </w:pPr>
                                  <w:r>
                                    <w:rPr>
                                      <w:b w:val="0"/>
                                    </w:rPr>
                                    <w:t xml:space="preserve">. </w:t>
                                  </w:r>
                                  <w:r>
                                    <w:rPr>
                                      <w:b w:val="0"/>
                                      <w:sz w:val="22"/>
                                      <w:szCs w:val="22"/>
                                    </w:rPr>
                                    <w:t xml:space="preserve">+. Khi không có điện trường </w:t>
                                  </w:r>
                                </w:p>
                              </w:tc>
                            </w:tr>
                            <w:tr w:rsidR="00621F06" w:rsidRPr="00FF1495" w14:paraId="46E2DF27" w14:textId="77777777" w:rsidTr="00F90C31">
                              <w:tc>
                                <w:tcPr>
                                  <w:tcW w:w="10083" w:type="dxa"/>
                                  <w:shd w:val="clear" w:color="auto" w:fill="auto"/>
                                </w:tcPr>
                                <w:p w14:paraId="518A6F76" w14:textId="77777777" w:rsidR="00621F06" w:rsidRPr="00971B90" w:rsidRDefault="00621F06" w:rsidP="00CE6F46">
                                  <w:pPr>
                                    <w:rPr>
                                      <w:b w:val="0"/>
                                      <w:sz w:val="22"/>
                                      <w:szCs w:val="22"/>
                                    </w:rPr>
                                  </w:pPr>
                                  <w:r>
                                    <w:rPr>
                                      <w:b w:val="0"/>
                                    </w:rPr>
                                    <w:t>.</w:t>
                                  </w:r>
                                  <w:r>
                                    <w:rPr>
                                      <w:b w:val="0"/>
                                      <w:sz w:val="22"/>
                                      <w:szCs w:val="22"/>
                                    </w:rPr>
                                    <w:t xml:space="preserve"> +. Khi có điện trường, dưới tác dụng của lực điện </w:t>
                                  </w:r>
                                </w:p>
                              </w:tc>
                            </w:tr>
                            <w:tr w:rsidR="00621F06" w:rsidRPr="00FF1495" w14:paraId="3FD9B5F5" w14:textId="77777777" w:rsidTr="00F90C31">
                              <w:tc>
                                <w:tcPr>
                                  <w:tcW w:w="10083" w:type="dxa"/>
                                  <w:shd w:val="clear" w:color="auto" w:fill="auto"/>
                                </w:tcPr>
                                <w:p w14:paraId="0897BA7B" w14:textId="77777777" w:rsidR="00621F06" w:rsidRDefault="00621F06" w:rsidP="00CE6F46">
                                  <w:pPr>
                                    <w:rPr>
                                      <w:b w:val="0"/>
                                    </w:rPr>
                                  </w:pPr>
                                </w:p>
                              </w:tc>
                            </w:tr>
                            <w:tr w:rsidR="00621F06" w:rsidRPr="00FF1495" w14:paraId="3FF63371" w14:textId="77777777" w:rsidTr="00F90C31">
                              <w:tc>
                                <w:tcPr>
                                  <w:tcW w:w="10083" w:type="dxa"/>
                                  <w:shd w:val="clear" w:color="auto" w:fill="auto"/>
                                </w:tcPr>
                                <w:p w14:paraId="1E265777" w14:textId="77777777" w:rsidR="00621F06" w:rsidRPr="00971B90" w:rsidRDefault="00621F06" w:rsidP="00CE6F46">
                                  <w:pPr>
                                    <w:rPr>
                                      <w:b w:val="0"/>
                                    </w:rPr>
                                  </w:pPr>
                                  <w:r>
                                    <w:rPr>
                                      <w:b w:val="0"/>
                                    </w:rPr>
                                    <w:t>.</w:t>
                                  </w:r>
                                  <w:r w:rsidRPr="00971B90">
                                    <w:rPr>
                                      <w:b w:val="0"/>
                                      <w:sz w:val="22"/>
                                      <w:szCs w:val="22"/>
                                    </w:rPr>
                                    <w:t xml:space="preserve"> *</w:t>
                                  </w:r>
                                  <w:r>
                                    <w:rPr>
                                      <w:b w:val="0"/>
                                      <w:sz w:val="22"/>
                                      <w:szCs w:val="22"/>
                                    </w:rPr>
                                    <w:t xml:space="preserve">. Vậy, </w:t>
                                  </w:r>
                                  <w:r>
                                    <w:rPr>
                                      <w:i/>
                                      <w:sz w:val="22"/>
                                      <w:szCs w:val="22"/>
                                    </w:rPr>
                                    <w:t xml:space="preserve">bản chất dòng điện trong kim loại </w:t>
                                  </w:r>
                                  <w:r>
                                    <w:rPr>
                                      <w:b w:val="0"/>
                                      <w:sz w:val="22"/>
                                      <w:szCs w:val="22"/>
                                    </w:rPr>
                                    <w:t xml:space="preserve">là </w:t>
                                  </w:r>
                                </w:p>
                              </w:tc>
                            </w:tr>
                            <w:tr w:rsidR="00621F06" w:rsidRPr="00FF1495" w14:paraId="69411406" w14:textId="77777777" w:rsidTr="00F90C31">
                              <w:tc>
                                <w:tcPr>
                                  <w:tcW w:w="10083" w:type="dxa"/>
                                  <w:shd w:val="clear" w:color="auto" w:fill="auto"/>
                                </w:tcPr>
                                <w:p w14:paraId="63204D44" w14:textId="77777777" w:rsidR="00621F06" w:rsidRDefault="00621F06" w:rsidP="00CE6F46">
                                  <w:pPr>
                                    <w:rPr>
                                      <w:b w:val="0"/>
                                    </w:rPr>
                                  </w:pPr>
                                </w:p>
                              </w:tc>
                            </w:tr>
                            <w:tr w:rsidR="00621F06" w:rsidRPr="00FF1495" w14:paraId="19B5F3F6" w14:textId="77777777" w:rsidTr="00F90C31">
                              <w:tc>
                                <w:tcPr>
                                  <w:tcW w:w="10083" w:type="dxa"/>
                                  <w:shd w:val="clear" w:color="auto" w:fill="auto"/>
                                </w:tcPr>
                                <w:p w14:paraId="00AA20B8" w14:textId="77777777" w:rsidR="00621F06" w:rsidRPr="00103C4E" w:rsidRDefault="00621F06" w:rsidP="00CE6F46">
                                  <w:pPr>
                                    <w:rPr>
                                      <w:sz w:val="22"/>
                                      <w:szCs w:val="22"/>
                                    </w:rPr>
                                  </w:pPr>
                                  <w:r>
                                    <w:rPr>
                                      <w:b w:val="0"/>
                                    </w:rPr>
                                    <w:t>.</w:t>
                                  </w:r>
                                  <w:r>
                                    <w:rPr>
                                      <w:b w:val="0"/>
                                      <w:sz w:val="22"/>
                                      <w:szCs w:val="22"/>
                                    </w:rPr>
                                    <w:t xml:space="preserve"> *</w:t>
                                  </w:r>
                                  <w:r w:rsidRPr="00103C4E">
                                    <w:rPr>
                                      <w:b w:val="0"/>
                                      <w:sz w:val="22"/>
                                      <w:szCs w:val="22"/>
                                    </w:rPr>
                                    <w:t xml:space="preserve"> </w:t>
                                  </w:r>
                                  <w:r w:rsidRPr="00441337">
                                    <w:rPr>
                                      <w:b w:val="0"/>
                                      <w:i/>
                                      <w:sz w:val="22"/>
                                      <w:szCs w:val="22"/>
                                    </w:rPr>
                                    <w:t xml:space="preserve">Nguyên nhân gây ra điện trở của kim loại </w:t>
                                  </w:r>
                                  <w:r>
                                    <w:rPr>
                                      <w:b w:val="0"/>
                                      <w:sz w:val="22"/>
                                      <w:szCs w:val="22"/>
                                    </w:rPr>
                                    <w:t xml:space="preserve">? </w:t>
                                  </w:r>
                                </w:p>
                              </w:tc>
                            </w:tr>
                            <w:tr w:rsidR="00621F06" w:rsidRPr="00FF1495" w14:paraId="27EE40DC" w14:textId="77777777" w:rsidTr="00F90C31">
                              <w:tc>
                                <w:tcPr>
                                  <w:tcW w:w="10083" w:type="dxa"/>
                                  <w:shd w:val="clear" w:color="auto" w:fill="auto"/>
                                </w:tcPr>
                                <w:p w14:paraId="745CD1EC" w14:textId="77777777" w:rsidR="00621F06" w:rsidRDefault="00621F06" w:rsidP="00CE6F46">
                                  <w:pPr>
                                    <w:rPr>
                                      <w:b w:val="0"/>
                                    </w:rPr>
                                  </w:pPr>
                                </w:p>
                              </w:tc>
                            </w:tr>
                            <w:tr w:rsidR="00621F06" w:rsidRPr="00FF1495" w14:paraId="465640D3" w14:textId="77777777" w:rsidTr="00F90C31">
                              <w:tc>
                                <w:tcPr>
                                  <w:tcW w:w="10083" w:type="dxa"/>
                                  <w:shd w:val="clear" w:color="auto" w:fill="auto"/>
                                </w:tcPr>
                                <w:p w14:paraId="7A3B0C5D" w14:textId="77777777" w:rsidR="00621F06" w:rsidRDefault="00621F06" w:rsidP="00CE6F46">
                                  <w:pPr>
                                    <w:rPr>
                                      <w:b w:val="0"/>
                                    </w:rPr>
                                  </w:pPr>
                                </w:p>
                              </w:tc>
                            </w:tr>
                            <w:tr w:rsidR="00621F06" w:rsidRPr="00FF1495" w14:paraId="397D1D8D" w14:textId="77777777" w:rsidTr="00F90C31">
                              <w:tc>
                                <w:tcPr>
                                  <w:tcW w:w="10083" w:type="dxa"/>
                                  <w:shd w:val="clear" w:color="auto" w:fill="auto"/>
                                </w:tcPr>
                                <w:p w14:paraId="7601AE00" w14:textId="77777777" w:rsidR="00621F06" w:rsidRPr="00441337" w:rsidRDefault="00621F06" w:rsidP="00CE6F46">
                                  <w:pPr>
                                    <w:rPr>
                                      <w:sz w:val="22"/>
                                      <w:szCs w:val="22"/>
                                    </w:rPr>
                                  </w:pPr>
                                  <w:r>
                                    <w:rPr>
                                      <w:b w:val="0"/>
                                    </w:rPr>
                                    <w:t xml:space="preserve">. </w:t>
                                  </w:r>
                                  <w:r>
                                    <w:rPr>
                                      <w:sz w:val="22"/>
                                      <w:szCs w:val="22"/>
                                    </w:rPr>
                                    <w:t>II. Sự phụ thuộc của điện trở suất của kim loại theo nhiệt độ.</w:t>
                                  </w:r>
                                </w:p>
                              </w:tc>
                            </w:tr>
                            <w:tr w:rsidR="00621F06" w:rsidRPr="00FF1495" w14:paraId="267C296B" w14:textId="77777777" w:rsidTr="00F90C31">
                              <w:tc>
                                <w:tcPr>
                                  <w:tcW w:w="10083" w:type="dxa"/>
                                  <w:shd w:val="clear" w:color="auto" w:fill="auto"/>
                                </w:tcPr>
                                <w:p w14:paraId="0FE38544" w14:textId="77777777" w:rsidR="00621F06" w:rsidRPr="007C237F" w:rsidRDefault="00621F06" w:rsidP="00CE6F46">
                                  <w:pPr>
                                    <w:rPr>
                                      <w:b w:val="0"/>
                                      <w:sz w:val="22"/>
                                      <w:szCs w:val="22"/>
                                    </w:rPr>
                                  </w:pPr>
                                  <w:r>
                                    <w:rPr>
                                      <w:b w:val="0"/>
                                    </w:rPr>
                                    <w:t xml:space="preserve">. </w:t>
                                  </w:r>
                                  <w:r>
                                    <w:rPr>
                                      <w:b w:val="0"/>
                                      <w:sz w:val="22"/>
                                      <w:szCs w:val="22"/>
                                    </w:rPr>
                                    <w:t xml:space="preserve">* Công thức tính điện trở của vật dẫn : </w:t>
                                  </w:r>
                                </w:p>
                              </w:tc>
                            </w:tr>
                            <w:tr w:rsidR="00621F06" w:rsidRPr="00FF1495" w14:paraId="32C05328" w14:textId="77777777" w:rsidTr="00F90C31">
                              <w:tc>
                                <w:tcPr>
                                  <w:tcW w:w="10083" w:type="dxa"/>
                                  <w:shd w:val="clear" w:color="auto" w:fill="auto"/>
                                </w:tcPr>
                                <w:p w14:paraId="044DABB1" w14:textId="77777777" w:rsidR="00621F06" w:rsidRDefault="00621F06" w:rsidP="00CE6F46">
                                  <w:pPr>
                                    <w:rPr>
                                      <w:b w:val="0"/>
                                    </w:rPr>
                                  </w:pPr>
                                </w:p>
                              </w:tc>
                            </w:tr>
                            <w:tr w:rsidR="00621F06" w:rsidRPr="00FF1495" w14:paraId="013D2653" w14:textId="77777777" w:rsidTr="00F90C31">
                              <w:tc>
                                <w:tcPr>
                                  <w:tcW w:w="10083" w:type="dxa"/>
                                  <w:shd w:val="clear" w:color="auto" w:fill="auto"/>
                                </w:tcPr>
                                <w:p w14:paraId="174305AB" w14:textId="77777777" w:rsidR="00621F06" w:rsidRPr="007C237F" w:rsidRDefault="00621F06" w:rsidP="00CE6F46">
                                  <w:pPr>
                                    <w:rPr>
                                      <w:b w:val="0"/>
                                      <w:sz w:val="22"/>
                                      <w:szCs w:val="22"/>
                                    </w:rPr>
                                  </w:pPr>
                                  <w:r>
                                    <w:rPr>
                                      <w:b w:val="0"/>
                                    </w:rPr>
                                    <w:t xml:space="preserve">. </w:t>
                                  </w:r>
                                  <w:r>
                                    <w:rPr>
                                      <w:b w:val="0"/>
                                      <w:sz w:val="22"/>
                                      <w:szCs w:val="22"/>
                                    </w:rPr>
                                    <w:t xml:space="preserve">* Khi nhiệt độ tăng, </w:t>
                                  </w:r>
                                </w:p>
                              </w:tc>
                            </w:tr>
                            <w:tr w:rsidR="00621F06" w:rsidRPr="00FF1495" w14:paraId="2655C17E" w14:textId="77777777" w:rsidTr="00F90C31">
                              <w:tc>
                                <w:tcPr>
                                  <w:tcW w:w="10083" w:type="dxa"/>
                                  <w:shd w:val="clear" w:color="auto" w:fill="auto"/>
                                </w:tcPr>
                                <w:p w14:paraId="21F3F048" w14:textId="77777777" w:rsidR="00621F06" w:rsidRPr="007C237F" w:rsidRDefault="00621F06" w:rsidP="00CE6F46">
                                  <w:pPr>
                                    <w:rPr>
                                      <w:b w:val="0"/>
                                      <w:sz w:val="22"/>
                                      <w:szCs w:val="22"/>
                                    </w:rPr>
                                  </w:pPr>
                                  <w:r>
                                    <w:rPr>
                                      <w:b w:val="0"/>
                                    </w:rPr>
                                    <w:t xml:space="preserve">. </w:t>
                                  </w:r>
                                  <w:r>
                                    <w:rPr>
                                      <w:b w:val="0"/>
                                      <w:sz w:val="22"/>
                                      <w:szCs w:val="22"/>
                                    </w:rPr>
                                    <w:t xml:space="preserve">+ Thực nghiệm chứng tỏ, </w:t>
                                  </w:r>
                                </w:p>
                              </w:tc>
                            </w:tr>
                            <w:tr w:rsidR="00621F06" w:rsidRPr="00FF1495" w14:paraId="0EC5543F" w14:textId="77777777" w:rsidTr="00F90C31">
                              <w:tc>
                                <w:tcPr>
                                  <w:tcW w:w="10083" w:type="dxa"/>
                                  <w:shd w:val="clear" w:color="auto" w:fill="auto"/>
                                </w:tcPr>
                                <w:p w14:paraId="42ECBAC1" w14:textId="77777777" w:rsidR="00621F06" w:rsidRDefault="00621F06" w:rsidP="00CE6F46">
                                  <w:pPr>
                                    <w:rPr>
                                      <w:b w:val="0"/>
                                    </w:rPr>
                                  </w:pPr>
                                </w:p>
                              </w:tc>
                            </w:tr>
                            <w:tr w:rsidR="00621F06" w:rsidRPr="00FF1495" w14:paraId="3122D5EE" w14:textId="77777777" w:rsidTr="00F90C31">
                              <w:tc>
                                <w:tcPr>
                                  <w:tcW w:w="10083" w:type="dxa"/>
                                  <w:shd w:val="clear" w:color="auto" w:fill="auto"/>
                                </w:tcPr>
                                <w:p w14:paraId="433DB3AD" w14:textId="77777777" w:rsidR="00621F06" w:rsidRPr="00251B71" w:rsidRDefault="00621F06" w:rsidP="00CE6F46">
                                  <w:pPr>
                                    <w:rPr>
                                      <w:b w:val="0"/>
                                      <w:sz w:val="22"/>
                                      <w:szCs w:val="22"/>
                                    </w:rPr>
                                  </w:pPr>
                                  <w:r>
                                    <w:rPr>
                                      <w:b w:val="0"/>
                                    </w:rPr>
                                    <w:t xml:space="preserve">. </w:t>
                                  </w:r>
                                </w:p>
                              </w:tc>
                            </w:tr>
                            <w:tr w:rsidR="00621F06" w:rsidRPr="00FF1495" w14:paraId="64947C08" w14:textId="77777777" w:rsidTr="00F90C31">
                              <w:tc>
                                <w:tcPr>
                                  <w:tcW w:w="10083" w:type="dxa"/>
                                  <w:shd w:val="clear" w:color="auto" w:fill="auto"/>
                                </w:tcPr>
                                <w:p w14:paraId="2075DC63" w14:textId="77777777" w:rsidR="00621F06" w:rsidRPr="00FB0FA5" w:rsidRDefault="00621F06" w:rsidP="00CE6F46">
                                  <w:pPr>
                                    <w:rPr>
                                      <w:b w:val="0"/>
                                      <w:sz w:val="22"/>
                                      <w:szCs w:val="22"/>
                                    </w:rPr>
                                  </w:pPr>
                                  <w:r>
                                    <w:rPr>
                                      <w:b w:val="0"/>
                                    </w:rPr>
                                    <w:t xml:space="preserve">. </w:t>
                                  </w:r>
                                  <w:r>
                                    <w:rPr>
                                      <w:b w:val="0"/>
                                      <w:sz w:val="22"/>
                                      <w:szCs w:val="22"/>
                                    </w:rPr>
                                    <w:t xml:space="preserve">* </w:t>
                                  </w:r>
                                  <w:r>
                                    <w:rPr>
                                      <w:b w:val="0"/>
                                      <w:i/>
                                      <w:sz w:val="22"/>
                                      <w:szCs w:val="22"/>
                                    </w:rPr>
                                    <w:t>Chú ý:</w:t>
                                  </w:r>
                                  <w:r>
                                    <w:rPr>
                                      <w:b w:val="0"/>
                                      <w:sz w:val="22"/>
                                      <w:szCs w:val="22"/>
                                    </w:rPr>
                                    <w:t xml:space="preserve"> + </w:t>
                                  </w:r>
                                  <w:r w:rsidRPr="00724275">
                                    <w:rPr>
                                      <w:b w:val="0"/>
                                      <w:sz w:val="22"/>
                                      <w:szCs w:val="22"/>
                                    </w:rPr>
                                    <w:t xml:space="preserve">Hệ số nhiệt điện trở </w:t>
                                  </w:r>
                                  <w:r w:rsidR="007C18AF" w:rsidRPr="00621F06">
                                    <w:rPr>
                                      <w:b w:val="0"/>
                                      <w:i/>
                                      <w:noProof/>
                                      <w:position w:val="-6"/>
                                      <w:sz w:val="22"/>
                                      <w:szCs w:val="22"/>
                                    </w:rPr>
                                    <w:object w:dxaOrig="214" w:dyaOrig="214" w14:anchorId="1189BB39">
                                      <v:shape id="_x0000_i1141" type="#_x0000_t75" alt="" style="width:10.7pt;height:10.7pt;mso-width-percent:0;mso-height-percent:0;mso-width-percent:0;mso-height-percent:0" o:ole="">
                                        <v:imagedata r:id="rId391" o:title=""/>
                                      </v:shape>
                                      <o:OLEObject Type="Embed" ProgID="Equation.DSMT4" ShapeID="_x0000_i1141" DrawAspect="Content" ObjectID="_1691511788" r:id="rId392"/>
                                    </w:object>
                                  </w:r>
                                  <w:r w:rsidRPr="00724275">
                                    <w:rPr>
                                      <w:b w:val="0"/>
                                      <w:i/>
                                      <w:sz w:val="22"/>
                                      <w:szCs w:val="22"/>
                                    </w:rPr>
                                    <w:t xml:space="preserve"> </w:t>
                                  </w:r>
                                  <w:r w:rsidRPr="00724275">
                                    <w:rPr>
                                      <w:b w:val="0"/>
                                      <w:sz w:val="22"/>
                                      <w:szCs w:val="22"/>
                                    </w:rPr>
                                    <w:t>của mỗi kim loại phụ thuộc vào</w:t>
                                  </w:r>
                                  <w:r>
                                    <w:rPr>
                                      <w:b w:val="0"/>
                                      <w:sz w:val="22"/>
                                      <w:szCs w:val="22"/>
                                    </w:rPr>
                                    <w:t xml:space="preserve"> </w:t>
                                  </w:r>
                                </w:p>
                              </w:tc>
                            </w:tr>
                            <w:tr w:rsidR="00621F06" w:rsidRPr="00FF1495" w14:paraId="259C95FA" w14:textId="77777777" w:rsidTr="00F90C31">
                              <w:tc>
                                <w:tcPr>
                                  <w:tcW w:w="10083" w:type="dxa"/>
                                  <w:shd w:val="clear" w:color="auto" w:fill="auto"/>
                                </w:tcPr>
                                <w:p w14:paraId="2F673658" w14:textId="77777777" w:rsidR="00621F06" w:rsidRPr="00D72AAF" w:rsidRDefault="00621F06" w:rsidP="00CE6F46">
                                  <w:pPr>
                                    <w:rPr>
                                      <w:b w:val="0"/>
                                    </w:rPr>
                                  </w:pPr>
                                </w:p>
                              </w:tc>
                            </w:tr>
                            <w:tr w:rsidR="00621F06" w:rsidRPr="00FF1495" w14:paraId="3EB2AF6C" w14:textId="77777777" w:rsidTr="00F90C31">
                              <w:tc>
                                <w:tcPr>
                                  <w:tcW w:w="10083" w:type="dxa"/>
                                  <w:shd w:val="clear" w:color="auto" w:fill="auto"/>
                                </w:tcPr>
                                <w:p w14:paraId="033260A8" w14:textId="77777777" w:rsidR="00621F06" w:rsidRDefault="00621F06" w:rsidP="00CE6F46">
                                  <w:pPr>
                                    <w:rPr>
                                      <w:b w:val="0"/>
                                    </w:rPr>
                                  </w:pPr>
                                  <w:r>
                                    <w:rPr>
                                      <w:b w:val="0"/>
                                    </w:rPr>
                                    <w:t xml:space="preserve">. </w:t>
                                  </w:r>
                                  <w:r>
                                    <w:rPr>
                                      <w:b w:val="0"/>
                                      <w:sz w:val="22"/>
                                      <w:szCs w:val="22"/>
                                    </w:rPr>
                                    <w:t xml:space="preserve">               + C1: Người ta chọn dây bạch kim để</w:t>
                                  </w:r>
                                </w:p>
                              </w:tc>
                            </w:tr>
                            <w:tr w:rsidR="00621F06" w:rsidRPr="00FF1495" w14:paraId="7C9574DF" w14:textId="77777777" w:rsidTr="00F90C31">
                              <w:tc>
                                <w:tcPr>
                                  <w:tcW w:w="10083" w:type="dxa"/>
                                  <w:shd w:val="clear" w:color="auto" w:fill="auto"/>
                                </w:tcPr>
                                <w:p w14:paraId="6800AA63" w14:textId="77777777" w:rsidR="00621F06" w:rsidRDefault="00621F06" w:rsidP="00CE6F46">
                                  <w:pPr>
                                    <w:rPr>
                                      <w:b w:val="0"/>
                                    </w:rPr>
                                  </w:pPr>
                                </w:p>
                              </w:tc>
                            </w:tr>
                            <w:tr w:rsidR="00621F06" w:rsidRPr="00FF1495" w14:paraId="1428F336" w14:textId="77777777" w:rsidTr="00F90C31">
                              <w:tc>
                                <w:tcPr>
                                  <w:tcW w:w="10083" w:type="dxa"/>
                                  <w:shd w:val="clear" w:color="auto" w:fill="auto"/>
                                </w:tcPr>
                                <w:p w14:paraId="0CB19835" w14:textId="77777777" w:rsidR="00621F06" w:rsidRPr="00F63471" w:rsidRDefault="00621F06" w:rsidP="00CE6F46">
                                  <w:pPr>
                                    <w:rPr>
                                      <w:sz w:val="22"/>
                                      <w:szCs w:val="22"/>
                                    </w:rPr>
                                  </w:pPr>
                                  <w:r>
                                    <w:rPr>
                                      <w:b w:val="0"/>
                                    </w:rPr>
                                    <w:t xml:space="preserve">. </w:t>
                                  </w:r>
                                  <w:r>
                                    <w:rPr>
                                      <w:sz w:val="22"/>
                                      <w:szCs w:val="22"/>
                                    </w:rPr>
                                    <w:t>III. Điện trở của kim loại ở nhiệt độ thấp và hiện tượng siêu dẫn</w:t>
                                  </w:r>
                                </w:p>
                              </w:tc>
                            </w:tr>
                            <w:tr w:rsidR="00621F06" w:rsidRPr="00FF1495" w14:paraId="65E901E5" w14:textId="77777777" w:rsidTr="00F90C31">
                              <w:tc>
                                <w:tcPr>
                                  <w:tcW w:w="10083" w:type="dxa"/>
                                  <w:shd w:val="clear" w:color="auto" w:fill="auto"/>
                                </w:tcPr>
                                <w:p w14:paraId="02071CD0" w14:textId="77777777" w:rsidR="00621F06" w:rsidRPr="00F51734" w:rsidRDefault="00621F06" w:rsidP="00CE6F46">
                                  <w:pPr>
                                    <w:rPr>
                                      <w:b w:val="0"/>
                                      <w:sz w:val="22"/>
                                      <w:szCs w:val="22"/>
                                    </w:rPr>
                                  </w:pPr>
                                  <w:r>
                                    <w:rPr>
                                      <w:b w:val="0"/>
                                    </w:rPr>
                                    <w:t xml:space="preserve">. </w:t>
                                  </w:r>
                                  <w:r>
                                    <w:rPr>
                                      <w:b w:val="0"/>
                                      <w:sz w:val="22"/>
                                      <w:szCs w:val="22"/>
                                    </w:rPr>
                                    <w:t xml:space="preserve">* Khi nhiệt độ giảm </w:t>
                                  </w:r>
                                </w:p>
                              </w:tc>
                            </w:tr>
                            <w:tr w:rsidR="00621F06" w:rsidRPr="00FF1495" w14:paraId="47DC3A11" w14:textId="77777777" w:rsidTr="00F90C31">
                              <w:tc>
                                <w:tcPr>
                                  <w:tcW w:w="10083" w:type="dxa"/>
                                  <w:shd w:val="clear" w:color="auto" w:fill="auto"/>
                                </w:tcPr>
                                <w:p w14:paraId="36FAA016" w14:textId="77777777" w:rsidR="00621F06" w:rsidRDefault="00621F06" w:rsidP="00CE6F46">
                                  <w:pPr>
                                    <w:rPr>
                                      <w:b w:val="0"/>
                                    </w:rPr>
                                  </w:pPr>
                                </w:p>
                              </w:tc>
                            </w:tr>
                            <w:tr w:rsidR="00621F06" w:rsidRPr="00FF1495" w14:paraId="0311B148" w14:textId="77777777" w:rsidTr="00F90C31">
                              <w:tc>
                                <w:tcPr>
                                  <w:tcW w:w="10083" w:type="dxa"/>
                                  <w:shd w:val="clear" w:color="auto" w:fill="auto"/>
                                </w:tcPr>
                                <w:p w14:paraId="66AC825A" w14:textId="77777777" w:rsidR="00621F06" w:rsidRDefault="00621F06" w:rsidP="00CE6F46">
                                  <w:pPr>
                                    <w:rPr>
                                      <w:b w:val="0"/>
                                    </w:rPr>
                                  </w:pPr>
                                </w:p>
                              </w:tc>
                            </w:tr>
                            <w:tr w:rsidR="00621F06" w:rsidRPr="00FF1495" w14:paraId="77BDEFA9" w14:textId="77777777" w:rsidTr="00F90C31">
                              <w:tc>
                                <w:tcPr>
                                  <w:tcW w:w="10083" w:type="dxa"/>
                                  <w:shd w:val="clear" w:color="auto" w:fill="auto"/>
                                </w:tcPr>
                                <w:p w14:paraId="58CAD0ED" w14:textId="77777777" w:rsidR="00621F06" w:rsidRDefault="00621F06" w:rsidP="00CE6F46">
                                  <w:pPr>
                                    <w:rPr>
                                      <w:b w:val="0"/>
                                    </w:rPr>
                                  </w:pPr>
                                </w:p>
                              </w:tc>
                            </w:tr>
                            <w:tr w:rsidR="00621F06" w:rsidRPr="00FF1495" w14:paraId="34748A18" w14:textId="77777777" w:rsidTr="00F90C31">
                              <w:tc>
                                <w:tcPr>
                                  <w:tcW w:w="10083" w:type="dxa"/>
                                  <w:shd w:val="clear" w:color="auto" w:fill="auto"/>
                                </w:tcPr>
                                <w:p w14:paraId="4CA015E3" w14:textId="77777777" w:rsidR="00621F06" w:rsidRDefault="00621F06" w:rsidP="00CE6F46">
                                  <w:pPr>
                                    <w:rPr>
                                      <w:b w:val="0"/>
                                    </w:rPr>
                                  </w:pPr>
                                </w:p>
                              </w:tc>
                            </w:tr>
                          </w:tbl>
                          <w:p w14:paraId="75E29262" w14:textId="77777777" w:rsidR="00621F06" w:rsidRPr="00A30063" w:rsidRDefault="00621F06" w:rsidP="00AC1A8C">
                            <w:pPr>
                              <w:tabs>
                                <w:tab w:val="left" w:pos="294"/>
                              </w:tabs>
                              <w:spacing w:line="276" w:lineRule="auto"/>
                              <w:jc w:val="both"/>
                              <w:rPr>
                                <w:b w:val="0"/>
                                <w:sz w:val="21"/>
                                <w:szCs w:val="21"/>
                              </w:rPr>
                            </w:pPr>
                            <w:r>
                              <w:rPr>
                                <w:b w:val="0"/>
                                <w:sz w:val="21"/>
                                <w:szCs w:val="21"/>
                              </w:rPr>
                              <w:t>.</w:t>
                            </w:r>
                          </w:p>
                          <w:p w14:paraId="1016A760" w14:textId="77777777" w:rsidR="00621F06" w:rsidRPr="00A30063" w:rsidRDefault="00621F06" w:rsidP="00AC1A8C">
                            <w:pPr>
                              <w:tabs>
                                <w:tab w:val="left" w:pos="720"/>
                              </w:tabs>
                              <w:spacing w:line="276" w:lineRule="auto"/>
                              <w:jc w:val="both"/>
                              <w:rPr>
                                <w:b w:val="0"/>
                                <w:iCs/>
                                <w:sz w:val="21"/>
                                <w:szCs w:val="21"/>
                              </w:rPr>
                            </w:pPr>
                          </w:p>
                          <w:p w14:paraId="501FC565" w14:textId="77777777" w:rsidR="00621F06" w:rsidRPr="000F33D3" w:rsidRDefault="00621F06" w:rsidP="00AC1A8C">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104" type="#_x0000_t202" style="position:absolute;left:0;text-align:left;margin-left:-13.55pt;margin-top:1.9pt;width:510.25pt;height:756.8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" strokeweight=".5pt">
                <v:path arrowok="t"/>
                <v:textbox>
                  <w:txbxContent>
                    <w:p w14:paraId="428DF15F" w14:textId="77777777" w:rsidR="00621F06" w:rsidRPr="00644793" w:rsidRDefault="00621F06" w:rsidP="00AC1A8C">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5A71B03D"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1. Dòng điện là gì ? Điều kiện để có dòng điện ? Kim loại nói chung là chất dẫn điện hay cách điện ? Tại sao ? </w:t>
                      </w:r>
                    </w:p>
                    <w:p w14:paraId="5682EF1F"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2. Hãy trình bày và mô phỏng thuyết electron về tính dẫn điện của kim loại ? </w:t>
                      </w:r>
                    </w:p>
                    <w:p w14:paraId="781C65BB"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3. Hạt tải điện trong kim loại là gì ? Vì sao kim loại dẫn điện tốt ? </w:t>
                      </w:r>
                    </w:p>
                    <w:p w14:paraId="74779F3B"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4. Nêu bản chất dòng điện trong kim loại ? </w:t>
                      </w:r>
                    </w:p>
                    <w:p w14:paraId="2C2494A5"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P5. Nêu biểu thức tính điện trở của vật dẫn, nêu tên và đơn vị các đại lượng của trong biểu thức ? Nguyên nhân gây ra điện trở của kim loại ? Khi nhiệt độ tăng, điện trở của kim loại có thay đổi không ? Thay đổi như thế nào ? Tại sao ?</w:t>
                      </w:r>
                    </w:p>
                    <w:p w14:paraId="12673B50"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6. Thực nghiệm chứng tỏ điện trở suất của kim loại phụ thuộc nhiệt độ như thế nào ? Viết biểu thức, nêu tên, đơn vị các đại lượng có trong biểu thức ? Giới thiệu các giá trị điển hình (bảng 13.1)? </w:t>
                      </w:r>
                    </w:p>
                    <w:p w14:paraId="1D5B1679"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7. Điện trở suất của kim loại còn phụ thuộc vào những yếu tố nào ? Trả lời câu hỏi C1. </w:t>
                      </w:r>
                    </w:p>
                    <w:p w14:paraId="4A79F274"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8. Từ đồ thị biểu diễn sự biến thiên điện trở suất của đồng theo nhiệt độ (13.2), cho biết khi nhiệt độ giảm gần đến 0(K) thì điện trở suất của đồng (của kim loại sạch nói chung) có giá trị như thế nào ? </w:t>
                      </w:r>
                    </w:p>
                    <w:p w14:paraId="43572575"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sz w:val="21"/>
                          <w:szCs w:val="21"/>
                        </w:rPr>
                      </w:pPr>
                      <w:r w:rsidRPr="00F90C31">
                        <w:rPr>
                          <w:sz w:val="21"/>
                          <w:szCs w:val="21"/>
                        </w:rPr>
                        <w:t xml:space="preserve">P9. Thế nào là hiện tượng siêu dẫn ? Lấy ví dụ ? Ứng dụng của hiện tượng siêu dẫn ? </w:t>
                      </w:r>
                    </w:p>
                    <w:p w14:paraId="0144C0C4" w14:textId="26D074B9"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93" w:history="1">
                        <w:r w:rsidR="00621F06" w:rsidRPr="00F90C31">
                          <w:rPr>
                            <w:rStyle w:val="Hyperlink"/>
                            <w:sz w:val="21"/>
                            <w:szCs w:val="21"/>
                          </w:rPr>
                          <w:t>http://khoahoc.tv/chat-sieu-dan-va-kha-nang-ung-dung-5103</w:t>
                        </w:r>
                      </w:hyperlink>
                      <w:r w:rsidR="00621F06" w:rsidRPr="00F90C31">
                        <w:rPr>
                          <w:b/>
                          <w:bCs/>
                          <w:sz w:val="21"/>
                          <w:szCs w:val="21"/>
                        </w:rPr>
                        <w:t xml:space="preserve"> </w:t>
                      </w:r>
                      <w:hyperlink r:id="rId394" w:history="1">
                        <w:r w:rsidR="00621F06" w:rsidRPr="00F90C31">
                          <w:rPr>
                            <w:rStyle w:val="Hyperlink"/>
                            <w:sz w:val="21"/>
                            <w:szCs w:val="21"/>
                          </w:rPr>
                          <w:t>https://vi.wikipedia.org/wiki/Si%C3%AAu_d%E1%BA%ABn</w:t>
                        </w:r>
                      </w:hyperlink>
                    </w:p>
                    <w:p w14:paraId="45A3C8B7" w14:textId="77777777"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95" w:history="1">
                        <w:r w:rsidR="00621F06" w:rsidRPr="00F90C31">
                          <w:rPr>
                            <w:rStyle w:val="Hyperlink"/>
                            <w:sz w:val="21"/>
                            <w:szCs w:val="21"/>
                          </w:rPr>
                          <w:t>http://gib.com.vn/bai-viet/chat-sieu-dan-va-kha-nang-ung-dung-b146.html</w:t>
                        </w:r>
                      </w:hyperlink>
                    </w:p>
                    <w:p w14:paraId="3757E016" w14:textId="77777777" w:rsidR="00621F06" w:rsidRPr="00F90C31" w:rsidRDefault="00C55A29" w:rsidP="00AC1A8C">
                      <w:pPr>
                        <w:pStyle w:val="NormalWeb"/>
                        <w:kinsoku w:val="0"/>
                        <w:overflowPunct w:val="0"/>
                        <w:spacing w:before="0" w:beforeAutospacing="0" w:after="0" w:afterAutospacing="0" w:line="276" w:lineRule="auto"/>
                        <w:jc w:val="both"/>
                        <w:textAlignment w:val="baseline"/>
                        <w:rPr>
                          <w:b/>
                          <w:bCs/>
                          <w:sz w:val="21"/>
                          <w:szCs w:val="21"/>
                        </w:rPr>
                      </w:pPr>
                      <w:hyperlink r:id="rId396" w:history="1">
                        <w:r w:rsidR="00621F06" w:rsidRPr="00F90C31">
                          <w:rPr>
                            <w:rStyle w:val="Hyperlink"/>
                            <w:sz w:val="21"/>
                            <w:szCs w:val="21"/>
                          </w:rPr>
                          <w:t>http://genk.vn/kham-pha/phat-hien-dac-tinh-moi-cua-sieu-dan-co-the-thay-doi-the-gioi-20160216011956006.chn</w:t>
                        </w:r>
                      </w:hyperlink>
                    </w:p>
                    <w:p w14:paraId="413C757F"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bCs/>
                          <w:sz w:val="21"/>
                          <w:szCs w:val="21"/>
                        </w:rPr>
                      </w:pPr>
                      <w:r w:rsidRPr="00F90C31">
                        <w:rPr>
                          <w:bCs/>
                          <w:sz w:val="21"/>
                          <w:szCs w:val="21"/>
                        </w:rPr>
                        <w:t>P10. Theo thuyết electron về tính dẫn điện của kim loại, hiện tượng gì xảy ra khi sợi dây kim loại có một đầu nóng và một đầu lạnh? Giải thích ?</w:t>
                      </w:r>
                    </w:p>
                    <w:p w14:paraId="47746A3E" w14:textId="77777777" w:rsidR="00621F06" w:rsidRPr="00F90C31" w:rsidRDefault="00621F06" w:rsidP="00AC1A8C">
                      <w:pPr>
                        <w:pStyle w:val="NormalWeb"/>
                        <w:kinsoku w:val="0"/>
                        <w:overflowPunct w:val="0"/>
                        <w:spacing w:before="0" w:beforeAutospacing="0" w:after="0" w:afterAutospacing="0" w:line="276" w:lineRule="auto"/>
                        <w:jc w:val="both"/>
                        <w:textAlignment w:val="baseline"/>
                        <w:rPr>
                          <w:bCs/>
                          <w:sz w:val="21"/>
                          <w:szCs w:val="21"/>
                        </w:rPr>
                      </w:pPr>
                      <w:r w:rsidRPr="00F90C31">
                        <w:rPr>
                          <w:bCs/>
                          <w:sz w:val="21"/>
                          <w:szCs w:val="21"/>
                        </w:rPr>
                        <w:t xml:space="preserve">P11. Nêu cấu tạo của cặp nhiệt điện ? Biểu thức suất điện động nhiệt điện ? Suất điện động nhiệt điện phụ thuộc vào những yếu tố nào ? Ứng dụng của cặp nhiệt điện ? </w:t>
                      </w:r>
                      <w:hyperlink r:id="rId397" w:history="1">
                        <w:r w:rsidRPr="00F90C31">
                          <w:rPr>
                            <w:rStyle w:val="Hyperlink"/>
                            <w:sz w:val="21"/>
                            <w:szCs w:val="21"/>
                          </w:rPr>
                          <w:t>https://www.youtube.com/watch?v=Zy2ZGnx3v_8</w:t>
                        </w:r>
                      </w:hyperlink>
                    </w:p>
                    <w:p w14:paraId="581CB5F2" w14:textId="77777777" w:rsidR="00621F06" w:rsidRPr="0037628F" w:rsidRDefault="00621F06" w:rsidP="00AC1A8C">
                      <w:pPr>
                        <w:rPr>
                          <w:sz w:val="12"/>
                          <w:szCs w:val="12"/>
                        </w:rPr>
                      </w:pPr>
                    </w:p>
                    <w:p w14:paraId="607CF48E" w14:textId="77777777" w:rsidR="00621F06" w:rsidRPr="00724275" w:rsidRDefault="00621F06" w:rsidP="00AC1A8C">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3</w:t>
                      </w:r>
                      <w:r w:rsidRPr="008C5AD5">
                        <w:rPr>
                          <w:b w:val="0"/>
                          <w:sz w:val="22"/>
                          <w:szCs w:val="22"/>
                        </w:rPr>
                        <w:t xml:space="preserve">: </w:t>
                      </w:r>
                      <w:r w:rsidRPr="00724275">
                        <w:rPr>
                          <w:sz w:val="22"/>
                          <w:szCs w:val="22"/>
                        </w:rPr>
                        <w:t>DÒNG ĐIỆN TRONG KIM LOẠI.</w:t>
                      </w:r>
                    </w:p>
                    <w:tbl>
                      <w:tblPr>
                        <w:tblW w:w="10083"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83"/>
                      </w:tblGrid>
                      <w:tr w:rsidR="00621F06" w:rsidRPr="00FF1495" w14:paraId="195D4D98" w14:textId="77777777" w:rsidTr="00F90C31">
                        <w:tc>
                          <w:tcPr>
                            <w:tcW w:w="10083" w:type="dxa"/>
                            <w:shd w:val="clear" w:color="auto" w:fill="auto"/>
                          </w:tcPr>
                          <w:p w14:paraId="34BEDE27" w14:textId="77777777" w:rsidR="00621F06" w:rsidRPr="00971B90" w:rsidRDefault="00621F06" w:rsidP="00CE6F46">
                            <w:pPr>
                              <w:rPr>
                                <w:b w:val="0"/>
                                <w:sz w:val="22"/>
                                <w:szCs w:val="22"/>
                              </w:rPr>
                            </w:pPr>
                            <w:r>
                              <w:rPr>
                                <w:b w:val="0"/>
                              </w:rPr>
                              <w:t xml:space="preserve">. </w:t>
                            </w:r>
                            <w:r w:rsidRPr="00971B90">
                              <w:rPr>
                                <w:sz w:val="22"/>
                                <w:szCs w:val="22"/>
                              </w:rPr>
                              <w:t>I.</w:t>
                            </w:r>
                            <w:r>
                              <w:rPr>
                                <w:sz w:val="22"/>
                                <w:szCs w:val="22"/>
                              </w:rPr>
                              <w:t xml:space="preserve"> Bản chất dòng điện trong kim loại. </w:t>
                            </w:r>
                          </w:p>
                        </w:tc>
                      </w:tr>
                      <w:tr w:rsidR="00621F06" w:rsidRPr="00FF1495" w14:paraId="7D5AA1A3" w14:textId="77777777" w:rsidTr="00F90C31">
                        <w:tc>
                          <w:tcPr>
                            <w:tcW w:w="10083" w:type="dxa"/>
                            <w:shd w:val="clear" w:color="auto" w:fill="auto"/>
                          </w:tcPr>
                          <w:p w14:paraId="2B768860" w14:textId="77777777" w:rsidR="00621F06" w:rsidRPr="00971B90" w:rsidRDefault="00621F06" w:rsidP="00CE6F46">
                            <w:pPr>
                              <w:rPr>
                                <w:b w:val="0"/>
                                <w:sz w:val="22"/>
                                <w:szCs w:val="22"/>
                              </w:rPr>
                            </w:pPr>
                            <w:r>
                              <w:rPr>
                                <w:b w:val="0"/>
                              </w:rPr>
                              <w:t xml:space="preserve">. </w:t>
                            </w:r>
                            <w:r>
                              <w:rPr>
                                <w:b w:val="0"/>
                                <w:sz w:val="22"/>
                                <w:szCs w:val="22"/>
                              </w:rPr>
                              <w:t xml:space="preserve">*. Hạt tải điện trong kim loại là </w:t>
                            </w:r>
                          </w:p>
                        </w:tc>
                      </w:tr>
                      <w:tr w:rsidR="00621F06" w:rsidRPr="00FF1495" w14:paraId="7BDD061D" w14:textId="77777777" w:rsidTr="00F90C31">
                        <w:tc>
                          <w:tcPr>
                            <w:tcW w:w="10083" w:type="dxa"/>
                            <w:shd w:val="clear" w:color="auto" w:fill="auto"/>
                          </w:tcPr>
                          <w:p w14:paraId="18F7F775" w14:textId="77777777" w:rsidR="00621F06" w:rsidRPr="00752EDD" w:rsidRDefault="00621F06" w:rsidP="00CE6F46">
                            <w:pPr>
                              <w:rPr>
                                <w:b w:val="0"/>
                                <w:i/>
                                <w:sz w:val="22"/>
                                <w:szCs w:val="22"/>
                              </w:rPr>
                            </w:pPr>
                            <w:r w:rsidRPr="00752EDD">
                              <w:rPr>
                                <w:b w:val="0"/>
                              </w:rPr>
                              <w:t xml:space="preserve">. </w:t>
                            </w:r>
                            <w:r w:rsidRPr="00752EDD">
                              <w:rPr>
                                <w:b w:val="0"/>
                                <w:sz w:val="22"/>
                                <w:szCs w:val="22"/>
                              </w:rPr>
                              <w:t>(</w:t>
                            </w:r>
                            <w:r>
                              <w:rPr>
                                <w:b w:val="0"/>
                                <w:i/>
                                <w:sz w:val="22"/>
                                <w:szCs w:val="22"/>
                              </w:rPr>
                              <w:t xml:space="preserve">Vì sao kim loại dẫn điện tốt ? </w:t>
                            </w:r>
                          </w:p>
                        </w:tc>
                      </w:tr>
                      <w:tr w:rsidR="00621F06" w:rsidRPr="00FF1495" w14:paraId="687E54DC" w14:textId="77777777" w:rsidTr="00F90C31">
                        <w:tc>
                          <w:tcPr>
                            <w:tcW w:w="10083" w:type="dxa"/>
                            <w:shd w:val="clear" w:color="auto" w:fill="auto"/>
                          </w:tcPr>
                          <w:p w14:paraId="694072BB" w14:textId="77777777" w:rsidR="00621F06" w:rsidRPr="00971B90" w:rsidRDefault="00621F06" w:rsidP="00CE6F46">
                            <w:pPr>
                              <w:rPr>
                                <w:b w:val="0"/>
                                <w:sz w:val="22"/>
                                <w:szCs w:val="22"/>
                              </w:rPr>
                            </w:pPr>
                            <w:r>
                              <w:rPr>
                                <w:b w:val="0"/>
                              </w:rPr>
                              <w:t xml:space="preserve">. </w:t>
                            </w:r>
                            <w:r>
                              <w:rPr>
                                <w:b w:val="0"/>
                                <w:sz w:val="22"/>
                                <w:szCs w:val="22"/>
                              </w:rPr>
                              <w:t xml:space="preserve">+. Khi không có điện trường </w:t>
                            </w:r>
                          </w:p>
                        </w:tc>
                      </w:tr>
                      <w:tr w:rsidR="00621F06" w:rsidRPr="00FF1495" w14:paraId="46E2DF27" w14:textId="77777777" w:rsidTr="00F90C31">
                        <w:tc>
                          <w:tcPr>
                            <w:tcW w:w="10083" w:type="dxa"/>
                            <w:shd w:val="clear" w:color="auto" w:fill="auto"/>
                          </w:tcPr>
                          <w:p w14:paraId="518A6F76" w14:textId="77777777" w:rsidR="00621F06" w:rsidRPr="00971B90" w:rsidRDefault="00621F06" w:rsidP="00CE6F46">
                            <w:pPr>
                              <w:rPr>
                                <w:b w:val="0"/>
                                <w:sz w:val="22"/>
                                <w:szCs w:val="22"/>
                              </w:rPr>
                            </w:pPr>
                            <w:r>
                              <w:rPr>
                                <w:b w:val="0"/>
                              </w:rPr>
                              <w:t>.</w:t>
                            </w:r>
                            <w:r>
                              <w:rPr>
                                <w:b w:val="0"/>
                                <w:sz w:val="22"/>
                                <w:szCs w:val="22"/>
                              </w:rPr>
                              <w:t xml:space="preserve"> +. Khi có điện trường, dưới tác dụng của lực điện </w:t>
                            </w:r>
                          </w:p>
                        </w:tc>
                      </w:tr>
                      <w:tr w:rsidR="00621F06" w:rsidRPr="00FF1495" w14:paraId="3FD9B5F5" w14:textId="77777777" w:rsidTr="00F90C31">
                        <w:tc>
                          <w:tcPr>
                            <w:tcW w:w="10083" w:type="dxa"/>
                            <w:shd w:val="clear" w:color="auto" w:fill="auto"/>
                          </w:tcPr>
                          <w:p w14:paraId="0897BA7B" w14:textId="77777777" w:rsidR="00621F06" w:rsidRDefault="00621F06" w:rsidP="00CE6F46">
                            <w:pPr>
                              <w:rPr>
                                <w:b w:val="0"/>
                              </w:rPr>
                            </w:pPr>
                          </w:p>
                        </w:tc>
                      </w:tr>
                      <w:tr w:rsidR="00621F06" w:rsidRPr="00FF1495" w14:paraId="3FF63371" w14:textId="77777777" w:rsidTr="00F90C31">
                        <w:tc>
                          <w:tcPr>
                            <w:tcW w:w="10083" w:type="dxa"/>
                            <w:shd w:val="clear" w:color="auto" w:fill="auto"/>
                          </w:tcPr>
                          <w:p w14:paraId="1E265777" w14:textId="77777777" w:rsidR="00621F06" w:rsidRPr="00971B90" w:rsidRDefault="00621F06" w:rsidP="00CE6F46">
                            <w:pPr>
                              <w:rPr>
                                <w:b w:val="0"/>
                              </w:rPr>
                            </w:pPr>
                            <w:r>
                              <w:rPr>
                                <w:b w:val="0"/>
                              </w:rPr>
                              <w:t>.</w:t>
                            </w:r>
                            <w:r w:rsidRPr="00971B90">
                              <w:rPr>
                                <w:b w:val="0"/>
                                <w:sz w:val="22"/>
                                <w:szCs w:val="22"/>
                              </w:rPr>
                              <w:t xml:space="preserve"> *</w:t>
                            </w:r>
                            <w:r>
                              <w:rPr>
                                <w:b w:val="0"/>
                                <w:sz w:val="22"/>
                                <w:szCs w:val="22"/>
                              </w:rPr>
                              <w:t xml:space="preserve">. Vậy, </w:t>
                            </w:r>
                            <w:r>
                              <w:rPr>
                                <w:i/>
                                <w:sz w:val="22"/>
                                <w:szCs w:val="22"/>
                              </w:rPr>
                              <w:t xml:space="preserve">bản chất dòng điện trong kim loại </w:t>
                            </w:r>
                            <w:r>
                              <w:rPr>
                                <w:b w:val="0"/>
                                <w:sz w:val="22"/>
                                <w:szCs w:val="22"/>
                              </w:rPr>
                              <w:t xml:space="preserve">là </w:t>
                            </w:r>
                          </w:p>
                        </w:tc>
                      </w:tr>
                      <w:tr w:rsidR="00621F06" w:rsidRPr="00FF1495" w14:paraId="69411406" w14:textId="77777777" w:rsidTr="00F90C31">
                        <w:tc>
                          <w:tcPr>
                            <w:tcW w:w="10083" w:type="dxa"/>
                            <w:shd w:val="clear" w:color="auto" w:fill="auto"/>
                          </w:tcPr>
                          <w:p w14:paraId="63204D44" w14:textId="77777777" w:rsidR="00621F06" w:rsidRDefault="00621F06" w:rsidP="00CE6F46">
                            <w:pPr>
                              <w:rPr>
                                <w:b w:val="0"/>
                              </w:rPr>
                            </w:pPr>
                          </w:p>
                        </w:tc>
                      </w:tr>
                      <w:tr w:rsidR="00621F06" w:rsidRPr="00FF1495" w14:paraId="19B5F3F6" w14:textId="77777777" w:rsidTr="00F90C31">
                        <w:tc>
                          <w:tcPr>
                            <w:tcW w:w="10083" w:type="dxa"/>
                            <w:shd w:val="clear" w:color="auto" w:fill="auto"/>
                          </w:tcPr>
                          <w:p w14:paraId="00AA20B8" w14:textId="77777777" w:rsidR="00621F06" w:rsidRPr="00103C4E" w:rsidRDefault="00621F06" w:rsidP="00CE6F46">
                            <w:pPr>
                              <w:rPr>
                                <w:sz w:val="22"/>
                                <w:szCs w:val="22"/>
                              </w:rPr>
                            </w:pPr>
                            <w:r>
                              <w:rPr>
                                <w:b w:val="0"/>
                              </w:rPr>
                              <w:t>.</w:t>
                            </w:r>
                            <w:r>
                              <w:rPr>
                                <w:b w:val="0"/>
                                <w:sz w:val="22"/>
                                <w:szCs w:val="22"/>
                              </w:rPr>
                              <w:t xml:space="preserve"> *</w:t>
                            </w:r>
                            <w:r w:rsidRPr="00103C4E">
                              <w:rPr>
                                <w:b w:val="0"/>
                                <w:sz w:val="22"/>
                                <w:szCs w:val="22"/>
                              </w:rPr>
                              <w:t xml:space="preserve"> </w:t>
                            </w:r>
                            <w:r w:rsidRPr="00441337">
                              <w:rPr>
                                <w:b w:val="0"/>
                                <w:i/>
                                <w:sz w:val="22"/>
                                <w:szCs w:val="22"/>
                              </w:rPr>
                              <w:t xml:space="preserve">Nguyên nhân gây ra điện trở của kim loại </w:t>
                            </w:r>
                            <w:r>
                              <w:rPr>
                                <w:b w:val="0"/>
                                <w:sz w:val="22"/>
                                <w:szCs w:val="22"/>
                              </w:rPr>
                              <w:t xml:space="preserve">? </w:t>
                            </w:r>
                          </w:p>
                        </w:tc>
                      </w:tr>
                      <w:tr w:rsidR="00621F06" w:rsidRPr="00FF1495" w14:paraId="27EE40DC" w14:textId="77777777" w:rsidTr="00F90C31">
                        <w:tc>
                          <w:tcPr>
                            <w:tcW w:w="10083" w:type="dxa"/>
                            <w:shd w:val="clear" w:color="auto" w:fill="auto"/>
                          </w:tcPr>
                          <w:p w14:paraId="745CD1EC" w14:textId="77777777" w:rsidR="00621F06" w:rsidRDefault="00621F06" w:rsidP="00CE6F46">
                            <w:pPr>
                              <w:rPr>
                                <w:b w:val="0"/>
                              </w:rPr>
                            </w:pPr>
                          </w:p>
                        </w:tc>
                      </w:tr>
                      <w:tr w:rsidR="00621F06" w:rsidRPr="00FF1495" w14:paraId="465640D3" w14:textId="77777777" w:rsidTr="00F90C31">
                        <w:tc>
                          <w:tcPr>
                            <w:tcW w:w="10083" w:type="dxa"/>
                            <w:shd w:val="clear" w:color="auto" w:fill="auto"/>
                          </w:tcPr>
                          <w:p w14:paraId="7A3B0C5D" w14:textId="77777777" w:rsidR="00621F06" w:rsidRDefault="00621F06" w:rsidP="00CE6F46">
                            <w:pPr>
                              <w:rPr>
                                <w:b w:val="0"/>
                              </w:rPr>
                            </w:pPr>
                          </w:p>
                        </w:tc>
                      </w:tr>
                      <w:tr w:rsidR="00621F06" w:rsidRPr="00FF1495" w14:paraId="397D1D8D" w14:textId="77777777" w:rsidTr="00F90C31">
                        <w:tc>
                          <w:tcPr>
                            <w:tcW w:w="10083" w:type="dxa"/>
                            <w:shd w:val="clear" w:color="auto" w:fill="auto"/>
                          </w:tcPr>
                          <w:p w14:paraId="7601AE00" w14:textId="77777777" w:rsidR="00621F06" w:rsidRPr="00441337" w:rsidRDefault="00621F06" w:rsidP="00CE6F46">
                            <w:pPr>
                              <w:rPr>
                                <w:sz w:val="22"/>
                                <w:szCs w:val="22"/>
                              </w:rPr>
                            </w:pPr>
                            <w:r>
                              <w:rPr>
                                <w:b w:val="0"/>
                              </w:rPr>
                              <w:t xml:space="preserve">. </w:t>
                            </w:r>
                            <w:r>
                              <w:rPr>
                                <w:sz w:val="22"/>
                                <w:szCs w:val="22"/>
                              </w:rPr>
                              <w:t>II. Sự phụ thuộc của điện trở suất của kim loại theo nhiệt độ.</w:t>
                            </w:r>
                          </w:p>
                        </w:tc>
                      </w:tr>
                      <w:tr w:rsidR="00621F06" w:rsidRPr="00FF1495" w14:paraId="267C296B" w14:textId="77777777" w:rsidTr="00F90C31">
                        <w:tc>
                          <w:tcPr>
                            <w:tcW w:w="10083" w:type="dxa"/>
                            <w:shd w:val="clear" w:color="auto" w:fill="auto"/>
                          </w:tcPr>
                          <w:p w14:paraId="0FE38544" w14:textId="77777777" w:rsidR="00621F06" w:rsidRPr="007C237F" w:rsidRDefault="00621F06" w:rsidP="00CE6F46">
                            <w:pPr>
                              <w:rPr>
                                <w:b w:val="0"/>
                                <w:sz w:val="22"/>
                                <w:szCs w:val="22"/>
                              </w:rPr>
                            </w:pPr>
                            <w:r>
                              <w:rPr>
                                <w:b w:val="0"/>
                              </w:rPr>
                              <w:t xml:space="preserve">. </w:t>
                            </w:r>
                            <w:r>
                              <w:rPr>
                                <w:b w:val="0"/>
                                <w:sz w:val="22"/>
                                <w:szCs w:val="22"/>
                              </w:rPr>
                              <w:t xml:space="preserve">* Công thức tính điện trở của vật dẫn : </w:t>
                            </w:r>
                          </w:p>
                        </w:tc>
                      </w:tr>
                      <w:tr w:rsidR="00621F06" w:rsidRPr="00FF1495" w14:paraId="32C05328" w14:textId="77777777" w:rsidTr="00F90C31">
                        <w:tc>
                          <w:tcPr>
                            <w:tcW w:w="10083" w:type="dxa"/>
                            <w:shd w:val="clear" w:color="auto" w:fill="auto"/>
                          </w:tcPr>
                          <w:p w14:paraId="044DABB1" w14:textId="77777777" w:rsidR="00621F06" w:rsidRDefault="00621F06" w:rsidP="00CE6F46">
                            <w:pPr>
                              <w:rPr>
                                <w:b w:val="0"/>
                              </w:rPr>
                            </w:pPr>
                          </w:p>
                        </w:tc>
                      </w:tr>
                      <w:tr w:rsidR="00621F06" w:rsidRPr="00FF1495" w14:paraId="013D2653" w14:textId="77777777" w:rsidTr="00F90C31">
                        <w:tc>
                          <w:tcPr>
                            <w:tcW w:w="10083" w:type="dxa"/>
                            <w:shd w:val="clear" w:color="auto" w:fill="auto"/>
                          </w:tcPr>
                          <w:p w14:paraId="174305AB" w14:textId="77777777" w:rsidR="00621F06" w:rsidRPr="007C237F" w:rsidRDefault="00621F06" w:rsidP="00CE6F46">
                            <w:pPr>
                              <w:rPr>
                                <w:b w:val="0"/>
                                <w:sz w:val="22"/>
                                <w:szCs w:val="22"/>
                              </w:rPr>
                            </w:pPr>
                            <w:r>
                              <w:rPr>
                                <w:b w:val="0"/>
                              </w:rPr>
                              <w:t xml:space="preserve">. </w:t>
                            </w:r>
                            <w:r>
                              <w:rPr>
                                <w:b w:val="0"/>
                                <w:sz w:val="22"/>
                                <w:szCs w:val="22"/>
                              </w:rPr>
                              <w:t xml:space="preserve">* Khi nhiệt độ tăng, </w:t>
                            </w:r>
                          </w:p>
                        </w:tc>
                      </w:tr>
                      <w:tr w:rsidR="00621F06" w:rsidRPr="00FF1495" w14:paraId="2655C17E" w14:textId="77777777" w:rsidTr="00F90C31">
                        <w:tc>
                          <w:tcPr>
                            <w:tcW w:w="10083" w:type="dxa"/>
                            <w:shd w:val="clear" w:color="auto" w:fill="auto"/>
                          </w:tcPr>
                          <w:p w14:paraId="21F3F048" w14:textId="77777777" w:rsidR="00621F06" w:rsidRPr="007C237F" w:rsidRDefault="00621F06" w:rsidP="00CE6F46">
                            <w:pPr>
                              <w:rPr>
                                <w:b w:val="0"/>
                                <w:sz w:val="22"/>
                                <w:szCs w:val="22"/>
                              </w:rPr>
                            </w:pPr>
                            <w:r>
                              <w:rPr>
                                <w:b w:val="0"/>
                              </w:rPr>
                              <w:t xml:space="preserve">. </w:t>
                            </w:r>
                            <w:r>
                              <w:rPr>
                                <w:b w:val="0"/>
                                <w:sz w:val="22"/>
                                <w:szCs w:val="22"/>
                              </w:rPr>
                              <w:t xml:space="preserve">+ Thực nghiệm chứng tỏ, </w:t>
                            </w:r>
                          </w:p>
                        </w:tc>
                      </w:tr>
                      <w:tr w:rsidR="00621F06" w:rsidRPr="00FF1495" w14:paraId="0EC5543F" w14:textId="77777777" w:rsidTr="00F90C31">
                        <w:tc>
                          <w:tcPr>
                            <w:tcW w:w="10083" w:type="dxa"/>
                            <w:shd w:val="clear" w:color="auto" w:fill="auto"/>
                          </w:tcPr>
                          <w:p w14:paraId="42ECBAC1" w14:textId="77777777" w:rsidR="00621F06" w:rsidRDefault="00621F06" w:rsidP="00CE6F46">
                            <w:pPr>
                              <w:rPr>
                                <w:b w:val="0"/>
                              </w:rPr>
                            </w:pPr>
                          </w:p>
                        </w:tc>
                      </w:tr>
                      <w:tr w:rsidR="00621F06" w:rsidRPr="00FF1495" w14:paraId="3122D5EE" w14:textId="77777777" w:rsidTr="00F90C31">
                        <w:tc>
                          <w:tcPr>
                            <w:tcW w:w="10083" w:type="dxa"/>
                            <w:shd w:val="clear" w:color="auto" w:fill="auto"/>
                          </w:tcPr>
                          <w:p w14:paraId="433DB3AD" w14:textId="77777777" w:rsidR="00621F06" w:rsidRPr="00251B71" w:rsidRDefault="00621F06" w:rsidP="00CE6F46">
                            <w:pPr>
                              <w:rPr>
                                <w:b w:val="0"/>
                                <w:sz w:val="22"/>
                                <w:szCs w:val="22"/>
                              </w:rPr>
                            </w:pPr>
                            <w:r>
                              <w:rPr>
                                <w:b w:val="0"/>
                              </w:rPr>
                              <w:t xml:space="preserve">. </w:t>
                            </w:r>
                          </w:p>
                        </w:tc>
                      </w:tr>
                      <w:tr w:rsidR="00621F06" w:rsidRPr="00FF1495" w14:paraId="64947C08" w14:textId="77777777" w:rsidTr="00F90C31">
                        <w:tc>
                          <w:tcPr>
                            <w:tcW w:w="10083" w:type="dxa"/>
                            <w:shd w:val="clear" w:color="auto" w:fill="auto"/>
                          </w:tcPr>
                          <w:p w14:paraId="2075DC63" w14:textId="77777777" w:rsidR="00621F06" w:rsidRPr="00FB0FA5" w:rsidRDefault="00621F06" w:rsidP="00CE6F46">
                            <w:pPr>
                              <w:rPr>
                                <w:b w:val="0"/>
                                <w:sz w:val="22"/>
                                <w:szCs w:val="22"/>
                              </w:rPr>
                            </w:pPr>
                            <w:r>
                              <w:rPr>
                                <w:b w:val="0"/>
                              </w:rPr>
                              <w:t xml:space="preserve">. </w:t>
                            </w:r>
                            <w:r>
                              <w:rPr>
                                <w:b w:val="0"/>
                                <w:sz w:val="22"/>
                                <w:szCs w:val="22"/>
                              </w:rPr>
                              <w:t xml:space="preserve">* </w:t>
                            </w:r>
                            <w:r>
                              <w:rPr>
                                <w:b w:val="0"/>
                                <w:i/>
                                <w:sz w:val="22"/>
                                <w:szCs w:val="22"/>
                              </w:rPr>
                              <w:t>Chú ý:</w:t>
                            </w:r>
                            <w:r>
                              <w:rPr>
                                <w:b w:val="0"/>
                                <w:sz w:val="22"/>
                                <w:szCs w:val="22"/>
                              </w:rPr>
                              <w:t xml:space="preserve"> + </w:t>
                            </w:r>
                            <w:r w:rsidRPr="00724275">
                              <w:rPr>
                                <w:b w:val="0"/>
                                <w:sz w:val="22"/>
                                <w:szCs w:val="22"/>
                              </w:rPr>
                              <w:t xml:space="preserve">Hệ số nhiệt điện trở </w:t>
                            </w:r>
                            <w:r w:rsidR="007C18AF" w:rsidRPr="00621F06">
                              <w:rPr>
                                <w:b w:val="0"/>
                                <w:i/>
                                <w:noProof/>
                                <w:position w:val="-6"/>
                                <w:sz w:val="22"/>
                                <w:szCs w:val="22"/>
                              </w:rPr>
                              <w:object w:dxaOrig="214" w:dyaOrig="214" w14:anchorId="1189BB39">
                                <v:shape id="_x0000_i1141" type="#_x0000_t75" alt="" style="width:10.7pt;height:10.7pt;mso-width-percent:0;mso-height-percent:0;mso-width-percent:0;mso-height-percent:0" o:ole="">
                                  <v:imagedata r:id="rId391" o:title=""/>
                                </v:shape>
                                <o:OLEObject Type="Embed" ProgID="Equation.DSMT4" ShapeID="_x0000_i1141" DrawAspect="Content" ObjectID="_1691511788" r:id="rId398"/>
                              </w:object>
                            </w:r>
                            <w:r w:rsidRPr="00724275">
                              <w:rPr>
                                <w:b w:val="0"/>
                                <w:i/>
                                <w:sz w:val="22"/>
                                <w:szCs w:val="22"/>
                              </w:rPr>
                              <w:t xml:space="preserve"> </w:t>
                            </w:r>
                            <w:r w:rsidRPr="00724275">
                              <w:rPr>
                                <w:b w:val="0"/>
                                <w:sz w:val="22"/>
                                <w:szCs w:val="22"/>
                              </w:rPr>
                              <w:t>của mỗi kim loại phụ thuộc vào</w:t>
                            </w:r>
                            <w:r>
                              <w:rPr>
                                <w:b w:val="0"/>
                                <w:sz w:val="22"/>
                                <w:szCs w:val="22"/>
                              </w:rPr>
                              <w:t xml:space="preserve"> </w:t>
                            </w:r>
                          </w:p>
                        </w:tc>
                      </w:tr>
                      <w:tr w:rsidR="00621F06" w:rsidRPr="00FF1495" w14:paraId="259C95FA" w14:textId="77777777" w:rsidTr="00F90C31">
                        <w:tc>
                          <w:tcPr>
                            <w:tcW w:w="10083" w:type="dxa"/>
                            <w:shd w:val="clear" w:color="auto" w:fill="auto"/>
                          </w:tcPr>
                          <w:p w14:paraId="2F673658" w14:textId="77777777" w:rsidR="00621F06" w:rsidRPr="00D72AAF" w:rsidRDefault="00621F06" w:rsidP="00CE6F46">
                            <w:pPr>
                              <w:rPr>
                                <w:b w:val="0"/>
                              </w:rPr>
                            </w:pPr>
                          </w:p>
                        </w:tc>
                      </w:tr>
                      <w:tr w:rsidR="00621F06" w:rsidRPr="00FF1495" w14:paraId="3EB2AF6C" w14:textId="77777777" w:rsidTr="00F90C31">
                        <w:tc>
                          <w:tcPr>
                            <w:tcW w:w="10083" w:type="dxa"/>
                            <w:shd w:val="clear" w:color="auto" w:fill="auto"/>
                          </w:tcPr>
                          <w:p w14:paraId="033260A8" w14:textId="77777777" w:rsidR="00621F06" w:rsidRDefault="00621F06" w:rsidP="00CE6F46">
                            <w:pPr>
                              <w:rPr>
                                <w:b w:val="0"/>
                              </w:rPr>
                            </w:pPr>
                            <w:r>
                              <w:rPr>
                                <w:b w:val="0"/>
                              </w:rPr>
                              <w:t xml:space="preserve">. </w:t>
                            </w:r>
                            <w:r>
                              <w:rPr>
                                <w:b w:val="0"/>
                                <w:sz w:val="22"/>
                                <w:szCs w:val="22"/>
                              </w:rPr>
                              <w:t xml:space="preserve">               + C1: Người ta chọn dây bạch kim để</w:t>
                            </w:r>
                          </w:p>
                        </w:tc>
                      </w:tr>
                      <w:tr w:rsidR="00621F06" w:rsidRPr="00FF1495" w14:paraId="7C9574DF" w14:textId="77777777" w:rsidTr="00F90C31">
                        <w:tc>
                          <w:tcPr>
                            <w:tcW w:w="10083" w:type="dxa"/>
                            <w:shd w:val="clear" w:color="auto" w:fill="auto"/>
                          </w:tcPr>
                          <w:p w14:paraId="6800AA63" w14:textId="77777777" w:rsidR="00621F06" w:rsidRDefault="00621F06" w:rsidP="00CE6F46">
                            <w:pPr>
                              <w:rPr>
                                <w:b w:val="0"/>
                              </w:rPr>
                            </w:pPr>
                          </w:p>
                        </w:tc>
                      </w:tr>
                      <w:tr w:rsidR="00621F06" w:rsidRPr="00FF1495" w14:paraId="1428F336" w14:textId="77777777" w:rsidTr="00F90C31">
                        <w:tc>
                          <w:tcPr>
                            <w:tcW w:w="10083" w:type="dxa"/>
                            <w:shd w:val="clear" w:color="auto" w:fill="auto"/>
                          </w:tcPr>
                          <w:p w14:paraId="0CB19835" w14:textId="77777777" w:rsidR="00621F06" w:rsidRPr="00F63471" w:rsidRDefault="00621F06" w:rsidP="00CE6F46">
                            <w:pPr>
                              <w:rPr>
                                <w:sz w:val="22"/>
                                <w:szCs w:val="22"/>
                              </w:rPr>
                            </w:pPr>
                            <w:r>
                              <w:rPr>
                                <w:b w:val="0"/>
                              </w:rPr>
                              <w:t xml:space="preserve">. </w:t>
                            </w:r>
                            <w:r>
                              <w:rPr>
                                <w:sz w:val="22"/>
                                <w:szCs w:val="22"/>
                              </w:rPr>
                              <w:t>III. Điện trở của kim loại ở nhiệt độ thấp và hiện tượng siêu dẫn</w:t>
                            </w:r>
                          </w:p>
                        </w:tc>
                      </w:tr>
                      <w:tr w:rsidR="00621F06" w:rsidRPr="00FF1495" w14:paraId="65E901E5" w14:textId="77777777" w:rsidTr="00F90C31">
                        <w:tc>
                          <w:tcPr>
                            <w:tcW w:w="10083" w:type="dxa"/>
                            <w:shd w:val="clear" w:color="auto" w:fill="auto"/>
                          </w:tcPr>
                          <w:p w14:paraId="02071CD0" w14:textId="77777777" w:rsidR="00621F06" w:rsidRPr="00F51734" w:rsidRDefault="00621F06" w:rsidP="00CE6F46">
                            <w:pPr>
                              <w:rPr>
                                <w:b w:val="0"/>
                                <w:sz w:val="22"/>
                                <w:szCs w:val="22"/>
                              </w:rPr>
                            </w:pPr>
                            <w:r>
                              <w:rPr>
                                <w:b w:val="0"/>
                              </w:rPr>
                              <w:t xml:space="preserve">. </w:t>
                            </w:r>
                            <w:r>
                              <w:rPr>
                                <w:b w:val="0"/>
                                <w:sz w:val="22"/>
                                <w:szCs w:val="22"/>
                              </w:rPr>
                              <w:t xml:space="preserve">* Khi nhiệt độ giảm </w:t>
                            </w:r>
                          </w:p>
                        </w:tc>
                      </w:tr>
                      <w:tr w:rsidR="00621F06" w:rsidRPr="00FF1495" w14:paraId="47DC3A11" w14:textId="77777777" w:rsidTr="00F90C31">
                        <w:tc>
                          <w:tcPr>
                            <w:tcW w:w="10083" w:type="dxa"/>
                            <w:shd w:val="clear" w:color="auto" w:fill="auto"/>
                          </w:tcPr>
                          <w:p w14:paraId="36FAA016" w14:textId="77777777" w:rsidR="00621F06" w:rsidRDefault="00621F06" w:rsidP="00CE6F46">
                            <w:pPr>
                              <w:rPr>
                                <w:b w:val="0"/>
                              </w:rPr>
                            </w:pPr>
                          </w:p>
                        </w:tc>
                      </w:tr>
                      <w:tr w:rsidR="00621F06" w:rsidRPr="00FF1495" w14:paraId="0311B148" w14:textId="77777777" w:rsidTr="00F90C31">
                        <w:tc>
                          <w:tcPr>
                            <w:tcW w:w="10083" w:type="dxa"/>
                            <w:shd w:val="clear" w:color="auto" w:fill="auto"/>
                          </w:tcPr>
                          <w:p w14:paraId="66AC825A" w14:textId="77777777" w:rsidR="00621F06" w:rsidRDefault="00621F06" w:rsidP="00CE6F46">
                            <w:pPr>
                              <w:rPr>
                                <w:b w:val="0"/>
                              </w:rPr>
                            </w:pPr>
                          </w:p>
                        </w:tc>
                      </w:tr>
                      <w:tr w:rsidR="00621F06" w:rsidRPr="00FF1495" w14:paraId="77BDEFA9" w14:textId="77777777" w:rsidTr="00F90C31">
                        <w:tc>
                          <w:tcPr>
                            <w:tcW w:w="10083" w:type="dxa"/>
                            <w:shd w:val="clear" w:color="auto" w:fill="auto"/>
                          </w:tcPr>
                          <w:p w14:paraId="58CAD0ED" w14:textId="77777777" w:rsidR="00621F06" w:rsidRDefault="00621F06" w:rsidP="00CE6F46">
                            <w:pPr>
                              <w:rPr>
                                <w:b w:val="0"/>
                              </w:rPr>
                            </w:pPr>
                          </w:p>
                        </w:tc>
                      </w:tr>
                      <w:tr w:rsidR="00621F06" w:rsidRPr="00FF1495" w14:paraId="34748A18" w14:textId="77777777" w:rsidTr="00F90C31">
                        <w:tc>
                          <w:tcPr>
                            <w:tcW w:w="10083" w:type="dxa"/>
                            <w:shd w:val="clear" w:color="auto" w:fill="auto"/>
                          </w:tcPr>
                          <w:p w14:paraId="4CA015E3" w14:textId="77777777" w:rsidR="00621F06" w:rsidRDefault="00621F06" w:rsidP="00CE6F46">
                            <w:pPr>
                              <w:rPr>
                                <w:b w:val="0"/>
                              </w:rPr>
                            </w:pPr>
                          </w:p>
                        </w:tc>
                      </w:tr>
                    </w:tbl>
                    <w:p w14:paraId="75E29262" w14:textId="77777777" w:rsidR="00621F06" w:rsidRPr="00A30063" w:rsidRDefault="00621F06" w:rsidP="00AC1A8C">
                      <w:pPr>
                        <w:tabs>
                          <w:tab w:val="left" w:pos="294"/>
                        </w:tabs>
                        <w:spacing w:line="276" w:lineRule="auto"/>
                        <w:jc w:val="both"/>
                        <w:rPr>
                          <w:b w:val="0"/>
                          <w:sz w:val="21"/>
                          <w:szCs w:val="21"/>
                        </w:rPr>
                      </w:pPr>
                      <w:r>
                        <w:rPr>
                          <w:b w:val="0"/>
                          <w:sz w:val="21"/>
                          <w:szCs w:val="21"/>
                        </w:rPr>
                        <w:t>.</w:t>
                      </w:r>
                    </w:p>
                    <w:p w14:paraId="1016A760" w14:textId="77777777" w:rsidR="00621F06" w:rsidRPr="00A30063" w:rsidRDefault="00621F06" w:rsidP="00AC1A8C">
                      <w:pPr>
                        <w:tabs>
                          <w:tab w:val="left" w:pos="720"/>
                        </w:tabs>
                        <w:spacing w:line="276" w:lineRule="auto"/>
                        <w:jc w:val="both"/>
                        <w:rPr>
                          <w:b w:val="0"/>
                          <w:iCs/>
                          <w:sz w:val="21"/>
                          <w:szCs w:val="21"/>
                        </w:rPr>
                      </w:pPr>
                    </w:p>
                    <w:p w14:paraId="501FC565" w14:textId="77777777" w:rsidR="00621F06" w:rsidRPr="000F33D3" w:rsidRDefault="00621F06" w:rsidP="00AC1A8C">
                      <w:pPr>
                        <w:spacing w:line="276" w:lineRule="auto"/>
                        <w:jc w:val="both"/>
                        <w:rPr>
                          <w:b w:val="0"/>
                          <w:sz w:val="22"/>
                          <w:szCs w:val="22"/>
                        </w:rPr>
                      </w:pPr>
                    </w:p>
                  </w:txbxContent>
                </v:textbox>
              </v:shape>
            </w:pict>
          </mc:Fallback>
        </mc:AlternateContent>
      </w:r>
    </w:p>
    <w:p w14:paraId="7B25A563" w14:textId="77777777" w:rsidR="00AC1A8C" w:rsidRPr="0046538A" w:rsidRDefault="00AC1A8C" w:rsidP="00AC1A8C">
      <w:pPr>
        <w:jc w:val="both"/>
        <w:rPr>
          <w:sz w:val="22"/>
          <w:szCs w:val="22"/>
        </w:rPr>
      </w:pPr>
    </w:p>
    <w:p w14:paraId="6E46B422" w14:textId="77777777" w:rsidR="00AC1A8C" w:rsidRPr="0046538A" w:rsidRDefault="00AC1A8C" w:rsidP="00AC1A8C">
      <w:pPr>
        <w:jc w:val="both"/>
        <w:rPr>
          <w:sz w:val="22"/>
          <w:szCs w:val="22"/>
        </w:rPr>
      </w:pPr>
    </w:p>
    <w:p w14:paraId="29796F38" w14:textId="77777777" w:rsidR="00AC1A8C" w:rsidRPr="0046538A" w:rsidRDefault="00AC1A8C" w:rsidP="00AC1A8C">
      <w:pPr>
        <w:jc w:val="both"/>
        <w:rPr>
          <w:sz w:val="22"/>
          <w:szCs w:val="22"/>
        </w:rPr>
      </w:pPr>
    </w:p>
    <w:p w14:paraId="32AC7C5B" w14:textId="77777777" w:rsidR="00AC1A8C" w:rsidRPr="0046538A" w:rsidRDefault="00AC1A8C" w:rsidP="00AC1A8C">
      <w:pPr>
        <w:jc w:val="both"/>
        <w:rPr>
          <w:sz w:val="22"/>
          <w:szCs w:val="22"/>
        </w:rPr>
      </w:pPr>
    </w:p>
    <w:p w14:paraId="1E2B6DB3" w14:textId="77777777" w:rsidR="00AC1A8C" w:rsidRPr="0046538A" w:rsidRDefault="00AC1A8C" w:rsidP="00AC1A8C">
      <w:pPr>
        <w:jc w:val="both"/>
        <w:rPr>
          <w:sz w:val="22"/>
          <w:szCs w:val="22"/>
        </w:rPr>
      </w:pPr>
    </w:p>
    <w:p w14:paraId="031C402D" w14:textId="77777777" w:rsidR="00AC1A8C" w:rsidRPr="0046538A" w:rsidRDefault="00AC1A8C" w:rsidP="00AC1A8C">
      <w:pPr>
        <w:jc w:val="both"/>
        <w:rPr>
          <w:sz w:val="22"/>
          <w:szCs w:val="22"/>
        </w:rPr>
      </w:pPr>
    </w:p>
    <w:p w14:paraId="6DD6B126" w14:textId="77777777" w:rsidR="00AC1A8C" w:rsidRPr="0046538A" w:rsidRDefault="00AC1A8C" w:rsidP="00AC1A8C">
      <w:pPr>
        <w:jc w:val="both"/>
        <w:rPr>
          <w:sz w:val="22"/>
          <w:szCs w:val="22"/>
        </w:rPr>
      </w:pPr>
    </w:p>
    <w:p w14:paraId="6056DE7D" w14:textId="77777777" w:rsidR="00AC1A8C" w:rsidRPr="0046538A" w:rsidRDefault="00AC1A8C" w:rsidP="00AC1A8C">
      <w:pPr>
        <w:jc w:val="both"/>
        <w:rPr>
          <w:sz w:val="22"/>
          <w:szCs w:val="22"/>
        </w:rPr>
      </w:pPr>
    </w:p>
    <w:p w14:paraId="7FA25086" w14:textId="77777777" w:rsidR="00AC1A8C" w:rsidRPr="0046538A" w:rsidRDefault="00AC1A8C" w:rsidP="00AC1A8C">
      <w:pPr>
        <w:jc w:val="both"/>
        <w:rPr>
          <w:sz w:val="22"/>
          <w:szCs w:val="22"/>
        </w:rPr>
      </w:pPr>
    </w:p>
    <w:p w14:paraId="10F83332" w14:textId="77777777" w:rsidR="00AC1A8C" w:rsidRPr="0046538A" w:rsidRDefault="00AC1A8C" w:rsidP="00AC1A8C">
      <w:pPr>
        <w:jc w:val="both"/>
        <w:rPr>
          <w:sz w:val="22"/>
          <w:szCs w:val="22"/>
        </w:rPr>
      </w:pPr>
    </w:p>
    <w:p w14:paraId="1CD0CB39" w14:textId="77777777" w:rsidR="00AC1A8C" w:rsidRPr="0046538A" w:rsidRDefault="00AC1A8C" w:rsidP="00AC1A8C">
      <w:pPr>
        <w:jc w:val="both"/>
        <w:rPr>
          <w:sz w:val="22"/>
          <w:szCs w:val="22"/>
        </w:rPr>
      </w:pPr>
    </w:p>
    <w:p w14:paraId="11111D2E" w14:textId="77777777" w:rsidR="00AC1A8C" w:rsidRPr="0046538A" w:rsidRDefault="00AC1A8C" w:rsidP="00AC1A8C">
      <w:pPr>
        <w:jc w:val="both"/>
        <w:rPr>
          <w:sz w:val="22"/>
          <w:szCs w:val="22"/>
        </w:rPr>
      </w:pPr>
    </w:p>
    <w:p w14:paraId="58992E86" w14:textId="77777777" w:rsidR="00AC1A8C" w:rsidRPr="0046538A" w:rsidRDefault="00AC1A8C" w:rsidP="00AC1A8C">
      <w:pPr>
        <w:jc w:val="both"/>
        <w:rPr>
          <w:sz w:val="22"/>
          <w:szCs w:val="22"/>
        </w:rPr>
      </w:pPr>
    </w:p>
    <w:p w14:paraId="079AA918" w14:textId="77777777" w:rsidR="00AC1A8C" w:rsidRPr="0046538A" w:rsidRDefault="00AC1A8C" w:rsidP="00AC1A8C">
      <w:pPr>
        <w:jc w:val="both"/>
        <w:rPr>
          <w:sz w:val="22"/>
          <w:szCs w:val="22"/>
        </w:rPr>
      </w:pPr>
    </w:p>
    <w:p w14:paraId="5355AC19" w14:textId="77777777" w:rsidR="00AC1A8C" w:rsidRPr="0046538A" w:rsidRDefault="00AC1A8C" w:rsidP="00AC1A8C">
      <w:pPr>
        <w:jc w:val="both"/>
        <w:rPr>
          <w:sz w:val="22"/>
          <w:szCs w:val="22"/>
        </w:rPr>
      </w:pPr>
    </w:p>
    <w:p w14:paraId="18B825A2" w14:textId="77777777" w:rsidR="00AC1A8C" w:rsidRPr="0046538A" w:rsidRDefault="00AC1A8C" w:rsidP="00AC1A8C">
      <w:pPr>
        <w:jc w:val="both"/>
        <w:rPr>
          <w:sz w:val="22"/>
          <w:szCs w:val="22"/>
        </w:rPr>
      </w:pPr>
    </w:p>
    <w:p w14:paraId="6B887690" w14:textId="77777777" w:rsidR="00AC1A8C" w:rsidRPr="0046538A" w:rsidRDefault="00AC1A8C" w:rsidP="00AC1A8C">
      <w:pPr>
        <w:jc w:val="both"/>
        <w:rPr>
          <w:sz w:val="22"/>
          <w:szCs w:val="22"/>
        </w:rPr>
      </w:pPr>
    </w:p>
    <w:p w14:paraId="6D3973C9" w14:textId="77777777" w:rsidR="00AC1A8C" w:rsidRPr="0046538A" w:rsidRDefault="00AC1A8C" w:rsidP="00AC1A8C">
      <w:pPr>
        <w:jc w:val="both"/>
        <w:rPr>
          <w:sz w:val="22"/>
          <w:szCs w:val="22"/>
        </w:rPr>
      </w:pPr>
    </w:p>
    <w:p w14:paraId="501BE16D" w14:textId="77777777" w:rsidR="00AC1A8C" w:rsidRPr="0046538A" w:rsidRDefault="00AC1A8C" w:rsidP="00AC1A8C">
      <w:pPr>
        <w:jc w:val="both"/>
        <w:rPr>
          <w:sz w:val="22"/>
          <w:szCs w:val="22"/>
        </w:rPr>
      </w:pPr>
    </w:p>
    <w:p w14:paraId="58A3F2BB" w14:textId="77777777" w:rsidR="00AC1A8C" w:rsidRPr="0046538A" w:rsidRDefault="00AC1A8C" w:rsidP="00AC1A8C">
      <w:pPr>
        <w:jc w:val="both"/>
        <w:rPr>
          <w:sz w:val="22"/>
          <w:szCs w:val="22"/>
        </w:rPr>
      </w:pPr>
    </w:p>
    <w:p w14:paraId="24A3CB7F" w14:textId="77777777" w:rsidR="00AC1A8C" w:rsidRPr="0046538A" w:rsidRDefault="00AC1A8C" w:rsidP="00AC1A8C">
      <w:pPr>
        <w:jc w:val="both"/>
        <w:rPr>
          <w:sz w:val="22"/>
          <w:szCs w:val="22"/>
        </w:rPr>
      </w:pPr>
    </w:p>
    <w:p w14:paraId="3AC29FA1" w14:textId="77777777" w:rsidR="00AC1A8C" w:rsidRPr="0046538A" w:rsidRDefault="00AC1A8C" w:rsidP="00AC1A8C">
      <w:pPr>
        <w:jc w:val="both"/>
        <w:rPr>
          <w:sz w:val="22"/>
          <w:szCs w:val="22"/>
        </w:rPr>
      </w:pPr>
    </w:p>
    <w:p w14:paraId="5772AAD2" w14:textId="77777777" w:rsidR="00AC1A8C" w:rsidRPr="0046538A" w:rsidRDefault="00AC1A8C" w:rsidP="00AC1A8C">
      <w:pPr>
        <w:jc w:val="both"/>
        <w:rPr>
          <w:sz w:val="22"/>
          <w:szCs w:val="22"/>
        </w:rPr>
      </w:pPr>
    </w:p>
    <w:p w14:paraId="65101121" w14:textId="77777777" w:rsidR="00AC1A8C" w:rsidRPr="0046538A" w:rsidRDefault="00AC1A8C" w:rsidP="00AC1A8C">
      <w:pPr>
        <w:jc w:val="both"/>
        <w:rPr>
          <w:sz w:val="22"/>
          <w:szCs w:val="22"/>
        </w:rPr>
      </w:pPr>
    </w:p>
    <w:p w14:paraId="346E0CD6" w14:textId="77777777" w:rsidR="00AC1A8C" w:rsidRPr="0046538A" w:rsidRDefault="00AC1A8C" w:rsidP="00AC1A8C">
      <w:pPr>
        <w:jc w:val="both"/>
        <w:rPr>
          <w:sz w:val="22"/>
          <w:szCs w:val="22"/>
        </w:rPr>
      </w:pPr>
    </w:p>
    <w:p w14:paraId="7CEF2C27" w14:textId="77777777" w:rsidR="00AC1A8C" w:rsidRPr="0046538A" w:rsidRDefault="00AC1A8C" w:rsidP="00AC1A8C">
      <w:pPr>
        <w:jc w:val="both"/>
        <w:rPr>
          <w:sz w:val="22"/>
          <w:szCs w:val="22"/>
        </w:rPr>
      </w:pPr>
    </w:p>
    <w:p w14:paraId="7E7DE021" w14:textId="77777777" w:rsidR="00AC1A8C" w:rsidRPr="0046538A" w:rsidRDefault="00AC1A8C" w:rsidP="00AC1A8C">
      <w:pPr>
        <w:jc w:val="both"/>
        <w:rPr>
          <w:sz w:val="22"/>
          <w:szCs w:val="22"/>
        </w:rPr>
      </w:pPr>
    </w:p>
    <w:p w14:paraId="3E0C5DE1" w14:textId="77777777" w:rsidR="00AC1A8C" w:rsidRPr="0046538A" w:rsidRDefault="00AC1A8C" w:rsidP="00AC1A8C">
      <w:pPr>
        <w:jc w:val="both"/>
        <w:rPr>
          <w:sz w:val="22"/>
          <w:szCs w:val="22"/>
        </w:rPr>
      </w:pPr>
    </w:p>
    <w:p w14:paraId="7B7A5F5F" w14:textId="77777777" w:rsidR="00AC1A8C" w:rsidRPr="0046538A" w:rsidRDefault="00AC1A8C" w:rsidP="00AC1A8C">
      <w:pPr>
        <w:jc w:val="both"/>
        <w:rPr>
          <w:sz w:val="22"/>
          <w:szCs w:val="22"/>
        </w:rPr>
      </w:pPr>
    </w:p>
    <w:p w14:paraId="20A9A92A" w14:textId="77777777" w:rsidR="00AC1A8C" w:rsidRPr="0046538A" w:rsidRDefault="00AC1A8C" w:rsidP="00AC1A8C">
      <w:pPr>
        <w:jc w:val="both"/>
        <w:rPr>
          <w:sz w:val="22"/>
          <w:szCs w:val="22"/>
        </w:rPr>
      </w:pPr>
    </w:p>
    <w:p w14:paraId="27CB683B" w14:textId="77777777" w:rsidR="00AC1A8C" w:rsidRPr="0046538A" w:rsidRDefault="00AC1A8C" w:rsidP="00AC1A8C">
      <w:pPr>
        <w:jc w:val="both"/>
        <w:rPr>
          <w:sz w:val="22"/>
          <w:szCs w:val="22"/>
        </w:rPr>
      </w:pPr>
    </w:p>
    <w:p w14:paraId="416A6D36" w14:textId="77777777" w:rsidR="00AC1A8C" w:rsidRPr="0046538A" w:rsidRDefault="00AC1A8C" w:rsidP="00AC1A8C">
      <w:pPr>
        <w:jc w:val="both"/>
        <w:rPr>
          <w:sz w:val="22"/>
          <w:szCs w:val="22"/>
        </w:rPr>
      </w:pPr>
    </w:p>
    <w:p w14:paraId="2AEC78ED" w14:textId="77777777" w:rsidR="00AC1A8C" w:rsidRPr="0046538A" w:rsidRDefault="00AC1A8C" w:rsidP="00AC1A8C">
      <w:pPr>
        <w:jc w:val="both"/>
        <w:rPr>
          <w:sz w:val="22"/>
          <w:szCs w:val="22"/>
        </w:rPr>
      </w:pPr>
    </w:p>
    <w:p w14:paraId="4CE7DA70" w14:textId="77777777" w:rsidR="00AC1A8C" w:rsidRPr="0046538A" w:rsidRDefault="00AC1A8C" w:rsidP="00AC1A8C">
      <w:pPr>
        <w:jc w:val="both"/>
        <w:rPr>
          <w:sz w:val="22"/>
          <w:szCs w:val="22"/>
        </w:rPr>
      </w:pPr>
    </w:p>
    <w:p w14:paraId="75B3D952" w14:textId="77777777" w:rsidR="00AC1A8C" w:rsidRPr="0046538A" w:rsidRDefault="00AC1A8C" w:rsidP="00AC1A8C">
      <w:pPr>
        <w:jc w:val="both"/>
        <w:rPr>
          <w:sz w:val="22"/>
          <w:szCs w:val="22"/>
        </w:rPr>
      </w:pPr>
    </w:p>
    <w:p w14:paraId="0FA50871" w14:textId="77777777" w:rsidR="00AC1A8C" w:rsidRPr="0046538A" w:rsidRDefault="00AC1A8C" w:rsidP="00AC1A8C">
      <w:pPr>
        <w:jc w:val="both"/>
        <w:rPr>
          <w:sz w:val="22"/>
          <w:szCs w:val="22"/>
        </w:rPr>
      </w:pPr>
    </w:p>
    <w:p w14:paraId="49418F06" w14:textId="77777777" w:rsidR="00AC1A8C" w:rsidRPr="0046538A" w:rsidRDefault="00AC1A8C" w:rsidP="00AC1A8C">
      <w:pPr>
        <w:jc w:val="both"/>
        <w:rPr>
          <w:sz w:val="22"/>
          <w:szCs w:val="22"/>
        </w:rPr>
      </w:pPr>
    </w:p>
    <w:p w14:paraId="7318A6F4" w14:textId="77777777" w:rsidR="00AC1A8C" w:rsidRPr="0046538A" w:rsidRDefault="00AC1A8C" w:rsidP="00AC1A8C">
      <w:pPr>
        <w:jc w:val="both"/>
        <w:rPr>
          <w:sz w:val="22"/>
          <w:szCs w:val="22"/>
        </w:rPr>
      </w:pPr>
    </w:p>
    <w:p w14:paraId="13C9CD50" w14:textId="77777777" w:rsidR="00AC1A8C" w:rsidRPr="0046538A" w:rsidRDefault="00AC1A8C" w:rsidP="00AC1A8C">
      <w:pPr>
        <w:jc w:val="both"/>
        <w:rPr>
          <w:sz w:val="22"/>
          <w:szCs w:val="22"/>
        </w:rPr>
      </w:pPr>
    </w:p>
    <w:p w14:paraId="3FD6347A" w14:textId="77777777" w:rsidR="00AC1A8C" w:rsidRPr="0046538A" w:rsidRDefault="00AC1A8C" w:rsidP="00AC1A8C">
      <w:pPr>
        <w:jc w:val="both"/>
        <w:rPr>
          <w:sz w:val="22"/>
          <w:szCs w:val="22"/>
        </w:rPr>
      </w:pPr>
    </w:p>
    <w:p w14:paraId="17A811ED" w14:textId="77777777" w:rsidR="00AC1A8C" w:rsidRPr="0046538A" w:rsidRDefault="00AC1A8C" w:rsidP="00AC1A8C">
      <w:pPr>
        <w:jc w:val="both"/>
        <w:rPr>
          <w:sz w:val="22"/>
          <w:szCs w:val="22"/>
        </w:rPr>
      </w:pPr>
    </w:p>
    <w:p w14:paraId="25C47044" w14:textId="77777777" w:rsidR="00AC1A8C" w:rsidRPr="0046538A" w:rsidRDefault="00AC1A8C" w:rsidP="00AC1A8C">
      <w:pPr>
        <w:jc w:val="both"/>
        <w:rPr>
          <w:sz w:val="22"/>
          <w:szCs w:val="22"/>
        </w:rPr>
      </w:pPr>
    </w:p>
    <w:p w14:paraId="7C1398E5" w14:textId="77777777" w:rsidR="00AC1A8C" w:rsidRPr="0046538A" w:rsidRDefault="00AC1A8C" w:rsidP="00AC1A8C">
      <w:pPr>
        <w:jc w:val="both"/>
        <w:rPr>
          <w:sz w:val="22"/>
          <w:szCs w:val="22"/>
        </w:rPr>
      </w:pPr>
    </w:p>
    <w:p w14:paraId="16DD923D" w14:textId="77777777" w:rsidR="00AC1A8C" w:rsidRPr="0046538A" w:rsidRDefault="00AC1A8C" w:rsidP="00AC1A8C">
      <w:pPr>
        <w:jc w:val="both"/>
        <w:rPr>
          <w:sz w:val="22"/>
          <w:szCs w:val="22"/>
        </w:rPr>
      </w:pPr>
    </w:p>
    <w:p w14:paraId="4D3FEA2D" w14:textId="77777777" w:rsidR="00AC1A8C" w:rsidRPr="0046538A" w:rsidRDefault="00AC1A8C" w:rsidP="00AC1A8C">
      <w:pPr>
        <w:jc w:val="both"/>
        <w:rPr>
          <w:sz w:val="22"/>
          <w:szCs w:val="22"/>
        </w:rPr>
      </w:pPr>
    </w:p>
    <w:p w14:paraId="2807AD25" w14:textId="77777777" w:rsidR="00AC1A8C" w:rsidRPr="0046538A" w:rsidRDefault="00AC1A8C" w:rsidP="00AC1A8C">
      <w:pPr>
        <w:jc w:val="both"/>
        <w:rPr>
          <w:sz w:val="22"/>
          <w:szCs w:val="22"/>
        </w:rPr>
      </w:pPr>
    </w:p>
    <w:p w14:paraId="498A3464" w14:textId="77777777" w:rsidR="00AC1A8C" w:rsidRPr="0046538A" w:rsidRDefault="00AC1A8C" w:rsidP="00AC1A8C">
      <w:pPr>
        <w:jc w:val="both"/>
        <w:rPr>
          <w:sz w:val="22"/>
          <w:szCs w:val="22"/>
        </w:rPr>
      </w:pPr>
    </w:p>
    <w:p w14:paraId="5608B2E6" w14:textId="77777777" w:rsidR="00AC1A8C" w:rsidRPr="0046538A" w:rsidRDefault="00AC1A8C" w:rsidP="00AC1A8C">
      <w:pPr>
        <w:jc w:val="both"/>
        <w:rPr>
          <w:sz w:val="22"/>
          <w:szCs w:val="22"/>
        </w:rPr>
      </w:pPr>
    </w:p>
    <w:p w14:paraId="26C401D7" w14:textId="77777777" w:rsidR="00AC1A8C" w:rsidRPr="0046538A" w:rsidRDefault="00AC1A8C" w:rsidP="00AC1A8C">
      <w:pPr>
        <w:jc w:val="both"/>
        <w:rPr>
          <w:sz w:val="22"/>
          <w:szCs w:val="22"/>
        </w:rPr>
      </w:pPr>
    </w:p>
    <w:p w14:paraId="4887583E" w14:textId="77777777" w:rsidR="00AC1A8C" w:rsidRPr="0046538A" w:rsidRDefault="00AC1A8C" w:rsidP="00AC1A8C">
      <w:pPr>
        <w:jc w:val="both"/>
        <w:rPr>
          <w:sz w:val="22"/>
          <w:szCs w:val="22"/>
        </w:rPr>
      </w:pPr>
    </w:p>
    <w:p w14:paraId="0B5112C6" w14:textId="77777777" w:rsidR="00AC1A8C" w:rsidRPr="0046538A" w:rsidRDefault="00AC1A8C" w:rsidP="00AC1A8C">
      <w:pPr>
        <w:jc w:val="both"/>
        <w:rPr>
          <w:sz w:val="22"/>
          <w:szCs w:val="22"/>
        </w:rPr>
      </w:pPr>
    </w:p>
    <w:p w14:paraId="4049FE03" w14:textId="77777777" w:rsidR="00AC1A8C" w:rsidRPr="0046538A" w:rsidRDefault="00AC1A8C" w:rsidP="00AC1A8C">
      <w:pPr>
        <w:jc w:val="both"/>
        <w:rPr>
          <w:sz w:val="22"/>
          <w:szCs w:val="22"/>
        </w:rPr>
      </w:pPr>
    </w:p>
    <w:p w14:paraId="71A288E3" w14:textId="77777777" w:rsidR="00AC1A8C" w:rsidRPr="0046538A" w:rsidRDefault="00AC1A8C" w:rsidP="00AC1A8C">
      <w:pPr>
        <w:jc w:val="both"/>
        <w:rPr>
          <w:sz w:val="22"/>
          <w:szCs w:val="22"/>
        </w:rPr>
      </w:pPr>
    </w:p>
    <w:p w14:paraId="036A5777" w14:textId="52CCDB18" w:rsidR="00AC1A8C" w:rsidRPr="0046538A" w:rsidRDefault="00AC1A8C" w:rsidP="00AC1A8C">
      <w:pPr>
        <w:jc w:val="both"/>
        <w:rPr>
          <w:sz w:val="22"/>
          <w:szCs w:val="22"/>
        </w:rPr>
      </w:pPr>
    </w:p>
    <w:p w14:paraId="21AA3265" w14:textId="34805C44" w:rsidR="00AC1A8C" w:rsidRPr="0046538A" w:rsidRDefault="00AC1A8C" w:rsidP="00AC1A8C">
      <w:pPr>
        <w:jc w:val="both"/>
        <w:rPr>
          <w:sz w:val="22"/>
          <w:szCs w:val="22"/>
        </w:rPr>
      </w:pPr>
    </w:p>
    <w:p w14:paraId="195C0F15" w14:textId="77777777" w:rsidR="00AC1A8C" w:rsidRPr="0046538A" w:rsidRDefault="00AC1A8C" w:rsidP="00AC1A8C">
      <w:pPr>
        <w:jc w:val="both"/>
        <w:rPr>
          <w:sz w:val="22"/>
          <w:szCs w:val="22"/>
        </w:rPr>
      </w:pPr>
    </w:p>
    <w:p w14:paraId="7BBB498E" w14:textId="77777777" w:rsidR="00AC1A8C" w:rsidRPr="0046538A" w:rsidRDefault="00AC1A8C" w:rsidP="00AC1A8C">
      <w:pPr>
        <w:jc w:val="both"/>
        <w:rPr>
          <w:sz w:val="22"/>
          <w:szCs w:val="22"/>
        </w:rPr>
      </w:pPr>
    </w:p>
    <w:p w14:paraId="5B01BDE0" w14:textId="77777777" w:rsidR="00AC1A8C" w:rsidRPr="0046538A" w:rsidRDefault="00AC1A8C" w:rsidP="00AC1A8C">
      <w:pPr>
        <w:jc w:val="both"/>
        <w:rPr>
          <w:sz w:val="22"/>
          <w:szCs w:val="22"/>
        </w:rPr>
      </w:pPr>
    </w:p>
    <w:p w14:paraId="6CDE2CCA" w14:textId="4C69A6F8" w:rsidR="00AC1A8C" w:rsidRPr="0046538A" w:rsidRDefault="00834BDA" w:rsidP="00AC1A8C">
      <w:pPr>
        <w:jc w:val="both"/>
        <w:rPr>
          <w:sz w:val="22"/>
          <w:szCs w:val="22"/>
        </w:rPr>
      </w:pPr>
      <w:r w:rsidRPr="0046538A">
        <w:rPr>
          <w:noProof/>
          <w:sz w:val="22"/>
          <w:szCs w:val="22"/>
        </w:rPr>
        <w:lastRenderedPageBreak/>
        <mc:AlternateContent>
          <mc:Choice Requires="wps">
            <w:drawing>
              <wp:anchor distT="0" distB="0" distL="114300" distR="114300" simplePos="0" relativeHeight="251782144" behindDoc="0" locked="0" layoutInCell="1" allowOverlap="1" wp14:anchorId="388CCAD1" wp14:editId="06AC4F28">
                <wp:simplePos x="0" y="0"/>
                <wp:positionH relativeFrom="column">
                  <wp:posOffset>-60007</wp:posOffset>
                </wp:positionH>
                <wp:positionV relativeFrom="paragraph">
                  <wp:posOffset>127635</wp:posOffset>
                </wp:positionV>
                <wp:extent cx="6480000" cy="10008000"/>
                <wp:effectExtent l="0" t="0" r="10160" b="12700"/>
                <wp:wrapNone/>
                <wp:docPr id="56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7F3CAD0B" w14:textId="77777777" w:rsidR="00621F06" w:rsidRPr="002D05ED" w:rsidRDefault="00621F06" w:rsidP="00AC1A8C">
                            <w:pPr>
                              <w:rPr>
                                <w:b w:val="0"/>
                                <w:sz w:val="2"/>
                                <w:szCs w:val="2"/>
                                <w:lang w:val="fr-FR"/>
                              </w:rPr>
                            </w:pPr>
                          </w:p>
                          <w:tbl>
                            <w:tblPr>
                              <w:tblW w:w="10484" w:type="dxa"/>
                              <w:tblInd w:w="-6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6"/>
                              <w:gridCol w:w="3408"/>
                            </w:tblGrid>
                            <w:tr w:rsidR="00621F06" w14:paraId="5FBE2C6A" w14:textId="77777777" w:rsidTr="003D77DF">
                              <w:tc>
                                <w:tcPr>
                                  <w:tcW w:w="10484" w:type="dxa"/>
                                  <w:gridSpan w:val="2"/>
                                  <w:shd w:val="clear" w:color="auto" w:fill="auto"/>
                                </w:tcPr>
                                <w:p w14:paraId="55C7741C" w14:textId="77777777" w:rsidR="00621F06" w:rsidRPr="002D05ED" w:rsidRDefault="00621F06" w:rsidP="00CE6F46">
                                  <w:pPr>
                                    <w:rPr>
                                      <w:i/>
                                      <w:sz w:val="22"/>
                                      <w:szCs w:val="22"/>
                                    </w:rPr>
                                  </w:pPr>
                                  <w:r>
                                    <w:rPr>
                                      <w:b w:val="0"/>
                                    </w:rPr>
                                    <w:t xml:space="preserve">. </w:t>
                                  </w:r>
                                  <w:r>
                                    <w:rPr>
                                      <w:b w:val="0"/>
                                      <w:sz w:val="22"/>
                                      <w:szCs w:val="22"/>
                                    </w:rPr>
                                    <w:t xml:space="preserve">* </w:t>
                                  </w:r>
                                  <w:r>
                                    <w:rPr>
                                      <w:i/>
                                      <w:sz w:val="22"/>
                                      <w:szCs w:val="22"/>
                                    </w:rPr>
                                    <w:t xml:space="preserve">Hiện tượng siêu dẫn là </w:t>
                                  </w:r>
                                </w:p>
                              </w:tc>
                            </w:tr>
                            <w:tr w:rsidR="00621F06" w14:paraId="1FA39B7B" w14:textId="77777777" w:rsidTr="003D77DF">
                              <w:tc>
                                <w:tcPr>
                                  <w:tcW w:w="10484" w:type="dxa"/>
                                  <w:gridSpan w:val="2"/>
                                  <w:shd w:val="clear" w:color="auto" w:fill="auto"/>
                                </w:tcPr>
                                <w:p w14:paraId="1DBABAF9" w14:textId="77777777" w:rsidR="00621F06" w:rsidRDefault="00621F06" w:rsidP="00CE6F46">
                                  <w:pPr>
                                    <w:rPr>
                                      <w:b w:val="0"/>
                                    </w:rPr>
                                  </w:pPr>
                                </w:p>
                              </w:tc>
                            </w:tr>
                            <w:tr w:rsidR="00621F06" w14:paraId="5BA2546F" w14:textId="77777777" w:rsidTr="003D77DF">
                              <w:tc>
                                <w:tcPr>
                                  <w:tcW w:w="10484" w:type="dxa"/>
                                  <w:gridSpan w:val="2"/>
                                  <w:shd w:val="clear" w:color="auto" w:fill="auto"/>
                                </w:tcPr>
                                <w:p w14:paraId="629079ED" w14:textId="77777777" w:rsidR="00621F06" w:rsidRDefault="00621F06" w:rsidP="00CE6F46">
                                  <w:pPr>
                                    <w:rPr>
                                      <w:b w:val="0"/>
                                    </w:rPr>
                                  </w:pPr>
                                </w:p>
                              </w:tc>
                            </w:tr>
                            <w:tr w:rsidR="00621F06" w14:paraId="4E132120" w14:textId="77777777" w:rsidTr="003D77DF">
                              <w:tc>
                                <w:tcPr>
                                  <w:tcW w:w="10484" w:type="dxa"/>
                                  <w:gridSpan w:val="2"/>
                                  <w:shd w:val="clear" w:color="auto" w:fill="auto"/>
                                </w:tcPr>
                                <w:p w14:paraId="7D8E1045" w14:textId="77777777" w:rsidR="00621F06" w:rsidRPr="00B57B3E" w:rsidRDefault="00621F06" w:rsidP="00CE6F46">
                                  <w:pPr>
                                    <w:rPr>
                                      <w:b w:val="0"/>
                                      <w:sz w:val="22"/>
                                      <w:szCs w:val="22"/>
                                    </w:rPr>
                                  </w:pPr>
                                  <w:r>
                                    <w:rPr>
                                      <w:b w:val="0"/>
                                    </w:rPr>
                                    <w:t xml:space="preserve">. </w:t>
                                  </w:r>
                                  <w:r>
                                    <w:rPr>
                                      <w:b w:val="0"/>
                                      <w:sz w:val="22"/>
                                      <w:szCs w:val="22"/>
                                    </w:rPr>
                                    <w:t xml:space="preserve">* Ứng dụng của hiện tượng siêu dẫn : </w:t>
                                  </w:r>
                                </w:p>
                              </w:tc>
                            </w:tr>
                            <w:tr w:rsidR="00621F06" w14:paraId="19CC47E3" w14:textId="77777777" w:rsidTr="003D77DF">
                              <w:tc>
                                <w:tcPr>
                                  <w:tcW w:w="10484" w:type="dxa"/>
                                  <w:gridSpan w:val="2"/>
                                  <w:shd w:val="clear" w:color="auto" w:fill="auto"/>
                                </w:tcPr>
                                <w:p w14:paraId="4EEA9E6B" w14:textId="77777777" w:rsidR="00621F06" w:rsidRDefault="00621F06" w:rsidP="00CE6F46">
                                  <w:pPr>
                                    <w:rPr>
                                      <w:b w:val="0"/>
                                    </w:rPr>
                                  </w:pPr>
                                </w:p>
                              </w:tc>
                            </w:tr>
                            <w:tr w:rsidR="00621F06" w14:paraId="79AB74F9" w14:textId="77777777" w:rsidTr="003D77DF">
                              <w:tc>
                                <w:tcPr>
                                  <w:tcW w:w="10484" w:type="dxa"/>
                                  <w:gridSpan w:val="2"/>
                                  <w:shd w:val="clear" w:color="auto" w:fill="auto"/>
                                </w:tcPr>
                                <w:p w14:paraId="4CEEA136" w14:textId="77777777" w:rsidR="00621F06" w:rsidRDefault="00621F06" w:rsidP="00CE6F46">
                                  <w:pPr>
                                    <w:rPr>
                                      <w:b w:val="0"/>
                                    </w:rPr>
                                  </w:pPr>
                                </w:p>
                              </w:tc>
                            </w:tr>
                            <w:tr w:rsidR="00621F06" w14:paraId="1A33A44D" w14:textId="77777777" w:rsidTr="003D77DF">
                              <w:tc>
                                <w:tcPr>
                                  <w:tcW w:w="10484" w:type="dxa"/>
                                  <w:gridSpan w:val="2"/>
                                  <w:shd w:val="clear" w:color="auto" w:fill="auto"/>
                                </w:tcPr>
                                <w:p w14:paraId="41B364ED" w14:textId="77777777" w:rsidR="00621F06" w:rsidRPr="00BB4E1A" w:rsidRDefault="00621F06" w:rsidP="00CE6F46">
                                  <w:pPr>
                                    <w:rPr>
                                      <w:b w:val="0"/>
                                      <w:sz w:val="22"/>
                                      <w:szCs w:val="22"/>
                                    </w:rPr>
                                  </w:pPr>
                                  <w:r>
                                    <w:rPr>
                                      <w:b w:val="0"/>
                                    </w:rPr>
                                    <w:t xml:space="preserve">. </w:t>
                                  </w:r>
                                  <w:r>
                                    <w:rPr>
                                      <w:b w:val="0"/>
                                      <w:sz w:val="22"/>
                                      <w:szCs w:val="22"/>
                                    </w:rPr>
                                    <w:t xml:space="preserve">* C2: </w:t>
                                  </w:r>
                                </w:p>
                              </w:tc>
                            </w:tr>
                            <w:tr w:rsidR="00621F06" w14:paraId="1ECA2A37" w14:textId="77777777" w:rsidTr="003D77DF">
                              <w:tc>
                                <w:tcPr>
                                  <w:tcW w:w="10484" w:type="dxa"/>
                                  <w:gridSpan w:val="2"/>
                                  <w:shd w:val="clear" w:color="auto" w:fill="auto"/>
                                </w:tcPr>
                                <w:p w14:paraId="4A32ED65" w14:textId="77777777" w:rsidR="00621F06" w:rsidRDefault="00621F06" w:rsidP="00CE6F46">
                                  <w:pPr>
                                    <w:rPr>
                                      <w:b w:val="0"/>
                                    </w:rPr>
                                  </w:pPr>
                                </w:p>
                              </w:tc>
                            </w:tr>
                            <w:tr w:rsidR="00621F06" w14:paraId="50C7067A" w14:textId="77777777" w:rsidTr="003D77DF">
                              <w:tc>
                                <w:tcPr>
                                  <w:tcW w:w="10484" w:type="dxa"/>
                                  <w:gridSpan w:val="2"/>
                                  <w:shd w:val="clear" w:color="auto" w:fill="auto"/>
                                </w:tcPr>
                                <w:p w14:paraId="4CC23062" w14:textId="77777777" w:rsidR="00621F06" w:rsidRPr="00BB4E1A" w:rsidRDefault="00621F06" w:rsidP="00CE6F46">
                                  <w:pPr>
                                    <w:rPr>
                                      <w:sz w:val="22"/>
                                      <w:szCs w:val="22"/>
                                    </w:rPr>
                                  </w:pPr>
                                  <w:r>
                                    <w:rPr>
                                      <w:b w:val="0"/>
                                    </w:rPr>
                                    <w:t xml:space="preserve">. </w:t>
                                  </w:r>
                                  <w:r>
                                    <w:rPr>
                                      <w:sz w:val="22"/>
                                      <w:szCs w:val="22"/>
                                    </w:rPr>
                                    <w:t xml:space="preserve">IV. Hiện tượng nhiệt điện. </w:t>
                                  </w:r>
                                </w:p>
                              </w:tc>
                            </w:tr>
                            <w:tr w:rsidR="00621F06" w14:paraId="6C61CC92" w14:textId="77777777" w:rsidTr="003D77DF">
                              <w:tc>
                                <w:tcPr>
                                  <w:tcW w:w="10484" w:type="dxa"/>
                                  <w:gridSpan w:val="2"/>
                                  <w:shd w:val="clear" w:color="auto" w:fill="auto"/>
                                </w:tcPr>
                                <w:p w14:paraId="7E505F37" w14:textId="77777777" w:rsidR="00621F06" w:rsidRPr="004F4C46" w:rsidRDefault="00621F06" w:rsidP="00CE6F46">
                                  <w:pPr>
                                    <w:rPr>
                                      <w:b w:val="0"/>
                                      <w:sz w:val="22"/>
                                      <w:szCs w:val="22"/>
                                    </w:rPr>
                                  </w:pPr>
                                  <w:r>
                                    <w:rPr>
                                      <w:b w:val="0"/>
                                    </w:rPr>
                                    <w:t xml:space="preserve">. </w:t>
                                  </w:r>
                                  <w:r>
                                    <w:rPr>
                                      <w:b w:val="0"/>
                                      <w:sz w:val="22"/>
                                      <w:szCs w:val="22"/>
                                    </w:rPr>
                                    <w:t xml:space="preserve">* Cấu tạo của cặp nhiệt điện : </w:t>
                                  </w:r>
                                </w:p>
                              </w:tc>
                            </w:tr>
                            <w:tr w:rsidR="00621F06" w14:paraId="2117AD1B" w14:textId="77777777" w:rsidTr="003D77DF">
                              <w:tc>
                                <w:tcPr>
                                  <w:tcW w:w="10484" w:type="dxa"/>
                                  <w:gridSpan w:val="2"/>
                                  <w:shd w:val="clear" w:color="auto" w:fill="auto"/>
                                </w:tcPr>
                                <w:p w14:paraId="7EF1E629" w14:textId="77777777" w:rsidR="00621F06" w:rsidRDefault="00621F06" w:rsidP="00CE6F46">
                                  <w:pPr>
                                    <w:rPr>
                                      <w:b w:val="0"/>
                                    </w:rPr>
                                  </w:pPr>
                                </w:p>
                              </w:tc>
                            </w:tr>
                            <w:tr w:rsidR="00621F06" w14:paraId="7752691E" w14:textId="77777777" w:rsidTr="003D77DF">
                              <w:tc>
                                <w:tcPr>
                                  <w:tcW w:w="10484" w:type="dxa"/>
                                  <w:gridSpan w:val="2"/>
                                  <w:shd w:val="clear" w:color="auto" w:fill="auto"/>
                                </w:tcPr>
                                <w:p w14:paraId="2458A22D" w14:textId="77777777" w:rsidR="00621F06" w:rsidRDefault="00621F06" w:rsidP="00CE6F46">
                                  <w:pPr>
                                    <w:rPr>
                                      <w:b w:val="0"/>
                                    </w:rPr>
                                  </w:pPr>
                                </w:p>
                              </w:tc>
                            </w:tr>
                            <w:tr w:rsidR="00621F06" w14:paraId="666597DD" w14:textId="77777777" w:rsidTr="003D77DF">
                              <w:tc>
                                <w:tcPr>
                                  <w:tcW w:w="10484" w:type="dxa"/>
                                  <w:gridSpan w:val="2"/>
                                  <w:shd w:val="clear" w:color="auto" w:fill="auto"/>
                                </w:tcPr>
                                <w:p w14:paraId="2F979CC2" w14:textId="77777777" w:rsidR="00621F06" w:rsidRPr="008B7456" w:rsidRDefault="00621F06" w:rsidP="00CE6F46">
                                  <w:pPr>
                                    <w:rPr>
                                      <w:b w:val="0"/>
                                      <w:sz w:val="22"/>
                                      <w:szCs w:val="22"/>
                                    </w:rPr>
                                  </w:pPr>
                                  <w:r>
                                    <w:rPr>
                                      <w:b w:val="0"/>
                                    </w:rPr>
                                    <w:t xml:space="preserve">. </w:t>
                                  </w:r>
                                  <w:r>
                                    <w:rPr>
                                      <w:b w:val="0"/>
                                      <w:sz w:val="22"/>
                                      <w:szCs w:val="22"/>
                                    </w:rPr>
                                    <w:t>* Suất điện động nhiệt điện :</w:t>
                                  </w:r>
                                </w:p>
                              </w:tc>
                            </w:tr>
                            <w:tr w:rsidR="00621F06" w14:paraId="60D57620" w14:textId="77777777" w:rsidTr="003D77DF">
                              <w:tc>
                                <w:tcPr>
                                  <w:tcW w:w="10484" w:type="dxa"/>
                                  <w:gridSpan w:val="2"/>
                                  <w:shd w:val="clear" w:color="auto" w:fill="auto"/>
                                </w:tcPr>
                                <w:p w14:paraId="627FEDDF" w14:textId="77777777" w:rsidR="00621F06" w:rsidRDefault="00621F06" w:rsidP="00CE6F46">
                                  <w:pPr>
                                    <w:rPr>
                                      <w:b w:val="0"/>
                                    </w:rPr>
                                  </w:pPr>
                                </w:p>
                              </w:tc>
                            </w:tr>
                            <w:tr w:rsidR="00621F06" w14:paraId="3C69339D" w14:textId="77777777" w:rsidTr="003D77DF">
                              <w:tc>
                                <w:tcPr>
                                  <w:tcW w:w="10484" w:type="dxa"/>
                                  <w:gridSpan w:val="2"/>
                                  <w:shd w:val="clear" w:color="auto" w:fill="auto"/>
                                </w:tcPr>
                                <w:p w14:paraId="78219BF6" w14:textId="77777777" w:rsidR="00621F06" w:rsidRDefault="00621F06" w:rsidP="00CE6F46">
                                  <w:pPr>
                                    <w:rPr>
                                      <w:b w:val="0"/>
                                    </w:rPr>
                                  </w:pPr>
                                </w:p>
                              </w:tc>
                            </w:tr>
                            <w:tr w:rsidR="00621F06" w14:paraId="031C171B" w14:textId="77777777" w:rsidTr="003D77DF">
                              <w:tc>
                                <w:tcPr>
                                  <w:tcW w:w="10484" w:type="dxa"/>
                                  <w:gridSpan w:val="2"/>
                                  <w:shd w:val="clear" w:color="auto" w:fill="auto"/>
                                </w:tcPr>
                                <w:p w14:paraId="2AEDE2A1" w14:textId="77777777" w:rsidR="00621F06" w:rsidRDefault="00621F06" w:rsidP="00CE6F46">
                                  <w:pPr>
                                    <w:rPr>
                                      <w:b w:val="0"/>
                                    </w:rPr>
                                  </w:pPr>
                                </w:p>
                              </w:tc>
                            </w:tr>
                            <w:tr w:rsidR="00621F06" w14:paraId="40BBD4C9" w14:textId="77777777" w:rsidTr="003D77DF">
                              <w:tc>
                                <w:tcPr>
                                  <w:tcW w:w="10484" w:type="dxa"/>
                                  <w:gridSpan w:val="2"/>
                                  <w:shd w:val="clear" w:color="auto" w:fill="auto"/>
                                </w:tcPr>
                                <w:p w14:paraId="67AF0766" w14:textId="77777777" w:rsidR="00621F06" w:rsidRPr="008B7456" w:rsidRDefault="00621F06" w:rsidP="00CE6F46">
                                  <w:pPr>
                                    <w:rPr>
                                      <w:b w:val="0"/>
                                      <w:sz w:val="22"/>
                                      <w:szCs w:val="22"/>
                                    </w:rPr>
                                  </w:pPr>
                                  <w:r>
                                    <w:rPr>
                                      <w:b w:val="0"/>
                                    </w:rPr>
                                    <w:t xml:space="preserve">. </w:t>
                                  </w:r>
                                  <w:r>
                                    <w:rPr>
                                      <w:b w:val="0"/>
                                      <w:sz w:val="22"/>
                                      <w:szCs w:val="22"/>
                                    </w:rPr>
                                    <w:t>* Ứng dụng của cặp nhiệt điện :</w:t>
                                  </w:r>
                                </w:p>
                              </w:tc>
                            </w:tr>
                            <w:tr w:rsidR="00621F06" w14:paraId="03A04C3B" w14:textId="77777777" w:rsidTr="003D77DF">
                              <w:tc>
                                <w:tcPr>
                                  <w:tcW w:w="10484" w:type="dxa"/>
                                  <w:gridSpan w:val="2"/>
                                  <w:shd w:val="clear" w:color="auto" w:fill="auto"/>
                                </w:tcPr>
                                <w:p w14:paraId="00DEEFC0" w14:textId="77777777" w:rsidR="00621F06" w:rsidRDefault="00621F06" w:rsidP="00CE6F46">
                                  <w:pPr>
                                    <w:rPr>
                                      <w:b w:val="0"/>
                                    </w:rPr>
                                  </w:pPr>
                                </w:p>
                              </w:tc>
                            </w:tr>
                            <w:tr w:rsidR="00621F06" w14:paraId="083D43EA" w14:textId="77777777" w:rsidTr="003D77DF">
                              <w:tc>
                                <w:tcPr>
                                  <w:tcW w:w="10484" w:type="dxa"/>
                                  <w:gridSpan w:val="2"/>
                                  <w:shd w:val="clear" w:color="auto" w:fill="auto"/>
                                </w:tcPr>
                                <w:p w14:paraId="37991EBF" w14:textId="77777777" w:rsidR="00621F06" w:rsidRDefault="00621F06" w:rsidP="00CE6F46">
                                  <w:pPr>
                                    <w:rPr>
                                      <w:b w:val="0"/>
                                    </w:rPr>
                                  </w:pPr>
                                </w:p>
                              </w:tc>
                            </w:tr>
                            <w:tr w:rsidR="00621F06" w14:paraId="4172DD9C" w14:textId="77777777" w:rsidTr="003D77DF">
                              <w:tc>
                                <w:tcPr>
                                  <w:tcW w:w="10484" w:type="dxa"/>
                                  <w:gridSpan w:val="2"/>
                                  <w:shd w:val="clear" w:color="auto" w:fill="auto"/>
                                </w:tcPr>
                                <w:p w14:paraId="316316EA" w14:textId="77777777" w:rsidR="00621F06" w:rsidRDefault="00621F06" w:rsidP="00CE6F46">
                                  <w:pPr>
                                    <w:rPr>
                                      <w:b w:val="0"/>
                                    </w:rPr>
                                  </w:pPr>
                                </w:p>
                              </w:tc>
                            </w:tr>
                            <w:tr w:rsidR="00621F06" w14:paraId="689A88A7" w14:textId="77777777" w:rsidTr="003D77DF">
                              <w:tc>
                                <w:tcPr>
                                  <w:tcW w:w="10484" w:type="dxa"/>
                                  <w:gridSpan w:val="2"/>
                                  <w:shd w:val="clear" w:color="auto" w:fill="auto"/>
                                </w:tcPr>
                                <w:p w14:paraId="6EAC71E6" w14:textId="77777777" w:rsidR="00621F06" w:rsidRPr="008B7456" w:rsidRDefault="00621F06" w:rsidP="00CE6F46">
                                  <w:pPr>
                                    <w:rPr>
                                      <w:sz w:val="22"/>
                                      <w:szCs w:val="22"/>
                                    </w:rPr>
                                  </w:pPr>
                                  <w:r>
                                    <w:rPr>
                                      <w:b w:val="0"/>
                                    </w:rPr>
                                    <w:t xml:space="preserve">. </w:t>
                                  </w:r>
                                  <w:r>
                                    <w:rPr>
                                      <w:sz w:val="22"/>
                                      <w:szCs w:val="22"/>
                                    </w:rPr>
                                    <w:t xml:space="preserve">V. Vận dụng : </w:t>
                                  </w:r>
                                </w:p>
                              </w:tc>
                            </w:tr>
                            <w:tr w:rsidR="00621F06" w:rsidRPr="005805EF" w14:paraId="6729C31C" w14:textId="77777777" w:rsidTr="003D77DF">
                              <w:tc>
                                <w:tcPr>
                                  <w:tcW w:w="7076" w:type="dxa"/>
                                  <w:tcBorders>
                                    <w:top w:val="dotted" w:sz="4" w:space="0" w:color="auto"/>
                                    <w:bottom w:val="dotted" w:sz="4" w:space="0" w:color="auto"/>
                                  </w:tcBorders>
                                  <w:shd w:val="clear" w:color="auto" w:fill="auto"/>
                                </w:tcPr>
                                <w:p w14:paraId="0B795180" w14:textId="227F650D" w:rsidR="00621F06" w:rsidRPr="002B0B07" w:rsidRDefault="00621F06" w:rsidP="002B0B07">
                                  <w:pPr>
                                    <w:jc w:val="both"/>
                                    <w:rPr>
                                      <w:b w:val="0"/>
                                      <w:sz w:val="20"/>
                                      <w:szCs w:val="20"/>
                                      <w:lang w:val="vi-VN"/>
                                    </w:rPr>
                                  </w:pPr>
                                  <w:r w:rsidRPr="002B0B07">
                                    <w:rPr>
                                      <w:bCs w:val="0"/>
                                      <w:sz w:val="20"/>
                                      <w:szCs w:val="20"/>
                                      <w:lang w:val="vi-VN"/>
                                    </w:rPr>
                                    <w:t>Ví dụ 1:</w:t>
                                  </w:r>
                                  <w:r w:rsidRPr="002B0B07">
                                    <w:rPr>
                                      <w:b w:val="0"/>
                                      <w:sz w:val="20"/>
                                      <w:szCs w:val="20"/>
                                      <w:lang w:val="vi-VN"/>
                                    </w:rPr>
                                    <w:t xml:space="preserve"> Một bóng đèn 220V-100W có dây tóc làm bằng vônfram</w:t>
                                  </w:r>
                                  <w:r>
                                    <w:rPr>
                                      <w:b w:val="0"/>
                                      <w:sz w:val="20"/>
                                      <w:szCs w:val="20"/>
                                      <w:lang w:val="vi-VN"/>
                                    </w:rPr>
                                    <w:t xml:space="preserve"> với </w:t>
                                  </w:r>
                                  <w:r w:rsidRPr="002B0B07">
                                    <w:rPr>
                                      <w:b w:val="0"/>
                                      <w:sz w:val="20"/>
                                      <w:szCs w:val="20"/>
                                      <w:lang w:val="vi-VN"/>
                                    </w:rPr>
                                    <w:t>hệ số nhiệt  điện trở là 4,5.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 Khi sáng bình thường, nhiệt độ của dây tóc bóng đèn là 2000</w:t>
                                  </w:r>
                                  <w:r w:rsidRPr="002B0B07">
                                    <w:rPr>
                                      <w:b w:val="0"/>
                                      <w:sz w:val="20"/>
                                      <w:szCs w:val="20"/>
                                      <w:vertAlign w:val="superscript"/>
                                      <w:lang w:val="vi-VN"/>
                                    </w:rPr>
                                    <w:t>o</w:t>
                                  </w:r>
                                  <w:r w:rsidRPr="002B0B07">
                                    <w:rPr>
                                      <w:b w:val="0"/>
                                      <w:sz w:val="20"/>
                                      <w:szCs w:val="20"/>
                                      <w:lang w:val="vi-VN"/>
                                    </w:rPr>
                                    <w:t>C. Xác định điện trở của bóng đèn khi thắp sáng và khi không thắp sáng. Biết nhiệt độ của môi trường là 20</w:t>
                                  </w:r>
                                  <w:r w:rsidRPr="002B0B07">
                                    <w:rPr>
                                      <w:b w:val="0"/>
                                      <w:sz w:val="20"/>
                                      <w:szCs w:val="20"/>
                                      <w:vertAlign w:val="superscript"/>
                                      <w:lang w:val="vi-VN"/>
                                    </w:rPr>
                                    <w:t>o</w:t>
                                  </w:r>
                                  <w:r w:rsidRPr="002B0B07">
                                    <w:rPr>
                                      <w:b w:val="0"/>
                                      <w:sz w:val="20"/>
                                      <w:szCs w:val="20"/>
                                      <w:lang w:val="vi-VN"/>
                                    </w:rPr>
                                    <w:t xml:space="preserve">C. </w:t>
                                  </w:r>
                                </w:p>
                              </w:tc>
                              <w:tc>
                                <w:tcPr>
                                  <w:tcW w:w="3408" w:type="dxa"/>
                                  <w:tcBorders>
                                    <w:top w:val="dotted" w:sz="4" w:space="0" w:color="auto"/>
                                    <w:bottom w:val="dotted" w:sz="4" w:space="0" w:color="auto"/>
                                  </w:tcBorders>
                                  <w:shd w:val="clear" w:color="auto" w:fill="auto"/>
                                </w:tcPr>
                                <w:p w14:paraId="48386561" w14:textId="77777777" w:rsidR="00621F06" w:rsidRDefault="00621F06" w:rsidP="00CE6F46">
                                  <w:pPr>
                                    <w:rPr>
                                      <w:b w:val="0"/>
                                    </w:rPr>
                                  </w:pPr>
                                </w:p>
                                <w:p w14:paraId="369617D3" w14:textId="77777777" w:rsidR="00621F06" w:rsidRDefault="00621F06" w:rsidP="00CE6F46">
                                  <w:pPr>
                                    <w:rPr>
                                      <w:b w:val="0"/>
                                    </w:rPr>
                                  </w:pPr>
                                </w:p>
                                <w:p w14:paraId="18FFA54D" w14:textId="77777777" w:rsidR="00621F06" w:rsidRDefault="00621F06" w:rsidP="00CE6F46">
                                  <w:pPr>
                                    <w:rPr>
                                      <w:b w:val="0"/>
                                    </w:rPr>
                                  </w:pPr>
                                </w:p>
                                <w:p w14:paraId="371CCE79" w14:textId="0C259632" w:rsidR="00621F06" w:rsidRPr="005805EF" w:rsidRDefault="00621F06" w:rsidP="00CE6F46">
                                  <w:pPr>
                                    <w:rPr>
                                      <w:b w:val="0"/>
                                    </w:rPr>
                                  </w:pPr>
                                </w:p>
                              </w:tc>
                            </w:tr>
                            <w:tr w:rsidR="00621F06" w:rsidRPr="005805EF" w14:paraId="0B81C548" w14:textId="77777777" w:rsidTr="003D77DF">
                              <w:tc>
                                <w:tcPr>
                                  <w:tcW w:w="7076" w:type="dxa"/>
                                  <w:tcBorders>
                                    <w:top w:val="dotted" w:sz="4" w:space="0" w:color="auto"/>
                                    <w:bottom w:val="dotted" w:sz="4" w:space="0" w:color="auto"/>
                                  </w:tcBorders>
                                  <w:shd w:val="clear" w:color="auto" w:fill="auto"/>
                                </w:tcPr>
                                <w:p w14:paraId="482EEA21" w14:textId="7FD961B8" w:rsidR="00621F06" w:rsidRPr="002B0B07" w:rsidRDefault="00621F06" w:rsidP="002B0B07">
                                  <w:pPr>
                                    <w:jc w:val="both"/>
                                    <w:rPr>
                                      <w:b w:val="0"/>
                                    </w:rPr>
                                  </w:pPr>
                                  <w:r w:rsidRPr="002B0B07">
                                    <w:rPr>
                                      <w:bCs w:val="0"/>
                                      <w:sz w:val="20"/>
                                      <w:szCs w:val="20"/>
                                      <w:lang w:val="vi-VN"/>
                                    </w:rPr>
                                    <w:t xml:space="preserve">Ví dụ </w:t>
                                  </w:r>
                                  <w:r>
                                    <w:rPr>
                                      <w:bCs w:val="0"/>
                                      <w:sz w:val="20"/>
                                      <w:szCs w:val="20"/>
                                      <w:lang w:val="vi-VN"/>
                                    </w:rPr>
                                    <w:t>2</w:t>
                                  </w:r>
                                  <w:r w:rsidRPr="002B0B07">
                                    <w:rPr>
                                      <w:bCs w:val="0"/>
                                      <w:sz w:val="20"/>
                                      <w:szCs w:val="20"/>
                                      <w:lang w:val="vi-VN"/>
                                    </w:rPr>
                                    <w:t>:</w:t>
                                  </w:r>
                                  <w:r>
                                    <w:rPr>
                                      <w:b w:val="0"/>
                                      <w:sz w:val="20"/>
                                      <w:szCs w:val="20"/>
                                      <w:lang w:val="vi-VN"/>
                                    </w:rPr>
                                    <w:t xml:space="preserve"> Một bóng đèn 220V – 40W </w:t>
                                  </w:r>
                                  <w:r w:rsidRPr="002B0B07">
                                    <w:rPr>
                                      <w:b w:val="0"/>
                                      <w:sz w:val="20"/>
                                      <w:szCs w:val="20"/>
                                      <w:lang w:val="vi-VN"/>
                                    </w:rPr>
                                    <w:t>có dây tóc làm bằng vônfram</w:t>
                                  </w:r>
                                  <w:r>
                                    <w:rPr>
                                      <w:b w:val="0"/>
                                      <w:sz w:val="20"/>
                                      <w:szCs w:val="20"/>
                                      <w:lang w:val="vi-VN"/>
                                    </w:rPr>
                                    <w:t xml:space="preserve"> với </w:t>
                                  </w:r>
                                  <w:r w:rsidRPr="002B0B07">
                                    <w:rPr>
                                      <w:b w:val="0"/>
                                      <w:sz w:val="20"/>
                                      <w:szCs w:val="20"/>
                                      <w:lang w:val="vi-VN"/>
                                    </w:rPr>
                                    <w:t>hệ số nhiệt  điện trở là 4,5.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w:t>
                                  </w:r>
                                  <w:r>
                                    <w:rPr>
                                      <w:b w:val="0"/>
                                      <w:sz w:val="20"/>
                                      <w:szCs w:val="20"/>
                                      <w:lang w:val="vi-VN"/>
                                    </w:rPr>
                                    <w:t xml:space="preserve"> Điện trở của dây tóc bóng đèn ở 20</w:t>
                                  </w:r>
                                  <w:r>
                                    <w:rPr>
                                      <w:b w:val="0"/>
                                      <w:sz w:val="20"/>
                                      <w:szCs w:val="20"/>
                                      <w:vertAlign w:val="superscript"/>
                                      <w:lang w:val="vi-VN"/>
                                    </w:rPr>
                                    <w:t>o</w:t>
                                  </w:r>
                                  <w:r>
                                    <w:rPr>
                                      <w:b w:val="0"/>
                                      <w:sz w:val="20"/>
                                      <w:szCs w:val="20"/>
                                      <w:lang w:val="vi-VN"/>
                                    </w:rPr>
                                    <w:t>C là R</w:t>
                                  </w:r>
                                  <w:r w:rsidRPr="003E38A7">
                                    <w:rPr>
                                      <w:b w:val="0"/>
                                      <w:sz w:val="20"/>
                                      <w:szCs w:val="20"/>
                                      <w:vertAlign w:val="subscript"/>
                                      <w:lang w:val="vi-VN"/>
                                    </w:rPr>
                                    <w:t>o</w:t>
                                  </w:r>
                                  <w:r>
                                    <w:rPr>
                                      <w:b w:val="0"/>
                                      <w:sz w:val="20"/>
                                      <w:szCs w:val="20"/>
                                      <w:lang w:val="vi-VN"/>
                                    </w:rPr>
                                    <w:t xml:space="preserve"> = 121</w:t>
                                  </w:r>
                                  <w:r>
                                    <w:rPr>
                                      <w:b w:val="0"/>
                                      <w:sz w:val="20"/>
                                      <w:szCs w:val="20"/>
                                      <w:lang w:val="vi-VN"/>
                                    </w:rPr>
                                    <w:sym w:font="Symbol" w:char="F057"/>
                                  </w:r>
                                  <w:r>
                                    <w:rPr>
                                      <w:b w:val="0"/>
                                      <w:sz w:val="20"/>
                                      <w:szCs w:val="20"/>
                                      <w:lang w:val="vi-VN"/>
                                    </w:rPr>
                                    <w:t>. Tính nhiệt độ của dây tóc khi bóng đèn sáng bình thường.</w:t>
                                  </w:r>
                                </w:p>
                              </w:tc>
                              <w:tc>
                                <w:tcPr>
                                  <w:tcW w:w="3408" w:type="dxa"/>
                                  <w:tcBorders>
                                    <w:top w:val="dotted" w:sz="4" w:space="0" w:color="auto"/>
                                    <w:bottom w:val="dotted" w:sz="4" w:space="0" w:color="auto"/>
                                  </w:tcBorders>
                                  <w:shd w:val="clear" w:color="auto" w:fill="auto"/>
                                </w:tcPr>
                                <w:p w14:paraId="4AD8CF7A" w14:textId="77777777" w:rsidR="00621F06" w:rsidRDefault="00621F06" w:rsidP="00CE6F46">
                                  <w:pPr>
                                    <w:rPr>
                                      <w:b w:val="0"/>
                                    </w:rPr>
                                  </w:pPr>
                                </w:p>
                                <w:p w14:paraId="7A9C4CD7" w14:textId="77777777" w:rsidR="00621F06" w:rsidRDefault="00621F06" w:rsidP="00CE6F46">
                                  <w:pPr>
                                    <w:rPr>
                                      <w:b w:val="0"/>
                                    </w:rPr>
                                  </w:pPr>
                                </w:p>
                                <w:p w14:paraId="08A873BB" w14:textId="77777777" w:rsidR="00621F06" w:rsidRDefault="00621F06" w:rsidP="00CE6F46">
                                  <w:pPr>
                                    <w:rPr>
                                      <w:b w:val="0"/>
                                    </w:rPr>
                                  </w:pPr>
                                </w:p>
                                <w:p w14:paraId="593CC5EC" w14:textId="22754A19" w:rsidR="00621F06" w:rsidRPr="005805EF" w:rsidRDefault="00621F06" w:rsidP="00CE6F46">
                                  <w:pPr>
                                    <w:rPr>
                                      <w:b w:val="0"/>
                                    </w:rPr>
                                  </w:pPr>
                                </w:p>
                              </w:tc>
                            </w:tr>
                            <w:tr w:rsidR="00621F06" w:rsidRPr="005805EF" w14:paraId="09251937" w14:textId="77777777" w:rsidTr="003D77DF">
                              <w:tc>
                                <w:tcPr>
                                  <w:tcW w:w="7076" w:type="dxa"/>
                                  <w:tcBorders>
                                    <w:top w:val="dotted" w:sz="4" w:space="0" w:color="auto"/>
                                    <w:bottom w:val="dotted" w:sz="4" w:space="0" w:color="auto"/>
                                  </w:tcBorders>
                                  <w:shd w:val="clear" w:color="auto" w:fill="auto"/>
                                </w:tcPr>
                                <w:p w14:paraId="0C7A06C5" w14:textId="493EF1E6" w:rsidR="00621F06" w:rsidRPr="003D77DF" w:rsidRDefault="00621F06" w:rsidP="003D77DF">
                                  <w:pPr>
                                    <w:jc w:val="both"/>
                                    <w:rPr>
                                      <w:b w:val="0"/>
                                      <w:lang w:val="vi-VN"/>
                                    </w:rPr>
                                  </w:pPr>
                                  <w:r w:rsidRPr="002B0B07">
                                    <w:rPr>
                                      <w:bCs w:val="0"/>
                                      <w:sz w:val="20"/>
                                      <w:szCs w:val="20"/>
                                      <w:lang w:val="vi-VN"/>
                                    </w:rPr>
                                    <w:t xml:space="preserve">Ví dụ </w:t>
                                  </w:r>
                                  <w:r>
                                    <w:rPr>
                                      <w:bCs w:val="0"/>
                                      <w:sz w:val="20"/>
                                      <w:szCs w:val="20"/>
                                      <w:lang w:val="vi-VN"/>
                                    </w:rPr>
                                    <w:t>3:</w:t>
                                  </w:r>
                                  <w:r>
                                    <w:rPr>
                                      <w:b w:val="0"/>
                                      <w:sz w:val="20"/>
                                      <w:szCs w:val="20"/>
                                      <w:lang w:val="vi-VN"/>
                                    </w:rPr>
                                    <w:t xml:space="preserve"> Dây tóc của bóng đèn 220V–200W khi sáng bình thường ở nhiệt độ 2500</w:t>
                                  </w:r>
                                  <w:r w:rsidRPr="003D77DF">
                                    <w:rPr>
                                      <w:b w:val="0"/>
                                      <w:sz w:val="20"/>
                                      <w:szCs w:val="20"/>
                                      <w:vertAlign w:val="superscript"/>
                                      <w:lang w:val="vi-VN"/>
                                    </w:rPr>
                                    <w:t>o</w:t>
                                  </w:r>
                                  <w:r>
                                    <w:rPr>
                                      <w:b w:val="0"/>
                                      <w:sz w:val="20"/>
                                      <w:szCs w:val="20"/>
                                      <w:lang w:val="vi-VN"/>
                                    </w:rPr>
                                    <w:t>C có điện trở lớn gấp 10,8 lần so với khi ở nhiệt độ 100</w:t>
                                  </w:r>
                                  <w:r>
                                    <w:rPr>
                                      <w:b w:val="0"/>
                                      <w:sz w:val="20"/>
                                      <w:szCs w:val="20"/>
                                      <w:vertAlign w:val="superscript"/>
                                      <w:lang w:val="vi-VN"/>
                                    </w:rPr>
                                    <w:t>o</w:t>
                                  </w:r>
                                  <w:r>
                                    <w:rPr>
                                      <w:b w:val="0"/>
                                      <w:sz w:val="20"/>
                                      <w:szCs w:val="20"/>
                                      <w:lang w:val="vi-VN"/>
                                    </w:rPr>
                                    <w:t>C. Tìm hệ số nhiệt điện trở và điện trở R</w:t>
                                  </w:r>
                                  <w:r>
                                    <w:rPr>
                                      <w:b w:val="0"/>
                                      <w:sz w:val="20"/>
                                      <w:szCs w:val="20"/>
                                      <w:vertAlign w:val="subscript"/>
                                      <w:lang w:val="vi-VN"/>
                                    </w:rPr>
                                    <w:t xml:space="preserve">o </w:t>
                                  </w:r>
                                  <w:r w:rsidRPr="003D77DF">
                                    <w:rPr>
                                      <w:b w:val="0"/>
                                      <w:sz w:val="20"/>
                                      <w:szCs w:val="20"/>
                                      <w:lang w:val="vi-VN"/>
                                    </w:rPr>
                                    <w:t xml:space="preserve">của dây tóc </w:t>
                                  </w:r>
                                  <w:r>
                                    <w:rPr>
                                      <w:b w:val="0"/>
                                      <w:sz w:val="20"/>
                                      <w:szCs w:val="20"/>
                                      <w:lang w:val="vi-VN"/>
                                    </w:rPr>
                                    <w:t>ở 100</w:t>
                                  </w:r>
                                  <w:r w:rsidRPr="003D77DF">
                                    <w:rPr>
                                      <w:b w:val="0"/>
                                      <w:sz w:val="20"/>
                                      <w:szCs w:val="20"/>
                                      <w:vertAlign w:val="superscript"/>
                                      <w:lang w:val="vi-VN"/>
                                    </w:rPr>
                                    <w:t>o</w:t>
                                  </w:r>
                                  <w:r>
                                    <w:rPr>
                                      <w:b w:val="0"/>
                                      <w:sz w:val="20"/>
                                      <w:szCs w:val="20"/>
                                      <w:lang w:val="vi-VN"/>
                                    </w:rPr>
                                    <w:t xml:space="preserve">C. </w:t>
                                  </w:r>
                                </w:p>
                              </w:tc>
                              <w:tc>
                                <w:tcPr>
                                  <w:tcW w:w="3408" w:type="dxa"/>
                                  <w:tcBorders>
                                    <w:top w:val="dotted" w:sz="4" w:space="0" w:color="auto"/>
                                    <w:bottom w:val="dotted" w:sz="4" w:space="0" w:color="auto"/>
                                  </w:tcBorders>
                                  <w:shd w:val="clear" w:color="auto" w:fill="auto"/>
                                </w:tcPr>
                                <w:p w14:paraId="40625C1A" w14:textId="77777777" w:rsidR="00621F06" w:rsidRDefault="00621F06" w:rsidP="00CE6F46">
                                  <w:pPr>
                                    <w:rPr>
                                      <w:b w:val="0"/>
                                    </w:rPr>
                                  </w:pPr>
                                </w:p>
                                <w:p w14:paraId="1874358D" w14:textId="77777777" w:rsidR="00621F06" w:rsidRDefault="00621F06" w:rsidP="00CE6F46">
                                  <w:pPr>
                                    <w:rPr>
                                      <w:b w:val="0"/>
                                    </w:rPr>
                                  </w:pPr>
                                </w:p>
                                <w:p w14:paraId="3D372F79" w14:textId="77777777" w:rsidR="00621F06" w:rsidRPr="005805EF" w:rsidRDefault="00621F06" w:rsidP="00CE6F46">
                                  <w:pPr>
                                    <w:rPr>
                                      <w:b w:val="0"/>
                                    </w:rPr>
                                  </w:pPr>
                                </w:p>
                              </w:tc>
                            </w:tr>
                            <w:tr w:rsidR="00621F06" w:rsidRPr="005805EF" w14:paraId="35B6CBDC" w14:textId="77777777" w:rsidTr="003D77DF">
                              <w:tc>
                                <w:tcPr>
                                  <w:tcW w:w="7076" w:type="dxa"/>
                                  <w:tcBorders>
                                    <w:top w:val="dotted" w:sz="4" w:space="0" w:color="auto"/>
                                    <w:bottom w:val="dotted" w:sz="4" w:space="0" w:color="auto"/>
                                  </w:tcBorders>
                                  <w:shd w:val="clear" w:color="auto" w:fill="auto"/>
                                </w:tcPr>
                                <w:p w14:paraId="6F4507CD" w14:textId="53B60AC1" w:rsidR="00621F06" w:rsidRPr="005805EF" w:rsidRDefault="00621F06" w:rsidP="003D77DF">
                                  <w:pPr>
                                    <w:jc w:val="both"/>
                                    <w:rPr>
                                      <w:b w:val="0"/>
                                    </w:rPr>
                                  </w:pPr>
                                  <w:r w:rsidRPr="002B0B07">
                                    <w:rPr>
                                      <w:bCs w:val="0"/>
                                      <w:sz w:val="20"/>
                                      <w:szCs w:val="20"/>
                                      <w:lang w:val="vi-VN"/>
                                    </w:rPr>
                                    <w:t xml:space="preserve">Ví dụ </w:t>
                                  </w:r>
                                  <w:r>
                                    <w:rPr>
                                      <w:bCs w:val="0"/>
                                      <w:sz w:val="20"/>
                                      <w:szCs w:val="20"/>
                                      <w:lang w:val="vi-VN"/>
                                    </w:rPr>
                                    <w:t>4</w:t>
                                  </w:r>
                                  <w:r w:rsidRPr="002B0B07">
                                    <w:rPr>
                                      <w:bCs w:val="0"/>
                                      <w:sz w:val="20"/>
                                      <w:szCs w:val="20"/>
                                      <w:lang w:val="vi-VN"/>
                                    </w:rPr>
                                    <w:t>:</w:t>
                                  </w:r>
                                  <w:r>
                                    <w:rPr>
                                      <w:b w:val="0"/>
                                      <w:sz w:val="20"/>
                                      <w:szCs w:val="20"/>
                                      <w:lang w:val="vi-VN"/>
                                    </w:rPr>
                                    <w:t xml:space="preserve"> Một mối hàn của cặp nhiệt điện có hệ số nhiệt điện động </w:t>
                                  </w:r>
                                  <w:r>
                                    <w:rPr>
                                      <w:b w:val="0"/>
                                      <w:sz w:val="20"/>
                                      <w:szCs w:val="20"/>
                                      <w:lang w:val="vi-VN"/>
                                    </w:rPr>
                                    <w:sym w:font="Symbol" w:char="F061"/>
                                  </w:r>
                                  <w:r>
                                    <w:rPr>
                                      <w:b w:val="0"/>
                                      <w:sz w:val="20"/>
                                      <w:szCs w:val="20"/>
                                      <w:vertAlign w:val="subscript"/>
                                      <w:lang w:val="vi-VN"/>
                                    </w:rPr>
                                    <w:t xml:space="preserve">T </w:t>
                                  </w:r>
                                  <w:r>
                                    <w:rPr>
                                      <w:b w:val="0"/>
                                      <w:sz w:val="20"/>
                                      <w:szCs w:val="20"/>
                                      <w:lang w:val="vi-VN"/>
                                    </w:rPr>
                                    <w:t xml:space="preserve">= 65 </w:t>
                                  </w:r>
                                  <w:r>
                                    <w:rPr>
                                      <w:b w:val="0"/>
                                      <w:sz w:val="20"/>
                                      <w:szCs w:val="20"/>
                                      <w:lang w:val="vi-VN"/>
                                    </w:rPr>
                                    <w:sym w:font="Symbol" w:char="F06D"/>
                                  </w:r>
                                  <w:r>
                                    <w:rPr>
                                      <w:b w:val="0"/>
                                      <w:sz w:val="20"/>
                                      <w:szCs w:val="20"/>
                                      <w:lang w:val="vi-VN"/>
                                    </w:rPr>
                                    <w:t>V/K được đặt trong không khí ở 20</w:t>
                                  </w:r>
                                  <w:r w:rsidRPr="003D77DF">
                                    <w:rPr>
                                      <w:b w:val="0"/>
                                      <w:sz w:val="20"/>
                                      <w:szCs w:val="20"/>
                                      <w:vertAlign w:val="superscript"/>
                                      <w:lang w:val="vi-VN"/>
                                    </w:rPr>
                                    <w:t>o</w:t>
                                  </w:r>
                                  <w:r>
                                    <w:rPr>
                                      <w:b w:val="0"/>
                                      <w:sz w:val="20"/>
                                      <w:szCs w:val="20"/>
                                      <w:vertAlign w:val="superscript"/>
                                      <w:lang w:val="vi-VN"/>
                                    </w:rPr>
                                    <w:t xml:space="preserve"> </w:t>
                                  </w:r>
                                  <w:r>
                                    <w:rPr>
                                      <w:b w:val="0"/>
                                      <w:sz w:val="20"/>
                                      <w:szCs w:val="20"/>
                                      <w:lang w:val="vi-VN"/>
                                    </w:rPr>
                                    <w:t>C, mối hàn kia được nung nóng đến nhiệt độ 320</w:t>
                                  </w:r>
                                  <w:r>
                                    <w:rPr>
                                      <w:b w:val="0"/>
                                      <w:sz w:val="20"/>
                                      <w:szCs w:val="20"/>
                                      <w:vertAlign w:val="superscript"/>
                                      <w:lang w:val="vi-VN"/>
                                    </w:rPr>
                                    <w:t xml:space="preserve">o </w:t>
                                  </w:r>
                                  <w:r>
                                    <w:rPr>
                                      <w:b w:val="0"/>
                                      <w:sz w:val="20"/>
                                      <w:szCs w:val="20"/>
                                      <w:lang w:val="vi-VN"/>
                                    </w:rPr>
                                    <w:t xml:space="preserve">C. Tính suất điện động nhiệt điện của cặp nhiệt điện đó.   </w:t>
                                  </w:r>
                                </w:p>
                              </w:tc>
                              <w:tc>
                                <w:tcPr>
                                  <w:tcW w:w="3408" w:type="dxa"/>
                                  <w:tcBorders>
                                    <w:top w:val="dotted" w:sz="4" w:space="0" w:color="auto"/>
                                    <w:bottom w:val="dotted" w:sz="4" w:space="0" w:color="auto"/>
                                  </w:tcBorders>
                                  <w:shd w:val="clear" w:color="auto" w:fill="auto"/>
                                </w:tcPr>
                                <w:p w14:paraId="464945D9" w14:textId="77777777" w:rsidR="00621F06" w:rsidRDefault="00621F06" w:rsidP="00CE6F46">
                                  <w:pPr>
                                    <w:rPr>
                                      <w:b w:val="0"/>
                                    </w:rPr>
                                  </w:pPr>
                                </w:p>
                                <w:p w14:paraId="040971C6" w14:textId="77777777" w:rsidR="00621F06" w:rsidRDefault="00621F06" w:rsidP="00CE6F46">
                                  <w:pPr>
                                    <w:rPr>
                                      <w:b w:val="0"/>
                                    </w:rPr>
                                  </w:pPr>
                                </w:p>
                                <w:p w14:paraId="795E6788" w14:textId="77777777" w:rsidR="00621F06" w:rsidRPr="005805EF" w:rsidRDefault="00621F06" w:rsidP="00CE6F46">
                                  <w:pPr>
                                    <w:rPr>
                                      <w:b w:val="0"/>
                                    </w:rPr>
                                  </w:pPr>
                                </w:p>
                              </w:tc>
                            </w:tr>
                            <w:tr w:rsidR="00621F06" w:rsidRPr="005805EF" w14:paraId="36842BE2" w14:textId="77777777" w:rsidTr="003D77DF">
                              <w:tc>
                                <w:tcPr>
                                  <w:tcW w:w="7076" w:type="dxa"/>
                                  <w:tcBorders>
                                    <w:top w:val="dotted" w:sz="4" w:space="0" w:color="auto"/>
                                    <w:bottom w:val="dotted" w:sz="4" w:space="0" w:color="auto"/>
                                  </w:tcBorders>
                                  <w:shd w:val="clear" w:color="auto" w:fill="auto"/>
                                </w:tcPr>
                                <w:p w14:paraId="06A02983" w14:textId="39C20890" w:rsidR="00621F06" w:rsidRPr="003D77DF" w:rsidRDefault="00621F06" w:rsidP="00C174A8">
                                  <w:pPr>
                                    <w:jc w:val="both"/>
                                    <w:rPr>
                                      <w:b w:val="0"/>
                                    </w:rPr>
                                  </w:pPr>
                                  <w:r w:rsidRPr="002B0B07">
                                    <w:rPr>
                                      <w:bCs w:val="0"/>
                                      <w:sz w:val="20"/>
                                      <w:szCs w:val="20"/>
                                      <w:lang w:val="vi-VN"/>
                                    </w:rPr>
                                    <w:t xml:space="preserve">Ví dụ </w:t>
                                  </w:r>
                                  <w:r>
                                    <w:rPr>
                                      <w:bCs w:val="0"/>
                                      <w:sz w:val="20"/>
                                      <w:szCs w:val="20"/>
                                      <w:lang w:val="vi-VN"/>
                                    </w:rPr>
                                    <w:t>5</w:t>
                                  </w:r>
                                  <w:r w:rsidRPr="002B0B07">
                                    <w:rPr>
                                      <w:bCs w:val="0"/>
                                      <w:sz w:val="20"/>
                                      <w:szCs w:val="20"/>
                                      <w:lang w:val="vi-VN"/>
                                    </w:rPr>
                                    <w:t>:</w:t>
                                  </w:r>
                                  <w:r>
                                    <w:rPr>
                                      <w:b w:val="0"/>
                                      <w:sz w:val="20"/>
                                      <w:szCs w:val="20"/>
                                      <w:lang w:val="vi-VN"/>
                                    </w:rPr>
                                    <w:t xml:space="preserve"> Một mối hàn của cặp nhiệt điện nhúng vào nước đá đang tan, mối hàn kia được nhúng vào hơi nước sôi. Dùng milivon kế đo được suất nhiệt điện động của cặp nhiệt điện là 4,25 mV. Tính hệ số nhiệt điện động của cặp nhiệt điện đó.</w:t>
                                  </w:r>
                                </w:p>
                                <w:p w14:paraId="40B78FB6" w14:textId="63CF5AB8" w:rsidR="00621F06" w:rsidRDefault="00621F06" w:rsidP="00CE6F46">
                                  <w:pPr>
                                    <w:rPr>
                                      <w:b w:val="0"/>
                                    </w:rPr>
                                  </w:pPr>
                                </w:p>
                              </w:tc>
                              <w:tc>
                                <w:tcPr>
                                  <w:tcW w:w="3408" w:type="dxa"/>
                                  <w:tcBorders>
                                    <w:top w:val="dotted" w:sz="4" w:space="0" w:color="auto"/>
                                    <w:bottom w:val="dotted" w:sz="4" w:space="0" w:color="auto"/>
                                  </w:tcBorders>
                                  <w:shd w:val="clear" w:color="auto" w:fill="auto"/>
                                </w:tcPr>
                                <w:p w14:paraId="5D111C52" w14:textId="77777777" w:rsidR="00621F06" w:rsidRDefault="00621F06" w:rsidP="00CE6F46">
                                  <w:pPr>
                                    <w:rPr>
                                      <w:b w:val="0"/>
                                    </w:rPr>
                                  </w:pPr>
                                </w:p>
                                <w:p w14:paraId="74786282" w14:textId="77777777" w:rsidR="00621F06" w:rsidRDefault="00621F06" w:rsidP="00CE6F46">
                                  <w:pPr>
                                    <w:rPr>
                                      <w:b w:val="0"/>
                                    </w:rPr>
                                  </w:pPr>
                                </w:p>
                                <w:p w14:paraId="49680492" w14:textId="77777777" w:rsidR="00621F06" w:rsidRPr="005805EF" w:rsidRDefault="00621F06" w:rsidP="00CE6F46">
                                  <w:pPr>
                                    <w:rPr>
                                      <w:b w:val="0"/>
                                    </w:rPr>
                                  </w:pPr>
                                </w:p>
                              </w:tc>
                            </w:tr>
                            <w:tr w:rsidR="00621F06" w:rsidRPr="005805EF" w14:paraId="5079660A" w14:textId="77777777" w:rsidTr="003D77DF">
                              <w:tc>
                                <w:tcPr>
                                  <w:tcW w:w="7076" w:type="dxa"/>
                                  <w:tcBorders>
                                    <w:top w:val="dotted" w:sz="4" w:space="0" w:color="auto"/>
                                    <w:bottom w:val="dotted" w:sz="4" w:space="0" w:color="auto"/>
                                  </w:tcBorders>
                                  <w:shd w:val="clear" w:color="auto" w:fill="auto"/>
                                </w:tcPr>
                                <w:p w14:paraId="07944496" w14:textId="71AC1C47" w:rsidR="00621F06" w:rsidRDefault="00621F06" w:rsidP="003E38A7">
                                  <w:pPr>
                                    <w:jc w:val="both"/>
                                    <w:rPr>
                                      <w:b w:val="0"/>
                                    </w:rPr>
                                  </w:pPr>
                                  <w:r w:rsidRPr="002B0B07">
                                    <w:rPr>
                                      <w:bCs w:val="0"/>
                                      <w:sz w:val="20"/>
                                      <w:szCs w:val="20"/>
                                      <w:lang w:val="vi-VN"/>
                                    </w:rPr>
                                    <w:t xml:space="preserve">Ví dụ </w:t>
                                  </w:r>
                                  <w:r>
                                    <w:rPr>
                                      <w:bCs w:val="0"/>
                                      <w:sz w:val="20"/>
                                      <w:szCs w:val="20"/>
                                      <w:lang w:val="vi-VN"/>
                                    </w:rPr>
                                    <w:t>6</w:t>
                                  </w:r>
                                  <w:r w:rsidRPr="002B0B07">
                                    <w:rPr>
                                      <w:bCs w:val="0"/>
                                      <w:sz w:val="20"/>
                                      <w:szCs w:val="20"/>
                                      <w:lang w:val="vi-VN"/>
                                    </w:rPr>
                                    <w:t>:</w:t>
                                  </w:r>
                                  <w:r>
                                    <w:rPr>
                                      <w:b w:val="0"/>
                                      <w:sz w:val="20"/>
                                      <w:szCs w:val="20"/>
                                      <w:lang w:val="vi-VN"/>
                                    </w:rPr>
                                    <w:t xml:space="preserve"> Nhiệt kế điện thực chất là một cặp nhiệt điện dùng để đo nhiệt độ rất cao hoặc rất thấp mà ta không thể dùng nhiệt kế thông thường để đo được. Dùng nhiệt kế điện có hệ số nhiệt điện động </w:t>
                                  </w:r>
                                  <w:r>
                                    <w:rPr>
                                      <w:b w:val="0"/>
                                      <w:sz w:val="20"/>
                                      <w:szCs w:val="20"/>
                                      <w:lang w:val="vi-VN"/>
                                    </w:rPr>
                                    <w:sym w:font="Symbol" w:char="F061"/>
                                  </w:r>
                                  <w:r>
                                    <w:rPr>
                                      <w:b w:val="0"/>
                                      <w:sz w:val="20"/>
                                      <w:szCs w:val="20"/>
                                      <w:vertAlign w:val="subscript"/>
                                      <w:lang w:val="vi-VN"/>
                                    </w:rPr>
                                    <w:t xml:space="preserve">T </w:t>
                                  </w:r>
                                  <w:r>
                                    <w:rPr>
                                      <w:b w:val="0"/>
                                      <w:sz w:val="20"/>
                                      <w:szCs w:val="20"/>
                                      <w:lang w:val="vi-VN"/>
                                    </w:rPr>
                                    <w:t xml:space="preserve">= 42 </w:t>
                                  </w:r>
                                  <w:r>
                                    <w:rPr>
                                      <w:b w:val="0"/>
                                      <w:sz w:val="20"/>
                                      <w:szCs w:val="20"/>
                                      <w:lang w:val="vi-VN"/>
                                    </w:rPr>
                                    <w:sym w:font="Symbol" w:char="F06D"/>
                                  </w:r>
                                  <w:r>
                                    <w:rPr>
                                      <w:b w:val="0"/>
                                      <w:sz w:val="20"/>
                                      <w:szCs w:val="20"/>
                                      <w:lang w:val="vi-VN"/>
                                    </w:rPr>
                                    <w:t>V/K để đo nhiệt độ của một lò nung với một mối hàn đặt trong không khí ở 20</w:t>
                                  </w:r>
                                  <w:r w:rsidRPr="00E63CDC">
                                    <w:rPr>
                                      <w:b w:val="0"/>
                                      <w:sz w:val="20"/>
                                      <w:szCs w:val="20"/>
                                      <w:vertAlign w:val="superscript"/>
                                      <w:lang w:val="vi-VN"/>
                                    </w:rPr>
                                    <w:t>o</w:t>
                                  </w:r>
                                  <w:r>
                                    <w:rPr>
                                      <w:b w:val="0"/>
                                      <w:sz w:val="20"/>
                                      <w:szCs w:val="20"/>
                                      <w:lang w:val="vi-VN"/>
                                    </w:rPr>
                                    <w:t xml:space="preserve"> C, còn mối hàn kia đặt vào lò thì thấy milivon kế chỉ 50,2 mV. Tính nhiệt độ của lò nung ? </w:t>
                                  </w:r>
                                </w:p>
                              </w:tc>
                              <w:tc>
                                <w:tcPr>
                                  <w:tcW w:w="3408" w:type="dxa"/>
                                  <w:tcBorders>
                                    <w:top w:val="dotted" w:sz="4" w:space="0" w:color="auto"/>
                                    <w:bottom w:val="dotted" w:sz="4" w:space="0" w:color="auto"/>
                                  </w:tcBorders>
                                  <w:shd w:val="clear" w:color="auto" w:fill="auto"/>
                                </w:tcPr>
                                <w:p w14:paraId="5E17ECE8" w14:textId="77777777" w:rsidR="00621F06" w:rsidRDefault="00621F06" w:rsidP="00CE6F46">
                                  <w:pPr>
                                    <w:rPr>
                                      <w:b w:val="0"/>
                                    </w:rPr>
                                  </w:pPr>
                                </w:p>
                                <w:p w14:paraId="56E865E2" w14:textId="77777777" w:rsidR="00621F06" w:rsidRDefault="00621F06" w:rsidP="00CE6F46">
                                  <w:pPr>
                                    <w:rPr>
                                      <w:b w:val="0"/>
                                    </w:rPr>
                                  </w:pPr>
                                </w:p>
                                <w:p w14:paraId="2C9974A2" w14:textId="77777777" w:rsidR="00621F06" w:rsidRDefault="00621F06" w:rsidP="00CE6F46">
                                  <w:pPr>
                                    <w:rPr>
                                      <w:b w:val="0"/>
                                    </w:rPr>
                                  </w:pPr>
                                </w:p>
                                <w:p w14:paraId="6A1D8251" w14:textId="77777777" w:rsidR="00621F06" w:rsidRDefault="00621F06" w:rsidP="00CE6F46">
                                  <w:pPr>
                                    <w:rPr>
                                      <w:b w:val="0"/>
                                    </w:rPr>
                                  </w:pPr>
                                </w:p>
                                <w:p w14:paraId="161C230D" w14:textId="7D6D6DE2" w:rsidR="00621F06" w:rsidRPr="005805EF" w:rsidRDefault="00621F06" w:rsidP="00CE6F46">
                                  <w:pPr>
                                    <w:rPr>
                                      <w:b w:val="0"/>
                                    </w:rPr>
                                  </w:pPr>
                                </w:p>
                              </w:tc>
                            </w:tr>
                            <w:tr w:rsidR="00621F06" w:rsidRPr="005805EF" w14:paraId="3A404ED0" w14:textId="77777777" w:rsidTr="003D77DF">
                              <w:tc>
                                <w:tcPr>
                                  <w:tcW w:w="7076" w:type="dxa"/>
                                  <w:tcBorders>
                                    <w:top w:val="dotted" w:sz="4" w:space="0" w:color="auto"/>
                                    <w:bottom w:val="dotted" w:sz="4" w:space="0" w:color="auto"/>
                                  </w:tcBorders>
                                  <w:shd w:val="clear" w:color="auto" w:fill="auto"/>
                                </w:tcPr>
                                <w:p w14:paraId="5C4C6FF0" w14:textId="32B8FA77" w:rsidR="00621F06" w:rsidRPr="00E63CDC" w:rsidRDefault="00621F06" w:rsidP="00E63CDC">
                                  <w:pPr>
                                    <w:jc w:val="both"/>
                                    <w:rPr>
                                      <w:b w:val="0"/>
                                      <w:sz w:val="20"/>
                                      <w:szCs w:val="20"/>
                                      <w:lang w:val="vi-VN"/>
                                    </w:rPr>
                                  </w:pPr>
                                  <w:r w:rsidRPr="002B0B07">
                                    <w:rPr>
                                      <w:bCs w:val="0"/>
                                      <w:sz w:val="20"/>
                                      <w:szCs w:val="20"/>
                                      <w:lang w:val="vi-VN"/>
                                    </w:rPr>
                                    <w:t xml:space="preserve">Ví dụ </w:t>
                                  </w:r>
                                  <w:r>
                                    <w:rPr>
                                      <w:bCs w:val="0"/>
                                      <w:sz w:val="20"/>
                                      <w:szCs w:val="20"/>
                                      <w:lang w:val="vi-VN"/>
                                    </w:rPr>
                                    <w:t>6</w:t>
                                  </w:r>
                                  <w:r w:rsidRPr="002B0B07">
                                    <w:rPr>
                                      <w:bCs w:val="0"/>
                                      <w:sz w:val="20"/>
                                      <w:szCs w:val="20"/>
                                      <w:lang w:val="vi-VN"/>
                                    </w:rPr>
                                    <w:t>:</w:t>
                                  </w:r>
                                  <w:r>
                                    <w:rPr>
                                      <w:b w:val="0"/>
                                      <w:sz w:val="20"/>
                                      <w:szCs w:val="20"/>
                                      <w:lang w:val="vi-VN"/>
                                    </w:rPr>
                                    <w:t xml:space="preserve"> Ở nhiệt độ 25</w:t>
                                  </w:r>
                                  <w:r>
                                    <w:rPr>
                                      <w:b w:val="0"/>
                                      <w:sz w:val="20"/>
                                      <w:szCs w:val="20"/>
                                      <w:vertAlign w:val="superscript"/>
                                      <w:lang w:val="vi-VN"/>
                                    </w:rPr>
                                    <w:t xml:space="preserve">o </w:t>
                                  </w:r>
                                  <w:r>
                                    <w:rPr>
                                      <w:b w:val="0"/>
                                      <w:sz w:val="20"/>
                                      <w:szCs w:val="20"/>
                                      <w:lang w:val="vi-VN"/>
                                    </w:rPr>
                                    <w:t xml:space="preserve">C, hiệu điện thế giữa hai cực của bóng đèn là 20 mV thì cường độ dòng điện qua đèn là 8 mA. Khi sáng bình thường, hiệu điện thế giữa hai cực của bóng đèn là 240 V thì cường độ qua đèn là 8 A. Tính nhiệt độ của dây tóc bóng đèn khi đèn sáng bình thường. Biết </w:t>
                                  </w:r>
                                  <w:r w:rsidRPr="002B0B07">
                                    <w:rPr>
                                      <w:b w:val="0"/>
                                      <w:sz w:val="20"/>
                                      <w:szCs w:val="20"/>
                                      <w:lang w:val="vi-VN"/>
                                    </w:rPr>
                                    <w:t>hệ số nhiệt  điện trở</w:t>
                                  </w:r>
                                  <w:r>
                                    <w:rPr>
                                      <w:b w:val="0"/>
                                      <w:sz w:val="20"/>
                                      <w:szCs w:val="20"/>
                                      <w:lang w:val="vi-VN"/>
                                    </w:rPr>
                                    <w:t xml:space="preserve"> của dây tóc</w:t>
                                  </w:r>
                                  <w:r w:rsidRPr="002B0B07">
                                    <w:rPr>
                                      <w:b w:val="0"/>
                                      <w:sz w:val="20"/>
                                      <w:szCs w:val="20"/>
                                      <w:lang w:val="vi-VN"/>
                                    </w:rPr>
                                    <w:t xml:space="preserve"> là 4,</w:t>
                                  </w:r>
                                  <w:r>
                                    <w:rPr>
                                      <w:b w:val="0"/>
                                      <w:sz w:val="20"/>
                                      <w:szCs w:val="20"/>
                                      <w:lang w:val="vi-VN"/>
                                    </w:rPr>
                                    <w:t>2</w:t>
                                  </w:r>
                                  <w:r w:rsidRPr="002B0B07">
                                    <w:rPr>
                                      <w:b w:val="0"/>
                                      <w:sz w:val="20"/>
                                      <w:szCs w:val="20"/>
                                      <w:lang w:val="vi-VN"/>
                                    </w:rPr>
                                    <w:t>.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w:t>
                                  </w:r>
                                </w:p>
                              </w:tc>
                              <w:tc>
                                <w:tcPr>
                                  <w:tcW w:w="3408" w:type="dxa"/>
                                  <w:tcBorders>
                                    <w:top w:val="dotted" w:sz="4" w:space="0" w:color="auto"/>
                                    <w:bottom w:val="dotted" w:sz="4" w:space="0" w:color="auto"/>
                                  </w:tcBorders>
                                  <w:shd w:val="clear" w:color="auto" w:fill="auto"/>
                                </w:tcPr>
                                <w:p w14:paraId="7B6F3003" w14:textId="77777777" w:rsidR="00621F06" w:rsidRDefault="00621F06" w:rsidP="00CE6F46">
                                  <w:pPr>
                                    <w:rPr>
                                      <w:b w:val="0"/>
                                    </w:rPr>
                                  </w:pPr>
                                </w:p>
                                <w:p w14:paraId="7391DD85" w14:textId="77777777" w:rsidR="00621F06" w:rsidRDefault="00621F06" w:rsidP="00CE6F46">
                                  <w:pPr>
                                    <w:rPr>
                                      <w:b w:val="0"/>
                                    </w:rPr>
                                  </w:pPr>
                                </w:p>
                                <w:p w14:paraId="3DEC3007" w14:textId="77777777" w:rsidR="00621F06" w:rsidRDefault="00621F06" w:rsidP="00CE6F46">
                                  <w:pPr>
                                    <w:rPr>
                                      <w:b w:val="0"/>
                                    </w:rPr>
                                  </w:pPr>
                                </w:p>
                                <w:p w14:paraId="4B05D81B" w14:textId="77777777" w:rsidR="00621F06" w:rsidRDefault="00621F06" w:rsidP="00CE6F46">
                                  <w:pPr>
                                    <w:rPr>
                                      <w:b w:val="0"/>
                                    </w:rPr>
                                  </w:pPr>
                                </w:p>
                              </w:tc>
                            </w:tr>
                          </w:tbl>
                          <w:p w14:paraId="501C5495" w14:textId="77777777" w:rsidR="00621F06" w:rsidRPr="003D77DF" w:rsidRDefault="00621F06" w:rsidP="00AC1A8C">
                            <w:pPr>
                              <w:spacing w:line="276" w:lineRule="auto"/>
                              <w:rPr>
                                <w:sz w:val="22"/>
                                <w:szCs w:val="22"/>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105" type="#_x0000_t202" style="position:absolute;left:0;text-align:left;margin-left:-4.7pt;margin-top:10.05pt;width:510.25pt;height:788.0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">
                <v:path arrowok="t"/>
                <v:textbox>
                  <w:txbxContent>
                    <w:p w14:paraId="7F3CAD0B" w14:textId="77777777" w:rsidR="00621F06" w:rsidRPr="002D05ED" w:rsidRDefault="00621F06" w:rsidP="00AC1A8C">
                      <w:pPr>
                        <w:rPr>
                          <w:b w:val="0"/>
                          <w:sz w:val="2"/>
                          <w:szCs w:val="2"/>
                          <w:lang w:val="fr-FR"/>
                        </w:rPr>
                      </w:pPr>
                    </w:p>
                    <w:tbl>
                      <w:tblPr>
                        <w:tblW w:w="10484" w:type="dxa"/>
                        <w:tblInd w:w="-6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7076"/>
                        <w:gridCol w:w="3408"/>
                      </w:tblGrid>
                      <w:tr w:rsidR="00621F06" w14:paraId="5FBE2C6A" w14:textId="77777777" w:rsidTr="003D77DF">
                        <w:tc>
                          <w:tcPr>
                            <w:tcW w:w="10484" w:type="dxa"/>
                            <w:gridSpan w:val="2"/>
                            <w:shd w:val="clear" w:color="auto" w:fill="auto"/>
                          </w:tcPr>
                          <w:p w14:paraId="55C7741C" w14:textId="77777777" w:rsidR="00621F06" w:rsidRPr="002D05ED" w:rsidRDefault="00621F06" w:rsidP="00CE6F46">
                            <w:pPr>
                              <w:rPr>
                                <w:i/>
                                <w:sz w:val="22"/>
                                <w:szCs w:val="22"/>
                              </w:rPr>
                            </w:pPr>
                            <w:r>
                              <w:rPr>
                                <w:b w:val="0"/>
                              </w:rPr>
                              <w:t xml:space="preserve">. </w:t>
                            </w:r>
                            <w:r>
                              <w:rPr>
                                <w:b w:val="0"/>
                                <w:sz w:val="22"/>
                                <w:szCs w:val="22"/>
                              </w:rPr>
                              <w:t xml:space="preserve">* </w:t>
                            </w:r>
                            <w:r>
                              <w:rPr>
                                <w:i/>
                                <w:sz w:val="22"/>
                                <w:szCs w:val="22"/>
                              </w:rPr>
                              <w:t xml:space="preserve">Hiện tượng siêu dẫn là </w:t>
                            </w:r>
                          </w:p>
                        </w:tc>
                      </w:tr>
                      <w:tr w:rsidR="00621F06" w14:paraId="1FA39B7B" w14:textId="77777777" w:rsidTr="003D77DF">
                        <w:tc>
                          <w:tcPr>
                            <w:tcW w:w="10484" w:type="dxa"/>
                            <w:gridSpan w:val="2"/>
                            <w:shd w:val="clear" w:color="auto" w:fill="auto"/>
                          </w:tcPr>
                          <w:p w14:paraId="1DBABAF9" w14:textId="77777777" w:rsidR="00621F06" w:rsidRDefault="00621F06" w:rsidP="00CE6F46">
                            <w:pPr>
                              <w:rPr>
                                <w:b w:val="0"/>
                              </w:rPr>
                            </w:pPr>
                          </w:p>
                        </w:tc>
                      </w:tr>
                      <w:tr w:rsidR="00621F06" w14:paraId="5BA2546F" w14:textId="77777777" w:rsidTr="003D77DF">
                        <w:tc>
                          <w:tcPr>
                            <w:tcW w:w="10484" w:type="dxa"/>
                            <w:gridSpan w:val="2"/>
                            <w:shd w:val="clear" w:color="auto" w:fill="auto"/>
                          </w:tcPr>
                          <w:p w14:paraId="629079ED" w14:textId="77777777" w:rsidR="00621F06" w:rsidRDefault="00621F06" w:rsidP="00CE6F46">
                            <w:pPr>
                              <w:rPr>
                                <w:b w:val="0"/>
                              </w:rPr>
                            </w:pPr>
                          </w:p>
                        </w:tc>
                      </w:tr>
                      <w:tr w:rsidR="00621F06" w14:paraId="4E132120" w14:textId="77777777" w:rsidTr="003D77DF">
                        <w:tc>
                          <w:tcPr>
                            <w:tcW w:w="10484" w:type="dxa"/>
                            <w:gridSpan w:val="2"/>
                            <w:shd w:val="clear" w:color="auto" w:fill="auto"/>
                          </w:tcPr>
                          <w:p w14:paraId="7D8E1045" w14:textId="77777777" w:rsidR="00621F06" w:rsidRPr="00B57B3E" w:rsidRDefault="00621F06" w:rsidP="00CE6F46">
                            <w:pPr>
                              <w:rPr>
                                <w:b w:val="0"/>
                                <w:sz w:val="22"/>
                                <w:szCs w:val="22"/>
                              </w:rPr>
                            </w:pPr>
                            <w:r>
                              <w:rPr>
                                <w:b w:val="0"/>
                              </w:rPr>
                              <w:t xml:space="preserve">. </w:t>
                            </w:r>
                            <w:r>
                              <w:rPr>
                                <w:b w:val="0"/>
                                <w:sz w:val="22"/>
                                <w:szCs w:val="22"/>
                              </w:rPr>
                              <w:t xml:space="preserve">* Ứng dụng của hiện tượng siêu dẫn : </w:t>
                            </w:r>
                          </w:p>
                        </w:tc>
                      </w:tr>
                      <w:tr w:rsidR="00621F06" w14:paraId="19CC47E3" w14:textId="77777777" w:rsidTr="003D77DF">
                        <w:tc>
                          <w:tcPr>
                            <w:tcW w:w="10484" w:type="dxa"/>
                            <w:gridSpan w:val="2"/>
                            <w:shd w:val="clear" w:color="auto" w:fill="auto"/>
                          </w:tcPr>
                          <w:p w14:paraId="4EEA9E6B" w14:textId="77777777" w:rsidR="00621F06" w:rsidRDefault="00621F06" w:rsidP="00CE6F46">
                            <w:pPr>
                              <w:rPr>
                                <w:b w:val="0"/>
                              </w:rPr>
                            </w:pPr>
                          </w:p>
                        </w:tc>
                      </w:tr>
                      <w:tr w:rsidR="00621F06" w14:paraId="79AB74F9" w14:textId="77777777" w:rsidTr="003D77DF">
                        <w:tc>
                          <w:tcPr>
                            <w:tcW w:w="10484" w:type="dxa"/>
                            <w:gridSpan w:val="2"/>
                            <w:shd w:val="clear" w:color="auto" w:fill="auto"/>
                          </w:tcPr>
                          <w:p w14:paraId="4CEEA136" w14:textId="77777777" w:rsidR="00621F06" w:rsidRDefault="00621F06" w:rsidP="00CE6F46">
                            <w:pPr>
                              <w:rPr>
                                <w:b w:val="0"/>
                              </w:rPr>
                            </w:pPr>
                          </w:p>
                        </w:tc>
                      </w:tr>
                      <w:tr w:rsidR="00621F06" w14:paraId="1A33A44D" w14:textId="77777777" w:rsidTr="003D77DF">
                        <w:tc>
                          <w:tcPr>
                            <w:tcW w:w="10484" w:type="dxa"/>
                            <w:gridSpan w:val="2"/>
                            <w:shd w:val="clear" w:color="auto" w:fill="auto"/>
                          </w:tcPr>
                          <w:p w14:paraId="41B364ED" w14:textId="77777777" w:rsidR="00621F06" w:rsidRPr="00BB4E1A" w:rsidRDefault="00621F06" w:rsidP="00CE6F46">
                            <w:pPr>
                              <w:rPr>
                                <w:b w:val="0"/>
                                <w:sz w:val="22"/>
                                <w:szCs w:val="22"/>
                              </w:rPr>
                            </w:pPr>
                            <w:r>
                              <w:rPr>
                                <w:b w:val="0"/>
                              </w:rPr>
                              <w:t xml:space="preserve">. </w:t>
                            </w:r>
                            <w:r>
                              <w:rPr>
                                <w:b w:val="0"/>
                                <w:sz w:val="22"/>
                                <w:szCs w:val="22"/>
                              </w:rPr>
                              <w:t xml:space="preserve">* C2: </w:t>
                            </w:r>
                          </w:p>
                        </w:tc>
                      </w:tr>
                      <w:tr w:rsidR="00621F06" w14:paraId="1ECA2A37" w14:textId="77777777" w:rsidTr="003D77DF">
                        <w:tc>
                          <w:tcPr>
                            <w:tcW w:w="10484" w:type="dxa"/>
                            <w:gridSpan w:val="2"/>
                            <w:shd w:val="clear" w:color="auto" w:fill="auto"/>
                          </w:tcPr>
                          <w:p w14:paraId="4A32ED65" w14:textId="77777777" w:rsidR="00621F06" w:rsidRDefault="00621F06" w:rsidP="00CE6F46">
                            <w:pPr>
                              <w:rPr>
                                <w:b w:val="0"/>
                              </w:rPr>
                            </w:pPr>
                          </w:p>
                        </w:tc>
                      </w:tr>
                      <w:tr w:rsidR="00621F06" w14:paraId="50C7067A" w14:textId="77777777" w:rsidTr="003D77DF">
                        <w:tc>
                          <w:tcPr>
                            <w:tcW w:w="10484" w:type="dxa"/>
                            <w:gridSpan w:val="2"/>
                            <w:shd w:val="clear" w:color="auto" w:fill="auto"/>
                          </w:tcPr>
                          <w:p w14:paraId="4CC23062" w14:textId="77777777" w:rsidR="00621F06" w:rsidRPr="00BB4E1A" w:rsidRDefault="00621F06" w:rsidP="00CE6F46">
                            <w:pPr>
                              <w:rPr>
                                <w:sz w:val="22"/>
                                <w:szCs w:val="22"/>
                              </w:rPr>
                            </w:pPr>
                            <w:r>
                              <w:rPr>
                                <w:b w:val="0"/>
                              </w:rPr>
                              <w:t xml:space="preserve">. </w:t>
                            </w:r>
                            <w:r>
                              <w:rPr>
                                <w:sz w:val="22"/>
                                <w:szCs w:val="22"/>
                              </w:rPr>
                              <w:t xml:space="preserve">IV. Hiện tượng nhiệt điện. </w:t>
                            </w:r>
                          </w:p>
                        </w:tc>
                      </w:tr>
                      <w:tr w:rsidR="00621F06" w14:paraId="6C61CC92" w14:textId="77777777" w:rsidTr="003D77DF">
                        <w:tc>
                          <w:tcPr>
                            <w:tcW w:w="10484" w:type="dxa"/>
                            <w:gridSpan w:val="2"/>
                            <w:shd w:val="clear" w:color="auto" w:fill="auto"/>
                          </w:tcPr>
                          <w:p w14:paraId="7E505F37" w14:textId="77777777" w:rsidR="00621F06" w:rsidRPr="004F4C46" w:rsidRDefault="00621F06" w:rsidP="00CE6F46">
                            <w:pPr>
                              <w:rPr>
                                <w:b w:val="0"/>
                                <w:sz w:val="22"/>
                                <w:szCs w:val="22"/>
                              </w:rPr>
                            </w:pPr>
                            <w:r>
                              <w:rPr>
                                <w:b w:val="0"/>
                              </w:rPr>
                              <w:t xml:space="preserve">. </w:t>
                            </w:r>
                            <w:r>
                              <w:rPr>
                                <w:b w:val="0"/>
                                <w:sz w:val="22"/>
                                <w:szCs w:val="22"/>
                              </w:rPr>
                              <w:t xml:space="preserve">* Cấu tạo của cặp nhiệt điện : </w:t>
                            </w:r>
                          </w:p>
                        </w:tc>
                      </w:tr>
                      <w:tr w:rsidR="00621F06" w14:paraId="2117AD1B" w14:textId="77777777" w:rsidTr="003D77DF">
                        <w:tc>
                          <w:tcPr>
                            <w:tcW w:w="10484" w:type="dxa"/>
                            <w:gridSpan w:val="2"/>
                            <w:shd w:val="clear" w:color="auto" w:fill="auto"/>
                          </w:tcPr>
                          <w:p w14:paraId="7EF1E629" w14:textId="77777777" w:rsidR="00621F06" w:rsidRDefault="00621F06" w:rsidP="00CE6F46">
                            <w:pPr>
                              <w:rPr>
                                <w:b w:val="0"/>
                              </w:rPr>
                            </w:pPr>
                          </w:p>
                        </w:tc>
                      </w:tr>
                      <w:tr w:rsidR="00621F06" w14:paraId="7752691E" w14:textId="77777777" w:rsidTr="003D77DF">
                        <w:tc>
                          <w:tcPr>
                            <w:tcW w:w="10484" w:type="dxa"/>
                            <w:gridSpan w:val="2"/>
                            <w:shd w:val="clear" w:color="auto" w:fill="auto"/>
                          </w:tcPr>
                          <w:p w14:paraId="2458A22D" w14:textId="77777777" w:rsidR="00621F06" w:rsidRDefault="00621F06" w:rsidP="00CE6F46">
                            <w:pPr>
                              <w:rPr>
                                <w:b w:val="0"/>
                              </w:rPr>
                            </w:pPr>
                          </w:p>
                        </w:tc>
                      </w:tr>
                      <w:tr w:rsidR="00621F06" w14:paraId="666597DD" w14:textId="77777777" w:rsidTr="003D77DF">
                        <w:tc>
                          <w:tcPr>
                            <w:tcW w:w="10484" w:type="dxa"/>
                            <w:gridSpan w:val="2"/>
                            <w:shd w:val="clear" w:color="auto" w:fill="auto"/>
                          </w:tcPr>
                          <w:p w14:paraId="2F979CC2" w14:textId="77777777" w:rsidR="00621F06" w:rsidRPr="008B7456" w:rsidRDefault="00621F06" w:rsidP="00CE6F46">
                            <w:pPr>
                              <w:rPr>
                                <w:b w:val="0"/>
                                <w:sz w:val="22"/>
                                <w:szCs w:val="22"/>
                              </w:rPr>
                            </w:pPr>
                            <w:r>
                              <w:rPr>
                                <w:b w:val="0"/>
                              </w:rPr>
                              <w:t xml:space="preserve">. </w:t>
                            </w:r>
                            <w:r>
                              <w:rPr>
                                <w:b w:val="0"/>
                                <w:sz w:val="22"/>
                                <w:szCs w:val="22"/>
                              </w:rPr>
                              <w:t>* Suất điện động nhiệt điện :</w:t>
                            </w:r>
                          </w:p>
                        </w:tc>
                      </w:tr>
                      <w:tr w:rsidR="00621F06" w14:paraId="60D57620" w14:textId="77777777" w:rsidTr="003D77DF">
                        <w:tc>
                          <w:tcPr>
                            <w:tcW w:w="10484" w:type="dxa"/>
                            <w:gridSpan w:val="2"/>
                            <w:shd w:val="clear" w:color="auto" w:fill="auto"/>
                          </w:tcPr>
                          <w:p w14:paraId="627FEDDF" w14:textId="77777777" w:rsidR="00621F06" w:rsidRDefault="00621F06" w:rsidP="00CE6F46">
                            <w:pPr>
                              <w:rPr>
                                <w:b w:val="0"/>
                              </w:rPr>
                            </w:pPr>
                          </w:p>
                        </w:tc>
                      </w:tr>
                      <w:tr w:rsidR="00621F06" w14:paraId="3C69339D" w14:textId="77777777" w:rsidTr="003D77DF">
                        <w:tc>
                          <w:tcPr>
                            <w:tcW w:w="10484" w:type="dxa"/>
                            <w:gridSpan w:val="2"/>
                            <w:shd w:val="clear" w:color="auto" w:fill="auto"/>
                          </w:tcPr>
                          <w:p w14:paraId="78219BF6" w14:textId="77777777" w:rsidR="00621F06" w:rsidRDefault="00621F06" w:rsidP="00CE6F46">
                            <w:pPr>
                              <w:rPr>
                                <w:b w:val="0"/>
                              </w:rPr>
                            </w:pPr>
                          </w:p>
                        </w:tc>
                      </w:tr>
                      <w:tr w:rsidR="00621F06" w14:paraId="031C171B" w14:textId="77777777" w:rsidTr="003D77DF">
                        <w:tc>
                          <w:tcPr>
                            <w:tcW w:w="10484" w:type="dxa"/>
                            <w:gridSpan w:val="2"/>
                            <w:shd w:val="clear" w:color="auto" w:fill="auto"/>
                          </w:tcPr>
                          <w:p w14:paraId="2AEDE2A1" w14:textId="77777777" w:rsidR="00621F06" w:rsidRDefault="00621F06" w:rsidP="00CE6F46">
                            <w:pPr>
                              <w:rPr>
                                <w:b w:val="0"/>
                              </w:rPr>
                            </w:pPr>
                          </w:p>
                        </w:tc>
                      </w:tr>
                      <w:tr w:rsidR="00621F06" w14:paraId="40BBD4C9" w14:textId="77777777" w:rsidTr="003D77DF">
                        <w:tc>
                          <w:tcPr>
                            <w:tcW w:w="10484" w:type="dxa"/>
                            <w:gridSpan w:val="2"/>
                            <w:shd w:val="clear" w:color="auto" w:fill="auto"/>
                          </w:tcPr>
                          <w:p w14:paraId="67AF0766" w14:textId="77777777" w:rsidR="00621F06" w:rsidRPr="008B7456" w:rsidRDefault="00621F06" w:rsidP="00CE6F46">
                            <w:pPr>
                              <w:rPr>
                                <w:b w:val="0"/>
                                <w:sz w:val="22"/>
                                <w:szCs w:val="22"/>
                              </w:rPr>
                            </w:pPr>
                            <w:r>
                              <w:rPr>
                                <w:b w:val="0"/>
                              </w:rPr>
                              <w:t xml:space="preserve">. </w:t>
                            </w:r>
                            <w:r>
                              <w:rPr>
                                <w:b w:val="0"/>
                                <w:sz w:val="22"/>
                                <w:szCs w:val="22"/>
                              </w:rPr>
                              <w:t>* Ứng dụng của cặp nhiệt điện :</w:t>
                            </w:r>
                          </w:p>
                        </w:tc>
                      </w:tr>
                      <w:tr w:rsidR="00621F06" w14:paraId="03A04C3B" w14:textId="77777777" w:rsidTr="003D77DF">
                        <w:tc>
                          <w:tcPr>
                            <w:tcW w:w="10484" w:type="dxa"/>
                            <w:gridSpan w:val="2"/>
                            <w:shd w:val="clear" w:color="auto" w:fill="auto"/>
                          </w:tcPr>
                          <w:p w14:paraId="00DEEFC0" w14:textId="77777777" w:rsidR="00621F06" w:rsidRDefault="00621F06" w:rsidP="00CE6F46">
                            <w:pPr>
                              <w:rPr>
                                <w:b w:val="0"/>
                              </w:rPr>
                            </w:pPr>
                          </w:p>
                        </w:tc>
                      </w:tr>
                      <w:tr w:rsidR="00621F06" w14:paraId="083D43EA" w14:textId="77777777" w:rsidTr="003D77DF">
                        <w:tc>
                          <w:tcPr>
                            <w:tcW w:w="10484" w:type="dxa"/>
                            <w:gridSpan w:val="2"/>
                            <w:shd w:val="clear" w:color="auto" w:fill="auto"/>
                          </w:tcPr>
                          <w:p w14:paraId="37991EBF" w14:textId="77777777" w:rsidR="00621F06" w:rsidRDefault="00621F06" w:rsidP="00CE6F46">
                            <w:pPr>
                              <w:rPr>
                                <w:b w:val="0"/>
                              </w:rPr>
                            </w:pPr>
                          </w:p>
                        </w:tc>
                      </w:tr>
                      <w:tr w:rsidR="00621F06" w14:paraId="4172DD9C" w14:textId="77777777" w:rsidTr="003D77DF">
                        <w:tc>
                          <w:tcPr>
                            <w:tcW w:w="10484" w:type="dxa"/>
                            <w:gridSpan w:val="2"/>
                            <w:shd w:val="clear" w:color="auto" w:fill="auto"/>
                          </w:tcPr>
                          <w:p w14:paraId="316316EA" w14:textId="77777777" w:rsidR="00621F06" w:rsidRDefault="00621F06" w:rsidP="00CE6F46">
                            <w:pPr>
                              <w:rPr>
                                <w:b w:val="0"/>
                              </w:rPr>
                            </w:pPr>
                          </w:p>
                        </w:tc>
                      </w:tr>
                      <w:tr w:rsidR="00621F06" w14:paraId="689A88A7" w14:textId="77777777" w:rsidTr="003D77DF">
                        <w:tc>
                          <w:tcPr>
                            <w:tcW w:w="10484" w:type="dxa"/>
                            <w:gridSpan w:val="2"/>
                            <w:shd w:val="clear" w:color="auto" w:fill="auto"/>
                          </w:tcPr>
                          <w:p w14:paraId="6EAC71E6" w14:textId="77777777" w:rsidR="00621F06" w:rsidRPr="008B7456" w:rsidRDefault="00621F06" w:rsidP="00CE6F46">
                            <w:pPr>
                              <w:rPr>
                                <w:sz w:val="22"/>
                                <w:szCs w:val="22"/>
                              </w:rPr>
                            </w:pPr>
                            <w:r>
                              <w:rPr>
                                <w:b w:val="0"/>
                              </w:rPr>
                              <w:t xml:space="preserve">. </w:t>
                            </w:r>
                            <w:r>
                              <w:rPr>
                                <w:sz w:val="22"/>
                                <w:szCs w:val="22"/>
                              </w:rPr>
                              <w:t xml:space="preserve">V. Vận dụng : </w:t>
                            </w:r>
                          </w:p>
                        </w:tc>
                      </w:tr>
                      <w:tr w:rsidR="00621F06" w:rsidRPr="005805EF" w14:paraId="6729C31C" w14:textId="77777777" w:rsidTr="003D77DF">
                        <w:tc>
                          <w:tcPr>
                            <w:tcW w:w="7076" w:type="dxa"/>
                            <w:tcBorders>
                              <w:top w:val="dotted" w:sz="4" w:space="0" w:color="auto"/>
                              <w:bottom w:val="dotted" w:sz="4" w:space="0" w:color="auto"/>
                            </w:tcBorders>
                            <w:shd w:val="clear" w:color="auto" w:fill="auto"/>
                          </w:tcPr>
                          <w:p w14:paraId="0B795180" w14:textId="227F650D" w:rsidR="00621F06" w:rsidRPr="002B0B07" w:rsidRDefault="00621F06" w:rsidP="002B0B07">
                            <w:pPr>
                              <w:jc w:val="both"/>
                              <w:rPr>
                                <w:b w:val="0"/>
                                <w:sz w:val="20"/>
                                <w:szCs w:val="20"/>
                                <w:lang w:val="vi-VN"/>
                              </w:rPr>
                            </w:pPr>
                            <w:r w:rsidRPr="002B0B07">
                              <w:rPr>
                                <w:bCs w:val="0"/>
                                <w:sz w:val="20"/>
                                <w:szCs w:val="20"/>
                                <w:lang w:val="vi-VN"/>
                              </w:rPr>
                              <w:t>Ví dụ 1:</w:t>
                            </w:r>
                            <w:r w:rsidRPr="002B0B07">
                              <w:rPr>
                                <w:b w:val="0"/>
                                <w:sz w:val="20"/>
                                <w:szCs w:val="20"/>
                                <w:lang w:val="vi-VN"/>
                              </w:rPr>
                              <w:t xml:space="preserve"> Một bóng đèn 220V-100W có dây tóc làm bằng vônfram</w:t>
                            </w:r>
                            <w:r>
                              <w:rPr>
                                <w:b w:val="0"/>
                                <w:sz w:val="20"/>
                                <w:szCs w:val="20"/>
                                <w:lang w:val="vi-VN"/>
                              </w:rPr>
                              <w:t xml:space="preserve"> với </w:t>
                            </w:r>
                            <w:r w:rsidRPr="002B0B07">
                              <w:rPr>
                                <w:b w:val="0"/>
                                <w:sz w:val="20"/>
                                <w:szCs w:val="20"/>
                                <w:lang w:val="vi-VN"/>
                              </w:rPr>
                              <w:t>hệ số nhiệt  điện trở là 4,5.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 Khi sáng bình thường, nhiệt độ của dây tóc bóng đèn là 2000</w:t>
                            </w:r>
                            <w:r w:rsidRPr="002B0B07">
                              <w:rPr>
                                <w:b w:val="0"/>
                                <w:sz w:val="20"/>
                                <w:szCs w:val="20"/>
                                <w:vertAlign w:val="superscript"/>
                                <w:lang w:val="vi-VN"/>
                              </w:rPr>
                              <w:t>o</w:t>
                            </w:r>
                            <w:r w:rsidRPr="002B0B07">
                              <w:rPr>
                                <w:b w:val="0"/>
                                <w:sz w:val="20"/>
                                <w:szCs w:val="20"/>
                                <w:lang w:val="vi-VN"/>
                              </w:rPr>
                              <w:t>C. Xác định điện trở của bóng đèn khi thắp sáng và khi không thắp sáng. Biết nhiệt độ của môi trường là 20</w:t>
                            </w:r>
                            <w:r w:rsidRPr="002B0B07">
                              <w:rPr>
                                <w:b w:val="0"/>
                                <w:sz w:val="20"/>
                                <w:szCs w:val="20"/>
                                <w:vertAlign w:val="superscript"/>
                                <w:lang w:val="vi-VN"/>
                              </w:rPr>
                              <w:t>o</w:t>
                            </w:r>
                            <w:r w:rsidRPr="002B0B07">
                              <w:rPr>
                                <w:b w:val="0"/>
                                <w:sz w:val="20"/>
                                <w:szCs w:val="20"/>
                                <w:lang w:val="vi-VN"/>
                              </w:rPr>
                              <w:t xml:space="preserve">C. </w:t>
                            </w:r>
                          </w:p>
                        </w:tc>
                        <w:tc>
                          <w:tcPr>
                            <w:tcW w:w="3408" w:type="dxa"/>
                            <w:tcBorders>
                              <w:top w:val="dotted" w:sz="4" w:space="0" w:color="auto"/>
                              <w:bottom w:val="dotted" w:sz="4" w:space="0" w:color="auto"/>
                            </w:tcBorders>
                            <w:shd w:val="clear" w:color="auto" w:fill="auto"/>
                          </w:tcPr>
                          <w:p w14:paraId="48386561" w14:textId="77777777" w:rsidR="00621F06" w:rsidRDefault="00621F06" w:rsidP="00CE6F46">
                            <w:pPr>
                              <w:rPr>
                                <w:b w:val="0"/>
                              </w:rPr>
                            </w:pPr>
                          </w:p>
                          <w:p w14:paraId="369617D3" w14:textId="77777777" w:rsidR="00621F06" w:rsidRDefault="00621F06" w:rsidP="00CE6F46">
                            <w:pPr>
                              <w:rPr>
                                <w:b w:val="0"/>
                              </w:rPr>
                            </w:pPr>
                          </w:p>
                          <w:p w14:paraId="18FFA54D" w14:textId="77777777" w:rsidR="00621F06" w:rsidRDefault="00621F06" w:rsidP="00CE6F46">
                            <w:pPr>
                              <w:rPr>
                                <w:b w:val="0"/>
                              </w:rPr>
                            </w:pPr>
                          </w:p>
                          <w:p w14:paraId="371CCE79" w14:textId="0C259632" w:rsidR="00621F06" w:rsidRPr="005805EF" w:rsidRDefault="00621F06" w:rsidP="00CE6F46">
                            <w:pPr>
                              <w:rPr>
                                <w:b w:val="0"/>
                              </w:rPr>
                            </w:pPr>
                          </w:p>
                        </w:tc>
                      </w:tr>
                      <w:tr w:rsidR="00621F06" w:rsidRPr="005805EF" w14:paraId="0B81C548" w14:textId="77777777" w:rsidTr="003D77DF">
                        <w:tc>
                          <w:tcPr>
                            <w:tcW w:w="7076" w:type="dxa"/>
                            <w:tcBorders>
                              <w:top w:val="dotted" w:sz="4" w:space="0" w:color="auto"/>
                              <w:bottom w:val="dotted" w:sz="4" w:space="0" w:color="auto"/>
                            </w:tcBorders>
                            <w:shd w:val="clear" w:color="auto" w:fill="auto"/>
                          </w:tcPr>
                          <w:p w14:paraId="482EEA21" w14:textId="7FD961B8" w:rsidR="00621F06" w:rsidRPr="002B0B07" w:rsidRDefault="00621F06" w:rsidP="002B0B07">
                            <w:pPr>
                              <w:jc w:val="both"/>
                              <w:rPr>
                                <w:b w:val="0"/>
                              </w:rPr>
                            </w:pPr>
                            <w:r w:rsidRPr="002B0B07">
                              <w:rPr>
                                <w:bCs w:val="0"/>
                                <w:sz w:val="20"/>
                                <w:szCs w:val="20"/>
                                <w:lang w:val="vi-VN"/>
                              </w:rPr>
                              <w:t xml:space="preserve">Ví dụ </w:t>
                            </w:r>
                            <w:r>
                              <w:rPr>
                                <w:bCs w:val="0"/>
                                <w:sz w:val="20"/>
                                <w:szCs w:val="20"/>
                                <w:lang w:val="vi-VN"/>
                              </w:rPr>
                              <w:t>2</w:t>
                            </w:r>
                            <w:r w:rsidRPr="002B0B07">
                              <w:rPr>
                                <w:bCs w:val="0"/>
                                <w:sz w:val="20"/>
                                <w:szCs w:val="20"/>
                                <w:lang w:val="vi-VN"/>
                              </w:rPr>
                              <w:t>:</w:t>
                            </w:r>
                            <w:r>
                              <w:rPr>
                                <w:b w:val="0"/>
                                <w:sz w:val="20"/>
                                <w:szCs w:val="20"/>
                                <w:lang w:val="vi-VN"/>
                              </w:rPr>
                              <w:t xml:space="preserve"> Một bóng đèn 220V – 40W </w:t>
                            </w:r>
                            <w:r w:rsidRPr="002B0B07">
                              <w:rPr>
                                <w:b w:val="0"/>
                                <w:sz w:val="20"/>
                                <w:szCs w:val="20"/>
                                <w:lang w:val="vi-VN"/>
                              </w:rPr>
                              <w:t>có dây tóc làm bằng vônfram</w:t>
                            </w:r>
                            <w:r>
                              <w:rPr>
                                <w:b w:val="0"/>
                                <w:sz w:val="20"/>
                                <w:szCs w:val="20"/>
                                <w:lang w:val="vi-VN"/>
                              </w:rPr>
                              <w:t xml:space="preserve"> với </w:t>
                            </w:r>
                            <w:r w:rsidRPr="002B0B07">
                              <w:rPr>
                                <w:b w:val="0"/>
                                <w:sz w:val="20"/>
                                <w:szCs w:val="20"/>
                                <w:lang w:val="vi-VN"/>
                              </w:rPr>
                              <w:t>hệ số nhiệt  điện trở là 4,5.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w:t>
                            </w:r>
                            <w:r>
                              <w:rPr>
                                <w:b w:val="0"/>
                                <w:sz w:val="20"/>
                                <w:szCs w:val="20"/>
                                <w:lang w:val="vi-VN"/>
                              </w:rPr>
                              <w:t xml:space="preserve"> Điện trở của dây tóc bóng đèn ở 20</w:t>
                            </w:r>
                            <w:r>
                              <w:rPr>
                                <w:b w:val="0"/>
                                <w:sz w:val="20"/>
                                <w:szCs w:val="20"/>
                                <w:vertAlign w:val="superscript"/>
                                <w:lang w:val="vi-VN"/>
                              </w:rPr>
                              <w:t>o</w:t>
                            </w:r>
                            <w:r>
                              <w:rPr>
                                <w:b w:val="0"/>
                                <w:sz w:val="20"/>
                                <w:szCs w:val="20"/>
                                <w:lang w:val="vi-VN"/>
                              </w:rPr>
                              <w:t>C là R</w:t>
                            </w:r>
                            <w:r w:rsidRPr="003E38A7">
                              <w:rPr>
                                <w:b w:val="0"/>
                                <w:sz w:val="20"/>
                                <w:szCs w:val="20"/>
                                <w:vertAlign w:val="subscript"/>
                                <w:lang w:val="vi-VN"/>
                              </w:rPr>
                              <w:t>o</w:t>
                            </w:r>
                            <w:r>
                              <w:rPr>
                                <w:b w:val="0"/>
                                <w:sz w:val="20"/>
                                <w:szCs w:val="20"/>
                                <w:lang w:val="vi-VN"/>
                              </w:rPr>
                              <w:t xml:space="preserve"> = 121</w:t>
                            </w:r>
                            <w:r>
                              <w:rPr>
                                <w:b w:val="0"/>
                                <w:sz w:val="20"/>
                                <w:szCs w:val="20"/>
                                <w:lang w:val="vi-VN"/>
                              </w:rPr>
                              <w:sym w:font="Symbol" w:char="F057"/>
                            </w:r>
                            <w:r>
                              <w:rPr>
                                <w:b w:val="0"/>
                                <w:sz w:val="20"/>
                                <w:szCs w:val="20"/>
                                <w:lang w:val="vi-VN"/>
                              </w:rPr>
                              <w:t>. Tính nhiệt độ của dây tóc khi bóng đèn sáng bình thường.</w:t>
                            </w:r>
                          </w:p>
                        </w:tc>
                        <w:tc>
                          <w:tcPr>
                            <w:tcW w:w="3408" w:type="dxa"/>
                            <w:tcBorders>
                              <w:top w:val="dotted" w:sz="4" w:space="0" w:color="auto"/>
                              <w:bottom w:val="dotted" w:sz="4" w:space="0" w:color="auto"/>
                            </w:tcBorders>
                            <w:shd w:val="clear" w:color="auto" w:fill="auto"/>
                          </w:tcPr>
                          <w:p w14:paraId="4AD8CF7A" w14:textId="77777777" w:rsidR="00621F06" w:rsidRDefault="00621F06" w:rsidP="00CE6F46">
                            <w:pPr>
                              <w:rPr>
                                <w:b w:val="0"/>
                              </w:rPr>
                            </w:pPr>
                          </w:p>
                          <w:p w14:paraId="7A9C4CD7" w14:textId="77777777" w:rsidR="00621F06" w:rsidRDefault="00621F06" w:rsidP="00CE6F46">
                            <w:pPr>
                              <w:rPr>
                                <w:b w:val="0"/>
                              </w:rPr>
                            </w:pPr>
                          </w:p>
                          <w:p w14:paraId="08A873BB" w14:textId="77777777" w:rsidR="00621F06" w:rsidRDefault="00621F06" w:rsidP="00CE6F46">
                            <w:pPr>
                              <w:rPr>
                                <w:b w:val="0"/>
                              </w:rPr>
                            </w:pPr>
                          </w:p>
                          <w:p w14:paraId="593CC5EC" w14:textId="22754A19" w:rsidR="00621F06" w:rsidRPr="005805EF" w:rsidRDefault="00621F06" w:rsidP="00CE6F46">
                            <w:pPr>
                              <w:rPr>
                                <w:b w:val="0"/>
                              </w:rPr>
                            </w:pPr>
                          </w:p>
                        </w:tc>
                      </w:tr>
                      <w:tr w:rsidR="00621F06" w:rsidRPr="005805EF" w14:paraId="09251937" w14:textId="77777777" w:rsidTr="003D77DF">
                        <w:tc>
                          <w:tcPr>
                            <w:tcW w:w="7076" w:type="dxa"/>
                            <w:tcBorders>
                              <w:top w:val="dotted" w:sz="4" w:space="0" w:color="auto"/>
                              <w:bottom w:val="dotted" w:sz="4" w:space="0" w:color="auto"/>
                            </w:tcBorders>
                            <w:shd w:val="clear" w:color="auto" w:fill="auto"/>
                          </w:tcPr>
                          <w:p w14:paraId="0C7A06C5" w14:textId="493EF1E6" w:rsidR="00621F06" w:rsidRPr="003D77DF" w:rsidRDefault="00621F06" w:rsidP="003D77DF">
                            <w:pPr>
                              <w:jc w:val="both"/>
                              <w:rPr>
                                <w:b w:val="0"/>
                                <w:lang w:val="vi-VN"/>
                              </w:rPr>
                            </w:pPr>
                            <w:r w:rsidRPr="002B0B07">
                              <w:rPr>
                                <w:bCs w:val="0"/>
                                <w:sz w:val="20"/>
                                <w:szCs w:val="20"/>
                                <w:lang w:val="vi-VN"/>
                              </w:rPr>
                              <w:t xml:space="preserve">Ví dụ </w:t>
                            </w:r>
                            <w:r>
                              <w:rPr>
                                <w:bCs w:val="0"/>
                                <w:sz w:val="20"/>
                                <w:szCs w:val="20"/>
                                <w:lang w:val="vi-VN"/>
                              </w:rPr>
                              <w:t>3:</w:t>
                            </w:r>
                            <w:r>
                              <w:rPr>
                                <w:b w:val="0"/>
                                <w:sz w:val="20"/>
                                <w:szCs w:val="20"/>
                                <w:lang w:val="vi-VN"/>
                              </w:rPr>
                              <w:t xml:space="preserve"> Dây tóc của bóng đèn 220V–200W khi sáng bình thường ở nhiệt độ 2500</w:t>
                            </w:r>
                            <w:r w:rsidRPr="003D77DF">
                              <w:rPr>
                                <w:b w:val="0"/>
                                <w:sz w:val="20"/>
                                <w:szCs w:val="20"/>
                                <w:vertAlign w:val="superscript"/>
                                <w:lang w:val="vi-VN"/>
                              </w:rPr>
                              <w:t>o</w:t>
                            </w:r>
                            <w:r>
                              <w:rPr>
                                <w:b w:val="0"/>
                                <w:sz w:val="20"/>
                                <w:szCs w:val="20"/>
                                <w:lang w:val="vi-VN"/>
                              </w:rPr>
                              <w:t>C có điện trở lớn gấp 10,8 lần so với khi ở nhiệt độ 100</w:t>
                            </w:r>
                            <w:r>
                              <w:rPr>
                                <w:b w:val="0"/>
                                <w:sz w:val="20"/>
                                <w:szCs w:val="20"/>
                                <w:vertAlign w:val="superscript"/>
                                <w:lang w:val="vi-VN"/>
                              </w:rPr>
                              <w:t>o</w:t>
                            </w:r>
                            <w:r>
                              <w:rPr>
                                <w:b w:val="0"/>
                                <w:sz w:val="20"/>
                                <w:szCs w:val="20"/>
                                <w:lang w:val="vi-VN"/>
                              </w:rPr>
                              <w:t>C. Tìm hệ số nhiệt điện trở và điện trở R</w:t>
                            </w:r>
                            <w:r>
                              <w:rPr>
                                <w:b w:val="0"/>
                                <w:sz w:val="20"/>
                                <w:szCs w:val="20"/>
                                <w:vertAlign w:val="subscript"/>
                                <w:lang w:val="vi-VN"/>
                              </w:rPr>
                              <w:t xml:space="preserve">o </w:t>
                            </w:r>
                            <w:r w:rsidRPr="003D77DF">
                              <w:rPr>
                                <w:b w:val="0"/>
                                <w:sz w:val="20"/>
                                <w:szCs w:val="20"/>
                                <w:lang w:val="vi-VN"/>
                              </w:rPr>
                              <w:t xml:space="preserve">của dây tóc </w:t>
                            </w:r>
                            <w:r>
                              <w:rPr>
                                <w:b w:val="0"/>
                                <w:sz w:val="20"/>
                                <w:szCs w:val="20"/>
                                <w:lang w:val="vi-VN"/>
                              </w:rPr>
                              <w:t>ở 100</w:t>
                            </w:r>
                            <w:r w:rsidRPr="003D77DF">
                              <w:rPr>
                                <w:b w:val="0"/>
                                <w:sz w:val="20"/>
                                <w:szCs w:val="20"/>
                                <w:vertAlign w:val="superscript"/>
                                <w:lang w:val="vi-VN"/>
                              </w:rPr>
                              <w:t>o</w:t>
                            </w:r>
                            <w:r>
                              <w:rPr>
                                <w:b w:val="0"/>
                                <w:sz w:val="20"/>
                                <w:szCs w:val="20"/>
                                <w:lang w:val="vi-VN"/>
                              </w:rPr>
                              <w:t xml:space="preserve">C. </w:t>
                            </w:r>
                          </w:p>
                        </w:tc>
                        <w:tc>
                          <w:tcPr>
                            <w:tcW w:w="3408" w:type="dxa"/>
                            <w:tcBorders>
                              <w:top w:val="dotted" w:sz="4" w:space="0" w:color="auto"/>
                              <w:bottom w:val="dotted" w:sz="4" w:space="0" w:color="auto"/>
                            </w:tcBorders>
                            <w:shd w:val="clear" w:color="auto" w:fill="auto"/>
                          </w:tcPr>
                          <w:p w14:paraId="40625C1A" w14:textId="77777777" w:rsidR="00621F06" w:rsidRDefault="00621F06" w:rsidP="00CE6F46">
                            <w:pPr>
                              <w:rPr>
                                <w:b w:val="0"/>
                              </w:rPr>
                            </w:pPr>
                          </w:p>
                          <w:p w14:paraId="1874358D" w14:textId="77777777" w:rsidR="00621F06" w:rsidRDefault="00621F06" w:rsidP="00CE6F46">
                            <w:pPr>
                              <w:rPr>
                                <w:b w:val="0"/>
                              </w:rPr>
                            </w:pPr>
                          </w:p>
                          <w:p w14:paraId="3D372F79" w14:textId="77777777" w:rsidR="00621F06" w:rsidRPr="005805EF" w:rsidRDefault="00621F06" w:rsidP="00CE6F46">
                            <w:pPr>
                              <w:rPr>
                                <w:b w:val="0"/>
                              </w:rPr>
                            </w:pPr>
                          </w:p>
                        </w:tc>
                      </w:tr>
                      <w:tr w:rsidR="00621F06" w:rsidRPr="005805EF" w14:paraId="35B6CBDC" w14:textId="77777777" w:rsidTr="003D77DF">
                        <w:tc>
                          <w:tcPr>
                            <w:tcW w:w="7076" w:type="dxa"/>
                            <w:tcBorders>
                              <w:top w:val="dotted" w:sz="4" w:space="0" w:color="auto"/>
                              <w:bottom w:val="dotted" w:sz="4" w:space="0" w:color="auto"/>
                            </w:tcBorders>
                            <w:shd w:val="clear" w:color="auto" w:fill="auto"/>
                          </w:tcPr>
                          <w:p w14:paraId="6F4507CD" w14:textId="53B60AC1" w:rsidR="00621F06" w:rsidRPr="005805EF" w:rsidRDefault="00621F06" w:rsidP="003D77DF">
                            <w:pPr>
                              <w:jc w:val="both"/>
                              <w:rPr>
                                <w:b w:val="0"/>
                              </w:rPr>
                            </w:pPr>
                            <w:r w:rsidRPr="002B0B07">
                              <w:rPr>
                                <w:bCs w:val="0"/>
                                <w:sz w:val="20"/>
                                <w:szCs w:val="20"/>
                                <w:lang w:val="vi-VN"/>
                              </w:rPr>
                              <w:t xml:space="preserve">Ví dụ </w:t>
                            </w:r>
                            <w:r>
                              <w:rPr>
                                <w:bCs w:val="0"/>
                                <w:sz w:val="20"/>
                                <w:szCs w:val="20"/>
                                <w:lang w:val="vi-VN"/>
                              </w:rPr>
                              <w:t>4</w:t>
                            </w:r>
                            <w:r w:rsidRPr="002B0B07">
                              <w:rPr>
                                <w:bCs w:val="0"/>
                                <w:sz w:val="20"/>
                                <w:szCs w:val="20"/>
                                <w:lang w:val="vi-VN"/>
                              </w:rPr>
                              <w:t>:</w:t>
                            </w:r>
                            <w:r>
                              <w:rPr>
                                <w:b w:val="0"/>
                                <w:sz w:val="20"/>
                                <w:szCs w:val="20"/>
                                <w:lang w:val="vi-VN"/>
                              </w:rPr>
                              <w:t xml:space="preserve"> Một mối hàn của cặp nhiệt điện có hệ số nhiệt điện động </w:t>
                            </w:r>
                            <w:r>
                              <w:rPr>
                                <w:b w:val="0"/>
                                <w:sz w:val="20"/>
                                <w:szCs w:val="20"/>
                                <w:lang w:val="vi-VN"/>
                              </w:rPr>
                              <w:sym w:font="Symbol" w:char="F061"/>
                            </w:r>
                            <w:r>
                              <w:rPr>
                                <w:b w:val="0"/>
                                <w:sz w:val="20"/>
                                <w:szCs w:val="20"/>
                                <w:vertAlign w:val="subscript"/>
                                <w:lang w:val="vi-VN"/>
                              </w:rPr>
                              <w:t xml:space="preserve">T </w:t>
                            </w:r>
                            <w:r>
                              <w:rPr>
                                <w:b w:val="0"/>
                                <w:sz w:val="20"/>
                                <w:szCs w:val="20"/>
                                <w:lang w:val="vi-VN"/>
                              </w:rPr>
                              <w:t xml:space="preserve">= 65 </w:t>
                            </w:r>
                            <w:r>
                              <w:rPr>
                                <w:b w:val="0"/>
                                <w:sz w:val="20"/>
                                <w:szCs w:val="20"/>
                                <w:lang w:val="vi-VN"/>
                              </w:rPr>
                              <w:sym w:font="Symbol" w:char="F06D"/>
                            </w:r>
                            <w:r>
                              <w:rPr>
                                <w:b w:val="0"/>
                                <w:sz w:val="20"/>
                                <w:szCs w:val="20"/>
                                <w:lang w:val="vi-VN"/>
                              </w:rPr>
                              <w:t>V/K được đặt trong không khí ở 20</w:t>
                            </w:r>
                            <w:r w:rsidRPr="003D77DF">
                              <w:rPr>
                                <w:b w:val="0"/>
                                <w:sz w:val="20"/>
                                <w:szCs w:val="20"/>
                                <w:vertAlign w:val="superscript"/>
                                <w:lang w:val="vi-VN"/>
                              </w:rPr>
                              <w:t>o</w:t>
                            </w:r>
                            <w:r>
                              <w:rPr>
                                <w:b w:val="0"/>
                                <w:sz w:val="20"/>
                                <w:szCs w:val="20"/>
                                <w:vertAlign w:val="superscript"/>
                                <w:lang w:val="vi-VN"/>
                              </w:rPr>
                              <w:t xml:space="preserve"> </w:t>
                            </w:r>
                            <w:r>
                              <w:rPr>
                                <w:b w:val="0"/>
                                <w:sz w:val="20"/>
                                <w:szCs w:val="20"/>
                                <w:lang w:val="vi-VN"/>
                              </w:rPr>
                              <w:t>C, mối hàn kia được nung nóng đến nhiệt độ 320</w:t>
                            </w:r>
                            <w:r>
                              <w:rPr>
                                <w:b w:val="0"/>
                                <w:sz w:val="20"/>
                                <w:szCs w:val="20"/>
                                <w:vertAlign w:val="superscript"/>
                                <w:lang w:val="vi-VN"/>
                              </w:rPr>
                              <w:t xml:space="preserve">o </w:t>
                            </w:r>
                            <w:r>
                              <w:rPr>
                                <w:b w:val="0"/>
                                <w:sz w:val="20"/>
                                <w:szCs w:val="20"/>
                                <w:lang w:val="vi-VN"/>
                              </w:rPr>
                              <w:t xml:space="preserve">C. Tính suất điện động nhiệt điện của cặp nhiệt điện đó.   </w:t>
                            </w:r>
                          </w:p>
                        </w:tc>
                        <w:tc>
                          <w:tcPr>
                            <w:tcW w:w="3408" w:type="dxa"/>
                            <w:tcBorders>
                              <w:top w:val="dotted" w:sz="4" w:space="0" w:color="auto"/>
                              <w:bottom w:val="dotted" w:sz="4" w:space="0" w:color="auto"/>
                            </w:tcBorders>
                            <w:shd w:val="clear" w:color="auto" w:fill="auto"/>
                          </w:tcPr>
                          <w:p w14:paraId="464945D9" w14:textId="77777777" w:rsidR="00621F06" w:rsidRDefault="00621F06" w:rsidP="00CE6F46">
                            <w:pPr>
                              <w:rPr>
                                <w:b w:val="0"/>
                              </w:rPr>
                            </w:pPr>
                          </w:p>
                          <w:p w14:paraId="040971C6" w14:textId="77777777" w:rsidR="00621F06" w:rsidRDefault="00621F06" w:rsidP="00CE6F46">
                            <w:pPr>
                              <w:rPr>
                                <w:b w:val="0"/>
                              </w:rPr>
                            </w:pPr>
                          </w:p>
                          <w:p w14:paraId="795E6788" w14:textId="77777777" w:rsidR="00621F06" w:rsidRPr="005805EF" w:rsidRDefault="00621F06" w:rsidP="00CE6F46">
                            <w:pPr>
                              <w:rPr>
                                <w:b w:val="0"/>
                              </w:rPr>
                            </w:pPr>
                          </w:p>
                        </w:tc>
                      </w:tr>
                      <w:tr w:rsidR="00621F06" w:rsidRPr="005805EF" w14:paraId="36842BE2" w14:textId="77777777" w:rsidTr="003D77DF">
                        <w:tc>
                          <w:tcPr>
                            <w:tcW w:w="7076" w:type="dxa"/>
                            <w:tcBorders>
                              <w:top w:val="dotted" w:sz="4" w:space="0" w:color="auto"/>
                              <w:bottom w:val="dotted" w:sz="4" w:space="0" w:color="auto"/>
                            </w:tcBorders>
                            <w:shd w:val="clear" w:color="auto" w:fill="auto"/>
                          </w:tcPr>
                          <w:p w14:paraId="06A02983" w14:textId="39C20890" w:rsidR="00621F06" w:rsidRPr="003D77DF" w:rsidRDefault="00621F06" w:rsidP="00C174A8">
                            <w:pPr>
                              <w:jc w:val="both"/>
                              <w:rPr>
                                <w:b w:val="0"/>
                              </w:rPr>
                            </w:pPr>
                            <w:r w:rsidRPr="002B0B07">
                              <w:rPr>
                                <w:bCs w:val="0"/>
                                <w:sz w:val="20"/>
                                <w:szCs w:val="20"/>
                                <w:lang w:val="vi-VN"/>
                              </w:rPr>
                              <w:t xml:space="preserve">Ví dụ </w:t>
                            </w:r>
                            <w:r>
                              <w:rPr>
                                <w:bCs w:val="0"/>
                                <w:sz w:val="20"/>
                                <w:szCs w:val="20"/>
                                <w:lang w:val="vi-VN"/>
                              </w:rPr>
                              <w:t>5</w:t>
                            </w:r>
                            <w:r w:rsidRPr="002B0B07">
                              <w:rPr>
                                <w:bCs w:val="0"/>
                                <w:sz w:val="20"/>
                                <w:szCs w:val="20"/>
                                <w:lang w:val="vi-VN"/>
                              </w:rPr>
                              <w:t>:</w:t>
                            </w:r>
                            <w:r>
                              <w:rPr>
                                <w:b w:val="0"/>
                                <w:sz w:val="20"/>
                                <w:szCs w:val="20"/>
                                <w:lang w:val="vi-VN"/>
                              </w:rPr>
                              <w:t xml:space="preserve"> Một mối hàn của cặp nhiệt điện nhúng vào nước đá đang tan, mối hàn kia được nhúng vào hơi nước sôi. Dùng milivon kế đo được suất nhiệt điện động của cặp nhiệt điện là 4,25 mV. Tính hệ số nhiệt điện động của cặp nhiệt điện đó.</w:t>
                            </w:r>
                          </w:p>
                          <w:p w14:paraId="40B78FB6" w14:textId="63CF5AB8" w:rsidR="00621F06" w:rsidRDefault="00621F06" w:rsidP="00CE6F46">
                            <w:pPr>
                              <w:rPr>
                                <w:b w:val="0"/>
                              </w:rPr>
                            </w:pPr>
                          </w:p>
                        </w:tc>
                        <w:tc>
                          <w:tcPr>
                            <w:tcW w:w="3408" w:type="dxa"/>
                            <w:tcBorders>
                              <w:top w:val="dotted" w:sz="4" w:space="0" w:color="auto"/>
                              <w:bottom w:val="dotted" w:sz="4" w:space="0" w:color="auto"/>
                            </w:tcBorders>
                            <w:shd w:val="clear" w:color="auto" w:fill="auto"/>
                          </w:tcPr>
                          <w:p w14:paraId="5D111C52" w14:textId="77777777" w:rsidR="00621F06" w:rsidRDefault="00621F06" w:rsidP="00CE6F46">
                            <w:pPr>
                              <w:rPr>
                                <w:b w:val="0"/>
                              </w:rPr>
                            </w:pPr>
                          </w:p>
                          <w:p w14:paraId="74786282" w14:textId="77777777" w:rsidR="00621F06" w:rsidRDefault="00621F06" w:rsidP="00CE6F46">
                            <w:pPr>
                              <w:rPr>
                                <w:b w:val="0"/>
                              </w:rPr>
                            </w:pPr>
                          </w:p>
                          <w:p w14:paraId="49680492" w14:textId="77777777" w:rsidR="00621F06" w:rsidRPr="005805EF" w:rsidRDefault="00621F06" w:rsidP="00CE6F46">
                            <w:pPr>
                              <w:rPr>
                                <w:b w:val="0"/>
                              </w:rPr>
                            </w:pPr>
                          </w:p>
                        </w:tc>
                      </w:tr>
                      <w:tr w:rsidR="00621F06" w:rsidRPr="005805EF" w14:paraId="5079660A" w14:textId="77777777" w:rsidTr="003D77DF">
                        <w:tc>
                          <w:tcPr>
                            <w:tcW w:w="7076" w:type="dxa"/>
                            <w:tcBorders>
                              <w:top w:val="dotted" w:sz="4" w:space="0" w:color="auto"/>
                              <w:bottom w:val="dotted" w:sz="4" w:space="0" w:color="auto"/>
                            </w:tcBorders>
                            <w:shd w:val="clear" w:color="auto" w:fill="auto"/>
                          </w:tcPr>
                          <w:p w14:paraId="07944496" w14:textId="71AC1C47" w:rsidR="00621F06" w:rsidRDefault="00621F06" w:rsidP="003E38A7">
                            <w:pPr>
                              <w:jc w:val="both"/>
                              <w:rPr>
                                <w:b w:val="0"/>
                              </w:rPr>
                            </w:pPr>
                            <w:r w:rsidRPr="002B0B07">
                              <w:rPr>
                                <w:bCs w:val="0"/>
                                <w:sz w:val="20"/>
                                <w:szCs w:val="20"/>
                                <w:lang w:val="vi-VN"/>
                              </w:rPr>
                              <w:t xml:space="preserve">Ví dụ </w:t>
                            </w:r>
                            <w:r>
                              <w:rPr>
                                <w:bCs w:val="0"/>
                                <w:sz w:val="20"/>
                                <w:szCs w:val="20"/>
                                <w:lang w:val="vi-VN"/>
                              </w:rPr>
                              <w:t>6</w:t>
                            </w:r>
                            <w:r w:rsidRPr="002B0B07">
                              <w:rPr>
                                <w:bCs w:val="0"/>
                                <w:sz w:val="20"/>
                                <w:szCs w:val="20"/>
                                <w:lang w:val="vi-VN"/>
                              </w:rPr>
                              <w:t>:</w:t>
                            </w:r>
                            <w:r>
                              <w:rPr>
                                <w:b w:val="0"/>
                                <w:sz w:val="20"/>
                                <w:szCs w:val="20"/>
                                <w:lang w:val="vi-VN"/>
                              </w:rPr>
                              <w:t xml:space="preserve"> Nhiệt kế điện thực chất là một cặp nhiệt điện dùng để đo nhiệt độ rất cao hoặc rất thấp mà ta không thể dùng nhiệt kế thông thường để đo được. Dùng nhiệt kế điện có hệ số nhiệt điện động </w:t>
                            </w:r>
                            <w:r>
                              <w:rPr>
                                <w:b w:val="0"/>
                                <w:sz w:val="20"/>
                                <w:szCs w:val="20"/>
                                <w:lang w:val="vi-VN"/>
                              </w:rPr>
                              <w:sym w:font="Symbol" w:char="F061"/>
                            </w:r>
                            <w:r>
                              <w:rPr>
                                <w:b w:val="0"/>
                                <w:sz w:val="20"/>
                                <w:szCs w:val="20"/>
                                <w:vertAlign w:val="subscript"/>
                                <w:lang w:val="vi-VN"/>
                              </w:rPr>
                              <w:t xml:space="preserve">T </w:t>
                            </w:r>
                            <w:r>
                              <w:rPr>
                                <w:b w:val="0"/>
                                <w:sz w:val="20"/>
                                <w:szCs w:val="20"/>
                                <w:lang w:val="vi-VN"/>
                              </w:rPr>
                              <w:t xml:space="preserve">= 42 </w:t>
                            </w:r>
                            <w:r>
                              <w:rPr>
                                <w:b w:val="0"/>
                                <w:sz w:val="20"/>
                                <w:szCs w:val="20"/>
                                <w:lang w:val="vi-VN"/>
                              </w:rPr>
                              <w:sym w:font="Symbol" w:char="F06D"/>
                            </w:r>
                            <w:r>
                              <w:rPr>
                                <w:b w:val="0"/>
                                <w:sz w:val="20"/>
                                <w:szCs w:val="20"/>
                                <w:lang w:val="vi-VN"/>
                              </w:rPr>
                              <w:t>V/K để đo nhiệt độ của một lò nung với một mối hàn đặt trong không khí ở 20</w:t>
                            </w:r>
                            <w:r w:rsidRPr="00E63CDC">
                              <w:rPr>
                                <w:b w:val="0"/>
                                <w:sz w:val="20"/>
                                <w:szCs w:val="20"/>
                                <w:vertAlign w:val="superscript"/>
                                <w:lang w:val="vi-VN"/>
                              </w:rPr>
                              <w:t>o</w:t>
                            </w:r>
                            <w:r>
                              <w:rPr>
                                <w:b w:val="0"/>
                                <w:sz w:val="20"/>
                                <w:szCs w:val="20"/>
                                <w:lang w:val="vi-VN"/>
                              </w:rPr>
                              <w:t xml:space="preserve"> C, còn mối hàn kia đặt vào lò thì thấy milivon kế chỉ 50,2 mV. Tính nhiệt độ của lò nung ? </w:t>
                            </w:r>
                          </w:p>
                        </w:tc>
                        <w:tc>
                          <w:tcPr>
                            <w:tcW w:w="3408" w:type="dxa"/>
                            <w:tcBorders>
                              <w:top w:val="dotted" w:sz="4" w:space="0" w:color="auto"/>
                              <w:bottom w:val="dotted" w:sz="4" w:space="0" w:color="auto"/>
                            </w:tcBorders>
                            <w:shd w:val="clear" w:color="auto" w:fill="auto"/>
                          </w:tcPr>
                          <w:p w14:paraId="5E17ECE8" w14:textId="77777777" w:rsidR="00621F06" w:rsidRDefault="00621F06" w:rsidP="00CE6F46">
                            <w:pPr>
                              <w:rPr>
                                <w:b w:val="0"/>
                              </w:rPr>
                            </w:pPr>
                          </w:p>
                          <w:p w14:paraId="56E865E2" w14:textId="77777777" w:rsidR="00621F06" w:rsidRDefault="00621F06" w:rsidP="00CE6F46">
                            <w:pPr>
                              <w:rPr>
                                <w:b w:val="0"/>
                              </w:rPr>
                            </w:pPr>
                          </w:p>
                          <w:p w14:paraId="2C9974A2" w14:textId="77777777" w:rsidR="00621F06" w:rsidRDefault="00621F06" w:rsidP="00CE6F46">
                            <w:pPr>
                              <w:rPr>
                                <w:b w:val="0"/>
                              </w:rPr>
                            </w:pPr>
                          </w:p>
                          <w:p w14:paraId="6A1D8251" w14:textId="77777777" w:rsidR="00621F06" w:rsidRDefault="00621F06" w:rsidP="00CE6F46">
                            <w:pPr>
                              <w:rPr>
                                <w:b w:val="0"/>
                              </w:rPr>
                            </w:pPr>
                          </w:p>
                          <w:p w14:paraId="161C230D" w14:textId="7D6D6DE2" w:rsidR="00621F06" w:rsidRPr="005805EF" w:rsidRDefault="00621F06" w:rsidP="00CE6F46">
                            <w:pPr>
                              <w:rPr>
                                <w:b w:val="0"/>
                              </w:rPr>
                            </w:pPr>
                          </w:p>
                        </w:tc>
                      </w:tr>
                      <w:tr w:rsidR="00621F06" w:rsidRPr="005805EF" w14:paraId="3A404ED0" w14:textId="77777777" w:rsidTr="003D77DF">
                        <w:tc>
                          <w:tcPr>
                            <w:tcW w:w="7076" w:type="dxa"/>
                            <w:tcBorders>
                              <w:top w:val="dotted" w:sz="4" w:space="0" w:color="auto"/>
                              <w:bottom w:val="dotted" w:sz="4" w:space="0" w:color="auto"/>
                            </w:tcBorders>
                            <w:shd w:val="clear" w:color="auto" w:fill="auto"/>
                          </w:tcPr>
                          <w:p w14:paraId="5C4C6FF0" w14:textId="32B8FA77" w:rsidR="00621F06" w:rsidRPr="00E63CDC" w:rsidRDefault="00621F06" w:rsidP="00E63CDC">
                            <w:pPr>
                              <w:jc w:val="both"/>
                              <w:rPr>
                                <w:b w:val="0"/>
                                <w:sz w:val="20"/>
                                <w:szCs w:val="20"/>
                                <w:lang w:val="vi-VN"/>
                              </w:rPr>
                            </w:pPr>
                            <w:r w:rsidRPr="002B0B07">
                              <w:rPr>
                                <w:bCs w:val="0"/>
                                <w:sz w:val="20"/>
                                <w:szCs w:val="20"/>
                                <w:lang w:val="vi-VN"/>
                              </w:rPr>
                              <w:t xml:space="preserve">Ví dụ </w:t>
                            </w:r>
                            <w:r>
                              <w:rPr>
                                <w:bCs w:val="0"/>
                                <w:sz w:val="20"/>
                                <w:szCs w:val="20"/>
                                <w:lang w:val="vi-VN"/>
                              </w:rPr>
                              <w:t>6</w:t>
                            </w:r>
                            <w:r w:rsidRPr="002B0B07">
                              <w:rPr>
                                <w:bCs w:val="0"/>
                                <w:sz w:val="20"/>
                                <w:szCs w:val="20"/>
                                <w:lang w:val="vi-VN"/>
                              </w:rPr>
                              <w:t>:</w:t>
                            </w:r>
                            <w:r>
                              <w:rPr>
                                <w:b w:val="0"/>
                                <w:sz w:val="20"/>
                                <w:szCs w:val="20"/>
                                <w:lang w:val="vi-VN"/>
                              </w:rPr>
                              <w:t xml:space="preserve"> Ở nhiệt độ 25</w:t>
                            </w:r>
                            <w:r>
                              <w:rPr>
                                <w:b w:val="0"/>
                                <w:sz w:val="20"/>
                                <w:szCs w:val="20"/>
                                <w:vertAlign w:val="superscript"/>
                                <w:lang w:val="vi-VN"/>
                              </w:rPr>
                              <w:t xml:space="preserve">o </w:t>
                            </w:r>
                            <w:r>
                              <w:rPr>
                                <w:b w:val="0"/>
                                <w:sz w:val="20"/>
                                <w:szCs w:val="20"/>
                                <w:lang w:val="vi-VN"/>
                              </w:rPr>
                              <w:t xml:space="preserve">C, hiệu điện thế giữa hai cực của bóng đèn là 20 mV thì cường độ dòng điện qua đèn là 8 mA. Khi sáng bình thường, hiệu điện thế giữa hai cực của bóng đèn là 240 V thì cường độ qua đèn là 8 A. Tính nhiệt độ của dây tóc bóng đèn khi đèn sáng bình thường. Biết </w:t>
                            </w:r>
                            <w:r w:rsidRPr="002B0B07">
                              <w:rPr>
                                <w:b w:val="0"/>
                                <w:sz w:val="20"/>
                                <w:szCs w:val="20"/>
                                <w:lang w:val="vi-VN"/>
                              </w:rPr>
                              <w:t>hệ số nhiệt  điện trở</w:t>
                            </w:r>
                            <w:r>
                              <w:rPr>
                                <w:b w:val="0"/>
                                <w:sz w:val="20"/>
                                <w:szCs w:val="20"/>
                                <w:lang w:val="vi-VN"/>
                              </w:rPr>
                              <w:t xml:space="preserve"> của dây tóc</w:t>
                            </w:r>
                            <w:r w:rsidRPr="002B0B07">
                              <w:rPr>
                                <w:b w:val="0"/>
                                <w:sz w:val="20"/>
                                <w:szCs w:val="20"/>
                                <w:lang w:val="vi-VN"/>
                              </w:rPr>
                              <w:t xml:space="preserve"> là 4,</w:t>
                            </w:r>
                            <w:r>
                              <w:rPr>
                                <w:b w:val="0"/>
                                <w:sz w:val="20"/>
                                <w:szCs w:val="20"/>
                                <w:lang w:val="vi-VN"/>
                              </w:rPr>
                              <w:t>2</w:t>
                            </w:r>
                            <w:r w:rsidRPr="002B0B07">
                              <w:rPr>
                                <w:b w:val="0"/>
                                <w:sz w:val="20"/>
                                <w:szCs w:val="20"/>
                                <w:lang w:val="vi-VN"/>
                              </w:rPr>
                              <w:t>.10</w:t>
                            </w:r>
                            <w:r w:rsidRPr="002B0B07">
                              <w:rPr>
                                <w:b w:val="0"/>
                                <w:sz w:val="20"/>
                                <w:szCs w:val="20"/>
                                <w:vertAlign w:val="superscript"/>
                                <w:lang w:val="vi-VN"/>
                              </w:rPr>
                              <w:t xml:space="preserve">-3 </w:t>
                            </w:r>
                            <w:r w:rsidRPr="002B0B07">
                              <w:rPr>
                                <w:b w:val="0"/>
                                <w:sz w:val="20"/>
                                <w:szCs w:val="20"/>
                                <w:lang w:val="vi-VN"/>
                              </w:rPr>
                              <w:t>K</w:t>
                            </w:r>
                            <w:r w:rsidRPr="002B0B07">
                              <w:rPr>
                                <w:b w:val="0"/>
                                <w:sz w:val="20"/>
                                <w:szCs w:val="20"/>
                                <w:vertAlign w:val="superscript"/>
                                <w:lang w:val="vi-VN"/>
                              </w:rPr>
                              <w:t>-1</w:t>
                            </w:r>
                            <w:r w:rsidRPr="002B0B07">
                              <w:rPr>
                                <w:b w:val="0"/>
                                <w:sz w:val="20"/>
                                <w:szCs w:val="20"/>
                                <w:lang w:val="vi-VN"/>
                              </w:rPr>
                              <w:t>.</w:t>
                            </w:r>
                          </w:p>
                        </w:tc>
                        <w:tc>
                          <w:tcPr>
                            <w:tcW w:w="3408" w:type="dxa"/>
                            <w:tcBorders>
                              <w:top w:val="dotted" w:sz="4" w:space="0" w:color="auto"/>
                              <w:bottom w:val="dotted" w:sz="4" w:space="0" w:color="auto"/>
                            </w:tcBorders>
                            <w:shd w:val="clear" w:color="auto" w:fill="auto"/>
                          </w:tcPr>
                          <w:p w14:paraId="7B6F3003" w14:textId="77777777" w:rsidR="00621F06" w:rsidRDefault="00621F06" w:rsidP="00CE6F46">
                            <w:pPr>
                              <w:rPr>
                                <w:b w:val="0"/>
                              </w:rPr>
                            </w:pPr>
                          </w:p>
                          <w:p w14:paraId="7391DD85" w14:textId="77777777" w:rsidR="00621F06" w:rsidRDefault="00621F06" w:rsidP="00CE6F46">
                            <w:pPr>
                              <w:rPr>
                                <w:b w:val="0"/>
                              </w:rPr>
                            </w:pPr>
                          </w:p>
                          <w:p w14:paraId="3DEC3007" w14:textId="77777777" w:rsidR="00621F06" w:rsidRDefault="00621F06" w:rsidP="00CE6F46">
                            <w:pPr>
                              <w:rPr>
                                <w:b w:val="0"/>
                              </w:rPr>
                            </w:pPr>
                          </w:p>
                          <w:p w14:paraId="4B05D81B" w14:textId="77777777" w:rsidR="00621F06" w:rsidRDefault="00621F06" w:rsidP="00CE6F46">
                            <w:pPr>
                              <w:rPr>
                                <w:b w:val="0"/>
                              </w:rPr>
                            </w:pPr>
                          </w:p>
                        </w:tc>
                      </w:tr>
                    </w:tbl>
                    <w:p w14:paraId="501C5495" w14:textId="77777777" w:rsidR="00621F06" w:rsidRPr="003D77DF" w:rsidRDefault="00621F06" w:rsidP="00AC1A8C">
                      <w:pPr>
                        <w:spacing w:line="276" w:lineRule="auto"/>
                        <w:rPr>
                          <w:sz w:val="22"/>
                          <w:szCs w:val="22"/>
                          <w:lang w:val="vi-VN"/>
                        </w:rPr>
                      </w:pPr>
                    </w:p>
                  </w:txbxContent>
                </v:textbox>
              </v:shape>
            </w:pict>
          </mc:Fallback>
        </mc:AlternateContent>
      </w:r>
    </w:p>
    <w:p w14:paraId="2269293C" w14:textId="43EBE980" w:rsidR="00AC1A8C" w:rsidRPr="0046538A" w:rsidRDefault="00AC1A8C" w:rsidP="00AC1A8C">
      <w:pPr>
        <w:jc w:val="both"/>
        <w:rPr>
          <w:sz w:val="22"/>
          <w:szCs w:val="22"/>
        </w:rPr>
      </w:pPr>
    </w:p>
    <w:p w14:paraId="375FB358" w14:textId="77777777" w:rsidR="00AC1A8C" w:rsidRPr="0046538A" w:rsidRDefault="00AC1A8C" w:rsidP="00AC1A8C">
      <w:pPr>
        <w:jc w:val="both"/>
        <w:rPr>
          <w:sz w:val="22"/>
          <w:szCs w:val="22"/>
        </w:rPr>
      </w:pPr>
    </w:p>
    <w:p w14:paraId="6D701AEC" w14:textId="77777777" w:rsidR="00AC1A8C" w:rsidRPr="0046538A" w:rsidRDefault="00AC1A8C" w:rsidP="00AC1A8C">
      <w:pPr>
        <w:jc w:val="both"/>
        <w:rPr>
          <w:sz w:val="22"/>
          <w:szCs w:val="22"/>
        </w:rPr>
      </w:pPr>
    </w:p>
    <w:p w14:paraId="00C5B56B" w14:textId="77777777" w:rsidR="00AC1A8C" w:rsidRPr="0046538A" w:rsidRDefault="00AC1A8C" w:rsidP="00AC1A8C">
      <w:pPr>
        <w:jc w:val="both"/>
        <w:rPr>
          <w:sz w:val="22"/>
          <w:szCs w:val="22"/>
        </w:rPr>
      </w:pPr>
    </w:p>
    <w:p w14:paraId="3BCD69B7" w14:textId="77777777" w:rsidR="00AC1A8C" w:rsidRPr="0046538A" w:rsidRDefault="00AC1A8C" w:rsidP="00AC1A8C">
      <w:pPr>
        <w:jc w:val="both"/>
        <w:rPr>
          <w:sz w:val="22"/>
          <w:szCs w:val="22"/>
        </w:rPr>
      </w:pPr>
    </w:p>
    <w:p w14:paraId="525D72E3" w14:textId="77777777" w:rsidR="00AC1A8C" w:rsidRPr="0046538A" w:rsidRDefault="00AC1A8C" w:rsidP="00AC1A8C">
      <w:pPr>
        <w:jc w:val="both"/>
        <w:rPr>
          <w:sz w:val="22"/>
          <w:szCs w:val="22"/>
        </w:rPr>
      </w:pPr>
    </w:p>
    <w:p w14:paraId="660D58DC" w14:textId="77777777" w:rsidR="00AC1A8C" w:rsidRPr="0046538A" w:rsidRDefault="00AC1A8C" w:rsidP="00AC1A8C">
      <w:pPr>
        <w:jc w:val="both"/>
        <w:rPr>
          <w:sz w:val="22"/>
          <w:szCs w:val="22"/>
        </w:rPr>
      </w:pPr>
    </w:p>
    <w:p w14:paraId="2916ED6E" w14:textId="77777777" w:rsidR="00AC1A8C" w:rsidRPr="0046538A" w:rsidRDefault="00AC1A8C" w:rsidP="00AC1A8C">
      <w:pPr>
        <w:jc w:val="both"/>
        <w:rPr>
          <w:sz w:val="22"/>
          <w:szCs w:val="22"/>
        </w:rPr>
      </w:pPr>
    </w:p>
    <w:p w14:paraId="6F9F51F3" w14:textId="77777777" w:rsidR="00AC1A8C" w:rsidRPr="0046538A" w:rsidRDefault="00AC1A8C" w:rsidP="00AC1A8C">
      <w:pPr>
        <w:jc w:val="both"/>
        <w:rPr>
          <w:sz w:val="22"/>
          <w:szCs w:val="22"/>
        </w:rPr>
      </w:pPr>
    </w:p>
    <w:p w14:paraId="4E17D1EF" w14:textId="77777777" w:rsidR="00AC1A8C" w:rsidRPr="0046538A" w:rsidRDefault="00AC1A8C" w:rsidP="00AC1A8C">
      <w:pPr>
        <w:jc w:val="both"/>
        <w:rPr>
          <w:sz w:val="22"/>
          <w:szCs w:val="22"/>
        </w:rPr>
      </w:pPr>
    </w:p>
    <w:p w14:paraId="02DDA501" w14:textId="77777777" w:rsidR="00AC1A8C" w:rsidRPr="0046538A" w:rsidRDefault="00AC1A8C" w:rsidP="00AC1A8C">
      <w:pPr>
        <w:jc w:val="both"/>
        <w:rPr>
          <w:sz w:val="22"/>
          <w:szCs w:val="22"/>
        </w:rPr>
      </w:pPr>
    </w:p>
    <w:p w14:paraId="0C0FCF6A" w14:textId="77777777" w:rsidR="00AC1A8C" w:rsidRPr="0046538A" w:rsidRDefault="00AC1A8C" w:rsidP="00AC1A8C">
      <w:pPr>
        <w:jc w:val="both"/>
        <w:rPr>
          <w:sz w:val="22"/>
          <w:szCs w:val="22"/>
        </w:rPr>
      </w:pPr>
    </w:p>
    <w:p w14:paraId="5594C3E4" w14:textId="77777777" w:rsidR="00AC1A8C" w:rsidRPr="0046538A" w:rsidRDefault="00AC1A8C" w:rsidP="00AC1A8C">
      <w:pPr>
        <w:jc w:val="both"/>
        <w:rPr>
          <w:sz w:val="22"/>
          <w:szCs w:val="22"/>
        </w:rPr>
      </w:pPr>
    </w:p>
    <w:p w14:paraId="472BDD02" w14:textId="77777777" w:rsidR="00AC1A8C" w:rsidRPr="0046538A" w:rsidRDefault="00AC1A8C" w:rsidP="00AC1A8C">
      <w:pPr>
        <w:jc w:val="both"/>
        <w:rPr>
          <w:sz w:val="22"/>
          <w:szCs w:val="22"/>
        </w:rPr>
      </w:pPr>
    </w:p>
    <w:p w14:paraId="78CA6273" w14:textId="77777777" w:rsidR="00AC1A8C" w:rsidRPr="0046538A" w:rsidRDefault="00AC1A8C" w:rsidP="00AC1A8C">
      <w:pPr>
        <w:jc w:val="both"/>
        <w:rPr>
          <w:sz w:val="22"/>
          <w:szCs w:val="22"/>
        </w:rPr>
      </w:pPr>
    </w:p>
    <w:p w14:paraId="072FD5FC" w14:textId="77777777" w:rsidR="00AC1A8C" w:rsidRPr="0046538A" w:rsidRDefault="00AC1A8C" w:rsidP="00AC1A8C">
      <w:pPr>
        <w:jc w:val="both"/>
        <w:rPr>
          <w:sz w:val="22"/>
          <w:szCs w:val="22"/>
        </w:rPr>
      </w:pPr>
    </w:p>
    <w:p w14:paraId="5130CFEE" w14:textId="77777777" w:rsidR="00AC1A8C" w:rsidRPr="0046538A" w:rsidRDefault="00AC1A8C" w:rsidP="00AC1A8C">
      <w:pPr>
        <w:jc w:val="both"/>
        <w:rPr>
          <w:sz w:val="22"/>
          <w:szCs w:val="22"/>
        </w:rPr>
      </w:pPr>
    </w:p>
    <w:p w14:paraId="58A5BDD1" w14:textId="77777777" w:rsidR="00AC1A8C" w:rsidRPr="0046538A" w:rsidRDefault="00AC1A8C" w:rsidP="00AC1A8C">
      <w:pPr>
        <w:jc w:val="both"/>
        <w:rPr>
          <w:sz w:val="22"/>
          <w:szCs w:val="22"/>
        </w:rPr>
      </w:pPr>
    </w:p>
    <w:p w14:paraId="696FEB64" w14:textId="77777777" w:rsidR="00AC1A8C" w:rsidRPr="0046538A" w:rsidRDefault="00AC1A8C" w:rsidP="00AC1A8C">
      <w:pPr>
        <w:jc w:val="both"/>
        <w:rPr>
          <w:sz w:val="22"/>
          <w:szCs w:val="22"/>
        </w:rPr>
      </w:pPr>
    </w:p>
    <w:p w14:paraId="05A64DD3" w14:textId="77777777" w:rsidR="00AC1A8C" w:rsidRPr="0046538A" w:rsidRDefault="00AC1A8C" w:rsidP="00AC1A8C">
      <w:pPr>
        <w:jc w:val="both"/>
        <w:rPr>
          <w:sz w:val="22"/>
          <w:szCs w:val="22"/>
        </w:rPr>
      </w:pPr>
    </w:p>
    <w:p w14:paraId="580439BE" w14:textId="77777777" w:rsidR="00AC1A8C" w:rsidRPr="0046538A" w:rsidRDefault="00AC1A8C" w:rsidP="00AC1A8C">
      <w:pPr>
        <w:jc w:val="both"/>
        <w:rPr>
          <w:sz w:val="22"/>
          <w:szCs w:val="22"/>
        </w:rPr>
      </w:pPr>
    </w:p>
    <w:p w14:paraId="352820AA" w14:textId="77777777" w:rsidR="00AC1A8C" w:rsidRPr="0046538A" w:rsidRDefault="00AC1A8C" w:rsidP="00AC1A8C">
      <w:pPr>
        <w:jc w:val="both"/>
        <w:rPr>
          <w:sz w:val="22"/>
          <w:szCs w:val="22"/>
        </w:rPr>
      </w:pPr>
    </w:p>
    <w:p w14:paraId="5F79F026" w14:textId="77777777" w:rsidR="00AC1A8C" w:rsidRPr="0046538A" w:rsidRDefault="00AC1A8C" w:rsidP="00AC1A8C">
      <w:pPr>
        <w:jc w:val="both"/>
        <w:rPr>
          <w:sz w:val="22"/>
          <w:szCs w:val="22"/>
        </w:rPr>
      </w:pPr>
    </w:p>
    <w:p w14:paraId="63FECC33" w14:textId="77777777" w:rsidR="00AC1A8C" w:rsidRPr="0046538A" w:rsidRDefault="00AC1A8C" w:rsidP="00AC1A8C">
      <w:pPr>
        <w:jc w:val="both"/>
        <w:rPr>
          <w:sz w:val="22"/>
          <w:szCs w:val="22"/>
        </w:rPr>
      </w:pPr>
    </w:p>
    <w:p w14:paraId="40ECBE08" w14:textId="77777777" w:rsidR="00AC1A8C" w:rsidRPr="0046538A" w:rsidRDefault="00AC1A8C" w:rsidP="00AC1A8C">
      <w:pPr>
        <w:jc w:val="both"/>
        <w:rPr>
          <w:sz w:val="22"/>
          <w:szCs w:val="22"/>
        </w:rPr>
      </w:pPr>
    </w:p>
    <w:p w14:paraId="55431C43" w14:textId="77777777" w:rsidR="00AC1A8C" w:rsidRPr="0046538A" w:rsidRDefault="00AC1A8C" w:rsidP="00AC1A8C">
      <w:pPr>
        <w:jc w:val="both"/>
        <w:rPr>
          <w:sz w:val="22"/>
          <w:szCs w:val="22"/>
        </w:rPr>
      </w:pPr>
    </w:p>
    <w:p w14:paraId="0AA00AA3" w14:textId="77777777" w:rsidR="00AC1A8C" w:rsidRPr="0046538A" w:rsidRDefault="00AC1A8C" w:rsidP="00AC1A8C">
      <w:pPr>
        <w:jc w:val="both"/>
        <w:rPr>
          <w:sz w:val="22"/>
          <w:szCs w:val="22"/>
        </w:rPr>
      </w:pPr>
    </w:p>
    <w:p w14:paraId="38C4CFF4" w14:textId="77777777" w:rsidR="00AC1A8C" w:rsidRPr="0046538A" w:rsidRDefault="00AC1A8C" w:rsidP="00AC1A8C">
      <w:pPr>
        <w:jc w:val="both"/>
        <w:rPr>
          <w:sz w:val="22"/>
          <w:szCs w:val="22"/>
        </w:rPr>
      </w:pPr>
    </w:p>
    <w:p w14:paraId="716A9B14" w14:textId="77777777" w:rsidR="00AC1A8C" w:rsidRPr="0046538A" w:rsidRDefault="00AC1A8C" w:rsidP="00AC1A8C">
      <w:pPr>
        <w:jc w:val="both"/>
        <w:rPr>
          <w:sz w:val="22"/>
          <w:szCs w:val="22"/>
        </w:rPr>
      </w:pPr>
    </w:p>
    <w:p w14:paraId="21CC4D7F" w14:textId="77777777" w:rsidR="00AC1A8C" w:rsidRPr="0046538A" w:rsidRDefault="00AC1A8C" w:rsidP="00AC1A8C">
      <w:pPr>
        <w:jc w:val="both"/>
        <w:rPr>
          <w:sz w:val="22"/>
          <w:szCs w:val="22"/>
        </w:rPr>
      </w:pPr>
    </w:p>
    <w:p w14:paraId="35C5C519" w14:textId="77777777" w:rsidR="00AC1A8C" w:rsidRPr="0046538A" w:rsidRDefault="00AC1A8C" w:rsidP="00AC1A8C">
      <w:pPr>
        <w:jc w:val="both"/>
        <w:rPr>
          <w:sz w:val="22"/>
          <w:szCs w:val="22"/>
        </w:rPr>
      </w:pPr>
    </w:p>
    <w:p w14:paraId="7F272040" w14:textId="77777777" w:rsidR="00AC1A8C" w:rsidRPr="0046538A" w:rsidRDefault="00AC1A8C" w:rsidP="00AC1A8C">
      <w:pPr>
        <w:jc w:val="both"/>
        <w:rPr>
          <w:sz w:val="22"/>
          <w:szCs w:val="22"/>
        </w:rPr>
      </w:pPr>
    </w:p>
    <w:p w14:paraId="1B0D4518" w14:textId="77777777" w:rsidR="00AC1A8C" w:rsidRPr="0046538A" w:rsidRDefault="00AC1A8C" w:rsidP="00AC1A8C">
      <w:pPr>
        <w:jc w:val="both"/>
        <w:rPr>
          <w:sz w:val="22"/>
          <w:szCs w:val="22"/>
        </w:rPr>
      </w:pPr>
    </w:p>
    <w:p w14:paraId="67205759" w14:textId="77777777" w:rsidR="00AC1A8C" w:rsidRPr="0046538A" w:rsidRDefault="00AC1A8C" w:rsidP="00AC1A8C">
      <w:pPr>
        <w:jc w:val="both"/>
        <w:rPr>
          <w:sz w:val="22"/>
          <w:szCs w:val="22"/>
        </w:rPr>
      </w:pPr>
    </w:p>
    <w:p w14:paraId="5EC3E2EC" w14:textId="77777777" w:rsidR="00AC1A8C" w:rsidRPr="0046538A" w:rsidRDefault="00AC1A8C" w:rsidP="00AC1A8C">
      <w:pPr>
        <w:jc w:val="both"/>
        <w:rPr>
          <w:sz w:val="22"/>
          <w:szCs w:val="22"/>
        </w:rPr>
      </w:pPr>
    </w:p>
    <w:p w14:paraId="1BE55FAA" w14:textId="77777777" w:rsidR="00AC1A8C" w:rsidRPr="0046538A" w:rsidRDefault="00AC1A8C" w:rsidP="00AC1A8C">
      <w:pPr>
        <w:jc w:val="both"/>
        <w:rPr>
          <w:sz w:val="22"/>
          <w:szCs w:val="22"/>
        </w:rPr>
      </w:pPr>
    </w:p>
    <w:p w14:paraId="4993ADC3" w14:textId="77777777" w:rsidR="00AC1A8C" w:rsidRPr="0046538A" w:rsidRDefault="00AC1A8C" w:rsidP="00AC1A8C">
      <w:pPr>
        <w:jc w:val="both"/>
        <w:rPr>
          <w:sz w:val="22"/>
          <w:szCs w:val="22"/>
        </w:rPr>
      </w:pPr>
    </w:p>
    <w:p w14:paraId="417DE3BD" w14:textId="77777777" w:rsidR="00AC1A8C" w:rsidRPr="0046538A" w:rsidRDefault="00AC1A8C" w:rsidP="00AC1A8C">
      <w:pPr>
        <w:jc w:val="both"/>
        <w:rPr>
          <w:sz w:val="22"/>
          <w:szCs w:val="22"/>
        </w:rPr>
      </w:pPr>
    </w:p>
    <w:p w14:paraId="15969198" w14:textId="77777777" w:rsidR="00AC1A8C" w:rsidRPr="0046538A" w:rsidRDefault="00AC1A8C" w:rsidP="00AC1A8C">
      <w:pPr>
        <w:jc w:val="both"/>
        <w:rPr>
          <w:sz w:val="22"/>
          <w:szCs w:val="22"/>
        </w:rPr>
      </w:pPr>
    </w:p>
    <w:p w14:paraId="4C5C3615" w14:textId="77777777" w:rsidR="00AC1A8C" w:rsidRPr="0046538A" w:rsidRDefault="00AC1A8C" w:rsidP="00AC1A8C">
      <w:pPr>
        <w:jc w:val="both"/>
        <w:rPr>
          <w:sz w:val="22"/>
          <w:szCs w:val="22"/>
        </w:rPr>
      </w:pPr>
    </w:p>
    <w:p w14:paraId="08939082" w14:textId="77777777" w:rsidR="00AC1A8C" w:rsidRPr="0046538A" w:rsidRDefault="00AC1A8C" w:rsidP="00AC1A8C">
      <w:pPr>
        <w:jc w:val="both"/>
        <w:rPr>
          <w:sz w:val="22"/>
          <w:szCs w:val="22"/>
        </w:rPr>
      </w:pPr>
    </w:p>
    <w:p w14:paraId="201B8CA4" w14:textId="77777777" w:rsidR="00AC1A8C" w:rsidRPr="0046538A" w:rsidRDefault="00AC1A8C" w:rsidP="00AC1A8C">
      <w:pPr>
        <w:jc w:val="both"/>
        <w:rPr>
          <w:sz w:val="22"/>
          <w:szCs w:val="22"/>
        </w:rPr>
      </w:pPr>
    </w:p>
    <w:p w14:paraId="5BEF3902" w14:textId="77777777" w:rsidR="00AC1A8C" w:rsidRPr="0046538A" w:rsidRDefault="00AC1A8C" w:rsidP="00AC1A8C">
      <w:pPr>
        <w:jc w:val="both"/>
        <w:rPr>
          <w:sz w:val="22"/>
          <w:szCs w:val="22"/>
        </w:rPr>
      </w:pPr>
    </w:p>
    <w:p w14:paraId="036ADBDF" w14:textId="77777777" w:rsidR="00AC1A8C" w:rsidRPr="0046538A" w:rsidRDefault="00AC1A8C" w:rsidP="00AC1A8C">
      <w:pPr>
        <w:jc w:val="both"/>
        <w:rPr>
          <w:sz w:val="22"/>
          <w:szCs w:val="22"/>
        </w:rPr>
      </w:pPr>
    </w:p>
    <w:p w14:paraId="35819AD5" w14:textId="77777777" w:rsidR="00AC1A8C" w:rsidRPr="0046538A" w:rsidRDefault="00AC1A8C" w:rsidP="00AC1A8C">
      <w:pPr>
        <w:jc w:val="both"/>
        <w:rPr>
          <w:sz w:val="22"/>
          <w:szCs w:val="22"/>
        </w:rPr>
      </w:pPr>
    </w:p>
    <w:p w14:paraId="481DA649" w14:textId="77777777" w:rsidR="00AC1A8C" w:rsidRPr="0046538A" w:rsidRDefault="00AC1A8C" w:rsidP="00AC1A8C">
      <w:pPr>
        <w:jc w:val="both"/>
        <w:rPr>
          <w:sz w:val="22"/>
          <w:szCs w:val="22"/>
        </w:rPr>
      </w:pPr>
    </w:p>
    <w:p w14:paraId="34810E3F" w14:textId="77777777" w:rsidR="00AC1A8C" w:rsidRPr="0046538A" w:rsidRDefault="00AC1A8C" w:rsidP="00AC1A8C">
      <w:pPr>
        <w:jc w:val="both"/>
        <w:rPr>
          <w:sz w:val="22"/>
          <w:szCs w:val="22"/>
        </w:rPr>
      </w:pPr>
    </w:p>
    <w:p w14:paraId="560C448D" w14:textId="77777777" w:rsidR="00AC1A8C" w:rsidRPr="0046538A" w:rsidRDefault="00AC1A8C" w:rsidP="00AC1A8C">
      <w:pPr>
        <w:jc w:val="both"/>
        <w:rPr>
          <w:sz w:val="22"/>
          <w:szCs w:val="22"/>
        </w:rPr>
      </w:pPr>
    </w:p>
    <w:p w14:paraId="2FAEC1DF" w14:textId="77777777" w:rsidR="00AC1A8C" w:rsidRPr="0046538A" w:rsidRDefault="00AC1A8C" w:rsidP="00AC1A8C">
      <w:pPr>
        <w:jc w:val="both"/>
        <w:rPr>
          <w:sz w:val="22"/>
          <w:szCs w:val="22"/>
        </w:rPr>
      </w:pPr>
    </w:p>
    <w:p w14:paraId="5E504A06" w14:textId="77777777" w:rsidR="00AC1A8C" w:rsidRPr="0046538A" w:rsidRDefault="00AC1A8C" w:rsidP="00AC1A8C">
      <w:pPr>
        <w:jc w:val="both"/>
        <w:rPr>
          <w:sz w:val="22"/>
          <w:szCs w:val="22"/>
        </w:rPr>
      </w:pPr>
    </w:p>
    <w:p w14:paraId="4934A2FE" w14:textId="77777777" w:rsidR="00AC1A8C" w:rsidRPr="0046538A" w:rsidRDefault="00AC1A8C" w:rsidP="00AC1A8C">
      <w:pPr>
        <w:jc w:val="both"/>
        <w:rPr>
          <w:sz w:val="22"/>
          <w:szCs w:val="22"/>
        </w:rPr>
      </w:pPr>
    </w:p>
    <w:p w14:paraId="035DC9D0" w14:textId="77777777" w:rsidR="00AC1A8C" w:rsidRPr="0046538A" w:rsidRDefault="00AC1A8C" w:rsidP="00AC1A8C">
      <w:pPr>
        <w:jc w:val="both"/>
        <w:rPr>
          <w:sz w:val="22"/>
          <w:szCs w:val="22"/>
        </w:rPr>
      </w:pPr>
    </w:p>
    <w:p w14:paraId="4013D461" w14:textId="77777777" w:rsidR="00AC1A8C" w:rsidRPr="0046538A" w:rsidRDefault="00AC1A8C" w:rsidP="00AC1A8C">
      <w:pPr>
        <w:jc w:val="both"/>
        <w:rPr>
          <w:sz w:val="22"/>
          <w:szCs w:val="22"/>
        </w:rPr>
      </w:pPr>
    </w:p>
    <w:p w14:paraId="53C76055" w14:textId="77777777" w:rsidR="00AC1A8C" w:rsidRPr="0046538A" w:rsidRDefault="00AC1A8C" w:rsidP="00AC1A8C">
      <w:pPr>
        <w:jc w:val="both"/>
        <w:rPr>
          <w:sz w:val="22"/>
          <w:szCs w:val="22"/>
        </w:rPr>
      </w:pPr>
      <w:r w:rsidRPr="0046538A">
        <w:rPr>
          <w:noProof/>
          <w:sz w:val="22"/>
          <w:szCs w:val="22"/>
        </w:rPr>
        <w:lastRenderedPageBreak/>
        <mc:AlternateContent>
          <mc:Choice Requires="wps">
            <w:drawing>
              <wp:anchor distT="0" distB="0" distL="114300" distR="114300" simplePos="0" relativeHeight="251783168" behindDoc="0" locked="0" layoutInCell="1" allowOverlap="1" wp14:anchorId="1627AB2C" wp14:editId="4C1A8A2E">
                <wp:simplePos x="0" y="0"/>
                <wp:positionH relativeFrom="column">
                  <wp:posOffset>-136366</wp:posOffset>
                </wp:positionH>
                <wp:positionV relativeFrom="paragraph">
                  <wp:posOffset>476</wp:posOffset>
                </wp:positionV>
                <wp:extent cx="6480000" cy="10008000"/>
                <wp:effectExtent l="0" t="0" r="10160" b="12700"/>
                <wp:wrapThrough wrapText="bothSides">
                  <wp:wrapPolygon edited="0">
                    <wp:start x="0" y="0"/>
                    <wp:lineTo x="0" y="21600"/>
                    <wp:lineTo x="21592" y="21600"/>
                    <wp:lineTo x="21592" y="0"/>
                    <wp:lineTo x="0" y="0"/>
                  </wp:wrapPolygon>
                </wp:wrapThrough>
                <wp:docPr id="57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6D818B77"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Pin nhiệt điện gồm:</w:t>
                            </w:r>
                          </w:p>
                          <w:p w14:paraId="1DD0564F"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A. hai dây kim loại hàn với nhau, có một đầu được nung nóng.</w:t>
                            </w:r>
                          </w:p>
                          <w:p w14:paraId="5C8BD4C3"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B. hai dây kim loại khác nhau hàn với nhau, có một đầu được nung nóng.</w:t>
                            </w:r>
                          </w:p>
                          <w:p w14:paraId="7B6E224A"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C. hai dây kim loại khác nhau hàn hai đầu với nhau, có một đầu được nung nóng.</w:t>
                            </w:r>
                          </w:p>
                          <w:p w14:paraId="4B266ED6"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D. hai dây kim loại khác nhau hàn hai đầu với nhau, có một đầu mối hàn được nung nóng.</w:t>
                            </w:r>
                          </w:p>
                          <w:p w14:paraId="1C76EE9F"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Điện trở của kim loại phụ thuộc vào nhiệt độ như thế nào:</w:t>
                            </w:r>
                          </w:p>
                          <w:p w14:paraId="19AD0C4D"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Tăng khi nhiệt độ giảm  </w:t>
                            </w:r>
                            <w:r w:rsidRPr="00F90C31">
                              <w:rPr>
                                <w:b w:val="0"/>
                                <w:sz w:val="20"/>
                                <w:szCs w:val="20"/>
                                <w:lang w:val="it-IT"/>
                              </w:rPr>
                              <w:tab/>
                            </w:r>
                            <w:r w:rsidRPr="00F90C31">
                              <w:rPr>
                                <w:b w:val="0"/>
                                <w:sz w:val="20"/>
                                <w:szCs w:val="20"/>
                                <w:lang w:val="it-IT"/>
                              </w:rPr>
                              <w:tab/>
                              <w:t xml:space="preserve"> B. Tăng khi nhiệt độ tăng </w:t>
                            </w:r>
                          </w:p>
                          <w:p w14:paraId="1EBDA4D7"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C. Không đổi theo nhiệt độ  </w:t>
                            </w:r>
                            <w:r w:rsidRPr="00F90C31">
                              <w:rPr>
                                <w:b w:val="0"/>
                                <w:sz w:val="20"/>
                                <w:szCs w:val="20"/>
                                <w:lang w:val="it-IT"/>
                              </w:rPr>
                              <w:tab/>
                            </w:r>
                            <w:r w:rsidRPr="00F90C31">
                              <w:rPr>
                                <w:b w:val="0"/>
                                <w:sz w:val="20"/>
                                <w:szCs w:val="20"/>
                                <w:lang w:val="it-IT"/>
                              </w:rPr>
                              <w:tab/>
                              <w:t>D. Tăng hay giảm phụ thuộc vào bản chất kim loại</w:t>
                            </w:r>
                          </w:p>
                          <w:p w14:paraId="6C698ECA" w14:textId="61AEADDA"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Hiện tượng siêu dẫn là:</w:t>
                            </w:r>
                            <w:r w:rsidRPr="00CE6F46">
                              <w:rPr>
                                <w:b w:val="0"/>
                                <w:sz w:val="20"/>
                                <w:szCs w:val="20"/>
                                <w:lang w:val="it-IT"/>
                              </w:rPr>
                              <w:t xml:space="preserve"> </w:t>
                            </w:r>
                            <w:r w:rsidRPr="00F90C31">
                              <w:rPr>
                                <w:b w:val="0"/>
                                <w:sz w:val="20"/>
                                <w:szCs w:val="20"/>
                                <w:lang w:val="it-IT"/>
                              </w:rPr>
                              <w:t>Khi nhiệt độ hạ xuống dưới nhiệt độ T</w:t>
                            </w:r>
                            <w:r w:rsidRPr="00F90C31">
                              <w:rPr>
                                <w:b w:val="0"/>
                                <w:sz w:val="20"/>
                                <w:szCs w:val="20"/>
                                <w:vertAlign w:val="subscript"/>
                                <w:lang w:val="it-IT"/>
                              </w:rPr>
                              <w:t>C</w:t>
                            </w:r>
                            <w:r w:rsidRPr="00F90C31">
                              <w:rPr>
                                <w:b w:val="0"/>
                                <w:sz w:val="20"/>
                                <w:szCs w:val="20"/>
                                <w:lang w:val="it-IT"/>
                              </w:rPr>
                              <w:t xml:space="preserve"> nào đó thì điện trở của kim loại</w:t>
                            </w:r>
                          </w:p>
                          <w:p w14:paraId="62DBB1BD" w14:textId="2D6C8CE5" w:rsidR="00621F06" w:rsidRPr="00F90C31" w:rsidRDefault="00621F06" w:rsidP="00F90C31">
                            <w:pPr>
                              <w:spacing w:line="276" w:lineRule="auto"/>
                              <w:jc w:val="both"/>
                              <w:rPr>
                                <w:b w:val="0"/>
                                <w:sz w:val="20"/>
                                <w:szCs w:val="20"/>
                                <w:lang w:val="it-IT"/>
                              </w:rPr>
                            </w:pPr>
                            <w:r w:rsidRPr="00F90C31">
                              <w:rPr>
                                <w:b w:val="0"/>
                                <w:sz w:val="20"/>
                                <w:szCs w:val="20"/>
                                <w:lang w:val="it-IT"/>
                              </w:rPr>
                              <w:t>A. giảm đột ngột đến giá trị bằng không</w:t>
                            </w:r>
                            <w:r>
                              <w:rPr>
                                <w:b w:val="0"/>
                                <w:sz w:val="20"/>
                                <w:szCs w:val="20"/>
                                <w:lang w:val="it-IT"/>
                              </w:rPr>
                              <w:tab/>
                            </w:r>
                            <w:r>
                              <w:rPr>
                                <w:b w:val="0"/>
                                <w:sz w:val="20"/>
                                <w:szCs w:val="20"/>
                                <w:lang w:val="it-IT"/>
                              </w:rPr>
                              <w:tab/>
                            </w:r>
                            <w:r w:rsidRPr="00F90C31">
                              <w:rPr>
                                <w:b w:val="0"/>
                                <w:sz w:val="20"/>
                                <w:szCs w:val="20"/>
                                <w:lang w:val="it-IT"/>
                              </w:rPr>
                              <w:t>B. tăng đột ngột đến giá trị khác không</w:t>
                            </w:r>
                          </w:p>
                          <w:p w14:paraId="79BB9C23" w14:textId="1B6FC4AE" w:rsidR="00621F06" w:rsidRPr="00F90C31" w:rsidRDefault="00621F06" w:rsidP="00F90C31">
                            <w:pPr>
                              <w:spacing w:line="276" w:lineRule="auto"/>
                              <w:jc w:val="both"/>
                              <w:rPr>
                                <w:b w:val="0"/>
                                <w:sz w:val="20"/>
                                <w:szCs w:val="20"/>
                                <w:lang w:val="it-IT"/>
                              </w:rPr>
                            </w:pPr>
                            <w:r w:rsidRPr="00F90C31">
                              <w:rPr>
                                <w:b w:val="0"/>
                                <w:sz w:val="20"/>
                                <w:szCs w:val="20"/>
                                <w:lang w:val="it-IT"/>
                              </w:rPr>
                              <w:t>C. giảm đột ngột đến giá trị bằng không</w:t>
                            </w:r>
                            <w:r>
                              <w:rPr>
                                <w:b w:val="0"/>
                                <w:sz w:val="20"/>
                                <w:szCs w:val="20"/>
                                <w:lang w:val="it-IT"/>
                              </w:rPr>
                              <w:tab/>
                            </w:r>
                            <w:r>
                              <w:rPr>
                                <w:b w:val="0"/>
                                <w:sz w:val="20"/>
                                <w:szCs w:val="20"/>
                                <w:lang w:val="it-IT"/>
                              </w:rPr>
                              <w:tab/>
                            </w:r>
                            <w:r w:rsidRPr="00F90C31">
                              <w:rPr>
                                <w:b w:val="0"/>
                                <w:sz w:val="20"/>
                                <w:szCs w:val="20"/>
                                <w:lang w:val="it-IT"/>
                              </w:rPr>
                              <w:t>D. giảm đột ngột đến giá trị bằng không</w:t>
                            </w:r>
                          </w:p>
                          <w:p w14:paraId="2D61DC28"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Sự phụ thuộc của điện trở suất vào nhiệt độ có biểu thức:</w:t>
                            </w:r>
                          </w:p>
                          <w:p w14:paraId="1E47C4AC" w14:textId="77777777" w:rsidR="00621F06" w:rsidRPr="00F90C31" w:rsidRDefault="00621F06" w:rsidP="00F90C31">
                            <w:pPr>
                              <w:spacing w:line="276" w:lineRule="auto"/>
                              <w:jc w:val="both"/>
                              <w:rPr>
                                <w:b w:val="0"/>
                                <w:sz w:val="20"/>
                                <w:szCs w:val="20"/>
                              </w:rPr>
                            </w:pPr>
                            <w:r w:rsidRPr="00F90C31">
                              <w:rPr>
                                <w:b w:val="0"/>
                                <w:sz w:val="20"/>
                                <w:szCs w:val="20"/>
                              </w:rPr>
                              <w:t>A. R = ρ</w:t>
                            </w:r>
                            <w:r w:rsidRPr="00F90C31">
                              <w:rPr>
                                <w:b w:val="0"/>
                                <w:sz w:val="20"/>
                                <w:szCs w:val="20"/>
                              </w:rPr>
                              <w:fldChar w:fldCharType="begin"/>
                            </w:r>
                            <w:r w:rsidRPr="00F90C31">
                              <w:rPr>
                                <w:b w:val="0"/>
                                <w:sz w:val="20"/>
                                <w:szCs w:val="20"/>
                              </w:rPr>
                              <w:instrText xml:space="preserve"> QUOTE </w:instrText>
                            </w:r>
                            <w:r w:rsidR="00B016E7">
                              <w:rPr>
                                <w:b w:val="0"/>
                                <w:noProof/>
                                <w:position w:val="-12"/>
                                <w:sz w:val="20"/>
                                <w:szCs w:val="20"/>
                              </w:rPr>
                              <w:pict w14:anchorId="2273574A">
                                <v:shape id="_x0000_i1142" type="#_x0000_t75" alt="" style="width:5.95pt;height:19.0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5CC8&quot;/&gt;&lt;wsp:rsid wsp:val=&quot;001825C8&quot;/&gt;&lt;wsp:rsid wsp:val=&quot;00225CC8&quot;/&gt;&lt;wsp:rsid wsp:val=&quot;00251D91&quot;/&gt;&lt;wsp:rsid wsp:val=&quot;00332C0F&quot;/&gt;&lt;wsp:rsid wsp:val=&quot;00A34022&quot;/&gt;&lt;wsp:rsid wsp:val=&quot;00CA7ECE&quot;/&gt;&lt;/wsp:rsids&gt;&lt;/w:docPr&gt;&lt;w:body&gt;&lt;w:p wsp:rsidR=&quot;00000000&quot; wsp:rsidRDefault=&quot;00251D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9" o:title="" chromakey="white"/>
                                </v:shape>
                              </w:pict>
                            </w:r>
                            <w:r w:rsidRPr="00F90C31">
                              <w:rPr>
                                <w:b w:val="0"/>
                                <w:sz w:val="20"/>
                                <w:szCs w:val="20"/>
                              </w:rPr>
                              <w:instrText xml:space="preserve"> </w:instrText>
                            </w:r>
                            <w:r w:rsidRPr="00F90C31">
                              <w:rPr>
                                <w:b w:val="0"/>
                                <w:sz w:val="20"/>
                                <w:szCs w:val="20"/>
                              </w:rPr>
                              <w:fldChar w:fldCharType="separate"/>
                            </w:r>
                            <w:r w:rsidR="00B016E7">
                              <w:rPr>
                                <w:b w:val="0"/>
                                <w:noProof/>
                                <w:position w:val="-12"/>
                                <w:sz w:val="20"/>
                                <w:szCs w:val="20"/>
                              </w:rPr>
                              <w:pict w14:anchorId="0A8A7138">
                                <v:shape id="_x0000_i1143" type="#_x0000_t75" alt="" style="width:5.95pt;height:19.05pt;mso-width-percent:0;mso-height-percent:0;mso-width-percent:0;mso-height-percent:0"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5CC8&quot;/&gt;&lt;wsp:rsid wsp:val=&quot;001825C8&quot;/&gt;&lt;wsp:rsid wsp:val=&quot;00225CC8&quot;/&gt;&lt;wsp:rsid wsp:val=&quot;00251D91&quot;/&gt;&lt;wsp:rsid wsp:val=&quot;00332C0F&quot;/&gt;&lt;wsp:rsid wsp:val=&quot;00A34022&quot;/&gt;&lt;wsp:rsid wsp:val=&quot;00CA7ECE&quot;/&gt;&lt;/wsp:rsids&gt;&lt;/w:docPr&gt;&lt;w:body&gt;&lt;w:p wsp:rsidR=&quot;00000000&quot; wsp:rsidRDefault=&quot;00251D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399" o:title="" chromakey="white"/>
                                </v:shape>
                              </w:pict>
                            </w:r>
                            <w:r w:rsidRPr="00F90C31">
                              <w:rPr>
                                <w:b w:val="0"/>
                                <w:sz w:val="20"/>
                                <w:szCs w:val="20"/>
                              </w:rPr>
                              <w:fldChar w:fldCharType="end"/>
                            </w:r>
                            <w:r w:rsidRPr="00F90C31">
                              <w:rPr>
                                <w:b w:val="0"/>
                                <w:sz w:val="20"/>
                                <w:szCs w:val="20"/>
                              </w:rPr>
                              <w:t xml:space="preserve">  </w:t>
                            </w:r>
                            <w:r w:rsidRPr="00F90C31">
                              <w:rPr>
                                <w:b w:val="0"/>
                                <w:sz w:val="20"/>
                                <w:szCs w:val="20"/>
                              </w:rPr>
                              <w:tab/>
                            </w:r>
                            <w:r w:rsidRPr="00F90C31">
                              <w:rPr>
                                <w:b w:val="0"/>
                                <w:sz w:val="20"/>
                                <w:szCs w:val="20"/>
                              </w:rPr>
                              <w:tab/>
                              <w:t>B. R = R</w:t>
                            </w:r>
                            <w:r w:rsidRPr="00F90C31">
                              <w:rPr>
                                <w:b w:val="0"/>
                                <w:sz w:val="20"/>
                                <w:szCs w:val="20"/>
                                <w:vertAlign w:val="subscript"/>
                              </w:rPr>
                              <w:t>0</w:t>
                            </w:r>
                            <w:r w:rsidRPr="00F90C31">
                              <w:rPr>
                                <w:b w:val="0"/>
                                <w:sz w:val="20"/>
                                <w:szCs w:val="20"/>
                              </w:rPr>
                              <w:t xml:space="preserve">(1 + αt) </w:t>
                            </w:r>
                            <w:r w:rsidRPr="00F90C31">
                              <w:rPr>
                                <w:b w:val="0"/>
                                <w:sz w:val="20"/>
                                <w:szCs w:val="20"/>
                              </w:rPr>
                              <w:tab/>
                            </w:r>
                            <w:r w:rsidRPr="00F90C31">
                              <w:rPr>
                                <w:b w:val="0"/>
                                <w:sz w:val="20"/>
                                <w:szCs w:val="20"/>
                              </w:rPr>
                              <w:tab/>
                              <w:t xml:space="preserve"> C. Q = I</w:t>
                            </w:r>
                            <w:r w:rsidRPr="00F90C31">
                              <w:rPr>
                                <w:b w:val="0"/>
                                <w:sz w:val="20"/>
                                <w:szCs w:val="20"/>
                                <w:vertAlign w:val="superscript"/>
                              </w:rPr>
                              <w:t>2</w:t>
                            </w:r>
                            <w:r w:rsidRPr="00F90C31">
                              <w:rPr>
                                <w:b w:val="0"/>
                                <w:sz w:val="20"/>
                                <w:szCs w:val="20"/>
                              </w:rPr>
                              <w:t xml:space="preserve">Rt   </w:t>
                            </w:r>
                            <w:r w:rsidRPr="00F90C31">
                              <w:rPr>
                                <w:b w:val="0"/>
                                <w:sz w:val="20"/>
                                <w:szCs w:val="20"/>
                              </w:rPr>
                              <w:tab/>
                            </w:r>
                            <w:r w:rsidRPr="00F90C31">
                              <w:rPr>
                                <w:b w:val="0"/>
                                <w:sz w:val="20"/>
                                <w:szCs w:val="20"/>
                              </w:rPr>
                              <w:tab/>
                              <w:t>D. ρ = ρ</w:t>
                            </w:r>
                            <w:r w:rsidRPr="00F90C31">
                              <w:rPr>
                                <w:b w:val="0"/>
                                <w:sz w:val="20"/>
                                <w:szCs w:val="20"/>
                                <w:vertAlign w:val="subscript"/>
                              </w:rPr>
                              <w:t>0</w:t>
                            </w:r>
                            <w:r w:rsidRPr="00F90C31">
                              <w:rPr>
                                <w:b w:val="0"/>
                                <w:sz w:val="20"/>
                                <w:szCs w:val="20"/>
                              </w:rPr>
                              <w:t>(1+αt)</w:t>
                            </w:r>
                          </w:p>
                          <w:p w14:paraId="4250C1AB" w14:textId="77777777" w:rsidR="00621F06" w:rsidRPr="00F90C31" w:rsidRDefault="00621F06" w:rsidP="00F90C31">
                            <w:pPr>
                              <w:spacing w:line="276" w:lineRule="auto"/>
                              <w:jc w:val="both"/>
                              <w:rPr>
                                <w:b w:val="0"/>
                                <w:sz w:val="20"/>
                                <w:szCs w:val="20"/>
                              </w:rPr>
                            </w:pPr>
                            <w:r w:rsidRPr="00F90C31">
                              <w:rPr>
                                <w:b w:val="0"/>
                                <w:sz w:val="20"/>
                                <w:szCs w:val="20"/>
                              </w:rPr>
                              <w:t>C. Dây dẫn kim loại có nhiệt độ giảm dần                             D. Dây dẫn kim loại có nhiệt độ không đổi</w:t>
                            </w:r>
                          </w:p>
                          <w:p w14:paraId="5A7C8A44" w14:textId="14E4642B" w:rsidR="00621F06" w:rsidRPr="00CE6F46"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Đơn vị điện dẫn suất σ là:</w:t>
                            </w:r>
                            <w:r>
                              <w:rPr>
                                <w:b w:val="0"/>
                                <w:sz w:val="20"/>
                                <w:szCs w:val="20"/>
                                <w:lang w:val="vi-VN"/>
                              </w:rPr>
                              <w:t xml:space="preserve">        </w:t>
                            </w:r>
                            <w:r w:rsidRPr="00CE6F46">
                              <w:rPr>
                                <w:b w:val="0"/>
                                <w:sz w:val="20"/>
                                <w:szCs w:val="20"/>
                              </w:rPr>
                              <w:t xml:space="preserve">A. ôm(Ω)  </w:t>
                            </w:r>
                            <w:r w:rsidRPr="00CE6F46">
                              <w:rPr>
                                <w:b w:val="0"/>
                                <w:sz w:val="20"/>
                                <w:szCs w:val="20"/>
                              </w:rPr>
                              <w:tab/>
                              <w:t xml:space="preserve">B. vôn(V)  </w:t>
                            </w:r>
                            <w:r w:rsidRPr="00CE6F46">
                              <w:rPr>
                                <w:b w:val="0"/>
                                <w:sz w:val="20"/>
                                <w:szCs w:val="20"/>
                              </w:rPr>
                              <w:tab/>
                              <w:t xml:space="preserve">C. ôm.mét(Ω.m)   </w:t>
                            </w:r>
                            <w:r w:rsidRPr="00CE6F46">
                              <w:rPr>
                                <w:b w:val="0"/>
                                <w:sz w:val="20"/>
                                <w:szCs w:val="20"/>
                              </w:rPr>
                              <w:tab/>
                              <w:t>D. Ω.m</w:t>
                            </w:r>
                            <w:r w:rsidRPr="00CE6F46">
                              <w:rPr>
                                <w:b w:val="0"/>
                                <w:sz w:val="20"/>
                                <w:szCs w:val="20"/>
                                <w:vertAlign w:val="superscript"/>
                              </w:rPr>
                              <w:t>2</w:t>
                            </w:r>
                          </w:p>
                          <w:p w14:paraId="76D136BB"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Suất nhiệt điện động phụ thuộc vào:</w:t>
                            </w:r>
                          </w:p>
                          <w:p w14:paraId="532D9094"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Nhiệt độ mối hàn  </w:t>
                            </w:r>
                            <w:r w:rsidRPr="00F90C31">
                              <w:rPr>
                                <w:b w:val="0"/>
                                <w:sz w:val="20"/>
                                <w:szCs w:val="20"/>
                                <w:lang w:val="it-IT"/>
                              </w:rPr>
                              <w:tab/>
                            </w:r>
                            <w:r w:rsidRPr="00F90C31">
                              <w:rPr>
                                <w:b w:val="0"/>
                                <w:sz w:val="20"/>
                                <w:szCs w:val="20"/>
                                <w:lang w:val="it-IT"/>
                              </w:rPr>
                              <w:tab/>
                            </w:r>
                            <w:r w:rsidRPr="00F90C31">
                              <w:rPr>
                                <w:b w:val="0"/>
                                <w:sz w:val="20"/>
                                <w:szCs w:val="20"/>
                                <w:lang w:val="it-IT"/>
                              </w:rPr>
                              <w:tab/>
                              <w:t xml:space="preserve"> C. Độ chênh lệch nhiệt độ mối hàn và bản chất hai kim loại  </w:t>
                            </w:r>
                          </w:p>
                          <w:p w14:paraId="1610664B"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B. Độ chênh lệch nhiệt độ mối hàn  </w:t>
                            </w:r>
                            <w:r w:rsidRPr="00F90C31">
                              <w:rPr>
                                <w:b w:val="0"/>
                                <w:sz w:val="20"/>
                                <w:szCs w:val="20"/>
                                <w:lang w:val="it-IT"/>
                              </w:rPr>
                              <w:tab/>
                              <w:t>D. Nhiệt độ mối hàn và bản chất hai kim loại</w:t>
                            </w:r>
                          </w:p>
                          <w:p w14:paraId="0E310DA3"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Dòng điện trong kim loại là dòng dịch chuyển có hướng của:</w:t>
                            </w:r>
                          </w:p>
                          <w:p w14:paraId="0AE4D726" w14:textId="77777777" w:rsidR="00621F06" w:rsidRPr="00F90C31" w:rsidRDefault="00621F06" w:rsidP="00F90C31">
                            <w:pPr>
                              <w:spacing w:line="276" w:lineRule="auto"/>
                              <w:jc w:val="both"/>
                              <w:rPr>
                                <w:b w:val="0"/>
                                <w:sz w:val="20"/>
                                <w:szCs w:val="20"/>
                              </w:rPr>
                            </w:pPr>
                            <w:r w:rsidRPr="00F90C31">
                              <w:rPr>
                                <w:b w:val="0"/>
                                <w:sz w:val="20"/>
                                <w:szCs w:val="20"/>
                              </w:rPr>
                              <w:t xml:space="preserve"> A. các ion âm, electron tự do ngược chiều điện trường.     </w:t>
                            </w:r>
                            <w:r w:rsidRPr="00F90C31">
                              <w:rPr>
                                <w:b w:val="0"/>
                                <w:sz w:val="20"/>
                                <w:szCs w:val="20"/>
                              </w:rPr>
                              <w:tab/>
                            </w:r>
                            <w:r w:rsidRPr="00F90C31">
                              <w:rPr>
                                <w:b w:val="0"/>
                                <w:sz w:val="20"/>
                                <w:szCs w:val="20"/>
                              </w:rPr>
                              <w:tab/>
                              <w:t>B. các electron tự do ngược chiều điện trường.</w:t>
                            </w:r>
                          </w:p>
                          <w:p w14:paraId="081E7160" w14:textId="77777777" w:rsidR="00621F06" w:rsidRPr="00F90C31" w:rsidRDefault="00621F06" w:rsidP="00F90C31">
                            <w:pPr>
                              <w:spacing w:line="276" w:lineRule="auto"/>
                              <w:jc w:val="both"/>
                              <w:rPr>
                                <w:b w:val="0"/>
                                <w:sz w:val="20"/>
                                <w:szCs w:val="20"/>
                              </w:rPr>
                            </w:pPr>
                            <w:r w:rsidRPr="00F90C31">
                              <w:rPr>
                                <w:b w:val="0"/>
                                <w:sz w:val="20"/>
                                <w:szCs w:val="20"/>
                              </w:rPr>
                              <w:t xml:space="preserve"> C. các ion, electron trong điện trường.                               </w:t>
                            </w:r>
                            <w:r w:rsidRPr="00F90C31">
                              <w:rPr>
                                <w:b w:val="0"/>
                                <w:sz w:val="20"/>
                                <w:szCs w:val="20"/>
                              </w:rPr>
                              <w:tab/>
                            </w:r>
                            <w:r w:rsidRPr="00F90C31">
                              <w:rPr>
                                <w:b w:val="0"/>
                                <w:sz w:val="20"/>
                                <w:szCs w:val="20"/>
                              </w:rPr>
                              <w:tab/>
                              <w:t>D. các electron,lỗ trống theo chiều điện trường.</w:t>
                            </w:r>
                          </w:p>
                          <w:p w14:paraId="12F01591"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Nguyên nhân gây ra điện trở của kim loại là sự va chạm của:</w:t>
                            </w:r>
                          </w:p>
                          <w:p w14:paraId="1F781D2A" w14:textId="77777777" w:rsidR="00621F06" w:rsidRPr="00F90C31" w:rsidRDefault="00621F06" w:rsidP="00F90C31">
                            <w:pPr>
                              <w:spacing w:line="276" w:lineRule="auto"/>
                              <w:jc w:val="both"/>
                              <w:rPr>
                                <w:b w:val="0"/>
                                <w:sz w:val="20"/>
                                <w:szCs w:val="20"/>
                              </w:rPr>
                            </w:pPr>
                            <w:r w:rsidRPr="00F90C31">
                              <w:rPr>
                                <w:b w:val="0"/>
                                <w:sz w:val="20"/>
                                <w:szCs w:val="20"/>
                              </w:rPr>
                              <w:t xml:space="preserve">  A. Các electron tự do với chỗ mất trật tự của ion dương nút mạng       </w:t>
                            </w:r>
                          </w:p>
                          <w:p w14:paraId="5E03A4A8" w14:textId="77777777" w:rsidR="00621F06" w:rsidRPr="00F90C31" w:rsidRDefault="00621F06" w:rsidP="00F90C31">
                            <w:pPr>
                              <w:spacing w:line="276" w:lineRule="auto"/>
                              <w:jc w:val="both"/>
                              <w:rPr>
                                <w:b w:val="0"/>
                                <w:sz w:val="20"/>
                                <w:szCs w:val="20"/>
                              </w:rPr>
                            </w:pPr>
                            <w:r w:rsidRPr="00F90C31">
                              <w:rPr>
                                <w:b w:val="0"/>
                                <w:sz w:val="20"/>
                                <w:szCs w:val="20"/>
                              </w:rPr>
                              <w:t xml:space="preserve">  B. Các electron tự do với nhau trong quá trình chuyển động nhiệt hỗn loạn</w:t>
                            </w:r>
                          </w:p>
                          <w:p w14:paraId="4CD0970C" w14:textId="77777777" w:rsidR="00621F06" w:rsidRPr="00F90C31" w:rsidRDefault="00621F06" w:rsidP="00F90C31">
                            <w:pPr>
                              <w:spacing w:line="276" w:lineRule="auto"/>
                              <w:jc w:val="both"/>
                              <w:rPr>
                                <w:b w:val="0"/>
                                <w:sz w:val="20"/>
                                <w:szCs w:val="20"/>
                              </w:rPr>
                            </w:pPr>
                            <w:r w:rsidRPr="00F90C31">
                              <w:rPr>
                                <w:b w:val="0"/>
                                <w:sz w:val="20"/>
                                <w:szCs w:val="20"/>
                              </w:rPr>
                              <w:t xml:space="preserve">  C. Các ion dương nút mạng với nhau trong quá trình chuyển động nhiệt hỗn loạn</w:t>
                            </w:r>
                          </w:p>
                          <w:p w14:paraId="793F9547" w14:textId="77777777" w:rsidR="00621F06" w:rsidRPr="00F90C31" w:rsidRDefault="00621F06" w:rsidP="00F90C31">
                            <w:pPr>
                              <w:spacing w:line="276" w:lineRule="auto"/>
                              <w:jc w:val="both"/>
                              <w:rPr>
                                <w:b w:val="0"/>
                                <w:sz w:val="20"/>
                                <w:szCs w:val="20"/>
                              </w:rPr>
                            </w:pPr>
                            <w:r w:rsidRPr="00F90C31">
                              <w:rPr>
                                <w:b w:val="0"/>
                                <w:sz w:val="20"/>
                                <w:szCs w:val="20"/>
                              </w:rPr>
                              <w:t xml:space="preserve">  D. Các ion dương chuyển động định hướng dưới tác dụng của điện trường với các electron</w:t>
                            </w:r>
                          </w:p>
                          <w:p w14:paraId="174EB08B"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Khi hai kim loại tiếp xúc với nhau:</w:t>
                            </w:r>
                          </w:p>
                          <w:p w14:paraId="40D77FC4"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A. luôn luôn có sự khuếch tán của các electron tự do và các ion dương qua lại lớp tiếp xúc</w:t>
                            </w:r>
                          </w:p>
                          <w:p w14:paraId="264D4FAE"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B. luôn luôn có sự khuếch tán của các hạt mang điện tự do qua lại lớp tiếp xúc</w:t>
                            </w:r>
                          </w:p>
                          <w:p w14:paraId="7EF69901"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C. các electron tự do chỉ khuếch tán từ kim loại có mật độ electron tự do lớn sang kim loại có mật độ electron tự do bé hơn</w:t>
                            </w:r>
                          </w:p>
                          <w:p w14:paraId="5558B08D"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D. Không có sự khuếch tán của các hạt mang điện qua lại lớp tiếp xúc nếu hai kim loại giống hệt nhau</w:t>
                            </w:r>
                          </w:p>
                          <w:p w14:paraId="4679EE5C"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 xml:space="preserve">Cường độ dòng điện chạy qua dây dẫn kim loại tuân theo định luật Ôm phụ thuộc vào điều kiện nào sau đây:     </w:t>
                            </w:r>
                          </w:p>
                          <w:p w14:paraId="4EBA10CB" w14:textId="77777777" w:rsidR="00621F06" w:rsidRPr="00F90C31" w:rsidRDefault="00621F06" w:rsidP="00F90C31">
                            <w:pPr>
                              <w:spacing w:line="276" w:lineRule="auto"/>
                              <w:jc w:val="both"/>
                              <w:rPr>
                                <w:b w:val="0"/>
                                <w:sz w:val="20"/>
                                <w:szCs w:val="20"/>
                              </w:rPr>
                            </w:pPr>
                            <w:r w:rsidRPr="00F90C31">
                              <w:rPr>
                                <w:b w:val="0"/>
                                <w:sz w:val="20"/>
                                <w:szCs w:val="20"/>
                              </w:rPr>
                              <w:t xml:space="preserve">A. Dòng điện qua dây dẫn kim loại có cường độ rất lớn       B. Dây dẫn kim loại có nhiệt độ tăng dần  </w:t>
                            </w:r>
                          </w:p>
                          <w:p w14:paraId="53231FA0"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 xml:space="preserve">Chọn đáp án chưa chính xác nhất ? </w:t>
                            </w:r>
                          </w:p>
                          <w:p w14:paraId="05811BD7"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 xml:space="preserve">  A. Kim loại là chất dẫn điện tốt                                         </w:t>
                            </w:r>
                            <w:r w:rsidRPr="00F90C31">
                              <w:rPr>
                                <w:b w:val="0"/>
                                <w:sz w:val="20"/>
                                <w:szCs w:val="20"/>
                              </w:rPr>
                              <w:tab/>
                            </w:r>
                            <w:r w:rsidRPr="00F90C31">
                              <w:rPr>
                                <w:b w:val="0"/>
                                <w:sz w:val="20"/>
                                <w:szCs w:val="20"/>
                              </w:rPr>
                              <w:tab/>
                              <w:t>B. Dòng điện trong kim loại tuân theo định luật Ôm</w:t>
                            </w:r>
                          </w:p>
                          <w:p w14:paraId="4515AAFF" w14:textId="77777777" w:rsidR="00621F06" w:rsidRPr="00F90C31" w:rsidRDefault="00621F06" w:rsidP="00F90C31">
                            <w:pPr>
                              <w:spacing w:line="276" w:lineRule="auto"/>
                              <w:jc w:val="both"/>
                              <w:rPr>
                                <w:b w:val="0"/>
                                <w:sz w:val="20"/>
                                <w:szCs w:val="20"/>
                              </w:rPr>
                            </w:pPr>
                            <w:r w:rsidRPr="00F90C31">
                              <w:rPr>
                                <w:b w:val="0"/>
                                <w:sz w:val="20"/>
                                <w:szCs w:val="20"/>
                              </w:rPr>
                              <w:t xml:space="preserve">  C. Dòng điện qua dây dẫn kim loại gây ra tác dụng nhiệt  </w:t>
                            </w:r>
                            <w:r w:rsidRPr="00F90C31">
                              <w:rPr>
                                <w:b w:val="0"/>
                                <w:sz w:val="20"/>
                                <w:szCs w:val="20"/>
                              </w:rPr>
                              <w:tab/>
                            </w:r>
                            <w:r w:rsidRPr="00F90C31">
                              <w:rPr>
                                <w:b w:val="0"/>
                                <w:sz w:val="20"/>
                                <w:szCs w:val="20"/>
                              </w:rPr>
                              <w:tab/>
                              <w:t>D. Điện trở suất của kim loại tăng theo nhiệt độ</w:t>
                            </w:r>
                          </w:p>
                          <w:p w14:paraId="6B4DD2B3"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 xml:space="preserve">Chọn đáp án đúng ? </w:t>
                            </w:r>
                          </w:p>
                          <w:p w14:paraId="2399039B"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Điện trở dây dẫn bằng kim loại giảm khi nhiệt độ tăng    B. Dòng điện trong kim loại là dòng chuyển rời của các electron  </w:t>
                            </w:r>
                          </w:p>
                          <w:p w14:paraId="402C1E69"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C. Dòng điện trong kim loại là dòng chuyển dời có hướng của các ion</w:t>
                            </w:r>
                          </w:p>
                          <w:p w14:paraId="77977875"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D. Kim loại dẫn điện tốt vì mật độ electron trong kim loại lớn</w:t>
                            </w:r>
                          </w:p>
                          <w:p w14:paraId="049AD219" w14:textId="6BC4AB00" w:rsidR="00621F06"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 xml:space="preserve">Chọn đáp án </w:t>
                            </w:r>
                            <w:r w:rsidRPr="00F90C31">
                              <w:rPr>
                                <w:b w:val="0"/>
                                <w:sz w:val="20"/>
                                <w:szCs w:val="20"/>
                                <w:u w:val="single"/>
                                <w:lang w:val="it-IT"/>
                              </w:rPr>
                              <w:t>sai</w:t>
                            </w:r>
                            <w:r w:rsidRPr="00F90C31">
                              <w:rPr>
                                <w:b w:val="0"/>
                                <w:sz w:val="20"/>
                                <w:szCs w:val="20"/>
                                <w:lang w:val="it-IT"/>
                              </w:rPr>
                              <w:t xml:space="preserve">  ?</w:t>
                            </w:r>
                            <w:r>
                              <w:rPr>
                                <w:b w:val="0"/>
                                <w:sz w:val="20"/>
                                <w:szCs w:val="20"/>
                                <w:lang w:val="it-IT"/>
                              </w:rPr>
                              <w:tab/>
                            </w:r>
                            <w:r>
                              <w:rPr>
                                <w:b w:val="0"/>
                                <w:sz w:val="20"/>
                                <w:szCs w:val="20"/>
                                <w:lang w:val="it-IT"/>
                              </w:rPr>
                              <w:tab/>
                            </w:r>
                            <w:r>
                              <w:rPr>
                                <w:b w:val="0"/>
                                <w:sz w:val="20"/>
                                <w:szCs w:val="20"/>
                                <w:lang w:val="it-IT"/>
                              </w:rPr>
                              <w:tab/>
                            </w:r>
                            <w:r w:rsidRPr="00CE6F46">
                              <w:rPr>
                                <w:b w:val="0"/>
                                <w:sz w:val="20"/>
                                <w:szCs w:val="20"/>
                                <w:lang w:val="it-IT"/>
                              </w:rPr>
                              <w:t>A. Dòng điện qua dây dẫn kim loại gây ra tác dụng nhiệt</w:t>
                            </w:r>
                            <w:r>
                              <w:rPr>
                                <w:b w:val="0"/>
                                <w:sz w:val="20"/>
                                <w:szCs w:val="20"/>
                                <w:lang w:val="vi-VN"/>
                              </w:rPr>
                              <w:t>.</w:t>
                            </w:r>
                          </w:p>
                          <w:p w14:paraId="713461EF" w14:textId="5EF20D74" w:rsidR="00621F06" w:rsidRPr="00CE6F46" w:rsidRDefault="00621F06" w:rsidP="00CE6F46">
                            <w:pPr>
                              <w:tabs>
                                <w:tab w:val="left" w:pos="990"/>
                              </w:tabs>
                              <w:spacing w:line="276" w:lineRule="auto"/>
                              <w:jc w:val="both"/>
                              <w:rPr>
                                <w:b w:val="0"/>
                                <w:sz w:val="20"/>
                                <w:szCs w:val="20"/>
                                <w:lang w:val="it-IT"/>
                              </w:rPr>
                            </w:pPr>
                            <w:r w:rsidRPr="00CE6F46">
                              <w:rPr>
                                <w:b w:val="0"/>
                                <w:sz w:val="20"/>
                                <w:szCs w:val="20"/>
                                <w:lang w:val="it-IT"/>
                              </w:rPr>
                              <w:t>B. Hạt tải điện trong kim loại là ion</w:t>
                            </w:r>
                            <w:r>
                              <w:rPr>
                                <w:b w:val="0"/>
                                <w:sz w:val="20"/>
                                <w:szCs w:val="20"/>
                                <w:lang w:val="it-IT"/>
                              </w:rPr>
                              <w:tab/>
                            </w:r>
                            <w:r>
                              <w:rPr>
                                <w:b w:val="0"/>
                                <w:sz w:val="20"/>
                                <w:szCs w:val="20"/>
                                <w:lang w:val="it-IT"/>
                              </w:rPr>
                              <w:tab/>
                            </w:r>
                            <w:r>
                              <w:rPr>
                                <w:b w:val="0"/>
                                <w:sz w:val="20"/>
                                <w:szCs w:val="20"/>
                                <w:lang w:val="it-IT"/>
                              </w:rPr>
                              <w:tab/>
                            </w:r>
                            <w:r w:rsidRPr="00F90C31">
                              <w:rPr>
                                <w:b w:val="0"/>
                                <w:sz w:val="20"/>
                                <w:szCs w:val="20"/>
                              </w:rPr>
                              <w:t xml:space="preserve">C. Hạt tải điện trong kim loại là electron tự do  </w:t>
                            </w:r>
                          </w:p>
                          <w:p w14:paraId="6AB3ADDC" w14:textId="018BF4A0" w:rsidR="00621F06" w:rsidRPr="00F90C31" w:rsidRDefault="00621F06" w:rsidP="00F90C31">
                            <w:pPr>
                              <w:spacing w:line="276" w:lineRule="auto"/>
                              <w:jc w:val="both"/>
                              <w:rPr>
                                <w:b w:val="0"/>
                                <w:sz w:val="20"/>
                                <w:szCs w:val="20"/>
                              </w:rPr>
                            </w:pPr>
                            <w:r w:rsidRPr="00F90C31">
                              <w:rPr>
                                <w:b w:val="0"/>
                                <w:sz w:val="20"/>
                                <w:szCs w:val="20"/>
                              </w:rPr>
                              <w:t>D. Dòng điện trong kim loại tuân theo định luật Ôm khi giữ ở nhiệt độ không đổi</w:t>
                            </w:r>
                          </w:p>
                          <w:p w14:paraId="0A21CAFC" w14:textId="77777777" w:rsidR="00621F06" w:rsidRPr="00F90C31" w:rsidRDefault="00621F06" w:rsidP="00F90C31">
                            <w:pPr>
                              <w:numPr>
                                <w:ilvl w:val="0"/>
                                <w:numId w:val="3"/>
                              </w:numPr>
                              <w:tabs>
                                <w:tab w:val="left" w:pos="990"/>
                              </w:tabs>
                              <w:spacing w:line="276" w:lineRule="auto"/>
                              <w:ind w:left="0" w:firstLine="0"/>
                              <w:jc w:val="both"/>
                              <w:rPr>
                                <w:b w:val="0"/>
                                <w:sz w:val="20"/>
                                <w:szCs w:val="20"/>
                              </w:rPr>
                            </w:pPr>
                            <w:r w:rsidRPr="00F90C31">
                              <w:rPr>
                                <w:b w:val="0"/>
                                <w:sz w:val="20"/>
                                <w:szCs w:val="20"/>
                              </w:rPr>
                              <w:t>Chọn đáp án sai:</w:t>
                            </w:r>
                            <w:r w:rsidRPr="00F90C31">
                              <w:rPr>
                                <w:b w:val="0"/>
                                <w:sz w:val="20"/>
                                <w:szCs w:val="20"/>
                                <w:u w:val="single"/>
                              </w:rPr>
                              <w:t xml:space="preserve"> ?</w:t>
                            </w:r>
                          </w:p>
                          <w:p w14:paraId="4D74D4E7" w14:textId="77777777" w:rsidR="00621F06" w:rsidRPr="00F90C31" w:rsidRDefault="00621F06" w:rsidP="00F90C31">
                            <w:pPr>
                              <w:spacing w:line="276" w:lineRule="auto"/>
                              <w:jc w:val="both"/>
                              <w:rPr>
                                <w:b w:val="0"/>
                                <w:sz w:val="20"/>
                                <w:szCs w:val="20"/>
                              </w:rPr>
                            </w:pPr>
                            <w:r w:rsidRPr="00F90C31">
                              <w:rPr>
                                <w:b w:val="0"/>
                                <w:sz w:val="20"/>
                                <w:szCs w:val="20"/>
                              </w:rPr>
                              <w:t>A. Suất điện động suất hiện trong cặp nhiệt điện là do chuyển động nhiệt của hạt tải điện trong mạch có nhiệt độ không đồng nhất sinh ra</w:t>
                            </w:r>
                            <w:r w:rsidRPr="00F90C31">
                              <w:rPr>
                                <w:b w:val="0"/>
                                <w:sz w:val="20"/>
                                <w:szCs w:val="20"/>
                              </w:rPr>
                              <w:tab/>
                            </w:r>
                            <w:r w:rsidRPr="00F90C31">
                              <w:rPr>
                                <w:b w:val="0"/>
                                <w:sz w:val="20"/>
                                <w:szCs w:val="20"/>
                              </w:rPr>
                              <w:tab/>
                            </w:r>
                            <w:r w:rsidRPr="00F90C31">
                              <w:rPr>
                                <w:b w:val="0"/>
                                <w:sz w:val="20"/>
                                <w:szCs w:val="20"/>
                              </w:rPr>
                              <w:tab/>
                            </w:r>
                            <w:r w:rsidRPr="00F90C31">
                              <w:rPr>
                                <w:b w:val="0"/>
                                <w:sz w:val="20"/>
                                <w:szCs w:val="20"/>
                              </w:rPr>
                              <w:tab/>
                              <w:t>B. Cặp nhiệt điện bằng kim loại có hệ số nhiệt điện động lớn hơn của bán dẫn</w:t>
                            </w:r>
                          </w:p>
                          <w:p w14:paraId="161873F8" w14:textId="77777777" w:rsidR="00621F06" w:rsidRPr="00F90C31" w:rsidRDefault="00621F06" w:rsidP="00F90C31">
                            <w:pPr>
                              <w:spacing w:line="276" w:lineRule="auto"/>
                              <w:jc w:val="both"/>
                              <w:rPr>
                                <w:b w:val="0"/>
                                <w:sz w:val="20"/>
                                <w:szCs w:val="20"/>
                              </w:rPr>
                            </w:pPr>
                            <w:r w:rsidRPr="00F90C31">
                              <w:rPr>
                                <w:b w:val="0"/>
                                <w:sz w:val="20"/>
                                <w:szCs w:val="20"/>
                              </w:rPr>
                              <w:t>C. Cặp nhiệt điện bằng kim loại có hệ số nhiệt điện động nhỏ hơn của bán dẫn</w:t>
                            </w:r>
                          </w:p>
                          <w:p w14:paraId="4325A099" w14:textId="08FD1B09" w:rsidR="00621F06" w:rsidRDefault="00621F06" w:rsidP="00F90C31">
                            <w:pPr>
                              <w:spacing w:line="276" w:lineRule="auto"/>
                              <w:jc w:val="both"/>
                              <w:rPr>
                                <w:b w:val="0"/>
                                <w:sz w:val="20"/>
                                <w:szCs w:val="20"/>
                                <w:lang w:val="vi-VN"/>
                              </w:rPr>
                            </w:pPr>
                            <w:r w:rsidRPr="00F90C31">
                              <w:rPr>
                                <w:b w:val="0"/>
                                <w:sz w:val="20"/>
                                <w:szCs w:val="20"/>
                              </w:rPr>
                              <w:t>D. Hệ số nhiệt điện động phụ thuộc vào bản chất chất làm cặp nhiệt điện</w:t>
                            </w:r>
                            <w:r>
                              <w:rPr>
                                <w:b w:val="0"/>
                                <w:sz w:val="20"/>
                                <w:szCs w:val="20"/>
                                <w:lang w:val="vi-VN"/>
                              </w:rPr>
                              <w:t>.</w:t>
                            </w:r>
                          </w:p>
                          <w:p w14:paraId="1578A2C7" w14:textId="10DF6090" w:rsidR="00621F06" w:rsidRPr="00BD335D" w:rsidRDefault="00621F06" w:rsidP="00F90C31">
                            <w:pPr>
                              <w:spacing w:line="276" w:lineRule="auto"/>
                              <w:jc w:val="both"/>
                              <w:rPr>
                                <w:b w:val="0"/>
                                <w:sz w:val="20"/>
                                <w:szCs w:val="20"/>
                              </w:rPr>
                            </w:pPr>
                            <w:r w:rsidRPr="00BD335D">
                              <w:rPr>
                                <w:sz w:val="20"/>
                                <w:szCs w:val="20"/>
                                <w:u w:val="single"/>
                              </w:rPr>
                              <w:t xml:space="preserve">Câu </w:t>
                            </w:r>
                            <w:r>
                              <w:rPr>
                                <w:sz w:val="20"/>
                                <w:szCs w:val="20"/>
                                <w:u w:val="single"/>
                                <w:lang w:val="vi-VN"/>
                              </w:rPr>
                              <w:t>15</w:t>
                            </w:r>
                            <w:r w:rsidRPr="00BD335D">
                              <w:rPr>
                                <w:sz w:val="20"/>
                                <w:szCs w:val="20"/>
                                <w:u w:val="single"/>
                              </w:rPr>
                              <w:t>.</w:t>
                            </w:r>
                            <w:r w:rsidRPr="00BD335D">
                              <w:rPr>
                                <w:b w:val="0"/>
                                <w:sz w:val="20"/>
                                <w:szCs w:val="20"/>
                              </w:rPr>
                              <w:t xml:space="preserve"> Trong các nhận định sau, nhận định nào về dòng điện trong kim loại là </w:t>
                            </w:r>
                            <w:r w:rsidRPr="00BD335D">
                              <w:rPr>
                                <w:b w:val="0"/>
                                <w:i/>
                                <w:sz w:val="20"/>
                                <w:szCs w:val="20"/>
                              </w:rPr>
                              <w:t>không đúng</w:t>
                            </w:r>
                            <w:r w:rsidRPr="00BD335D">
                              <w:rPr>
                                <w:b w:val="0"/>
                                <w:sz w:val="20"/>
                                <w:szCs w:val="20"/>
                              </w:rPr>
                              <w:t>?</w:t>
                            </w:r>
                          </w:p>
                          <w:p w14:paraId="50096936" w14:textId="77777777" w:rsidR="00621F06" w:rsidRPr="00BD335D" w:rsidRDefault="00621F06" w:rsidP="00F90C31">
                            <w:pPr>
                              <w:spacing w:line="276" w:lineRule="auto"/>
                              <w:jc w:val="both"/>
                              <w:rPr>
                                <w:b w:val="0"/>
                                <w:sz w:val="20"/>
                                <w:szCs w:val="20"/>
                              </w:rPr>
                            </w:pPr>
                            <w:r w:rsidRPr="00BD335D">
                              <w:rPr>
                                <w:b w:val="0"/>
                                <w:sz w:val="20"/>
                                <w:szCs w:val="20"/>
                              </w:rPr>
                              <w:t>A. Dòng điện trong kim loại là dòng chuyển dời có hướng của các electron tự do;</w:t>
                            </w:r>
                          </w:p>
                          <w:p w14:paraId="141609F2" w14:textId="77777777" w:rsidR="00621F06" w:rsidRPr="00BD335D" w:rsidRDefault="00621F06" w:rsidP="00F90C31">
                            <w:pPr>
                              <w:spacing w:line="276" w:lineRule="auto"/>
                              <w:jc w:val="both"/>
                              <w:rPr>
                                <w:b w:val="0"/>
                                <w:sz w:val="20"/>
                                <w:szCs w:val="20"/>
                              </w:rPr>
                            </w:pPr>
                            <w:r w:rsidRPr="00BD335D">
                              <w:rPr>
                                <w:b w:val="0"/>
                                <w:sz w:val="20"/>
                                <w:szCs w:val="20"/>
                              </w:rPr>
                              <w:t>B. Nhiệt độ của kim loại càng cao thì dòng điện qua nó bị cản trở càng nhiều;</w:t>
                            </w:r>
                          </w:p>
                          <w:p w14:paraId="2C884DC6" w14:textId="77777777" w:rsidR="00621F06" w:rsidRPr="00BD335D" w:rsidRDefault="00621F06" w:rsidP="00F90C31">
                            <w:pPr>
                              <w:spacing w:line="276" w:lineRule="auto"/>
                              <w:jc w:val="both"/>
                              <w:rPr>
                                <w:b w:val="0"/>
                                <w:sz w:val="20"/>
                                <w:szCs w:val="20"/>
                              </w:rPr>
                            </w:pPr>
                            <w:r w:rsidRPr="00BD335D">
                              <w:rPr>
                                <w:b w:val="0"/>
                                <w:sz w:val="20"/>
                                <w:szCs w:val="20"/>
                              </w:rPr>
                              <w:t>C. Nguyên nhân điện trở của kim loại là do sự mất trật tự trong mạng tinh thể;</w:t>
                            </w:r>
                          </w:p>
                          <w:p w14:paraId="041C7C00" w14:textId="77777777" w:rsidR="00621F06" w:rsidRPr="00BD335D" w:rsidRDefault="00621F06" w:rsidP="00F90C31">
                            <w:pPr>
                              <w:spacing w:line="276" w:lineRule="auto"/>
                              <w:jc w:val="both"/>
                              <w:rPr>
                                <w:b w:val="0"/>
                                <w:sz w:val="20"/>
                                <w:szCs w:val="20"/>
                              </w:rPr>
                            </w:pPr>
                            <w:r w:rsidRPr="00BD335D">
                              <w:rPr>
                                <w:b w:val="0"/>
                                <w:sz w:val="20"/>
                                <w:szCs w:val="20"/>
                              </w:rPr>
                              <w:t>D. Khi trong kim loại có dòng điện thì electron sẽ chuyển động cùng chiều điện trường.</w:t>
                            </w:r>
                          </w:p>
                          <w:p w14:paraId="2904DA33" w14:textId="5520B0ED" w:rsidR="00621F06" w:rsidRPr="00BD335D" w:rsidRDefault="00621F06" w:rsidP="00CE6F46">
                            <w:pPr>
                              <w:spacing w:line="276" w:lineRule="auto"/>
                              <w:jc w:val="both"/>
                              <w:rPr>
                                <w:b w:val="0"/>
                                <w:sz w:val="20"/>
                                <w:szCs w:val="20"/>
                              </w:rPr>
                            </w:pPr>
                            <w:r w:rsidRPr="00BD335D">
                              <w:rPr>
                                <w:sz w:val="20"/>
                                <w:szCs w:val="20"/>
                                <w:u w:val="single"/>
                              </w:rPr>
                              <w:t xml:space="preserve">Câu </w:t>
                            </w:r>
                            <w:r>
                              <w:rPr>
                                <w:sz w:val="20"/>
                                <w:szCs w:val="20"/>
                                <w:u w:val="single"/>
                                <w:lang w:val="vi-VN"/>
                              </w:rPr>
                              <w:t>16</w:t>
                            </w:r>
                            <w:r w:rsidRPr="00BD335D">
                              <w:rPr>
                                <w:sz w:val="20"/>
                                <w:szCs w:val="20"/>
                                <w:u w:val="single"/>
                              </w:rPr>
                              <w:t>.</w:t>
                            </w:r>
                            <w:r w:rsidRPr="00BD335D">
                              <w:rPr>
                                <w:sz w:val="20"/>
                                <w:szCs w:val="20"/>
                              </w:rPr>
                              <w:t xml:space="preserve"> </w:t>
                            </w:r>
                            <w:r w:rsidRPr="00BD335D">
                              <w:rPr>
                                <w:b w:val="0"/>
                                <w:sz w:val="20"/>
                                <w:szCs w:val="20"/>
                              </w:rPr>
                              <w:t>Đặt vào hai đầu vật dẫn một hiệu điện thế thì nhận định nào sau đây là đúng?</w:t>
                            </w:r>
                          </w:p>
                          <w:p w14:paraId="0806F638" w14:textId="77777777" w:rsidR="00621F06" w:rsidRDefault="00621F06" w:rsidP="00CE6F46">
                            <w:pPr>
                              <w:spacing w:line="276" w:lineRule="auto"/>
                              <w:jc w:val="both"/>
                              <w:rPr>
                                <w:b w:val="0"/>
                                <w:sz w:val="20"/>
                                <w:szCs w:val="20"/>
                              </w:rPr>
                            </w:pPr>
                            <w:r w:rsidRPr="00BD335D">
                              <w:rPr>
                                <w:b w:val="0"/>
                                <w:sz w:val="20"/>
                                <w:szCs w:val="20"/>
                              </w:rPr>
                              <w:t>A. Electron sẽ chuyển động tự do hỗn loạn;</w:t>
                            </w:r>
                            <w:r w:rsidRPr="00BD335D">
                              <w:rPr>
                                <w:b w:val="0"/>
                                <w:sz w:val="20"/>
                                <w:szCs w:val="20"/>
                              </w:rPr>
                              <w:tab/>
                            </w:r>
                          </w:p>
                          <w:p w14:paraId="3A3393D2" w14:textId="29D914FD" w:rsidR="00621F06" w:rsidRPr="00BD335D" w:rsidRDefault="00621F06" w:rsidP="00CE6F46">
                            <w:pPr>
                              <w:spacing w:line="276" w:lineRule="auto"/>
                              <w:jc w:val="both"/>
                              <w:rPr>
                                <w:b w:val="0"/>
                                <w:sz w:val="20"/>
                                <w:szCs w:val="20"/>
                              </w:rPr>
                            </w:pPr>
                            <w:r w:rsidRPr="00BD335D">
                              <w:rPr>
                                <w:b w:val="0"/>
                                <w:sz w:val="20"/>
                                <w:szCs w:val="20"/>
                              </w:rPr>
                              <w:t>B. Tất cả các electron trong kim loại sẽ chuyển động cùng chiều điện trường;</w:t>
                            </w:r>
                          </w:p>
                          <w:p w14:paraId="67BAA917" w14:textId="77777777" w:rsidR="00621F06" w:rsidRPr="00BD335D" w:rsidRDefault="00621F06" w:rsidP="00CE6F46">
                            <w:pPr>
                              <w:spacing w:line="276" w:lineRule="auto"/>
                              <w:jc w:val="both"/>
                              <w:rPr>
                                <w:b w:val="0"/>
                                <w:sz w:val="20"/>
                                <w:szCs w:val="20"/>
                              </w:rPr>
                            </w:pPr>
                            <w:r w:rsidRPr="00BD335D">
                              <w:rPr>
                                <w:b w:val="0"/>
                                <w:sz w:val="20"/>
                                <w:szCs w:val="20"/>
                              </w:rPr>
                              <w:t>C. Các electron tự do sẽ chuyển động ngược chiều điện trường;</w:t>
                            </w:r>
                          </w:p>
                          <w:p w14:paraId="7EF5D455" w14:textId="77777777" w:rsidR="00621F06" w:rsidRPr="00BD335D" w:rsidRDefault="00621F06" w:rsidP="00CE6F46">
                            <w:pPr>
                              <w:spacing w:line="276" w:lineRule="auto"/>
                              <w:jc w:val="both"/>
                              <w:rPr>
                                <w:b w:val="0"/>
                                <w:sz w:val="20"/>
                                <w:szCs w:val="20"/>
                              </w:rPr>
                            </w:pPr>
                            <w:r w:rsidRPr="00BD335D">
                              <w:rPr>
                                <w:b w:val="0"/>
                                <w:sz w:val="20"/>
                                <w:szCs w:val="20"/>
                              </w:rPr>
                              <w:t>D. Tất cả các electron trong kim loại chuyển động ngược chiều điện trường.</w:t>
                            </w:r>
                          </w:p>
                          <w:p w14:paraId="7102DA2B" w14:textId="77777777" w:rsidR="00621F06" w:rsidRPr="00F90C31" w:rsidRDefault="00621F06" w:rsidP="00F90C31">
                            <w:pPr>
                              <w:spacing w:line="276" w:lineRule="auto"/>
                              <w:jc w:val="both"/>
                              <w:rPr>
                                <w:b w:val="0"/>
                                <w:sz w:val="20"/>
                                <w:szCs w:val="20"/>
                                <w:lang w:val="vi-VN"/>
                              </w:rPr>
                            </w:pPr>
                          </w:p>
                          <w:p w14:paraId="1A90EE76" w14:textId="77777777" w:rsidR="00621F06" w:rsidRPr="00F90C31" w:rsidRDefault="00621F06" w:rsidP="00F90C31">
                            <w:pPr>
                              <w:widowControl w:val="0"/>
                              <w:spacing w:line="276" w:lineRule="auto"/>
                              <w:rPr>
                                <w:b w:val="0"/>
                                <w:sz w:val="20"/>
                                <w:szCs w:val="20"/>
                              </w:rPr>
                            </w:pPr>
                          </w:p>
                          <w:p w14:paraId="4518E0F6" w14:textId="77777777" w:rsidR="00621F06" w:rsidRPr="00F90C31" w:rsidRDefault="00621F06" w:rsidP="00AC1A8C">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27AB2C" id="Text Box 3" o:spid="_x0000_s1106" type="#_x0000_t202" style="position:absolute;left:0;text-align:left;margin-left:-10.75pt;margin-top:.05pt;width:510.25pt;height:788.0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">
                <v:path arrowok="t"/>
                <v:textbox>
                  <w:txbxContent>
                    <w:p w14:paraId="6D818B77"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Pin nhiệt điện gồm:</w:t>
                      </w:r>
                    </w:p>
                    <w:p w14:paraId="1DD0564F"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A. hai dây kim loại hàn với nhau, có một đầu được nung nóng.</w:t>
                      </w:r>
                    </w:p>
                    <w:p w14:paraId="5C8BD4C3"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B. hai dây kim loại khác nhau hàn với nhau, có một đầu được nung nóng.</w:t>
                      </w:r>
                    </w:p>
                    <w:p w14:paraId="7B6E224A"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C. hai dây kim loại khác nhau hàn hai đầu với nhau, có một đầu được nung nóng.</w:t>
                      </w:r>
                    </w:p>
                    <w:p w14:paraId="4B266ED6"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D. hai dây kim loại khác nhau hàn hai đầu với nhau, có một đầu mối hàn được nung nóng.</w:t>
                      </w:r>
                    </w:p>
                    <w:p w14:paraId="1C76EE9F"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Điện trở của kim loại phụ thuộc vào nhiệt độ như thế nào:</w:t>
                      </w:r>
                    </w:p>
                    <w:p w14:paraId="19AD0C4D"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Tăng khi nhiệt độ giảm  </w:t>
                      </w:r>
                      <w:r w:rsidRPr="00F90C31">
                        <w:rPr>
                          <w:b w:val="0"/>
                          <w:sz w:val="20"/>
                          <w:szCs w:val="20"/>
                          <w:lang w:val="it-IT"/>
                        </w:rPr>
                        <w:tab/>
                      </w:r>
                      <w:r w:rsidRPr="00F90C31">
                        <w:rPr>
                          <w:b w:val="0"/>
                          <w:sz w:val="20"/>
                          <w:szCs w:val="20"/>
                          <w:lang w:val="it-IT"/>
                        </w:rPr>
                        <w:tab/>
                        <w:t xml:space="preserve"> B. Tăng khi nhiệt độ tăng </w:t>
                      </w:r>
                    </w:p>
                    <w:p w14:paraId="1EBDA4D7"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C. Không đổi theo nhiệt độ  </w:t>
                      </w:r>
                      <w:r w:rsidRPr="00F90C31">
                        <w:rPr>
                          <w:b w:val="0"/>
                          <w:sz w:val="20"/>
                          <w:szCs w:val="20"/>
                          <w:lang w:val="it-IT"/>
                        </w:rPr>
                        <w:tab/>
                      </w:r>
                      <w:r w:rsidRPr="00F90C31">
                        <w:rPr>
                          <w:b w:val="0"/>
                          <w:sz w:val="20"/>
                          <w:szCs w:val="20"/>
                          <w:lang w:val="it-IT"/>
                        </w:rPr>
                        <w:tab/>
                        <w:t>D. Tăng hay giảm phụ thuộc vào bản chất kim loại</w:t>
                      </w:r>
                    </w:p>
                    <w:p w14:paraId="6C698ECA" w14:textId="61AEADDA"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Hiện tượng siêu dẫn là:</w:t>
                      </w:r>
                      <w:r w:rsidRPr="00CE6F46">
                        <w:rPr>
                          <w:b w:val="0"/>
                          <w:sz w:val="20"/>
                          <w:szCs w:val="20"/>
                          <w:lang w:val="it-IT"/>
                        </w:rPr>
                        <w:t xml:space="preserve"> </w:t>
                      </w:r>
                      <w:r w:rsidRPr="00F90C31">
                        <w:rPr>
                          <w:b w:val="0"/>
                          <w:sz w:val="20"/>
                          <w:szCs w:val="20"/>
                          <w:lang w:val="it-IT"/>
                        </w:rPr>
                        <w:t>Khi nhiệt độ hạ xuống dưới nhiệt độ T</w:t>
                      </w:r>
                      <w:r w:rsidRPr="00F90C31">
                        <w:rPr>
                          <w:b w:val="0"/>
                          <w:sz w:val="20"/>
                          <w:szCs w:val="20"/>
                          <w:vertAlign w:val="subscript"/>
                          <w:lang w:val="it-IT"/>
                        </w:rPr>
                        <w:t>C</w:t>
                      </w:r>
                      <w:r w:rsidRPr="00F90C31">
                        <w:rPr>
                          <w:b w:val="0"/>
                          <w:sz w:val="20"/>
                          <w:szCs w:val="20"/>
                          <w:lang w:val="it-IT"/>
                        </w:rPr>
                        <w:t xml:space="preserve"> nào đó thì điện trở của kim loại</w:t>
                      </w:r>
                    </w:p>
                    <w:p w14:paraId="62DBB1BD" w14:textId="2D6C8CE5" w:rsidR="00621F06" w:rsidRPr="00F90C31" w:rsidRDefault="00621F06" w:rsidP="00F90C31">
                      <w:pPr>
                        <w:spacing w:line="276" w:lineRule="auto"/>
                        <w:jc w:val="both"/>
                        <w:rPr>
                          <w:b w:val="0"/>
                          <w:sz w:val="20"/>
                          <w:szCs w:val="20"/>
                          <w:lang w:val="it-IT"/>
                        </w:rPr>
                      </w:pPr>
                      <w:r w:rsidRPr="00F90C31">
                        <w:rPr>
                          <w:b w:val="0"/>
                          <w:sz w:val="20"/>
                          <w:szCs w:val="20"/>
                          <w:lang w:val="it-IT"/>
                        </w:rPr>
                        <w:t>A. giảm đột ngột đến giá trị bằng không</w:t>
                      </w:r>
                      <w:r>
                        <w:rPr>
                          <w:b w:val="0"/>
                          <w:sz w:val="20"/>
                          <w:szCs w:val="20"/>
                          <w:lang w:val="it-IT"/>
                        </w:rPr>
                        <w:tab/>
                      </w:r>
                      <w:r>
                        <w:rPr>
                          <w:b w:val="0"/>
                          <w:sz w:val="20"/>
                          <w:szCs w:val="20"/>
                          <w:lang w:val="it-IT"/>
                        </w:rPr>
                        <w:tab/>
                      </w:r>
                      <w:r w:rsidRPr="00F90C31">
                        <w:rPr>
                          <w:b w:val="0"/>
                          <w:sz w:val="20"/>
                          <w:szCs w:val="20"/>
                          <w:lang w:val="it-IT"/>
                        </w:rPr>
                        <w:t>B. tăng đột ngột đến giá trị khác không</w:t>
                      </w:r>
                    </w:p>
                    <w:p w14:paraId="79BB9C23" w14:textId="1B6FC4AE" w:rsidR="00621F06" w:rsidRPr="00F90C31" w:rsidRDefault="00621F06" w:rsidP="00F90C31">
                      <w:pPr>
                        <w:spacing w:line="276" w:lineRule="auto"/>
                        <w:jc w:val="both"/>
                        <w:rPr>
                          <w:b w:val="0"/>
                          <w:sz w:val="20"/>
                          <w:szCs w:val="20"/>
                          <w:lang w:val="it-IT"/>
                        </w:rPr>
                      </w:pPr>
                      <w:r w:rsidRPr="00F90C31">
                        <w:rPr>
                          <w:b w:val="0"/>
                          <w:sz w:val="20"/>
                          <w:szCs w:val="20"/>
                          <w:lang w:val="it-IT"/>
                        </w:rPr>
                        <w:t>C. giảm đột ngột đến giá trị bằng không</w:t>
                      </w:r>
                      <w:r>
                        <w:rPr>
                          <w:b w:val="0"/>
                          <w:sz w:val="20"/>
                          <w:szCs w:val="20"/>
                          <w:lang w:val="it-IT"/>
                        </w:rPr>
                        <w:tab/>
                      </w:r>
                      <w:r>
                        <w:rPr>
                          <w:b w:val="0"/>
                          <w:sz w:val="20"/>
                          <w:szCs w:val="20"/>
                          <w:lang w:val="it-IT"/>
                        </w:rPr>
                        <w:tab/>
                      </w:r>
                      <w:r w:rsidRPr="00F90C31">
                        <w:rPr>
                          <w:b w:val="0"/>
                          <w:sz w:val="20"/>
                          <w:szCs w:val="20"/>
                          <w:lang w:val="it-IT"/>
                        </w:rPr>
                        <w:t>D. giảm đột ngột đến giá trị bằng không</w:t>
                      </w:r>
                    </w:p>
                    <w:p w14:paraId="2D61DC28"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Sự phụ thuộc của điện trở suất vào nhiệt độ có biểu thức:</w:t>
                      </w:r>
                    </w:p>
                    <w:p w14:paraId="1E47C4AC" w14:textId="77777777" w:rsidR="00621F06" w:rsidRPr="00F90C31" w:rsidRDefault="00621F06" w:rsidP="00F90C31">
                      <w:pPr>
                        <w:spacing w:line="276" w:lineRule="auto"/>
                        <w:jc w:val="both"/>
                        <w:rPr>
                          <w:b w:val="0"/>
                          <w:sz w:val="20"/>
                          <w:szCs w:val="20"/>
                        </w:rPr>
                      </w:pPr>
                      <w:r w:rsidRPr="00F90C31">
                        <w:rPr>
                          <w:b w:val="0"/>
                          <w:sz w:val="20"/>
                          <w:szCs w:val="20"/>
                        </w:rPr>
                        <w:t>A. R = ρ</w:t>
                      </w:r>
                      <w:r w:rsidRPr="00F90C31">
                        <w:rPr>
                          <w:b w:val="0"/>
                          <w:sz w:val="20"/>
                          <w:szCs w:val="20"/>
                        </w:rPr>
                        <w:fldChar w:fldCharType="begin"/>
                      </w:r>
                      <w:r w:rsidRPr="00F90C31">
                        <w:rPr>
                          <w:b w:val="0"/>
                          <w:sz w:val="20"/>
                          <w:szCs w:val="20"/>
                        </w:rPr>
                        <w:instrText xml:space="preserve"> QUOTE </w:instrText>
                      </w:r>
                      <w:r w:rsidR="007C18AF">
                        <w:rPr>
                          <w:b w:val="0"/>
                          <w:noProof/>
                          <w:position w:val="-12"/>
                          <w:sz w:val="20"/>
                          <w:szCs w:val="20"/>
                        </w:rPr>
                        <w:pict w14:anchorId="2273574A">
                          <v:shape id="_x0000_i1026" type="#_x0000_t75" alt="" style="width:5.95pt;height:19.0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5CC8&quot;/&gt;&lt;wsp:rsid wsp:val=&quot;001825C8&quot;/&gt;&lt;wsp:rsid wsp:val=&quot;00225CC8&quot;/&gt;&lt;wsp:rsid wsp:val=&quot;00251D91&quot;/&gt;&lt;wsp:rsid wsp:val=&quot;00332C0F&quot;/&gt;&lt;wsp:rsid wsp:val=&quot;00A34022&quot;/&gt;&lt;wsp:rsid wsp:val=&quot;00CA7ECE&quot;/&gt;&lt;/wsp:rsids&gt;&lt;/w:docPr&gt;&lt;w:body&gt;&lt;w:p wsp:rsidR=&quot;00000000&quot; wsp:rsidRDefault=&quot;00251D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0" o:title="" chromakey="white"/>
                          </v:shape>
                        </w:pict>
                      </w:r>
                      <w:r w:rsidRPr="00F90C31">
                        <w:rPr>
                          <w:b w:val="0"/>
                          <w:sz w:val="20"/>
                          <w:szCs w:val="20"/>
                        </w:rPr>
                        <w:instrText xml:space="preserve"> </w:instrText>
                      </w:r>
                      <w:r w:rsidRPr="00F90C31">
                        <w:rPr>
                          <w:b w:val="0"/>
                          <w:sz w:val="20"/>
                          <w:szCs w:val="20"/>
                        </w:rPr>
                        <w:fldChar w:fldCharType="separate"/>
                      </w:r>
                      <w:r w:rsidR="007C18AF">
                        <w:rPr>
                          <w:b w:val="0"/>
                          <w:noProof/>
                          <w:position w:val="-12"/>
                          <w:sz w:val="20"/>
                          <w:szCs w:val="20"/>
                        </w:rPr>
                        <w:pict w14:anchorId="0A8A7138">
                          <v:shape id="_x0000_i1025" type="#_x0000_t75" alt="" style="width:5.95pt;height:19.05pt;mso-width-percent:0;mso-height-percent:0;mso-width-percent:0;mso-height-percent:0" equationxml="&lt;?xml version=&quot;1.0&quot; encoding=&quot;UTF-8&quot; standalone=&quot;yes&quot;?&gt;&#10;&#10;&#10;&#10;&#10;&#10;&#10;&lt;?mso-application progid=&quot;Word.Document&quot;?&gt;&#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defaultTabStop w:val=&quot;720&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25CC8&quot;/&gt;&lt;wsp:rsid wsp:val=&quot;001825C8&quot;/&gt;&lt;wsp:rsid wsp:val=&quot;00225CC8&quot;/&gt;&lt;wsp:rsid wsp:val=&quot;00251D91&quot;/&gt;&lt;wsp:rsid wsp:val=&quot;00332C0F&quot;/&gt;&lt;wsp:rsid wsp:val=&quot;00A34022&quot;/&gt;&lt;wsp:rsid wsp:val=&quot;00CA7ECE&quot;/&gt;&lt;/wsp:rsids&gt;&lt;/w:docPr&gt;&lt;w:body&gt;&lt;w:p wsp:rsidR=&quot;00000000&quot; wsp:rsidRDefault=&quot;00251D91&quot;&gt;&lt;m:oMathPara&gt;&lt;m:oMath&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l&lt;/m:t&gt;&lt;/m:r&gt;&lt;/m:num&gt;&lt;m:den&gt;&lt;m:r&gt;&lt;w:rPr&gt;&lt;w:rFonts w:ascii=&quot;Cambria Math&quot; w:h-ansi=&quot;Cambria Math&quot;/&gt;&lt;wx:font wx:val=&quot;Cambria Math&quot;/&gt;&lt;w:i/&gt;&lt;/w:rPr&gt;&lt;m:t&gt;S&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00" o:title="" chromakey="white"/>
                          </v:shape>
                        </w:pict>
                      </w:r>
                      <w:r w:rsidRPr="00F90C31">
                        <w:rPr>
                          <w:b w:val="0"/>
                          <w:sz w:val="20"/>
                          <w:szCs w:val="20"/>
                        </w:rPr>
                        <w:fldChar w:fldCharType="end"/>
                      </w:r>
                      <w:r w:rsidRPr="00F90C31">
                        <w:rPr>
                          <w:b w:val="0"/>
                          <w:sz w:val="20"/>
                          <w:szCs w:val="20"/>
                        </w:rPr>
                        <w:t xml:space="preserve">  </w:t>
                      </w:r>
                      <w:r w:rsidRPr="00F90C31">
                        <w:rPr>
                          <w:b w:val="0"/>
                          <w:sz w:val="20"/>
                          <w:szCs w:val="20"/>
                        </w:rPr>
                        <w:tab/>
                      </w:r>
                      <w:r w:rsidRPr="00F90C31">
                        <w:rPr>
                          <w:b w:val="0"/>
                          <w:sz w:val="20"/>
                          <w:szCs w:val="20"/>
                        </w:rPr>
                        <w:tab/>
                        <w:t>B. R = R</w:t>
                      </w:r>
                      <w:r w:rsidRPr="00F90C31">
                        <w:rPr>
                          <w:b w:val="0"/>
                          <w:sz w:val="20"/>
                          <w:szCs w:val="20"/>
                          <w:vertAlign w:val="subscript"/>
                        </w:rPr>
                        <w:t>0</w:t>
                      </w:r>
                      <w:r w:rsidRPr="00F90C31">
                        <w:rPr>
                          <w:b w:val="0"/>
                          <w:sz w:val="20"/>
                          <w:szCs w:val="20"/>
                        </w:rPr>
                        <w:t xml:space="preserve">(1 + αt) </w:t>
                      </w:r>
                      <w:r w:rsidRPr="00F90C31">
                        <w:rPr>
                          <w:b w:val="0"/>
                          <w:sz w:val="20"/>
                          <w:szCs w:val="20"/>
                        </w:rPr>
                        <w:tab/>
                      </w:r>
                      <w:r w:rsidRPr="00F90C31">
                        <w:rPr>
                          <w:b w:val="0"/>
                          <w:sz w:val="20"/>
                          <w:szCs w:val="20"/>
                        </w:rPr>
                        <w:tab/>
                        <w:t xml:space="preserve"> C. Q = I</w:t>
                      </w:r>
                      <w:r w:rsidRPr="00F90C31">
                        <w:rPr>
                          <w:b w:val="0"/>
                          <w:sz w:val="20"/>
                          <w:szCs w:val="20"/>
                          <w:vertAlign w:val="superscript"/>
                        </w:rPr>
                        <w:t>2</w:t>
                      </w:r>
                      <w:r w:rsidRPr="00F90C31">
                        <w:rPr>
                          <w:b w:val="0"/>
                          <w:sz w:val="20"/>
                          <w:szCs w:val="20"/>
                        </w:rPr>
                        <w:t xml:space="preserve">Rt   </w:t>
                      </w:r>
                      <w:r w:rsidRPr="00F90C31">
                        <w:rPr>
                          <w:b w:val="0"/>
                          <w:sz w:val="20"/>
                          <w:szCs w:val="20"/>
                        </w:rPr>
                        <w:tab/>
                      </w:r>
                      <w:r w:rsidRPr="00F90C31">
                        <w:rPr>
                          <w:b w:val="0"/>
                          <w:sz w:val="20"/>
                          <w:szCs w:val="20"/>
                        </w:rPr>
                        <w:tab/>
                        <w:t>D. ρ = ρ</w:t>
                      </w:r>
                      <w:r w:rsidRPr="00F90C31">
                        <w:rPr>
                          <w:b w:val="0"/>
                          <w:sz w:val="20"/>
                          <w:szCs w:val="20"/>
                          <w:vertAlign w:val="subscript"/>
                        </w:rPr>
                        <w:t>0</w:t>
                      </w:r>
                      <w:r w:rsidRPr="00F90C31">
                        <w:rPr>
                          <w:b w:val="0"/>
                          <w:sz w:val="20"/>
                          <w:szCs w:val="20"/>
                        </w:rPr>
                        <w:t>(1+αt)</w:t>
                      </w:r>
                    </w:p>
                    <w:p w14:paraId="4250C1AB" w14:textId="77777777" w:rsidR="00621F06" w:rsidRPr="00F90C31" w:rsidRDefault="00621F06" w:rsidP="00F90C31">
                      <w:pPr>
                        <w:spacing w:line="276" w:lineRule="auto"/>
                        <w:jc w:val="both"/>
                        <w:rPr>
                          <w:b w:val="0"/>
                          <w:sz w:val="20"/>
                          <w:szCs w:val="20"/>
                        </w:rPr>
                      </w:pPr>
                      <w:r w:rsidRPr="00F90C31">
                        <w:rPr>
                          <w:b w:val="0"/>
                          <w:sz w:val="20"/>
                          <w:szCs w:val="20"/>
                        </w:rPr>
                        <w:t>C. Dây dẫn kim loại có nhiệt độ giảm dần                             D. Dây dẫn kim loại có nhiệt độ không đổi</w:t>
                      </w:r>
                    </w:p>
                    <w:p w14:paraId="5A7C8A44" w14:textId="14E4642B" w:rsidR="00621F06" w:rsidRPr="00CE6F46"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Đơn vị điện dẫn suất σ là:</w:t>
                      </w:r>
                      <w:r>
                        <w:rPr>
                          <w:b w:val="0"/>
                          <w:sz w:val="20"/>
                          <w:szCs w:val="20"/>
                          <w:lang w:val="vi-VN"/>
                        </w:rPr>
                        <w:t xml:space="preserve">        </w:t>
                      </w:r>
                      <w:r w:rsidRPr="00CE6F46">
                        <w:rPr>
                          <w:b w:val="0"/>
                          <w:sz w:val="20"/>
                          <w:szCs w:val="20"/>
                        </w:rPr>
                        <w:t xml:space="preserve">A. ôm(Ω)  </w:t>
                      </w:r>
                      <w:r w:rsidRPr="00CE6F46">
                        <w:rPr>
                          <w:b w:val="0"/>
                          <w:sz w:val="20"/>
                          <w:szCs w:val="20"/>
                        </w:rPr>
                        <w:tab/>
                        <w:t xml:space="preserve">B. vôn(V)  </w:t>
                      </w:r>
                      <w:r w:rsidRPr="00CE6F46">
                        <w:rPr>
                          <w:b w:val="0"/>
                          <w:sz w:val="20"/>
                          <w:szCs w:val="20"/>
                        </w:rPr>
                        <w:tab/>
                        <w:t xml:space="preserve">C. ôm.mét(Ω.m)   </w:t>
                      </w:r>
                      <w:r w:rsidRPr="00CE6F46">
                        <w:rPr>
                          <w:b w:val="0"/>
                          <w:sz w:val="20"/>
                          <w:szCs w:val="20"/>
                        </w:rPr>
                        <w:tab/>
                        <w:t>D. Ω.m</w:t>
                      </w:r>
                      <w:r w:rsidRPr="00CE6F46">
                        <w:rPr>
                          <w:b w:val="0"/>
                          <w:sz w:val="20"/>
                          <w:szCs w:val="20"/>
                          <w:vertAlign w:val="superscript"/>
                        </w:rPr>
                        <w:t>2</w:t>
                      </w:r>
                    </w:p>
                    <w:p w14:paraId="76D136BB"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Suất nhiệt điện động phụ thuộc vào:</w:t>
                      </w:r>
                    </w:p>
                    <w:p w14:paraId="532D9094"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Nhiệt độ mối hàn  </w:t>
                      </w:r>
                      <w:r w:rsidRPr="00F90C31">
                        <w:rPr>
                          <w:b w:val="0"/>
                          <w:sz w:val="20"/>
                          <w:szCs w:val="20"/>
                          <w:lang w:val="it-IT"/>
                        </w:rPr>
                        <w:tab/>
                      </w:r>
                      <w:r w:rsidRPr="00F90C31">
                        <w:rPr>
                          <w:b w:val="0"/>
                          <w:sz w:val="20"/>
                          <w:szCs w:val="20"/>
                          <w:lang w:val="it-IT"/>
                        </w:rPr>
                        <w:tab/>
                      </w:r>
                      <w:r w:rsidRPr="00F90C31">
                        <w:rPr>
                          <w:b w:val="0"/>
                          <w:sz w:val="20"/>
                          <w:szCs w:val="20"/>
                          <w:lang w:val="it-IT"/>
                        </w:rPr>
                        <w:tab/>
                        <w:t xml:space="preserve"> C. Độ chênh lệch nhiệt độ mối hàn và bản chất hai kim loại  </w:t>
                      </w:r>
                    </w:p>
                    <w:p w14:paraId="1610664B"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B. Độ chênh lệch nhiệt độ mối hàn  </w:t>
                      </w:r>
                      <w:r w:rsidRPr="00F90C31">
                        <w:rPr>
                          <w:b w:val="0"/>
                          <w:sz w:val="20"/>
                          <w:szCs w:val="20"/>
                          <w:lang w:val="it-IT"/>
                        </w:rPr>
                        <w:tab/>
                        <w:t>D. Nhiệt độ mối hàn và bản chất hai kim loại</w:t>
                      </w:r>
                    </w:p>
                    <w:p w14:paraId="0E310DA3"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Dòng điện trong kim loại là dòng dịch chuyển có hướng của:</w:t>
                      </w:r>
                    </w:p>
                    <w:p w14:paraId="0AE4D726" w14:textId="77777777" w:rsidR="00621F06" w:rsidRPr="00F90C31" w:rsidRDefault="00621F06" w:rsidP="00F90C31">
                      <w:pPr>
                        <w:spacing w:line="276" w:lineRule="auto"/>
                        <w:jc w:val="both"/>
                        <w:rPr>
                          <w:b w:val="0"/>
                          <w:sz w:val="20"/>
                          <w:szCs w:val="20"/>
                        </w:rPr>
                      </w:pPr>
                      <w:r w:rsidRPr="00F90C31">
                        <w:rPr>
                          <w:b w:val="0"/>
                          <w:sz w:val="20"/>
                          <w:szCs w:val="20"/>
                        </w:rPr>
                        <w:t xml:space="preserve"> A. các ion âm, electron tự do ngược chiều điện trường.     </w:t>
                      </w:r>
                      <w:r w:rsidRPr="00F90C31">
                        <w:rPr>
                          <w:b w:val="0"/>
                          <w:sz w:val="20"/>
                          <w:szCs w:val="20"/>
                        </w:rPr>
                        <w:tab/>
                      </w:r>
                      <w:r w:rsidRPr="00F90C31">
                        <w:rPr>
                          <w:b w:val="0"/>
                          <w:sz w:val="20"/>
                          <w:szCs w:val="20"/>
                        </w:rPr>
                        <w:tab/>
                        <w:t>B. các electron tự do ngược chiều điện trường.</w:t>
                      </w:r>
                    </w:p>
                    <w:p w14:paraId="081E7160" w14:textId="77777777" w:rsidR="00621F06" w:rsidRPr="00F90C31" w:rsidRDefault="00621F06" w:rsidP="00F90C31">
                      <w:pPr>
                        <w:spacing w:line="276" w:lineRule="auto"/>
                        <w:jc w:val="both"/>
                        <w:rPr>
                          <w:b w:val="0"/>
                          <w:sz w:val="20"/>
                          <w:szCs w:val="20"/>
                        </w:rPr>
                      </w:pPr>
                      <w:r w:rsidRPr="00F90C31">
                        <w:rPr>
                          <w:b w:val="0"/>
                          <w:sz w:val="20"/>
                          <w:szCs w:val="20"/>
                        </w:rPr>
                        <w:t xml:space="preserve"> C. các ion, electron trong điện trường.                               </w:t>
                      </w:r>
                      <w:r w:rsidRPr="00F90C31">
                        <w:rPr>
                          <w:b w:val="0"/>
                          <w:sz w:val="20"/>
                          <w:szCs w:val="20"/>
                        </w:rPr>
                        <w:tab/>
                      </w:r>
                      <w:r w:rsidRPr="00F90C31">
                        <w:rPr>
                          <w:b w:val="0"/>
                          <w:sz w:val="20"/>
                          <w:szCs w:val="20"/>
                        </w:rPr>
                        <w:tab/>
                        <w:t>D. các electron,lỗ trống theo chiều điện trường.</w:t>
                      </w:r>
                    </w:p>
                    <w:p w14:paraId="12F01591"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Nguyên nhân gây ra điện trở của kim loại là sự va chạm của:</w:t>
                      </w:r>
                    </w:p>
                    <w:p w14:paraId="1F781D2A" w14:textId="77777777" w:rsidR="00621F06" w:rsidRPr="00F90C31" w:rsidRDefault="00621F06" w:rsidP="00F90C31">
                      <w:pPr>
                        <w:spacing w:line="276" w:lineRule="auto"/>
                        <w:jc w:val="both"/>
                        <w:rPr>
                          <w:b w:val="0"/>
                          <w:sz w:val="20"/>
                          <w:szCs w:val="20"/>
                        </w:rPr>
                      </w:pPr>
                      <w:r w:rsidRPr="00F90C31">
                        <w:rPr>
                          <w:b w:val="0"/>
                          <w:sz w:val="20"/>
                          <w:szCs w:val="20"/>
                        </w:rPr>
                        <w:t xml:space="preserve">  A. Các electron tự do với chỗ mất trật tự của ion dương nút mạng       </w:t>
                      </w:r>
                    </w:p>
                    <w:p w14:paraId="5E03A4A8" w14:textId="77777777" w:rsidR="00621F06" w:rsidRPr="00F90C31" w:rsidRDefault="00621F06" w:rsidP="00F90C31">
                      <w:pPr>
                        <w:spacing w:line="276" w:lineRule="auto"/>
                        <w:jc w:val="both"/>
                        <w:rPr>
                          <w:b w:val="0"/>
                          <w:sz w:val="20"/>
                          <w:szCs w:val="20"/>
                        </w:rPr>
                      </w:pPr>
                      <w:r w:rsidRPr="00F90C31">
                        <w:rPr>
                          <w:b w:val="0"/>
                          <w:sz w:val="20"/>
                          <w:szCs w:val="20"/>
                        </w:rPr>
                        <w:t xml:space="preserve">  B. Các electron tự do với nhau trong quá trình chuyển động nhiệt hỗn loạn</w:t>
                      </w:r>
                    </w:p>
                    <w:p w14:paraId="4CD0970C" w14:textId="77777777" w:rsidR="00621F06" w:rsidRPr="00F90C31" w:rsidRDefault="00621F06" w:rsidP="00F90C31">
                      <w:pPr>
                        <w:spacing w:line="276" w:lineRule="auto"/>
                        <w:jc w:val="both"/>
                        <w:rPr>
                          <w:b w:val="0"/>
                          <w:sz w:val="20"/>
                          <w:szCs w:val="20"/>
                        </w:rPr>
                      </w:pPr>
                      <w:r w:rsidRPr="00F90C31">
                        <w:rPr>
                          <w:b w:val="0"/>
                          <w:sz w:val="20"/>
                          <w:szCs w:val="20"/>
                        </w:rPr>
                        <w:t xml:space="preserve">  C. Các ion dương nút mạng với nhau trong quá trình chuyển động nhiệt hỗn loạn</w:t>
                      </w:r>
                    </w:p>
                    <w:p w14:paraId="793F9547" w14:textId="77777777" w:rsidR="00621F06" w:rsidRPr="00F90C31" w:rsidRDefault="00621F06" w:rsidP="00F90C31">
                      <w:pPr>
                        <w:spacing w:line="276" w:lineRule="auto"/>
                        <w:jc w:val="both"/>
                        <w:rPr>
                          <w:b w:val="0"/>
                          <w:sz w:val="20"/>
                          <w:szCs w:val="20"/>
                        </w:rPr>
                      </w:pPr>
                      <w:r w:rsidRPr="00F90C31">
                        <w:rPr>
                          <w:b w:val="0"/>
                          <w:sz w:val="20"/>
                          <w:szCs w:val="20"/>
                        </w:rPr>
                        <w:t xml:space="preserve">  D. Các ion dương chuyển động định hướng dưới tác dụng của điện trường với các electron</w:t>
                      </w:r>
                    </w:p>
                    <w:p w14:paraId="174EB08B"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Khi hai kim loại tiếp xúc với nhau:</w:t>
                      </w:r>
                    </w:p>
                    <w:p w14:paraId="40D77FC4"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A. luôn luôn có sự khuếch tán của các electron tự do và các ion dương qua lại lớp tiếp xúc</w:t>
                      </w:r>
                    </w:p>
                    <w:p w14:paraId="264D4FAE"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B. luôn luôn có sự khuếch tán của các hạt mang điện tự do qua lại lớp tiếp xúc</w:t>
                      </w:r>
                    </w:p>
                    <w:p w14:paraId="7EF69901"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C. các electron tự do chỉ khuếch tán từ kim loại có mật độ electron tự do lớn sang kim loại có mật độ electron tự do bé hơn</w:t>
                      </w:r>
                    </w:p>
                    <w:p w14:paraId="5558B08D"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D. Không có sự khuếch tán của các hạt mang điện qua lại lớp tiếp xúc nếu hai kim loại giống hệt nhau</w:t>
                      </w:r>
                    </w:p>
                    <w:p w14:paraId="4679EE5C"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 xml:space="preserve">Cường độ dòng điện chạy qua dây dẫn kim loại tuân theo định luật Ôm phụ thuộc vào điều kiện nào sau đây:     </w:t>
                      </w:r>
                    </w:p>
                    <w:p w14:paraId="4EBA10CB" w14:textId="77777777" w:rsidR="00621F06" w:rsidRPr="00F90C31" w:rsidRDefault="00621F06" w:rsidP="00F90C31">
                      <w:pPr>
                        <w:spacing w:line="276" w:lineRule="auto"/>
                        <w:jc w:val="both"/>
                        <w:rPr>
                          <w:b w:val="0"/>
                          <w:sz w:val="20"/>
                          <w:szCs w:val="20"/>
                        </w:rPr>
                      </w:pPr>
                      <w:r w:rsidRPr="00F90C31">
                        <w:rPr>
                          <w:b w:val="0"/>
                          <w:sz w:val="20"/>
                          <w:szCs w:val="20"/>
                        </w:rPr>
                        <w:t xml:space="preserve">A. Dòng điện qua dây dẫn kim loại có cường độ rất lớn       B. Dây dẫn kim loại có nhiệt độ tăng dần  </w:t>
                      </w:r>
                    </w:p>
                    <w:p w14:paraId="53231FA0" w14:textId="77777777" w:rsidR="00621F06" w:rsidRPr="00F90C31" w:rsidRDefault="00621F06" w:rsidP="00F90C31">
                      <w:pPr>
                        <w:numPr>
                          <w:ilvl w:val="0"/>
                          <w:numId w:val="3"/>
                        </w:numPr>
                        <w:tabs>
                          <w:tab w:val="left" w:pos="990"/>
                          <w:tab w:val="left" w:pos="2590"/>
                        </w:tabs>
                        <w:spacing w:line="276" w:lineRule="auto"/>
                        <w:ind w:left="0" w:firstLine="0"/>
                        <w:jc w:val="both"/>
                        <w:rPr>
                          <w:b w:val="0"/>
                          <w:sz w:val="20"/>
                          <w:szCs w:val="20"/>
                        </w:rPr>
                      </w:pPr>
                      <w:r w:rsidRPr="00F90C31">
                        <w:rPr>
                          <w:b w:val="0"/>
                          <w:sz w:val="20"/>
                          <w:szCs w:val="20"/>
                        </w:rPr>
                        <w:t xml:space="preserve">Chọn đáp án chưa chính xác nhất ? </w:t>
                      </w:r>
                    </w:p>
                    <w:p w14:paraId="05811BD7" w14:textId="77777777" w:rsidR="00621F06" w:rsidRPr="00F90C31" w:rsidRDefault="00621F06" w:rsidP="00F90C31">
                      <w:pPr>
                        <w:tabs>
                          <w:tab w:val="left" w:pos="2590"/>
                        </w:tabs>
                        <w:spacing w:line="276" w:lineRule="auto"/>
                        <w:jc w:val="both"/>
                        <w:rPr>
                          <w:b w:val="0"/>
                          <w:sz w:val="20"/>
                          <w:szCs w:val="20"/>
                        </w:rPr>
                      </w:pPr>
                      <w:r w:rsidRPr="00F90C31">
                        <w:rPr>
                          <w:b w:val="0"/>
                          <w:sz w:val="20"/>
                          <w:szCs w:val="20"/>
                        </w:rPr>
                        <w:t xml:space="preserve">  A. Kim loại là chất dẫn điện tốt                                         </w:t>
                      </w:r>
                      <w:r w:rsidRPr="00F90C31">
                        <w:rPr>
                          <w:b w:val="0"/>
                          <w:sz w:val="20"/>
                          <w:szCs w:val="20"/>
                        </w:rPr>
                        <w:tab/>
                      </w:r>
                      <w:r w:rsidRPr="00F90C31">
                        <w:rPr>
                          <w:b w:val="0"/>
                          <w:sz w:val="20"/>
                          <w:szCs w:val="20"/>
                        </w:rPr>
                        <w:tab/>
                        <w:t>B. Dòng điện trong kim loại tuân theo định luật Ôm</w:t>
                      </w:r>
                    </w:p>
                    <w:p w14:paraId="4515AAFF" w14:textId="77777777" w:rsidR="00621F06" w:rsidRPr="00F90C31" w:rsidRDefault="00621F06" w:rsidP="00F90C31">
                      <w:pPr>
                        <w:spacing w:line="276" w:lineRule="auto"/>
                        <w:jc w:val="both"/>
                        <w:rPr>
                          <w:b w:val="0"/>
                          <w:sz w:val="20"/>
                          <w:szCs w:val="20"/>
                        </w:rPr>
                      </w:pPr>
                      <w:r w:rsidRPr="00F90C31">
                        <w:rPr>
                          <w:b w:val="0"/>
                          <w:sz w:val="20"/>
                          <w:szCs w:val="20"/>
                        </w:rPr>
                        <w:t xml:space="preserve">  C. Dòng điện qua dây dẫn kim loại gây ra tác dụng nhiệt  </w:t>
                      </w:r>
                      <w:r w:rsidRPr="00F90C31">
                        <w:rPr>
                          <w:b w:val="0"/>
                          <w:sz w:val="20"/>
                          <w:szCs w:val="20"/>
                        </w:rPr>
                        <w:tab/>
                      </w:r>
                      <w:r w:rsidRPr="00F90C31">
                        <w:rPr>
                          <w:b w:val="0"/>
                          <w:sz w:val="20"/>
                          <w:szCs w:val="20"/>
                        </w:rPr>
                        <w:tab/>
                        <w:t>D. Điện trở suất của kim loại tăng theo nhiệt độ</w:t>
                      </w:r>
                    </w:p>
                    <w:p w14:paraId="6B4DD2B3" w14:textId="77777777" w:rsidR="00621F06" w:rsidRPr="00F90C31"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 xml:space="preserve">Chọn đáp án đúng ? </w:t>
                      </w:r>
                    </w:p>
                    <w:p w14:paraId="2399039B"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 xml:space="preserve">A. Điện trở dây dẫn bằng kim loại giảm khi nhiệt độ tăng    B. Dòng điện trong kim loại là dòng chuyển rời của các electron  </w:t>
                      </w:r>
                    </w:p>
                    <w:p w14:paraId="402C1E69"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C. Dòng điện trong kim loại là dòng chuyển dời có hướng của các ion</w:t>
                      </w:r>
                    </w:p>
                    <w:p w14:paraId="77977875" w14:textId="77777777" w:rsidR="00621F06" w:rsidRPr="00F90C31" w:rsidRDefault="00621F06" w:rsidP="00F90C31">
                      <w:pPr>
                        <w:spacing w:line="276" w:lineRule="auto"/>
                        <w:jc w:val="both"/>
                        <w:rPr>
                          <w:b w:val="0"/>
                          <w:sz w:val="20"/>
                          <w:szCs w:val="20"/>
                          <w:lang w:val="it-IT"/>
                        </w:rPr>
                      </w:pPr>
                      <w:r w:rsidRPr="00F90C31">
                        <w:rPr>
                          <w:b w:val="0"/>
                          <w:sz w:val="20"/>
                          <w:szCs w:val="20"/>
                          <w:lang w:val="it-IT"/>
                        </w:rPr>
                        <w:t>D. Kim loại dẫn điện tốt vì mật độ electron trong kim loại lớn</w:t>
                      </w:r>
                    </w:p>
                    <w:p w14:paraId="049AD219" w14:textId="6BC4AB00" w:rsidR="00621F06" w:rsidRDefault="00621F06" w:rsidP="00F90C31">
                      <w:pPr>
                        <w:numPr>
                          <w:ilvl w:val="0"/>
                          <w:numId w:val="3"/>
                        </w:numPr>
                        <w:tabs>
                          <w:tab w:val="left" w:pos="990"/>
                        </w:tabs>
                        <w:spacing w:line="276" w:lineRule="auto"/>
                        <w:ind w:left="0" w:firstLine="0"/>
                        <w:jc w:val="both"/>
                        <w:rPr>
                          <w:b w:val="0"/>
                          <w:sz w:val="20"/>
                          <w:szCs w:val="20"/>
                          <w:lang w:val="it-IT"/>
                        </w:rPr>
                      </w:pPr>
                      <w:r w:rsidRPr="00F90C31">
                        <w:rPr>
                          <w:b w:val="0"/>
                          <w:sz w:val="20"/>
                          <w:szCs w:val="20"/>
                          <w:lang w:val="it-IT"/>
                        </w:rPr>
                        <w:t xml:space="preserve">Chọn đáp án </w:t>
                      </w:r>
                      <w:r w:rsidRPr="00F90C31">
                        <w:rPr>
                          <w:b w:val="0"/>
                          <w:sz w:val="20"/>
                          <w:szCs w:val="20"/>
                          <w:u w:val="single"/>
                          <w:lang w:val="it-IT"/>
                        </w:rPr>
                        <w:t>sai</w:t>
                      </w:r>
                      <w:r w:rsidRPr="00F90C31">
                        <w:rPr>
                          <w:b w:val="0"/>
                          <w:sz w:val="20"/>
                          <w:szCs w:val="20"/>
                          <w:lang w:val="it-IT"/>
                        </w:rPr>
                        <w:t xml:space="preserve">  ?</w:t>
                      </w:r>
                      <w:r>
                        <w:rPr>
                          <w:b w:val="0"/>
                          <w:sz w:val="20"/>
                          <w:szCs w:val="20"/>
                          <w:lang w:val="it-IT"/>
                        </w:rPr>
                        <w:tab/>
                      </w:r>
                      <w:r>
                        <w:rPr>
                          <w:b w:val="0"/>
                          <w:sz w:val="20"/>
                          <w:szCs w:val="20"/>
                          <w:lang w:val="it-IT"/>
                        </w:rPr>
                        <w:tab/>
                      </w:r>
                      <w:r>
                        <w:rPr>
                          <w:b w:val="0"/>
                          <w:sz w:val="20"/>
                          <w:szCs w:val="20"/>
                          <w:lang w:val="it-IT"/>
                        </w:rPr>
                        <w:tab/>
                      </w:r>
                      <w:r w:rsidRPr="00CE6F46">
                        <w:rPr>
                          <w:b w:val="0"/>
                          <w:sz w:val="20"/>
                          <w:szCs w:val="20"/>
                          <w:lang w:val="it-IT"/>
                        </w:rPr>
                        <w:t>A. Dòng điện qua dây dẫn kim loại gây ra tác dụng nhiệt</w:t>
                      </w:r>
                      <w:r>
                        <w:rPr>
                          <w:b w:val="0"/>
                          <w:sz w:val="20"/>
                          <w:szCs w:val="20"/>
                          <w:lang w:val="vi-VN"/>
                        </w:rPr>
                        <w:t>.</w:t>
                      </w:r>
                    </w:p>
                    <w:p w14:paraId="713461EF" w14:textId="5EF20D74" w:rsidR="00621F06" w:rsidRPr="00CE6F46" w:rsidRDefault="00621F06" w:rsidP="00CE6F46">
                      <w:pPr>
                        <w:tabs>
                          <w:tab w:val="left" w:pos="990"/>
                        </w:tabs>
                        <w:spacing w:line="276" w:lineRule="auto"/>
                        <w:jc w:val="both"/>
                        <w:rPr>
                          <w:b w:val="0"/>
                          <w:sz w:val="20"/>
                          <w:szCs w:val="20"/>
                          <w:lang w:val="it-IT"/>
                        </w:rPr>
                      </w:pPr>
                      <w:r w:rsidRPr="00CE6F46">
                        <w:rPr>
                          <w:b w:val="0"/>
                          <w:sz w:val="20"/>
                          <w:szCs w:val="20"/>
                          <w:lang w:val="it-IT"/>
                        </w:rPr>
                        <w:t>B. Hạt tải điện trong kim loại là ion</w:t>
                      </w:r>
                      <w:r>
                        <w:rPr>
                          <w:b w:val="0"/>
                          <w:sz w:val="20"/>
                          <w:szCs w:val="20"/>
                          <w:lang w:val="it-IT"/>
                        </w:rPr>
                        <w:tab/>
                      </w:r>
                      <w:r>
                        <w:rPr>
                          <w:b w:val="0"/>
                          <w:sz w:val="20"/>
                          <w:szCs w:val="20"/>
                          <w:lang w:val="it-IT"/>
                        </w:rPr>
                        <w:tab/>
                      </w:r>
                      <w:r>
                        <w:rPr>
                          <w:b w:val="0"/>
                          <w:sz w:val="20"/>
                          <w:szCs w:val="20"/>
                          <w:lang w:val="it-IT"/>
                        </w:rPr>
                        <w:tab/>
                      </w:r>
                      <w:r w:rsidRPr="00F90C31">
                        <w:rPr>
                          <w:b w:val="0"/>
                          <w:sz w:val="20"/>
                          <w:szCs w:val="20"/>
                        </w:rPr>
                        <w:t xml:space="preserve">C. Hạt tải điện trong kim loại là electron tự do  </w:t>
                      </w:r>
                    </w:p>
                    <w:p w14:paraId="6AB3ADDC" w14:textId="018BF4A0" w:rsidR="00621F06" w:rsidRPr="00F90C31" w:rsidRDefault="00621F06" w:rsidP="00F90C31">
                      <w:pPr>
                        <w:spacing w:line="276" w:lineRule="auto"/>
                        <w:jc w:val="both"/>
                        <w:rPr>
                          <w:b w:val="0"/>
                          <w:sz w:val="20"/>
                          <w:szCs w:val="20"/>
                        </w:rPr>
                      </w:pPr>
                      <w:r w:rsidRPr="00F90C31">
                        <w:rPr>
                          <w:b w:val="0"/>
                          <w:sz w:val="20"/>
                          <w:szCs w:val="20"/>
                        </w:rPr>
                        <w:t>D. Dòng điện trong kim loại tuân theo định luật Ôm khi giữ ở nhiệt độ không đổi</w:t>
                      </w:r>
                    </w:p>
                    <w:p w14:paraId="0A21CAFC" w14:textId="77777777" w:rsidR="00621F06" w:rsidRPr="00F90C31" w:rsidRDefault="00621F06" w:rsidP="00F90C31">
                      <w:pPr>
                        <w:numPr>
                          <w:ilvl w:val="0"/>
                          <w:numId w:val="3"/>
                        </w:numPr>
                        <w:tabs>
                          <w:tab w:val="left" w:pos="990"/>
                        </w:tabs>
                        <w:spacing w:line="276" w:lineRule="auto"/>
                        <w:ind w:left="0" w:firstLine="0"/>
                        <w:jc w:val="both"/>
                        <w:rPr>
                          <w:b w:val="0"/>
                          <w:sz w:val="20"/>
                          <w:szCs w:val="20"/>
                        </w:rPr>
                      </w:pPr>
                      <w:r w:rsidRPr="00F90C31">
                        <w:rPr>
                          <w:b w:val="0"/>
                          <w:sz w:val="20"/>
                          <w:szCs w:val="20"/>
                        </w:rPr>
                        <w:t>Chọn đáp án sai:</w:t>
                      </w:r>
                      <w:r w:rsidRPr="00F90C31">
                        <w:rPr>
                          <w:b w:val="0"/>
                          <w:sz w:val="20"/>
                          <w:szCs w:val="20"/>
                          <w:u w:val="single"/>
                        </w:rPr>
                        <w:t xml:space="preserve"> ?</w:t>
                      </w:r>
                    </w:p>
                    <w:p w14:paraId="4D74D4E7" w14:textId="77777777" w:rsidR="00621F06" w:rsidRPr="00F90C31" w:rsidRDefault="00621F06" w:rsidP="00F90C31">
                      <w:pPr>
                        <w:spacing w:line="276" w:lineRule="auto"/>
                        <w:jc w:val="both"/>
                        <w:rPr>
                          <w:b w:val="0"/>
                          <w:sz w:val="20"/>
                          <w:szCs w:val="20"/>
                        </w:rPr>
                      </w:pPr>
                      <w:r w:rsidRPr="00F90C31">
                        <w:rPr>
                          <w:b w:val="0"/>
                          <w:sz w:val="20"/>
                          <w:szCs w:val="20"/>
                        </w:rPr>
                        <w:t>A. Suất điện động suất hiện trong cặp nhiệt điện là do chuyển động nhiệt của hạt tải điện trong mạch có nhiệt độ không đồng nhất sinh ra</w:t>
                      </w:r>
                      <w:r w:rsidRPr="00F90C31">
                        <w:rPr>
                          <w:b w:val="0"/>
                          <w:sz w:val="20"/>
                          <w:szCs w:val="20"/>
                        </w:rPr>
                        <w:tab/>
                      </w:r>
                      <w:r w:rsidRPr="00F90C31">
                        <w:rPr>
                          <w:b w:val="0"/>
                          <w:sz w:val="20"/>
                          <w:szCs w:val="20"/>
                        </w:rPr>
                        <w:tab/>
                      </w:r>
                      <w:r w:rsidRPr="00F90C31">
                        <w:rPr>
                          <w:b w:val="0"/>
                          <w:sz w:val="20"/>
                          <w:szCs w:val="20"/>
                        </w:rPr>
                        <w:tab/>
                      </w:r>
                      <w:r w:rsidRPr="00F90C31">
                        <w:rPr>
                          <w:b w:val="0"/>
                          <w:sz w:val="20"/>
                          <w:szCs w:val="20"/>
                        </w:rPr>
                        <w:tab/>
                        <w:t>B. Cặp nhiệt điện bằng kim loại có hệ số nhiệt điện động lớn hơn của bán dẫn</w:t>
                      </w:r>
                    </w:p>
                    <w:p w14:paraId="161873F8" w14:textId="77777777" w:rsidR="00621F06" w:rsidRPr="00F90C31" w:rsidRDefault="00621F06" w:rsidP="00F90C31">
                      <w:pPr>
                        <w:spacing w:line="276" w:lineRule="auto"/>
                        <w:jc w:val="both"/>
                        <w:rPr>
                          <w:b w:val="0"/>
                          <w:sz w:val="20"/>
                          <w:szCs w:val="20"/>
                        </w:rPr>
                      </w:pPr>
                      <w:r w:rsidRPr="00F90C31">
                        <w:rPr>
                          <w:b w:val="0"/>
                          <w:sz w:val="20"/>
                          <w:szCs w:val="20"/>
                        </w:rPr>
                        <w:t>C. Cặp nhiệt điện bằng kim loại có hệ số nhiệt điện động nhỏ hơn của bán dẫn</w:t>
                      </w:r>
                    </w:p>
                    <w:p w14:paraId="4325A099" w14:textId="08FD1B09" w:rsidR="00621F06" w:rsidRDefault="00621F06" w:rsidP="00F90C31">
                      <w:pPr>
                        <w:spacing w:line="276" w:lineRule="auto"/>
                        <w:jc w:val="both"/>
                        <w:rPr>
                          <w:b w:val="0"/>
                          <w:sz w:val="20"/>
                          <w:szCs w:val="20"/>
                          <w:lang w:val="vi-VN"/>
                        </w:rPr>
                      </w:pPr>
                      <w:r w:rsidRPr="00F90C31">
                        <w:rPr>
                          <w:b w:val="0"/>
                          <w:sz w:val="20"/>
                          <w:szCs w:val="20"/>
                        </w:rPr>
                        <w:t>D. Hệ số nhiệt điện động phụ thuộc vào bản chất chất làm cặp nhiệt điện</w:t>
                      </w:r>
                      <w:r>
                        <w:rPr>
                          <w:b w:val="0"/>
                          <w:sz w:val="20"/>
                          <w:szCs w:val="20"/>
                          <w:lang w:val="vi-VN"/>
                        </w:rPr>
                        <w:t>.</w:t>
                      </w:r>
                    </w:p>
                    <w:p w14:paraId="1578A2C7" w14:textId="10DF6090" w:rsidR="00621F06" w:rsidRPr="00BD335D" w:rsidRDefault="00621F06" w:rsidP="00F90C31">
                      <w:pPr>
                        <w:spacing w:line="276" w:lineRule="auto"/>
                        <w:jc w:val="both"/>
                        <w:rPr>
                          <w:b w:val="0"/>
                          <w:sz w:val="20"/>
                          <w:szCs w:val="20"/>
                        </w:rPr>
                      </w:pPr>
                      <w:r w:rsidRPr="00BD335D">
                        <w:rPr>
                          <w:sz w:val="20"/>
                          <w:szCs w:val="20"/>
                          <w:u w:val="single"/>
                        </w:rPr>
                        <w:t xml:space="preserve">Câu </w:t>
                      </w:r>
                      <w:r>
                        <w:rPr>
                          <w:sz w:val="20"/>
                          <w:szCs w:val="20"/>
                          <w:u w:val="single"/>
                          <w:lang w:val="vi-VN"/>
                        </w:rPr>
                        <w:t>15</w:t>
                      </w:r>
                      <w:r w:rsidRPr="00BD335D">
                        <w:rPr>
                          <w:sz w:val="20"/>
                          <w:szCs w:val="20"/>
                          <w:u w:val="single"/>
                        </w:rPr>
                        <w:t>.</w:t>
                      </w:r>
                      <w:r w:rsidRPr="00BD335D">
                        <w:rPr>
                          <w:b w:val="0"/>
                          <w:sz w:val="20"/>
                          <w:szCs w:val="20"/>
                        </w:rPr>
                        <w:t xml:space="preserve"> Trong các nhận định sau, nhận định nào về dòng điện trong kim loại là </w:t>
                      </w:r>
                      <w:r w:rsidRPr="00BD335D">
                        <w:rPr>
                          <w:b w:val="0"/>
                          <w:i/>
                          <w:sz w:val="20"/>
                          <w:szCs w:val="20"/>
                        </w:rPr>
                        <w:t>không đúng</w:t>
                      </w:r>
                      <w:r w:rsidRPr="00BD335D">
                        <w:rPr>
                          <w:b w:val="0"/>
                          <w:sz w:val="20"/>
                          <w:szCs w:val="20"/>
                        </w:rPr>
                        <w:t>?</w:t>
                      </w:r>
                    </w:p>
                    <w:p w14:paraId="50096936" w14:textId="77777777" w:rsidR="00621F06" w:rsidRPr="00BD335D" w:rsidRDefault="00621F06" w:rsidP="00F90C31">
                      <w:pPr>
                        <w:spacing w:line="276" w:lineRule="auto"/>
                        <w:jc w:val="both"/>
                        <w:rPr>
                          <w:b w:val="0"/>
                          <w:sz w:val="20"/>
                          <w:szCs w:val="20"/>
                        </w:rPr>
                      </w:pPr>
                      <w:r w:rsidRPr="00BD335D">
                        <w:rPr>
                          <w:b w:val="0"/>
                          <w:sz w:val="20"/>
                          <w:szCs w:val="20"/>
                        </w:rPr>
                        <w:t>A. Dòng điện trong kim loại là dòng chuyển dời có hướng của các electron tự do;</w:t>
                      </w:r>
                    </w:p>
                    <w:p w14:paraId="141609F2" w14:textId="77777777" w:rsidR="00621F06" w:rsidRPr="00BD335D" w:rsidRDefault="00621F06" w:rsidP="00F90C31">
                      <w:pPr>
                        <w:spacing w:line="276" w:lineRule="auto"/>
                        <w:jc w:val="both"/>
                        <w:rPr>
                          <w:b w:val="0"/>
                          <w:sz w:val="20"/>
                          <w:szCs w:val="20"/>
                        </w:rPr>
                      </w:pPr>
                      <w:r w:rsidRPr="00BD335D">
                        <w:rPr>
                          <w:b w:val="0"/>
                          <w:sz w:val="20"/>
                          <w:szCs w:val="20"/>
                        </w:rPr>
                        <w:t>B. Nhiệt độ của kim loại càng cao thì dòng điện qua nó bị cản trở càng nhiều;</w:t>
                      </w:r>
                    </w:p>
                    <w:p w14:paraId="2C884DC6" w14:textId="77777777" w:rsidR="00621F06" w:rsidRPr="00BD335D" w:rsidRDefault="00621F06" w:rsidP="00F90C31">
                      <w:pPr>
                        <w:spacing w:line="276" w:lineRule="auto"/>
                        <w:jc w:val="both"/>
                        <w:rPr>
                          <w:b w:val="0"/>
                          <w:sz w:val="20"/>
                          <w:szCs w:val="20"/>
                        </w:rPr>
                      </w:pPr>
                      <w:r w:rsidRPr="00BD335D">
                        <w:rPr>
                          <w:b w:val="0"/>
                          <w:sz w:val="20"/>
                          <w:szCs w:val="20"/>
                        </w:rPr>
                        <w:t>C. Nguyên nhân điện trở của kim loại là do sự mất trật tự trong mạng tinh thể;</w:t>
                      </w:r>
                    </w:p>
                    <w:p w14:paraId="041C7C00" w14:textId="77777777" w:rsidR="00621F06" w:rsidRPr="00BD335D" w:rsidRDefault="00621F06" w:rsidP="00F90C31">
                      <w:pPr>
                        <w:spacing w:line="276" w:lineRule="auto"/>
                        <w:jc w:val="both"/>
                        <w:rPr>
                          <w:b w:val="0"/>
                          <w:sz w:val="20"/>
                          <w:szCs w:val="20"/>
                        </w:rPr>
                      </w:pPr>
                      <w:r w:rsidRPr="00BD335D">
                        <w:rPr>
                          <w:b w:val="0"/>
                          <w:sz w:val="20"/>
                          <w:szCs w:val="20"/>
                        </w:rPr>
                        <w:t>D. Khi trong kim loại có dòng điện thì electron sẽ chuyển động cùng chiều điện trường.</w:t>
                      </w:r>
                    </w:p>
                    <w:p w14:paraId="2904DA33" w14:textId="5520B0ED" w:rsidR="00621F06" w:rsidRPr="00BD335D" w:rsidRDefault="00621F06" w:rsidP="00CE6F46">
                      <w:pPr>
                        <w:spacing w:line="276" w:lineRule="auto"/>
                        <w:jc w:val="both"/>
                        <w:rPr>
                          <w:b w:val="0"/>
                          <w:sz w:val="20"/>
                          <w:szCs w:val="20"/>
                        </w:rPr>
                      </w:pPr>
                      <w:r w:rsidRPr="00BD335D">
                        <w:rPr>
                          <w:sz w:val="20"/>
                          <w:szCs w:val="20"/>
                          <w:u w:val="single"/>
                        </w:rPr>
                        <w:t xml:space="preserve">Câu </w:t>
                      </w:r>
                      <w:r>
                        <w:rPr>
                          <w:sz w:val="20"/>
                          <w:szCs w:val="20"/>
                          <w:u w:val="single"/>
                          <w:lang w:val="vi-VN"/>
                        </w:rPr>
                        <w:t>16</w:t>
                      </w:r>
                      <w:r w:rsidRPr="00BD335D">
                        <w:rPr>
                          <w:sz w:val="20"/>
                          <w:szCs w:val="20"/>
                          <w:u w:val="single"/>
                        </w:rPr>
                        <w:t>.</w:t>
                      </w:r>
                      <w:r w:rsidRPr="00BD335D">
                        <w:rPr>
                          <w:sz w:val="20"/>
                          <w:szCs w:val="20"/>
                        </w:rPr>
                        <w:t xml:space="preserve"> </w:t>
                      </w:r>
                      <w:r w:rsidRPr="00BD335D">
                        <w:rPr>
                          <w:b w:val="0"/>
                          <w:sz w:val="20"/>
                          <w:szCs w:val="20"/>
                        </w:rPr>
                        <w:t>Đặt vào hai đầu vật dẫn một hiệu điện thế thì nhận định nào sau đây là đúng?</w:t>
                      </w:r>
                    </w:p>
                    <w:p w14:paraId="0806F638" w14:textId="77777777" w:rsidR="00621F06" w:rsidRDefault="00621F06" w:rsidP="00CE6F46">
                      <w:pPr>
                        <w:spacing w:line="276" w:lineRule="auto"/>
                        <w:jc w:val="both"/>
                        <w:rPr>
                          <w:b w:val="0"/>
                          <w:sz w:val="20"/>
                          <w:szCs w:val="20"/>
                        </w:rPr>
                      </w:pPr>
                      <w:r w:rsidRPr="00BD335D">
                        <w:rPr>
                          <w:b w:val="0"/>
                          <w:sz w:val="20"/>
                          <w:szCs w:val="20"/>
                        </w:rPr>
                        <w:t>A. Electron sẽ chuyển động tự do hỗn loạn;</w:t>
                      </w:r>
                      <w:r w:rsidRPr="00BD335D">
                        <w:rPr>
                          <w:b w:val="0"/>
                          <w:sz w:val="20"/>
                          <w:szCs w:val="20"/>
                        </w:rPr>
                        <w:tab/>
                      </w:r>
                    </w:p>
                    <w:p w14:paraId="3A3393D2" w14:textId="29D914FD" w:rsidR="00621F06" w:rsidRPr="00BD335D" w:rsidRDefault="00621F06" w:rsidP="00CE6F46">
                      <w:pPr>
                        <w:spacing w:line="276" w:lineRule="auto"/>
                        <w:jc w:val="both"/>
                        <w:rPr>
                          <w:b w:val="0"/>
                          <w:sz w:val="20"/>
                          <w:szCs w:val="20"/>
                        </w:rPr>
                      </w:pPr>
                      <w:r w:rsidRPr="00BD335D">
                        <w:rPr>
                          <w:b w:val="0"/>
                          <w:sz w:val="20"/>
                          <w:szCs w:val="20"/>
                        </w:rPr>
                        <w:t>B. Tất cả các electron trong kim loại sẽ chuyển động cùng chiều điện trường;</w:t>
                      </w:r>
                    </w:p>
                    <w:p w14:paraId="67BAA917" w14:textId="77777777" w:rsidR="00621F06" w:rsidRPr="00BD335D" w:rsidRDefault="00621F06" w:rsidP="00CE6F46">
                      <w:pPr>
                        <w:spacing w:line="276" w:lineRule="auto"/>
                        <w:jc w:val="both"/>
                        <w:rPr>
                          <w:b w:val="0"/>
                          <w:sz w:val="20"/>
                          <w:szCs w:val="20"/>
                        </w:rPr>
                      </w:pPr>
                      <w:r w:rsidRPr="00BD335D">
                        <w:rPr>
                          <w:b w:val="0"/>
                          <w:sz w:val="20"/>
                          <w:szCs w:val="20"/>
                        </w:rPr>
                        <w:t>C. Các electron tự do sẽ chuyển động ngược chiều điện trường;</w:t>
                      </w:r>
                    </w:p>
                    <w:p w14:paraId="7EF5D455" w14:textId="77777777" w:rsidR="00621F06" w:rsidRPr="00BD335D" w:rsidRDefault="00621F06" w:rsidP="00CE6F46">
                      <w:pPr>
                        <w:spacing w:line="276" w:lineRule="auto"/>
                        <w:jc w:val="both"/>
                        <w:rPr>
                          <w:b w:val="0"/>
                          <w:sz w:val="20"/>
                          <w:szCs w:val="20"/>
                        </w:rPr>
                      </w:pPr>
                      <w:r w:rsidRPr="00BD335D">
                        <w:rPr>
                          <w:b w:val="0"/>
                          <w:sz w:val="20"/>
                          <w:szCs w:val="20"/>
                        </w:rPr>
                        <w:t>D. Tất cả các electron trong kim loại chuyển động ngược chiều điện trường.</w:t>
                      </w:r>
                    </w:p>
                    <w:p w14:paraId="7102DA2B" w14:textId="77777777" w:rsidR="00621F06" w:rsidRPr="00F90C31" w:rsidRDefault="00621F06" w:rsidP="00F90C31">
                      <w:pPr>
                        <w:spacing w:line="276" w:lineRule="auto"/>
                        <w:jc w:val="both"/>
                        <w:rPr>
                          <w:b w:val="0"/>
                          <w:sz w:val="20"/>
                          <w:szCs w:val="20"/>
                          <w:lang w:val="vi-VN"/>
                        </w:rPr>
                      </w:pPr>
                    </w:p>
                    <w:p w14:paraId="1A90EE76" w14:textId="77777777" w:rsidR="00621F06" w:rsidRPr="00F90C31" w:rsidRDefault="00621F06" w:rsidP="00F90C31">
                      <w:pPr>
                        <w:widowControl w:val="0"/>
                        <w:spacing w:line="276" w:lineRule="auto"/>
                        <w:rPr>
                          <w:b w:val="0"/>
                          <w:sz w:val="20"/>
                          <w:szCs w:val="20"/>
                        </w:rPr>
                      </w:pPr>
                    </w:p>
                    <w:p w14:paraId="4518E0F6" w14:textId="77777777" w:rsidR="00621F06" w:rsidRPr="00F90C31" w:rsidRDefault="00621F06" w:rsidP="00AC1A8C">
                      <w:pPr>
                        <w:rPr>
                          <w:sz w:val="20"/>
                          <w:szCs w:val="20"/>
                        </w:rPr>
                      </w:pPr>
                    </w:p>
                  </w:txbxContent>
                </v:textbox>
                <w10:wrap type="through"/>
              </v:shape>
            </w:pict>
          </mc:Fallback>
        </mc:AlternateContent>
      </w:r>
    </w:p>
    <w:p w14:paraId="22C78794" w14:textId="77777777" w:rsidR="00AC1A8C" w:rsidRPr="0046538A" w:rsidRDefault="00AC1A8C" w:rsidP="00AC1A8C">
      <w:pPr>
        <w:jc w:val="both"/>
        <w:rPr>
          <w:sz w:val="22"/>
          <w:szCs w:val="22"/>
        </w:rPr>
      </w:pPr>
      <w:r w:rsidRPr="0046538A">
        <w:rPr>
          <w:noProof/>
          <w:sz w:val="22"/>
          <w:szCs w:val="22"/>
        </w:rPr>
        <w:lastRenderedPageBreak/>
        <mc:AlternateContent>
          <mc:Choice Requires="wps">
            <w:drawing>
              <wp:anchor distT="0" distB="0" distL="114300" distR="114300" simplePos="0" relativeHeight="251784192" behindDoc="0" locked="0" layoutInCell="1" allowOverlap="1" wp14:anchorId="1202FE67" wp14:editId="04FEBACA">
                <wp:simplePos x="0" y="0"/>
                <wp:positionH relativeFrom="column">
                  <wp:posOffset>-635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5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BFD14C6" w14:textId="11D7FA44" w:rsidR="00621F06" w:rsidRDefault="00621F06" w:rsidP="00214A30">
                            <w:pPr>
                              <w:spacing w:line="276" w:lineRule="auto"/>
                              <w:jc w:val="both"/>
                              <w:rPr>
                                <w:b w:val="0"/>
                                <w:sz w:val="20"/>
                                <w:szCs w:val="20"/>
                              </w:rPr>
                            </w:pPr>
                            <w:r w:rsidRPr="00BD335D">
                              <w:rPr>
                                <w:sz w:val="20"/>
                                <w:szCs w:val="20"/>
                                <w:u w:val="single"/>
                              </w:rPr>
                              <w:t xml:space="preserve">Câu </w:t>
                            </w:r>
                            <w:r>
                              <w:rPr>
                                <w:sz w:val="20"/>
                                <w:szCs w:val="20"/>
                                <w:u w:val="single"/>
                                <w:lang w:val="vi-VN"/>
                              </w:rPr>
                              <w:t>17</w:t>
                            </w:r>
                            <w:r w:rsidRPr="00BD335D">
                              <w:rPr>
                                <w:sz w:val="20"/>
                                <w:szCs w:val="20"/>
                                <w:u w:val="single"/>
                              </w:rPr>
                              <w:t>.</w:t>
                            </w:r>
                            <w:r w:rsidRPr="00BD335D">
                              <w:rPr>
                                <w:b w:val="0"/>
                                <w:sz w:val="20"/>
                                <w:szCs w:val="20"/>
                              </w:rPr>
                              <w:t xml:space="preserve">  Một sợi dây bằng nhôm có điện trở 120</w:t>
                            </w:r>
                            <w:r w:rsidRPr="00BD335D">
                              <w:rPr>
                                <w:b w:val="0"/>
                                <w:sz w:val="20"/>
                                <w:szCs w:val="20"/>
                              </w:rPr>
                              <w:sym w:font="Symbol" w:char="F057"/>
                            </w:r>
                            <w:r w:rsidRPr="00BD335D">
                              <w:rPr>
                                <w:b w:val="0"/>
                                <w:sz w:val="20"/>
                                <w:szCs w:val="20"/>
                              </w:rPr>
                              <w:t xml:space="preserve"> ở nhiệt độ 20</w:t>
                            </w:r>
                            <w:r w:rsidRPr="00BD335D">
                              <w:rPr>
                                <w:b w:val="0"/>
                                <w:sz w:val="20"/>
                                <w:szCs w:val="20"/>
                                <w:vertAlign w:val="superscript"/>
                              </w:rPr>
                              <w:t>0</w:t>
                            </w:r>
                            <w:r w:rsidRPr="00BD335D">
                              <w:rPr>
                                <w:b w:val="0"/>
                                <w:sz w:val="20"/>
                                <w:szCs w:val="20"/>
                              </w:rPr>
                              <w:t>C, điện trở của sợi dây đó ở 179</w:t>
                            </w:r>
                            <w:r w:rsidRPr="00BD335D">
                              <w:rPr>
                                <w:b w:val="0"/>
                                <w:sz w:val="20"/>
                                <w:szCs w:val="20"/>
                                <w:vertAlign w:val="superscript"/>
                              </w:rPr>
                              <w:t>0</w:t>
                            </w:r>
                            <w:r w:rsidRPr="00BD335D">
                              <w:rPr>
                                <w:b w:val="0"/>
                                <w:sz w:val="20"/>
                                <w:szCs w:val="20"/>
                              </w:rPr>
                              <w:t>C là 204</w:t>
                            </w:r>
                            <w:r w:rsidRPr="00BD335D">
                              <w:rPr>
                                <w:b w:val="0"/>
                                <w:sz w:val="20"/>
                                <w:szCs w:val="20"/>
                              </w:rPr>
                              <w:sym w:font="Symbol" w:char="F057"/>
                            </w:r>
                            <w:r w:rsidRPr="00BD335D">
                              <w:rPr>
                                <w:b w:val="0"/>
                                <w:sz w:val="20"/>
                                <w:szCs w:val="20"/>
                              </w:rPr>
                              <w:t>. Điện trở suất của nhôm là:</w:t>
                            </w:r>
                            <w:r w:rsidRPr="00BD335D">
                              <w:rPr>
                                <w:b w:val="0"/>
                                <w:sz w:val="20"/>
                                <w:szCs w:val="20"/>
                              </w:rPr>
                              <w:tab/>
                            </w:r>
                          </w:p>
                          <w:p w14:paraId="7712B935" w14:textId="77777777" w:rsidR="00621F06" w:rsidRDefault="00621F06" w:rsidP="00214A30">
                            <w:pPr>
                              <w:spacing w:line="276" w:lineRule="auto"/>
                              <w:jc w:val="both"/>
                              <w:rPr>
                                <w:b w:val="0"/>
                                <w:sz w:val="20"/>
                                <w:szCs w:val="20"/>
                                <w:vertAlign w:val="superscript"/>
                              </w:rPr>
                            </w:pPr>
                            <w:r w:rsidRPr="00BD335D">
                              <w:rPr>
                                <w:b w:val="0"/>
                                <w:sz w:val="20"/>
                                <w:szCs w:val="20"/>
                              </w:rPr>
                              <w:t>A. 4,8.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rPr>
                              <w:tab/>
                              <w:t>B. 4,4.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vertAlign w:val="superscript"/>
                              </w:rPr>
                              <w:tab/>
                            </w:r>
                          </w:p>
                          <w:p w14:paraId="245818D2" w14:textId="77777777" w:rsidR="00621F06" w:rsidRPr="00BD335D" w:rsidRDefault="00621F06" w:rsidP="00214A30">
                            <w:pPr>
                              <w:spacing w:line="276" w:lineRule="auto"/>
                              <w:jc w:val="both"/>
                              <w:rPr>
                                <w:b w:val="0"/>
                                <w:sz w:val="20"/>
                                <w:szCs w:val="20"/>
                              </w:rPr>
                            </w:pPr>
                            <w:r w:rsidRPr="00BD335D">
                              <w:rPr>
                                <w:b w:val="0"/>
                                <w:sz w:val="20"/>
                                <w:szCs w:val="20"/>
                              </w:rPr>
                              <w:t>C. 4,3.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vertAlign w:val="superscript"/>
                              </w:rPr>
                              <w:tab/>
                            </w:r>
                            <w:r w:rsidRPr="00BD335D">
                              <w:rPr>
                                <w:b w:val="0"/>
                                <w:sz w:val="20"/>
                                <w:szCs w:val="20"/>
                              </w:rPr>
                              <w:t>D. 4,1.10</w:t>
                            </w:r>
                            <w:r w:rsidRPr="00BD335D">
                              <w:rPr>
                                <w:b w:val="0"/>
                                <w:sz w:val="20"/>
                                <w:szCs w:val="20"/>
                                <w:vertAlign w:val="superscript"/>
                              </w:rPr>
                              <w:t>-3</w:t>
                            </w:r>
                            <w:r w:rsidRPr="00BD335D">
                              <w:rPr>
                                <w:b w:val="0"/>
                                <w:sz w:val="20"/>
                                <w:szCs w:val="20"/>
                              </w:rPr>
                              <w:t>K</w:t>
                            </w:r>
                            <w:r w:rsidRPr="00BD335D">
                              <w:rPr>
                                <w:b w:val="0"/>
                                <w:sz w:val="20"/>
                                <w:szCs w:val="20"/>
                                <w:vertAlign w:val="superscript"/>
                              </w:rPr>
                              <w:t>-1</w:t>
                            </w:r>
                          </w:p>
                          <w:p w14:paraId="3E2B3587"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18</w:t>
                            </w:r>
                            <w:r w:rsidRPr="00BD335D">
                              <w:rPr>
                                <w:sz w:val="20"/>
                                <w:szCs w:val="20"/>
                                <w:u w:val="single"/>
                              </w:rPr>
                              <w:t>.</w:t>
                            </w:r>
                            <w:r w:rsidRPr="00BD335D">
                              <w:rPr>
                                <w:sz w:val="20"/>
                                <w:szCs w:val="20"/>
                              </w:rPr>
                              <w:t xml:space="preserve"> </w:t>
                            </w:r>
                            <w:r w:rsidRPr="00F90C31">
                              <w:rPr>
                                <w:b w:val="0"/>
                                <w:sz w:val="20"/>
                                <w:szCs w:val="20"/>
                              </w:rPr>
                              <w:t>Người ta cần một điện trở 100Ω bằng một dây nicrom có đường kính 0,4mm. Điện trở suất nicrom ρ = 110.10</w:t>
                            </w:r>
                            <w:r w:rsidRPr="00F90C31">
                              <w:rPr>
                                <w:b w:val="0"/>
                                <w:sz w:val="20"/>
                                <w:szCs w:val="20"/>
                                <w:vertAlign w:val="superscript"/>
                              </w:rPr>
                              <w:t>-8</w:t>
                            </w:r>
                            <w:r w:rsidRPr="00F90C31">
                              <w:rPr>
                                <w:b w:val="0"/>
                                <w:sz w:val="20"/>
                                <w:szCs w:val="20"/>
                              </w:rPr>
                              <w:t>Ωm. Hỏi phải dùng một đoạn dây có chiểu dài bao nhiêu:</w:t>
                            </w:r>
                            <w:r w:rsidRPr="00F90C31">
                              <w:rPr>
                                <w:b w:val="0"/>
                                <w:sz w:val="20"/>
                                <w:szCs w:val="20"/>
                              </w:rPr>
                              <w:tab/>
                            </w:r>
                          </w:p>
                          <w:p w14:paraId="1D083581" w14:textId="1E794028" w:rsidR="00621F06" w:rsidRDefault="00621F06" w:rsidP="00214A30">
                            <w:pPr>
                              <w:tabs>
                                <w:tab w:val="left" w:pos="990"/>
                              </w:tabs>
                              <w:spacing w:line="276" w:lineRule="auto"/>
                              <w:jc w:val="both"/>
                              <w:rPr>
                                <w:b w:val="0"/>
                                <w:sz w:val="20"/>
                                <w:szCs w:val="20"/>
                              </w:rPr>
                            </w:pPr>
                            <w:r w:rsidRPr="00F90C31">
                              <w:rPr>
                                <w:b w:val="0"/>
                                <w:sz w:val="20"/>
                                <w:szCs w:val="20"/>
                              </w:rPr>
                              <w:t xml:space="preserve">A. 8,9m </w:t>
                            </w:r>
                            <w:r w:rsidRPr="00F90C31">
                              <w:rPr>
                                <w:b w:val="0"/>
                                <w:sz w:val="20"/>
                                <w:szCs w:val="20"/>
                              </w:rPr>
                              <w:tab/>
                              <w:t xml:space="preserve">B. 10,05m   </w:t>
                            </w:r>
                            <w:r w:rsidRPr="00F90C31">
                              <w:rPr>
                                <w:b w:val="0"/>
                                <w:sz w:val="20"/>
                                <w:szCs w:val="20"/>
                              </w:rPr>
                              <w:tab/>
                            </w:r>
                          </w:p>
                          <w:p w14:paraId="37F9992C" w14:textId="561C8077" w:rsidR="00621F06" w:rsidRPr="00F90C31" w:rsidRDefault="00621F06" w:rsidP="00214A30">
                            <w:pPr>
                              <w:tabs>
                                <w:tab w:val="left" w:pos="990"/>
                              </w:tabs>
                              <w:spacing w:line="276" w:lineRule="auto"/>
                              <w:jc w:val="both"/>
                              <w:rPr>
                                <w:b w:val="0"/>
                                <w:sz w:val="20"/>
                                <w:szCs w:val="20"/>
                              </w:rPr>
                            </w:pPr>
                            <w:r w:rsidRPr="00F90C31">
                              <w:rPr>
                                <w:b w:val="0"/>
                                <w:sz w:val="20"/>
                                <w:szCs w:val="20"/>
                              </w:rPr>
                              <w:t>C. 11,4m     D. 12,6m</w:t>
                            </w:r>
                          </w:p>
                          <w:p w14:paraId="58F15D26" w14:textId="0850DF74"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19</w:t>
                            </w:r>
                            <w:r w:rsidRPr="00BD335D">
                              <w:rPr>
                                <w:sz w:val="20"/>
                                <w:szCs w:val="20"/>
                                <w:u w:val="single"/>
                              </w:rPr>
                              <w:t>.</w:t>
                            </w:r>
                            <w:r w:rsidRPr="00BD335D">
                              <w:rPr>
                                <w:sz w:val="20"/>
                                <w:szCs w:val="20"/>
                              </w:rPr>
                              <w:t xml:space="preserve"> </w:t>
                            </w:r>
                            <w:r w:rsidRPr="00F90C31">
                              <w:rPr>
                                <w:b w:val="0"/>
                                <w:sz w:val="20"/>
                                <w:szCs w:val="20"/>
                              </w:rPr>
                              <w:t>Một sợi dây đồng có điện trở 74Ω ở nhiệt độ 50</w:t>
                            </w:r>
                            <w:r w:rsidRPr="00F90C31">
                              <w:rPr>
                                <w:b w:val="0"/>
                                <w:sz w:val="20"/>
                                <w:szCs w:val="20"/>
                                <w:vertAlign w:val="superscript"/>
                              </w:rPr>
                              <w:t>0</w:t>
                            </w:r>
                            <w:r w:rsidRPr="00F90C31">
                              <w:rPr>
                                <w:b w:val="0"/>
                                <w:sz w:val="20"/>
                                <w:szCs w:val="20"/>
                              </w:rPr>
                              <w:t>C. Điện trở của sợi dây đó ở 100</w:t>
                            </w:r>
                            <w:r w:rsidRPr="00F90C31">
                              <w:rPr>
                                <w:b w:val="0"/>
                                <w:sz w:val="20"/>
                                <w:szCs w:val="20"/>
                                <w:vertAlign w:val="superscript"/>
                              </w:rPr>
                              <w:t>0</w:t>
                            </w:r>
                            <w:r w:rsidRPr="00F90C31">
                              <w:rPr>
                                <w:b w:val="0"/>
                                <w:sz w:val="20"/>
                                <w:szCs w:val="20"/>
                              </w:rPr>
                              <w:t>C là bao nhiêu biết α = 0,004K</w:t>
                            </w:r>
                            <w:r w:rsidRPr="00F90C31">
                              <w:rPr>
                                <w:b w:val="0"/>
                                <w:sz w:val="20"/>
                                <w:szCs w:val="20"/>
                                <w:vertAlign w:val="superscript"/>
                              </w:rPr>
                              <w:t>-1</w:t>
                            </w:r>
                            <w:r w:rsidRPr="00F90C31">
                              <w:rPr>
                                <w:b w:val="0"/>
                                <w:sz w:val="20"/>
                                <w:szCs w:val="20"/>
                              </w:rPr>
                              <w:t>:</w:t>
                            </w:r>
                          </w:p>
                          <w:p w14:paraId="0A8B88FA" w14:textId="4FC26B1E" w:rsidR="00621F06" w:rsidRDefault="00621F06" w:rsidP="00214A30">
                            <w:pPr>
                              <w:tabs>
                                <w:tab w:val="left" w:pos="990"/>
                              </w:tabs>
                              <w:spacing w:line="276" w:lineRule="auto"/>
                              <w:jc w:val="both"/>
                              <w:rPr>
                                <w:b w:val="0"/>
                                <w:sz w:val="20"/>
                                <w:szCs w:val="20"/>
                              </w:rPr>
                            </w:pPr>
                            <w:r w:rsidRPr="00F90C31">
                              <w:rPr>
                                <w:b w:val="0"/>
                                <w:sz w:val="20"/>
                                <w:szCs w:val="20"/>
                              </w:rPr>
                              <w:t xml:space="preserve">A. 66Ω  </w:t>
                            </w:r>
                            <w:r w:rsidRPr="00F90C31">
                              <w:rPr>
                                <w:b w:val="0"/>
                                <w:sz w:val="20"/>
                                <w:szCs w:val="20"/>
                              </w:rPr>
                              <w:tab/>
                              <w:t xml:space="preserve">B. 76Ω  </w:t>
                            </w:r>
                            <w:r w:rsidRPr="00F90C31">
                              <w:rPr>
                                <w:b w:val="0"/>
                                <w:sz w:val="20"/>
                                <w:szCs w:val="20"/>
                              </w:rPr>
                              <w:tab/>
                            </w:r>
                            <w:r w:rsidRPr="00F90C31">
                              <w:rPr>
                                <w:b w:val="0"/>
                                <w:sz w:val="20"/>
                                <w:szCs w:val="20"/>
                              </w:rPr>
                              <w:tab/>
                            </w:r>
                            <w:r w:rsidRPr="00F90C31">
                              <w:rPr>
                                <w:b w:val="0"/>
                                <w:sz w:val="20"/>
                                <w:szCs w:val="20"/>
                              </w:rPr>
                              <w:tab/>
                            </w:r>
                          </w:p>
                          <w:p w14:paraId="7D75FCC8" w14:textId="709435A3"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86Ω </w:t>
                            </w:r>
                            <w:r w:rsidRPr="00F90C31">
                              <w:rPr>
                                <w:b w:val="0"/>
                                <w:sz w:val="20"/>
                                <w:szCs w:val="20"/>
                              </w:rPr>
                              <w:tab/>
                              <w:t>D. 96Ω</w:t>
                            </w:r>
                          </w:p>
                          <w:p w14:paraId="37C51334" w14:textId="2294B6B6"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0</w:t>
                            </w:r>
                            <w:r w:rsidRPr="00BD335D">
                              <w:rPr>
                                <w:sz w:val="20"/>
                                <w:szCs w:val="20"/>
                                <w:u w:val="single"/>
                              </w:rPr>
                              <w:t>.</w:t>
                            </w:r>
                            <w:r w:rsidRPr="00BD335D">
                              <w:rPr>
                                <w:sz w:val="20"/>
                                <w:szCs w:val="20"/>
                              </w:rPr>
                              <w:t xml:space="preserve"> </w:t>
                            </w:r>
                            <w:r w:rsidRPr="00F90C31">
                              <w:rPr>
                                <w:b w:val="0"/>
                                <w:sz w:val="20"/>
                                <w:szCs w:val="20"/>
                              </w:rPr>
                              <w:t>Một sợi dây đồng có điện trở 37Ω ở 50</w:t>
                            </w:r>
                            <w:r w:rsidRPr="00F90C31">
                              <w:rPr>
                                <w:b w:val="0"/>
                                <w:sz w:val="20"/>
                                <w:szCs w:val="20"/>
                                <w:vertAlign w:val="superscript"/>
                              </w:rPr>
                              <w:t>0</w:t>
                            </w:r>
                            <w:r w:rsidRPr="00F90C31">
                              <w:rPr>
                                <w:b w:val="0"/>
                                <w:sz w:val="20"/>
                                <w:szCs w:val="20"/>
                              </w:rPr>
                              <w:t>C. Điện trở của dây đó ở t</w:t>
                            </w:r>
                            <w:r w:rsidRPr="00F90C31">
                              <w:rPr>
                                <w:b w:val="0"/>
                                <w:sz w:val="20"/>
                                <w:szCs w:val="20"/>
                                <w:vertAlign w:val="superscript"/>
                              </w:rPr>
                              <w:t>0</w:t>
                            </w:r>
                            <w:r w:rsidRPr="00F90C31">
                              <w:rPr>
                                <w:b w:val="0"/>
                                <w:sz w:val="20"/>
                                <w:szCs w:val="20"/>
                              </w:rPr>
                              <w:t>C là 43Ω. Biết α = 0,004K</w:t>
                            </w:r>
                            <w:r w:rsidRPr="00F90C31">
                              <w:rPr>
                                <w:b w:val="0"/>
                                <w:sz w:val="20"/>
                                <w:szCs w:val="20"/>
                                <w:vertAlign w:val="superscript"/>
                              </w:rPr>
                              <w:t>-1</w:t>
                            </w:r>
                            <w:r w:rsidRPr="00F90C31">
                              <w:rPr>
                                <w:b w:val="0"/>
                                <w:sz w:val="20"/>
                                <w:szCs w:val="20"/>
                              </w:rPr>
                              <w:t>. Nhiệt độ t</w:t>
                            </w:r>
                            <w:r w:rsidRPr="00F90C31">
                              <w:rPr>
                                <w:b w:val="0"/>
                                <w:sz w:val="20"/>
                                <w:szCs w:val="20"/>
                                <w:vertAlign w:val="superscript"/>
                              </w:rPr>
                              <w:t>0</w:t>
                            </w:r>
                            <w:r w:rsidRPr="00F90C31">
                              <w:rPr>
                                <w:b w:val="0"/>
                                <w:sz w:val="20"/>
                                <w:szCs w:val="20"/>
                              </w:rPr>
                              <w:t>C có giá trị:</w:t>
                            </w:r>
                          </w:p>
                          <w:p w14:paraId="131A4415" w14:textId="00DAA2F5" w:rsidR="00621F06" w:rsidRDefault="00621F06" w:rsidP="00214A30">
                            <w:pPr>
                              <w:tabs>
                                <w:tab w:val="left" w:pos="990"/>
                              </w:tabs>
                              <w:spacing w:line="276" w:lineRule="auto"/>
                              <w:jc w:val="both"/>
                              <w:rPr>
                                <w:b w:val="0"/>
                                <w:sz w:val="20"/>
                                <w:szCs w:val="20"/>
                              </w:rPr>
                            </w:pPr>
                            <w:r w:rsidRPr="00F90C31">
                              <w:rPr>
                                <w:b w:val="0"/>
                                <w:sz w:val="20"/>
                                <w:szCs w:val="20"/>
                              </w:rPr>
                              <w:t>A. 25</w:t>
                            </w:r>
                            <w:r w:rsidRPr="00F90C31">
                              <w:rPr>
                                <w:b w:val="0"/>
                                <w:sz w:val="20"/>
                                <w:szCs w:val="20"/>
                                <w:vertAlign w:val="superscript"/>
                              </w:rPr>
                              <w:t>0</w:t>
                            </w:r>
                            <w:r w:rsidRPr="00F90C31">
                              <w:rPr>
                                <w:b w:val="0"/>
                                <w:sz w:val="20"/>
                                <w:szCs w:val="20"/>
                              </w:rPr>
                              <w:t xml:space="preserve">C  </w:t>
                            </w:r>
                            <w:r w:rsidRPr="00F90C31">
                              <w:rPr>
                                <w:b w:val="0"/>
                                <w:sz w:val="20"/>
                                <w:szCs w:val="20"/>
                              </w:rPr>
                              <w:tab/>
                              <w:t>B. 75</w:t>
                            </w:r>
                            <w:r w:rsidRPr="00F90C31">
                              <w:rPr>
                                <w:b w:val="0"/>
                                <w:sz w:val="20"/>
                                <w:szCs w:val="20"/>
                                <w:vertAlign w:val="superscript"/>
                              </w:rPr>
                              <w:t>0</w:t>
                            </w:r>
                            <w:r w:rsidRPr="00F90C31">
                              <w:rPr>
                                <w:b w:val="0"/>
                                <w:sz w:val="20"/>
                                <w:szCs w:val="20"/>
                              </w:rPr>
                              <w:t xml:space="preserve">C  </w:t>
                            </w:r>
                            <w:r w:rsidRPr="00F90C31">
                              <w:rPr>
                                <w:b w:val="0"/>
                                <w:sz w:val="20"/>
                                <w:szCs w:val="20"/>
                              </w:rPr>
                              <w:tab/>
                            </w:r>
                            <w:r w:rsidRPr="00F90C31">
                              <w:rPr>
                                <w:b w:val="0"/>
                                <w:sz w:val="20"/>
                                <w:szCs w:val="20"/>
                              </w:rPr>
                              <w:tab/>
                            </w:r>
                          </w:p>
                          <w:p w14:paraId="326F6FA8" w14:textId="5EAA447A" w:rsidR="00621F06" w:rsidRPr="00F90C31" w:rsidRDefault="00621F06" w:rsidP="00214A30">
                            <w:pPr>
                              <w:tabs>
                                <w:tab w:val="left" w:pos="990"/>
                              </w:tabs>
                              <w:spacing w:line="276" w:lineRule="auto"/>
                              <w:jc w:val="both"/>
                              <w:rPr>
                                <w:b w:val="0"/>
                                <w:sz w:val="20"/>
                                <w:szCs w:val="20"/>
                              </w:rPr>
                            </w:pPr>
                            <w:r w:rsidRPr="00F90C31">
                              <w:rPr>
                                <w:b w:val="0"/>
                                <w:sz w:val="20"/>
                                <w:szCs w:val="20"/>
                              </w:rPr>
                              <w:t>C. 90</w:t>
                            </w:r>
                            <w:r w:rsidRPr="00F90C31">
                              <w:rPr>
                                <w:b w:val="0"/>
                                <w:sz w:val="20"/>
                                <w:szCs w:val="20"/>
                                <w:vertAlign w:val="superscript"/>
                              </w:rPr>
                              <w:t>0</w:t>
                            </w:r>
                            <w:r w:rsidRPr="00F90C31">
                              <w:rPr>
                                <w:b w:val="0"/>
                                <w:sz w:val="20"/>
                                <w:szCs w:val="20"/>
                              </w:rPr>
                              <w:t xml:space="preserve">C  </w:t>
                            </w:r>
                            <w:r w:rsidRPr="00F90C31">
                              <w:rPr>
                                <w:b w:val="0"/>
                                <w:sz w:val="20"/>
                                <w:szCs w:val="20"/>
                              </w:rPr>
                              <w:tab/>
                              <w:t>D. 100</w:t>
                            </w:r>
                            <w:r w:rsidRPr="00F90C31">
                              <w:rPr>
                                <w:b w:val="0"/>
                                <w:sz w:val="20"/>
                                <w:szCs w:val="20"/>
                                <w:vertAlign w:val="superscript"/>
                              </w:rPr>
                              <w:t>0</w:t>
                            </w:r>
                            <w:r w:rsidRPr="00F90C31">
                              <w:rPr>
                                <w:b w:val="0"/>
                                <w:sz w:val="20"/>
                                <w:szCs w:val="20"/>
                              </w:rPr>
                              <w:t>C</w:t>
                            </w:r>
                          </w:p>
                          <w:p w14:paraId="6CC494FC"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1</w:t>
                            </w:r>
                            <w:r w:rsidRPr="00BD335D">
                              <w:rPr>
                                <w:sz w:val="20"/>
                                <w:szCs w:val="20"/>
                                <w:u w:val="single"/>
                              </w:rPr>
                              <w:t>.</w:t>
                            </w:r>
                            <w:r w:rsidRPr="00BD335D">
                              <w:rPr>
                                <w:sz w:val="20"/>
                                <w:szCs w:val="20"/>
                              </w:rPr>
                              <w:t xml:space="preserve"> </w:t>
                            </w:r>
                            <w:r w:rsidRPr="00F90C31">
                              <w:rPr>
                                <w:b w:val="0"/>
                                <w:sz w:val="20"/>
                                <w:szCs w:val="20"/>
                              </w:rPr>
                              <w:t>Một dây kim loại dài 1m, đường kính 1mm, có điện trở 0,4Ω. Tính điện trở của một dây cùng chất đường kính 0,4mm khi dây này có điện trở 125Ω:</w:t>
                            </w:r>
                            <w:r w:rsidRPr="00F90C31">
                              <w:rPr>
                                <w:b w:val="0"/>
                                <w:sz w:val="20"/>
                                <w:szCs w:val="20"/>
                              </w:rPr>
                              <w:tab/>
                            </w:r>
                            <w:r w:rsidRPr="00F90C31">
                              <w:rPr>
                                <w:b w:val="0"/>
                                <w:sz w:val="20"/>
                                <w:szCs w:val="20"/>
                              </w:rPr>
                              <w:tab/>
                            </w:r>
                          </w:p>
                          <w:p w14:paraId="74601996" w14:textId="4511F45B" w:rsidR="00621F06" w:rsidRDefault="00621F06" w:rsidP="00214A30">
                            <w:pPr>
                              <w:tabs>
                                <w:tab w:val="left" w:pos="990"/>
                              </w:tabs>
                              <w:spacing w:line="276" w:lineRule="auto"/>
                              <w:jc w:val="both"/>
                              <w:rPr>
                                <w:b w:val="0"/>
                                <w:sz w:val="20"/>
                                <w:szCs w:val="20"/>
                              </w:rPr>
                            </w:pPr>
                            <w:r w:rsidRPr="00F90C31">
                              <w:rPr>
                                <w:b w:val="0"/>
                                <w:sz w:val="20"/>
                                <w:szCs w:val="20"/>
                              </w:rPr>
                              <w:t xml:space="preserve">A. 4m  </w:t>
                            </w:r>
                            <w:r w:rsidRPr="00F90C31">
                              <w:rPr>
                                <w:b w:val="0"/>
                                <w:sz w:val="20"/>
                                <w:szCs w:val="20"/>
                              </w:rPr>
                              <w:tab/>
                              <w:t xml:space="preserve">B. 5m  </w:t>
                            </w:r>
                            <w:r w:rsidRPr="00F90C31">
                              <w:rPr>
                                <w:b w:val="0"/>
                                <w:sz w:val="20"/>
                                <w:szCs w:val="20"/>
                              </w:rPr>
                              <w:tab/>
                            </w:r>
                            <w:r w:rsidRPr="00F90C31">
                              <w:rPr>
                                <w:b w:val="0"/>
                                <w:sz w:val="20"/>
                                <w:szCs w:val="20"/>
                              </w:rPr>
                              <w:tab/>
                            </w:r>
                          </w:p>
                          <w:p w14:paraId="781B4231" w14:textId="5CD82BE9"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6m  </w:t>
                            </w:r>
                            <w:r w:rsidRPr="00F90C31">
                              <w:rPr>
                                <w:b w:val="0"/>
                                <w:sz w:val="20"/>
                                <w:szCs w:val="20"/>
                              </w:rPr>
                              <w:tab/>
                              <w:t>D. 7m</w:t>
                            </w:r>
                          </w:p>
                          <w:p w14:paraId="1E8998B5" w14:textId="128FB5AF"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2</w:t>
                            </w:r>
                            <w:r w:rsidRPr="00BD335D">
                              <w:rPr>
                                <w:sz w:val="20"/>
                                <w:szCs w:val="20"/>
                                <w:u w:val="single"/>
                              </w:rPr>
                              <w:t>.</w:t>
                            </w:r>
                            <w:r w:rsidRPr="00BD335D">
                              <w:rPr>
                                <w:sz w:val="20"/>
                                <w:szCs w:val="20"/>
                              </w:rPr>
                              <w:t xml:space="preserve"> </w:t>
                            </w:r>
                            <w:r w:rsidRPr="00F90C31">
                              <w:rPr>
                                <w:b w:val="0"/>
                                <w:sz w:val="20"/>
                                <w:szCs w:val="20"/>
                              </w:rPr>
                              <w:t>Một dây kim loại dài 1m, tiết diện 1,5mm</w:t>
                            </w:r>
                            <w:r w:rsidRPr="00F90C31">
                              <w:rPr>
                                <w:b w:val="0"/>
                                <w:sz w:val="20"/>
                                <w:szCs w:val="20"/>
                                <w:vertAlign w:val="superscript"/>
                              </w:rPr>
                              <w:t>2</w:t>
                            </w:r>
                            <w:r w:rsidRPr="00F90C31">
                              <w:rPr>
                                <w:b w:val="0"/>
                                <w:sz w:val="20"/>
                                <w:szCs w:val="20"/>
                              </w:rPr>
                              <w:t xml:space="preserve"> có điện trở 0,3Ω. Tính điện trở của một dây cùng chất dài 4m, tiết diện 0,5mm</w:t>
                            </w:r>
                            <w:r w:rsidRPr="00F90C31">
                              <w:rPr>
                                <w:b w:val="0"/>
                                <w:sz w:val="20"/>
                                <w:szCs w:val="20"/>
                                <w:vertAlign w:val="superscript"/>
                              </w:rPr>
                              <w:t>2</w:t>
                            </w:r>
                            <w:r w:rsidRPr="00F90C31">
                              <w:rPr>
                                <w:b w:val="0"/>
                                <w:sz w:val="20"/>
                                <w:szCs w:val="20"/>
                              </w:rPr>
                              <w:t>:</w:t>
                            </w:r>
                          </w:p>
                          <w:p w14:paraId="3BDB4F76" w14:textId="6C197637" w:rsidR="00621F06" w:rsidRDefault="00621F06" w:rsidP="00214A30">
                            <w:pPr>
                              <w:tabs>
                                <w:tab w:val="left" w:pos="990"/>
                              </w:tabs>
                              <w:spacing w:line="276" w:lineRule="auto"/>
                              <w:jc w:val="both"/>
                              <w:rPr>
                                <w:b w:val="0"/>
                                <w:sz w:val="20"/>
                                <w:szCs w:val="20"/>
                              </w:rPr>
                            </w:pPr>
                            <w:r w:rsidRPr="00F90C31">
                              <w:rPr>
                                <w:b w:val="0"/>
                                <w:sz w:val="20"/>
                                <w:szCs w:val="20"/>
                              </w:rPr>
                              <w:t xml:space="preserve">A. 0,1Ω </w:t>
                            </w:r>
                            <w:r w:rsidRPr="00F90C31">
                              <w:rPr>
                                <w:b w:val="0"/>
                                <w:sz w:val="20"/>
                                <w:szCs w:val="20"/>
                              </w:rPr>
                              <w:tab/>
                              <w:t xml:space="preserve"> B. 0,25Ω </w:t>
                            </w:r>
                            <w:r w:rsidRPr="00F90C31">
                              <w:rPr>
                                <w:b w:val="0"/>
                                <w:sz w:val="20"/>
                                <w:szCs w:val="20"/>
                              </w:rPr>
                              <w:tab/>
                            </w:r>
                            <w:r w:rsidRPr="00F90C31">
                              <w:rPr>
                                <w:b w:val="0"/>
                                <w:sz w:val="20"/>
                                <w:szCs w:val="20"/>
                              </w:rPr>
                              <w:tab/>
                            </w:r>
                          </w:p>
                          <w:p w14:paraId="48C73A8D" w14:textId="27D8FD64"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0,36Ω </w:t>
                            </w:r>
                            <w:r w:rsidRPr="00F90C31">
                              <w:rPr>
                                <w:b w:val="0"/>
                                <w:sz w:val="20"/>
                                <w:szCs w:val="20"/>
                              </w:rPr>
                              <w:tab/>
                              <w:t xml:space="preserve"> D. 0,4Ω</w:t>
                            </w:r>
                          </w:p>
                          <w:p w14:paraId="04F05DEE" w14:textId="678422FA"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3</w:t>
                            </w:r>
                            <w:r w:rsidRPr="00BD335D">
                              <w:rPr>
                                <w:sz w:val="20"/>
                                <w:szCs w:val="20"/>
                                <w:u w:val="single"/>
                              </w:rPr>
                              <w:t>.</w:t>
                            </w:r>
                            <w:r w:rsidRPr="00BD335D">
                              <w:rPr>
                                <w:sz w:val="20"/>
                                <w:szCs w:val="20"/>
                              </w:rPr>
                              <w:t xml:space="preserve"> </w:t>
                            </w:r>
                            <w:r w:rsidRPr="00F90C31">
                              <w:rPr>
                                <w:b w:val="0"/>
                                <w:sz w:val="20"/>
                                <w:szCs w:val="20"/>
                              </w:rPr>
                              <w:t>Một bóng đèn ở 27</w:t>
                            </w:r>
                            <w:r w:rsidRPr="00F90C31">
                              <w:rPr>
                                <w:b w:val="0"/>
                                <w:sz w:val="20"/>
                                <w:szCs w:val="20"/>
                                <w:vertAlign w:val="superscript"/>
                              </w:rPr>
                              <w:t>0</w:t>
                            </w:r>
                            <w:r w:rsidRPr="00F90C31">
                              <w:rPr>
                                <w:b w:val="0"/>
                                <w:sz w:val="20"/>
                                <w:szCs w:val="20"/>
                              </w:rPr>
                              <w:t>C có điện trở 45Ω, ở 2123</w:t>
                            </w:r>
                            <w:r w:rsidRPr="00F90C31">
                              <w:rPr>
                                <w:b w:val="0"/>
                                <w:sz w:val="20"/>
                                <w:szCs w:val="20"/>
                                <w:vertAlign w:val="superscript"/>
                              </w:rPr>
                              <w:t>0</w:t>
                            </w:r>
                            <w:r w:rsidRPr="00F90C31">
                              <w:rPr>
                                <w:b w:val="0"/>
                                <w:sz w:val="20"/>
                                <w:szCs w:val="20"/>
                              </w:rPr>
                              <w:t>C có điện trở 360Ω. Tính hệ số nhiệt điện trở của dây tóc bóng đèn:</w:t>
                            </w:r>
                          </w:p>
                          <w:p w14:paraId="2B028F12" w14:textId="4A7D9DE6" w:rsidR="00621F06" w:rsidRDefault="00621F06" w:rsidP="00214A30">
                            <w:pPr>
                              <w:tabs>
                                <w:tab w:val="left" w:pos="990"/>
                              </w:tabs>
                              <w:spacing w:line="276" w:lineRule="auto"/>
                              <w:jc w:val="both"/>
                              <w:rPr>
                                <w:b w:val="0"/>
                                <w:sz w:val="20"/>
                                <w:szCs w:val="20"/>
                              </w:rPr>
                            </w:pPr>
                            <w:r w:rsidRPr="00F90C31">
                              <w:rPr>
                                <w:b w:val="0"/>
                                <w:sz w:val="20"/>
                                <w:szCs w:val="20"/>
                              </w:rPr>
                              <w:t>A. 0,0037K</w:t>
                            </w:r>
                            <w:r w:rsidRPr="00F90C31">
                              <w:rPr>
                                <w:b w:val="0"/>
                                <w:sz w:val="20"/>
                                <w:szCs w:val="20"/>
                                <w:vertAlign w:val="superscript"/>
                              </w:rPr>
                              <w:t>-1</w:t>
                            </w:r>
                            <w:r w:rsidRPr="00F90C31">
                              <w:rPr>
                                <w:b w:val="0"/>
                                <w:sz w:val="20"/>
                                <w:szCs w:val="20"/>
                              </w:rPr>
                              <w:t xml:space="preserve">  </w:t>
                            </w:r>
                            <w:r w:rsidRPr="00F90C31">
                              <w:rPr>
                                <w:b w:val="0"/>
                                <w:sz w:val="20"/>
                                <w:szCs w:val="20"/>
                              </w:rPr>
                              <w:tab/>
                              <w:t>B. 0,00185 K</w:t>
                            </w:r>
                            <w:r w:rsidRPr="00F90C31">
                              <w:rPr>
                                <w:b w:val="0"/>
                                <w:sz w:val="20"/>
                                <w:szCs w:val="20"/>
                                <w:vertAlign w:val="superscript"/>
                              </w:rPr>
                              <w:t>-1</w:t>
                            </w:r>
                            <w:r w:rsidRPr="00F90C31">
                              <w:rPr>
                                <w:b w:val="0"/>
                                <w:sz w:val="20"/>
                                <w:szCs w:val="20"/>
                              </w:rPr>
                              <w:t xml:space="preserve">    </w:t>
                            </w:r>
                            <w:r w:rsidRPr="00F90C31">
                              <w:rPr>
                                <w:b w:val="0"/>
                                <w:sz w:val="20"/>
                                <w:szCs w:val="20"/>
                              </w:rPr>
                              <w:tab/>
                            </w:r>
                            <w:r w:rsidRPr="00F90C31">
                              <w:rPr>
                                <w:b w:val="0"/>
                                <w:sz w:val="20"/>
                                <w:szCs w:val="20"/>
                              </w:rPr>
                              <w:tab/>
                            </w:r>
                          </w:p>
                          <w:p w14:paraId="595BF602" w14:textId="501F5FB7" w:rsidR="00621F06" w:rsidRPr="00F90C31" w:rsidRDefault="00621F06" w:rsidP="00214A30">
                            <w:pPr>
                              <w:tabs>
                                <w:tab w:val="left" w:pos="990"/>
                              </w:tabs>
                              <w:spacing w:line="276" w:lineRule="auto"/>
                              <w:jc w:val="both"/>
                              <w:rPr>
                                <w:b w:val="0"/>
                                <w:sz w:val="20"/>
                                <w:szCs w:val="20"/>
                              </w:rPr>
                            </w:pPr>
                            <w:r w:rsidRPr="00F90C31">
                              <w:rPr>
                                <w:b w:val="0"/>
                                <w:sz w:val="20"/>
                                <w:szCs w:val="20"/>
                              </w:rPr>
                              <w:t>C. 0,016  K</w:t>
                            </w:r>
                            <w:r w:rsidRPr="00F90C31">
                              <w:rPr>
                                <w:b w:val="0"/>
                                <w:sz w:val="20"/>
                                <w:szCs w:val="20"/>
                                <w:vertAlign w:val="superscript"/>
                              </w:rPr>
                              <w:t>-1</w:t>
                            </w:r>
                            <w:r w:rsidRPr="00F90C31">
                              <w:rPr>
                                <w:b w:val="0"/>
                                <w:sz w:val="20"/>
                                <w:szCs w:val="20"/>
                              </w:rPr>
                              <w:t xml:space="preserve">  </w:t>
                            </w:r>
                            <w:r w:rsidRPr="00F90C31">
                              <w:rPr>
                                <w:b w:val="0"/>
                                <w:sz w:val="20"/>
                                <w:szCs w:val="20"/>
                              </w:rPr>
                              <w:tab/>
                              <w:t>D. 0,012 K</w:t>
                            </w:r>
                            <w:r w:rsidRPr="00F90C31">
                              <w:rPr>
                                <w:b w:val="0"/>
                                <w:sz w:val="20"/>
                                <w:szCs w:val="20"/>
                                <w:vertAlign w:val="superscript"/>
                              </w:rPr>
                              <w:t>-1</w:t>
                            </w:r>
                            <w:r w:rsidRPr="00F90C31">
                              <w:rPr>
                                <w:b w:val="0"/>
                                <w:sz w:val="20"/>
                                <w:szCs w:val="20"/>
                              </w:rPr>
                              <w:t xml:space="preserve">  </w:t>
                            </w:r>
                          </w:p>
                          <w:p w14:paraId="508939F3"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4</w:t>
                            </w:r>
                            <w:r w:rsidRPr="00BD335D">
                              <w:rPr>
                                <w:sz w:val="20"/>
                                <w:szCs w:val="20"/>
                                <w:u w:val="single"/>
                              </w:rPr>
                              <w:t>.</w:t>
                            </w:r>
                            <w:r w:rsidRPr="00BD335D">
                              <w:rPr>
                                <w:sz w:val="20"/>
                                <w:szCs w:val="20"/>
                              </w:rPr>
                              <w:t xml:space="preserve"> </w:t>
                            </w:r>
                            <w:r w:rsidRPr="00BD335D">
                              <w:rPr>
                                <w:b w:val="0"/>
                                <w:sz w:val="20"/>
                                <w:szCs w:val="20"/>
                              </w:rPr>
                              <w:t>Hai dây đồng hình trụ cùng khối lượng và ở cùng nhiệt độ. Dây A dài gấp đôi dây B. Điện trở của chúng liên hệ với nhau như thế nào:</w:t>
                            </w:r>
                            <w:r w:rsidRPr="00BD335D">
                              <w:rPr>
                                <w:b w:val="0"/>
                                <w:sz w:val="20"/>
                                <w:szCs w:val="20"/>
                              </w:rPr>
                              <w:tab/>
                            </w:r>
                          </w:p>
                          <w:p w14:paraId="151940B4" w14:textId="04D3E873" w:rsidR="00621F06" w:rsidRDefault="00621F06" w:rsidP="00214A30">
                            <w:pPr>
                              <w:tabs>
                                <w:tab w:val="left" w:pos="990"/>
                              </w:tabs>
                              <w:spacing w:line="276" w:lineRule="auto"/>
                              <w:jc w:val="both"/>
                              <w:rPr>
                                <w:b w:val="0"/>
                                <w:sz w:val="20"/>
                                <w:szCs w:val="20"/>
                              </w:rPr>
                            </w:pPr>
                            <w:r w:rsidRPr="00BD335D">
                              <w:rPr>
                                <w:b w:val="0"/>
                                <w:sz w:val="20"/>
                                <w:szCs w:val="20"/>
                              </w:rPr>
                              <w:t>A. R</w:t>
                            </w:r>
                            <w:r w:rsidRPr="00BD335D">
                              <w:rPr>
                                <w:b w:val="0"/>
                                <w:sz w:val="20"/>
                                <w:szCs w:val="20"/>
                                <w:vertAlign w:val="subscript"/>
                              </w:rPr>
                              <w:t>A</w:t>
                            </w:r>
                            <w:r w:rsidRPr="00BD335D">
                              <w:rPr>
                                <w:b w:val="0"/>
                                <w:sz w:val="20"/>
                                <w:szCs w:val="20"/>
                              </w:rPr>
                              <w:t xml:space="preserve"> = R</w:t>
                            </w:r>
                            <w:r w:rsidRPr="00BD335D">
                              <w:rPr>
                                <w:b w:val="0"/>
                                <w:sz w:val="20"/>
                                <w:szCs w:val="20"/>
                                <w:vertAlign w:val="subscript"/>
                              </w:rPr>
                              <w:t>B</w:t>
                            </w:r>
                            <w:r w:rsidRPr="00BD335D">
                              <w:rPr>
                                <w:b w:val="0"/>
                                <w:sz w:val="20"/>
                                <w:szCs w:val="20"/>
                              </w:rPr>
                              <w:t xml:space="preserve">/4     </w:t>
                            </w:r>
                            <w:r w:rsidRPr="00BD335D">
                              <w:rPr>
                                <w:b w:val="0"/>
                                <w:sz w:val="20"/>
                                <w:szCs w:val="20"/>
                              </w:rPr>
                              <w:tab/>
                              <w:t>B. R</w:t>
                            </w:r>
                            <w:r w:rsidRPr="00BD335D">
                              <w:rPr>
                                <w:b w:val="0"/>
                                <w:sz w:val="20"/>
                                <w:szCs w:val="20"/>
                                <w:vertAlign w:val="subscript"/>
                              </w:rPr>
                              <w:t>A</w:t>
                            </w:r>
                            <w:r w:rsidRPr="00BD335D">
                              <w:rPr>
                                <w:b w:val="0"/>
                                <w:sz w:val="20"/>
                                <w:szCs w:val="20"/>
                              </w:rPr>
                              <w:t xml:space="preserve"> = 2R</w:t>
                            </w:r>
                            <w:r w:rsidRPr="00BD335D">
                              <w:rPr>
                                <w:b w:val="0"/>
                                <w:sz w:val="20"/>
                                <w:szCs w:val="20"/>
                                <w:vertAlign w:val="subscript"/>
                              </w:rPr>
                              <w:t>B</w:t>
                            </w:r>
                            <w:r w:rsidRPr="00BD335D">
                              <w:rPr>
                                <w:b w:val="0"/>
                                <w:sz w:val="20"/>
                                <w:szCs w:val="20"/>
                              </w:rPr>
                              <w:t xml:space="preserve"> </w:t>
                            </w:r>
                            <w:r w:rsidRPr="00BD335D">
                              <w:rPr>
                                <w:b w:val="0"/>
                                <w:sz w:val="20"/>
                                <w:szCs w:val="20"/>
                              </w:rPr>
                              <w:tab/>
                            </w:r>
                            <w:r w:rsidRPr="00BD335D">
                              <w:rPr>
                                <w:b w:val="0"/>
                                <w:sz w:val="20"/>
                                <w:szCs w:val="20"/>
                              </w:rPr>
                              <w:tab/>
                            </w:r>
                          </w:p>
                          <w:p w14:paraId="6B11FAAD" w14:textId="3B8105A1" w:rsidR="00621F06" w:rsidRPr="00BD335D" w:rsidRDefault="00621F06" w:rsidP="00214A30">
                            <w:pPr>
                              <w:tabs>
                                <w:tab w:val="left" w:pos="990"/>
                              </w:tabs>
                              <w:spacing w:line="276" w:lineRule="auto"/>
                              <w:jc w:val="both"/>
                              <w:rPr>
                                <w:b w:val="0"/>
                                <w:sz w:val="20"/>
                                <w:szCs w:val="20"/>
                              </w:rPr>
                            </w:pPr>
                            <w:r w:rsidRPr="00BD335D">
                              <w:rPr>
                                <w:b w:val="0"/>
                                <w:sz w:val="20"/>
                                <w:szCs w:val="20"/>
                              </w:rPr>
                              <w:t>C. R</w:t>
                            </w:r>
                            <w:r w:rsidRPr="00BD335D">
                              <w:rPr>
                                <w:b w:val="0"/>
                                <w:sz w:val="20"/>
                                <w:szCs w:val="20"/>
                                <w:vertAlign w:val="subscript"/>
                              </w:rPr>
                              <w:t>A</w:t>
                            </w:r>
                            <w:r w:rsidRPr="00BD335D">
                              <w:rPr>
                                <w:b w:val="0"/>
                                <w:sz w:val="20"/>
                                <w:szCs w:val="20"/>
                              </w:rPr>
                              <w:t xml:space="preserve"> = R</w:t>
                            </w:r>
                            <w:r w:rsidRPr="00BD335D">
                              <w:rPr>
                                <w:b w:val="0"/>
                                <w:sz w:val="20"/>
                                <w:szCs w:val="20"/>
                                <w:vertAlign w:val="subscript"/>
                              </w:rPr>
                              <w:t>B</w:t>
                            </w:r>
                            <w:r w:rsidRPr="00BD335D">
                              <w:rPr>
                                <w:b w:val="0"/>
                                <w:sz w:val="20"/>
                                <w:szCs w:val="20"/>
                              </w:rPr>
                              <w:t xml:space="preserve">/2  </w:t>
                            </w:r>
                            <w:r w:rsidRPr="00BD335D">
                              <w:rPr>
                                <w:b w:val="0"/>
                                <w:sz w:val="20"/>
                                <w:szCs w:val="20"/>
                              </w:rPr>
                              <w:tab/>
                              <w:t>D. R</w:t>
                            </w:r>
                            <w:r w:rsidRPr="00BD335D">
                              <w:rPr>
                                <w:b w:val="0"/>
                                <w:sz w:val="20"/>
                                <w:szCs w:val="20"/>
                                <w:vertAlign w:val="subscript"/>
                              </w:rPr>
                              <w:t>A</w:t>
                            </w:r>
                            <w:r w:rsidRPr="00BD335D">
                              <w:rPr>
                                <w:b w:val="0"/>
                                <w:sz w:val="20"/>
                                <w:szCs w:val="20"/>
                              </w:rPr>
                              <w:t xml:space="preserve"> = 4R</w:t>
                            </w:r>
                            <w:r w:rsidRPr="00BD335D">
                              <w:rPr>
                                <w:b w:val="0"/>
                                <w:sz w:val="20"/>
                                <w:szCs w:val="20"/>
                                <w:vertAlign w:val="subscript"/>
                              </w:rPr>
                              <w:t>B</w:t>
                            </w:r>
                            <w:r w:rsidRPr="00BD335D">
                              <w:rPr>
                                <w:b w:val="0"/>
                                <w:sz w:val="20"/>
                                <w:szCs w:val="20"/>
                              </w:rPr>
                              <w:t xml:space="preserve">  </w:t>
                            </w:r>
                          </w:p>
                          <w:p w14:paraId="1C19BBF2"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5</w:t>
                            </w:r>
                            <w:r w:rsidRPr="00BD335D">
                              <w:rPr>
                                <w:sz w:val="20"/>
                                <w:szCs w:val="20"/>
                                <w:u w:val="single"/>
                              </w:rPr>
                              <w:t>.</w:t>
                            </w:r>
                            <w:r w:rsidRPr="00BD335D">
                              <w:rPr>
                                <w:sz w:val="20"/>
                                <w:szCs w:val="20"/>
                              </w:rPr>
                              <w:t xml:space="preserve"> </w:t>
                            </w:r>
                            <w:r w:rsidRPr="00BD335D">
                              <w:rPr>
                                <w:b w:val="0"/>
                                <w:sz w:val="20"/>
                                <w:szCs w:val="20"/>
                              </w:rPr>
                              <w:t xml:space="preserve">Hai thanh kim loại có điện trở bằng nhau. Thanh A chiều dài </w:t>
                            </w:r>
                            <w:r w:rsidRPr="00BD335D">
                              <w:rPr>
                                <w:b w:val="0"/>
                                <w:i/>
                                <w:sz w:val="20"/>
                                <w:szCs w:val="20"/>
                              </w:rPr>
                              <w:t>l</w:t>
                            </w:r>
                            <w:r w:rsidRPr="00BD335D">
                              <w:rPr>
                                <w:b w:val="0"/>
                                <w:sz w:val="20"/>
                                <w:szCs w:val="20"/>
                                <w:vertAlign w:val="subscript"/>
                              </w:rPr>
                              <w:t>A</w:t>
                            </w:r>
                            <w:r w:rsidRPr="00BD335D">
                              <w:rPr>
                                <w:b w:val="0"/>
                                <w:sz w:val="20"/>
                                <w:szCs w:val="20"/>
                              </w:rPr>
                              <w:t>, đường kính d</w:t>
                            </w:r>
                            <w:r w:rsidRPr="00BD335D">
                              <w:rPr>
                                <w:b w:val="0"/>
                                <w:sz w:val="20"/>
                                <w:szCs w:val="20"/>
                                <w:vertAlign w:val="subscript"/>
                              </w:rPr>
                              <w:t>A</w:t>
                            </w:r>
                            <w:r w:rsidRPr="00BD335D">
                              <w:rPr>
                                <w:b w:val="0"/>
                                <w:sz w:val="20"/>
                                <w:szCs w:val="20"/>
                                <w:vertAlign w:val="subscript"/>
                              </w:rPr>
                              <w:softHyphen/>
                            </w:r>
                            <w:r w:rsidRPr="00BD335D">
                              <w:rPr>
                                <w:b w:val="0"/>
                                <w:sz w:val="20"/>
                                <w:szCs w:val="20"/>
                              </w:rPr>
                              <w:t xml:space="preserve">; thanh B có chiều dài </w:t>
                            </w:r>
                            <w:r w:rsidRPr="00BD335D">
                              <w:rPr>
                                <w:b w:val="0"/>
                                <w:i/>
                                <w:sz w:val="20"/>
                                <w:szCs w:val="20"/>
                              </w:rPr>
                              <w:t>l</w:t>
                            </w:r>
                            <w:r w:rsidRPr="00BD335D">
                              <w:rPr>
                                <w:b w:val="0"/>
                                <w:sz w:val="20"/>
                                <w:szCs w:val="20"/>
                                <w:vertAlign w:val="subscript"/>
                              </w:rPr>
                              <w:t>B</w:t>
                            </w:r>
                            <w:r w:rsidRPr="00BD335D">
                              <w:rPr>
                                <w:b w:val="0"/>
                                <w:sz w:val="20"/>
                                <w:szCs w:val="20"/>
                              </w:rPr>
                              <w:t xml:space="preserve"> = 2</w:t>
                            </w:r>
                            <w:r w:rsidRPr="00BD335D">
                              <w:rPr>
                                <w:b w:val="0"/>
                                <w:i/>
                                <w:sz w:val="20"/>
                                <w:szCs w:val="20"/>
                              </w:rPr>
                              <w:t>l</w:t>
                            </w:r>
                            <w:r w:rsidRPr="00BD335D">
                              <w:rPr>
                                <w:b w:val="0"/>
                                <w:sz w:val="20"/>
                                <w:szCs w:val="20"/>
                                <w:vertAlign w:val="subscript"/>
                              </w:rPr>
                              <w:t>A</w:t>
                            </w:r>
                            <w:r w:rsidRPr="00BD335D">
                              <w:rPr>
                                <w:b w:val="0"/>
                                <w:sz w:val="20"/>
                                <w:szCs w:val="20"/>
                              </w:rPr>
                              <w:t xml:space="preserve"> và đường kính d</w:t>
                            </w:r>
                            <w:r w:rsidRPr="00BD335D">
                              <w:rPr>
                                <w:b w:val="0"/>
                                <w:sz w:val="20"/>
                                <w:szCs w:val="20"/>
                                <w:vertAlign w:val="subscript"/>
                              </w:rPr>
                              <w:t>B</w:t>
                            </w:r>
                            <w:r w:rsidRPr="00BD335D">
                              <w:rPr>
                                <w:b w:val="0"/>
                                <w:sz w:val="20"/>
                                <w:szCs w:val="20"/>
                                <w:vertAlign w:val="subscript"/>
                              </w:rPr>
                              <w:softHyphen/>
                            </w:r>
                            <w:r w:rsidRPr="00BD335D">
                              <w:rPr>
                                <w:b w:val="0"/>
                                <w:sz w:val="20"/>
                                <w:szCs w:val="20"/>
                              </w:rPr>
                              <w:t xml:space="preserve"> = 2d</w:t>
                            </w:r>
                            <w:r w:rsidRPr="00BD335D">
                              <w:rPr>
                                <w:b w:val="0"/>
                                <w:sz w:val="20"/>
                                <w:szCs w:val="20"/>
                                <w:vertAlign w:val="subscript"/>
                              </w:rPr>
                              <w:t>A</w:t>
                            </w:r>
                            <w:r w:rsidRPr="00BD335D">
                              <w:rPr>
                                <w:b w:val="0"/>
                                <w:sz w:val="20"/>
                                <w:szCs w:val="20"/>
                              </w:rPr>
                              <w:t>. Điện trở suất của chúng liên hệ với nhau như thế nào:</w:t>
                            </w:r>
                          </w:p>
                          <w:p w14:paraId="572E00D7" w14:textId="77777777" w:rsidR="00621F06" w:rsidRDefault="00621F06" w:rsidP="00214A30">
                            <w:pPr>
                              <w:tabs>
                                <w:tab w:val="left" w:pos="990"/>
                              </w:tabs>
                              <w:spacing w:line="276" w:lineRule="auto"/>
                              <w:jc w:val="both"/>
                              <w:rPr>
                                <w:b w:val="0"/>
                                <w:sz w:val="20"/>
                                <w:szCs w:val="20"/>
                                <w:vertAlign w:val="subscript"/>
                              </w:rPr>
                            </w:pPr>
                            <w:r w:rsidRPr="00BD335D">
                              <w:rPr>
                                <w:b w:val="0"/>
                                <w:sz w:val="20"/>
                                <w:szCs w:val="20"/>
                              </w:rPr>
                              <w:t>A. ρ</w:t>
                            </w:r>
                            <w:r w:rsidRPr="00BD335D">
                              <w:rPr>
                                <w:b w:val="0"/>
                                <w:sz w:val="20"/>
                                <w:szCs w:val="20"/>
                                <w:vertAlign w:val="subscript"/>
                              </w:rPr>
                              <w:t>A</w:t>
                            </w:r>
                            <w:r w:rsidRPr="00BD335D">
                              <w:rPr>
                                <w:b w:val="0"/>
                                <w:sz w:val="20"/>
                                <w:szCs w:val="20"/>
                              </w:rPr>
                              <w:t xml:space="preserve"> = ρ</w:t>
                            </w:r>
                            <w:r w:rsidRPr="00BD335D">
                              <w:rPr>
                                <w:b w:val="0"/>
                                <w:sz w:val="20"/>
                                <w:szCs w:val="20"/>
                                <w:vertAlign w:val="subscript"/>
                              </w:rPr>
                              <w:t>B</w:t>
                            </w:r>
                            <w:r w:rsidRPr="00BD335D">
                              <w:rPr>
                                <w:b w:val="0"/>
                                <w:sz w:val="20"/>
                                <w:szCs w:val="20"/>
                              </w:rPr>
                              <w:t xml:space="preserve">/4  </w:t>
                            </w:r>
                            <w:r w:rsidRPr="00BD335D">
                              <w:rPr>
                                <w:b w:val="0"/>
                                <w:sz w:val="20"/>
                                <w:szCs w:val="20"/>
                              </w:rPr>
                              <w:tab/>
                              <w:t>B. ρ</w:t>
                            </w:r>
                            <w:r w:rsidRPr="00BD335D">
                              <w:rPr>
                                <w:b w:val="0"/>
                                <w:sz w:val="20"/>
                                <w:szCs w:val="20"/>
                                <w:vertAlign w:val="subscript"/>
                              </w:rPr>
                              <w:t>A</w:t>
                            </w:r>
                            <w:r w:rsidRPr="00BD335D">
                              <w:rPr>
                                <w:b w:val="0"/>
                                <w:sz w:val="20"/>
                                <w:szCs w:val="20"/>
                              </w:rPr>
                              <w:t xml:space="preserve"> = 2ρ</w:t>
                            </w:r>
                            <w:r w:rsidRPr="00BD335D">
                              <w:rPr>
                                <w:b w:val="0"/>
                                <w:sz w:val="20"/>
                                <w:szCs w:val="20"/>
                                <w:vertAlign w:val="subscript"/>
                              </w:rPr>
                              <w:t>B</w:t>
                            </w:r>
                            <w:r w:rsidRPr="00BD335D">
                              <w:rPr>
                                <w:b w:val="0"/>
                                <w:sz w:val="20"/>
                                <w:szCs w:val="20"/>
                                <w:vertAlign w:val="subscript"/>
                              </w:rPr>
                              <w:tab/>
                            </w:r>
                            <w:r w:rsidRPr="00BD335D">
                              <w:rPr>
                                <w:b w:val="0"/>
                                <w:sz w:val="20"/>
                                <w:szCs w:val="20"/>
                                <w:vertAlign w:val="subscript"/>
                              </w:rPr>
                              <w:tab/>
                            </w:r>
                          </w:p>
                          <w:p w14:paraId="17D1985B" w14:textId="1AE3226E" w:rsidR="00621F06" w:rsidRPr="00BD335D" w:rsidRDefault="00621F06" w:rsidP="00214A30">
                            <w:pPr>
                              <w:tabs>
                                <w:tab w:val="left" w:pos="990"/>
                              </w:tabs>
                              <w:spacing w:line="276" w:lineRule="auto"/>
                              <w:jc w:val="both"/>
                              <w:rPr>
                                <w:b w:val="0"/>
                                <w:sz w:val="20"/>
                                <w:szCs w:val="20"/>
                              </w:rPr>
                            </w:pPr>
                            <w:r w:rsidRPr="00BD335D">
                              <w:rPr>
                                <w:b w:val="0"/>
                                <w:sz w:val="20"/>
                                <w:szCs w:val="20"/>
                              </w:rPr>
                              <w:t>C. ρ</w:t>
                            </w:r>
                            <w:r w:rsidRPr="00BD335D">
                              <w:rPr>
                                <w:b w:val="0"/>
                                <w:sz w:val="20"/>
                                <w:szCs w:val="20"/>
                                <w:vertAlign w:val="subscript"/>
                              </w:rPr>
                              <w:t>A</w:t>
                            </w:r>
                            <w:r w:rsidRPr="00BD335D">
                              <w:rPr>
                                <w:b w:val="0"/>
                                <w:sz w:val="20"/>
                                <w:szCs w:val="20"/>
                              </w:rPr>
                              <w:t xml:space="preserve"> = ρ</w:t>
                            </w:r>
                            <w:r w:rsidRPr="00BD335D">
                              <w:rPr>
                                <w:b w:val="0"/>
                                <w:sz w:val="20"/>
                                <w:szCs w:val="20"/>
                                <w:vertAlign w:val="subscript"/>
                              </w:rPr>
                              <w:t>B</w:t>
                            </w:r>
                            <w:r w:rsidRPr="00BD335D">
                              <w:rPr>
                                <w:b w:val="0"/>
                                <w:sz w:val="20"/>
                                <w:szCs w:val="20"/>
                              </w:rPr>
                              <w:t xml:space="preserve">/2   </w:t>
                            </w:r>
                            <w:r w:rsidRPr="00BD335D">
                              <w:rPr>
                                <w:b w:val="0"/>
                                <w:sz w:val="20"/>
                                <w:szCs w:val="20"/>
                              </w:rPr>
                              <w:tab/>
                              <w:t>D. ρ</w:t>
                            </w:r>
                            <w:r w:rsidRPr="00BD335D">
                              <w:rPr>
                                <w:b w:val="0"/>
                                <w:sz w:val="20"/>
                                <w:szCs w:val="20"/>
                                <w:vertAlign w:val="subscript"/>
                              </w:rPr>
                              <w:t>A</w:t>
                            </w:r>
                            <w:r w:rsidRPr="00BD335D">
                              <w:rPr>
                                <w:b w:val="0"/>
                                <w:sz w:val="20"/>
                                <w:szCs w:val="20"/>
                              </w:rPr>
                              <w:t xml:space="preserve"> = 4ρ</w:t>
                            </w:r>
                            <w:r w:rsidRPr="00BD335D">
                              <w:rPr>
                                <w:b w:val="0"/>
                                <w:sz w:val="20"/>
                                <w:szCs w:val="20"/>
                                <w:vertAlign w:val="subscript"/>
                              </w:rPr>
                              <w:t>B</w:t>
                            </w:r>
                          </w:p>
                          <w:p w14:paraId="786E4DD3"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6</w:t>
                            </w:r>
                            <w:r w:rsidRPr="00BD335D">
                              <w:rPr>
                                <w:sz w:val="20"/>
                                <w:szCs w:val="20"/>
                                <w:u w:val="single"/>
                              </w:rPr>
                              <w:t>.</w:t>
                            </w:r>
                            <w:r w:rsidRPr="00BD335D">
                              <w:rPr>
                                <w:sz w:val="20"/>
                                <w:szCs w:val="20"/>
                              </w:rPr>
                              <w:t xml:space="preserve"> </w:t>
                            </w:r>
                            <w:r w:rsidRPr="00BD335D">
                              <w:rPr>
                                <w:b w:val="0"/>
                                <w:sz w:val="20"/>
                                <w:szCs w:val="20"/>
                              </w:rPr>
                              <w:t>Một dây vônfram có điện trở 136Ω ở nhiệt độ 100</w:t>
                            </w:r>
                            <w:r w:rsidRPr="00BD335D">
                              <w:rPr>
                                <w:b w:val="0"/>
                                <w:sz w:val="20"/>
                                <w:szCs w:val="20"/>
                                <w:vertAlign w:val="superscript"/>
                              </w:rPr>
                              <w:t>0</w:t>
                            </w:r>
                            <w:r w:rsidRPr="00BD335D">
                              <w:rPr>
                                <w:b w:val="0"/>
                                <w:sz w:val="20"/>
                                <w:szCs w:val="20"/>
                              </w:rPr>
                              <w:t>C, biết hệ số nhiệt điện trở α = 4,5.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rPr>
                              <w:t>. Hỏi ở nhiệt độ 20</w:t>
                            </w:r>
                            <w:r w:rsidRPr="00BD335D">
                              <w:rPr>
                                <w:b w:val="0"/>
                                <w:sz w:val="20"/>
                                <w:szCs w:val="20"/>
                                <w:vertAlign w:val="superscript"/>
                              </w:rPr>
                              <w:t>0</w:t>
                            </w:r>
                            <w:r w:rsidRPr="00BD335D">
                              <w:rPr>
                                <w:b w:val="0"/>
                                <w:sz w:val="20"/>
                                <w:szCs w:val="20"/>
                              </w:rPr>
                              <w:t>C điện trở của dây này là bao nhiêu:</w:t>
                            </w:r>
                            <w:r w:rsidRPr="00BD335D">
                              <w:rPr>
                                <w:b w:val="0"/>
                                <w:sz w:val="20"/>
                                <w:szCs w:val="20"/>
                              </w:rPr>
                              <w:tab/>
                            </w:r>
                            <w:r w:rsidRPr="00BD335D">
                              <w:rPr>
                                <w:b w:val="0"/>
                                <w:sz w:val="20"/>
                                <w:szCs w:val="20"/>
                              </w:rPr>
                              <w:tab/>
                            </w:r>
                          </w:p>
                          <w:p w14:paraId="09676873" w14:textId="439EDA72" w:rsidR="00621F06" w:rsidRDefault="00621F06" w:rsidP="00214A30">
                            <w:pPr>
                              <w:tabs>
                                <w:tab w:val="left" w:pos="990"/>
                              </w:tabs>
                              <w:spacing w:line="276" w:lineRule="auto"/>
                              <w:jc w:val="both"/>
                              <w:rPr>
                                <w:b w:val="0"/>
                                <w:sz w:val="20"/>
                                <w:szCs w:val="20"/>
                              </w:rPr>
                            </w:pPr>
                            <w:r w:rsidRPr="00BD335D">
                              <w:rPr>
                                <w:b w:val="0"/>
                                <w:sz w:val="20"/>
                                <w:szCs w:val="20"/>
                              </w:rPr>
                              <w:t xml:space="preserve">A. 100Ω      B. 150Ω  </w:t>
                            </w:r>
                            <w:r w:rsidRPr="00BD335D">
                              <w:rPr>
                                <w:b w:val="0"/>
                                <w:sz w:val="20"/>
                                <w:szCs w:val="20"/>
                              </w:rPr>
                              <w:tab/>
                            </w:r>
                          </w:p>
                          <w:p w14:paraId="5ECEAC48" w14:textId="3AAC91F0"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175Ω  </w:t>
                            </w:r>
                            <w:r w:rsidRPr="00BD335D">
                              <w:rPr>
                                <w:b w:val="0"/>
                                <w:sz w:val="20"/>
                                <w:szCs w:val="20"/>
                              </w:rPr>
                              <w:tab/>
                              <w:t>D. 200Ω</w:t>
                            </w:r>
                          </w:p>
                          <w:p w14:paraId="3B238ADC"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7</w:t>
                            </w:r>
                            <w:r w:rsidRPr="00BD335D">
                              <w:rPr>
                                <w:sz w:val="20"/>
                                <w:szCs w:val="20"/>
                                <w:u w:val="single"/>
                              </w:rPr>
                              <w:t>.</w:t>
                            </w:r>
                            <w:r w:rsidRPr="00BD335D">
                              <w:rPr>
                                <w:sz w:val="20"/>
                                <w:szCs w:val="20"/>
                              </w:rPr>
                              <w:t xml:space="preserve"> </w:t>
                            </w:r>
                            <w:r w:rsidRPr="00BD335D">
                              <w:rPr>
                                <w:b w:val="0"/>
                                <w:sz w:val="20"/>
                                <w:szCs w:val="20"/>
                              </w:rPr>
                              <w:t>Một mối hàn của cặp nhiệt điện có hệ số nhiệt điện 65µV/K đặt trong không khí ở 20</w:t>
                            </w:r>
                            <w:r w:rsidRPr="00BD335D">
                              <w:rPr>
                                <w:b w:val="0"/>
                                <w:sz w:val="20"/>
                                <w:szCs w:val="20"/>
                                <w:vertAlign w:val="superscript"/>
                              </w:rPr>
                              <w:t>0</w:t>
                            </w:r>
                            <w:r w:rsidRPr="00BD335D">
                              <w:rPr>
                                <w:b w:val="0"/>
                                <w:sz w:val="20"/>
                                <w:szCs w:val="20"/>
                              </w:rPr>
                              <w:t>C, còn mối kia được nung nóng đến nhiệt độ 232</w:t>
                            </w:r>
                            <w:r w:rsidRPr="00BD335D">
                              <w:rPr>
                                <w:b w:val="0"/>
                                <w:sz w:val="20"/>
                                <w:szCs w:val="20"/>
                                <w:vertAlign w:val="superscript"/>
                              </w:rPr>
                              <w:t>0</w:t>
                            </w:r>
                            <w:r w:rsidRPr="00BD335D">
                              <w:rPr>
                                <w:b w:val="0"/>
                                <w:sz w:val="20"/>
                                <w:szCs w:val="20"/>
                              </w:rPr>
                              <w:t xml:space="preserve">C. Suất nhiệt điện của cặp này là:   </w:t>
                            </w:r>
                          </w:p>
                          <w:p w14:paraId="68F4B924" w14:textId="301A7F17" w:rsidR="00621F06" w:rsidRDefault="00621F06" w:rsidP="00214A30">
                            <w:pPr>
                              <w:tabs>
                                <w:tab w:val="left" w:pos="990"/>
                              </w:tabs>
                              <w:spacing w:line="276" w:lineRule="auto"/>
                              <w:jc w:val="both"/>
                              <w:rPr>
                                <w:b w:val="0"/>
                                <w:sz w:val="20"/>
                                <w:szCs w:val="20"/>
                              </w:rPr>
                            </w:pPr>
                            <w:r w:rsidRPr="00BD335D">
                              <w:rPr>
                                <w:b w:val="0"/>
                                <w:sz w:val="20"/>
                                <w:szCs w:val="20"/>
                              </w:rPr>
                              <w:t xml:space="preserve">A. 13,9mV  </w:t>
                            </w:r>
                            <w:r>
                              <w:rPr>
                                <w:b w:val="0"/>
                                <w:sz w:val="20"/>
                                <w:szCs w:val="20"/>
                                <w:lang w:val="vi-VN"/>
                              </w:rPr>
                              <w:t xml:space="preserve">   </w:t>
                            </w:r>
                            <w:r w:rsidRPr="00BD335D">
                              <w:rPr>
                                <w:b w:val="0"/>
                                <w:sz w:val="20"/>
                                <w:szCs w:val="20"/>
                              </w:rPr>
                              <w:t xml:space="preserve">B. 13,85mV </w:t>
                            </w:r>
                            <w:r w:rsidRPr="00BD335D">
                              <w:rPr>
                                <w:b w:val="0"/>
                                <w:sz w:val="20"/>
                                <w:szCs w:val="20"/>
                              </w:rPr>
                              <w:tab/>
                              <w:t xml:space="preserve"> </w:t>
                            </w:r>
                          </w:p>
                          <w:p w14:paraId="39B41C1A" w14:textId="5D92EF57" w:rsidR="00621F06" w:rsidRPr="00BD335D" w:rsidRDefault="00621F06" w:rsidP="00214A30">
                            <w:pPr>
                              <w:tabs>
                                <w:tab w:val="left" w:pos="990"/>
                              </w:tabs>
                              <w:spacing w:line="276" w:lineRule="auto"/>
                              <w:jc w:val="both"/>
                              <w:rPr>
                                <w:b w:val="0"/>
                                <w:sz w:val="20"/>
                                <w:szCs w:val="20"/>
                              </w:rPr>
                            </w:pPr>
                            <w:r w:rsidRPr="00BD335D">
                              <w:rPr>
                                <w:b w:val="0"/>
                                <w:sz w:val="20"/>
                                <w:szCs w:val="20"/>
                              </w:rPr>
                              <w:t>C. 13,87mV   D. 13,78mV</w:t>
                            </w:r>
                          </w:p>
                          <w:p w14:paraId="6F20D69F"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8</w:t>
                            </w:r>
                            <w:r w:rsidRPr="00BD335D">
                              <w:rPr>
                                <w:sz w:val="20"/>
                                <w:szCs w:val="20"/>
                                <w:u w:val="single"/>
                              </w:rPr>
                              <w:t>.</w:t>
                            </w:r>
                            <w:r w:rsidRPr="00BD335D">
                              <w:rPr>
                                <w:sz w:val="20"/>
                                <w:szCs w:val="20"/>
                              </w:rPr>
                              <w:t xml:space="preserve"> </w:t>
                            </w:r>
                            <w:r w:rsidRPr="00BD335D">
                              <w:rPr>
                                <w:b w:val="0"/>
                                <w:sz w:val="20"/>
                                <w:szCs w:val="20"/>
                              </w:rPr>
                              <w:t>Khi nhúng một đầu của cặp nhiệt điện vào nước đá đang tan, đầu kia vào nước đang sôi thì suất nhiệt điện của cặp là 0,860mV. Hệ số nhiệt điện động của cặp này là:</w:t>
                            </w:r>
                            <w:r w:rsidRPr="00BD335D">
                              <w:rPr>
                                <w:b w:val="0"/>
                                <w:sz w:val="20"/>
                                <w:szCs w:val="20"/>
                              </w:rPr>
                              <w:tab/>
                            </w:r>
                          </w:p>
                          <w:p w14:paraId="145A888E" w14:textId="77777777" w:rsidR="00621F06" w:rsidRDefault="00621F06" w:rsidP="00214A30">
                            <w:pPr>
                              <w:tabs>
                                <w:tab w:val="left" w:pos="990"/>
                              </w:tabs>
                              <w:spacing w:line="276" w:lineRule="auto"/>
                              <w:jc w:val="both"/>
                              <w:rPr>
                                <w:b w:val="0"/>
                                <w:sz w:val="20"/>
                                <w:szCs w:val="20"/>
                              </w:rPr>
                            </w:pPr>
                            <w:r w:rsidRPr="00BD335D">
                              <w:rPr>
                                <w:b w:val="0"/>
                                <w:sz w:val="20"/>
                                <w:szCs w:val="20"/>
                              </w:rPr>
                              <w:t xml:space="preserve">A. 6,8µV/K          B. 8,6 µV/K  </w:t>
                            </w:r>
                            <w:r w:rsidRPr="00BD335D">
                              <w:rPr>
                                <w:b w:val="0"/>
                                <w:sz w:val="20"/>
                                <w:szCs w:val="20"/>
                              </w:rPr>
                              <w:tab/>
                              <w:t xml:space="preserve"> </w:t>
                            </w:r>
                          </w:p>
                          <w:p w14:paraId="4DA6D208" w14:textId="2688E505"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6,8V/K  </w:t>
                            </w:r>
                            <w:r w:rsidRPr="00BD335D">
                              <w:rPr>
                                <w:b w:val="0"/>
                                <w:sz w:val="20"/>
                                <w:szCs w:val="20"/>
                              </w:rPr>
                              <w:tab/>
                              <w:t xml:space="preserve"> </w:t>
                            </w:r>
                            <w:r>
                              <w:rPr>
                                <w:b w:val="0"/>
                                <w:sz w:val="20"/>
                                <w:szCs w:val="20"/>
                                <w:lang w:val="vi-VN"/>
                              </w:rPr>
                              <w:t xml:space="preserve">        </w:t>
                            </w:r>
                            <w:r w:rsidRPr="00BD335D">
                              <w:rPr>
                                <w:b w:val="0"/>
                                <w:sz w:val="20"/>
                                <w:szCs w:val="20"/>
                              </w:rPr>
                              <w:t>D. 8,6 V/K</w:t>
                            </w:r>
                          </w:p>
                          <w:p w14:paraId="1CF57346"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9</w:t>
                            </w:r>
                            <w:r w:rsidRPr="00BD335D">
                              <w:rPr>
                                <w:sz w:val="20"/>
                                <w:szCs w:val="20"/>
                                <w:u w:val="single"/>
                              </w:rPr>
                              <w:t>.</w:t>
                            </w:r>
                            <w:r w:rsidRPr="00BD335D">
                              <w:rPr>
                                <w:sz w:val="20"/>
                                <w:szCs w:val="20"/>
                              </w:rPr>
                              <w:t xml:space="preserve"> </w:t>
                            </w:r>
                            <w:r w:rsidRPr="00BD335D">
                              <w:rPr>
                                <w:b w:val="0"/>
                                <w:sz w:val="20"/>
                                <w:szCs w:val="20"/>
                              </w:rPr>
                              <w:t>Nối cặp nhiệt điện đồng – constantan với milivôn kế để đo suất nhiệt điện động trong cặp. Một đầu mối hàn nhúng vào nước đá đang tan, đầu kia giữ ở nhiệt độ t</w:t>
                            </w:r>
                            <w:r w:rsidRPr="00BD335D">
                              <w:rPr>
                                <w:b w:val="0"/>
                                <w:sz w:val="20"/>
                                <w:szCs w:val="20"/>
                                <w:vertAlign w:val="superscript"/>
                              </w:rPr>
                              <w:t>0</w:t>
                            </w:r>
                            <w:r w:rsidRPr="00BD335D">
                              <w:rPr>
                                <w:b w:val="0"/>
                                <w:sz w:val="20"/>
                                <w:szCs w:val="20"/>
                              </w:rPr>
                              <w:t>C khi đó milivôn kế chỉ 4,25mV, biết hệ số nhiệt điện động của cặp này là 42,5µV/K. Nhiệt độ t trên là:</w:t>
                            </w:r>
                            <w:r w:rsidRPr="00BD335D">
                              <w:rPr>
                                <w:b w:val="0"/>
                                <w:sz w:val="20"/>
                                <w:szCs w:val="20"/>
                              </w:rPr>
                              <w:tab/>
                            </w:r>
                          </w:p>
                          <w:p w14:paraId="234ED179" w14:textId="77777777" w:rsidR="00621F06" w:rsidRDefault="00621F06" w:rsidP="00214A30">
                            <w:pPr>
                              <w:tabs>
                                <w:tab w:val="left" w:pos="990"/>
                              </w:tabs>
                              <w:spacing w:line="276" w:lineRule="auto"/>
                              <w:jc w:val="both"/>
                              <w:rPr>
                                <w:b w:val="0"/>
                                <w:sz w:val="20"/>
                                <w:szCs w:val="20"/>
                              </w:rPr>
                            </w:pPr>
                            <w:r w:rsidRPr="00BD335D">
                              <w:rPr>
                                <w:b w:val="0"/>
                                <w:sz w:val="20"/>
                                <w:szCs w:val="20"/>
                              </w:rPr>
                              <w:t>A. 10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t xml:space="preserve"> B. 100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r>
                          </w:p>
                          <w:p w14:paraId="13D46CC7" w14:textId="0F53F79C" w:rsidR="00621F06" w:rsidRPr="00BD335D" w:rsidRDefault="00621F06" w:rsidP="00214A30">
                            <w:pPr>
                              <w:tabs>
                                <w:tab w:val="left" w:pos="990"/>
                              </w:tabs>
                              <w:spacing w:line="276" w:lineRule="auto"/>
                              <w:jc w:val="both"/>
                              <w:rPr>
                                <w:b w:val="0"/>
                                <w:sz w:val="20"/>
                                <w:szCs w:val="20"/>
                              </w:rPr>
                            </w:pPr>
                            <w:r w:rsidRPr="00BD335D">
                              <w:rPr>
                                <w:b w:val="0"/>
                                <w:sz w:val="20"/>
                                <w:szCs w:val="20"/>
                              </w:rPr>
                              <w:t>C. 1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t xml:space="preserve"> D. 200</w:t>
                            </w:r>
                            <w:r w:rsidRPr="00BD335D">
                              <w:rPr>
                                <w:b w:val="0"/>
                                <w:sz w:val="20"/>
                                <w:szCs w:val="20"/>
                                <w:vertAlign w:val="superscript"/>
                              </w:rPr>
                              <w:t>0</w:t>
                            </w:r>
                            <w:r w:rsidRPr="00BD335D">
                              <w:rPr>
                                <w:b w:val="0"/>
                                <w:sz w:val="20"/>
                                <w:szCs w:val="20"/>
                              </w:rPr>
                              <w:t>C</w:t>
                            </w:r>
                          </w:p>
                          <w:p w14:paraId="575DC909" w14:textId="7E27016B" w:rsidR="00621F06" w:rsidRPr="00BD335D"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30</w:t>
                            </w:r>
                            <w:r w:rsidRPr="00BD335D">
                              <w:rPr>
                                <w:sz w:val="20"/>
                                <w:szCs w:val="20"/>
                                <w:u w:val="single"/>
                              </w:rPr>
                              <w:t>.</w:t>
                            </w:r>
                            <w:r w:rsidRPr="00BD335D">
                              <w:rPr>
                                <w:sz w:val="20"/>
                                <w:szCs w:val="20"/>
                              </w:rPr>
                              <w:t xml:space="preserve"> </w:t>
                            </w:r>
                            <w:r w:rsidRPr="00BD335D">
                              <w:rPr>
                                <w:b w:val="0"/>
                                <w:sz w:val="20"/>
                                <w:szCs w:val="20"/>
                              </w:rPr>
                              <w:t>Một thỏi đồng khối lượng 176g được kéo thành dây dẫn có tiết diện tròn, điện trở dây dẫn bằng 32Ω. Tính chiều dài và đường kính tiết diện của dây dẫn. Biết D</w:t>
                            </w:r>
                            <w:r w:rsidRPr="00BD335D">
                              <w:rPr>
                                <w:b w:val="0"/>
                                <w:sz w:val="20"/>
                                <w:szCs w:val="20"/>
                                <w:vertAlign w:val="subscript"/>
                              </w:rPr>
                              <w:t>đồng</w:t>
                            </w:r>
                            <w:r w:rsidRPr="00BD335D">
                              <w:rPr>
                                <w:b w:val="0"/>
                                <w:sz w:val="20"/>
                                <w:szCs w:val="20"/>
                              </w:rPr>
                              <w:t xml:space="preserve"> là 8,8.10</w:t>
                            </w:r>
                            <w:r w:rsidRPr="00BD335D">
                              <w:rPr>
                                <w:b w:val="0"/>
                                <w:sz w:val="20"/>
                                <w:szCs w:val="20"/>
                                <w:vertAlign w:val="superscript"/>
                              </w:rPr>
                              <w:t>3</w:t>
                            </w:r>
                            <w:r w:rsidRPr="00BD335D">
                              <w:rPr>
                                <w:b w:val="0"/>
                                <w:sz w:val="20"/>
                                <w:szCs w:val="20"/>
                              </w:rPr>
                              <w:t>kg/m</w:t>
                            </w:r>
                            <w:r w:rsidRPr="00BD335D">
                              <w:rPr>
                                <w:b w:val="0"/>
                                <w:sz w:val="20"/>
                                <w:szCs w:val="20"/>
                                <w:vertAlign w:val="superscript"/>
                              </w:rPr>
                              <w:t>3</w:t>
                            </w:r>
                            <w:r w:rsidRPr="00BD335D">
                              <w:rPr>
                                <w:b w:val="0"/>
                                <w:sz w:val="20"/>
                                <w:szCs w:val="20"/>
                              </w:rPr>
                              <w:t>, điện trở suất của đồng là 1,6.10</w:t>
                            </w:r>
                            <w:r w:rsidRPr="00BD335D">
                              <w:rPr>
                                <w:b w:val="0"/>
                                <w:sz w:val="20"/>
                                <w:szCs w:val="20"/>
                                <w:vertAlign w:val="superscript"/>
                              </w:rPr>
                              <w:t>-8</w:t>
                            </w:r>
                            <w:r w:rsidRPr="00BD335D">
                              <w:rPr>
                                <w:b w:val="0"/>
                                <w:sz w:val="20"/>
                                <w:szCs w:val="20"/>
                              </w:rPr>
                              <w:t xml:space="preserve">Ωm: </w:t>
                            </w:r>
                            <w:r w:rsidRPr="00BD335D">
                              <w:rPr>
                                <w:b w:val="0"/>
                                <w:sz w:val="20"/>
                                <w:szCs w:val="20"/>
                              </w:rPr>
                              <w:tab/>
                            </w:r>
                          </w:p>
                          <w:p w14:paraId="63851252" w14:textId="031CADA2" w:rsidR="00621F06" w:rsidRDefault="00621F06" w:rsidP="00214A30">
                            <w:pPr>
                              <w:spacing w:line="276" w:lineRule="auto"/>
                              <w:jc w:val="both"/>
                              <w:rPr>
                                <w:b w:val="0"/>
                                <w:sz w:val="20"/>
                                <w:szCs w:val="20"/>
                              </w:rPr>
                            </w:pPr>
                            <w:r w:rsidRPr="00BD335D">
                              <w:rPr>
                                <w:b w:val="0"/>
                                <w:sz w:val="20"/>
                                <w:szCs w:val="20"/>
                              </w:rPr>
                              <w:t>A.</w:t>
                            </w:r>
                            <w:r w:rsidRPr="00BD335D">
                              <w:rPr>
                                <w:b w:val="0"/>
                                <w:i/>
                                <w:sz w:val="20"/>
                                <w:szCs w:val="20"/>
                              </w:rPr>
                              <w:t>l</w:t>
                            </w:r>
                            <w:r w:rsidRPr="00BD335D">
                              <w:rPr>
                                <w:b w:val="0"/>
                                <w:sz w:val="20"/>
                                <w:szCs w:val="20"/>
                              </w:rPr>
                              <w:t xml:space="preserve"> =100m; d = 0,72mm  </w:t>
                            </w:r>
                            <w:r w:rsidRPr="00BD335D">
                              <w:rPr>
                                <w:b w:val="0"/>
                                <w:sz w:val="20"/>
                                <w:szCs w:val="20"/>
                              </w:rPr>
                              <w:tab/>
                              <w:t xml:space="preserve">B. </w:t>
                            </w:r>
                            <w:r w:rsidRPr="00BD335D">
                              <w:rPr>
                                <w:b w:val="0"/>
                                <w:i/>
                                <w:sz w:val="20"/>
                                <w:szCs w:val="20"/>
                              </w:rPr>
                              <w:t>l</w:t>
                            </w:r>
                            <w:r w:rsidRPr="00BD335D">
                              <w:rPr>
                                <w:b w:val="0"/>
                                <w:sz w:val="20"/>
                                <w:szCs w:val="20"/>
                              </w:rPr>
                              <w:t xml:space="preserve"> = 200m; d = 0,36mm   </w:t>
                            </w:r>
                            <w:r w:rsidRPr="00BD335D">
                              <w:rPr>
                                <w:b w:val="0"/>
                                <w:sz w:val="20"/>
                                <w:szCs w:val="20"/>
                              </w:rPr>
                              <w:tab/>
                            </w:r>
                          </w:p>
                          <w:p w14:paraId="43F647B2" w14:textId="21C6D278" w:rsidR="00621F06" w:rsidRPr="00BD335D" w:rsidRDefault="00621F06" w:rsidP="00214A30">
                            <w:pPr>
                              <w:spacing w:line="276" w:lineRule="auto"/>
                              <w:jc w:val="both"/>
                              <w:rPr>
                                <w:b w:val="0"/>
                                <w:sz w:val="20"/>
                                <w:szCs w:val="20"/>
                              </w:rPr>
                            </w:pPr>
                            <w:r w:rsidRPr="00BD335D">
                              <w:rPr>
                                <w:b w:val="0"/>
                                <w:sz w:val="20"/>
                                <w:szCs w:val="20"/>
                              </w:rPr>
                              <w:t xml:space="preserve">C. </w:t>
                            </w:r>
                            <w:r w:rsidRPr="00BD335D">
                              <w:rPr>
                                <w:b w:val="0"/>
                                <w:i/>
                                <w:sz w:val="20"/>
                                <w:szCs w:val="20"/>
                              </w:rPr>
                              <w:t>l</w:t>
                            </w:r>
                            <w:r w:rsidRPr="00BD335D">
                              <w:rPr>
                                <w:b w:val="0"/>
                                <w:sz w:val="20"/>
                                <w:szCs w:val="20"/>
                              </w:rPr>
                              <w:t xml:space="preserve"> = 200m; d = 0,18mm  </w:t>
                            </w:r>
                            <w:r w:rsidRPr="00BD335D">
                              <w:rPr>
                                <w:b w:val="0"/>
                                <w:sz w:val="20"/>
                                <w:szCs w:val="20"/>
                              </w:rPr>
                              <w:tab/>
                              <w:t xml:space="preserve">  D. </w:t>
                            </w:r>
                            <w:r w:rsidRPr="00BD335D">
                              <w:rPr>
                                <w:b w:val="0"/>
                                <w:i/>
                                <w:sz w:val="20"/>
                                <w:szCs w:val="20"/>
                              </w:rPr>
                              <w:t>l</w:t>
                            </w:r>
                            <w:r w:rsidRPr="00BD335D">
                              <w:rPr>
                                <w:b w:val="0"/>
                                <w:sz w:val="20"/>
                                <w:szCs w:val="20"/>
                              </w:rPr>
                              <w:t xml:space="preserve"> = 250m; d = 0,72mm </w:t>
                            </w:r>
                          </w:p>
                          <w:p w14:paraId="3BE1BAF6" w14:textId="77777777" w:rsidR="00621F06" w:rsidRDefault="00621F06" w:rsidP="00214A30">
                            <w:pPr>
                              <w:tabs>
                                <w:tab w:val="left" w:pos="990"/>
                              </w:tabs>
                              <w:spacing w:line="276" w:lineRule="auto"/>
                              <w:jc w:val="both"/>
                              <w:rPr>
                                <w:b w:val="0"/>
                                <w:sz w:val="20"/>
                                <w:szCs w:val="20"/>
                              </w:rPr>
                            </w:pPr>
                            <w:r w:rsidRPr="00BD335D">
                              <w:rPr>
                                <w:sz w:val="20"/>
                                <w:szCs w:val="20"/>
                                <w:u w:val="single"/>
                              </w:rPr>
                              <w:t>Câu 3</w:t>
                            </w:r>
                            <w:r>
                              <w:rPr>
                                <w:sz w:val="20"/>
                                <w:szCs w:val="20"/>
                                <w:u w:val="single"/>
                                <w:lang w:val="vi-VN"/>
                              </w:rPr>
                              <w:t>1</w:t>
                            </w:r>
                            <w:r w:rsidRPr="00BD335D">
                              <w:rPr>
                                <w:sz w:val="20"/>
                                <w:szCs w:val="20"/>
                                <w:u w:val="single"/>
                              </w:rPr>
                              <w:t>.</w:t>
                            </w:r>
                            <w:r w:rsidRPr="00BD335D">
                              <w:rPr>
                                <w:sz w:val="20"/>
                                <w:szCs w:val="20"/>
                              </w:rPr>
                              <w:t xml:space="preserve"> </w:t>
                            </w:r>
                            <w:r w:rsidRPr="00BD335D">
                              <w:rPr>
                                <w:b w:val="0"/>
                                <w:sz w:val="20"/>
                                <w:szCs w:val="20"/>
                              </w:rPr>
                              <w:t>Dùng một cặp nhiệt điện sắt – Niken có hệ số nhiệt điện động là 32,4µV/K có điện trở trong r = 1Ω làm nguồn điện nối với điện trở R = 19Ω thành mạch kín. Nhúng một đầu vào nước đá đang tan, đầu kia vào hơi nước đang sôi. Cường độ dòng điện qua điện trở R là:</w:t>
                            </w:r>
                          </w:p>
                          <w:p w14:paraId="4ACD6B1A" w14:textId="0B4BCEBF" w:rsidR="00621F06" w:rsidRDefault="00621F06" w:rsidP="00214A30">
                            <w:pPr>
                              <w:tabs>
                                <w:tab w:val="left" w:pos="990"/>
                              </w:tabs>
                              <w:spacing w:line="276" w:lineRule="auto"/>
                              <w:jc w:val="both"/>
                              <w:rPr>
                                <w:b w:val="0"/>
                                <w:sz w:val="20"/>
                                <w:szCs w:val="20"/>
                              </w:rPr>
                            </w:pPr>
                            <w:r w:rsidRPr="00BD335D">
                              <w:rPr>
                                <w:b w:val="0"/>
                                <w:sz w:val="20"/>
                                <w:szCs w:val="20"/>
                              </w:rPr>
                              <w:t xml:space="preserve">A. 0,162A </w:t>
                            </w:r>
                            <w:r>
                              <w:rPr>
                                <w:b w:val="0"/>
                                <w:sz w:val="20"/>
                                <w:szCs w:val="20"/>
                                <w:lang w:val="vi-VN"/>
                              </w:rPr>
                              <w:t xml:space="preserve">   </w:t>
                            </w:r>
                            <w:r w:rsidRPr="00BD335D">
                              <w:rPr>
                                <w:b w:val="0"/>
                                <w:sz w:val="20"/>
                                <w:szCs w:val="20"/>
                              </w:rPr>
                              <w:t xml:space="preserve">B. 0,324A  </w:t>
                            </w:r>
                            <w:r w:rsidRPr="00BD335D">
                              <w:rPr>
                                <w:b w:val="0"/>
                                <w:sz w:val="20"/>
                                <w:szCs w:val="20"/>
                              </w:rPr>
                              <w:tab/>
                              <w:t xml:space="preserve"> </w:t>
                            </w:r>
                          </w:p>
                          <w:p w14:paraId="5A2940F1" w14:textId="5DCE34D3"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0,5A </w:t>
                            </w:r>
                            <w:r w:rsidRPr="00BD335D">
                              <w:rPr>
                                <w:b w:val="0"/>
                                <w:sz w:val="20"/>
                                <w:szCs w:val="20"/>
                              </w:rPr>
                              <w:tab/>
                              <w:t xml:space="preserve"> D. 0,081A</w:t>
                            </w:r>
                          </w:p>
                          <w:p w14:paraId="0163DDB5" w14:textId="5C3B625A" w:rsidR="00621F06" w:rsidRPr="00BD335D" w:rsidRDefault="00621F06" w:rsidP="00AC1A8C">
                            <w:pPr>
                              <w:spacing w:line="276" w:lineRule="auto"/>
                              <w:jc w:val="both"/>
                              <w:rPr>
                                <w:b w:val="0"/>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202FE67" id="Text Box 2" o:spid="_x0000_s1107" type="#_x0000_t202" style="position:absolute;left:0;text-align:left;margin-left:-.5pt;margin-top:0;width:510.25pt;height:788.0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">
                <v:path arrowok="t"/>
                <v:textbox>
                  <w:txbxContent>
                    <w:p w14:paraId="3BFD14C6" w14:textId="11D7FA44" w:rsidR="00621F06" w:rsidRDefault="00621F06" w:rsidP="00214A30">
                      <w:pPr>
                        <w:spacing w:line="276" w:lineRule="auto"/>
                        <w:jc w:val="both"/>
                        <w:rPr>
                          <w:b w:val="0"/>
                          <w:sz w:val="20"/>
                          <w:szCs w:val="20"/>
                        </w:rPr>
                      </w:pPr>
                      <w:r w:rsidRPr="00BD335D">
                        <w:rPr>
                          <w:sz w:val="20"/>
                          <w:szCs w:val="20"/>
                          <w:u w:val="single"/>
                        </w:rPr>
                        <w:t xml:space="preserve">Câu </w:t>
                      </w:r>
                      <w:r>
                        <w:rPr>
                          <w:sz w:val="20"/>
                          <w:szCs w:val="20"/>
                          <w:u w:val="single"/>
                          <w:lang w:val="vi-VN"/>
                        </w:rPr>
                        <w:t>17</w:t>
                      </w:r>
                      <w:r w:rsidRPr="00BD335D">
                        <w:rPr>
                          <w:sz w:val="20"/>
                          <w:szCs w:val="20"/>
                          <w:u w:val="single"/>
                        </w:rPr>
                        <w:t>.</w:t>
                      </w:r>
                      <w:r w:rsidRPr="00BD335D">
                        <w:rPr>
                          <w:b w:val="0"/>
                          <w:sz w:val="20"/>
                          <w:szCs w:val="20"/>
                        </w:rPr>
                        <w:t xml:space="preserve">  Một sợi dây bằng nhôm có điện trở 120</w:t>
                      </w:r>
                      <w:r w:rsidRPr="00BD335D">
                        <w:rPr>
                          <w:b w:val="0"/>
                          <w:sz w:val="20"/>
                          <w:szCs w:val="20"/>
                        </w:rPr>
                        <w:sym w:font="Symbol" w:char="F057"/>
                      </w:r>
                      <w:r w:rsidRPr="00BD335D">
                        <w:rPr>
                          <w:b w:val="0"/>
                          <w:sz w:val="20"/>
                          <w:szCs w:val="20"/>
                        </w:rPr>
                        <w:t xml:space="preserve"> ở nhiệt độ 20</w:t>
                      </w:r>
                      <w:r w:rsidRPr="00BD335D">
                        <w:rPr>
                          <w:b w:val="0"/>
                          <w:sz w:val="20"/>
                          <w:szCs w:val="20"/>
                          <w:vertAlign w:val="superscript"/>
                        </w:rPr>
                        <w:t>0</w:t>
                      </w:r>
                      <w:r w:rsidRPr="00BD335D">
                        <w:rPr>
                          <w:b w:val="0"/>
                          <w:sz w:val="20"/>
                          <w:szCs w:val="20"/>
                        </w:rPr>
                        <w:t>C, điện trở của sợi dây đó ở 179</w:t>
                      </w:r>
                      <w:r w:rsidRPr="00BD335D">
                        <w:rPr>
                          <w:b w:val="0"/>
                          <w:sz w:val="20"/>
                          <w:szCs w:val="20"/>
                          <w:vertAlign w:val="superscript"/>
                        </w:rPr>
                        <w:t>0</w:t>
                      </w:r>
                      <w:r w:rsidRPr="00BD335D">
                        <w:rPr>
                          <w:b w:val="0"/>
                          <w:sz w:val="20"/>
                          <w:szCs w:val="20"/>
                        </w:rPr>
                        <w:t>C là 204</w:t>
                      </w:r>
                      <w:r w:rsidRPr="00BD335D">
                        <w:rPr>
                          <w:b w:val="0"/>
                          <w:sz w:val="20"/>
                          <w:szCs w:val="20"/>
                        </w:rPr>
                        <w:sym w:font="Symbol" w:char="F057"/>
                      </w:r>
                      <w:r w:rsidRPr="00BD335D">
                        <w:rPr>
                          <w:b w:val="0"/>
                          <w:sz w:val="20"/>
                          <w:szCs w:val="20"/>
                        </w:rPr>
                        <w:t>. Điện trở suất của nhôm là:</w:t>
                      </w:r>
                      <w:r w:rsidRPr="00BD335D">
                        <w:rPr>
                          <w:b w:val="0"/>
                          <w:sz w:val="20"/>
                          <w:szCs w:val="20"/>
                        </w:rPr>
                        <w:tab/>
                      </w:r>
                    </w:p>
                    <w:p w14:paraId="7712B935" w14:textId="77777777" w:rsidR="00621F06" w:rsidRDefault="00621F06" w:rsidP="00214A30">
                      <w:pPr>
                        <w:spacing w:line="276" w:lineRule="auto"/>
                        <w:jc w:val="both"/>
                        <w:rPr>
                          <w:b w:val="0"/>
                          <w:sz w:val="20"/>
                          <w:szCs w:val="20"/>
                          <w:vertAlign w:val="superscript"/>
                        </w:rPr>
                      </w:pPr>
                      <w:r w:rsidRPr="00BD335D">
                        <w:rPr>
                          <w:b w:val="0"/>
                          <w:sz w:val="20"/>
                          <w:szCs w:val="20"/>
                        </w:rPr>
                        <w:t>A. 4,8.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rPr>
                        <w:tab/>
                        <w:t>B. 4,4.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vertAlign w:val="superscript"/>
                        </w:rPr>
                        <w:tab/>
                      </w:r>
                    </w:p>
                    <w:p w14:paraId="245818D2" w14:textId="77777777" w:rsidR="00621F06" w:rsidRPr="00BD335D" w:rsidRDefault="00621F06" w:rsidP="00214A30">
                      <w:pPr>
                        <w:spacing w:line="276" w:lineRule="auto"/>
                        <w:jc w:val="both"/>
                        <w:rPr>
                          <w:b w:val="0"/>
                          <w:sz w:val="20"/>
                          <w:szCs w:val="20"/>
                        </w:rPr>
                      </w:pPr>
                      <w:r w:rsidRPr="00BD335D">
                        <w:rPr>
                          <w:b w:val="0"/>
                          <w:sz w:val="20"/>
                          <w:szCs w:val="20"/>
                        </w:rPr>
                        <w:t>C. 4,3.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vertAlign w:val="superscript"/>
                        </w:rPr>
                        <w:tab/>
                      </w:r>
                      <w:r w:rsidRPr="00BD335D">
                        <w:rPr>
                          <w:b w:val="0"/>
                          <w:sz w:val="20"/>
                          <w:szCs w:val="20"/>
                        </w:rPr>
                        <w:t>D. 4,1.10</w:t>
                      </w:r>
                      <w:r w:rsidRPr="00BD335D">
                        <w:rPr>
                          <w:b w:val="0"/>
                          <w:sz w:val="20"/>
                          <w:szCs w:val="20"/>
                          <w:vertAlign w:val="superscript"/>
                        </w:rPr>
                        <w:t>-3</w:t>
                      </w:r>
                      <w:r w:rsidRPr="00BD335D">
                        <w:rPr>
                          <w:b w:val="0"/>
                          <w:sz w:val="20"/>
                          <w:szCs w:val="20"/>
                        </w:rPr>
                        <w:t>K</w:t>
                      </w:r>
                      <w:r w:rsidRPr="00BD335D">
                        <w:rPr>
                          <w:b w:val="0"/>
                          <w:sz w:val="20"/>
                          <w:szCs w:val="20"/>
                          <w:vertAlign w:val="superscript"/>
                        </w:rPr>
                        <w:t>-1</w:t>
                      </w:r>
                    </w:p>
                    <w:p w14:paraId="3E2B3587"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18</w:t>
                      </w:r>
                      <w:r w:rsidRPr="00BD335D">
                        <w:rPr>
                          <w:sz w:val="20"/>
                          <w:szCs w:val="20"/>
                          <w:u w:val="single"/>
                        </w:rPr>
                        <w:t>.</w:t>
                      </w:r>
                      <w:r w:rsidRPr="00BD335D">
                        <w:rPr>
                          <w:sz w:val="20"/>
                          <w:szCs w:val="20"/>
                        </w:rPr>
                        <w:t xml:space="preserve"> </w:t>
                      </w:r>
                      <w:r w:rsidRPr="00F90C31">
                        <w:rPr>
                          <w:b w:val="0"/>
                          <w:sz w:val="20"/>
                          <w:szCs w:val="20"/>
                        </w:rPr>
                        <w:t>Người ta cần một điện trở 100Ω bằng một dây nicrom có đường kính 0,4mm. Điện trở suất nicrom ρ = 110.10</w:t>
                      </w:r>
                      <w:r w:rsidRPr="00F90C31">
                        <w:rPr>
                          <w:b w:val="0"/>
                          <w:sz w:val="20"/>
                          <w:szCs w:val="20"/>
                          <w:vertAlign w:val="superscript"/>
                        </w:rPr>
                        <w:t>-8</w:t>
                      </w:r>
                      <w:r w:rsidRPr="00F90C31">
                        <w:rPr>
                          <w:b w:val="0"/>
                          <w:sz w:val="20"/>
                          <w:szCs w:val="20"/>
                        </w:rPr>
                        <w:t>Ωm. Hỏi phải dùng một đoạn dây có chiểu dài bao nhiêu:</w:t>
                      </w:r>
                      <w:r w:rsidRPr="00F90C31">
                        <w:rPr>
                          <w:b w:val="0"/>
                          <w:sz w:val="20"/>
                          <w:szCs w:val="20"/>
                        </w:rPr>
                        <w:tab/>
                      </w:r>
                    </w:p>
                    <w:p w14:paraId="1D083581" w14:textId="1E794028" w:rsidR="00621F06" w:rsidRDefault="00621F06" w:rsidP="00214A30">
                      <w:pPr>
                        <w:tabs>
                          <w:tab w:val="left" w:pos="990"/>
                        </w:tabs>
                        <w:spacing w:line="276" w:lineRule="auto"/>
                        <w:jc w:val="both"/>
                        <w:rPr>
                          <w:b w:val="0"/>
                          <w:sz w:val="20"/>
                          <w:szCs w:val="20"/>
                        </w:rPr>
                      </w:pPr>
                      <w:r w:rsidRPr="00F90C31">
                        <w:rPr>
                          <w:b w:val="0"/>
                          <w:sz w:val="20"/>
                          <w:szCs w:val="20"/>
                        </w:rPr>
                        <w:t xml:space="preserve">A. 8,9m </w:t>
                      </w:r>
                      <w:r w:rsidRPr="00F90C31">
                        <w:rPr>
                          <w:b w:val="0"/>
                          <w:sz w:val="20"/>
                          <w:szCs w:val="20"/>
                        </w:rPr>
                        <w:tab/>
                        <w:t xml:space="preserve">B. 10,05m   </w:t>
                      </w:r>
                      <w:r w:rsidRPr="00F90C31">
                        <w:rPr>
                          <w:b w:val="0"/>
                          <w:sz w:val="20"/>
                          <w:szCs w:val="20"/>
                        </w:rPr>
                        <w:tab/>
                      </w:r>
                    </w:p>
                    <w:p w14:paraId="37F9992C" w14:textId="561C8077" w:rsidR="00621F06" w:rsidRPr="00F90C31" w:rsidRDefault="00621F06" w:rsidP="00214A30">
                      <w:pPr>
                        <w:tabs>
                          <w:tab w:val="left" w:pos="990"/>
                        </w:tabs>
                        <w:spacing w:line="276" w:lineRule="auto"/>
                        <w:jc w:val="both"/>
                        <w:rPr>
                          <w:b w:val="0"/>
                          <w:sz w:val="20"/>
                          <w:szCs w:val="20"/>
                        </w:rPr>
                      </w:pPr>
                      <w:r w:rsidRPr="00F90C31">
                        <w:rPr>
                          <w:b w:val="0"/>
                          <w:sz w:val="20"/>
                          <w:szCs w:val="20"/>
                        </w:rPr>
                        <w:t>C. 11,4m     D. 12,6m</w:t>
                      </w:r>
                    </w:p>
                    <w:p w14:paraId="58F15D26" w14:textId="0850DF74"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19</w:t>
                      </w:r>
                      <w:r w:rsidRPr="00BD335D">
                        <w:rPr>
                          <w:sz w:val="20"/>
                          <w:szCs w:val="20"/>
                          <w:u w:val="single"/>
                        </w:rPr>
                        <w:t>.</w:t>
                      </w:r>
                      <w:r w:rsidRPr="00BD335D">
                        <w:rPr>
                          <w:sz w:val="20"/>
                          <w:szCs w:val="20"/>
                        </w:rPr>
                        <w:t xml:space="preserve"> </w:t>
                      </w:r>
                      <w:r w:rsidRPr="00F90C31">
                        <w:rPr>
                          <w:b w:val="0"/>
                          <w:sz w:val="20"/>
                          <w:szCs w:val="20"/>
                        </w:rPr>
                        <w:t>Một sợi dây đồng có điện trở 74Ω ở nhiệt độ 50</w:t>
                      </w:r>
                      <w:r w:rsidRPr="00F90C31">
                        <w:rPr>
                          <w:b w:val="0"/>
                          <w:sz w:val="20"/>
                          <w:szCs w:val="20"/>
                          <w:vertAlign w:val="superscript"/>
                        </w:rPr>
                        <w:t>0</w:t>
                      </w:r>
                      <w:r w:rsidRPr="00F90C31">
                        <w:rPr>
                          <w:b w:val="0"/>
                          <w:sz w:val="20"/>
                          <w:szCs w:val="20"/>
                        </w:rPr>
                        <w:t>C. Điện trở của sợi dây đó ở 100</w:t>
                      </w:r>
                      <w:r w:rsidRPr="00F90C31">
                        <w:rPr>
                          <w:b w:val="0"/>
                          <w:sz w:val="20"/>
                          <w:szCs w:val="20"/>
                          <w:vertAlign w:val="superscript"/>
                        </w:rPr>
                        <w:t>0</w:t>
                      </w:r>
                      <w:r w:rsidRPr="00F90C31">
                        <w:rPr>
                          <w:b w:val="0"/>
                          <w:sz w:val="20"/>
                          <w:szCs w:val="20"/>
                        </w:rPr>
                        <w:t>C là bao nhiêu biết α = 0,004K</w:t>
                      </w:r>
                      <w:r w:rsidRPr="00F90C31">
                        <w:rPr>
                          <w:b w:val="0"/>
                          <w:sz w:val="20"/>
                          <w:szCs w:val="20"/>
                          <w:vertAlign w:val="superscript"/>
                        </w:rPr>
                        <w:t>-1</w:t>
                      </w:r>
                      <w:r w:rsidRPr="00F90C31">
                        <w:rPr>
                          <w:b w:val="0"/>
                          <w:sz w:val="20"/>
                          <w:szCs w:val="20"/>
                        </w:rPr>
                        <w:t>:</w:t>
                      </w:r>
                    </w:p>
                    <w:p w14:paraId="0A8B88FA" w14:textId="4FC26B1E" w:rsidR="00621F06" w:rsidRDefault="00621F06" w:rsidP="00214A30">
                      <w:pPr>
                        <w:tabs>
                          <w:tab w:val="left" w:pos="990"/>
                        </w:tabs>
                        <w:spacing w:line="276" w:lineRule="auto"/>
                        <w:jc w:val="both"/>
                        <w:rPr>
                          <w:b w:val="0"/>
                          <w:sz w:val="20"/>
                          <w:szCs w:val="20"/>
                        </w:rPr>
                      </w:pPr>
                      <w:r w:rsidRPr="00F90C31">
                        <w:rPr>
                          <w:b w:val="0"/>
                          <w:sz w:val="20"/>
                          <w:szCs w:val="20"/>
                        </w:rPr>
                        <w:t xml:space="preserve">A. 66Ω  </w:t>
                      </w:r>
                      <w:r w:rsidRPr="00F90C31">
                        <w:rPr>
                          <w:b w:val="0"/>
                          <w:sz w:val="20"/>
                          <w:szCs w:val="20"/>
                        </w:rPr>
                        <w:tab/>
                        <w:t xml:space="preserve">B. 76Ω  </w:t>
                      </w:r>
                      <w:r w:rsidRPr="00F90C31">
                        <w:rPr>
                          <w:b w:val="0"/>
                          <w:sz w:val="20"/>
                          <w:szCs w:val="20"/>
                        </w:rPr>
                        <w:tab/>
                      </w:r>
                      <w:r w:rsidRPr="00F90C31">
                        <w:rPr>
                          <w:b w:val="0"/>
                          <w:sz w:val="20"/>
                          <w:szCs w:val="20"/>
                        </w:rPr>
                        <w:tab/>
                      </w:r>
                      <w:r w:rsidRPr="00F90C31">
                        <w:rPr>
                          <w:b w:val="0"/>
                          <w:sz w:val="20"/>
                          <w:szCs w:val="20"/>
                        </w:rPr>
                        <w:tab/>
                      </w:r>
                    </w:p>
                    <w:p w14:paraId="7D75FCC8" w14:textId="709435A3"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86Ω </w:t>
                      </w:r>
                      <w:r w:rsidRPr="00F90C31">
                        <w:rPr>
                          <w:b w:val="0"/>
                          <w:sz w:val="20"/>
                          <w:szCs w:val="20"/>
                        </w:rPr>
                        <w:tab/>
                        <w:t>D. 96Ω</w:t>
                      </w:r>
                    </w:p>
                    <w:p w14:paraId="37C51334" w14:textId="2294B6B6"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0</w:t>
                      </w:r>
                      <w:r w:rsidRPr="00BD335D">
                        <w:rPr>
                          <w:sz w:val="20"/>
                          <w:szCs w:val="20"/>
                          <w:u w:val="single"/>
                        </w:rPr>
                        <w:t>.</w:t>
                      </w:r>
                      <w:r w:rsidRPr="00BD335D">
                        <w:rPr>
                          <w:sz w:val="20"/>
                          <w:szCs w:val="20"/>
                        </w:rPr>
                        <w:t xml:space="preserve"> </w:t>
                      </w:r>
                      <w:r w:rsidRPr="00F90C31">
                        <w:rPr>
                          <w:b w:val="0"/>
                          <w:sz w:val="20"/>
                          <w:szCs w:val="20"/>
                        </w:rPr>
                        <w:t>Một sợi dây đồng có điện trở 37Ω ở 50</w:t>
                      </w:r>
                      <w:r w:rsidRPr="00F90C31">
                        <w:rPr>
                          <w:b w:val="0"/>
                          <w:sz w:val="20"/>
                          <w:szCs w:val="20"/>
                          <w:vertAlign w:val="superscript"/>
                        </w:rPr>
                        <w:t>0</w:t>
                      </w:r>
                      <w:r w:rsidRPr="00F90C31">
                        <w:rPr>
                          <w:b w:val="0"/>
                          <w:sz w:val="20"/>
                          <w:szCs w:val="20"/>
                        </w:rPr>
                        <w:t>C. Điện trở của dây đó ở t</w:t>
                      </w:r>
                      <w:r w:rsidRPr="00F90C31">
                        <w:rPr>
                          <w:b w:val="0"/>
                          <w:sz w:val="20"/>
                          <w:szCs w:val="20"/>
                          <w:vertAlign w:val="superscript"/>
                        </w:rPr>
                        <w:t>0</w:t>
                      </w:r>
                      <w:r w:rsidRPr="00F90C31">
                        <w:rPr>
                          <w:b w:val="0"/>
                          <w:sz w:val="20"/>
                          <w:szCs w:val="20"/>
                        </w:rPr>
                        <w:t>C là 43Ω. Biết α = 0,004K</w:t>
                      </w:r>
                      <w:r w:rsidRPr="00F90C31">
                        <w:rPr>
                          <w:b w:val="0"/>
                          <w:sz w:val="20"/>
                          <w:szCs w:val="20"/>
                          <w:vertAlign w:val="superscript"/>
                        </w:rPr>
                        <w:t>-1</w:t>
                      </w:r>
                      <w:r w:rsidRPr="00F90C31">
                        <w:rPr>
                          <w:b w:val="0"/>
                          <w:sz w:val="20"/>
                          <w:szCs w:val="20"/>
                        </w:rPr>
                        <w:t>. Nhiệt độ t</w:t>
                      </w:r>
                      <w:r w:rsidRPr="00F90C31">
                        <w:rPr>
                          <w:b w:val="0"/>
                          <w:sz w:val="20"/>
                          <w:szCs w:val="20"/>
                          <w:vertAlign w:val="superscript"/>
                        </w:rPr>
                        <w:t>0</w:t>
                      </w:r>
                      <w:r w:rsidRPr="00F90C31">
                        <w:rPr>
                          <w:b w:val="0"/>
                          <w:sz w:val="20"/>
                          <w:szCs w:val="20"/>
                        </w:rPr>
                        <w:t>C có giá trị:</w:t>
                      </w:r>
                    </w:p>
                    <w:p w14:paraId="131A4415" w14:textId="00DAA2F5" w:rsidR="00621F06" w:rsidRDefault="00621F06" w:rsidP="00214A30">
                      <w:pPr>
                        <w:tabs>
                          <w:tab w:val="left" w:pos="990"/>
                        </w:tabs>
                        <w:spacing w:line="276" w:lineRule="auto"/>
                        <w:jc w:val="both"/>
                        <w:rPr>
                          <w:b w:val="0"/>
                          <w:sz w:val="20"/>
                          <w:szCs w:val="20"/>
                        </w:rPr>
                      </w:pPr>
                      <w:r w:rsidRPr="00F90C31">
                        <w:rPr>
                          <w:b w:val="0"/>
                          <w:sz w:val="20"/>
                          <w:szCs w:val="20"/>
                        </w:rPr>
                        <w:t>A. 25</w:t>
                      </w:r>
                      <w:r w:rsidRPr="00F90C31">
                        <w:rPr>
                          <w:b w:val="0"/>
                          <w:sz w:val="20"/>
                          <w:szCs w:val="20"/>
                          <w:vertAlign w:val="superscript"/>
                        </w:rPr>
                        <w:t>0</w:t>
                      </w:r>
                      <w:r w:rsidRPr="00F90C31">
                        <w:rPr>
                          <w:b w:val="0"/>
                          <w:sz w:val="20"/>
                          <w:szCs w:val="20"/>
                        </w:rPr>
                        <w:t xml:space="preserve">C  </w:t>
                      </w:r>
                      <w:r w:rsidRPr="00F90C31">
                        <w:rPr>
                          <w:b w:val="0"/>
                          <w:sz w:val="20"/>
                          <w:szCs w:val="20"/>
                        </w:rPr>
                        <w:tab/>
                        <w:t>B. 75</w:t>
                      </w:r>
                      <w:r w:rsidRPr="00F90C31">
                        <w:rPr>
                          <w:b w:val="0"/>
                          <w:sz w:val="20"/>
                          <w:szCs w:val="20"/>
                          <w:vertAlign w:val="superscript"/>
                        </w:rPr>
                        <w:t>0</w:t>
                      </w:r>
                      <w:r w:rsidRPr="00F90C31">
                        <w:rPr>
                          <w:b w:val="0"/>
                          <w:sz w:val="20"/>
                          <w:szCs w:val="20"/>
                        </w:rPr>
                        <w:t xml:space="preserve">C  </w:t>
                      </w:r>
                      <w:r w:rsidRPr="00F90C31">
                        <w:rPr>
                          <w:b w:val="0"/>
                          <w:sz w:val="20"/>
                          <w:szCs w:val="20"/>
                        </w:rPr>
                        <w:tab/>
                      </w:r>
                      <w:r w:rsidRPr="00F90C31">
                        <w:rPr>
                          <w:b w:val="0"/>
                          <w:sz w:val="20"/>
                          <w:szCs w:val="20"/>
                        </w:rPr>
                        <w:tab/>
                      </w:r>
                    </w:p>
                    <w:p w14:paraId="326F6FA8" w14:textId="5EAA447A" w:rsidR="00621F06" w:rsidRPr="00F90C31" w:rsidRDefault="00621F06" w:rsidP="00214A30">
                      <w:pPr>
                        <w:tabs>
                          <w:tab w:val="left" w:pos="990"/>
                        </w:tabs>
                        <w:spacing w:line="276" w:lineRule="auto"/>
                        <w:jc w:val="both"/>
                        <w:rPr>
                          <w:b w:val="0"/>
                          <w:sz w:val="20"/>
                          <w:szCs w:val="20"/>
                        </w:rPr>
                      </w:pPr>
                      <w:r w:rsidRPr="00F90C31">
                        <w:rPr>
                          <w:b w:val="0"/>
                          <w:sz w:val="20"/>
                          <w:szCs w:val="20"/>
                        </w:rPr>
                        <w:t>C. 90</w:t>
                      </w:r>
                      <w:r w:rsidRPr="00F90C31">
                        <w:rPr>
                          <w:b w:val="0"/>
                          <w:sz w:val="20"/>
                          <w:szCs w:val="20"/>
                          <w:vertAlign w:val="superscript"/>
                        </w:rPr>
                        <w:t>0</w:t>
                      </w:r>
                      <w:r w:rsidRPr="00F90C31">
                        <w:rPr>
                          <w:b w:val="0"/>
                          <w:sz w:val="20"/>
                          <w:szCs w:val="20"/>
                        </w:rPr>
                        <w:t xml:space="preserve">C  </w:t>
                      </w:r>
                      <w:r w:rsidRPr="00F90C31">
                        <w:rPr>
                          <w:b w:val="0"/>
                          <w:sz w:val="20"/>
                          <w:szCs w:val="20"/>
                        </w:rPr>
                        <w:tab/>
                        <w:t>D. 100</w:t>
                      </w:r>
                      <w:r w:rsidRPr="00F90C31">
                        <w:rPr>
                          <w:b w:val="0"/>
                          <w:sz w:val="20"/>
                          <w:szCs w:val="20"/>
                          <w:vertAlign w:val="superscript"/>
                        </w:rPr>
                        <w:t>0</w:t>
                      </w:r>
                      <w:r w:rsidRPr="00F90C31">
                        <w:rPr>
                          <w:b w:val="0"/>
                          <w:sz w:val="20"/>
                          <w:szCs w:val="20"/>
                        </w:rPr>
                        <w:t>C</w:t>
                      </w:r>
                    </w:p>
                    <w:p w14:paraId="6CC494FC"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1</w:t>
                      </w:r>
                      <w:r w:rsidRPr="00BD335D">
                        <w:rPr>
                          <w:sz w:val="20"/>
                          <w:szCs w:val="20"/>
                          <w:u w:val="single"/>
                        </w:rPr>
                        <w:t>.</w:t>
                      </w:r>
                      <w:r w:rsidRPr="00BD335D">
                        <w:rPr>
                          <w:sz w:val="20"/>
                          <w:szCs w:val="20"/>
                        </w:rPr>
                        <w:t xml:space="preserve"> </w:t>
                      </w:r>
                      <w:r w:rsidRPr="00F90C31">
                        <w:rPr>
                          <w:b w:val="0"/>
                          <w:sz w:val="20"/>
                          <w:szCs w:val="20"/>
                        </w:rPr>
                        <w:t>Một dây kim loại dài 1m, đường kính 1mm, có điện trở 0,4Ω. Tính điện trở của một dây cùng chất đường kính 0,4mm khi dây này có điện trở 125Ω:</w:t>
                      </w:r>
                      <w:r w:rsidRPr="00F90C31">
                        <w:rPr>
                          <w:b w:val="0"/>
                          <w:sz w:val="20"/>
                          <w:szCs w:val="20"/>
                        </w:rPr>
                        <w:tab/>
                      </w:r>
                      <w:r w:rsidRPr="00F90C31">
                        <w:rPr>
                          <w:b w:val="0"/>
                          <w:sz w:val="20"/>
                          <w:szCs w:val="20"/>
                        </w:rPr>
                        <w:tab/>
                      </w:r>
                    </w:p>
                    <w:p w14:paraId="74601996" w14:textId="4511F45B" w:rsidR="00621F06" w:rsidRDefault="00621F06" w:rsidP="00214A30">
                      <w:pPr>
                        <w:tabs>
                          <w:tab w:val="left" w:pos="990"/>
                        </w:tabs>
                        <w:spacing w:line="276" w:lineRule="auto"/>
                        <w:jc w:val="both"/>
                        <w:rPr>
                          <w:b w:val="0"/>
                          <w:sz w:val="20"/>
                          <w:szCs w:val="20"/>
                        </w:rPr>
                      </w:pPr>
                      <w:r w:rsidRPr="00F90C31">
                        <w:rPr>
                          <w:b w:val="0"/>
                          <w:sz w:val="20"/>
                          <w:szCs w:val="20"/>
                        </w:rPr>
                        <w:t xml:space="preserve">A. 4m  </w:t>
                      </w:r>
                      <w:r w:rsidRPr="00F90C31">
                        <w:rPr>
                          <w:b w:val="0"/>
                          <w:sz w:val="20"/>
                          <w:szCs w:val="20"/>
                        </w:rPr>
                        <w:tab/>
                        <w:t xml:space="preserve">B. 5m  </w:t>
                      </w:r>
                      <w:r w:rsidRPr="00F90C31">
                        <w:rPr>
                          <w:b w:val="0"/>
                          <w:sz w:val="20"/>
                          <w:szCs w:val="20"/>
                        </w:rPr>
                        <w:tab/>
                      </w:r>
                      <w:r w:rsidRPr="00F90C31">
                        <w:rPr>
                          <w:b w:val="0"/>
                          <w:sz w:val="20"/>
                          <w:szCs w:val="20"/>
                        </w:rPr>
                        <w:tab/>
                      </w:r>
                    </w:p>
                    <w:p w14:paraId="781B4231" w14:textId="5CD82BE9"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6m  </w:t>
                      </w:r>
                      <w:r w:rsidRPr="00F90C31">
                        <w:rPr>
                          <w:b w:val="0"/>
                          <w:sz w:val="20"/>
                          <w:szCs w:val="20"/>
                        </w:rPr>
                        <w:tab/>
                        <w:t>D. 7m</w:t>
                      </w:r>
                    </w:p>
                    <w:p w14:paraId="1E8998B5" w14:textId="128FB5AF"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2</w:t>
                      </w:r>
                      <w:r w:rsidRPr="00BD335D">
                        <w:rPr>
                          <w:sz w:val="20"/>
                          <w:szCs w:val="20"/>
                          <w:u w:val="single"/>
                        </w:rPr>
                        <w:t>.</w:t>
                      </w:r>
                      <w:r w:rsidRPr="00BD335D">
                        <w:rPr>
                          <w:sz w:val="20"/>
                          <w:szCs w:val="20"/>
                        </w:rPr>
                        <w:t xml:space="preserve"> </w:t>
                      </w:r>
                      <w:r w:rsidRPr="00F90C31">
                        <w:rPr>
                          <w:b w:val="0"/>
                          <w:sz w:val="20"/>
                          <w:szCs w:val="20"/>
                        </w:rPr>
                        <w:t>Một dây kim loại dài 1m, tiết diện 1,5mm</w:t>
                      </w:r>
                      <w:r w:rsidRPr="00F90C31">
                        <w:rPr>
                          <w:b w:val="0"/>
                          <w:sz w:val="20"/>
                          <w:szCs w:val="20"/>
                          <w:vertAlign w:val="superscript"/>
                        </w:rPr>
                        <w:t>2</w:t>
                      </w:r>
                      <w:r w:rsidRPr="00F90C31">
                        <w:rPr>
                          <w:b w:val="0"/>
                          <w:sz w:val="20"/>
                          <w:szCs w:val="20"/>
                        </w:rPr>
                        <w:t xml:space="preserve"> có điện trở 0,3Ω. Tính điện trở của một dây cùng chất dài 4m, tiết diện 0,5mm</w:t>
                      </w:r>
                      <w:r w:rsidRPr="00F90C31">
                        <w:rPr>
                          <w:b w:val="0"/>
                          <w:sz w:val="20"/>
                          <w:szCs w:val="20"/>
                          <w:vertAlign w:val="superscript"/>
                        </w:rPr>
                        <w:t>2</w:t>
                      </w:r>
                      <w:r w:rsidRPr="00F90C31">
                        <w:rPr>
                          <w:b w:val="0"/>
                          <w:sz w:val="20"/>
                          <w:szCs w:val="20"/>
                        </w:rPr>
                        <w:t>:</w:t>
                      </w:r>
                    </w:p>
                    <w:p w14:paraId="3BDB4F76" w14:textId="6C197637" w:rsidR="00621F06" w:rsidRDefault="00621F06" w:rsidP="00214A30">
                      <w:pPr>
                        <w:tabs>
                          <w:tab w:val="left" w:pos="990"/>
                        </w:tabs>
                        <w:spacing w:line="276" w:lineRule="auto"/>
                        <w:jc w:val="both"/>
                        <w:rPr>
                          <w:b w:val="0"/>
                          <w:sz w:val="20"/>
                          <w:szCs w:val="20"/>
                        </w:rPr>
                      </w:pPr>
                      <w:r w:rsidRPr="00F90C31">
                        <w:rPr>
                          <w:b w:val="0"/>
                          <w:sz w:val="20"/>
                          <w:szCs w:val="20"/>
                        </w:rPr>
                        <w:t xml:space="preserve">A. 0,1Ω </w:t>
                      </w:r>
                      <w:r w:rsidRPr="00F90C31">
                        <w:rPr>
                          <w:b w:val="0"/>
                          <w:sz w:val="20"/>
                          <w:szCs w:val="20"/>
                        </w:rPr>
                        <w:tab/>
                        <w:t xml:space="preserve"> B. 0,25Ω </w:t>
                      </w:r>
                      <w:r w:rsidRPr="00F90C31">
                        <w:rPr>
                          <w:b w:val="0"/>
                          <w:sz w:val="20"/>
                          <w:szCs w:val="20"/>
                        </w:rPr>
                        <w:tab/>
                      </w:r>
                      <w:r w:rsidRPr="00F90C31">
                        <w:rPr>
                          <w:b w:val="0"/>
                          <w:sz w:val="20"/>
                          <w:szCs w:val="20"/>
                        </w:rPr>
                        <w:tab/>
                      </w:r>
                    </w:p>
                    <w:p w14:paraId="48C73A8D" w14:textId="27D8FD64" w:rsidR="00621F06" w:rsidRPr="00F90C31" w:rsidRDefault="00621F06" w:rsidP="00214A30">
                      <w:pPr>
                        <w:tabs>
                          <w:tab w:val="left" w:pos="990"/>
                        </w:tabs>
                        <w:spacing w:line="276" w:lineRule="auto"/>
                        <w:jc w:val="both"/>
                        <w:rPr>
                          <w:b w:val="0"/>
                          <w:sz w:val="20"/>
                          <w:szCs w:val="20"/>
                        </w:rPr>
                      </w:pPr>
                      <w:r w:rsidRPr="00F90C31">
                        <w:rPr>
                          <w:b w:val="0"/>
                          <w:sz w:val="20"/>
                          <w:szCs w:val="20"/>
                        </w:rPr>
                        <w:t xml:space="preserve">C. 0,36Ω </w:t>
                      </w:r>
                      <w:r w:rsidRPr="00F90C31">
                        <w:rPr>
                          <w:b w:val="0"/>
                          <w:sz w:val="20"/>
                          <w:szCs w:val="20"/>
                        </w:rPr>
                        <w:tab/>
                        <w:t xml:space="preserve"> D. 0,4Ω</w:t>
                      </w:r>
                    </w:p>
                    <w:p w14:paraId="04F05DEE" w14:textId="678422FA"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3</w:t>
                      </w:r>
                      <w:r w:rsidRPr="00BD335D">
                        <w:rPr>
                          <w:sz w:val="20"/>
                          <w:szCs w:val="20"/>
                          <w:u w:val="single"/>
                        </w:rPr>
                        <w:t>.</w:t>
                      </w:r>
                      <w:r w:rsidRPr="00BD335D">
                        <w:rPr>
                          <w:sz w:val="20"/>
                          <w:szCs w:val="20"/>
                        </w:rPr>
                        <w:t xml:space="preserve"> </w:t>
                      </w:r>
                      <w:r w:rsidRPr="00F90C31">
                        <w:rPr>
                          <w:b w:val="0"/>
                          <w:sz w:val="20"/>
                          <w:szCs w:val="20"/>
                        </w:rPr>
                        <w:t>Một bóng đèn ở 27</w:t>
                      </w:r>
                      <w:r w:rsidRPr="00F90C31">
                        <w:rPr>
                          <w:b w:val="0"/>
                          <w:sz w:val="20"/>
                          <w:szCs w:val="20"/>
                          <w:vertAlign w:val="superscript"/>
                        </w:rPr>
                        <w:t>0</w:t>
                      </w:r>
                      <w:r w:rsidRPr="00F90C31">
                        <w:rPr>
                          <w:b w:val="0"/>
                          <w:sz w:val="20"/>
                          <w:szCs w:val="20"/>
                        </w:rPr>
                        <w:t>C có điện trở 45Ω, ở 2123</w:t>
                      </w:r>
                      <w:r w:rsidRPr="00F90C31">
                        <w:rPr>
                          <w:b w:val="0"/>
                          <w:sz w:val="20"/>
                          <w:szCs w:val="20"/>
                          <w:vertAlign w:val="superscript"/>
                        </w:rPr>
                        <w:t>0</w:t>
                      </w:r>
                      <w:r w:rsidRPr="00F90C31">
                        <w:rPr>
                          <w:b w:val="0"/>
                          <w:sz w:val="20"/>
                          <w:szCs w:val="20"/>
                        </w:rPr>
                        <w:t>C có điện trở 360Ω. Tính hệ số nhiệt điện trở của dây tóc bóng đèn:</w:t>
                      </w:r>
                    </w:p>
                    <w:p w14:paraId="2B028F12" w14:textId="4A7D9DE6" w:rsidR="00621F06" w:rsidRDefault="00621F06" w:rsidP="00214A30">
                      <w:pPr>
                        <w:tabs>
                          <w:tab w:val="left" w:pos="990"/>
                        </w:tabs>
                        <w:spacing w:line="276" w:lineRule="auto"/>
                        <w:jc w:val="both"/>
                        <w:rPr>
                          <w:b w:val="0"/>
                          <w:sz w:val="20"/>
                          <w:szCs w:val="20"/>
                        </w:rPr>
                      </w:pPr>
                      <w:r w:rsidRPr="00F90C31">
                        <w:rPr>
                          <w:b w:val="0"/>
                          <w:sz w:val="20"/>
                          <w:szCs w:val="20"/>
                        </w:rPr>
                        <w:t>A. 0,0037K</w:t>
                      </w:r>
                      <w:r w:rsidRPr="00F90C31">
                        <w:rPr>
                          <w:b w:val="0"/>
                          <w:sz w:val="20"/>
                          <w:szCs w:val="20"/>
                          <w:vertAlign w:val="superscript"/>
                        </w:rPr>
                        <w:t>-1</w:t>
                      </w:r>
                      <w:r w:rsidRPr="00F90C31">
                        <w:rPr>
                          <w:b w:val="0"/>
                          <w:sz w:val="20"/>
                          <w:szCs w:val="20"/>
                        </w:rPr>
                        <w:t xml:space="preserve">  </w:t>
                      </w:r>
                      <w:r w:rsidRPr="00F90C31">
                        <w:rPr>
                          <w:b w:val="0"/>
                          <w:sz w:val="20"/>
                          <w:szCs w:val="20"/>
                        </w:rPr>
                        <w:tab/>
                        <w:t>B. 0,00185 K</w:t>
                      </w:r>
                      <w:r w:rsidRPr="00F90C31">
                        <w:rPr>
                          <w:b w:val="0"/>
                          <w:sz w:val="20"/>
                          <w:szCs w:val="20"/>
                          <w:vertAlign w:val="superscript"/>
                        </w:rPr>
                        <w:t>-1</w:t>
                      </w:r>
                      <w:r w:rsidRPr="00F90C31">
                        <w:rPr>
                          <w:b w:val="0"/>
                          <w:sz w:val="20"/>
                          <w:szCs w:val="20"/>
                        </w:rPr>
                        <w:t xml:space="preserve">    </w:t>
                      </w:r>
                      <w:r w:rsidRPr="00F90C31">
                        <w:rPr>
                          <w:b w:val="0"/>
                          <w:sz w:val="20"/>
                          <w:szCs w:val="20"/>
                        </w:rPr>
                        <w:tab/>
                      </w:r>
                      <w:r w:rsidRPr="00F90C31">
                        <w:rPr>
                          <w:b w:val="0"/>
                          <w:sz w:val="20"/>
                          <w:szCs w:val="20"/>
                        </w:rPr>
                        <w:tab/>
                      </w:r>
                    </w:p>
                    <w:p w14:paraId="595BF602" w14:textId="501F5FB7" w:rsidR="00621F06" w:rsidRPr="00F90C31" w:rsidRDefault="00621F06" w:rsidP="00214A30">
                      <w:pPr>
                        <w:tabs>
                          <w:tab w:val="left" w:pos="990"/>
                        </w:tabs>
                        <w:spacing w:line="276" w:lineRule="auto"/>
                        <w:jc w:val="both"/>
                        <w:rPr>
                          <w:b w:val="0"/>
                          <w:sz w:val="20"/>
                          <w:szCs w:val="20"/>
                        </w:rPr>
                      </w:pPr>
                      <w:r w:rsidRPr="00F90C31">
                        <w:rPr>
                          <w:b w:val="0"/>
                          <w:sz w:val="20"/>
                          <w:szCs w:val="20"/>
                        </w:rPr>
                        <w:t>C. 0,016  K</w:t>
                      </w:r>
                      <w:r w:rsidRPr="00F90C31">
                        <w:rPr>
                          <w:b w:val="0"/>
                          <w:sz w:val="20"/>
                          <w:szCs w:val="20"/>
                          <w:vertAlign w:val="superscript"/>
                        </w:rPr>
                        <w:t>-1</w:t>
                      </w:r>
                      <w:r w:rsidRPr="00F90C31">
                        <w:rPr>
                          <w:b w:val="0"/>
                          <w:sz w:val="20"/>
                          <w:szCs w:val="20"/>
                        </w:rPr>
                        <w:t xml:space="preserve">  </w:t>
                      </w:r>
                      <w:r w:rsidRPr="00F90C31">
                        <w:rPr>
                          <w:b w:val="0"/>
                          <w:sz w:val="20"/>
                          <w:szCs w:val="20"/>
                        </w:rPr>
                        <w:tab/>
                        <w:t>D. 0,012 K</w:t>
                      </w:r>
                      <w:r w:rsidRPr="00F90C31">
                        <w:rPr>
                          <w:b w:val="0"/>
                          <w:sz w:val="20"/>
                          <w:szCs w:val="20"/>
                          <w:vertAlign w:val="superscript"/>
                        </w:rPr>
                        <w:t>-1</w:t>
                      </w:r>
                      <w:r w:rsidRPr="00F90C31">
                        <w:rPr>
                          <w:b w:val="0"/>
                          <w:sz w:val="20"/>
                          <w:szCs w:val="20"/>
                        </w:rPr>
                        <w:t xml:space="preserve">  </w:t>
                      </w:r>
                    </w:p>
                    <w:p w14:paraId="508939F3"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4</w:t>
                      </w:r>
                      <w:r w:rsidRPr="00BD335D">
                        <w:rPr>
                          <w:sz w:val="20"/>
                          <w:szCs w:val="20"/>
                          <w:u w:val="single"/>
                        </w:rPr>
                        <w:t>.</w:t>
                      </w:r>
                      <w:r w:rsidRPr="00BD335D">
                        <w:rPr>
                          <w:sz w:val="20"/>
                          <w:szCs w:val="20"/>
                        </w:rPr>
                        <w:t xml:space="preserve"> </w:t>
                      </w:r>
                      <w:r w:rsidRPr="00BD335D">
                        <w:rPr>
                          <w:b w:val="0"/>
                          <w:sz w:val="20"/>
                          <w:szCs w:val="20"/>
                        </w:rPr>
                        <w:t>Hai dây đồng hình trụ cùng khối lượng và ở cùng nhiệt độ. Dây A dài gấp đôi dây B. Điện trở của chúng liên hệ với nhau như thế nào:</w:t>
                      </w:r>
                      <w:r w:rsidRPr="00BD335D">
                        <w:rPr>
                          <w:b w:val="0"/>
                          <w:sz w:val="20"/>
                          <w:szCs w:val="20"/>
                        </w:rPr>
                        <w:tab/>
                      </w:r>
                    </w:p>
                    <w:p w14:paraId="151940B4" w14:textId="04D3E873" w:rsidR="00621F06" w:rsidRDefault="00621F06" w:rsidP="00214A30">
                      <w:pPr>
                        <w:tabs>
                          <w:tab w:val="left" w:pos="990"/>
                        </w:tabs>
                        <w:spacing w:line="276" w:lineRule="auto"/>
                        <w:jc w:val="both"/>
                        <w:rPr>
                          <w:b w:val="0"/>
                          <w:sz w:val="20"/>
                          <w:szCs w:val="20"/>
                        </w:rPr>
                      </w:pPr>
                      <w:r w:rsidRPr="00BD335D">
                        <w:rPr>
                          <w:b w:val="0"/>
                          <w:sz w:val="20"/>
                          <w:szCs w:val="20"/>
                        </w:rPr>
                        <w:t>A. R</w:t>
                      </w:r>
                      <w:r w:rsidRPr="00BD335D">
                        <w:rPr>
                          <w:b w:val="0"/>
                          <w:sz w:val="20"/>
                          <w:szCs w:val="20"/>
                          <w:vertAlign w:val="subscript"/>
                        </w:rPr>
                        <w:t>A</w:t>
                      </w:r>
                      <w:r w:rsidRPr="00BD335D">
                        <w:rPr>
                          <w:b w:val="0"/>
                          <w:sz w:val="20"/>
                          <w:szCs w:val="20"/>
                        </w:rPr>
                        <w:t xml:space="preserve"> = R</w:t>
                      </w:r>
                      <w:r w:rsidRPr="00BD335D">
                        <w:rPr>
                          <w:b w:val="0"/>
                          <w:sz w:val="20"/>
                          <w:szCs w:val="20"/>
                          <w:vertAlign w:val="subscript"/>
                        </w:rPr>
                        <w:t>B</w:t>
                      </w:r>
                      <w:r w:rsidRPr="00BD335D">
                        <w:rPr>
                          <w:b w:val="0"/>
                          <w:sz w:val="20"/>
                          <w:szCs w:val="20"/>
                        </w:rPr>
                        <w:t xml:space="preserve">/4     </w:t>
                      </w:r>
                      <w:r w:rsidRPr="00BD335D">
                        <w:rPr>
                          <w:b w:val="0"/>
                          <w:sz w:val="20"/>
                          <w:szCs w:val="20"/>
                        </w:rPr>
                        <w:tab/>
                        <w:t>B. R</w:t>
                      </w:r>
                      <w:r w:rsidRPr="00BD335D">
                        <w:rPr>
                          <w:b w:val="0"/>
                          <w:sz w:val="20"/>
                          <w:szCs w:val="20"/>
                          <w:vertAlign w:val="subscript"/>
                        </w:rPr>
                        <w:t>A</w:t>
                      </w:r>
                      <w:r w:rsidRPr="00BD335D">
                        <w:rPr>
                          <w:b w:val="0"/>
                          <w:sz w:val="20"/>
                          <w:szCs w:val="20"/>
                        </w:rPr>
                        <w:t xml:space="preserve"> = 2R</w:t>
                      </w:r>
                      <w:r w:rsidRPr="00BD335D">
                        <w:rPr>
                          <w:b w:val="0"/>
                          <w:sz w:val="20"/>
                          <w:szCs w:val="20"/>
                          <w:vertAlign w:val="subscript"/>
                        </w:rPr>
                        <w:t>B</w:t>
                      </w:r>
                      <w:r w:rsidRPr="00BD335D">
                        <w:rPr>
                          <w:b w:val="0"/>
                          <w:sz w:val="20"/>
                          <w:szCs w:val="20"/>
                        </w:rPr>
                        <w:t xml:space="preserve"> </w:t>
                      </w:r>
                      <w:r w:rsidRPr="00BD335D">
                        <w:rPr>
                          <w:b w:val="0"/>
                          <w:sz w:val="20"/>
                          <w:szCs w:val="20"/>
                        </w:rPr>
                        <w:tab/>
                      </w:r>
                      <w:r w:rsidRPr="00BD335D">
                        <w:rPr>
                          <w:b w:val="0"/>
                          <w:sz w:val="20"/>
                          <w:szCs w:val="20"/>
                        </w:rPr>
                        <w:tab/>
                      </w:r>
                    </w:p>
                    <w:p w14:paraId="6B11FAAD" w14:textId="3B8105A1" w:rsidR="00621F06" w:rsidRPr="00BD335D" w:rsidRDefault="00621F06" w:rsidP="00214A30">
                      <w:pPr>
                        <w:tabs>
                          <w:tab w:val="left" w:pos="990"/>
                        </w:tabs>
                        <w:spacing w:line="276" w:lineRule="auto"/>
                        <w:jc w:val="both"/>
                        <w:rPr>
                          <w:b w:val="0"/>
                          <w:sz w:val="20"/>
                          <w:szCs w:val="20"/>
                        </w:rPr>
                      </w:pPr>
                      <w:r w:rsidRPr="00BD335D">
                        <w:rPr>
                          <w:b w:val="0"/>
                          <w:sz w:val="20"/>
                          <w:szCs w:val="20"/>
                        </w:rPr>
                        <w:t>C. R</w:t>
                      </w:r>
                      <w:r w:rsidRPr="00BD335D">
                        <w:rPr>
                          <w:b w:val="0"/>
                          <w:sz w:val="20"/>
                          <w:szCs w:val="20"/>
                          <w:vertAlign w:val="subscript"/>
                        </w:rPr>
                        <w:t>A</w:t>
                      </w:r>
                      <w:r w:rsidRPr="00BD335D">
                        <w:rPr>
                          <w:b w:val="0"/>
                          <w:sz w:val="20"/>
                          <w:szCs w:val="20"/>
                        </w:rPr>
                        <w:t xml:space="preserve"> = R</w:t>
                      </w:r>
                      <w:r w:rsidRPr="00BD335D">
                        <w:rPr>
                          <w:b w:val="0"/>
                          <w:sz w:val="20"/>
                          <w:szCs w:val="20"/>
                          <w:vertAlign w:val="subscript"/>
                        </w:rPr>
                        <w:t>B</w:t>
                      </w:r>
                      <w:r w:rsidRPr="00BD335D">
                        <w:rPr>
                          <w:b w:val="0"/>
                          <w:sz w:val="20"/>
                          <w:szCs w:val="20"/>
                        </w:rPr>
                        <w:t xml:space="preserve">/2  </w:t>
                      </w:r>
                      <w:r w:rsidRPr="00BD335D">
                        <w:rPr>
                          <w:b w:val="0"/>
                          <w:sz w:val="20"/>
                          <w:szCs w:val="20"/>
                        </w:rPr>
                        <w:tab/>
                        <w:t>D. R</w:t>
                      </w:r>
                      <w:r w:rsidRPr="00BD335D">
                        <w:rPr>
                          <w:b w:val="0"/>
                          <w:sz w:val="20"/>
                          <w:szCs w:val="20"/>
                          <w:vertAlign w:val="subscript"/>
                        </w:rPr>
                        <w:t>A</w:t>
                      </w:r>
                      <w:r w:rsidRPr="00BD335D">
                        <w:rPr>
                          <w:b w:val="0"/>
                          <w:sz w:val="20"/>
                          <w:szCs w:val="20"/>
                        </w:rPr>
                        <w:t xml:space="preserve"> = 4R</w:t>
                      </w:r>
                      <w:r w:rsidRPr="00BD335D">
                        <w:rPr>
                          <w:b w:val="0"/>
                          <w:sz w:val="20"/>
                          <w:szCs w:val="20"/>
                          <w:vertAlign w:val="subscript"/>
                        </w:rPr>
                        <w:t>B</w:t>
                      </w:r>
                      <w:r w:rsidRPr="00BD335D">
                        <w:rPr>
                          <w:b w:val="0"/>
                          <w:sz w:val="20"/>
                          <w:szCs w:val="20"/>
                        </w:rPr>
                        <w:t xml:space="preserve">  </w:t>
                      </w:r>
                    </w:p>
                    <w:p w14:paraId="1C19BBF2"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5</w:t>
                      </w:r>
                      <w:r w:rsidRPr="00BD335D">
                        <w:rPr>
                          <w:sz w:val="20"/>
                          <w:szCs w:val="20"/>
                          <w:u w:val="single"/>
                        </w:rPr>
                        <w:t>.</w:t>
                      </w:r>
                      <w:r w:rsidRPr="00BD335D">
                        <w:rPr>
                          <w:sz w:val="20"/>
                          <w:szCs w:val="20"/>
                        </w:rPr>
                        <w:t xml:space="preserve"> </w:t>
                      </w:r>
                      <w:r w:rsidRPr="00BD335D">
                        <w:rPr>
                          <w:b w:val="0"/>
                          <w:sz w:val="20"/>
                          <w:szCs w:val="20"/>
                        </w:rPr>
                        <w:t xml:space="preserve">Hai thanh kim loại có điện trở bằng nhau. Thanh A chiều dài </w:t>
                      </w:r>
                      <w:r w:rsidRPr="00BD335D">
                        <w:rPr>
                          <w:b w:val="0"/>
                          <w:i/>
                          <w:sz w:val="20"/>
                          <w:szCs w:val="20"/>
                        </w:rPr>
                        <w:t>l</w:t>
                      </w:r>
                      <w:r w:rsidRPr="00BD335D">
                        <w:rPr>
                          <w:b w:val="0"/>
                          <w:sz w:val="20"/>
                          <w:szCs w:val="20"/>
                          <w:vertAlign w:val="subscript"/>
                        </w:rPr>
                        <w:t>A</w:t>
                      </w:r>
                      <w:r w:rsidRPr="00BD335D">
                        <w:rPr>
                          <w:b w:val="0"/>
                          <w:sz w:val="20"/>
                          <w:szCs w:val="20"/>
                        </w:rPr>
                        <w:t>, đường kính d</w:t>
                      </w:r>
                      <w:r w:rsidRPr="00BD335D">
                        <w:rPr>
                          <w:b w:val="0"/>
                          <w:sz w:val="20"/>
                          <w:szCs w:val="20"/>
                          <w:vertAlign w:val="subscript"/>
                        </w:rPr>
                        <w:t>A</w:t>
                      </w:r>
                      <w:r w:rsidRPr="00BD335D">
                        <w:rPr>
                          <w:b w:val="0"/>
                          <w:sz w:val="20"/>
                          <w:szCs w:val="20"/>
                          <w:vertAlign w:val="subscript"/>
                        </w:rPr>
                        <w:softHyphen/>
                      </w:r>
                      <w:r w:rsidRPr="00BD335D">
                        <w:rPr>
                          <w:b w:val="0"/>
                          <w:sz w:val="20"/>
                          <w:szCs w:val="20"/>
                        </w:rPr>
                        <w:t xml:space="preserve">; thanh B có chiều dài </w:t>
                      </w:r>
                      <w:r w:rsidRPr="00BD335D">
                        <w:rPr>
                          <w:b w:val="0"/>
                          <w:i/>
                          <w:sz w:val="20"/>
                          <w:szCs w:val="20"/>
                        </w:rPr>
                        <w:t>l</w:t>
                      </w:r>
                      <w:r w:rsidRPr="00BD335D">
                        <w:rPr>
                          <w:b w:val="0"/>
                          <w:sz w:val="20"/>
                          <w:szCs w:val="20"/>
                          <w:vertAlign w:val="subscript"/>
                        </w:rPr>
                        <w:t>B</w:t>
                      </w:r>
                      <w:r w:rsidRPr="00BD335D">
                        <w:rPr>
                          <w:b w:val="0"/>
                          <w:sz w:val="20"/>
                          <w:szCs w:val="20"/>
                        </w:rPr>
                        <w:t xml:space="preserve"> = 2</w:t>
                      </w:r>
                      <w:r w:rsidRPr="00BD335D">
                        <w:rPr>
                          <w:b w:val="0"/>
                          <w:i/>
                          <w:sz w:val="20"/>
                          <w:szCs w:val="20"/>
                        </w:rPr>
                        <w:t>l</w:t>
                      </w:r>
                      <w:r w:rsidRPr="00BD335D">
                        <w:rPr>
                          <w:b w:val="0"/>
                          <w:sz w:val="20"/>
                          <w:szCs w:val="20"/>
                          <w:vertAlign w:val="subscript"/>
                        </w:rPr>
                        <w:t>A</w:t>
                      </w:r>
                      <w:r w:rsidRPr="00BD335D">
                        <w:rPr>
                          <w:b w:val="0"/>
                          <w:sz w:val="20"/>
                          <w:szCs w:val="20"/>
                        </w:rPr>
                        <w:t xml:space="preserve"> và đường kính d</w:t>
                      </w:r>
                      <w:r w:rsidRPr="00BD335D">
                        <w:rPr>
                          <w:b w:val="0"/>
                          <w:sz w:val="20"/>
                          <w:szCs w:val="20"/>
                          <w:vertAlign w:val="subscript"/>
                        </w:rPr>
                        <w:t>B</w:t>
                      </w:r>
                      <w:r w:rsidRPr="00BD335D">
                        <w:rPr>
                          <w:b w:val="0"/>
                          <w:sz w:val="20"/>
                          <w:szCs w:val="20"/>
                          <w:vertAlign w:val="subscript"/>
                        </w:rPr>
                        <w:softHyphen/>
                      </w:r>
                      <w:r w:rsidRPr="00BD335D">
                        <w:rPr>
                          <w:b w:val="0"/>
                          <w:sz w:val="20"/>
                          <w:szCs w:val="20"/>
                        </w:rPr>
                        <w:t xml:space="preserve"> = 2d</w:t>
                      </w:r>
                      <w:r w:rsidRPr="00BD335D">
                        <w:rPr>
                          <w:b w:val="0"/>
                          <w:sz w:val="20"/>
                          <w:szCs w:val="20"/>
                          <w:vertAlign w:val="subscript"/>
                        </w:rPr>
                        <w:t>A</w:t>
                      </w:r>
                      <w:r w:rsidRPr="00BD335D">
                        <w:rPr>
                          <w:b w:val="0"/>
                          <w:sz w:val="20"/>
                          <w:szCs w:val="20"/>
                        </w:rPr>
                        <w:t>. Điện trở suất của chúng liên hệ với nhau như thế nào:</w:t>
                      </w:r>
                    </w:p>
                    <w:p w14:paraId="572E00D7" w14:textId="77777777" w:rsidR="00621F06" w:rsidRDefault="00621F06" w:rsidP="00214A30">
                      <w:pPr>
                        <w:tabs>
                          <w:tab w:val="left" w:pos="990"/>
                        </w:tabs>
                        <w:spacing w:line="276" w:lineRule="auto"/>
                        <w:jc w:val="both"/>
                        <w:rPr>
                          <w:b w:val="0"/>
                          <w:sz w:val="20"/>
                          <w:szCs w:val="20"/>
                          <w:vertAlign w:val="subscript"/>
                        </w:rPr>
                      </w:pPr>
                      <w:r w:rsidRPr="00BD335D">
                        <w:rPr>
                          <w:b w:val="0"/>
                          <w:sz w:val="20"/>
                          <w:szCs w:val="20"/>
                        </w:rPr>
                        <w:t>A. ρ</w:t>
                      </w:r>
                      <w:r w:rsidRPr="00BD335D">
                        <w:rPr>
                          <w:b w:val="0"/>
                          <w:sz w:val="20"/>
                          <w:szCs w:val="20"/>
                          <w:vertAlign w:val="subscript"/>
                        </w:rPr>
                        <w:t>A</w:t>
                      </w:r>
                      <w:r w:rsidRPr="00BD335D">
                        <w:rPr>
                          <w:b w:val="0"/>
                          <w:sz w:val="20"/>
                          <w:szCs w:val="20"/>
                        </w:rPr>
                        <w:t xml:space="preserve"> = ρ</w:t>
                      </w:r>
                      <w:r w:rsidRPr="00BD335D">
                        <w:rPr>
                          <w:b w:val="0"/>
                          <w:sz w:val="20"/>
                          <w:szCs w:val="20"/>
                          <w:vertAlign w:val="subscript"/>
                        </w:rPr>
                        <w:t>B</w:t>
                      </w:r>
                      <w:r w:rsidRPr="00BD335D">
                        <w:rPr>
                          <w:b w:val="0"/>
                          <w:sz w:val="20"/>
                          <w:szCs w:val="20"/>
                        </w:rPr>
                        <w:t xml:space="preserve">/4  </w:t>
                      </w:r>
                      <w:r w:rsidRPr="00BD335D">
                        <w:rPr>
                          <w:b w:val="0"/>
                          <w:sz w:val="20"/>
                          <w:szCs w:val="20"/>
                        </w:rPr>
                        <w:tab/>
                        <w:t>B. ρ</w:t>
                      </w:r>
                      <w:r w:rsidRPr="00BD335D">
                        <w:rPr>
                          <w:b w:val="0"/>
                          <w:sz w:val="20"/>
                          <w:szCs w:val="20"/>
                          <w:vertAlign w:val="subscript"/>
                        </w:rPr>
                        <w:t>A</w:t>
                      </w:r>
                      <w:r w:rsidRPr="00BD335D">
                        <w:rPr>
                          <w:b w:val="0"/>
                          <w:sz w:val="20"/>
                          <w:szCs w:val="20"/>
                        </w:rPr>
                        <w:t xml:space="preserve"> = 2ρ</w:t>
                      </w:r>
                      <w:r w:rsidRPr="00BD335D">
                        <w:rPr>
                          <w:b w:val="0"/>
                          <w:sz w:val="20"/>
                          <w:szCs w:val="20"/>
                          <w:vertAlign w:val="subscript"/>
                        </w:rPr>
                        <w:t>B</w:t>
                      </w:r>
                      <w:r w:rsidRPr="00BD335D">
                        <w:rPr>
                          <w:b w:val="0"/>
                          <w:sz w:val="20"/>
                          <w:szCs w:val="20"/>
                          <w:vertAlign w:val="subscript"/>
                        </w:rPr>
                        <w:tab/>
                      </w:r>
                      <w:r w:rsidRPr="00BD335D">
                        <w:rPr>
                          <w:b w:val="0"/>
                          <w:sz w:val="20"/>
                          <w:szCs w:val="20"/>
                          <w:vertAlign w:val="subscript"/>
                        </w:rPr>
                        <w:tab/>
                      </w:r>
                    </w:p>
                    <w:p w14:paraId="17D1985B" w14:textId="1AE3226E" w:rsidR="00621F06" w:rsidRPr="00BD335D" w:rsidRDefault="00621F06" w:rsidP="00214A30">
                      <w:pPr>
                        <w:tabs>
                          <w:tab w:val="left" w:pos="990"/>
                        </w:tabs>
                        <w:spacing w:line="276" w:lineRule="auto"/>
                        <w:jc w:val="both"/>
                        <w:rPr>
                          <w:b w:val="0"/>
                          <w:sz w:val="20"/>
                          <w:szCs w:val="20"/>
                        </w:rPr>
                      </w:pPr>
                      <w:r w:rsidRPr="00BD335D">
                        <w:rPr>
                          <w:b w:val="0"/>
                          <w:sz w:val="20"/>
                          <w:szCs w:val="20"/>
                        </w:rPr>
                        <w:t>C. ρ</w:t>
                      </w:r>
                      <w:r w:rsidRPr="00BD335D">
                        <w:rPr>
                          <w:b w:val="0"/>
                          <w:sz w:val="20"/>
                          <w:szCs w:val="20"/>
                          <w:vertAlign w:val="subscript"/>
                        </w:rPr>
                        <w:t>A</w:t>
                      </w:r>
                      <w:r w:rsidRPr="00BD335D">
                        <w:rPr>
                          <w:b w:val="0"/>
                          <w:sz w:val="20"/>
                          <w:szCs w:val="20"/>
                        </w:rPr>
                        <w:t xml:space="preserve"> = ρ</w:t>
                      </w:r>
                      <w:r w:rsidRPr="00BD335D">
                        <w:rPr>
                          <w:b w:val="0"/>
                          <w:sz w:val="20"/>
                          <w:szCs w:val="20"/>
                          <w:vertAlign w:val="subscript"/>
                        </w:rPr>
                        <w:t>B</w:t>
                      </w:r>
                      <w:r w:rsidRPr="00BD335D">
                        <w:rPr>
                          <w:b w:val="0"/>
                          <w:sz w:val="20"/>
                          <w:szCs w:val="20"/>
                        </w:rPr>
                        <w:t xml:space="preserve">/2   </w:t>
                      </w:r>
                      <w:r w:rsidRPr="00BD335D">
                        <w:rPr>
                          <w:b w:val="0"/>
                          <w:sz w:val="20"/>
                          <w:szCs w:val="20"/>
                        </w:rPr>
                        <w:tab/>
                        <w:t>D. ρ</w:t>
                      </w:r>
                      <w:r w:rsidRPr="00BD335D">
                        <w:rPr>
                          <w:b w:val="0"/>
                          <w:sz w:val="20"/>
                          <w:szCs w:val="20"/>
                          <w:vertAlign w:val="subscript"/>
                        </w:rPr>
                        <w:t>A</w:t>
                      </w:r>
                      <w:r w:rsidRPr="00BD335D">
                        <w:rPr>
                          <w:b w:val="0"/>
                          <w:sz w:val="20"/>
                          <w:szCs w:val="20"/>
                        </w:rPr>
                        <w:t xml:space="preserve"> = 4ρ</w:t>
                      </w:r>
                      <w:r w:rsidRPr="00BD335D">
                        <w:rPr>
                          <w:b w:val="0"/>
                          <w:sz w:val="20"/>
                          <w:szCs w:val="20"/>
                          <w:vertAlign w:val="subscript"/>
                        </w:rPr>
                        <w:t>B</w:t>
                      </w:r>
                    </w:p>
                    <w:p w14:paraId="786E4DD3"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6</w:t>
                      </w:r>
                      <w:r w:rsidRPr="00BD335D">
                        <w:rPr>
                          <w:sz w:val="20"/>
                          <w:szCs w:val="20"/>
                          <w:u w:val="single"/>
                        </w:rPr>
                        <w:t>.</w:t>
                      </w:r>
                      <w:r w:rsidRPr="00BD335D">
                        <w:rPr>
                          <w:sz w:val="20"/>
                          <w:szCs w:val="20"/>
                        </w:rPr>
                        <w:t xml:space="preserve"> </w:t>
                      </w:r>
                      <w:r w:rsidRPr="00BD335D">
                        <w:rPr>
                          <w:b w:val="0"/>
                          <w:sz w:val="20"/>
                          <w:szCs w:val="20"/>
                        </w:rPr>
                        <w:t>Một dây vônfram có điện trở 136Ω ở nhiệt độ 100</w:t>
                      </w:r>
                      <w:r w:rsidRPr="00BD335D">
                        <w:rPr>
                          <w:b w:val="0"/>
                          <w:sz w:val="20"/>
                          <w:szCs w:val="20"/>
                          <w:vertAlign w:val="superscript"/>
                        </w:rPr>
                        <w:t>0</w:t>
                      </w:r>
                      <w:r w:rsidRPr="00BD335D">
                        <w:rPr>
                          <w:b w:val="0"/>
                          <w:sz w:val="20"/>
                          <w:szCs w:val="20"/>
                        </w:rPr>
                        <w:t>C, biết hệ số nhiệt điện trở α = 4,5.10</w:t>
                      </w:r>
                      <w:r w:rsidRPr="00BD335D">
                        <w:rPr>
                          <w:b w:val="0"/>
                          <w:sz w:val="20"/>
                          <w:szCs w:val="20"/>
                          <w:vertAlign w:val="superscript"/>
                        </w:rPr>
                        <w:t>-3</w:t>
                      </w:r>
                      <w:r w:rsidRPr="00BD335D">
                        <w:rPr>
                          <w:b w:val="0"/>
                          <w:sz w:val="20"/>
                          <w:szCs w:val="20"/>
                        </w:rPr>
                        <w:t>K</w:t>
                      </w:r>
                      <w:r w:rsidRPr="00BD335D">
                        <w:rPr>
                          <w:b w:val="0"/>
                          <w:sz w:val="20"/>
                          <w:szCs w:val="20"/>
                          <w:vertAlign w:val="superscript"/>
                        </w:rPr>
                        <w:t>-1</w:t>
                      </w:r>
                      <w:r w:rsidRPr="00BD335D">
                        <w:rPr>
                          <w:b w:val="0"/>
                          <w:sz w:val="20"/>
                          <w:szCs w:val="20"/>
                        </w:rPr>
                        <w:t>. Hỏi ở nhiệt độ 20</w:t>
                      </w:r>
                      <w:r w:rsidRPr="00BD335D">
                        <w:rPr>
                          <w:b w:val="0"/>
                          <w:sz w:val="20"/>
                          <w:szCs w:val="20"/>
                          <w:vertAlign w:val="superscript"/>
                        </w:rPr>
                        <w:t>0</w:t>
                      </w:r>
                      <w:r w:rsidRPr="00BD335D">
                        <w:rPr>
                          <w:b w:val="0"/>
                          <w:sz w:val="20"/>
                          <w:szCs w:val="20"/>
                        </w:rPr>
                        <w:t>C điện trở của dây này là bao nhiêu:</w:t>
                      </w:r>
                      <w:r w:rsidRPr="00BD335D">
                        <w:rPr>
                          <w:b w:val="0"/>
                          <w:sz w:val="20"/>
                          <w:szCs w:val="20"/>
                        </w:rPr>
                        <w:tab/>
                      </w:r>
                      <w:r w:rsidRPr="00BD335D">
                        <w:rPr>
                          <w:b w:val="0"/>
                          <w:sz w:val="20"/>
                          <w:szCs w:val="20"/>
                        </w:rPr>
                        <w:tab/>
                      </w:r>
                    </w:p>
                    <w:p w14:paraId="09676873" w14:textId="439EDA72" w:rsidR="00621F06" w:rsidRDefault="00621F06" w:rsidP="00214A30">
                      <w:pPr>
                        <w:tabs>
                          <w:tab w:val="left" w:pos="990"/>
                        </w:tabs>
                        <w:spacing w:line="276" w:lineRule="auto"/>
                        <w:jc w:val="both"/>
                        <w:rPr>
                          <w:b w:val="0"/>
                          <w:sz w:val="20"/>
                          <w:szCs w:val="20"/>
                        </w:rPr>
                      </w:pPr>
                      <w:r w:rsidRPr="00BD335D">
                        <w:rPr>
                          <w:b w:val="0"/>
                          <w:sz w:val="20"/>
                          <w:szCs w:val="20"/>
                        </w:rPr>
                        <w:t xml:space="preserve">A. 100Ω      B. 150Ω  </w:t>
                      </w:r>
                      <w:r w:rsidRPr="00BD335D">
                        <w:rPr>
                          <w:b w:val="0"/>
                          <w:sz w:val="20"/>
                          <w:szCs w:val="20"/>
                        </w:rPr>
                        <w:tab/>
                      </w:r>
                    </w:p>
                    <w:p w14:paraId="5ECEAC48" w14:textId="3AAC91F0"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175Ω  </w:t>
                      </w:r>
                      <w:r w:rsidRPr="00BD335D">
                        <w:rPr>
                          <w:b w:val="0"/>
                          <w:sz w:val="20"/>
                          <w:szCs w:val="20"/>
                        </w:rPr>
                        <w:tab/>
                        <w:t>D. 200Ω</w:t>
                      </w:r>
                    </w:p>
                    <w:p w14:paraId="3B238ADC"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7</w:t>
                      </w:r>
                      <w:r w:rsidRPr="00BD335D">
                        <w:rPr>
                          <w:sz w:val="20"/>
                          <w:szCs w:val="20"/>
                          <w:u w:val="single"/>
                        </w:rPr>
                        <w:t>.</w:t>
                      </w:r>
                      <w:r w:rsidRPr="00BD335D">
                        <w:rPr>
                          <w:sz w:val="20"/>
                          <w:szCs w:val="20"/>
                        </w:rPr>
                        <w:t xml:space="preserve"> </w:t>
                      </w:r>
                      <w:r w:rsidRPr="00BD335D">
                        <w:rPr>
                          <w:b w:val="0"/>
                          <w:sz w:val="20"/>
                          <w:szCs w:val="20"/>
                        </w:rPr>
                        <w:t>Một mối hàn của cặp nhiệt điện có hệ số nhiệt điện 65µV/K đặt trong không khí ở 20</w:t>
                      </w:r>
                      <w:r w:rsidRPr="00BD335D">
                        <w:rPr>
                          <w:b w:val="0"/>
                          <w:sz w:val="20"/>
                          <w:szCs w:val="20"/>
                          <w:vertAlign w:val="superscript"/>
                        </w:rPr>
                        <w:t>0</w:t>
                      </w:r>
                      <w:r w:rsidRPr="00BD335D">
                        <w:rPr>
                          <w:b w:val="0"/>
                          <w:sz w:val="20"/>
                          <w:szCs w:val="20"/>
                        </w:rPr>
                        <w:t>C, còn mối kia được nung nóng đến nhiệt độ 232</w:t>
                      </w:r>
                      <w:r w:rsidRPr="00BD335D">
                        <w:rPr>
                          <w:b w:val="0"/>
                          <w:sz w:val="20"/>
                          <w:szCs w:val="20"/>
                          <w:vertAlign w:val="superscript"/>
                        </w:rPr>
                        <w:t>0</w:t>
                      </w:r>
                      <w:r w:rsidRPr="00BD335D">
                        <w:rPr>
                          <w:b w:val="0"/>
                          <w:sz w:val="20"/>
                          <w:szCs w:val="20"/>
                        </w:rPr>
                        <w:t xml:space="preserve">C. Suất nhiệt điện của cặp này là:   </w:t>
                      </w:r>
                    </w:p>
                    <w:p w14:paraId="68F4B924" w14:textId="301A7F17" w:rsidR="00621F06" w:rsidRDefault="00621F06" w:rsidP="00214A30">
                      <w:pPr>
                        <w:tabs>
                          <w:tab w:val="left" w:pos="990"/>
                        </w:tabs>
                        <w:spacing w:line="276" w:lineRule="auto"/>
                        <w:jc w:val="both"/>
                        <w:rPr>
                          <w:b w:val="0"/>
                          <w:sz w:val="20"/>
                          <w:szCs w:val="20"/>
                        </w:rPr>
                      </w:pPr>
                      <w:r w:rsidRPr="00BD335D">
                        <w:rPr>
                          <w:b w:val="0"/>
                          <w:sz w:val="20"/>
                          <w:szCs w:val="20"/>
                        </w:rPr>
                        <w:t xml:space="preserve">A. 13,9mV  </w:t>
                      </w:r>
                      <w:r>
                        <w:rPr>
                          <w:b w:val="0"/>
                          <w:sz w:val="20"/>
                          <w:szCs w:val="20"/>
                          <w:lang w:val="vi-VN"/>
                        </w:rPr>
                        <w:t xml:space="preserve">   </w:t>
                      </w:r>
                      <w:r w:rsidRPr="00BD335D">
                        <w:rPr>
                          <w:b w:val="0"/>
                          <w:sz w:val="20"/>
                          <w:szCs w:val="20"/>
                        </w:rPr>
                        <w:t xml:space="preserve">B. 13,85mV </w:t>
                      </w:r>
                      <w:r w:rsidRPr="00BD335D">
                        <w:rPr>
                          <w:b w:val="0"/>
                          <w:sz w:val="20"/>
                          <w:szCs w:val="20"/>
                        </w:rPr>
                        <w:tab/>
                        <w:t xml:space="preserve"> </w:t>
                      </w:r>
                    </w:p>
                    <w:p w14:paraId="39B41C1A" w14:textId="5D92EF57" w:rsidR="00621F06" w:rsidRPr="00BD335D" w:rsidRDefault="00621F06" w:rsidP="00214A30">
                      <w:pPr>
                        <w:tabs>
                          <w:tab w:val="left" w:pos="990"/>
                        </w:tabs>
                        <w:spacing w:line="276" w:lineRule="auto"/>
                        <w:jc w:val="both"/>
                        <w:rPr>
                          <w:b w:val="0"/>
                          <w:sz w:val="20"/>
                          <w:szCs w:val="20"/>
                        </w:rPr>
                      </w:pPr>
                      <w:r w:rsidRPr="00BD335D">
                        <w:rPr>
                          <w:b w:val="0"/>
                          <w:sz w:val="20"/>
                          <w:szCs w:val="20"/>
                        </w:rPr>
                        <w:t>C. 13,87mV   D. 13,78mV</w:t>
                      </w:r>
                    </w:p>
                    <w:p w14:paraId="6F20D69F"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8</w:t>
                      </w:r>
                      <w:r w:rsidRPr="00BD335D">
                        <w:rPr>
                          <w:sz w:val="20"/>
                          <w:szCs w:val="20"/>
                          <w:u w:val="single"/>
                        </w:rPr>
                        <w:t>.</w:t>
                      </w:r>
                      <w:r w:rsidRPr="00BD335D">
                        <w:rPr>
                          <w:sz w:val="20"/>
                          <w:szCs w:val="20"/>
                        </w:rPr>
                        <w:t xml:space="preserve"> </w:t>
                      </w:r>
                      <w:r w:rsidRPr="00BD335D">
                        <w:rPr>
                          <w:b w:val="0"/>
                          <w:sz w:val="20"/>
                          <w:szCs w:val="20"/>
                        </w:rPr>
                        <w:t>Khi nhúng một đầu của cặp nhiệt điện vào nước đá đang tan, đầu kia vào nước đang sôi thì suất nhiệt điện của cặp là 0,860mV. Hệ số nhiệt điện động của cặp này là:</w:t>
                      </w:r>
                      <w:r w:rsidRPr="00BD335D">
                        <w:rPr>
                          <w:b w:val="0"/>
                          <w:sz w:val="20"/>
                          <w:szCs w:val="20"/>
                        </w:rPr>
                        <w:tab/>
                      </w:r>
                    </w:p>
                    <w:p w14:paraId="145A888E" w14:textId="77777777" w:rsidR="00621F06" w:rsidRDefault="00621F06" w:rsidP="00214A30">
                      <w:pPr>
                        <w:tabs>
                          <w:tab w:val="left" w:pos="990"/>
                        </w:tabs>
                        <w:spacing w:line="276" w:lineRule="auto"/>
                        <w:jc w:val="both"/>
                        <w:rPr>
                          <w:b w:val="0"/>
                          <w:sz w:val="20"/>
                          <w:szCs w:val="20"/>
                        </w:rPr>
                      </w:pPr>
                      <w:r w:rsidRPr="00BD335D">
                        <w:rPr>
                          <w:b w:val="0"/>
                          <w:sz w:val="20"/>
                          <w:szCs w:val="20"/>
                        </w:rPr>
                        <w:t xml:space="preserve">A. 6,8µV/K          B. 8,6 µV/K  </w:t>
                      </w:r>
                      <w:r w:rsidRPr="00BD335D">
                        <w:rPr>
                          <w:b w:val="0"/>
                          <w:sz w:val="20"/>
                          <w:szCs w:val="20"/>
                        </w:rPr>
                        <w:tab/>
                        <w:t xml:space="preserve"> </w:t>
                      </w:r>
                    </w:p>
                    <w:p w14:paraId="4DA6D208" w14:textId="2688E505"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6,8V/K  </w:t>
                      </w:r>
                      <w:r w:rsidRPr="00BD335D">
                        <w:rPr>
                          <w:b w:val="0"/>
                          <w:sz w:val="20"/>
                          <w:szCs w:val="20"/>
                        </w:rPr>
                        <w:tab/>
                        <w:t xml:space="preserve"> </w:t>
                      </w:r>
                      <w:r>
                        <w:rPr>
                          <w:b w:val="0"/>
                          <w:sz w:val="20"/>
                          <w:szCs w:val="20"/>
                          <w:lang w:val="vi-VN"/>
                        </w:rPr>
                        <w:t xml:space="preserve">        </w:t>
                      </w:r>
                      <w:r w:rsidRPr="00BD335D">
                        <w:rPr>
                          <w:b w:val="0"/>
                          <w:sz w:val="20"/>
                          <w:szCs w:val="20"/>
                        </w:rPr>
                        <w:t>D. 8,6 V/K</w:t>
                      </w:r>
                    </w:p>
                    <w:p w14:paraId="1CF57346" w14:textId="77777777" w:rsidR="00621F06"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29</w:t>
                      </w:r>
                      <w:r w:rsidRPr="00BD335D">
                        <w:rPr>
                          <w:sz w:val="20"/>
                          <w:szCs w:val="20"/>
                          <w:u w:val="single"/>
                        </w:rPr>
                        <w:t>.</w:t>
                      </w:r>
                      <w:r w:rsidRPr="00BD335D">
                        <w:rPr>
                          <w:sz w:val="20"/>
                          <w:szCs w:val="20"/>
                        </w:rPr>
                        <w:t xml:space="preserve"> </w:t>
                      </w:r>
                      <w:r w:rsidRPr="00BD335D">
                        <w:rPr>
                          <w:b w:val="0"/>
                          <w:sz w:val="20"/>
                          <w:szCs w:val="20"/>
                        </w:rPr>
                        <w:t>Nối cặp nhiệt điện đồng – constantan với milivôn kế để đo suất nhiệt điện động trong cặp. Một đầu mối hàn nhúng vào nước đá đang tan, đầu kia giữ ở nhiệt độ t</w:t>
                      </w:r>
                      <w:r w:rsidRPr="00BD335D">
                        <w:rPr>
                          <w:b w:val="0"/>
                          <w:sz w:val="20"/>
                          <w:szCs w:val="20"/>
                          <w:vertAlign w:val="superscript"/>
                        </w:rPr>
                        <w:t>0</w:t>
                      </w:r>
                      <w:r w:rsidRPr="00BD335D">
                        <w:rPr>
                          <w:b w:val="0"/>
                          <w:sz w:val="20"/>
                          <w:szCs w:val="20"/>
                        </w:rPr>
                        <w:t>C khi đó milivôn kế chỉ 4,25mV, biết hệ số nhiệt điện động của cặp này là 42,5µV/K. Nhiệt độ t trên là:</w:t>
                      </w:r>
                      <w:r w:rsidRPr="00BD335D">
                        <w:rPr>
                          <w:b w:val="0"/>
                          <w:sz w:val="20"/>
                          <w:szCs w:val="20"/>
                        </w:rPr>
                        <w:tab/>
                      </w:r>
                    </w:p>
                    <w:p w14:paraId="234ED179" w14:textId="77777777" w:rsidR="00621F06" w:rsidRDefault="00621F06" w:rsidP="00214A30">
                      <w:pPr>
                        <w:tabs>
                          <w:tab w:val="left" w:pos="990"/>
                        </w:tabs>
                        <w:spacing w:line="276" w:lineRule="auto"/>
                        <w:jc w:val="both"/>
                        <w:rPr>
                          <w:b w:val="0"/>
                          <w:sz w:val="20"/>
                          <w:szCs w:val="20"/>
                        </w:rPr>
                      </w:pPr>
                      <w:r w:rsidRPr="00BD335D">
                        <w:rPr>
                          <w:b w:val="0"/>
                          <w:sz w:val="20"/>
                          <w:szCs w:val="20"/>
                        </w:rPr>
                        <w:t>A. 10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t xml:space="preserve"> B. 100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r>
                    </w:p>
                    <w:p w14:paraId="13D46CC7" w14:textId="0F53F79C" w:rsidR="00621F06" w:rsidRPr="00BD335D" w:rsidRDefault="00621F06" w:rsidP="00214A30">
                      <w:pPr>
                        <w:tabs>
                          <w:tab w:val="left" w:pos="990"/>
                        </w:tabs>
                        <w:spacing w:line="276" w:lineRule="auto"/>
                        <w:jc w:val="both"/>
                        <w:rPr>
                          <w:b w:val="0"/>
                          <w:sz w:val="20"/>
                          <w:szCs w:val="20"/>
                        </w:rPr>
                      </w:pPr>
                      <w:r w:rsidRPr="00BD335D">
                        <w:rPr>
                          <w:b w:val="0"/>
                          <w:sz w:val="20"/>
                          <w:szCs w:val="20"/>
                        </w:rPr>
                        <w:t>C. 10</w:t>
                      </w:r>
                      <w:r w:rsidRPr="00BD335D">
                        <w:rPr>
                          <w:b w:val="0"/>
                          <w:sz w:val="20"/>
                          <w:szCs w:val="20"/>
                          <w:vertAlign w:val="superscript"/>
                        </w:rPr>
                        <w:t>0</w:t>
                      </w:r>
                      <w:r w:rsidRPr="00BD335D">
                        <w:rPr>
                          <w:b w:val="0"/>
                          <w:sz w:val="20"/>
                          <w:szCs w:val="20"/>
                        </w:rPr>
                        <w:t xml:space="preserve">C </w:t>
                      </w:r>
                      <w:r w:rsidRPr="00BD335D">
                        <w:rPr>
                          <w:b w:val="0"/>
                          <w:sz w:val="20"/>
                          <w:szCs w:val="20"/>
                        </w:rPr>
                        <w:tab/>
                      </w:r>
                      <w:r w:rsidRPr="00BD335D">
                        <w:rPr>
                          <w:b w:val="0"/>
                          <w:sz w:val="20"/>
                          <w:szCs w:val="20"/>
                        </w:rPr>
                        <w:tab/>
                        <w:t xml:space="preserve"> D. 200</w:t>
                      </w:r>
                      <w:r w:rsidRPr="00BD335D">
                        <w:rPr>
                          <w:b w:val="0"/>
                          <w:sz w:val="20"/>
                          <w:szCs w:val="20"/>
                          <w:vertAlign w:val="superscript"/>
                        </w:rPr>
                        <w:t>0</w:t>
                      </w:r>
                      <w:r w:rsidRPr="00BD335D">
                        <w:rPr>
                          <w:b w:val="0"/>
                          <w:sz w:val="20"/>
                          <w:szCs w:val="20"/>
                        </w:rPr>
                        <w:t>C</w:t>
                      </w:r>
                    </w:p>
                    <w:p w14:paraId="575DC909" w14:textId="7E27016B" w:rsidR="00621F06" w:rsidRPr="00BD335D" w:rsidRDefault="00621F06" w:rsidP="00214A30">
                      <w:pPr>
                        <w:tabs>
                          <w:tab w:val="left" w:pos="990"/>
                        </w:tabs>
                        <w:spacing w:line="276" w:lineRule="auto"/>
                        <w:jc w:val="both"/>
                        <w:rPr>
                          <w:b w:val="0"/>
                          <w:sz w:val="20"/>
                          <w:szCs w:val="20"/>
                        </w:rPr>
                      </w:pPr>
                      <w:r w:rsidRPr="00BD335D">
                        <w:rPr>
                          <w:sz w:val="20"/>
                          <w:szCs w:val="20"/>
                          <w:u w:val="single"/>
                        </w:rPr>
                        <w:t xml:space="preserve">Câu </w:t>
                      </w:r>
                      <w:r>
                        <w:rPr>
                          <w:sz w:val="20"/>
                          <w:szCs w:val="20"/>
                          <w:u w:val="single"/>
                          <w:lang w:val="vi-VN"/>
                        </w:rPr>
                        <w:t>30</w:t>
                      </w:r>
                      <w:r w:rsidRPr="00BD335D">
                        <w:rPr>
                          <w:sz w:val="20"/>
                          <w:szCs w:val="20"/>
                          <w:u w:val="single"/>
                        </w:rPr>
                        <w:t>.</w:t>
                      </w:r>
                      <w:r w:rsidRPr="00BD335D">
                        <w:rPr>
                          <w:sz w:val="20"/>
                          <w:szCs w:val="20"/>
                        </w:rPr>
                        <w:t xml:space="preserve"> </w:t>
                      </w:r>
                      <w:r w:rsidRPr="00BD335D">
                        <w:rPr>
                          <w:b w:val="0"/>
                          <w:sz w:val="20"/>
                          <w:szCs w:val="20"/>
                        </w:rPr>
                        <w:t>Một thỏi đồng khối lượng 176g được kéo thành dây dẫn có tiết diện tròn, điện trở dây dẫn bằng 32Ω. Tính chiều dài và đường kính tiết diện của dây dẫn. Biết D</w:t>
                      </w:r>
                      <w:r w:rsidRPr="00BD335D">
                        <w:rPr>
                          <w:b w:val="0"/>
                          <w:sz w:val="20"/>
                          <w:szCs w:val="20"/>
                          <w:vertAlign w:val="subscript"/>
                        </w:rPr>
                        <w:t>đồng</w:t>
                      </w:r>
                      <w:r w:rsidRPr="00BD335D">
                        <w:rPr>
                          <w:b w:val="0"/>
                          <w:sz w:val="20"/>
                          <w:szCs w:val="20"/>
                        </w:rPr>
                        <w:t xml:space="preserve"> là 8,8.10</w:t>
                      </w:r>
                      <w:r w:rsidRPr="00BD335D">
                        <w:rPr>
                          <w:b w:val="0"/>
                          <w:sz w:val="20"/>
                          <w:szCs w:val="20"/>
                          <w:vertAlign w:val="superscript"/>
                        </w:rPr>
                        <w:t>3</w:t>
                      </w:r>
                      <w:r w:rsidRPr="00BD335D">
                        <w:rPr>
                          <w:b w:val="0"/>
                          <w:sz w:val="20"/>
                          <w:szCs w:val="20"/>
                        </w:rPr>
                        <w:t>kg/m</w:t>
                      </w:r>
                      <w:r w:rsidRPr="00BD335D">
                        <w:rPr>
                          <w:b w:val="0"/>
                          <w:sz w:val="20"/>
                          <w:szCs w:val="20"/>
                          <w:vertAlign w:val="superscript"/>
                        </w:rPr>
                        <w:t>3</w:t>
                      </w:r>
                      <w:r w:rsidRPr="00BD335D">
                        <w:rPr>
                          <w:b w:val="0"/>
                          <w:sz w:val="20"/>
                          <w:szCs w:val="20"/>
                        </w:rPr>
                        <w:t>, điện trở suất của đồng là 1,6.10</w:t>
                      </w:r>
                      <w:r w:rsidRPr="00BD335D">
                        <w:rPr>
                          <w:b w:val="0"/>
                          <w:sz w:val="20"/>
                          <w:szCs w:val="20"/>
                          <w:vertAlign w:val="superscript"/>
                        </w:rPr>
                        <w:t>-8</w:t>
                      </w:r>
                      <w:r w:rsidRPr="00BD335D">
                        <w:rPr>
                          <w:b w:val="0"/>
                          <w:sz w:val="20"/>
                          <w:szCs w:val="20"/>
                        </w:rPr>
                        <w:t xml:space="preserve">Ωm: </w:t>
                      </w:r>
                      <w:r w:rsidRPr="00BD335D">
                        <w:rPr>
                          <w:b w:val="0"/>
                          <w:sz w:val="20"/>
                          <w:szCs w:val="20"/>
                        </w:rPr>
                        <w:tab/>
                      </w:r>
                    </w:p>
                    <w:p w14:paraId="63851252" w14:textId="031CADA2" w:rsidR="00621F06" w:rsidRDefault="00621F06" w:rsidP="00214A30">
                      <w:pPr>
                        <w:spacing w:line="276" w:lineRule="auto"/>
                        <w:jc w:val="both"/>
                        <w:rPr>
                          <w:b w:val="0"/>
                          <w:sz w:val="20"/>
                          <w:szCs w:val="20"/>
                        </w:rPr>
                      </w:pPr>
                      <w:r w:rsidRPr="00BD335D">
                        <w:rPr>
                          <w:b w:val="0"/>
                          <w:sz w:val="20"/>
                          <w:szCs w:val="20"/>
                        </w:rPr>
                        <w:t>A.</w:t>
                      </w:r>
                      <w:r w:rsidRPr="00BD335D">
                        <w:rPr>
                          <w:b w:val="0"/>
                          <w:i/>
                          <w:sz w:val="20"/>
                          <w:szCs w:val="20"/>
                        </w:rPr>
                        <w:t>l</w:t>
                      </w:r>
                      <w:r w:rsidRPr="00BD335D">
                        <w:rPr>
                          <w:b w:val="0"/>
                          <w:sz w:val="20"/>
                          <w:szCs w:val="20"/>
                        </w:rPr>
                        <w:t xml:space="preserve"> =100m; d = 0,72mm  </w:t>
                      </w:r>
                      <w:r w:rsidRPr="00BD335D">
                        <w:rPr>
                          <w:b w:val="0"/>
                          <w:sz w:val="20"/>
                          <w:szCs w:val="20"/>
                        </w:rPr>
                        <w:tab/>
                        <w:t xml:space="preserve">B. </w:t>
                      </w:r>
                      <w:r w:rsidRPr="00BD335D">
                        <w:rPr>
                          <w:b w:val="0"/>
                          <w:i/>
                          <w:sz w:val="20"/>
                          <w:szCs w:val="20"/>
                        </w:rPr>
                        <w:t>l</w:t>
                      </w:r>
                      <w:r w:rsidRPr="00BD335D">
                        <w:rPr>
                          <w:b w:val="0"/>
                          <w:sz w:val="20"/>
                          <w:szCs w:val="20"/>
                        </w:rPr>
                        <w:t xml:space="preserve"> = 200m; d = 0,36mm   </w:t>
                      </w:r>
                      <w:r w:rsidRPr="00BD335D">
                        <w:rPr>
                          <w:b w:val="0"/>
                          <w:sz w:val="20"/>
                          <w:szCs w:val="20"/>
                        </w:rPr>
                        <w:tab/>
                      </w:r>
                    </w:p>
                    <w:p w14:paraId="43F647B2" w14:textId="21C6D278" w:rsidR="00621F06" w:rsidRPr="00BD335D" w:rsidRDefault="00621F06" w:rsidP="00214A30">
                      <w:pPr>
                        <w:spacing w:line="276" w:lineRule="auto"/>
                        <w:jc w:val="both"/>
                        <w:rPr>
                          <w:b w:val="0"/>
                          <w:sz w:val="20"/>
                          <w:szCs w:val="20"/>
                        </w:rPr>
                      </w:pPr>
                      <w:r w:rsidRPr="00BD335D">
                        <w:rPr>
                          <w:b w:val="0"/>
                          <w:sz w:val="20"/>
                          <w:szCs w:val="20"/>
                        </w:rPr>
                        <w:t xml:space="preserve">C. </w:t>
                      </w:r>
                      <w:r w:rsidRPr="00BD335D">
                        <w:rPr>
                          <w:b w:val="0"/>
                          <w:i/>
                          <w:sz w:val="20"/>
                          <w:szCs w:val="20"/>
                        </w:rPr>
                        <w:t>l</w:t>
                      </w:r>
                      <w:r w:rsidRPr="00BD335D">
                        <w:rPr>
                          <w:b w:val="0"/>
                          <w:sz w:val="20"/>
                          <w:szCs w:val="20"/>
                        </w:rPr>
                        <w:t xml:space="preserve"> = 200m; d = 0,18mm  </w:t>
                      </w:r>
                      <w:r w:rsidRPr="00BD335D">
                        <w:rPr>
                          <w:b w:val="0"/>
                          <w:sz w:val="20"/>
                          <w:szCs w:val="20"/>
                        </w:rPr>
                        <w:tab/>
                        <w:t xml:space="preserve">  D. </w:t>
                      </w:r>
                      <w:r w:rsidRPr="00BD335D">
                        <w:rPr>
                          <w:b w:val="0"/>
                          <w:i/>
                          <w:sz w:val="20"/>
                          <w:szCs w:val="20"/>
                        </w:rPr>
                        <w:t>l</w:t>
                      </w:r>
                      <w:r w:rsidRPr="00BD335D">
                        <w:rPr>
                          <w:b w:val="0"/>
                          <w:sz w:val="20"/>
                          <w:szCs w:val="20"/>
                        </w:rPr>
                        <w:t xml:space="preserve"> = 250m; d = 0,72mm </w:t>
                      </w:r>
                    </w:p>
                    <w:p w14:paraId="3BE1BAF6" w14:textId="77777777" w:rsidR="00621F06" w:rsidRDefault="00621F06" w:rsidP="00214A30">
                      <w:pPr>
                        <w:tabs>
                          <w:tab w:val="left" w:pos="990"/>
                        </w:tabs>
                        <w:spacing w:line="276" w:lineRule="auto"/>
                        <w:jc w:val="both"/>
                        <w:rPr>
                          <w:b w:val="0"/>
                          <w:sz w:val="20"/>
                          <w:szCs w:val="20"/>
                        </w:rPr>
                      </w:pPr>
                      <w:r w:rsidRPr="00BD335D">
                        <w:rPr>
                          <w:sz w:val="20"/>
                          <w:szCs w:val="20"/>
                          <w:u w:val="single"/>
                        </w:rPr>
                        <w:t>Câu 3</w:t>
                      </w:r>
                      <w:r>
                        <w:rPr>
                          <w:sz w:val="20"/>
                          <w:szCs w:val="20"/>
                          <w:u w:val="single"/>
                          <w:lang w:val="vi-VN"/>
                        </w:rPr>
                        <w:t>1</w:t>
                      </w:r>
                      <w:r w:rsidRPr="00BD335D">
                        <w:rPr>
                          <w:sz w:val="20"/>
                          <w:szCs w:val="20"/>
                          <w:u w:val="single"/>
                        </w:rPr>
                        <w:t>.</w:t>
                      </w:r>
                      <w:r w:rsidRPr="00BD335D">
                        <w:rPr>
                          <w:sz w:val="20"/>
                          <w:szCs w:val="20"/>
                        </w:rPr>
                        <w:t xml:space="preserve"> </w:t>
                      </w:r>
                      <w:r w:rsidRPr="00BD335D">
                        <w:rPr>
                          <w:b w:val="0"/>
                          <w:sz w:val="20"/>
                          <w:szCs w:val="20"/>
                        </w:rPr>
                        <w:t>Dùng một cặp nhiệt điện sắt – Niken có hệ số nhiệt điện động là 32,4µV/K có điện trở trong r = 1Ω làm nguồn điện nối với điện trở R = 19Ω thành mạch kín. Nhúng một đầu vào nước đá đang tan, đầu kia vào hơi nước đang sôi. Cường độ dòng điện qua điện trở R là:</w:t>
                      </w:r>
                    </w:p>
                    <w:p w14:paraId="4ACD6B1A" w14:textId="0B4BCEBF" w:rsidR="00621F06" w:rsidRDefault="00621F06" w:rsidP="00214A30">
                      <w:pPr>
                        <w:tabs>
                          <w:tab w:val="left" w:pos="990"/>
                        </w:tabs>
                        <w:spacing w:line="276" w:lineRule="auto"/>
                        <w:jc w:val="both"/>
                        <w:rPr>
                          <w:b w:val="0"/>
                          <w:sz w:val="20"/>
                          <w:szCs w:val="20"/>
                        </w:rPr>
                      </w:pPr>
                      <w:r w:rsidRPr="00BD335D">
                        <w:rPr>
                          <w:b w:val="0"/>
                          <w:sz w:val="20"/>
                          <w:szCs w:val="20"/>
                        </w:rPr>
                        <w:t xml:space="preserve">A. 0,162A </w:t>
                      </w:r>
                      <w:r>
                        <w:rPr>
                          <w:b w:val="0"/>
                          <w:sz w:val="20"/>
                          <w:szCs w:val="20"/>
                          <w:lang w:val="vi-VN"/>
                        </w:rPr>
                        <w:t xml:space="preserve">   </w:t>
                      </w:r>
                      <w:r w:rsidRPr="00BD335D">
                        <w:rPr>
                          <w:b w:val="0"/>
                          <w:sz w:val="20"/>
                          <w:szCs w:val="20"/>
                        </w:rPr>
                        <w:t xml:space="preserve">B. 0,324A  </w:t>
                      </w:r>
                      <w:r w:rsidRPr="00BD335D">
                        <w:rPr>
                          <w:b w:val="0"/>
                          <w:sz w:val="20"/>
                          <w:szCs w:val="20"/>
                        </w:rPr>
                        <w:tab/>
                        <w:t xml:space="preserve"> </w:t>
                      </w:r>
                    </w:p>
                    <w:p w14:paraId="5A2940F1" w14:textId="5DCE34D3" w:rsidR="00621F06" w:rsidRPr="00BD335D" w:rsidRDefault="00621F06" w:rsidP="00214A30">
                      <w:pPr>
                        <w:tabs>
                          <w:tab w:val="left" w:pos="990"/>
                        </w:tabs>
                        <w:spacing w:line="276" w:lineRule="auto"/>
                        <w:jc w:val="both"/>
                        <w:rPr>
                          <w:b w:val="0"/>
                          <w:sz w:val="20"/>
                          <w:szCs w:val="20"/>
                        </w:rPr>
                      </w:pPr>
                      <w:r w:rsidRPr="00BD335D">
                        <w:rPr>
                          <w:b w:val="0"/>
                          <w:sz w:val="20"/>
                          <w:szCs w:val="20"/>
                        </w:rPr>
                        <w:t xml:space="preserve">C. 0,5A </w:t>
                      </w:r>
                      <w:r w:rsidRPr="00BD335D">
                        <w:rPr>
                          <w:b w:val="0"/>
                          <w:sz w:val="20"/>
                          <w:szCs w:val="20"/>
                        </w:rPr>
                        <w:tab/>
                        <w:t xml:space="preserve"> D. 0,081A</w:t>
                      </w:r>
                    </w:p>
                    <w:p w14:paraId="0163DDB5" w14:textId="5C3B625A" w:rsidR="00621F06" w:rsidRPr="00BD335D" w:rsidRDefault="00621F06" w:rsidP="00AC1A8C">
                      <w:pPr>
                        <w:spacing w:line="276" w:lineRule="auto"/>
                        <w:jc w:val="both"/>
                        <w:rPr>
                          <w:b w:val="0"/>
                          <w:sz w:val="20"/>
                          <w:szCs w:val="20"/>
                        </w:rPr>
                      </w:pPr>
                    </w:p>
                  </w:txbxContent>
                </v:textbox>
                <w10:wrap type="through"/>
              </v:shape>
            </w:pict>
          </mc:Fallback>
        </mc:AlternateContent>
      </w:r>
    </w:p>
    <w:p w14:paraId="1503F87F" w14:textId="377A814B" w:rsidR="00437DF0" w:rsidRPr="0046538A" w:rsidRDefault="00CE6F46">
      <w:r w:rsidRPr="0046538A">
        <w:rPr>
          <w:noProof/>
          <w:sz w:val="22"/>
          <w:szCs w:val="22"/>
        </w:rPr>
        <w:lastRenderedPageBreak/>
        <mc:AlternateContent>
          <mc:Choice Requires="wps">
            <w:drawing>
              <wp:anchor distT="0" distB="0" distL="114300" distR="114300" simplePos="0" relativeHeight="251786240" behindDoc="0" locked="0" layoutInCell="1" allowOverlap="1" wp14:anchorId="71BEE8B1" wp14:editId="37FC2027">
                <wp:simplePos x="0" y="0"/>
                <wp:positionH relativeFrom="column">
                  <wp:posOffset>-145774</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58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41A57324"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2</w:t>
                            </w:r>
                            <w:r w:rsidRPr="00BD335D">
                              <w:rPr>
                                <w:sz w:val="20"/>
                                <w:szCs w:val="20"/>
                                <w:u w:val="single"/>
                              </w:rPr>
                              <w:t>.</w:t>
                            </w:r>
                            <w:r w:rsidRPr="00BD335D">
                              <w:rPr>
                                <w:sz w:val="20"/>
                                <w:szCs w:val="20"/>
                              </w:rPr>
                              <w:t xml:space="preserve"> </w:t>
                            </w:r>
                            <w:r w:rsidRPr="00BD335D">
                              <w:rPr>
                                <w:b w:val="0"/>
                                <w:sz w:val="20"/>
                                <w:szCs w:val="20"/>
                              </w:rPr>
                              <w:t>Kim loại dẫn điện tốt vì</w:t>
                            </w:r>
                          </w:p>
                          <w:p w14:paraId="2ED6340A" w14:textId="77777777" w:rsidR="00621F06" w:rsidRDefault="00621F06" w:rsidP="00184F45">
                            <w:pPr>
                              <w:spacing w:line="276" w:lineRule="auto"/>
                              <w:jc w:val="both"/>
                              <w:rPr>
                                <w:b w:val="0"/>
                                <w:sz w:val="20"/>
                                <w:szCs w:val="20"/>
                              </w:rPr>
                            </w:pPr>
                            <w:r w:rsidRPr="00BD335D">
                              <w:rPr>
                                <w:b w:val="0"/>
                                <w:sz w:val="20"/>
                                <w:szCs w:val="20"/>
                              </w:rPr>
                              <w:t>A. Mật độ electron tự do trong kim loại rất lớn.</w:t>
                            </w:r>
                            <w:r w:rsidRPr="00BD335D">
                              <w:rPr>
                                <w:b w:val="0"/>
                                <w:sz w:val="20"/>
                                <w:szCs w:val="20"/>
                              </w:rPr>
                              <w:tab/>
                            </w:r>
                            <w:r w:rsidRPr="00BD335D">
                              <w:rPr>
                                <w:b w:val="0"/>
                                <w:sz w:val="20"/>
                                <w:szCs w:val="20"/>
                              </w:rPr>
                              <w:tab/>
                            </w:r>
                          </w:p>
                          <w:p w14:paraId="033F0ADE" w14:textId="5E6A4B43" w:rsidR="00621F06" w:rsidRPr="00BD335D" w:rsidRDefault="00621F06" w:rsidP="00184F45">
                            <w:pPr>
                              <w:spacing w:line="276" w:lineRule="auto"/>
                              <w:jc w:val="both"/>
                              <w:rPr>
                                <w:b w:val="0"/>
                                <w:sz w:val="20"/>
                                <w:szCs w:val="20"/>
                              </w:rPr>
                            </w:pPr>
                            <w:r w:rsidRPr="00BD335D">
                              <w:rPr>
                                <w:b w:val="0"/>
                                <w:sz w:val="20"/>
                                <w:szCs w:val="20"/>
                              </w:rPr>
                              <w:t>B. Khoảng cách giữa các ion nút mạng trong kim loại rất lớn.</w:t>
                            </w:r>
                          </w:p>
                          <w:p w14:paraId="45243364" w14:textId="77777777" w:rsidR="00621F06" w:rsidRDefault="00621F06" w:rsidP="00184F45">
                            <w:pPr>
                              <w:spacing w:line="276" w:lineRule="auto"/>
                              <w:jc w:val="both"/>
                              <w:rPr>
                                <w:b w:val="0"/>
                                <w:sz w:val="20"/>
                                <w:szCs w:val="20"/>
                              </w:rPr>
                            </w:pPr>
                            <w:r w:rsidRPr="00BD335D">
                              <w:rPr>
                                <w:b w:val="0"/>
                                <w:sz w:val="20"/>
                                <w:szCs w:val="20"/>
                              </w:rPr>
                              <w:t>C. Giá trị điện tích chứa trong mỗi electron tự do của kim loại lớn hơn ở các chất khác.</w:t>
                            </w:r>
                            <w:r w:rsidRPr="00BD335D">
                              <w:rPr>
                                <w:b w:val="0"/>
                                <w:sz w:val="20"/>
                                <w:szCs w:val="20"/>
                              </w:rPr>
                              <w:tab/>
                            </w:r>
                            <w:r w:rsidRPr="00BD335D">
                              <w:rPr>
                                <w:b w:val="0"/>
                                <w:sz w:val="20"/>
                                <w:szCs w:val="20"/>
                              </w:rPr>
                              <w:tab/>
                            </w:r>
                          </w:p>
                          <w:p w14:paraId="24909182" w14:textId="6A973048" w:rsidR="00621F06" w:rsidRPr="00BD335D" w:rsidRDefault="00621F06" w:rsidP="00184F45">
                            <w:pPr>
                              <w:spacing w:line="276" w:lineRule="auto"/>
                              <w:jc w:val="both"/>
                              <w:rPr>
                                <w:b w:val="0"/>
                                <w:sz w:val="20"/>
                                <w:szCs w:val="20"/>
                              </w:rPr>
                            </w:pPr>
                            <w:r w:rsidRPr="00BD335D">
                              <w:rPr>
                                <w:b w:val="0"/>
                                <w:sz w:val="20"/>
                                <w:szCs w:val="20"/>
                              </w:rPr>
                              <w:t>D. Mật độ các ion tự do lớn.</w:t>
                            </w:r>
                          </w:p>
                          <w:p w14:paraId="256BD347" w14:textId="77777777" w:rsidR="00621F06"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3</w:t>
                            </w:r>
                            <w:r w:rsidRPr="00BD335D">
                              <w:rPr>
                                <w:sz w:val="20"/>
                                <w:szCs w:val="20"/>
                                <w:u w:val="single"/>
                              </w:rPr>
                              <w:t>.</w:t>
                            </w:r>
                            <w:r w:rsidRPr="00BD335D">
                              <w:rPr>
                                <w:b w:val="0"/>
                                <w:sz w:val="20"/>
                                <w:szCs w:val="20"/>
                              </w:rPr>
                              <w:t xml:space="preserve"> Điện trở của kim loại không phụ thuộc trực tiếp vào :</w:t>
                            </w:r>
                            <w:r w:rsidRPr="00BD335D">
                              <w:rPr>
                                <w:b w:val="0"/>
                                <w:sz w:val="20"/>
                                <w:szCs w:val="20"/>
                              </w:rPr>
                              <w:tab/>
                            </w:r>
                          </w:p>
                          <w:p w14:paraId="592AFE2C" w14:textId="34951C8A" w:rsidR="00621F06" w:rsidRPr="00BD335D" w:rsidRDefault="00621F06" w:rsidP="00184F45">
                            <w:pPr>
                              <w:spacing w:line="276" w:lineRule="auto"/>
                              <w:jc w:val="both"/>
                              <w:rPr>
                                <w:b w:val="0"/>
                                <w:sz w:val="20"/>
                                <w:szCs w:val="20"/>
                              </w:rPr>
                            </w:pPr>
                            <w:r w:rsidRPr="00BD335D">
                              <w:rPr>
                                <w:b w:val="0"/>
                                <w:sz w:val="20"/>
                                <w:szCs w:val="20"/>
                              </w:rPr>
                              <w:t>A. nhiệt độ của kim loại.</w:t>
                            </w:r>
                            <w:r w:rsidRPr="00BD335D">
                              <w:rPr>
                                <w:b w:val="0"/>
                                <w:sz w:val="20"/>
                                <w:szCs w:val="20"/>
                              </w:rPr>
                              <w:tab/>
                            </w:r>
                            <w:r w:rsidRPr="00BD335D">
                              <w:rPr>
                                <w:b w:val="0"/>
                                <w:sz w:val="20"/>
                                <w:szCs w:val="20"/>
                              </w:rPr>
                              <w:tab/>
                            </w:r>
                            <w:r>
                              <w:rPr>
                                <w:b w:val="0"/>
                                <w:sz w:val="20"/>
                                <w:szCs w:val="20"/>
                              </w:rPr>
                              <w:tab/>
                            </w:r>
                            <w:r w:rsidRPr="00BD335D">
                              <w:rPr>
                                <w:b w:val="0"/>
                                <w:sz w:val="20"/>
                                <w:szCs w:val="20"/>
                              </w:rPr>
                              <w:t>B. bản chất của kim loại.</w:t>
                            </w:r>
                          </w:p>
                          <w:p w14:paraId="6165B593" w14:textId="77777777" w:rsidR="00621F06" w:rsidRPr="00BD335D" w:rsidRDefault="00621F06" w:rsidP="00184F45">
                            <w:pPr>
                              <w:spacing w:line="276" w:lineRule="auto"/>
                              <w:jc w:val="both"/>
                              <w:rPr>
                                <w:b w:val="0"/>
                                <w:sz w:val="20"/>
                                <w:szCs w:val="20"/>
                              </w:rPr>
                            </w:pPr>
                            <w:r w:rsidRPr="00BD335D">
                              <w:rPr>
                                <w:b w:val="0"/>
                                <w:sz w:val="20"/>
                                <w:szCs w:val="20"/>
                              </w:rPr>
                              <w:t>C. kích thước của vật dẫn kim loại.</w:t>
                            </w:r>
                            <w:r w:rsidRPr="00BD335D">
                              <w:rPr>
                                <w:b w:val="0"/>
                                <w:sz w:val="20"/>
                                <w:szCs w:val="20"/>
                              </w:rPr>
                              <w:tab/>
                            </w:r>
                            <w:r w:rsidRPr="00BD335D">
                              <w:rPr>
                                <w:b w:val="0"/>
                                <w:sz w:val="20"/>
                                <w:szCs w:val="20"/>
                              </w:rPr>
                              <w:tab/>
                              <w:t>D. hiệu điện thế hai đầu vật dẫn kim loại.</w:t>
                            </w:r>
                          </w:p>
                          <w:p w14:paraId="34233DE1" w14:textId="77777777" w:rsidR="00621F06"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4</w:t>
                            </w:r>
                            <w:r w:rsidRPr="00BD335D">
                              <w:rPr>
                                <w:sz w:val="20"/>
                                <w:szCs w:val="20"/>
                                <w:u w:val="single"/>
                              </w:rPr>
                              <w:t>.</w:t>
                            </w:r>
                            <w:r w:rsidRPr="00BD335D">
                              <w:rPr>
                                <w:b w:val="0"/>
                                <w:sz w:val="20"/>
                                <w:szCs w:val="20"/>
                              </w:rPr>
                              <w:t xml:space="preserve"> Hạt tải điện trong kim loại là</w:t>
                            </w:r>
                            <w:r w:rsidRPr="00BD335D">
                              <w:rPr>
                                <w:b w:val="0"/>
                                <w:sz w:val="20"/>
                                <w:szCs w:val="20"/>
                              </w:rPr>
                              <w:tab/>
                              <w:t>A. ion dương.</w:t>
                            </w:r>
                            <w:r w:rsidRPr="00BD335D">
                              <w:rPr>
                                <w:b w:val="0"/>
                                <w:sz w:val="20"/>
                                <w:szCs w:val="20"/>
                              </w:rPr>
                              <w:tab/>
                              <w:t>B. electron tự do.</w:t>
                            </w:r>
                            <w:r w:rsidRPr="00BD335D">
                              <w:rPr>
                                <w:b w:val="0"/>
                                <w:sz w:val="20"/>
                                <w:szCs w:val="20"/>
                              </w:rPr>
                              <w:tab/>
                            </w:r>
                          </w:p>
                          <w:p w14:paraId="15F3AF35" w14:textId="5774BA7D" w:rsidR="00621F06" w:rsidRPr="00BD335D" w:rsidRDefault="00621F06" w:rsidP="00184F45">
                            <w:pPr>
                              <w:spacing w:line="276" w:lineRule="auto"/>
                              <w:jc w:val="both"/>
                              <w:rPr>
                                <w:b w:val="0"/>
                                <w:sz w:val="20"/>
                                <w:szCs w:val="20"/>
                              </w:rPr>
                            </w:pPr>
                            <w:r w:rsidRPr="00BD335D">
                              <w:rPr>
                                <w:b w:val="0"/>
                                <w:sz w:val="20"/>
                                <w:szCs w:val="20"/>
                              </w:rPr>
                              <w:t>C. ion âm.</w:t>
                            </w:r>
                            <w:r w:rsidRPr="00BD335D">
                              <w:rPr>
                                <w:b w:val="0"/>
                                <w:sz w:val="20"/>
                                <w:szCs w:val="20"/>
                              </w:rPr>
                              <w:tab/>
                              <w:t>D. ion dương và electron tự do.</w:t>
                            </w:r>
                          </w:p>
                          <w:p w14:paraId="40953FD2" w14:textId="77777777" w:rsidR="00621F06" w:rsidRPr="00BD335D" w:rsidRDefault="00621F06" w:rsidP="00184F45">
                            <w:pPr>
                              <w:spacing w:line="276" w:lineRule="auto"/>
                              <w:rPr>
                                <w:b w:val="0"/>
                                <w:sz w:val="20"/>
                                <w:szCs w:val="20"/>
                              </w:rPr>
                            </w:pPr>
                            <w:r w:rsidRPr="00BD335D">
                              <w:rPr>
                                <w:sz w:val="20"/>
                                <w:szCs w:val="20"/>
                                <w:u w:val="single"/>
                              </w:rPr>
                              <w:t>Câu 3</w:t>
                            </w:r>
                            <w:r>
                              <w:rPr>
                                <w:sz w:val="20"/>
                                <w:szCs w:val="20"/>
                                <w:u w:val="single"/>
                                <w:lang w:val="vi-VN"/>
                              </w:rPr>
                              <w:t>5</w:t>
                            </w:r>
                            <w:r w:rsidRPr="00BD335D">
                              <w:rPr>
                                <w:sz w:val="20"/>
                                <w:szCs w:val="20"/>
                                <w:u w:val="single"/>
                              </w:rPr>
                              <w:t>.</w:t>
                            </w:r>
                            <w:r w:rsidRPr="00BD335D">
                              <w:rPr>
                                <w:b w:val="0"/>
                                <w:sz w:val="20"/>
                                <w:szCs w:val="20"/>
                              </w:rPr>
                              <w:t xml:space="preserve"> Khi nhiệt độ của dây kim loại tăng, điện trở của nó sẽ</w:t>
                            </w:r>
                          </w:p>
                          <w:p w14:paraId="5939891A" w14:textId="77777777" w:rsidR="00621F06" w:rsidRDefault="00621F06" w:rsidP="00184F45">
                            <w:pPr>
                              <w:spacing w:line="276" w:lineRule="auto"/>
                              <w:jc w:val="both"/>
                              <w:rPr>
                                <w:b w:val="0"/>
                                <w:sz w:val="20"/>
                                <w:szCs w:val="20"/>
                              </w:rPr>
                            </w:pPr>
                            <w:r w:rsidRPr="00BD335D">
                              <w:rPr>
                                <w:b w:val="0"/>
                                <w:sz w:val="20"/>
                                <w:szCs w:val="20"/>
                              </w:rPr>
                              <w:t>A. Giảm đi.</w:t>
                            </w:r>
                            <w:r w:rsidRPr="00BD335D">
                              <w:rPr>
                                <w:b w:val="0"/>
                                <w:sz w:val="20"/>
                                <w:szCs w:val="20"/>
                              </w:rPr>
                              <w:tab/>
                              <w:t>B. Không thay đổi.</w:t>
                            </w:r>
                            <w:r w:rsidRPr="00BD335D">
                              <w:rPr>
                                <w:b w:val="0"/>
                                <w:sz w:val="20"/>
                                <w:szCs w:val="20"/>
                              </w:rPr>
                              <w:tab/>
                            </w:r>
                          </w:p>
                          <w:p w14:paraId="38BE44A4" w14:textId="4709ACDE" w:rsidR="00621F06" w:rsidRPr="00BD335D" w:rsidRDefault="00621F06" w:rsidP="00184F45">
                            <w:pPr>
                              <w:spacing w:line="276" w:lineRule="auto"/>
                              <w:jc w:val="both"/>
                              <w:rPr>
                                <w:b w:val="0"/>
                                <w:sz w:val="20"/>
                                <w:szCs w:val="20"/>
                              </w:rPr>
                            </w:pPr>
                            <w:r w:rsidRPr="00BD335D">
                              <w:rPr>
                                <w:b w:val="0"/>
                                <w:sz w:val="20"/>
                                <w:szCs w:val="20"/>
                              </w:rPr>
                              <w:t>C. Tăng lên.</w:t>
                            </w:r>
                            <w:r w:rsidRPr="00BD335D">
                              <w:rPr>
                                <w:b w:val="0"/>
                                <w:sz w:val="20"/>
                                <w:szCs w:val="20"/>
                              </w:rPr>
                              <w:tab/>
                              <w:t>D. Ban đầu tăng lên theo nhiệt độ nhưng sau đó lại giảm dần.</w:t>
                            </w:r>
                          </w:p>
                          <w:p w14:paraId="765C09E3"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6</w:t>
                            </w:r>
                            <w:r w:rsidRPr="00BD335D">
                              <w:rPr>
                                <w:sz w:val="20"/>
                                <w:szCs w:val="20"/>
                                <w:u w:val="single"/>
                              </w:rPr>
                              <w:t>.</w:t>
                            </w:r>
                            <w:r w:rsidRPr="00BD335D">
                              <w:rPr>
                                <w:b w:val="0"/>
                                <w:sz w:val="20"/>
                                <w:szCs w:val="20"/>
                              </w:rPr>
                              <w:t xml:space="preserve">  Nguyên nhân gây ra hiện tượng toả nhiệt trong dây dẫn khi có dòng điện chạy qua là:</w:t>
                            </w:r>
                          </w:p>
                          <w:p w14:paraId="43F44027" w14:textId="77777777" w:rsidR="00621F06" w:rsidRPr="00BD335D" w:rsidRDefault="00621F06" w:rsidP="00184F45">
                            <w:pPr>
                              <w:spacing w:line="276" w:lineRule="auto"/>
                              <w:jc w:val="both"/>
                              <w:rPr>
                                <w:b w:val="0"/>
                                <w:sz w:val="20"/>
                                <w:szCs w:val="20"/>
                              </w:rPr>
                            </w:pPr>
                            <w:r w:rsidRPr="00BD335D">
                              <w:rPr>
                                <w:b w:val="0"/>
                                <w:sz w:val="20"/>
                                <w:szCs w:val="20"/>
                              </w:rPr>
                              <w:t>A. Do năng lượng của chuyển động có hướng của electron truyền cho ion(+) khi va chạm.</w:t>
                            </w:r>
                          </w:p>
                          <w:p w14:paraId="0C4DE739" w14:textId="77777777" w:rsidR="00621F06" w:rsidRPr="00BD335D" w:rsidRDefault="00621F06" w:rsidP="00184F45">
                            <w:pPr>
                              <w:spacing w:line="276" w:lineRule="auto"/>
                              <w:jc w:val="both"/>
                              <w:rPr>
                                <w:b w:val="0"/>
                                <w:sz w:val="20"/>
                                <w:szCs w:val="20"/>
                              </w:rPr>
                            </w:pPr>
                            <w:r w:rsidRPr="00BD335D">
                              <w:rPr>
                                <w:b w:val="0"/>
                                <w:sz w:val="20"/>
                                <w:szCs w:val="20"/>
                              </w:rPr>
                              <w:t>B. Do năng lượng dao động của ion (+) truyền cho eclectron  khi va chạm.</w:t>
                            </w:r>
                          </w:p>
                          <w:p w14:paraId="23AC1B06" w14:textId="77777777" w:rsidR="00621F06" w:rsidRPr="00BD335D" w:rsidRDefault="00621F06" w:rsidP="00184F45">
                            <w:pPr>
                              <w:spacing w:line="276" w:lineRule="auto"/>
                              <w:jc w:val="both"/>
                              <w:rPr>
                                <w:b w:val="0"/>
                                <w:sz w:val="20"/>
                                <w:szCs w:val="20"/>
                              </w:rPr>
                            </w:pPr>
                            <w:r w:rsidRPr="00BD335D">
                              <w:rPr>
                                <w:b w:val="0"/>
                                <w:sz w:val="20"/>
                                <w:szCs w:val="20"/>
                              </w:rPr>
                              <w:t>C. Do năng lượng của chuyển động có hướng của electron truyền cho ion (-) khi va chạm.</w:t>
                            </w:r>
                          </w:p>
                          <w:p w14:paraId="1C957A31" w14:textId="77777777" w:rsidR="00621F06" w:rsidRPr="00BD335D" w:rsidRDefault="00621F06" w:rsidP="00184F45">
                            <w:pPr>
                              <w:spacing w:line="276" w:lineRule="auto"/>
                              <w:jc w:val="both"/>
                              <w:rPr>
                                <w:b w:val="0"/>
                                <w:sz w:val="20"/>
                                <w:szCs w:val="20"/>
                              </w:rPr>
                            </w:pPr>
                            <w:r w:rsidRPr="00BD335D">
                              <w:rPr>
                                <w:b w:val="0"/>
                                <w:sz w:val="20"/>
                                <w:szCs w:val="20"/>
                              </w:rPr>
                              <w:t>D. Do năng lượng của chuyển động có hướng của electron, ion (-) truyền cho ion (+) khi va chạm.</w:t>
                            </w:r>
                          </w:p>
                          <w:p w14:paraId="2D7D6871"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7</w:t>
                            </w:r>
                            <w:r w:rsidRPr="00BD335D">
                              <w:rPr>
                                <w:sz w:val="20"/>
                                <w:szCs w:val="20"/>
                                <w:u w:val="single"/>
                              </w:rPr>
                              <w:t>.</w:t>
                            </w:r>
                            <w:r w:rsidRPr="00BD335D">
                              <w:rPr>
                                <w:b w:val="0"/>
                                <w:sz w:val="20"/>
                                <w:szCs w:val="20"/>
                              </w:rPr>
                              <w:t xml:space="preserve"> Nguyên nhân gây ra điện trở của kim loại là:</w:t>
                            </w:r>
                          </w:p>
                          <w:p w14:paraId="2F902B63" w14:textId="77777777" w:rsidR="00621F06" w:rsidRDefault="00621F06" w:rsidP="00184F45">
                            <w:pPr>
                              <w:spacing w:line="276" w:lineRule="auto"/>
                              <w:jc w:val="both"/>
                              <w:rPr>
                                <w:b w:val="0"/>
                                <w:sz w:val="20"/>
                                <w:szCs w:val="20"/>
                              </w:rPr>
                            </w:pPr>
                            <w:r w:rsidRPr="00BD335D">
                              <w:rPr>
                                <w:b w:val="0"/>
                                <w:sz w:val="20"/>
                                <w:szCs w:val="20"/>
                              </w:rPr>
                              <w:t xml:space="preserve">A. Do sự va chạm của các electron với các ion (+) ở các nút mạng. </w:t>
                            </w:r>
                            <w:r w:rsidRPr="00BD335D">
                              <w:rPr>
                                <w:b w:val="0"/>
                                <w:sz w:val="20"/>
                                <w:szCs w:val="20"/>
                              </w:rPr>
                              <w:tab/>
                            </w:r>
                            <w:r w:rsidRPr="00BD335D">
                              <w:rPr>
                                <w:b w:val="0"/>
                                <w:sz w:val="20"/>
                                <w:szCs w:val="20"/>
                              </w:rPr>
                              <w:tab/>
                            </w:r>
                          </w:p>
                          <w:p w14:paraId="3F1C8B32" w14:textId="0F4D9D17" w:rsidR="00621F06" w:rsidRPr="00BD335D" w:rsidRDefault="00621F06" w:rsidP="00184F45">
                            <w:pPr>
                              <w:spacing w:line="276" w:lineRule="auto"/>
                              <w:jc w:val="both"/>
                              <w:rPr>
                                <w:b w:val="0"/>
                                <w:sz w:val="20"/>
                                <w:szCs w:val="20"/>
                              </w:rPr>
                            </w:pPr>
                            <w:r w:rsidRPr="00BD335D">
                              <w:rPr>
                                <w:b w:val="0"/>
                                <w:sz w:val="20"/>
                                <w:szCs w:val="20"/>
                              </w:rPr>
                              <w:t>C. Do sự va chạm của các electron với nhau.</w:t>
                            </w:r>
                          </w:p>
                          <w:p w14:paraId="4514D654" w14:textId="77777777" w:rsidR="00621F06" w:rsidRPr="00BD335D" w:rsidRDefault="00621F06" w:rsidP="00184F45">
                            <w:pPr>
                              <w:spacing w:line="276" w:lineRule="auto"/>
                              <w:jc w:val="both"/>
                              <w:rPr>
                                <w:b w:val="0"/>
                                <w:sz w:val="20"/>
                                <w:szCs w:val="20"/>
                              </w:rPr>
                            </w:pPr>
                            <w:r w:rsidRPr="00BD335D">
                              <w:rPr>
                                <w:b w:val="0"/>
                                <w:sz w:val="20"/>
                                <w:szCs w:val="20"/>
                              </w:rPr>
                              <w:t>B. Do sự va chạm của các ion (+) ở các nút mạng với nhau.</w:t>
                            </w:r>
                            <w:r w:rsidRPr="00BD335D">
                              <w:rPr>
                                <w:b w:val="0"/>
                                <w:sz w:val="20"/>
                                <w:szCs w:val="20"/>
                              </w:rPr>
                              <w:tab/>
                            </w:r>
                            <w:r w:rsidRPr="00BD335D">
                              <w:rPr>
                                <w:b w:val="0"/>
                                <w:sz w:val="20"/>
                                <w:szCs w:val="20"/>
                              </w:rPr>
                              <w:tab/>
                            </w:r>
                            <w:r w:rsidRPr="00BD335D">
                              <w:rPr>
                                <w:b w:val="0"/>
                                <w:sz w:val="20"/>
                                <w:szCs w:val="20"/>
                              </w:rPr>
                              <w:tab/>
                              <w:t>D. Cả B và C đúng.</w:t>
                            </w:r>
                          </w:p>
                          <w:p w14:paraId="4B6F3433" w14:textId="77777777" w:rsidR="00621F06" w:rsidRPr="00BD335D" w:rsidRDefault="00621F06" w:rsidP="00184F45">
                            <w:pPr>
                              <w:spacing w:line="276" w:lineRule="auto"/>
                              <w:jc w:val="both"/>
                              <w:rPr>
                                <w:b w:val="0"/>
                                <w:sz w:val="20"/>
                                <w:szCs w:val="20"/>
                              </w:rPr>
                            </w:pPr>
                            <w:r w:rsidRPr="00BD335D">
                              <w:rPr>
                                <w:sz w:val="20"/>
                                <w:szCs w:val="20"/>
                                <w:u w:val="single"/>
                              </w:rPr>
                              <w:t>Câu 36.</w:t>
                            </w:r>
                            <w:r w:rsidRPr="00BD335D">
                              <w:rPr>
                                <w:b w:val="0"/>
                                <w:sz w:val="20"/>
                                <w:szCs w:val="20"/>
                              </w:rPr>
                              <w:t xml:space="preserve"> Khi nhiệt độ tăng thì điện trở suất của thanh kim loại cũng tăng do:</w:t>
                            </w:r>
                          </w:p>
                          <w:p w14:paraId="043260A6" w14:textId="48DD3900" w:rsidR="00621F06" w:rsidRPr="00BD335D" w:rsidRDefault="00621F06" w:rsidP="00184F45">
                            <w:pPr>
                              <w:spacing w:line="276" w:lineRule="auto"/>
                              <w:jc w:val="both"/>
                              <w:rPr>
                                <w:b w:val="0"/>
                                <w:sz w:val="20"/>
                                <w:szCs w:val="20"/>
                              </w:rPr>
                            </w:pPr>
                            <w:r w:rsidRPr="00BD335D">
                              <w:rPr>
                                <w:b w:val="0"/>
                                <w:sz w:val="20"/>
                                <w:szCs w:val="20"/>
                              </w:rPr>
                              <w:t>A. Chuyển động vì nhiệt của các electron tăng lên.</w:t>
                            </w:r>
                            <w:r w:rsidRPr="00BD335D">
                              <w:rPr>
                                <w:b w:val="0"/>
                                <w:sz w:val="20"/>
                                <w:szCs w:val="20"/>
                              </w:rPr>
                              <w:tab/>
                            </w:r>
                            <w:r w:rsidRPr="00BD335D">
                              <w:rPr>
                                <w:b w:val="0"/>
                                <w:sz w:val="20"/>
                                <w:szCs w:val="20"/>
                              </w:rPr>
                              <w:tab/>
                              <w:t>B. Chuyển động định hướng của các electron tăng lên.</w:t>
                            </w:r>
                          </w:p>
                          <w:p w14:paraId="1BB264CC" w14:textId="69E08C24" w:rsidR="00621F06" w:rsidRPr="00BD335D" w:rsidRDefault="00621F06" w:rsidP="00184F45">
                            <w:pPr>
                              <w:spacing w:line="276" w:lineRule="auto"/>
                              <w:jc w:val="both"/>
                              <w:rPr>
                                <w:b w:val="0"/>
                                <w:sz w:val="20"/>
                                <w:szCs w:val="20"/>
                              </w:rPr>
                            </w:pPr>
                            <w:r w:rsidRPr="00BD335D">
                              <w:rPr>
                                <w:b w:val="0"/>
                                <w:sz w:val="20"/>
                                <w:szCs w:val="20"/>
                              </w:rPr>
                              <w:t>C. Biên độ dao động của các ion quanh nút mạng tăng lên.</w:t>
                            </w:r>
                            <w:r w:rsidRPr="00BD335D">
                              <w:rPr>
                                <w:b w:val="0"/>
                                <w:sz w:val="20"/>
                                <w:szCs w:val="20"/>
                              </w:rPr>
                              <w:tab/>
                              <w:t>D. Biên độ dao động của các ion quanh nút mạng giảm đi.</w:t>
                            </w:r>
                          </w:p>
                          <w:p w14:paraId="041B8A9F" w14:textId="77777777" w:rsidR="00621F06" w:rsidRDefault="00621F06" w:rsidP="00184F45">
                            <w:pPr>
                              <w:spacing w:line="276" w:lineRule="auto"/>
                              <w:rPr>
                                <w:b w:val="0"/>
                                <w:sz w:val="20"/>
                                <w:szCs w:val="20"/>
                              </w:rPr>
                            </w:pPr>
                            <w:r w:rsidRPr="00BD335D">
                              <w:rPr>
                                <w:sz w:val="20"/>
                                <w:szCs w:val="20"/>
                                <w:u w:val="single"/>
                              </w:rPr>
                              <w:t>Câu 37.</w:t>
                            </w:r>
                            <w:r w:rsidRPr="00BD335D">
                              <w:rPr>
                                <w:b w:val="0"/>
                                <w:sz w:val="20"/>
                                <w:szCs w:val="20"/>
                              </w:rPr>
                              <w:t xml:space="preserve"> Phát biểu nào sau đây là không đúng?</w:t>
                            </w:r>
                            <w:r w:rsidRPr="00BD335D">
                              <w:rPr>
                                <w:b w:val="0"/>
                                <w:sz w:val="20"/>
                                <w:szCs w:val="20"/>
                              </w:rPr>
                              <w:tab/>
                            </w:r>
                            <w:r w:rsidRPr="00BD335D">
                              <w:rPr>
                                <w:b w:val="0"/>
                                <w:sz w:val="20"/>
                                <w:szCs w:val="20"/>
                              </w:rPr>
                              <w:tab/>
                            </w:r>
                            <w:r w:rsidRPr="00BD335D">
                              <w:rPr>
                                <w:b w:val="0"/>
                                <w:sz w:val="20"/>
                                <w:szCs w:val="20"/>
                              </w:rPr>
                              <w:tab/>
                            </w:r>
                          </w:p>
                          <w:p w14:paraId="25D1AB32" w14:textId="666D246E" w:rsidR="00621F06" w:rsidRPr="00BD335D" w:rsidRDefault="00621F06" w:rsidP="00184F45">
                            <w:pPr>
                              <w:spacing w:line="276" w:lineRule="auto"/>
                              <w:rPr>
                                <w:b w:val="0"/>
                                <w:sz w:val="20"/>
                                <w:szCs w:val="20"/>
                              </w:rPr>
                            </w:pPr>
                            <w:r w:rsidRPr="00BD335D">
                              <w:rPr>
                                <w:b w:val="0"/>
                                <w:sz w:val="20"/>
                                <w:szCs w:val="20"/>
                              </w:rPr>
                              <w:t>A. Hạt tải điện trong kim loại là electron.</w:t>
                            </w:r>
                          </w:p>
                          <w:p w14:paraId="77A162C5" w14:textId="77777777" w:rsidR="00621F06" w:rsidRPr="00BD335D" w:rsidRDefault="00621F06" w:rsidP="00184F45">
                            <w:pPr>
                              <w:spacing w:line="276" w:lineRule="auto"/>
                              <w:jc w:val="both"/>
                              <w:rPr>
                                <w:b w:val="0"/>
                                <w:sz w:val="20"/>
                                <w:szCs w:val="20"/>
                              </w:rPr>
                            </w:pPr>
                            <w:r w:rsidRPr="00BD335D">
                              <w:rPr>
                                <w:b w:val="0"/>
                                <w:sz w:val="20"/>
                                <w:szCs w:val="20"/>
                              </w:rPr>
                              <w:t>B. Dòng điện trong kim loại tuân theo định luật Ôm nếu nhiệt độ trong kim loại được giữ không đổi</w:t>
                            </w:r>
                          </w:p>
                          <w:p w14:paraId="055715F5" w14:textId="77777777" w:rsidR="00621F06" w:rsidRPr="00BD335D" w:rsidRDefault="00621F06" w:rsidP="00184F45">
                            <w:pPr>
                              <w:spacing w:line="276" w:lineRule="auto"/>
                              <w:jc w:val="both"/>
                              <w:rPr>
                                <w:b w:val="0"/>
                                <w:sz w:val="20"/>
                                <w:szCs w:val="20"/>
                              </w:rPr>
                            </w:pPr>
                            <w:r w:rsidRPr="00BD335D">
                              <w:rPr>
                                <w:b w:val="0"/>
                                <w:sz w:val="20"/>
                                <w:szCs w:val="20"/>
                              </w:rPr>
                              <w:t>C. Hạt tải điện trong kim loại là iôn dương và iôn âm.</w:t>
                            </w:r>
                            <w:r w:rsidRPr="00BD335D">
                              <w:rPr>
                                <w:b w:val="0"/>
                                <w:sz w:val="20"/>
                                <w:szCs w:val="20"/>
                              </w:rPr>
                              <w:tab/>
                              <w:t>D. Dòng điện chạy qua dây dẫn kim loại gây ra tác dụng nhiệt.</w:t>
                            </w:r>
                          </w:p>
                          <w:p w14:paraId="69E323F0" w14:textId="77777777" w:rsidR="00621F06" w:rsidRDefault="00621F06" w:rsidP="00184F45">
                            <w:pPr>
                              <w:spacing w:line="276" w:lineRule="auto"/>
                              <w:jc w:val="both"/>
                              <w:rPr>
                                <w:b w:val="0"/>
                                <w:sz w:val="20"/>
                                <w:szCs w:val="20"/>
                              </w:rPr>
                            </w:pPr>
                            <w:r w:rsidRPr="00BD335D">
                              <w:rPr>
                                <w:sz w:val="20"/>
                                <w:szCs w:val="20"/>
                                <w:u w:val="single"/>
                              </w:rPr>
                              <w:t>Câu 39.</w:t>
                            </w:r>
                            <w:r w:rsidRPr="00BD335D">
                              <w:rPr>
                                <w:b w:val="0"/>
                                <w:sz w:val="20"/>
                                <w:szCs w:val="20"/>
                              </w:rPr>
                              <w:t xml:space="preserve"> Để xác định được sự biến đổi của điện trở theo nhiệt độ ta cần các dụng cụ:</w:t>
                            </w:r>
                            <w:r w:rsidRPr="00BD335D">
                              <w:rPr>
                                <w:b w:val="0"/>
                                <w:sz w:val="20"/>
                                <w:szCs w:val="20"/>
                              </w:rPr>
                              <w:tab/>
                            </w:r>
                          </w:p>
                          <w:p w14:paraId="3197A5AF" w14:textId="6EC371CC" w:rsidR="00621F06" w:rsidRDefault="00621F06" w:rsidP="00184F45">
                            <w:pPr>
                              <w:spacing w:line="276" w:lineRule="auto"/>
                              <w:jc w:val="both"/>
                              <w:rPr>
                                <w:b w:val="0"/>
                                <w:sz w:val="20"/>
                                <w:szCs w:val="20"/>
                              </w:rPr>
                            </w:pPr>
                            <w:r w:rsidRPr="00BD335D">
                              <w:rPr>
                                <w:b w:val="0"/>
                                <w:sz w:val="20"/>
                                <w:szCs w:val="20"/>
                              </w:rPr>
                              <w:t>A. Ôm kế và đồng hồ đo thời gian.</w:t>
                            </w:r>
                            <w:r>
                              <w:rPr>
                                <w:b w:val="0"/>
                                <w:sz w:val="20"/>
                                <w:szCs w:val="20"/>
                              </w:rPr>
                              <w:tab/>
                            </w:r>
                            <w:r>
                              <w:rPr>
                                <w:b w:val="0"/>
                                <w:sz w:val="20"/>
                                <w:szCs w:val="20"/>
                              </w:rPr>
                              <w:tab/>
                            </w:r>
                            <w:r>
                              <w:rPr>
                                <w:b w:val="0"/>
                                <w:sz w:val="20"/>
                                <w:szCs w:val="20"/>
                              </w:rPr>
                              <w:tab/>
                            </w:r>
                            <w:r w:rsidRPr="00BD335D">
                              <w:rPr>
                                <w:b w:val="0"/>
                                <w:sz w:val="20"/>
                                <w:szCs w:val="20"/>
                              </w:rPr>
                              <w:t xml:space="preserve">B. Vôn kế, ampe kế, cặp nhiệt độ.     </w:t>
                            </w:r>
                          </w:p>
                          <w:p w14:paraId="3D04B809" w14:textId="7FE18F9B" w:rsidR="00621F06" w:rsidRDefault="00621F06" w:rsidP="00184F45">
                            <w:pPr>
                              <w:spacing w:line="276" w:lineRule="auto"/>
                              <w:jc w:val="both"/>
                              <w:rPr>
                                <w:b w:val="0"/>
                                <w:sz w:val="20"/>
                                <w:szCs w:val="20"/>
                              </w:rPr>
                            </w:pPr>
                            <w:r w:rsidRPr="00BD335D">
                              <w:rPr>
                                <w:b w:val="0"/>
                                <w:sz w:val="20"/>
                                <w:szCs w:val="20"/>
                              </w:rPr>
                              <w:t xml:space="preserve">C. Vôn kê, cặp nhiệt độ, đồng hồ đo thời gian.     </w:t>
                            </w:r>
                            <w:r>
                              <w:rPr>
                                <w:b w:val="0"/>
                                <w:sz w:val="20"/>
                                <w:szCs w:val="20"/>
                              </w:rPr>
                              <w:tab/>
                            </w:r>
                            <w:r w:rsidRPr="00BD335D">
                              <w:rPr>
                                <w:b w:val="0"/>
                                <w:sz w:val="20"/>
                                <w:szCs w:val="20"/>
                              </w:rPr>
                              <w:t>D. Vôn kê, ampe kế, đồng hồ đo thời gian.</w:t>
                            </w:r>
                          </w:p>
                          <w:tbl>
                            <w:tblPr>
                              <w:tblW w:w="10039" w:type="dxa"/>
                              <w:tblInd w:w="-63"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39"/>
                            </w:tblGrid>
                            <w:tr w:rsidR="00621F06" w14:paraId="119A1194" w14:textId="77777777" w:rsidTr="009C342A">
                              <w:tc>
                                <w:tcPr>
                                  <w:tcW w:w="10039" w:type="dxa"/>
                                  <w:shd w:val="clear" w:color="auto" w:fill="auto"/>
                                </w:tcPr>
                                <w:p w14:paraId="26FEA203" w14:textId="77777777" w:rsidR="00621F06" w:rsidRDefault="00621F06" w:rsidP="009C342A">
                                  <w:pPr>
                                    <w:rPr>
                                      <w:b w:val="0"/>
                                    </w:rPr>
                                  </w:pPr>
                                </w:p>
                              </w:tc>
                            </w:tr>
                            <w:tr w:rsidR="00621F06" w14:paraId="63C8F0E6" w14:textId="77777777" w:rsidTr="009C342A">
                              <w:tc>
                                <w:tcPr>
                                  <w:tcW w:w="10039" w:type="dxa"/>
                                  <w:shd w:val="clear" w:color="auto" w:fill="auto"/>
                                </w:tcPr>
                                <w:p w14:paraId="5EA10EFD" w14:textId="77777777" w:rsidR="00621F06" w:rsidRDefault="00621F06" w:rsidP="009C342A">
                                  <w:pPr>
                                    <w:rPr>
                                      <w:b w:val="0"/>
                                    </w:rPr>
                                  </w:pPr>
                                </w:p>
                              </w:tc>
                            </w:tr>
                            <w:tr w:rsidR="00621F06" w14:paraId="488814D7" w14:textId="77777777" w:rsidTr="009C342A">
                              <w:tc>
                                <w:tcPr>
                                  <w:tcW w:w="10039" w:type="dxa"/>
                                  <w:shd w:val="clear" w:color="auto" w:fill="auto"/>
                                </w:tcPr>
                                <w:p w14:paraId="2ECEA476" w14:textId="77777777" w:rsidR="00621F06" w:rsidRDefault="00621F06" w:rsidP="009C342A">
                                  <w:pPr>
                                    <w:rPr>
                                      <w:b w:val="0"/>
                                    </w:rPr>
                                  </w:pPr>
                                </w:p>
                              </w:tc>
                            </w:tr>
                            <w:tr w:rsidR="00621F06" w14:paraId="7F0E4977" w14:textId="77777777" w:rsidTr="009C342A">
                              <w:tc>
                                <w:tcPr>
                                  <w:tcW w:w="10039" w:type="dxa"/>
                                  <w:shd w:val="clear" w:color="auto" w:fill="auto"/>
                                </w:tcPr>
                                <w:p w14:paraId="27944B02" w14:textId="77777777" w:rsidR="00621F06" w:rsidRDefault="00621F06" w:rsidP="009C342A">
                                  <w:pPr>
                                    <w:rPr>
                                      <w:b w:val="0"/>
                                    </w:rPr>
                                  </w:pPr>
                                </w:p>
                              </w:tc>
                            </w:tr>
                            <w:tr w:rsidR="00621F06" w14:paraId="4C283BCC" w14:textId="77777777" w:rsidTr="009C342A">
                              <w:tc>
                                <w:tcPr>
                                  <w:tcW w:w="10039" w:type="dxa"/>
                                  <w:shd w:val="clear" w:color="auto" w:fill="auto"/>
                                </w:tcPr>
                                <w:p w14:paraId="62254DD8" w14:textId="77777777" w:rsidR="00621F06" w:rsidRDefault="00621F06" w:rsidP="009C342A">
                                  <w:pPr>
                                    <w:rPr>
                                      <w:b w:val="0"/>
                                    </w:rPr>
                                  </w:pPr>
                                </w:p>
                              </w:tc>
                            </w:tr>
                            <w:tr w:rsidR="00621F06" w14:paraId="713D7F97" w14:textId="77777777" w:rsidTr="009C342A">
                              <w:tc>
                                <w:tcPr>
                                  <w:tcW w:w="10039" w:type="dxa"/>
                                  <w:shd w:val="clear" w:color="auto" w:fill="auto"/>
                                </w:tcPr>
                                <w:p w14:paraId="3E8AE344" w14:textId="77777777" w:rsidR="00621F06" w:rsidRDefault="00621F06" w:rsidP="009C342A">
                                  <w:pPr>
                                    <w:rPr>
                                      <w:b w:val="0"/>
                                    </w:rPr>
                                  </w:pPr>
                                </w:p>
                              </w:tc>
                            </w:tr>
                            <w:tr w:rsidR="00621F06" w14:paraId="525120DA" w14:textId="77777777" w:rsidTr="009C342A">
                              <w:tc>
                                <w:tcPr>
                                  <w:tcW w:w="10039" w:type="dxa"/>
                                  <w:shd w:val="clear" w:color="auto" w:fill="auto"/>
                                </w:tcPr>
                                <w:p w14:paraId="5F54C687" w14:textId="77777777" w:rsidR="00621F06" w:rsidRDefault="00621F06" w:rsidP="009C342A">
                                  <w:pPr>
                                    <w:rPr>
                                      <w:b w:val="0"/>
                                    </w:rPr>
                                  </w:pPr>
                                </w:p>
                              </w:tc>
                            </w:tr>
                            <w:tr w:rsidR="00621F06" w14:paraId="25341E96" w14:textId="77777777" w:rsidTr="009C342A">
                              <w:tc>
                                <w:tcPr>
                                  <w:tcW w:w="10039" w:type="dxa"/>
                                  <w:shd w:val="clear" w:color="auto" w:fill="auto"/>
                                </w:tcPr>
                                <w:p w14:paraId="0D66360C" w14:textId="77777777" w:rsidR="00621F06" w:rsidRDefault="00621F06" w:rsidP="009C342A">
                                  <w:pPr>
                                    <w:rPr>
                                      <w:b w:val="0"/>
                                    </w:rPr>
                                  </w:pPr>
                                </w:p>
                              </w:tc>
                            </w:tr>
                            <w:tr w:rsidR="00621F06" w14:paraId="45311ACE" w14:textId="77777777" w:rsidTr="009C342A">
                              <w:tc>
                                <w:tcPr>
                                  <w:tcW w:w="10039" w:type="dxa"/>
                                  <w:shd w:val="clear" w:color="auto" w:fill="auto"/>
                                </w:tcPr>
                                <w:p w14:paraId="5B862B1F" w14:textId="77777777" w:rsidR="00621F06" w:rsidRDefault="00621F06" w:rsidP="009C342A">
                                  <w:pPr>
                                    <w:rPr>
                                      <w:b w:val="0"/>
                                    </w:rPr>
                                  </w:pPr>
                                </w:p>
                              </w:tc>
                            </w:tr>
                            <w:tr w:rsidR="00621F06" w14:paraId="6FEA2E19" w14:textId="77777777" w:rsidTr="009C342A">
                              <w:tc>
                                <w:tcPr>
                                  <w:tcW w:w="10039" w:type="dxa"/>
                                  <w:shd w:val="clear" w:color="auto" w:fill="auto"/>
                                </w:tcPr>
                                <w:p w14:paraId="07DE22D0" w14:textId="77777777" w:rsidR="00621F06" w:rsidRDefault="00621F06" w:rsidP="009C342A">
                                  <w:pPr>
                                    <w:rPr>
                                      <w:b w:val="0"/>
                                    </w:rPr>
                                  </w:pPr>
                                </w:p>
                              </w:tc>
                            </w:tr>
                            <w:tr w:rsidR="00621F06" w14:paraId="7D2553AF" w14:textId="77777777" w:rsidTr="009C342A">
                              <w:tc>
                                <w:tcPr>
                                  <w:tcW w:w="10039" w:type="dxa"/>
                                  <w:shd w:val="clear" w:color="auto" w:fill="auto"/>
                                </w:tcPr>
                                <w:p w14:paraId="05F75931" w14:textId="77777777" w:rsidR="00621F06" w:rsidRDefault="00621F06" w:rsidP="009C342A">
                                  <w:pPr>
                                    <w:rPr>
                                      <w:b w:val="0"/>
                                    </w:rPr>
                                  </w:pPr>
                                </w:p>
                              </w:tc>
                            </w:tr>
                            <w:tr w:rsidR="00621F06" w14:paraId="7F95B2A9" w14:textId="77777777" w:rsidTr="009C342A">
                              <w:tc>
                                <w:tcPr>
                                  <w:tcW w:w="10039" w:type="dxa"/>
                                  <w:shd w:val="clear" w:color="auto" w:fill="auto"/>
                                </w:tcPr>
                                <w:p w14:paraId="0A051224" w14:textId="77777777" w:rsidR="00621F06" w:rsidRDefault="00621F06" w:rsidP="009C342A">
                                  <w:pPr>
                                    <w:rPr>
                                      <w:b w:val="0"/>
                                    </w:rPr>
                                  </w:pPr>
                                </w:p>
                              </w:tc>
                            </w:tr>
                            <w:tr w:rsidR="00621F06" w14:paraId="233C93D7" w14:textId="77777777" w:rsidTr="009C342A">
                              <w:tc>
                                <w:tcPr>
                                  <w:tcW w:w="10039" w:type="dxa"/>
                                  <w:shd w:val="clear" w:color="auto" w:fill="auto"/>
                                </w:tcPr>
                                <w:p w14:paraId="2668F2EF" w14:textId="77777777" w:rsidR="00621F06" w:rsidRDefault="00621F06" w:rsidP="009C342A">
                                  <w:pPr>
                                    <w:rPr>
                                      <w:b w:val="0"/>
                                    </w:rPr>
                                  </w:pPr>
                                </w:p>
                              </w:tc>
                            </w:tr>
                            <w:tr w:rsidR="00621F06" w14:paraId="365780B1" w14:textId="77777777" w:rsidTr="009C342A">
                              <w:tc>
                                <w:tcPr>
                                  <w:tcW w:w="10039" w:type="dxa"/>
                                  <w:shd w:val="clear" w:color="auto" w:fill="auto"/>
                                </w:tcPr>
                                <w:p w14:paraId="39F63B8E" w14:textId="77777777" w:rsidR="00621F06" w:rsidRDefault="00621F06" w:rsidP="009C342A">
                                  <w:pPr>
                                    <w:rPr>
                                      <w:b w:val="0"/>
                                    </w:rPr>
                                  </w:pPr>
                                </w:p>
                              </w:tc>
                            </w:tr>
                            <w:tr w:rsidR="00621F06" w14:paraId="3FF56B26" w14:textId="77777777" w:rsidTr="009C342A">
                              <w:tc>
                                <w:tcPr>
                                  <w:tcW w:w="10039" w:type="dxa"/>
                                  <w:shd w:val="clear" w:color="auto" w:fill="auto"/>
                                </w:tcPr>
                                <w:p w14:paraId="12C58E6B" w14:textId="77777777" w:rsidR="00621F06" w:rsidRDefault="00621F06" w:rsidP="009C342A">
                                  <w:pPr>
                                    <w:rPr>
                                      <w:b w:val="0"/>
                                    </w:rPr>
                                  </w:pPr>
                                </w:p>
                              </w:tc>
                            </w:tr>
                            <w:tr w:rsidR="00621F06" w14:paraId="0D541275" w14:textId="77777777" w:rsidTr="009C342A">
                              <w:tc>
                                <w:tcPr>
                                  <w:tcW w:w="10039" w:type="dxa"/>
                                  <w:shd w:val="clear" w:color="auto" w:fill="auto"/>
                                </w:tcPr>
                                <w:p w14:paraId="6DAFD38F" w14:textId="77777777" w:rsidR="00621F06" w:rsidRDefault="00621F06" w:rsidP="009C342A">
                                  <w:pPr>
                                    <w:rPr>
                                      <w:b w:val="0"/>
                                    </w:rPr>
                                  </w:pPr>
                                </w:p>
                              </w:tc>
                            </w:tr>
                            <w:tr w:rsidR="00621F06" w14:paraId="0408401B" w14:textId="77777777" w:rsidTr="009C342A">
                              <w:tc>
                                <w:tcPr>
                                  <w:tcW w:w="10039" w:type="dxa"/>
                                  <w:shd w:val="clear" w:color="auto" w:fill="auto"/>
                                </w:tcPr>
                                <w:p w14:paraId="69ABEF4D" w14:textId="77777777" w:rsidR="00621F06" w:rsidRDefault="00621F06" w:rsidP="009C342A">
                                  <w:pPr>
                                    <w:rPr>
                                      <w:b w:val="0"/>
                                    </w:rPr>
                                  </w:pPr>
                                </w:p>
                              </w:tc>
                            </w:tr>
                            <w:tr w:rsidR="00621F06" w14:paraId="5B8FA6CE" w14:textId="77777777" w:rsidTr="009C342A">
                              <w:tc>
                                <w:tcPr>
                                  <w:tcW w:w="10039" w:type="dxa"/>
                                  <w:shd w:val="clear" w:color="auto" w:fill="auto"/>
                                </w:tcPr>
                                <w:p w14:paraId="700A70A0" w14:textId="77777777" w:rsidR="00621F06" w:rsidRDefault="00621F06" w:rsidP="009C342A">
                                  <w:pPr>
                                    <w:rPr>
                                      <w:b w:val="0"/>
                                    </w:rPr>
                                  </w:pPr>
                                </w:p>
                              </w:tc>
                            </w:tr>
                            <w:tr w:rsidR="00621F06" w14:paraId="154675B7" w14:textId="77777777" w:rsidTr="009C342A">
                              <w:tc>
                                <w:tcPr>
                                  <w:tcW w:w="10039" w:type="dxa"/>
                                  <w:shd w:val="clear" w:color="auto" w:fill="auto"/>
                                </w:tcPr>
                                <w:p w14:paraId="441FDBF7" w14:textId="77777777" w:rsidR="00621F06" w:rsidRDefault="00621F06" w:rsidP="009C342A">
                                  <w:pPr>
                                    <w:rPr>
                                      <w:b w:val="0"/>
                                    </w:rPr>
                                  </w:pPr>
                                </w:p>
                              </w:tc>
                            </w:tr>
                            <w:tr w:rsidR="00621F06" w14:paraId="2C13A331" w14:textId="77777777" w:rsidTr="009C342A">
                              <w:tc>
                                <w:tcPr>
                                  <w:tcW w:w="10039" w:type="dxa"/>
                                  <w:shd w:val="clear" w:color="auto" w:fill="auto"/>
                                </w:tcPr>
                                <w:p w14:paraId="70C40C2A" w14:textId="77777777" w:rsidR="00621F06" w:rsidRDefault="00621F06" w:rsidP="009C342A">
                                  <w:pPr>
                                    <w:rPr>
                                      <w:b w:val="0"/>
                                    </w:rPr>
                                  </w:pPr>
                                </w:p>
                              </w:tc>
                            </w:tr>
                            <w:tr w:rsidR="00621F06" w14:paraId="3C34A921" w14:textId="77777777" w:rsidTr="009C342A">
                              <w:tc>
                                <w:tcPr>
                                  <w:tcW w:w="10039" w:type="dxa"/>
                                  <w:shd w:val="clear" w:color="auto" w:fill="auto"/>
                                </w:tcPr>
                                <w:p w14:paraId="2547527F" w14:textId="77777777" w:rsidR="00621F06" w:rsidRDefault="00621F06" w:rsidP="009C342A">
                                  <w:pPr>
                                    <w:rPr>
                                      <w:b w:val="0"/>
                                    </w:rPr>
                                  </w:pPr>
                                </w:p>
                              </w:tc>
                            </w:tr>
                          </w:tbl>
                          <w:p w14:paraId="0B4F25F2" w14:textId="77777777" w:rsidR="00621F06" w:rsidRPr="00BD335D" w:rsidRDefault="00621F06" w:rsidP="00CE6F46">
                            <w:pPr>
                              <w:spacing w:line="276" w:lineRule="auto"/>
                              <w:jc w:val="both"/>
                              <w:rPr>
                                <w:b w:val="0"/>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margin-left:-11.5pt;margin-top:0;width:510.25pt;height:788.0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">
                <v:path arrowok="t"/>
                <v:textbox>
                  <w:txbxContent>
                    <w:p w14:paraId="41A57324"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2</w:t>
                      </w:r>
                      <w:r w:rsidRPr="00BD335D">
                        <w:rPr>
                          <w:sz w:val="20"/>
                          <w:szCs w:val="20"/>
                          <w:u w:val="single"/>
                        </w:rPr>
                        <w:t>.</w:t>
                      </w:r>
                      <w:r w:rsidRPr="00BD335D">
                        <w:rPr>
                          <w:sz w:val="20"/>
                          <w:szCs w:val="20"/>
                        </w:rPr>
                        <w:t xml:space="preserve"> </w:t>
                      </w:r>
                      <w:r w:rsidRPr="00BD335D">
                        <w:rPr>
                          <w:b w:val="0"/>
                          <w:sz w:val="20"/>
                          <w:szCs w:val="20"/>
                        </w:rPr>
                        <w:t>Kim loại dẫn điện tốt vì</w:t>
                      </w:r>
                    </w:p>
                    <w:p w14:paraId="2ED6340A" w14:textId="77777777" w:rsidR="00621F06" w:rsidRDefault="00621F06" w:rsidP="00184F45">
                      <w:pPr>
                        <w:spacing w:line="276" w:lineRule="auto"/>
                        <w:jc w:val="both"/>
                        <w:rPr>
                          <w:b w:val="0"/>
                          <w:sz w:val="20"/>
                          <w:szCs w:val="20"/>
                        </w:rPr>
                      </w:pPr>
                      <w:r w:rsidRPr="00BD335D">
                        <w:rPr>
                          <w:b w:val="0"/>
                          <w:sz w:val="20"/>
                          <w:szCs w:val="20"/>
                        </w:rPr>
                        <w:t>A. Mật độ electron tự do trong kim loại rất lớn.</w:t>
                      </w:r>
                      <w:r w:rsidRPr="00BD335D">
                        <w:rPr>
                          <w:b w:val="0"/>
                          <w:sz w:val="20"/>
                          <w:szCs w:val="20"/>
                        </w:rPr>
                        <w:tab/>
                      </w:r>
                      <w:r w:rsidRPr="00BD335D">
                        <w:rPr>
                          <w:b w:val="0"/>
                          <w:sz w:val="20"/>
                          <w:szCs w:val="20"/>
                        </w:rPr>
                        <w:tab/>
                      </w:r>
                    </w:p>
                    <w:p w14:paraId="033F0ADE" w14:textId="5E6A4B43" w:rsidR="00621F06" w:rsidRPr="00BD335D" w:rsidRDefault="00621F06" w:rsidP="00184F45">
                      <w:pPr>
                        <w:spacing w:line="276" w:lineRule="auto"/>
                        <w:jc w:val="both"/>
                        <w:rPr>
                          <w:b w:val="0"/>
                          <w:sz w:val="20"/>
                          <w:szCs w:val="20"/>
                        </w:rPr>
                      </w:pPr>
                      <w:r w:rsidRPr="00BD335D">
                        <w:rPr>
                          <w:b w:val="0"/>
                          <w:sz w:val="20"/>
                          <w:szCs w:val="20"/>
                        </w:rPr>
                        <w:t>B. Khoảng cách giữa các ion nút mạng trong kim loại rất lớn.</w:t>
                      </w:r>
                    </w:p>
                    <w:p w14:paraId="45243364" w14:textId="77777777" w:rsidR="00621F06" w:rsidRDefault="00621F06" w:rsidP="00184F45">
                      <w:pPr>
                        <w:spacing w:line="276" w:lineRule="auto"/>
                        <w:jc w:val="both"/>
                        <w:rPr>
                          <w:b w:val="0"/>
                          <w:sz w:val="20"/>
                          <w:szCs w:val="20"/>
                        </w:rPr>
                      </w:pPr>
                      <w:r w:rsidRPr="00BD335D">
                        <w:rPr>
                          <w:b w:val="0"/>
                          <w:sz w:val="20"/>
                          <w:szCs w:val="20"/>
                        </w:rPr>
                        <w:t>C. Giá trị điện tích chứa trong mỗi electron tự do của kim loại lớn hơn ở các chất khác.</w:t>
                      </w:r>
                      <w:r w:rsidRPr="00BD335D">
                        <w:rPr>
                          <w:b w:val="0"/>
                          <w:sz w:val="20"/>
                          <w:szCs w:val="20"/>
                        </w:rPr>
                        <w:tab/>
                      </w:r>
                      <w:r w:rsidRPr="00BD335D">
                        <w:rPr>
                          <w:b w:val="0"/>
                          <w:sz w:val="20"/>
                          <w:szCs w:val="20"/>
                        </w:rPr>
                        <w:tab/>
                      </w:r>
                    </w:p>
                    <w:p w14:paraId="24909182" w14:textId="6A973048" w:rsidR="00621F06" w:rsidRPr="00BD335D" w:rsidRDefault="00621F06" w:rsidP="00184F45">
                      <w:pPr>
                        <w:spacing w:line="276" w:lineRule="auto"/>
                        <w:jc w:val="both"/>
                        <w:rPr>
                          <w:b w:val="0"/>
                          <w:sz w:val="20"/>
                          <w:szCs w:val="20"/>
                        </w:rPr>
                      </w:pPr>
                      <w:r w:rsidRPr="00BD335D">
                        <w:rPr>
                          <w:b w:val="0"/>
                          <w:sz w:val="20"/>
                          <w:szCs w:val="20"/>
                        </w:rPr>
                        <w:t>D. Mật độ các ion tự do lớn.</w:t>
                      </w:r>
                    </w:p>
                    <w:p w14:paraId="256BD347" w14:textId="77777777" w:rsidR="00621F06"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3</w:t>
                      </w:r>
                      <w:r w:rsidRPr="00BD335D">
                        <w:rPr>
                          <w:sz w:val="20"/>
                          <w:szCs w:val="20"/>
                          <w:u w:val="single"/>
                        </w:rPr>
                        <w:t>.</w:t>
                      </w:r>
                      <w:r w:rsidRPr="00BD335D">
                        <w:rPr>
                          <w:b w:val="0"/>
                          <w:sz w:val="20"/>
                          <w:szCs w:val="20"/>
                        </w:rPr>
                        <w:t xml:space="preserve"> Điện trở của kim loại không phụ thuộc trực tiếp vào :</w:t>
                      </w:r>
                      <w:r w:rsidRPr="00BD335D">
                        <w:rPr>
                          <w:b w:val="0"/>
                          <w:sz w:val="20"/>
                          <w:szCs w:val="20"/>
                        </w:rPr>
                        <w:tab/>
                      </w:r>
                    </w:p>
                    <w:p w14:paraId="592AFE2C" w14:textId="34951C8A" w:rsidR="00621F06" w:rsidRPr="00BD335D" w:rsidRDefault="00621F06" w:rsidP="00184F45">
                      <w:pPr>
                        <w:spacing w:line="276" w:lineRule="auto"/>
                        <w:jc w:val="both"/>
                        <w:rPr>
                          <w:b w:val="0"/>
                          <w:sz w:val="20"/>
                          <w:szCs w:val="20"/>
                        </w:rPr>
                      </w:pPr>
                      <w:r w:rsidRPr="00BD335D">
                        <w:rPr>
                          <w:b w:val="0"/>
                          <w:sz w:val="20"/>
                          <w:szCs w:val="20"/>
                        </w:rPr>
                        <w:t>A. nhiệt độ của kim loại.</w:t>
                      </w:r>
                      <w:r w:rsidRPr="00BD335D">
                        <w:rPr>
                          <w:b w:val="0"/>
                          <w:sz w:val="20"/>
                          <w:szCs w:val="20"/>
                        </w:rPr>
                        <w:tab/>
                      </w:r>
                      <w:r w:rsidRPr="00BD335D">
                        <w:rPr>
                          <w:b w:val="0"/>
                          <w:sz w:val="20"/>
                          <w:szCs w:val="20"/>
                        </w:rPr>
                        <w:tab/>
                      </w:r>
                      <w:r>
                        <w:rPr>
                          <w:b w:val="0"/>
                          <w:sz w:val="20"/>
                          <w:szCs w:val="20"/>
                        </w:rPr>
                        <w:tab/>
                      </w:r>
                      <w:r w:rsidRPr="00BD335D">
                        <w:rPr>
                          <w:b w:val="0"/>
                          <w:sz w:val="20"/>
                          <w:szCs w:val="20"/>
                        </w:rPr>
                        <w:t>B. bản chất của kim loại.</w:t>
                      </w:r>
                    </w:p>
                    <w:p w14:paraId="6165B593" w14:textId="77777777" w:rsidR="00621F06" w:rsidRPr="00BD335D" w:rsidRDefault="00621F06" w:rsidP="00184F45">
                      <w:pPr>
                        <w:spacing w:line="276" w:lineRule="auto"/>
                        <w:jc w:val="both"/>
                        <w:rPr>
                          <w:b w:val="0"/>
                          <w:sz w:val="20"/>
                          <w:szCs w:val="20"/>
                        </w:rPr>
                      </w:pPr>
                      <w:r w:rsidRPr="00BD335D">
                        <w:rPr>
                          <w:b w:val="0"/>
                          <w:sz w:val="20"/>
                          <w:szCs w:val="20"/>
                        </w:rPr>
                        <w:t>C. kích thước của vật dẫn kim loại.</w:t>
                      </w:r>
                      <w:r w:rsidRPr="00BD335D">
                        <w:rPr>
                          <w:b w:val="0"/>
                          <w:sz w:val="20"/>
                          <w:szCs w:val="20"/>
                        </w:rPr>
                        <w:tab/>
                      </w:r>
                      <w:r w:rsidRPr="00BD335D">
                        <w:rPr>
                          <w:b w:val="0"/>
                          <w:sz w:val="20"/>
                          <w:szCs w:val="20"/>
                        </w:rPr>
                        <w:tab/>
                        <w:t>D. hiệu điện thế hai đầu vật dẫn kim loại.</w:t>
                      </w:r>
                    </w:p>
                    <w:p w14:paraId="34233DE1" w14:textId="77777777" w:rsidR="00621F06"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4</w:t>
                      </w:r>
                      <w:r w:rsidRPr="00BD335D">
                        <w:rPr>
                          <w:sz w:val="20"/>
                          <w:szCs w:val="20"/>
                          <w:u w:val="single"/>
                        </w:rPr>
                        <w:t>.</w:t>
                      </w:r>
                      <w:r w:rsidRPr="00BD335D">
                        <w:rPr>
                          <w:b w:val="0"/>
                          <w:sz w:val="20"/>
                          <w:szCs w:val="20"/>
                        </w:rPr>
                        <w:t xml:space="preserve"> Hạt tải điện trong kim loại là</w:t>
                      </w:r>
                      <w:r w:rsidRPr="00BD335D">
                        <w:rPr>
                          <w:b w:val="0"/>
                          <w:sz w:val="20"/>
                          <w:szCs w:val="20"/>
                        </w:rPr>
                        <w:tab/>
                        <w:t>A. ion dương.</w:t>
                      </w:r>
                      <w:r w:rsidRPr="00BD335D">
                        <w:rPr>
                          <w:b w:val="0"/>
                          <w:sz w:val="20"/>
                          <w:szCs w:val="20"/>
                        </w:rPr>
                        <w:tab/>
                        <w:t>B. electron tự do.</w:t>
                      </w:r>
                      <w:r w:rsidRPr="00BD335D">
                        <w:rPr>
                          <w:b w:val="0"/>
                          <w:sz w:val="20"/>
                          <w:szCs w:val="20"/>
                        </w:rPr>
                        <w:tab/>
                      </w:r>
                    </w:p>
                    <w:p w14:paraId="15F3AF35" w14:textId="5774BA7D" w:rsidR="00621F06" w:rsidRPr="00BD335D" w:rsidRDefault="00621F06" w:rsidP="00184F45">
                      <w:pPr>
                        <w:spacing w:line="276" w:lineRule="auto"/>
                        <w:jc w:val="both"/>
                        <w:rPr>
                          <w:b w:val="0"/>
                          <w:sz w:val="20"/>
                          <w:szCs w:val="20"/>
                        </w:rPr>
                      </w:pPr>
                      <w:r w:rsidRPr="00BD335D">
                        <w:rPr>
                          <w:b w:val="0"/>
                          <w:sz w:val="20"/>
                          <w:szCs w:val="20"/>
                        </w:rPr>
                        <w:t>C. ion âm.</w:t>
                      </w:r>
                      <w:r w:rsidRPr="00BD335D">
                        <w:rPr>
                          <w:b w:val="0"/>
                          <w:sz w:val="20"/>
                          <w:szCs w:val="20"/>
                        </w:rPr>
                        <w:tab/>
                        <w:t>D. ion dương và electron tự do.</w:t>
                      </w:r>
                    </w:p>
                    <w:p w14:paraId="40953FD2" w14:textId="77777777" w:rsidR="00621F06" w:rsidRPr="00BD335D" w:rsidRDefault="00621F06" w:rsidP="00184F45">
                      <w:pPr>
                        <w:spacing w:line="276" w:lineRule="auto"/>
                        <w:rPr>
                          <w:b w:val="0"/>
                          <w:sz w:val="20"/>
                          <w:szCs w:val="20"/>
                        </w:rPr>
                      </w:pPr>
                      <w:r w:rsidRPr="00BD335D">
                        <w:rPr>
                          <w:sz w:val="20"/>
                          <w:szCs w:val="20"/>
                          <w:u w:val="single"/>
                        </w:rPr>
                        <w:t>Câu 3</w:t>
                      </w:r>
                      <w:r>
                        <w:rPr>
                          <w:sz w:val="20"/>
                          <w:szCs w:val="20"/>
                          <w:u w:val="single"/>
                          <w:lang w:val="vi-VN"/>
                        </w:rPr>
                        <w:t>5</w:t>
                      </w:r>
                      <w:r w:rsidRPr="00BD335D">
                        <w:rPr>
                          <w:sz w:val="20"/>
                          <w:szCs w:val="20"/>
                          <w:u w:val="single"/>
                        </w:rPr>
                        <w:t>.</w:t>
                      </w:r>
                      <w:r w:rsidRPr="00BD335D">
                        <w:rPr>
                          <w:b w:val="0"/>
                          <w:sz w:val="20"/>
                          <w:szCs w:val="20"/>
                        </w:rPr>
                        <w:t xml:space="preserve"> Khi nhiệt độ của dây kim loại tăng, điện trở của nó sẽ</w:t>
                      </w:r>
                    </w:p>
                    <w:p w14:paraId="5939891A" w14:textId="77777777" w:rsidR="00621F06" w:rsidRDefault="00621F06" w:rsidP="00184F45">
                      <w:pPr>
                        <w:spacing w:line="276" w:lineRule="auto"/>
                        <w:jc w:val="both"/>
                        <w:rPr>
                          <w:b w:val="0"/>
                          <w:sz w:val="20"/>
                          <w:szCs w:val="20"/>
                        </w:rPr>
                      </w:pPr>
                      <w:r w:rsidRPr="00BD335D">
                        <w:rPr>
                          <w:b w:val="0"/>
                          <w:sz w:val="20"/>
                          <w:szCs w:val="20"/>
                        </w:rPr>
                        <w:t>A. Giảm đi.</w:t>
                      </w:r>
                      <w:r w:rsidRPr="00BD335D">
                        <w:rPr>
                          <w:b w:val="0"/>
                          <w:sz w:val="20"/>
                          <w:szCs w:val="20"/>
                        </w:rPr>
                        <w:tab/>
                        <w:t>B. Không thay đổi.</w:t>
                      </w:r>
                      <w:r w:rsidRPr="00BD335D">
                        <w:rPr>
                          <w:b w:val="0"/>
                          <w:sz w:val="20"/>
                          <w:szCs w:val="20"/>
                        </w:rPr>
                        <w:tab/>
                      </w:r>
                    </w:p>
                    <w:p w14:paraId="38BE44A4" w14:textId="4709ACDE" w:rsidR="00621F06" w:rsidRPr="00BD335D" w:rsidRDefault="00621F06" w:rsidP="00184F45">
                      <w:pPr>
                        <w:spacing w:line="276" w:lineRule="auto"/>
                        <w:jc w:val="both"/>
                        <w:rPr>
                          <w:b w:val="0"/>
                          <w:sz w:val="20"/>
                          <w:szCs w:val="20"/>
                        </w:rPr>
                      </w:pPr>
                      <w:r w:rsidRPr="00BD335D">
                        <w:rPr>
                          <w:b w:val="0"/>
                          <w:sz w:val="20"/>
                          <w:szCs w:val="20"/>
                        </w:rPr>
                        <w:t>C. Tăng lên.</w:t>
                      </w:r>
                      <w:r w:rsidRPr="00BD335D">
                        <w:rPr>
                          <w:b w:val="0"/>
                          <w:sz w:val="20"/>
                          <w:szCs w:val="20"/>
                        </w:rPr>
                        <w:tab/>
                        <w:t>D. Ban đầu tăng lên theo nhiệt độ nhưng sau đó lại giảm dần.</w:t>
                      </w:r>
                    </w:p>
                    <w:p w14:paraId="765C09E3"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6</w:t>
                      </w:r>
                      <w:r w:rsidRPr="00BD335D">
                        <w:rPr>
                          <w:sz w:val="20"/>
                          <w:szCs w:val="20"/>
                          <w:u w:val="single"/>
                        </w:rPr>
                        <w:t>.</w:t>
                      </w:r>
                      <w:r w:rsidRPr="00BD335D">
                        <w:rPr>
                          <w:b w:val="0"/>
                          <w:sz w:val="20"/>
                          <w:szCs w:val="20"/>
                        </w:rPr>
                        <w:t xml:space="preserve">  Nguyên nhân gây ra hiện tượng toả nhiệt trong dây dẫn khi có dòng điện chạy qua là:</w:t>
                      </w:r>
                    </w:p>
                    <w:p w14:paraId="43F44027" w14:textId="77777777" w:rsidR="00621F06" w:rsidRPr="00BD335D" w:rsidRDefault="00621F06" w:rsidP="00184F45">
                      <w:pPr>
                        <w:spacing w:line="276" w:lineRule="auto"/>
                        <w:jc w:val="both"/>
                        <w:rPr>
                          <w:b w:val="0"/>
                          <w:sz w:val="20"/>
                          <w:szCs w:val="20"/>
                        </w:rPr>
                      </w:pPr>
                      <w:r w:rsidRPr="00BD335D">
                        <w:rPr>
                          <w:b w:val="0"/>
                          <w:sz w:val="20"/>
                          <w:szCs w:val="20"/>
                        </w:rPr>
                        <w:t>A. Do năng lượng của chuyển động có hướng của electron truyền cho ion(+) khi va chạm.</w:t>
                      </w:r>
                    </w:p>
                    <w:p w14:paraId="0C4DE739" w14:textId="77777777" w:rsidR="00621F06" w:rsidRPr="00BD335D" w:rsidRDefault="00621F06" w:rsidP="00184F45">
                      <w:pPr>
                        <w:spacing w:line="276" w:lineRule="auto"/>
                        <w:jc w:val="both"/>
                        <w:rPr>
                          <w:b w:val="0"/>
                          <w:sz w:val="20"/>
                          <w:szCs w:val="20"/>
                        </w:rPr>
                      </w:pPr>
                      <w:r w:rsidRPr="00BD335D">
                        <w:rPr>
                          <w:b w:val="0"/>
                          <w:sz w:val="20"/>
                          <w:szCs w:val="20"/>
                        </w:rPr>
                        <w:t>B. Do năng lượng dao động của ion (+) truyền cho eclectron  khi va chạm.</w:t>
                      </w:r>
                    </w:p>
                    <w:p w14:paraId="23AC1B06" w14:textId="77777777" w:rsidR="00621F06" w:rsidRPr="00BD335D" w:rsidRDefault="00621F06" w:rsidP="00184F45">
                      <w:pPr>
                        <w:spacing w:line="276" w:lineRule="auto"/>
                        <w:jc w:val="both"/>
                        <w:rPr>
                          <w:b w:val="0"/>
                          <w:sz w:val="20"/>
                          <w:szCs w:val="20"/>
                        </w:rPr>
                      </w:pPr>
                      <w:r w:rsidRPr="00BD335D">
                        <w:rPr>
                          <w:b w:val="0"/>
                          <w:sz w:val="20"/>
                          <w:szCs w:val="20"/>
                        </w:rPr>
                        <w:t>C. Do năng lượng của chuyển động có hướng của electron truyền cho ion (-) khi va chạm.</w:t>
                      </w:r>
                    </w:p>
                    <w:p w14:paraId="1C957A31" w14:textId="77777777" w:rsidR="00621F06" w:rsidRPr="00BD335D" w:rsidRDefault="00621F06" w:rsidP="00184F45">
                      <w:pPr>
                        <w:spacing w:line="276" w:lineRule="auto"/>
                        <w:jc w:val="both"/>
                        <w:rPr>
                          <w:b w:val="0"/>
                          <w:sz w:val="20"/>
                          <w:szCs w:val="20"/>
                        </w:rPr>
                      </w:pPr>
                      <w:r w:rsidRPr="00BD335D">
                        <w:rPr>
                          <w:b w:val="0"/>
                          <w:sz w:val="20"/>
                          <w:szCs w:val="20"/>
                        </w:rPr>
                        <w:t>D. Do năng lượng của chuyển động có hướng của electron, ion (-) truyền cho ion (+) khi va chạm.</w:t>
                      </w:r>
                    </w:p>
                    <w:p w14:paraId="2D7D6871" w14:textId="77777777" w:rsidR="00621F06" w:rsidRPr="00BD335D" w:rsidRDefault="00621F06" w:rsidP="00184F45">
                      <w:pPr>
                        <w:spacing w:line="276" w:lineRule="auto"/>
                        <w:jc w:val="both"/>
                        <w:rPr>
                          <w:b w:val="0"/>
                          <w:sz w:val="20"/>
                          <w:szCs w:val="20"/>
                        </w:rPr>
                      </w:pPr>
                      <w:r w:rsidRPr="00BD335D">
                        <w:rPr>
                          <w:sz w:val="20"/>
                          <w:szCs w:val="20"/>
                          <w:u w:val="single"/>
                        </w:rPr>
                        <w:t>Câu 3</w:t>
                      </w:r>
                      <w:r>
                        <w:rPr>
                          <w:sz w:val="20"/>
                          <w:szCs w:val="20"/>
                          <w:u w:val="single"/>
                          <w:lang w:val="vi-VN"/>
                        </w:rPr>
                        <w:t>7</w:t>
                      </w:r>
                      <w:r w:rsidRPr="00BD335D">
                        <w:rPr>
                          <w:sz w:val="20"/>
                          <w:szCs w:val="20"/>
                          <w:u w:val="single"/>
                        </w:rPr>
                        <w:t>.</w:t>
                      </w:r>
                      <w:r w:rsidRPr="00BD335D">
                        <w:rPr>
                          <w:b w:val="0"/>
                          <w:sz w:val="20"/>
                          <w:szCs w:val="20"/>
                        </w:rPr>
                        <w:t xml:space="preserve"> Nguyên nhân gây ra điện trở của kim loại là:</w:t>
                      </w:r>
                    </w:p>
                    <w:p w14:paraId="2F902B63" w14:textId="77777777" w:rsidR="00621F06" w:rsidRDefault="00621F06" w:rsidP="00184F45">
                      <w:pPr>
                        <w:spacing w:line="276" w:lineRule="auto"/>
                        <w:jc w:val="both"/>
                        <w:rPr>
                          <w:b w:val="0"/>
                          <w:sz w:val="20"/>
                          <w:szCs w:val="20"/>
                        </w:rPr>
                      </w:pPr>
                      <w:r w:rsidRPr="00BD335D">
                        <w:rPr>
                          <w:b w:val="0"/>
                          <w:sz w:val="20"/>
                          <w:szCs w:val="20"/>
                        </w:rPr>
                        <w:t xml:space="preserve">A. Do sự va chạm của các electron với các ion (+) ở các nút mạng. </w:t>
                      </w:r>
                      <w:r w:rsidRPr="00BD335D">
                        <w:rPr>
                          <w:b w:val="0"/>
                          <w:sz w:val="20"/>
                          <w:szCs w:val="20"/>
                        </w:rPr>
                        <w:tab/>
                      </w:r>
                      <w:r w:rsidRPr="00BD335D">
                        <w:rPr>
                          <w:b w:val="0"/>
                          <w:sz w:val="20"/>
                          <w:szCs w:val="20"/>
                        </w:rPr>
                        <w:tab/>
                      </w:r>
                    </w:p>
                    <w:p w14:paraId="3F1C8B32" w14:textId="0F4D9D17" w:rsidR="00621F06" w:rsidRPr="00BD335D" w:rsidRDefault="00621F06" w:rsidP="00184F45">
                      <w:pPr>
                        <w:spacing w:line="276" w:lineRule="auto"/>
                        <w:jc w:val="both"/>
                        <w:rPr>
                          <w:b w:val="0"/>
                          <w:sz w:val="20"/>
                          <w:szCs w:val="20"/>
                        </w:rPr>
                      </w:pPr>
                      <w:r w:rsidRPr="00BD335D">
                        <w:rPr>
                          <w:b w:val="0"/>
                          <w:sz w:val="20"/>
                          <w:szCs w:val="20"/>
                        </w:rPr>
                        <w:t>C. Do sự va chạm của các electron với nhau.</w:t>
                      </w:r>
                    </w:p>
                    <w:p w14:paraId="4514D654" w14:textId="77777777" w:rsidR="00621F06" w:rsidRPr="00BD335D" w:rsidRDefault="00621F06" w:rsidP="00184F45">
                      <w:pPr>
                        <w:spacing w:line="276" w:lineRule="auto"/>
                        <w:jc w:val="both"/>
                        <w:rPr>
                          <w:b w:val="0"/>
                          <w:sz w:val="20"/>
                          <w:szCs w:val="20"/>
                        </w:rPr>
                      </w:pPr>
                      <w:r w:rsidRPr="00BD335D">
                        <w:rPr>
                          <w:b w:val="0"/>
                          <w:sz w:val="20"/>
                          <w:szCs w:val="20"/>
                        </w:rPr>
                        <w:t>B. Do sự va chạm của các ion (+) ở các nút mạng với nhau.</w:t>
                      </w:r>
                      <w:r w:rsidRPr="00BD335D">
                        <w:rPr>
                          <w:b w:val="0"/>
                          <w:sz w:val="20"/>
                          <w:szCs w:val="20"/>
                        </w:rPr>
                        <w:tab/>
                      </w:r>
                      <w:r w:rsidRPr="00BD335D">
                        <w:rPr>
                          <w:b w:val="0"/>
                          <w:sz w:val="20"/>
                          <w:szCs w:val="20"/>
                        </w:rPr>
                        <w:tab/>
                      </w:r>
                      <w:r w:rsidRPr="00BD335D">
                        <w:rPr>
                          <w:b w:val="0"/>
                          <w:sz w:val="20"/>
                          <w:szCs w:val="20"/>
                        </w:rPr>
                        <w:tab/>
                        <w:t>D. Cả B và C đúng.</w:t>
                      </w:r>
                    </w:p>
                    <w:p w14:paraId="4B6F3433" w14:textId="77777777" w:rsidR="00621F06" w:rsidRPr="00BD335D" w:rsidRDefault="00621F06" w:rsidP="00184F45">
                      <w:pPr>
                        <w:spacing w:line="276" w:lineRule="auto"/>
                        <w:jc w:val="both"/>
                        <w:rPr>
                          <w:b w:val="0"/>
                          <w:sz w:val="20"/>
                          <w:szCs w:val="20"/>
                        </w:rPr>
                      </w:pPr>
                      <w:r w:rsidRPr="00BD335D">
                        <w:rPr>
                          <w:sz w:val="20"/>
                          <w:szCs w:val="20"/>
                          <w:u w:val="single"/>
                        </w:rPr>
                        <w:t>Câu 36.</w:t>
                      </w:r>
                      <w:r w:rsidRPr="00BD335D">
                        <w:rPr>
                          <w:b w:val="0"/>
                          <w:sz w:val="20"/>
                          <w:szCs w:val="20"/>
                        </w:rPr>
                        <w:t xml:space="preserve"> Khi nhiệt độ tăng thì điện trở suất của thanh kim loại cũng tăng do:</w:t>
                      </w:r>
                    </w:p>
                    <w:p w14:paraId="043260A6" w14:textId="48DD3900" w:rsidR="00621F06" w:rsidRPr="00BD335D" w:rsidRDefault="00621F06" w:rsidP="00184F45">
                      <w:pPr>
                        <w:spacing w:line="276" w:lineRule="auto"/>
                        <w:jc w:val="both"/>
                        <w:rPr>
                          <w:b w:val="0"/>
                          <w:sz w:val="20"/>
                          <w:szCs w:val="20"/>
                        </w:rPr>
                      </w:pPr>
                      <w:r w:rsidRPr="00BD335D">
                        <w:rPr>
                          <w:b w:val="0"/>
                          <w:sz w:val="20"/>
                          <w:szCs w:val="20"/>
                        </w:rPr>
                        <w:t>A. Chuyển động vì nhiệt của các electron tăng lên.</w:t>
                      </w:r>
                      <w:r w:rsidRPr="00BD335D">
                        <w:rPr>
                          <w:b w:val="0"/>
                          <w:sz w:val="20"/>
                          <w:szCs w:val="20"/>
                        </w:rPr>
                        <w:tab/>
                      </w:r>
                      <w:r w:rsidRPr="00BD335D">
                        <w:rPr>
                          <w:b w:val="0"/>
                          <w:sz w:val="20"/>
                          <w:szCs w:val="20"/>
                        </w:rPr>
                        <w:tab/>
                        <w:t>B. Chuyển động định hướng của các electron tăng lên.</w:t>
                      </w:r>
                    </w:p>
                    <w:p w14:paraId="1BB264CC" w14:textId="69E08C24" w:rsidR="00621F06" w:rsidRPr="00BD335D" w:rsidRDefault="00621F06" w:rsidP="00184F45">
                      <w:pPr>
                        <w:spacing w:line="276" w:lineRule="auto"/>
                        <w:jc w:val="both"/>
                        <w:rPr>
                          <w:b w:val="0"/>
                          <w:sz w:val="20"/>
                          <w:szCs w:val="20"/>
                        </w:rPr>
                      </w:pPr>
                      <w:r w:rsidRPr="00BD335D">
                        <w:rPr>
                          <w:b w:val="0"/>
                          <w:sz w:val="20"/>
                          <w:szCs w:val="20"/>
                        </w:rPr>
                        <w:t>C. Biên độ dao động của các ion quanh nút mạng tăng lên.</w:t>
                      </w:r>
                      <w:r w:rsidRPr="00BD335D">
                        <w:rPr>
                          <w:b w:val="0"/>
                          <w:sz w:val="20"/>
                          <w:szCs w:val="20"/>
                        </w:rPr>
                        <w:tab/>
                        <w:t>D. Biên độ dao động của các ion quanh nút mạng giảm đi.</w:t>
                      </w:r>
                    </w:p>
                    <w:p w14:paraId="041B8A9F" w14:textId="77777777" w:rsidR="00621F06" w:rsidRDefault="00621F06" w:rsidP="00184F45">
                      <w:pPr>
                        <w:spacing w:line="276" w:lineRule="auto"/>
                        <w:rPr>
                          <w:b w:val="0"/>
                          <w:sz w:val="20"/>
                          <w:szCs w:val="20"/>
                        </w:rPr>
                      </w:pPr>
                      <w:r w:rsidRPr="00BD335D">
                        <w:rPr>
                          <w:sz w:val="20"/>
                          <w:szCs w:val="20"/>
                          <w:u w:val="single"/>
                        </w:rPr>
                        <w:t>Câu 37.</w:t>
                      </w:r>
                      <w:r w:rsidRPr="00BD335D">
                        <w:rPr>
                          <w:b w:val="0"/>
                          <w:sz w:val="20"/>
                          <w:szCs w:val="20"/>
                        </w:rPr>
                        <w:t xml:space="preserve"> Phát biểu nào sau đây là không đúng?</w:t>
                      </w:r>
                      <w:r w:rsidRPr="00BD335D">
                        <w:rPr>
                          <w:b w:val="0"/>
                          <w:sz w:val="20"/>
                          <w:szCs w:val="20"/>
                        </w:rPr>
                        <w:tab/>
                      </w:r>
                      <w:r w:rsidRPr="00BD335D">
                        <w:rPr>
                          <w:b w:val="0"/>
                          <w:sz w:val="20"/>
                          <w:szCs w:val="20"/>
                        </w:rPr>
                        <w:tab/>
                      </w:r>
                      <w:r w:rsidRPr="00BD335D">
                        <w:rPr>
                          <w:b w:val="0"/>
                          <w:sz w:val="20"/>
                          <w:szCs w:val="20"/>
                        </w:rPr>
                        <w:tab/>
                      </w:r>
                    </w:p>
                    <w:p w14:paraId="25D1AB32" w14:textId="666D246E" w:rsidR="00621F06" w:rsidRPr="00BD335D" w:rsidRDefault="00621F06" w:rsidP="00184F45">
                      <w:pPr>
                        <w:spacing w:line="276" w:lineRule="auto"/>
                        <w:rPr>
                          <w:b w:val="0"/>
                          <w:sz w:val="20"/>
                          <w:szCs w:val="20"/>
                        </w:rPr>
                      </w:pPr>
                      <w:r w:rsidRPr="00BD335D">
                        <w:rPr>
                          <w:b w:val="0"/>
                          <w:sz w:val="20"/>
                          <w:szCs w:val="20"/>
                        </w:rPr>
                        <w:t>A. Hạt tải điện trong kim loại là electron.</w:t>
                      </w:r>
                    </w:p>
                    <w:p w14:paraId="77A162C5" w14:textId="77777777" w:rsidR="00621F06" w:rsidRPr="00BD335D" w:rsidRDefault="00621F06" w:rsidP="00184F45">
                      <w:pPr>
                        <w:spacing w:line="276" w:lineRule="auto"/>
                        <w:jc w:val="both"/>
                        <w:rPr>
                          <w:b w:val="0"/>
                          <w:sz w:val="20"/>
                          <w:szCs w:val="20"/>
                        </w:rPr>
                      </w:pPr>
                      <w:r w:rsidRPr="00BD335D">
                        <w:rPr>
                          <w:b w:val="0"/>
                          <w:sz w:val="20"/>
                          <w:szCs w:val="20"/>
                        </w:rPr>
                        <w:t>B. Dòng điện trong kim loại tuân theo định luật Ôm nếu nhiệt độ trong kim loại được giữ không đổi</w:t>
                      </w:r>
                    </w:p>
                    <w:p w14:paraId="055715F5" w14:textId="77777777" w:rsidR="00621F06" w:rsidRPr="00BD335D" w:rsidRDefault="00621F06" w:rsidP="00184F45">
                      <w:pPr>
                        <w:spacing w:line="276" w:lineRule="auto"/>
                        <w:jc w:val="both"/>
                        <w:rPr>
                          <w:b w:val="0"/>
                          <w:sz w:val="20"/>
                          <w:szCs w:val="20"/>
                        </w:rPr>
                      </w:pPr>
                      <w:r w:rsidRPr="00BD335D">
                        <w:rPr>
                          <w:b w:val="0"/>
                          <w:sz w:val="20"/>
                          <w:szCs w:val="20"/>
                        </w:rPr>
                        <w:t>C. Hạt tải điện trong kim loại là iôn dương và iôn âm.</w:t>
                      </w:r>
                      <w:r w:rsidRPr="00BD335D">
                        <w:rPr>
                          <w:b w:val="0"/>
                          <w:sz w:val="20"/>
                          <w:szCs w:val="20"/>
                        </w:rPr>
                        <w:tab/>
                        <w:t>D. Dòng điện chạy qua dây dẫn kim loại gây ra tác dụng nhiệt.</w:t>
                      </w:r>
                    </w:p>
                    <w:p w14:paraId="69E323F0" w14:textId="77777777" w:rsidR="00621F06" w:rsidRDefault="00621F06" w:rsidP="00184F45">
                      <w:pPr>
                        <w:spacing w:line="276" w:lineRule="auto"/>
                        <w:jc w:val="both"/>
                        <w:rPr>
                          <w:b w:val="0"/>
                          <w:sz w:val="20"/>
                          <w:szCs w:val="20"/>
                        </w:rPr>
                      </w:pPr>
                      <w:r w:rsidRPr="00BD335D">
                        <w:rPr>
                          <w:sz w:val="20"/>
                          <w:szCs w:val="20"/>
                          <w:u w:val="single"/>
                        </w:rPr>
                        <w:t>Câu 39.</w:t>
                      </w:r>
                      <w:r w:rsidRPr="00BD335D">
                        <w:rPr>
                          <w:b w:val="0"/>
                          <w:sz w:val="20"/>
                          <w:szCs w:val="20"/>
                        </w:rPr>
                        <w:t xml:space="preserve"> Để xác định được sự biến đổi của điện trở theo nhiệt độ ta cần các dụng cụ:</w:t>
                      </w:r>
                      <w:r w:rsidRPr="00BD335D">
                        <w:rPr>
                          <w:b w:val="0"/>
                          <w:sz w:val="20"/>
                          <w:szCs w:val="20"/>
                        </w:rPr>
                        <w:tab/>
                      </w:r>
                    </w:p>
                    <w:p w14:paraId="3197A5AF" w14:textId="6EC371CC" w:rsidR="00621F06" w:rsidRDefault="00621F06" w:rsidP="00184F45">
                      <w:pPr>
                        <w:spacing w:line="276" w:lineRule="auto"/>
                        <w:jc w:val="both"/>
                        <w:rPr>
                          <w:b w:val="0"/>
                          <w:sz w:val="20"/>
                          <w:szCs w:val="20"/>
                        </w:rPr>
                      </w:pPr>
                      <w:r w:rsidRPr="00BD335D">
                        <w:rPr>
                          <w:b w:val="0"/>
                          <w:sz w:val="20"/>
                          <w:szCs w:val="20"/>
                        </w:rPr>
                        <w:t>A. Ôm kế và đồng hồ đo thời gian.</w:t>
                      </w:r>
                      <w:r>
                        <w:rPr>
                          <w:b w:val="0"/>
                          <w:sz w:val="20"/>
                          <w:szCs w:val="20"/>
                        </w:rPr>
                        <w:tab/>
                      </w:r>
                      <w:r>
                        <w:rPr>
                          <w:b w:val="0"/>
                          <w:sz w:val="20"/>
                          <w:szCs w:val="20"/>
                        </w:rPr>
                        <w:tab/>
                      </w:r>
                      <w:r>
                        <w:rPr>
                          <w:b w:val="0"/>
                          <w:sz w:val="20"/>
                          <w:szCs w:val="20"/>
                        </w:rPr>
                        <w:tab/>
                      </w:r>
                      <w:r w:rsidRPr="00BD335D">
                        <w:rPr>
                          <w:b w:val="0"/>
                          <w:sz w:val="20"/>
                          <w:szCs w:val="20"/>
                        </w:rPr>
                        <w:t xml:space="preserve">B. Vôn kế, ampe kế, cặp nhiệt độ.     </w:t>
                      </w:r>
                    </w:p>
                    <w:p w14:paraId="3D04B809" w14:textId="7FE18F9B" w:rsidR="00621F06" w:rsidRDefault="00621F06" w:rsidP="00184F45">
                      <w:pPr>
                        <w:spacing w:line="276" w:lineRule="auto"/>
                        <w:jc w:val="both"/>
                        <w:rPr>
                          <w:b w:val="0"/>
                          <w:sz w:val="20"/>
                          <w:szCs w:val="20"/>
                        </w:rPr>
                      </w:pPr>
                      <w:r w:rsidRPr="00BD335D">
                        <w:rPr>
                          <w:b w:val="0"/>
                          <w:sz w:val="20"/>
                          <w:szCs w:val="20"/>
                        </w:rPr>
                        <w:t xml:space="preserve">C. Vôn kê, cặp nhiệt độ, đồng hồ đo thời gian.     </w:t>
                      </w:r>
                      <w:r>
                        <w:rPr>
                          <w:b w:val="0"/>
                          <w:sz w:val="20"/>
                          <w:szCs w:val="20"/>
                        </w:rPr>
                        <w:tab/>
                      </w:r>
                      <w:r w:rsidRPr="00BD335D">
                        <w:rPr>
                          <w:b w:val="0"/>
                          <w:sz w:val="20"/>
                          <w:szCs w:val="20"/>
                        </w:rPr>
                        <w:t>D. Vôn kê, ampe kế, đồng hồ đo thời gian.</w:t>
                      </w:r>
                    </w:p>
                    <w:tbl>
                      <w:tblPr>
                        <w:tblW w:w="10039" w:type="dxa"/>
                        <w:tblInd w:w="-63"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39"/>
                      </w:tblGrid>
                      <w:tr w:rsidR="00621F06" w14:paraId="119A1194" w14:textId="77777777" w:rsidTr="009C342A">
                        <w:tc>
                          <w:tcPr>
                            <w:tcW w:w="10039" w:type="dxa"/>
                            <w:shd w:val="clear" w:color="auto" w:fill="auto"/>
                          </w:tcPr>
                          <w:p w14:paraId="26FEA203" w14:textId="77777777" w:rsidR="00621F06" w:rsidRDefault="00621F06" w:rsidP="009C342A">
                            <w:pPr>
                              <w:rPr>
                                <w:b w:val="0"/>
                              </w:rPr>
                            </w:pPr>
                          </w:p>
                        </w:tc>
                      </w:tr>
                      <w:tr w:rsidR="00621F06" w14:paraId="63C8F0E6" w14:textId="77777777" w:rsidTr="009C342A">
                        <w:tc>
                          <w:tcPr>
                            <w:tcW w:w="10039" w:type="dxa"/>
                            <w:shd w:val="clear" w:color="auto" w:fill="auto"/>
                          </w:tcPr>
                          <w:p w14:paraId="5EA10EFD" w14:textId="77777777" w:rsidR="00621F06" w:rsidRDefault="00621F06" w:rsidP="009C342A">
                            <w:pPr>
                              <w:rPr>
                                <w:b w:val="0"/>
                              </w:rPr>
                            </w:pPr>
                          </w:p>
                        </w:tc>
                      </w:tr>
                      <w:tr w:rsidR="00621F06" w14:paraId="488814D7" w14:textId="77777777" w:rsidTr="009C342A">
                        <w:tc>
                          <w:tcPr>
                            <w:tcW w:w="10039" w:type="dxa"/>
                            <w:shd w:val="clear" w:color="auto" w:fill="auto"/>
                          </w:tcPr>
                          <w:p w14:paraId="2ECEA476" w14:textId="77777777" w:rsidR="00621F06" w:rsidRDefault="00621F06" w:rsidP="009C342A">
                            <w:pPr>
                              <w:rPr>
                                <w:b w:val="0"/>
                              </w:rPr>
                            </w:pPr>
                          </w:p>
                        </w:tc>
                      </w:tr>
                      <w:tr w:rsidR="00621F06" w14:paraId="7F0E4977" w14:textId="77777777" w:rsidTr="009C342A">
                        <w:tc>
                          <w:tcPr>
                            <w:tcW w:w="10039" w:type="dxa"/>
                            <w:shd w:val="clear" w:color="auto" w:fill="auto"/>
                          </w:tcPr>
                          <w:p w14:paraId="27944B02" w14:textId="77777777" w:rsidR="00621F06" w:rsidRDefault="00621F06" w:rsidP="009C342A">
                            <w:pPr>
                              <w:rPr>
                                <w:b w:val="0"/>
                              </w:rPr>
                            </w:pPr>
                          </w:p>
                        </w:tc>
                      </w:tr>
                      <w:tr w:rsidR="00621F06" w14:paraId="4C283BCC" w14:textId="77777777" w:rsidTr="009C342A">
                        <w:tc>
                          <w:tcPr>
                            <w:tcW w:w="10039" w:type="dxa"/>
                            <w:shd w:val="clear" w:color="auto" w:fill="auto"/>
                          </w:tcPr>
                          <w:p w14:paraId="62254DD8" w14:textId="77777777" w:rsidR="00621F06" w:rsidRDefault="00621F06" w:rsidP="009C342A">
                            <w:pPr>
                              <w:rPr>
                                <w:b w:val="0"/>
                              </w:rPr>
                            </w:pPr>
                          </w:p>
                        </w:tc>
                      </w:tr>
                      <w:tr w:rsidR="00621F06" w14:paraId="713D7F97" w14:textId="77777777" w:rsidTr="009C342A">
                        <w:tc>
                          <w:tcPr>
                            <w:tcW w:w="10039" w:type="dxa"/>
                            <w:shd w:val="clear" w:color="auto" w:fill="auto"/>
                          </w:tcPr>
                          <w:p w14:paraId="3E8AE344" w14:textId="77777777" w:rsidR="00621F06" w:rsidRDefault="00621F06" w:rsidP="009C342A">
                            <w:pPr>
                              <w:rPr>
                                <w:b w:val="0"/>
                              </w:rPr>
                            </w:pPr>
                          </w:p>
                        </w:tc>
                      </w:tr>
                      <w:tr w:rsidR="00621F06" w14:paraId="525120DA" w14:textId="77777777" w:rsidTr="009C342A">
                        <w:tc>
                          <w:tcPr>
                            <w:tcW w:w="10039" w:type="dxa"/>
                            <w:shd w:val="clear" w:color="auto" w:fill="auto"/>
                          </w:tcPr>
                          <w:p w14:paraId="5F54C687" w14:textId="77777777" w:rsidR="00621F06" w:rsidRDefault="00621F06" w:rsidP="009C342A">
                            <w:pPr>
                              <w:rPr>
                                <w:b w:val="0"/>
                              </w:rPr>
                            </w:pPr>
                          </w:p>
                        </w:tc>
                      </w:tr>
                      <w:tr w:rsidR="00621F06" w14:paraId="25341E96" w14:textId="77777777" w:rsidTr="009C342A">
                        <w:tc>
                          <w:tcPr>
                            <w:tcW w:w="10039" w:type="dxa"/>
                            <w:shd w:val="clear" w:color="auto" w:fill="auto"/>
                          </w:tcPr>
                          <w:p w14:paraId="0D66360C" w14:textId="77777777" w:rsidR="00621F06" w:rsidRDefault="00621F06" w:rsidP="009C342A">
                            <w:pPr>
                              <w:rPr>
                                <w:b w:val="0"/>
                              </w:rPr>
                            </w:pPr>
                          </w:p>
                        </w:tc>
                      </w:tr>
                      <w:tr w:rsidR="00621F06" w14:paraId="45311ACE" w14:textId="77777777" w:rsidTr="009C342A">
                        <w:tc>
                          <w:tcPr>
                            <w:tcW w:w="10039" w:type="dxa"/>
                            <w:shd w:val="clear" w:color="auto" w:fill="auto"/>
                          </w:tcPr>
                          <w:p w14:paraId="5B862B1F" w14:textId="77777777" w:rsidR="00621F06" w:rsidRDefault="00621F06" w:rsidP="009C342A">
                            <w:pPr>
                              <w:rPr>
                                <w:b w:val="0"/>
                              </w:rPr>
                            </w:pPr>
                          </w:p>
                        </w:tc>
                      </w:tr>
                      <w:tr w:rsidR="00621F06" w14:paraId="6FEA2E19" w14:textId="77777777" w:rsidTr="009C342A">
                        <w:tc>
                          <w:tcPr>
                            <w:tcW w:w="10039" w:type="dxa"/>
                            <w:shd w:val="clear" w:color="auto" w:fill="auto"/>
                          </w:tcPr>
                          <w:p w14:paraId="07DE22D0" w14:textId="77777777" w:rsidR="00621F06" w:rsidRDefault="00621F06" w:rsidP="009C342A">
                            <w:pPr>
                              <w:rPr>
                                <w:b w:val="0"/>
                              </w:rPr>
                            </w:pPr>
                          </w:p>
                        </w:tc>
                      </w:tr>
                      <w:tr w:rsidR="00621F06" w14:paraId="7D2553AF" w14:textId="77777777" w:rsidTr="009C342A">
                        <w:tc>
                          <w:tcPr>
                            <w:tcW w:w="10039" w:type="dxa"/>
                            <w:shd w:val="clear" w:color="auto" w:fill="auto"/>
                          </w:tcPr>
                          <w:p w14:paraId="05F75931" w14:textId="77777777" w:rsidR="00621F06" w:rsidRDefault="00621F06" w:rsidP="009C342A">
                            <w:pPr>
                              <w:rPr>
                                <w:b w:val="0"/>
                              </w:rPr>
                            </w:pPr>
                          </w:p>
                        </w:tc>
                      </w:tr>
                      <w:tr w:rsidR="00621F06" w14:paraId="7F95B2A9" w14:textId="77777777" w:rsidTr="009C342A">
                        <w:tc>
                          <w:tcPr>
                            <w:tcW w:w="10039" w:type="dxa"/>
                            <w:shd w:val="clear" w:color="auto" w:fill="auto"/>
                          </w:tcPr>
                          <w:p w14:paraId="0A051224" w14:textId="77777777" w:rsidR="00621F06" w:rsidRDefault="00621F06" w:rsidP="009C342A">
                            <w:pPr>
                              <w:rPr>
                                <w:b w:val="0"/>
                              </w:rPr>
                            </w:pPr>
                          </w:p>
                        </w:tc>
                      </w:tr>
                      <w:tr w:rsidR="00621F06" w14:paraId="233C93D7" w14:textId="77777777" w:rsidTr="009C342A">
                        <w:tc>
                          <w:tcPr>
                            <w:tcW w:w="10039" w:type="dxa"/>
                            <w:shd w:val="clear" w:color="auto" w:fill="auto"/>
                          </w:tcPr>
                          <w:p w14:paraId="2668F2EF" w14:textId="77777777" w:rsidR="00621F06" w:rsidRDefault="00621F06" w:rsidP="009C342A">
                            <w:pPr>
                              <w:rPr>
                                <w:b w:val="0"/>
                              </w:rPr>
                            </w:pPr>
                          </w:p>
                        </w:tc>
                      </w:tr>
                      <w:tr w:rsidR="00621F06" w14:paraId="365780B1" w14:textId="77777777" w:rsidTr="009C342A">
                        <w:tc>
                          <w:tcPr>
                            <w:tcW w:w="10039" w:type="dxa"/>
                            <w:shd w:val="clear" w:color="auto" w:fill="auto"/>
                          </w:tcPr>
                          <w:p w14:paraId="39F63B8E" w14:textId="77777777" w:rsidR="00621F06" w:rsidRDefault="00621F06" w:rsidP="009C342A">
                            <w:pPr>
                              <w:rPr>
                                <w:b w:val="0"/>
                              </w:rPr>
                            </w:pPr>
                          </w:p>
                        </w:tc>
                      </w:tr>
                      <w:tr w:rsidR="00621F06" w14:paraId="3FF56B26" w14:textId="77777777" w:rsidTr="009C342A">
                        <w:tc>
                          <w:tcPr>
                            <w:tcW w:w="10039" w:type="dxa"/>
                            <w:shd w:val="clear" w:color="auto" w:fill="auto"/>
                          </w:tcPr>
                          <w:p w14:paraId="12C58E6B" w14:textId="77777777" w:rsidR="00621F06" w:rsidRDefault="00621F06" w:rsidP="009C342A">
                            <w:pPr>
                              <w:rPr>
                                <w:b w:val="0"/>
                              </w:rPr>
                            </w:pPr>
                          </w:p>
                        </w:tc>
                      </w:tr>
                      <w:tr w:rsidR="00621F06" w14:paraId="0D541275" w14:textId="77777777" w:rsidTr="009C342A">
                        <w:tc>
                          <w:tcPr>
                            <w:tcW w:w="10039" w:type="dxa"/>
                            <w:shd w:val="clear" w:color="auto" w:fill="auto"/>
                          </w:tcPr>
                          <w:p w14:paraId="6DAFD38F" w14:textId="77777777" w:rsidR="00621F06" w:rsidRDefault="00621F06" w:rsidP="009C342A">
                            <w:pPr>
                              <w:rPr>
                                <w:b w:val="0"/>
                              </w:rPr>
                            </w:pPr>
                          </w:p>
                        </w:tc>
                      </w:tr>
                      <w:tr w:rsidR="00621F06" w14:paraId="0408401B" w14:textId="77777777" w:rsidTr="009C342A">
                        <w:tc>
                          <w:tcPr>
                            <w:tcW w:w="10039" w:type="dxa"/>
                            <w:shd w:val="clear" w:color="auto" w:fill="auto"/>
                          </w:tcPr>
                          <w:p w14:paraId="69ABEF4D" w14:textId="77777777" w:rsidR="00621F06" w:rsidRDefault="00621F06" w:rsidP="009C342A">
                            <w:pPr>
                              <w:rPr>
                                <w:b w:val="0"/>
                              </w:rPr>
                            </w:pPr>
                          </w:p>
                        </w:tc>
                      </w:tr>
                      <w:tr w:rsidR="00621F06" w14:paraId="5B8FA6CE" w14:textId="77777777" w:rsidTr="009C342A">
                        <w:tc>
                          <w:tcPr>
                            <w:tcW w:w="10039" w:type="dxa"/>
                            <w:shd w:val="clear" w:color="auto" w:fill="auto"/>
                          </w:tcPr>
                          <w:p w14:paraId="700A70A0" w14:textId="77777777" w:rsidR="00621F06" w:rsidRDefault="00621F06" w:rsidP="009C342A">
                            <w:pPr>
                              <w:rPr>
                                <w:b w:val="0"/>
                              </w:rPr>
                            </w:pPr>
                          </w:p>
                        </w:tc>
                      </w:tr>
                      <w:tr w:rsidR="00621F06" w14:paraId="154675B7" w14:textId="77777777" w:rsidTr="009C342A">
                        <w:tc>
                          <w:tcPr>
                            <w:tcW w:w="10039" w:type="dxa"/>
                            <w:shd w:val="clear" w:color="auto" w:fill="auto"/>
                          </w:tcPr>
                          <w:p w14:paraId="441FDBF7" w14:textId="77777777" w:rsidR="00621F06" w:rsidRDefault="00621F06" w:rsidP="009C342A">
                            <w:pPr>
                              <w:rPr>
                                <w:b w:val="0"/>
                              </w:rPr>
                            </w:pPr>
                          </w:p>
                        </w:tc>
                      </w:tr>
                      <w:tr w:rsidR="00621F06" w14:paraId="2C13A331" w14:textId="77777777" w:rsidTr="009C342A">
                        <w:tc>
                          <w:tcPr>
                            <w:tcW w:w="10039" w:type="dxa"/>
                            <w:shd w:val="clear" w:color="auto" w:fill="auto"/>
                          </w:tcPr>
                          <w:p w14:paraId="70C40C2A" w14:textId="77777777" w:rsidR="00621F06" w:rsidRDefault="00621F06" w:rsidP="009C342A">
                            <w:pPr>
                              <w:rPr>
                                <w:b w:val="0"/>
                              </w:rPr>
                            </w:pPr>
                          </w:p>
                        </w:tc>
                      </w:tr>
                      <w:tr w:rsidR="00621F06" w14:paraId="3C34A921" w14:textId="77777777" w:rsidTr="009C342A">
                        <w:tc>
                          <w:tcPr>
                            <w:tcW w:w="10039" w:type="dxa"/>
                            <w:shd w:val="clear" w:color="auto" w:fill="auto"/>
                          </w:tcPr>
                          <w:p w14:paraId="2547527F" w14:textId="77777777" w:rsidR="00621F06" w:rsidRDefault="00621F06" w:rsidP="009C342A">
                            <w:pPr>
                              <w:rPr>
                                <w:b w:val="0"/>
                              </w:rPr>
                            </w:pPr>
                          </w:p>
                        </w:tc>
                      </w:tr>
                    </w:tbl>
                    <w:p w14:paraId="0B4F25F2" w14:textId="77777777" w:rsidR="00621F06" w:rsidRPr="00BD335D" w:rsidRDefault="00621F06" w:rsidP="00CE6F46">
                      <w:pPr>
                        <w:spacing w:line="276" w:lineRule="auto"/>
                        <w:jc w:val="both"/>
                        <w:rPr>
                          <w:b w:val="0"/>
                          <w:sz w:val="20"/>
                          <w:szCs w:val="20"/>
                        </w:rPr>
                      </w:pPr>
                    </w:p>
                  </w:txbxContent>
                </v:textbox>
                <w10:wrap type="through"/>
              </v:shape>
            </w:pict>
          </mc:Fallback>
        </mc:AlternateContent>
      </w:r>
    </w:p>
    <w:tbl>
      <w:tblPr>
        <w:tblW w:w="8733"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33"/>
      </w:tblGrid>
      <w:tr w:rsidR="002E0843" w:rsidRPr="0046538A" w14:paraId="3FDACEA6" w14:textId="77777777" w:rsidTr="002E0843">
        <w:trPr>
          <w:trHeight w:val="417"/>
        </w:trPr>
        <w:tc>
          <w:tcPr>
            <w:tcW w:w="8733" w:type="dxa"/>
            <w:shd w:val="clear" w:color="auto" w:fill="auto"/>
            <w:vAlign w:val="center"/>
          </w:tcPr>
          <w:p w14:paraId="3E18289C" w14:textId="77777777" w:rsidR="00AC46A3" w:rsidRPr="0046538A" w:rsidRDefault="00AC46A3" w:rsidP="00922E84">
            <w:pPr>
              <w:jc w:val="center"/>
              <w:rPr>
                <w:rFonts w:ascii="Cambria" w:hAnsi="Cambria"/>
                <w:b w:val="0"/>
                <w:sz w:val="32"/>
                <w:szCs w:val="32"/>
              </w:rPr>
            </w:pPr>
            <w:r w:rsidRPr="0046538A">
              <w:rPr>
                <w:sz w:val="22"/>
                <w:szCs w:val="22"/>
              </w:rPr>
              <w:lastRenderedPageBreak/>
              <w:t>Bài 14</w:t>
            </w:r>
            <w:r w:rsidRPr="0046538A">
              <w:rPr>
                <w:b w:val="0"/>
                <w:sz w:val="22"/>
                <w:szCs w:val="22"/>
              </w:rPr>
              <w:t>: DÒNG ĐIỆN TRONG CHẤT ĐIỆN PHÂN.</w:t>
            </w:r>
          </w:p>
        </w:tc>
      </w:tr>
    </w:tbl>
    <w:p w14:paraId="48369850" w14:textId="77777777" w:rsidR="00AC46A3" w:rsidRPr="0046538A" w:rsidRDefault="00AC46A3" w:rsidP="00AC46A3">
      <w:pPr>
        <w:jc w:val="both"/>
        <w:rPr>
          <w:sz w:val="22"/>
          <w:szCs w:val="22"/>
        </w:rPr>
      </w:pPr>
      <w:r w:rsidRPr="0046538A">
        <w:rPr>
          <w:noProof/>
          <w:sz w:val="22"/>
          <w:szCs w:val="22"/>
        </w:rPr>
        <mc:AlternateContent>
          <mc:Choice Requires="wps">
            <w:drawing>
              <wp:anchor distT="0" distB="0" distL="114300" distR="114300" simplePos="0" relativeHeight="251788288" behindDoc="0" locked="0" layoutInCell="1" allowOverlap="1" wp14:anchorId="50472DDC" wp14:editId="063806B0">
                <wp:simplePos x="0" y="0"/>
                <wp:positionH relativeFrom="column">
                  <wp:posOffset>-72887</wp:posOffset>
                </wp:positionH>
                <wp:positionV relativeFrom="paragraph">
                  <wp:posOffset>24130</wp:posOffset>
                </wp:positionV>
                <wp:extent cx="6480000" cy="9612000"/>
                <wp:effectExtent l="0" t="0" r="10160" b="14605"/>
                <wp:wrapNone/>
                <wp:docPr id="701"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11EF92C2" w14:textId="77777777" w:rsidR="00621F06" w:rsidRDefault="00621F06" w:rsidP="00AC46A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EDDD1C1" w14:textId="77777777" w:rsidR="00621F06" w:rsidRDefault="00621F06" w:rsidP="00AC46A3">
                            <w:pPr>
                              <w:tabs>
                                <w:tab w:val="left" w:pos="219"/>
                              </w:tabs>
                              <w:spacing w:line="276" w:lineRule="auto"/>
                              <w:jc w:val="both"/>
                              <w:rPr>
                                <w:b w:val="0"/>
                                <w:sz w:val="21"/>
                                <w:szCs w:val="21"/>
                              </w:rPr>
                            </w:pPr>
                            <w:r w:rsidRPr="00F34622">
                              <w:rPr>
                                <w:b w:val="0"/>
                                <w:sz w:val="21"/>
                                <w:szCs w:val="21"/>
                              </w:rPr>
                              <w:t>P1.</w:t>
                            </w:r>
                            <w:r>
                              <w:rPr>
                                <w:b w:val="0"/>
                                <w:sz w:val="21"/>
                                <w:szCs w:val="21"/>
                              </w:rPr>
                              <w:t xml:space="preserve"> Hãy xây dựng một tình huống cho thấy sự cần thiết phải học bài dòng điện trong chất điện phân. (chú ý phần ứng dụng trong thực tế : mạ điện, đúc điện…)</w:t>
                            </w:r>
                          </w:p>
                          <w:p w14:paraId="0EC49236" w14:textId="77777777" w:rsidR="00621F06" w:rsidRDefault="00621F06" w:rsidP="00AC46A3">
                            <w:pPr>
                              <w:tabs>
                                <w:tab w:val="left" w:pos="219"/>
                              </w:tabs>
                              <w:spacing w:line="276" w:lineRule="auto"/>
                              <w:jc w:val="both"/>
                              <w:rPr>
                                <w:b w:val="0"/>
                                <w:sz w:val="21"/>
                                <w:szCs w:val="21"/>
                              </w:rPr>
                            </w:pPr>
                            <w:r>
                              <w:rPr>
                                <w:b w:val="0"/>
                                <w:sz w:val="21"/>
                                <w:szCs w:val="21"/>
                              </w:rPr>
                              <w:t xml:space="preserve">P2. </w:t>
                            </w:r>
                            <w:r w:rsidRPr="004B0D38">
                              <w:rPr>
                                <w:b w:val="0"/>
                                <w:sz w:val="22"/>
                                <w:szCs w:val="22"/>
                              </w:rPr>
                              <w:t>Theo em, chất lỏng có dẫn điẹ</w:t>
                            </w:r>
                            <w:r w:rsidRPr="004B0D38">
                              <w:rPr>
                                <w:rFonts w:ascii="Cambria Math" w:hAnsi="Cambria Math" w:cs="Cambria Math"/>
                                <w:b w:val="0"/>
                                <w:sz w:val="22"/>
                                <w:szCs w:val="22"/>
                              </w:rPr>
                              <w:t>̂</w:t>
                            </w:r>
                            <w:r w:rsidRPr="004B0D38">
                              <w:rPr>
                                <w:b w:val="0"/>
                                <w:sz w:val="22"/>
                                <w:szCs w:val="22"/>
                              </w:rPr>
                              <w:t>n kho</w:t>
                            </w:r>
                            <w:r w:rsidRPr="004B0D38">
                              <w:rPr>
                                <w:rFonts w:ascii="Cambria Math" w:hAnsi="Cambria Math" w:cs="Cambria Math"/>
                                <w:b w:val="0"/>
                                <w:sz w:val="22"/>
                                <w:szCs w:val="22"/>
                              </w:rPr>
                              <w:t>̂</w:t>
                            </w:r>
                            <w:r w:rsidRPr="004B0D38">
                              <w:rPr>
                                <w:b w:val="0"/>
                                <w:sz w:val="22"/>
                                <w:szCs w:val="22"/>
                              </w:rPr>
                              <w:t>ng? Tại sao em biết (em hãy lấy ví dụ minh họa)? Vạ</w:t>
                            </w:r>
                            <w:r w:rsidRPr="004B0D38">
                              <w:rPr>
                                <w:rFonts w:ascii="Cambria Math" w:hAnsi="Cambria Math" w:cs="Cambria Math"/>
                                <w:b w:val="0"/>
                                <w:sz w:val="22"/>
                                <w:szCs w:val="22"/>
                              </w:rPr>
                              <w:t>̂</w:t>
                            </w:r>
                            <w:r w:rsidRPr="004B0D38">
                              <w:rPr>
                                <w:b w:val="0"/>
                                <w:sz w:val="22"/>
                                <w:szCs w:val="22"/>
                              </w:rPr>
                              <w:t>y nu</w:t>
                            </w:r>
                            <w:r w:rsidRPr="004B0D38">
                              <w:rPr>
                                <w:rFonts w:ascii="Cambria Math" w:hAnsi="Cambria Math" w:cs="Cambria Math"/>
                                <w:b w:val="0"/>
                                <w:sz w:val="22"/>
                                <w:szCs w:val="22"/>
                              </w:rPr>
                              <w:t>̛</w:t>
                            </w:r>
                            <w:r w:rsidRPr="004B0D38">
                              <w:rPr>
                                <w:b w:val="0"/>
                                <w:sz w:val="22"/>
                                <w:szCs w:val="22"/>
                              </w:rPr>
                              <w:t>ớc cất có dẫn điẹ</w:t>
                            </w:r>
                            <w:r w:rsidRPr="004B0D38">
                              <w:rPr>
                                <w:rFonts w:ascii="Cambria Math" w:hAnsi="Cambria Math" w:cs="Cambria Math"/>
                                <w:b w:val="0"/>
                                <w:sz w:val="22"/>
                                <w:szCs w:val="22"/>
                              </w:rPr>
                              <w:t>̂</w:t>
                            </w:r>
                            <w:r w:rsidRPr="004B0D38">
                              <w:rPr>
                                <w:b w:val="0"/>
                                <w:sz w:val="22"/>
                                <w:szCs w:val="22"/>
                              </w:rPr>
                              <w:t>n kho</w:t>
                            </w:r>
                            <w:r w:rsidRPr="004B0D38">
                              <w:rPr>
                                <w:rFonts w:ascii="Cambria Math" w:hAnsi="Cambria Math" w:cs="Cambria Math"/>
                                <w:b w:val="0"/>
                                <w:sz w:val="22"/>
                                <w:szCs w:val="22"/>
                              </w:rPr>
                              <w:t>̂</w:t>
                            </w:r>
                            <w:r w:rsidRPr="004B0D38">
                              <w:rPr>
                                <w:b w:val="0"/>
                                <w:sz w:val="22"/>
                                <w:szCs w:val="22"/>
                              </w:rPr>
                              <w:t>ng</w:t>
                            </w:r>
                            <w:r w:rsidRPr="004B0D38">
                              <w:rPr>
                                <w:b w:val="0"/>
                                <w:sz w:val="22"/>
                                <w:szCs w:val="22"/>
                                <w:lang w:val="vi-VN"/>
                              </w:rPr>
                              <w:t xml:space="preserve"> </w:t>
                            </w:r>
                            <w:r w:rsidRPr="004B0D38">
                              <w:rPr>
                                <w:b w:val="0"/>
                                <w:sz w:val="22"/>
                                <w:szCs w:val="22"/>
                              </w:rPr>
                              <w:t>?</w:t>
                            </w:r>
                            <w:r w:rsidRPr="00381E53">
                              <w:rPr>
                                <w:sz w:val="22"/>
                                <w:szCs w:val="22"/>
                              </w:rPr>
                              <w:t xml:space="preserve"> </w:t>
                            </w:r>
                            <w:r>
                              <w:rPr>
                                <w:b w:val="0"/>
                                <w:sz w:val="21"/>
                                <w:szCs w:val="21"/>
                              </w:rPr>
                              <w:t xml:space="preserve">Thực hiện, hoặc tìm clip thí nghiệm về dòng điện đi qua nước cất; dung dịch axit, bazơ, muối. Nhận xét hiện tượng?  Nêu ngắn gọn thuyết điện li ?  Chất điện phân là gì ? </w:t>
                            </w:r>
                          </w:p>
                          <w:p w14:paraId="2629E4D4" w14:textId="77777777" w:rsidR="00621F06" w:rsidRDefault="00621F06" w:rsidP="00AC46A3">
                            <w:pPr>
                              <w:tabs>
                                <w:tab w:val="left" w:pos="219"/>
                              </w:tabs>
                              <w:spacing w:line="276" w:lineRule="auto"/>
                              <w:jc w:val="both"/>
                              <w:rPr>
                                <w:b w:val="0"/>
                                <w:sz w:val="21"/>
                                <w:szCs w:val="21"/>
                              </w:rPr>
                            </w:pPr>
                            <w:r>
                              <w:rPr>
                                <w:b w:val="0"/>
                                <w:sz w:val="21"/>
                                <w:szCs w:val="21"/>
                              </w:rPr>
                              <w:t>P3. Hạt tải điện trong chất điện phân là gì ? Vẽ hình mô tả bình điện phân, sự phân ly; Nhận xét trạng thái (hướng dịch chuyển) của các hạt tải điện trong chất điện phân khi không có điện trường và có điện trường ? Nêu bản chất dòng điện trong chất điện phân ?</w:t>
                            </w:r>
                          </w:p>
                          <w:p w14:paraId="303C703C" w14:textId="77777777" w:rsidR="00621F06" w:rsidRDefault="00621F06" w:rsidP="00AC46A3">
                            <w:pPr>
                              <w:tabs>
                                <w:tab w:val="left" w:pos="219"/>
                              </w:tabs>
                              <w:spacing w:line="276" w:lineRule="auto"/>
                              <w:jc w:val="both"/>
                              <w:rPr>
                                <w:b w:val="0"/>
                                <w:sz w:val="21"/>
                                <w:szCs w:val="21"/>
                              </w:rPr>
                            </w:pPr>
                            <w:r>
                              <w:rPr>
                                <w:b w:val="0"/>
                                <w:sz w:val="21"/>
                                <w:szCs w:val="21"/>
                              </w:rPr>
                              <w:t>P4. So sánh độ dẫn điện của chất điện phân và kim loại ? Giải thích ? Lấy thí nghiệm minh họa ?</w:t>
                            </w:r>
                          </w:p>
                          <w:p w14:paraId="19AA71C2" w14:textId="77777777" w:rsidR="00621F06" w:rsidRDefault="00621F06" w:rsidP="00AC46A3">
                            <w:pPr>
                              <w:tabs>
                                <w:tab w:val="left" w:pos="219"/>
                              </w:tabs>
                              <w:spacing w:line="276" w:lineRule="auto"/>
                              <w:jc w:val="both"/>
                              <w:rPr>
                                <w:b w:val="0"/>
                                <w:sz w:val="21"/>
                                <w:szCs w:val="21"/>
                              </w:rPr>
                            </w:pPr>
                            <w:r>
                              <w:rPr>
                                <w:b w:val="0"/>
                                <w:sz w:val="21"/>
                                <w:szCs w:val="21"/>
                              </w:rPr>
                              <w:t>P5. Thế nào là hiện tượng điện phân ? Tại sao nói “</w:t>
                            </w:r>
                            <w:r>
                              <w:rPr>
                                <w:b w:val="0"/>
                                <w:i/>
                                <w:sz w:val="21"/>
                                <w:szCs w:val="21"/>
                              </w:rPr>
                              <w:t>Dòng điện trong chất điện phân không chỉ tải điện lượng mà còn tải cả vật chất đi theo” ?</w:t>
                            </w:r>
                            <w:r w:rsidRPr="00543697">
                              <w:rPr>
                                <w:b w:val="0"/>
                                <w:sz w:val="21"/>
                                <w:szCs w:val="21"/>
                              </w:rPr>
                              <w:t xml:space="preserve"> Lấy</w:t>
                            </w:r>
                            <w:r>
                              <w:rPr>
                                <w:b w:val="0"/>
                                <w:sz w:val="21"/>
                                <w:szCs w:val="21"/>
                              </w:rPr>
                              <w:t xml:space="preserve"> ví dụ minh họa cụ thể ? (làm sẵn trên bảng nhóm hoặc trình chiếu PowerPoint) (</w:t>
                            </w:r>
                            <w:r>
                              <w:rPr>
                                <w:b w:val="0"/>
                                <w:i/>
                                <w:sz w:val="21"/>
                                <w:szCs w:val="21"/>
                              </w:rPr>
                              <w:t>Gợi ý</w:t>
                            </w:r>
                            <w:r>
                              <w:rPr>
                                <w:b w:val="0"/>
                                <w:sz w:val="21"/>
                                <w:szCs w:val="21"/>
                              </w:rPr>
                              <w:t>: Cho điện phân dung dịch CuSO</w:t>
                            </w:r>
                            <w:r>
                              <w:rPr>
                                <w:b w:val="0"/>
                                <w:sz w:val="21"/>
                                <w:szCs w:val="21"/>
                                <w:vertAlign w:val="subscript"/>
                              </w:rPr>
                              <w:t xml:space="preserve">4 </w:t>
                            </w:r>
                            <w:r>
                              <w:rPr>
                                <w:b w:val="0"/>
                                <w:sz w:val="21"/>
                                <w:szCs w:val="21"/>
                              </w:rPr>
                              <w:t>với cực dương làm bằng Cu. Vẽ hình bình điện phân</w:t>
                            </w:r>
                            <w:r>
                              <w:rPr>
                                <w:b w:val="0"/>
                                <w:sz w:val="21"/>
                                <w:szCs w:val="21"/>
                                <w:lang w:val="vi-VN"/>
                              </w:rPr>
                              <w:t xml:space="preserve"> </w:t>
                            </w:r>
                            <w:r>
                              <w:rPr>
                                <w:b w:val="0"/>
                                <w:sz w:val="21"/>
                                <w:szCs w:val="21"/>
                              </w:rPr>
                              <w:t>(có khóa K để đóng mở nguồn điện), giảng giải theo thứ tự: khóa K mở (thể hiện sự phân li của dung dịch điện phân; sự chuyển động của các ion); khóa K đóng (giảng giải đường đi của các ion, hiện tượng hóa học xảy ra khi các ion về đến điện cực)….). Nhận xét. Thế nào là hiện tượng dương cực tan ?</w:t>
                            </w:r>
                          </w:p>
                          <w:p w14:paraId="3ADAEFA7" w14:textId="77777777" w:rsidR="00621F06" w:rsidRDefault="00621F06" w:rsidP="00AC46A3">
                            <w:pPr>
                              <w:tabs>
                                <w:tab w:val="left" w:pos="219"/>
                              </w:tabs>
                              <w:spacing w:line="276" w:lineRule="auto"/>
                              <w:jc w:val="both"/>
                              <w:rPr>
                                <w:b w:val="0"/>
                                <w:sz w:val="21"/>
                                <w:szCs w:val="21"/>
                              </w:rPr>
                            </w:pPr>
                            <w:r>
                              <w:rPr>
                                <w:b w:val="0"/>
                                <w:sz w:val="21"/>
                                <w:szCs w:val="21"/>
                              </w:rPr>
                              <w:t>P6. Làm tương tự như câu P5 với dung dịch điện phân là H</w:t>
                            </w:r>
                            <w:r>
                              <w:rPr>
                                <w:b w:val="0"/>
                                <w:sz w:val="21"/>
                                <w:szCs w:val="21"/>
                                <w:vertAlign w:val="subscript"/>
                              </w:rPr>
                              <w:t>2</w:t>
                            </w:r>
                            <w:r>
                              <w:rPr>
                                <w:b w:val="0"/>
                                <w:sz w:val="21"/>
                                <w:szCs w:val="21"/>
                              </w:rPr>
                              <w:t>SO</w:t>
                            </w:r>
                            <w:r>
                              <w:rPr>
                                <w:b w:val="0"/>
                                <w:sz w:val="21"/>
                                <w:szCs w:val="21"/>
                                <w:vertAlign w:val="subscript"/>
                              </w:rPr>
                              <w:t xml:space="preserve">4 </w:t>
                            </w:r>
                            <w:r>
                              <w:rPr>
                                <w:b w:val="0"/>
                                <w:sz w:val="21"/>
                                <w:szCs w:val="21"/>
                              </w:rPr>
                              <w:t>với các điện cực làm bằng inôc ?</w:t>
                            </w:r>
                          </w:p>
                          <w:p w14:paraId="7C289AC7" w14:textId="77777777" w:rsidR="00621F06" w:rsidRDefault="00621F06" w:rsidP="00AC46A3">
                            <w:pPr>
                              <w:tabs>
                                <w:tab w:val="left" w:pos="219"/>
                              </w:tabs>
                              <w:spacing w:line="276" w:lineRule="auto"/>
                              <w:jc w:val="both"/>
                              <w:rPr>
                                <w:b w:val="0"/>
                                <w:sz w:val="21"/>
                                <w:szCs w:val="21"/>
                              </w:rPr>
                            </w:pPr>
                            <w:r>
                              <w:rPr>
                                <w:b w:val="0"/>
                                <w:sz w:val="21"/>
                                <w:szCs w:val="21"/>
                              </w:rPr>
                              <w:t>P7. Nêu nội dung các định luật Fa-ra-đây ? Viết biểu thức, diễn giảng các đại lượng có trong biểu thức ?</w:t>
                            </w:r>
                          </w:p>
                          <w:p w14:paraId="3CC6BE94" w14:textId="77777777" w:rsidR="00621F06" w:rsidRPr="00F34622" w:rsidRDefault="00621F06" w:rsidP="00AC46A3">
                            <w:pPr>
                              <w:tabs>
                                <w:tab w:val="left" w:pos="219"/>
                              </w:tabs>
                              <w:spacing w:line="276" w:lineRule="auto"/>
                              <w:jc w:val="both"/>
                              <w:rPr>
                                <w:b w:val="0"/>
                                <w:sz w:val="21"/>
                                <w:szCs w:val="21"/>
                              </w:rPr>
                            </w:pPr>
                            <w:r>
                              <w:rPr>
                                <w:b w:val="0"/>
                                <w:sz w:val="21"/>
                                <w:szCs w:val="21"/>
                              </w:rPr>
                              <w:t>P8. Nêu và minh họa các ứng dụng của hiện tượng điện phân ? (trình chiếu video)</w:t>
                            </w:r>
                          </w:p>
                          <w:p w14:paraId="2F89F807" w14:textId="77777777" w:rsidR="00621F06" w:rsidRPr="0037628F" w:rsidRDefault="00621F06" w:rsidP="00AC46A3">
                            <w:pPr>
                              <w:rPr>
                                <w:sz w:val="12"/>
                                <w:szCs w:val="12"/>
                              </w:rPr>
                            </w:pPr>
                          </w:p>
                          <w:p w14:paraId="5AFCEA3A" w14:textId="77777777" w:rsidR="00621F06" w:rsidRPr="005B3818" w:rsidRDefault="00621F06" w:rsidP="00AC46A3">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4</w:t>
                            </w:r>
                            <w:r w:rsidRPr="008C5AD5">
                              <w:rPr>
                                <w:b w:val="0"/>
                                <w:sz w:val="22"/>
                                <w:szCs w:val="22"/>
                              </w:rPr>
                              <w:t xml:space="preserve">: </w:t>
                            </w:r>
                            <w:r>
                              <w:rPr>
                                <w:b w:val="0"/>
                                <w:sz w:val="22"/>
                                <w:szCs w:val="22"/>
                              </w:rPr>
                              <w:t>DÒNG ĐIỆN TRONG CHẤT ĐIỆN PHÂN.</w:t>
                            </w:r>
                          </w:p>
                          <w:tbl>
                            <w:tblPr>
                              <w:tblW w:w="10089" w:type="dxa"/>
                              <w:tblInd w:w="-54"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89"/>
                            </w:tblGrid>
                            <w:tr w:rsidR="00621F06" w:rsidRPr="00FF1495" w14:paraId="66B89521" w14:textId="77777777" w:rsidTr="002E0843">
                              <w:tc>
                                <w:tcPr>
                                  <w:tcW w:w="10089" w:type="dxa"/>
                                  <w:shd w:val="clear" w:color="auto" w:fill="auto"/>
                                </w:tcPr>
                                <w:p w14:paraId="33B28A10" w14:textId="77777777" w:rsidR="00621F06" w:rsidRPr="003C40CB" w:rsidRDefault="00621F06" w:rsidP="00922E84">
                                  <w:pPr>
                                    <w:tabs>
                                      <w:tab w:val="num" w:pos="540"/>
                                    </w:tabs>
                                    <w:spacing w:line="276" w:lineRule="auto"/>
                                    <w:rPr>
                                      <w:color w:val="0070C0"/>
                                      <w:sz w:val="22"/>
                                      <w:szCs w:val="22"/>
                                    </w:rPr>
                                  </w:pPr>
                                  <w:r w:rsidRPr="003C40CB">
                                    <w:rPr>
                                      <w:sz w:val="22"/>
                                      <w:szCs w:val="22"/>
                                    </w:rPr>
                                    <w:t xml:space="preserve">.I. </w:t>
                                  </w:r>
                                  <w:r w:rsidRPr="003C40CB">
                                    <w:rPr>
                                      <w:color w:val="0070C0"/>
                                      <w:sz w:val="22"/>
                                      <w:szCs w:val="22"/>
                                    </w:rPr>
                                    <w:t>Thuyết điện li.</w:t>
                                  </w:r>
                                </w:p>
                                <w:p w14:paraId="63675D3B" w14:textId="77777777" w:rsidR="00621F06" w:rsidRDefault="00621F06" w:rsidP="00922E84">
                                  <w:pPr>
                                    <w:spacing w:line="276" w:lineRule="auto"/>
                                    <w:jc w:val="both"/>
                                    <w:rPr>
                                      <w:b w:val="0"/>
                                      <w:sz w:val="22"/>
                                      <w:szCs w:val="22"/>
                                    </w:rPr>
                                  </w:pPr>
                                  <w:r w:rsidRPr="003C40CB">
                                    <w:rPr>
                                      <w:b w:val="0"/>
                                      <w:sz w:val="22"/>
                                      <w:szCs w:val="22"/>
                                    </w:rPr>
                                    <w:t>- Trong dung dịch, các hợp chất hóa học như axit, bazơ và muối bị phân li thành các ion dương và ion âm.</w:t>
                                  </w:r>
                                  <w:r>
                                    <w:rPr>
                                      <w:b w:val="0"/>
                                      <w:sz w:val="22"/>
                                      <w:szCs w:val="22"/>
                                    </w:rPr>
                                    <w:t xml:space="preserve"> </w:t>
                                  </w:r>
                                  <w:r w:rsidRPr="003C40CB">
                                    <w:rPr>
                                      <w:b w:val="0"/>
                                      <w:sz w:val="22"/>
                                      <w:szCs w:val="22"/>
                                    </w:rPr>
                                    <w:t xml:space="preserve">Trong các muối hoặc bazơ nóng chảy, các phân tử cũng bị phân li thành các ion. </w:t>
                                  </w:r>
                                </w:p>
                                <w:p w14:paraId="0F707CF9" w14:textId="77777777" w:rsidR="00621F06" w:rsidRPr="003C40CB" w:rsidRDefault="00621F06" w:rsidP="00922E84">
                                  <w:pPr>
                                    <w:spacing w:line="276" w:lineRule="auto"/>
                                    <w:jc w:val="both"/>
                                    <w:rPr>
                                      <w:b w:val="0"/>
                                      <w:sz w:val="22"/>
                                      <w:szCs w:val="22"/>
                                    </w:rPr>
                                  </w:pPr>
                                  <w:r>
                                    <w:rPr>
                                      <w:b w:val="0"/>
                                      <w:sz w:val="22"/>
                                      <w:szCs w:val="22"/>
                                    </w:rPr>
                                    <w:t xml:space="preserve">- </w:t>
                                  </w:r>
                                  <w:r w:rsidRPr="003C40CB">
                                    <w:rPr>
                                      <w:b w:val="0"/>
                                      <w:sz w:val="22"/>
                                      <w:szCs w:val="22"/>
                                    </w:rPr>
                                    <w:t>Các ion có thể chuyển động tự do trong dung dịch và trở thành hạt tải điện.</w:t>
                                  </w:r>
                                </w:p>
                                <w:p w14:paraId="69771C72" w14:textId="77777777" w:rsidR="00621F06" w:rsidRDefault="00621F06" w:rsidP="00922E84">
                                  <w:pPr>
                                    <w:spacing w:line="276" w:lineRule="auto"/>
                                    <w:jc w:val="both"/>
                                    <w:rPr>
                                      <w:b w:val="0"/>
                                      <w:sz w:val="22"/>
                                      <w:szCs w:val="22"/>
                                    </w:rPr>
                                  </w:pPr>
                                  <w:r w:rsidRPr="003C40CB">
                                    <w:rPr>
                                      <w:b w:val="0"/>
                                      <w:sz w:val="22"/>
                                      <w:szCs w:val="22"/>
                                    </w:rPr>
                                    <w:t>- Mỗi ion mang một số nguyên điện tích nguyên tố. Số điện tích nguyên tố của ion là hóa trị của nguyên tố ấy.</w:t>
                                  </w:r>
                                </w:p>
                                <w:p w14:paraId="198B1FE7" w14:textId="77777777" w:rsidR="00621F06" w:rsidRPr="009A4EA5" w:rsidRDefault="00621F06" w:rsidP="00922E84">
                                  <w:pPr>
                                    <w:spacing w:line="276" w:lineRule="auto"/>
                                    <w:jc w:val="both"/>
                                    <w:rPr>
                                      <w:b w:val="0"/>
                                      <w:sz w:val="22"/>
                                      <w:szCs w:val="22"/>
                                    </w:rPr>
                                  </w:pPr>
                                  <w:r>
                                    <w:rPr>
                                      <w:b w:val="0"/>
                                      <w:sz w:val="22"/>
                                      <w:szCs w:val="22"/>
                                    </w:rPr>
                                    <w:t xml:space="preserve">* </w:t>
                                  </w:r>
                                  <w:r w:rsidRPr="009A4EA5">
                                    <w:rPr>
                                      <w:i/>
                                      <w:sz w:val="22"/>
                                      <w:szCs w:val="22"/>
                                    </w:rPr>
                                    <w:t>Chất điện phân</w:t>
                                  </w:r>
                                  <w:r>
                                    <w:rPr>
                                      <w:b w:val="0"/>
                                      <w:i/>
                                      <w:sz w:val="22"/>
                                      <w:szCs w:val="22"/>
                                    </w:rPr>
                                    <w:t xml:space="preserve"> </w:t>
                                  </w:r>
                                  <w:r>
                                    <w:rPr>
                                      <w:b w:val="0"/>
                                      <w:sz w:val="22"/>
                                      <w:szCs w:val="22"/>
                                    </w:rPr>
                                    <w:t xml:space="preserve">là các chất hóa học như axit, bazơ, muối khi pha với dung môi hoặc nóng chayy bị phân li thành các ion dương, ion âm. </w:t>
                                  </w:r>
                                </w:p>
                                <w:p w14:paraId="09539645" w14:textId="77777777" w:rsidR="00621F06" w:rsidRPr="002D5CC8" w:rsidRDefault="00621F06" w:rsidP="00922E84">
                                  <w:pPr>
                                    <w:spacing w:line="276" w:lineRule="auto"/>
                                    <w:rPr>
                                      <w:sz w:val="22"/>
                                      <w:szCs w:val="22"/>
                                    </w:rPr>
                                  </w:pPr>
                                  <w:r w:rsidRPr="002D5CC8">
                                    <w:rPr>
                                      <w:sz w:val="22"/>
                                      <w:szCs w:val="22"/>
                                    </w:rPr>
                                    <w:t>II.</w:t>
                                  </w:r>
                                  <w:r>
                                    <w:rPr>
                                      <w:sz w:val="22"/>
                                      <w:szCs w:val="22"/>
                                    </w:rPr>
                                    <w:t xml:space="preserve"> Bản chất dòng điện trong chất điện phân.</w:t>
                                  </w:r>
                                </w:p>
                              </w:tc>
                            </w:tr>
                            <w:tr w:rsidR="00621F06" w:rsidRPr="00FF1495" w14:paraId="2E70DEA5" w14:textId="77777777" w:rsidTr="002E0843">
                              <w:tc>
                                <w:tcPr>
                                  <w:tcW w:w="10089" w:type="dxa"/>
                                  <w:shd w:val="clear" w:color="auto" w:fill="auto"/>
                                </w:tcPr>
                                <w:p w14:paraId="523DF871" w14:textId="77777777" w:rsidR="00621F06" w:rsidRPr="002D5CC8" w:rsidRDefault="00621F06" w:rsidP="00922E84">
                                  <w:pPr>
                                    <w:rPr>
                                      <w:sz w:val="22"/>
                                      <w:szCs w:val="22"/>
                                    </w:rPr>
                                  </w:pPr>
                                  <w:r w:rsidRPr="00E83662">
                                    <w:rPr>
                                      <w:b w:val="0"/>
                                    </w:rPr>
                                    <w:t>.</w:t>
                                  </w:r>
                                  <w:r>
                                    <w:rPr>
                                      <w:b w:val="0"/>
                                    </w:rPr>
                                    <w:t xml:space="preserve"> </w:t>
                                  </w:r>
                                  <w:r>
                                    <w:rPr>
                                      <w:b w:val="0"/>
                                      <w:sz w:val="22"/>
                                      <w:szCs w:val="22"/>
                                    </w:rPr>
                                    <w:t xml:space="preserve">* Hạt tải điện trong chất điện phân là </w:t>
                                  </w:r>
                                </w:p>
                              </w:tc>
                            </w:tr>
                            <w:tr w:rsidR="00621F06" w:rsidRPr="00FF1495" w14:paraId="74590B2B" w14:textId="77777777" w:rsidTr="002E0843">
                              <w:tc>
                                <w:tcPr>
                                  <w:tcW w:w="10089" w:type="dxa"/>
                                  <w:shd w:val="clear" w:color="auto" w:fill="auto"/>
                                </w:tcPr>
                                <w:p w14:paraId="3B1A2061" w14:textId="77777777" w:rsidR="00621F06" w:rsidRPr="002D5CC8" w:rsidRDefault="00621F06" w:rsidP="00922E84">
                                  <w:pPr>
                                    <w:rPr>
                                      <w:b w:val="0"/>
                                      <w:sz w:val="22"/>
                                      <w:szCs w:val="22"/>
                                      <w:u w:val="single"/>
                                    </w:rPr>
                                  </w:pPr>
                                  <w:r>
                                    <w:rPr>
                                      <w:b w:val="0"/>
                                    </w:rPr>
                                    <w:t xml:space="preserve">. </w:t>
                                  </w:r>
                                  <w:r>
                                    <w:rPr>
                                      <w:b w:val="0"/>
                                      <w:sz w:val="22"/>
                                      <w:szCs w:val="22"/>
                                    </w:rPr>
                                    <w:t xml:space="preserve">+ Khi không có điện trường </w:t>
                                  </w:r>
                                </w:p>
                              </w:tc>
                            </w:tr>
                            <w:tr w:rsidR="00621F06" w:rsidRPr="00FF1495" w14:paraId="1C9E67EC" w14:textId="77777777" w:rsidTr="002E0843">
                              <w:tc>
                                <w:tcPr>
                                  <w:tcW w:w="10089" w:type="dxa"/>
                                  <w:shd w:val="clear" w:color="auto" w:fill="auto"/>
                                </w:tcPr>
                                <w:p w14:paraId="170E59F9" w14:textId="77777777" w:rsidR="00621F06" w:rsidRPr="005B3818" w:rsidRDefault="00621F06" w:rsidP="00922E84">
                                  <w:pPr>
                                    <w:rPr>
                                      <w:b w:val="0"/>
                                    </w:rPr>
                                  </w:pPr>
                                  <w:r>
                                    <w:rPr>
                                      <w:b w:val="0"/>
                                    </w:rPr>
                                    <w:t xml:space="preserve">. </w:t>
                                  </w:r>
                                  <w:r w:rsidRPr="002D5CC8">
                                    <w:rPr>
                                      <w:b w:val="0"/>
                                      <w:sz w:val="22"/>
                                      <w:szCs w:val="22"/>
                                    </w:rPr>
                                    <w:t xml:space="preserve">+ </w:t>
                                  </w:r>
                                  <w:r>
                                    <w:rPr>
                                      <w:b w:val="0"/>
                                      <w:sz w:val="22"/>
                                      <w:szCs w:val="22"/>
                                    </w:rPr>
                                    <w:t xml:space="preserve">Khi có điện trường, </w:t>
                                  </w:r>
                                </w:p>
                              </w:tc>
                            </w:tr>
                            <w:tr w:rsidR="00621F06" w:rsidRPr="00FF1495" w14:paraId="62248DA8" w14:textId="77777777" w:rsidTr="002E0843">
                              <w:tc>
                                <w:tcPr>
                                  <w:tcW w:w="10089" w:type="dxa"/>
                                  <w:shd w:val="clear" w:color="auto" w:fill="auto"/>
                                </w:tcPr>
                                <w:p w14:paraId="040580A3" w14:textId="77777777" w:rsidR="00621F06" w:rsidRPr="00253852" w:rsidRDefault="00621F06" w:rsidP="00922E84">
                                  <w:pPr>
                                    <w:rPr>
                                      <w:b w:val="0"/>
                                      <w:sz w:val="22"/>
                                      <w:szCs w:val="22"/>
                                      <w:lang w:val="es-ES"/>
                                    </w:rPr>
                                  </w:pPr>
                                  <w:r>
                                    <w:rPr>
                                      <w:b w:val="0"/>
                                    </w:rPr>
                                    <w:t>.</w:t>
                                  </w:r>
                                </w:p>
                              </w:tc>
                            </w:tr>
                            <w:tr w:rsidR="00621F06" w:rsidRPr="00FF1495" w14:paraId="5E6B549E" w14:textId="77777777" w:rsidTr="002E0843">
                              <w:tc>
                                <w:tcPr>
                                  <w:tcW w:w="10089" w:type="dxa"/>
                                  <w:shd w:val="clear" w:color="auto" w:fill="auto"/>
                                </w:tcPr>
                                <w:p w14:paraId="2F5B58D3" w14:textId="77777777" w:rsidR="00621F06" w:rsidRPr="00EC161E" w:rsidRDefault="00621F06" w:rsidP="00922E84">
                                  <w:pPr>
                                    <w:rPr>
                                      <w:i/>
                                      <w:sz w:val="22"/>
                                      <w:szCs w:val="22"/>
                                    </w:rPr>
                                  </w:pPr>
                                  <w:r>
                                    <w:rPr>
                                      <w:b w:val="0"/>
                                    </w:rPr>
                                    <w:t xml:space="preserve">. </w:t>
                                  </w:r>
                                  <w:r>
                                    <w:rPr>
                                      <w:b w:val="0"/>
                                      <w:sz w:val="22"/>
                                      <w:szCs w:val="22"/>
                                    </w:rPr>
                                    <w:t xml:space="preserve">* Vậy, </w:t>
                                  </w:r>
                                  <w:r>
                                    <w:rPr>
                                      <w:i/>
                                      <w:sz w:val="22"/>
                                      <w:szCs w:val="22"/>
                                    </w:rPr>
                                    <w:t xml:space="preserve">Bản chất dòng điện trong chất điện phân </w:t>
                                  </w:r>
                                </w:p>
                              </w:tc>
                            </w:tr>
                            <w:tr w:rsidR="00621F06" w:rsidRPr="00FF1495" w14:paraId="6FED0679" w14:textId="77777777" w:rsidTr="002E0843">
                              <w:tc>
                                <w:tcPr>
                                  <w:tcW w:w="10089" w:type="dxa"/>
                                  <w:shd w:val="clear" w:color="auto" w:fill="auto"/>
                                </w:tcPr>
                                <w:p w14:paraId="569A138E" w14:textId="77777777" w:rsidR="00621F06" w:rsidRPr="00F90743" w:rsidRDefault="00621F06" w:rsidP="00922E84">
                                  <w:pPr>
                                    <w:rPr>
                                      <w:b w:val="0"/>
                                    </w:rPr>
                                  </w:pPr>
                                  <w:r>
                                    <w:rPr>
                                      <w:b w:val="0"/>
                                    </w:rPr>
                                    <w:t xml:space="preserve">. </w:t>
                                  </w:r>
                                </w:p>
                              </w:tc>
                            </w:tr>
                            <w:tr w:rsidR="00621F06" w:rsidRPr="00FF1495" w14:paraId="6D54E24C" w14:textId="77777777" w:rsidTr="002E0843">
                              <w:tc>
                                <w:tcPr>
                                  <w:tcW w:w="10089" w:type="dxa"/>
                                  <w:shd w:val="clear" w:color="auto" w:fill="auto"/>
                                </w:tcPr>
                                <w:p w14:paraId="731E52A1" w14:textId="77777777" w:rsidR="00621F06" w:rsidRPr="00F90743" w:rsidRDefault="00621F06" w:rsidP="00922E84">
                                  <w:pPr>
                                    <w:rPr>
                                      <w:b w:val="0"/>
                                    </w:rPr>
                                  </w:pPr>
                                  <w:r>
                                    <w:rPr>
                                      <w:b w:val="0"/>
                                    </w:rPr>
                                    <w:t xml:space="preserve">. </w:t>
                                  </w:r>
                                </w:p>
                              </w:tc>
                            </w:tr>
                            <w:tr w:rsidR="00621F06" w:rsidRPr="00FF1495" w14:paraId="2F090B0A" w14:textId="77777777" w:rsidTr="002E0843">
                              <w:tc>
                                <w:tcPr>
                                  <w:tcW w:w="10089" w:type="dxa"/>
                                  <w:shd w:val="clear" w:color="auto" w:fill="auto"/>
                                </w:tcPr>
                                <w:p w14:paraId="6C7A6888" w14:textId="77777777" w:rsidR="00621F06" w:rsidRPr="00B15913" w:rsidRDefault="00621F06" w:rsidP="00922E84">
                                  <w:pPr>
                                    <w:tabs>
                                      <w:tab w:val="right" w:leader="dot" w:pos="9360"/>
                                    </w:tabs>
                                    <w:spacing w:line="276" w:lineRule="auto"/>
                                    <w:rPr>
                                      <w:b w:val="0"/>
                                      <w:sz w:val="22"/>
                                      <w:szCs w:val="22"/>
                                      <w:lang w:val="fr-FR"/>
                                    </w:rPr>
                                  </w:pPr>
                                  <w:r>
                                    <w:rPr>
                                      <w:b w:val="0"/>
                                    </w:rPr>
                                    <w:t xml:space="preserve">. </w:t>
                                  </w:r>
                                  <w:r>
                                    <w:rPr>
                                      <w:b w:val="0"/>
                                      <w:sz w:val="22"/>
                                      <w:szCs w:val="22"/>
                                    </w:rPr>
                                    <w:t xml:space="preserve">* </w:t>
                                  </w:r>
                                  <w:r w:rsidRPr="008E1BDD">
                                    <w:rPr>
                                      <w:i/>
                                      <w:color w:val="FF0000"/>
                                      <w:sz w:val="22"/>
                                      <w:szCs w:val="22"/>
                                      <w:lang w:val="fr-FR"/>
                                    </w:rPr>
                                    <w:t>Chú ý</w:t>
                                  </w:r>
                                  <w:r w:rsidRPr="008E1BDD">
                                    <w:rPr>
                                      <w:b w:val="0"/>
                                      <w:i/>
                                      <w:sz w:val="22"/>
                                      <w:szCs w:val="22"/>
                                      <w:lang w:val="fr-FR"/>
                                    </w:rPr>
                                    <w:t>:</w:t>
                                  </w:r>
                                  <w:r>
                                    <w:rPr>
                                      <w:b w:val="0"/>
                                      <w:i/>
                                      <w:sz w:val="22"/>
                                      <w:szCs w:val="22"/>
                                      <w:lang w:val="fr-FR"/>
                                    </w:rPr>
                                    <w:t xml:space="preserve">   +  </w:t>
                                  </w:r>
                                  <w:r w:rsidRPr="008E1BDD">
                                    <w:rPr>
                                      <w:b w:val="0"/>
                                      <w:i/>
                                      <w:sz w:val="22"/>
                                      <w:szCs w:val="22"/>
                                      <w:lang w:val="fr-FR"/>
                                    </w:rPr>
                                    <w:t xml:space="preserve"> </w:t>
                                  </w:r>
                                  <w:r w:rsidRPr="008E1BDD">
                                    <w:rPr>
                                      <w:b w:val="0"/>
                                      <w:sz w:val="22"/>
                                      <w:szCs w:val="22"/>
                                      <w:lang w:val="fr-FR"/>
                                    </w:rPr>
                                    <w:t xml:space="preserve">ion </w:t>
                                  </w:r>
                                  <w:r w:rsidRPr="008E1BDD">
                                    <w:rPr>
                                      <w:b w:val="0"/>
                                      <w:sz w:val="22"/>
                                      <w:szCs w:val="22"/>
                                      <w:u w:val="single"/>
                                      <w:lang w:val="fr-FR"/>
                                    </w:rPr>
                                    <w:t>dương</w:t>
                                  </w:r>
                                  <w:r w:rsidRPr="008E1BDD">
                                    <w:rPr>
                                      <w:b w:val="0"/>
                                      <w:sz w:val="22"/>
                                      <w:szCs w:val="22"/>
                                      <w:lang w:val="fr-FR"/>
                                    </w:rPr>
                                    <w:t xml:space="preserve"> gọi là</w:t>
                                  </w:r>
                                  <w:r>
                                    <w:rPr>
                                      <w:b w:val="0"/>
                                      <w:sz w:val="22"/>
                                      <w:szCs w:val="22"/>
                                      <w:lang w:val="fr-FR"/>
                                    </w:rPr>
                                    <w:t xml:space="preserve">                                                 </w:t>
                                  </w:r>
                                  <w:r w:rsidRPr="008E1BDD">
                                    <w:rPr>
                                      <w:b w:val="0"/>
                                      <w:sz w:val="22"/>
                                      <w:szCs w:val="22"/>
                                      <w:lang w:val="fr-FR"/>
                                    </w:rPr>
                                    <w:t xml:space="preserve">, ion </w:t>
                                  </w:r>
                                  <w:r w:rsidRPr="008E1BDD">
                                    <w:rPr>
                                      <w:b w:val="0"/>
                                      <w:sz w:val="22"/>
                                      <w:szCs w:val="22"/>
                                      <w:u w:val="double"/>
                                      <w:lang w:val="fr-FR"/>
                                    </w:rPr>
                                    <w:t>âm</w:t>
                                  </w:r>
                                  <w:r w:rsidRPr="008E1BDD">
                                    <w:rPr>
                                      <w:b w:val="0"/>
                                      <w:sz w:val="22"/>
                                      <w:szCs w:val="22"/>
                                      <w:lang w:val="fr-FR"/>
                                    </w:rPr>
                                    <w:t xml:space="preserve"> gọi là</w:t>
                                  </w:r>
                                  <w:r>
                                    <w:rPr>
                                      <w:b w:val="0"/>
                                      <w:sz w:val="22"/>
                                      <w:szCs w:val="22"/>
                                      <w:lang w:val="fr-FR"/>
                                    </w:rPr>
                                    <w:t xml:space="preserve">             .</w:t>
                                  </w:r>
                                </w:p>
                              </w:tc>
                            </w:tr>
                            <w:tr w:rsidR="00621F06" w:rsidRPr="00FF1495" w14:paraId="5EEC80D6" w14:textId="77777777" w:rsidTr="002E0843">
                              <w:tc>
                                <w:tcPr>
                                  <w:tcW w:w="10089" w:type="dxa"/>
                                  <w:shd w:val="clear" w:color="auto" w:fill="auto"/>
                                </w:tcPr>
                                <w:p w14:paraId="08F94C30" w14:textId="77777777" w:rsidR="00621F06" w:rsidRPr="00B15913" w:rsidRDefault="00621F06" w:rsidP="00922E84">
                                  <w:pPr>
                                    <w:rPr>
                                      <w:b w:val="0"/>
                                      <w:sz w:val="22"/>
                                      <w:szCs w:val="22"/>
                                    </w:rPr>
                                  </w:pPr>
                                  <w:r>
                                    <w:rPr>
                                      <w:b w:val="0"/>
                                    </w:rPr>
                                    <w:t xml:space="preserve">. </w:t>
                                  </w:r>
                                  <w:r>
                                    <w:rPr>
                                      <w:b w:val="0"/>
                                      <w:sz w:val="22"/>
                                      <w:szCs w:val="22"/>
                                    </w:rPr>
                                    <w:t xml:space="preserve">      + </w:t>
                                  </w:r>
                                  <w:r w:rsidRPr="008E1BDD">
                                    <w:rPr>
                                      <w:b w:val="0"/>
                                      <w:sz w:val="22"/>
                                      <w:szCs w:val="22"/>
                                      <w:lang w:val="fr-FR"/>
                                    </w:rPr>
                                    <w:t>Nơi mà ion dương đi về gọi là</w:t>
                                  </w:r>
                                  <w:r>
                                    <w:rPr>
                                      <w:b w:val="0"/>
                                      <w:sz w:val="22"/>
                                      <w:szCs w:val="22"/>
                                      <w:lang w:val="fr-FR"/>
                                    </w:rPr>
                                    <w:t xml:space="preserve">                                     </w:t>
                                  </w:r>
                                  <w:r w:rsidRPr="008E1BDD">
                                    <w:rPr>
                                      <w:b w:val="0"/>
                                      <w:sz w:val="22"/>
                                      <w:szCs w:val="22"/>
                                      <w:lang w:val="fr-FR"/>
                                    </w:rPr>
                                    <w:t>, nơi mà ion âm đi về gọi là</w:t>
                                  </w:r>
                                  <w:r>
                                    <w:rPr>
                                      <w:b w:val="0"/>
                                      <w:sz w:val="22"/>
                                      <w:szCs w:val="22"/>
                                      <w:lang w:val="fr-FR"/>
                                    </w:rPr>
                                    <w:t xml:space="preserve">                      </w:t>
                                  </w:r>
                                  <w:r>
                                    <w:rPr>
                                      <w:b w:val="0"/>
                                      <w:i/>
                                      <w:sz w:val="22"/>
                                      <w:szCs w:val="22"/>
                                      <w:lang w:val="fr-FR"/>
                                    </w:rPr>
                                    <w:t>.</w:t>
                                  </w:r>
                                </w:p>
                              </w:tc>
                            </w:tr>
                            <w:tr w:rsidR="00621F06" w:rsidRPr="00FF1495" w14:paraId="4B021CB6" w14:textId="77777777" w:rsidTr="002E0843">
                              <w:tc>
                                <w:tcPr>
                                  <w:tcW w:w="10089" w:type="dxa"/>
                                  <w:shd w:val="clear" w:color="auto" w:fill="auto"/>
                                </w:tcPr>
                                <w:p w14:paraId="321782CF" w14:textId="77777777" w:rsidR="00621F06" w:rsidRPr="00F90743" w:rsidRDefault="00621F06" w:rsidP="00922E84">
                                  <w:pPr>
                                    <w:rPr>
                                      <w:b w:val="0"/>
                                    </w:rPr>
                                  </w:pPr>
                                  <w:r>
                                    <w:rPr>
                                      <w:b w:val="0"/>
                                    </w:rPr>
                                    <w:t xml:space="preserve">. </w:t>
                                  </w:r>
                                  <w:r w:rsidRPr="00B15913">
                                    <w:rPr>
                                      <w:b w:val="0"/>
                                      <w:sz w:val="22"/>
                                      <w:szCs w:val="22"/>
                                    </w:rPr>
                                    <w:t xml:space="preserve">    </w:t>
                                  </w:r>
                                  <w:r>
                                    <w:rPr>
                                      <w:b w:val="0"/>
                                      <w:sz w:val="22"/>
                                      <w:szCs w:val="22"/>
                                    </w:rPr>
                                    <w:t xml:space="preserve">  </w:t>
                                  </w:r>
                                  <w:r w:rsidRPr="00B15913">
                                    <w:rPr>
                                      <w:b w:val="0"/>
                                      <w:sz w:val="22"/>
                                      <w:szCs w:val="22"/>
                                    </w:rPr>
                                    <w:t>+</w:t>
                                  </w:r>
                                  <w:r>
                                    <w:rPr>
                                      <w:b w:val="0"/>
                                      <w:sz w:val="22"/>
                                      <w:szCs w:val="22"/>
                                    </w:rPr>
                                    <w:t xml:space="preserve"> Chất điện phân dẫn điện                     kim loại. Vì </w:t>
                                  </w:r>
                                </w:p>
                              </w:tc>
                            </w:tr>
                            <w:tr w:rsidR="00621F06" w:rsidRPr="00FF1495" w14:paraId="42E6DC5E" w14:textId="77777777" w:rsidTr="002E0843">
                              <w:tc>
                                <w:tcPr>
                                  <w:tcW w:w="10089" w:type="dxa"/>
                                  <w:shd w:val="clear" w:color="auto" w:fill="auto"/>
                                </w:tcPr>
                                <w:p w14:paraId="2B143FF8" w14:textId="77777777" w:rsidR="00621F06" w:rsidRPr="003D5FBB" w:rsidRDefault="00621F06" w:rsidP="00922E84">
                                  <w:pPr>
                                    <w:rPr>
                                      <w:b w:val="0"/>
                                      <w:sz w:val="22"/>
                                      <w:szCs w:val="22"/>
                                    </w:rPr>
                                  </w:pPr>
                                  <w:r>
                                    <w:rPr>
                                      <w:b w:val="0"/>
                                    </w:rPr>
                                    <w:t xml:space="preserve">. </w:t>
                                  </w:r>
                                  <w:r w:rsidRPr="00695EEB">
                                    <w:rPr>
                                      <w:b w:val="0"/>
                                      <w:sz w:val="22"/>
                                      <w:szCs w:val="22"/>
                                    </w:rPr>
                                    <w:t xml:space="preserve">     </w:t>
                                  </w:r>
                                  <w:r>
                                    <w:rPr>
                                      <w:b w:val="0"/>
                                      <w:sz w:val="22"/>
                                      <w:szCs w:val="22"/>
                                    </w:rPr>
                                    <w:t xml:space="preserve"> </w:t>
                                  </w:r>
                                  <w:r w:rsidRPr="00695EEB">
                                    <w:rPr>
                                      <w:b w:val="0"/>
                                      <w:sz w:val="22"/>
                                      <w:szCs w:val="22"/>
                                    </w:rPr>
                                    <w:t>+</w:t>
                                  </w:r>
                                  <w:r>
                                    <w:rPr>
                                      <w:b w:val="0"/>
                                      <w:sz w:val="22"/>
                                      <w:szCs w:val="22"/>
                                    </w:rPr>
                                    <w:t xml:space="preserve"> </w:t>
                                  </w:r>
                                  <w:r w:rsidRPr="00695EEB">
                                    <w:rPr>
                                      <w:b w:val="0"/>
                                      <w:sz w:val="21"/>
                                      <w:szCs w:val="21"/>
                                    </w:rPr>
                                    <w:t>Dòng điện trong chất điện phân không chỉ tải điện lượng mà còn</w:t>
                                  </w:r>
                                </w:p>
                              </w:tc>
                            </w:tr>
                            <w:tr w:rsidR="00621F06" w:rsidRPr="00FF1495" w14:paraId="1026FEF2" w14:textId="77777777" w:rsidTr="002E0843">
                              <w:tc>
                                <w:tcPr>
                                  <w:tcW w:w="10089" w:type="dxa"/>
                                  <w:shd w:val="clear" w:color="auto" w:fill="auto"/>
                                </w:tcPr>
                                <w:p w14:paraId="2DA0E2BC" w14:textId="77777777" w:rsidR="00621F06" w:rsidRPr="00F90743" w:rsidRDefault="00621F06" w:rsidP="00922E84">
                                  <w:pPr>
                                    <w:rPr>
                                      <w:b w:val="0"/>
                                    </w:rPr>
                                  </w:pPr>
                                </w:p>
                              </w:tc>
                            </w:tr>
                            <w:tr w:rsidR="00621F06" w:rsidRPr="00FF1495" w14:paraId="3C8A61CB" w14:textId="77777777" w:rsidTr="002E0843">
                              <w:tc>
                                <w:tcPr>
                                  <w:tcW w:w="10089" w:type="dxa"/>
                                  <w:shd w:val="clear" w:color="auto" w:fill="auto"/>
                                </w:tcPr>
                                <w:p w14:paraId="430F49AE" w14:textId="77777777" w:rsidR="00621F06" w:rsidRPr="00D20B6D" w:rsidRDefault="00621F06" w:rsidP="00922E84">
                                  <w:pPr>
                                    <w:rPr>
                                      <w:b w:val="0"/>
                                      <w:sz w:val="22"/>
                                      <w:szCs w:val="22"/>
                                    </w:rPr>
                                  </w:pPr>
                                  <w:r>
                                    <w:rPr>
                                      <w:b w:val="0"/>
                                    </w:rPr>
                                    <w:t xml:space="preserve">. </w:t>
                                  </w:r>
                                  <w:r>
                                    <w:rPr>
                                      <w:sz w:val="22"/>
                                      <w:szCs w:val="22"/>
                                    </w:rPr>
                                    <w:t xml:space="preserve">III. Các hiện tượng diễn ra ở điện cực. Hiện tượng dương cực tan. </w:t>
                                  </w:r>
                                </w:p>
                              </w:tc>
                            </w:tr>
                            <w:tr w:rsidR="00621F06" w:rsidRPr="00FF1495" w14:paraId="73BEEFCE" w14:textId="77777777" w:rsidTr="002E0843">
                              <w:tc>
                                <w:tcPr>
                                  <w:tcW w:w="10089" w:type="dxa"/>
                                  <w:shd w:val="clear" w:color="auto" w:fill="auto"/>
                                </w:tcPr>
                                <w:p w14:paraId="23D66A76" w14:textId="77777777" w:rsidR="00621F06" w:rsidRPr="00E7064B" w:rsidRDefault="00621F06" w:rsidP="00922E84">
                                  <w:pPr>
                                    <w:rPr>
                                      <w:b w:val="0"/>
                                      <w:sz w:val="22"/>
                                      <w:szCs w:val="22"/>
                                    </w:rPr>
                                  </w:pPr>
                                  <w:r>
                                    <w:rPr>
                                      <w:b w:val="0"/>
                                    </w:rPr>
                                    <w:t xml:space="preserve">. </w:t>
                                  </w:r>
                                  <w:r>
                                    <w:rPr>
                                      <w:b w:val="0"/>
                                      <w:sz w:val="22"/>
                                      <w:szCs w:val="22"/>
                                    </w:rPr>
                                    <w:t xml:space="preserve">1. Bình điện phân : </w:t>
                                  </w:r>
                                </w:p>
                              </w:tc>
                            </w:tr>
                            <w:tr w:rsidR="00621F06" w:rsidRPr="00FF1495" w14:paraId="23081751" w14:textId="77777777" w:rsidTr="002E0843">
                              <w:tc>
                                <w:tcPr>
                                  <w:tcW w:w="10089" w:type="dxa"/>
                                  <w:shd w:val="clear" w:color="auto" w:fill="auto"/>
                                </w:tcPr>
                                <w:p w14:paraId="7F02A1DA" w14:textId="77777777" w:rsidR="00621F06" w:rsidRDefault="00621F06" w:rsidP="00922E84">
                                  <w:pPr>
                                    <w:rPr>
                                      <w:b w:val="0"/>
                                    </w:rPr>
                                  </w:pPr>
                                </w:p>
                              </w:tc>
                            </w:tr>
                            <w:tr w:rsidR="00621F06" w:rsidRPr="00FF1495" w14:paraId="487623C2" w14:textId="77777777" w:rsidTr="002E0843">
                              <w:tc>
                                <w:tcPr>
                                  <w:tcW w:w="10089" w:type="dxa"/>
                                  <w:shd w:val="clear" w:color="auto" w:fill="auto"/>
                                </w:tcPr>
                                <w:p w14:paraId="0873404B" w14:textId="77777777" w:rsidR="00621F06" w:rsidRPr="00DD3E90" w:rsidRDefault="00621F06" w:rsidP="00922E84">
                                  <w:pPr>
                                    <w:rPr>
                                      <w:b w:val="0"/>
                                      <w:sz w:val="22"/>
                                      <w:szCs w:val="22"/>
                                    </w:rPr>
                                  </w:pPr>
                                  <w:r>
                                    <w:rPr>
                                      <w:b w:val="0"/>
                                    </w:rPr>
                                    <w:t xml:space="preserve">. </w:t>
                                  </w:r>
                                  <w:r>
                                    <w:rPr>
                                      <w:b w:val="0"/>
                                      <w:sz w:val="22"/>
                                      <w:szCs w:val="22"/>
                                    </w:rPr>
                                    <w:t xml:space="preserve">+ Ở Anôt : </w:t>
                                  </w:r>
                                </w:p>
                              </w:tc>
                            </w:tr>
                            <w:tr w:rsidR="00621F06" w:rsidRPr="00FF1495" w14:paraId="6E0AD40A" w14:textId="77777777" w:rsidTr="002E0843">
                              <w:tc>
                                <w:tcPr>
                                  <w:tcW w:w="10089" w:type="dxa"/>
                                  <w:shd w:val="clear" w:color="auto" w:fill="auto"/>
                                </w:tcPr>
                                <w:p w14:paraId="7746B140" w14:textId="77777777" w:rsidR="00621F06" w:rsidRDefault="00621F06" w:rsidP="00922E84">
                                  <w:pPr>
                                    <w:rPr>
                                      <w:b w:val="0"/>
                                    </w:rPr>
                                  </w:pPr>
                                </w:p>
                              </w:tc>
                            </w:tr>
                            <w:tr w:rsidR="00621F06" w:rsidRPr="00FF1495" w14:paraId="275AF9F9" w14:textId="77777777" w:rsidTr="002E0843">
                              <w:tc>
                                <w:tcPr>
                                  <w:tcW w:w="10089" w:type="dxa"/>
                                  <w:shd w:val="clear" w:color="auto" w:fill="auto"/>
                                </w:tcPr>
                                <w:p w14:paraId="30758423" w14:textId="77777777" w:rsidR="00621F06" w:rsidRPr="00DD3E90" w:rsidRDefault="00621F06" w:rsidP="00922E84">
                                  <w:pPr>
                                    <w:rPr>
                                      <w:b w:val="0"/>
                                      <w:sz w:val="22"/>
                                      <w:szCs w:val="22"/>
                                    </w:rPr>
                                  </w:pPr>
                                  <w:r>
                                    <w:rPr>
                                      <w:b w:val="0"/>
                                    </w:rPr>
                                    <w:t xml:space="preserve">. </w:t>
                                  </w:r>
                                  <w:r>
                                    <w:rPr>
                                      <w:b w:val="0"/>
                                      <w:sz w:val="22"/>
                                      <w:szCs w:val="22"/>
                                    </w:rPr>
                                    <w:t xml:space="preserve">+ Ở Katốt:  </w:t>
                                  </w:r>
                                </w:p>
                              </w:tc>
                            </w:tr>
                            <w:tr w:rsidR="00621F06" w:rsidRPr="00FF1495" w14:paraId="4451A97B" w14:textId="77777777" w:rsidTr="002E0843">
                              <w:tc>
                                <w:tcPr>
                                  <w:tcW w:w="10089" w:type="dxa"/>
                                  <w:shd w:val="clear" w:color="auto" w:fill="auto"/>
                                </w:tcPr>
                                <w:p w14:paraId="68349554" w14:textId="77777777" w:rsidR="00621F06" w:rsidRDefault="00621F06" w:rsidP="00922E84">
                                  <w:pPr>
                                    <w:rPr>
                                      <w:b w:val="0"/>
                                    </w:rPr>
                                  </w:pPr>
                                </w:p>
                              </w:tc>
                            </w:tr>
                            <w:tr w:rsidR="00621F06" w:rsidRPr="00FF1495" w14:paraId="20A60D1E" w14:textId="77777777" w:rsidTr="002E0843">
                              <w:tc>
                                <w:tcPr>
                                  <w:tcW w:w="10089" w:type="dxa"/>
                                  <w:shd w:val="clear" w:color="auto" w:fill="auto"/>
                                </w:tcPr>
                                <w:p w14:paraId="0BDFB817" w14:textId="77777777" w:rsidR="00621F06" w:rsidRDefault="00621F06" w:rsidP="00922E84">
                                  <w:pPr>
                                    <w:rPr>
                                      <w:b w:val="0"/>
                                    </w:rPr>
                                  </w:pPr>
                                </w:p>
                              </w:tc>
                            </w:tr>
                            <w:tr w:rsidR="00621F06" w:rsidRPr="00FF1495" w14:paraId="6F967BCE" w14:textId="77777777" w:rsidTr="002E0843">
                              <w:tc>
                                <w:tcPr>
                                  <w:tcW w:w="10089" w:type="dxa"/>
                                  <w:shd w:val="clear" w:color="auto" w:fill="auto"/>
                                </w:tcPr>
                                <w:p w14:paraId="1D520BAC" w14:textId="77777777" w:rsidR="00621F06" w:rsidRDefault="00621F06" w:rsidP="00922E84">
                                  <w:pPr>
                                    <w:rPr>
                                      <w:b w:val="0"/>
                                    </w:rPr>
                                  </w:pPr>
                                </w:p>
                              </w:tc>
                            </w:tr>
                            <w:tr w:rsidR="00621F06" w:rsidRPr="00FF1495" w14:paraId="7644DBDD" w14:textId="77777777" w:rsidTr="002E0843">
                              <w:tc>
                                <w:tcPr>
                                  <w:tcW w:w="10089" w:type="dxa"/>
                                  <w:shd w:val="clear" w:color="auto" w:fill="auto"/>
                                </w:tcPr>
                                <w:p w14:paraId="7B18821F" w14:textId="77777777" w:rsidR="00621F06" w:rsidRDefault="00621F06" w:rsidP="00922E84">
                                  <w:pPr>
                                    <w:rPr>
                                      <w:b w:val="0"/>
                                    </w:rPr>
                                  </w:pPr>
                                </w:p>
                              </w:tc>
                            </w:tr>
                            <w:tr w:rsidR="00621F06" w:rsidRPr="00FF1495" w14:paraId="6A7AE180" w14:textId="77777777" w:rsidTr="002E0843">
                              <w:tc>
                                <w:tcPr>
                                  <w:tcW w:w="10089" w:type="dxa"/>
                                  <w:shd w:val="clear" w:color="auto" w:fill="auto"/>
                                </w:tcPr>
                                <w:p w14:paraId="4AB3B02F" w14:textId="77777777" w:rsidR="00621F06" w:rsidRDefault="00621F06" w:rsidP="00922E84">
                                  <w:pPr>
                                    <w:rPr>
                                      <w:b w:val="0"/>
                                    </w:rPr>
                                  </w:pPr>
                                </w:p>
                              </w:tc>
                            </w:tr>
                            <w:tr w:rsidR="00621F06" w:rsidRPr="00FF1495" w14:paraId="6A41F83B" w14:textId="77777777" w:rsidTr="002E0843">
                              <w:tc>
                                <w:tcPr>
                                  <w:tcW w:w="10089" w:type="dxa"/>
                                  <w:shd w:val="clear" w:color="auto" w:fill="auto"/>
                                </w:tcPr>
                                <w:p w14:paraId="0729D0F5" w14:textId="77777777" w:rsidR="00621F06" w:rsidRDefault="00621F06" w:rsidP="00922E84">
                                  <w:pPr>
                                    <w:rPr>
                                      <w:b w:val="0"/>
                                    </w:rPr>
                                  </w:pPr>
                                </w:p>
                              </w:tc>
                            </w:tr>
                            <w:tr w:rsidR="00621F06" w:rsidRPr="00FF1495" w14:paraId="56139DBA" w14:textId="77777777" w:rsidTr="002E0843">
                              <w:tc>
                                <w:tcPr>
                                  <w:tcW w:w="10089" w:type="dxa"/>
                                  <w:shd w:val="clear" w:color="auto" w:fill="auto"/>
                                </w:tcPr>
                                <w:p w14:paraId="7FDCD63B" w14:textId="77777777" w:rsidR="00621F06" w:rsidRDefault="00621F06" w:rsidP="00922E84">
                                  <w:pPr>
                                    <w:rPr>
                                      <w:b w:val="0"/>
                                    </w:rPr>
                                  </w:pPr>
                                </w:p>
                              </w:tc>
                            </w:tr>
                            <w:tr w:rsidR="00621F06" w:rsidRPr="00FF1495" w14:paraId="3A02ECEB" w14:textId="77777777" w:rsidTr="002E0843">
                              <w:tc>
                                <w:tcPr>
                                  <w:tcW w:w="10089" w:type="dxa"/>
                                  <w:shd w:val="clear" w:color="auto" w:fill="auto"/>
                                </w:tcPr>
                                <w:p w14:paraId="4996D1FF" w14:textId="77777777" w:rsidR="00621F06" w:rsidRDefault="00621F06" w:rsidP="00922E84">
                                  <w:pPr>
                                    <w:rPr>
                                      <w:b w:val="0"/>
                                    </w:rPr>
                                  </w:pPr>
                                </w:p>
                              </w:tc>
                            </w:tr>
                            <w:tr w:rsidR="00621F06" w:rsidRPr="00FF1495" w14:paraId="648D39D3" w14:textId="77777777" w:rsidTr="002E0843">
                              <w:tc>
                                <w:tcPr>
                                  <w:tcW w:w="10089" w:type="dxa"/>
                                  <w:shd w:val="clear" w:color="auto" w:fill="auto"/>
                                </w:tcPr>
                                <w:p w14:paraId="1D47BF93" w14:textId="77777777" w:rsidR="00621F06" w:rsidRDefault="00621F06" w:rsidP="00922E84">
                                  <w:pPr>
                                    <w:rPr>
                                      <w:b w:val="0"/>
                                    </w:rPr>
                                  </w:pPr>
                                </w:p>
                              </w:tc>
                            </w:tr>
                            <w:tr w:rsidR="00621F06" w:rsidRPr="00FF1495" w14:paraId="542768C0" w14:textId="77777777" w:rsidTr="002E0843">
                              <w:tc>
                                <w:tcPr>
                                  <w:tcW w:w="10089" w:type="dxa"/>
                                  <w:shd w:val="clear" w:color="auto" w:fill="auto"/>
                                </w:tcPr>
                                <w:p w14:paraId="18F0422D" w14:textId="77777777" w:rsidR="00621F06" w:rsidRDefault="00621F06" w:rsidP="00922E84">
                                  <w:pPr>
                                    <w:rPr>
                                      <w:b w:val="0"/>
                                    </w:rPr>
                                  </w:pPr>
                                </w:p>
                              </w:tc>
                            </w:tr>
                            <w:tr w:rsidR="00621F06" w:rsidRPr="00FF1495" w14:paraId="6B890706" w14:textId="77777777" w:rsidTr="002E0843">
                              <w:tc>
                                <w:tcPr>
                                  <w:tcW w:w="10089" w:type="dxa"/>
                                  <w:shd w:val="clear" w:color="auto" w:fill="auto"/>
                                </w:tcPr>
                                <w:p w14:paraId="06EA74A1" w14:textId="77777777" w:rsidR="00621F06" w:rsidRDefault="00621F06" w:rsidP="00922E84">
                                  <w:pPr>
                                    <w:rPr>
                                      <w:b w:val="0"/>
                                    </w:rPr>
                                  </w:pPr>
                                </w:p>
                              </w:tc>
                            </w:tr>
                            <w:tr w:rsidR="00621F06" w:rsidRPr="00FF1495" w14:paraId="4D02BCE8" w14:textId="77777777" w:rsidTr="002E0843">
                              <w:tc>
                                <w:tcPr>
                                  <w:tcW w:w="10089" w:type="dxa"/>
                                  <w:shd w:val="clear" w:color="auto" w:fill="auto"/>
                                </w:tcPr>
                                <w:p w14:paraId="02DF5669" w14:textId="77777777" w:rsidR="00621F06" w:rsidRDefault="00621F06" w:rsidP="00922E84">
                                  <w:pPr>
                                    <w:rPr>
                                      <w:b w:val="0"/>
                                    </w:rPr>
                                  </w:pPr>
                                </w:p>
                              </w:tc>
                            </w:tr>
                            <w:tr w:rsidR="00621F06" w:rsidRPr="00FF1495" w14:paraId="4BDABA69" w14:textId="77777777" w:rsidTr="002E0843">
                              <w:tc>
                                <w:tcPr>
                                  <w:tcW w:w="10089" w:type="dxa"/>
                                  <w:shd w:val="clear" w:color="auto" w:fill="auto"/>
                                </w:tcPr>
                                <w:p w14:paraId="7D15E40D" w14:textId="77777777" w:rsidR="00621F06" w:rsidRDefault="00621F06" w:rsidP="00922E84">
                                  <w:pPr>
                                    <w:rPr>
                                      <w:b w:val="0"/>
                                    </w:rPr>
                                  </w:pPr>
                                </w:p>
                              </w:tc>
                            </w:tr>
                            <w:tr w:rsidR="00621F06" w:rsidRPr="00FF1495" w14:paraId="055BA238" w14:textId="77777777" w:rsidTr="002E0843">
                              <w:tc>
                                <w:tcPr>
                                  <w:tcW w:w="10089" w:type="dxa"/>
                                  <w:shd w:val="clear" w:color="auto" w:fill="auto"/>
                                </w:tcPr>
                                <w:p w14:paraId="212E395E" w14:textId="77777777" w:rsidR="00621F06" w:rsidRDefault="00621F06" w:rsidP="00922E84">
                                  <w:pPr>
                                    <w:rPr>
                                      <w:b w:val="0"/>
                                    </w:rPr>
                                  </w:pPr>
                                </w:p>
                              </w:tc>
                            </w:tr>
                            <w:tr w:rsidR="00621F06" w:rsidRPr="00FF1495" w14:paraId="4D2D9290" w14:textId="77777777" w:rsidTr="002E0843">
                              <w:tc>
                                <w:tcPr>
                                  <w:tcW w:w="10089" w:type="dxa"/>
                                  <w:shd w:val="clear" w:color="auto" w:fill="auto"/>
                                </w:tcPr>
                                <w:p w14:paraId="276AF45E" w14:textId="77777777" w:rsidR="00621F06" w:rsidRDefault="00621F06" w:rsidP="00922E84">
                                  <w:pPr>
                                    <w:rPr>
                                      <w:b w:val="0"/>
                                    </w:rPr>
                                  </w:pPr>
                                </w:p>
                              </w:tc>
                            </w:tr>
                            <w:tr w:rsidR="00621F06" w:rsidRPr="00FF1495" w14:paraId="4068AB99" w14:textId="77777777" w:rsidTr="002E0843">
                              <w:tc>
                                <w:tcPr>
                                  <w:tcW w:w="10089" w:type="dxa"/>
                                  <w:shd w:val="clear" w:color="auto" w:fill="auto"/>
                                </w:tcPr>
                                <w:p w14:paraId="685C8509" w14:textId="77777777" w:rsidR="00621F06" w:rsidRDefault="00621F06" w:rsidP="00922E84">
                                  <w:pPr>
                                    <w:rPr>
                                      <w:b w:val="0"/>
                                    </w:rPr>
                                  </w:pPr>
                                </w:p>
                              </w:tc>
                            </w:tr>
                          </w:tbl>
                          <w:p w14:paraId="0A8BD3B1" w14:textId="77777777" w:rsidR="00621F06" w:rsidRPr="00A30063" w:rsidRDefault="00621F06" w:rsidP="00AC46A3">
                            <w:pPr>
                              <w:tabs>
                                <w:tab w:val="left" w:pos="294"/>
                              </w:tabs>
                              <w:spacing w:line="276" w:lineRule="auto"/>
                              <w:jc w:val="both"/>
                              <w:rPr>
                                <w:b w:val="0"/>
                                <w:sz w:val="21"/>
                                <w:szCs w:val="21"/>
                              </w:rPr>
                            </w:pPr>
                          </w:p>
                          <w:p w14:paraId="3144EF3D" w14:textId="77777777" w:rsidR="00621F06" w:rsidRPr="00A30063" w:rsidRDefault="00621F06" w:rsidP="00AC46A3">
                            <w:pPr>
                              <w:tabs>
                                <w:tab w:val="left" w:pos="720"/>
                              </w:tabs>
                              <w:spacing w:line="276" w:lineRule="auto"/>
                              <w:jc w:val="both"/>
                              <w:rPr>
                                <w:b w:val="0"/>
                                <w:iCs/>
                                <w:sz w:val="21"/>
                                <w:szCs w:val="21"/>
                              </w:rPr>
                            </w:pPr>
                          </w:p>
                          <w:p w14:paraId="3C9ACB01" w14:textId="77777777" w:rsidR="00621F06" w:rsidRPr="000F33D3" w:rsidRDefault="00621F06" w:rsidP="00AC46A3">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09" type="#_x0000_t202" style="position:absolute;left:0;text-align:left;margin-left:-5.75pt;margin-top:1.9pt;width:510.25pt;height:756.8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" strokeweight=".5pt">
                <v:path arrowok="t"/>
                <v:textbox>
                  <w:txbxContent>
                    <w:p w14:paraId="11EF92C2" w14:textId="77777777" w:rsidR="00621F06" w:rsidRDefault="00621F06" w:rsidP="00AC46A3">
                      <w:pPr>
                        <w:tabs>
                          <w:tab w:val="left" w:pos="219"/>
                        </w:tabs>
                        <w:spacing w:line="276" w:lineRule="auto"/>
                        <w:jc w:val="both"/>
                        <w:rPr>
                          <w:sz w:val="22"/>
                          <w:szCs w:val="22"/>
                        </w:rPr>
                      </w:pPr>
                      <w:r w:rsidRPr="009438E4">
                        <w:rPr>
                          <w:sz w:val="22"/>
                          <w:szCs w:val="22"/>
                          <w:u w:val="single"/>
                        </w:rPr>
                        <w:t>PHIẾU HỌC TẬP TÌM HIỂU BÀI</w:t>
                      </w:r>
                      <w:r w:rsidRPr="009438E4">
                        <w:rPr>
                          <w:sz w:val="22"/>
                          <w:szCs w:val="22"/>
                        </w:rPr>
                        <w:t>:</w:t>
                      </w:r>
                    </w:p>
                    <w:p w14:paraId="2EDDD1C1" w14:textId="77777777" w:rsidR="00621F06" w:rsidRDefault="00621F06" w:rsidP="00AC46A3">
                      <w:pPr>
                        <w:tabs>
                          <w:tab w:val="left" w:pos="219"/>
                        </w:tabs>
                        <w:spacing w:line="276" w:lineRule="auto"/>
                        <w:jc w:val="both"/>
                        <w:rPr>
                          <w:b w:val="0"/>
                          <w:sz w:val="21"/>
                          <w:szCs w:val="21"/>
                        </w:rPr>
                      </w:pPr>
                      <w:r w:rsidRPr="00F34622">
                        <w:rPr>
                          <w:b w:val="0"/>
                          <w:sz w:val="21"/>
                          <w:szCs w:val="21"/>
                        </w:rPr>
                        <w:t>P1.</w:t>
                      </w:r>
                      <w:r>
                        <w:rPr>
                          <w:b w:val="0"/>
                          <w:sz w:val="21"/>
                          <w:szCs w:val="21"/>
                        </w:rPr>
                        <w:t xml:space="preserve"> Hãy xây dựng một tình huống cho thấy sự cần thiết phải học bài dòng điện trong chất điện phân. (chú ý phần ứng dụng trong thực tế : mạ điện, đúc điện…)</w:t>
                      </w:r>
                    </w:p>
                    <w:p w14:paraId="0EC49236" w14:textId="77777777" w:rsidR="00621F06" w:rsidRDefault="00621F06" w:rsidP="00AC46A3">
                      <w:pPr>
                        <w:tabs>
                          <w:tab w:val="left" w:pos="219"/>
                        </w:tabs>
                        <w:spacing w:line="276" w:lineRule="auto"/>
                        <w:jc w:val="both"/>
                        <w:rPr>
                          <w:b w:val="0"/>
                          <w:sz w:val="21"/>
                          <w:szCs w:val="21"/>
                        </w:rPr>
                      </w:pPr>
                      <w:r>
                        <w:rPr>
                          <w:b w:val="0"/>
                          <w:sz w:val="21"/>
                          <w:szCs w:val="21"/>
                        </w:rPr>
                        <w:t xml:space="preserve">P2. </w:t>
                      </w:r>
                      <w:r w:rsidRPr="004B0D38">
                        <w:rPr>
                          <w:b w:val="0"/>
                          <w:sz w:val="22"/>
                          <w:szCs w:val="22"/>
                        </w:rPr>
                        <w:t>Theo em, chất lỏng có dẫn điẹ</w:t>
                      </w:r>
                      <w:r w:rsidRPr="004B0D38">
                        <w:rPr>
                          <w:rFonts w:ascii="Cambria Math" w:hAnsi="Cambria Math" w:cs="Cambria Math"/>
                          <w:b w:val="0"/>
                          <w:sz w:val="22"/>
                          <w:szCs w:val="22"/>
                        </w:rPr>
                        <w:t>̂</w:t>
                      </w:r>
                      <w:r w:rsidRPr="004B0D38">
                        <w:rPr>
                          <w:b w:val="0"/>
                          <w:sz w:val="22"/>
                          <w:szCs w:val="22"/>
                        </w:rPr>
                        <w:t>n kho</w:t>
                      </w:r>
                      <w:r w:rsidRPr="004B0D38">
                        <w:rPr>
                          <w:rFonts w:ascii="Cambria Math" w:hAnsi="Cambria Math" w:cs="Cambria Math"/>
                          <w:b w:val="0"/>
                          <w:sz w:val="22"/>
                          <w:szCs w:val="22"/>
                        </w:rPr>
                        <w:t>̂</w:t>
                      </w:r>
                      <w:r w:rsidRPr="004B0D38">
                        <w:rPr>
                          <w:b w:val="0"/>
                          <w:sz w:val="22"/>
                          <w:szCs w:val="22"/>
                        </w:rPr>
                        <w:t>ng? Tại sao em biết (em hãy lấy ví dụ minh họa)? Vạ</w:t>
                      </w:r>
                      <w:r w:rsidRPr="004B0D38">
                        <w:rPr>
                          <w:rFonts w:ascii="Cambria Math" w:hAnsi="Cambria Math" w:cs="Cambria Math"/>
                          <w:b w:val="0"/>
                          <w:sz w:val="22"/>
                          <w:szCs w:val="22"/>
                        </w:rPr>
                        <w:t>̂</w:t>
                      </w:r>
                      <w:r w:rsidRPr="004B0D38">
                        <w:rPr>
                          <w:b w:val="0"/>
                          <w:sz w:val="22"/>
                          <w:szCs w:val="22"/>
                        </w:rPr>
                        <w:t>y nu</w:t>
                      </w:r>
                      <w:r w:rsidRPr="004B0D38">
                        <w:rPr>
                          <w:rFonts w:ascii="Cambria Math" w:hAnsi="Cambria Math" w:cs="Cambria Math"/>
                          <w:b w:val="0"/>
                          <w:sz w:val="22"/>
                          <w:szCs w:val="22"/>
                        </w:rPr>
                        <w:t>̛</w:t>
                      </w:r>
                      <w:r w:rsidRPr="004B0D38">
                        <w:rPr>
                          <w:b w:val="0"/>
                          <w:sz w:val="22"/>
                          <w:szCs w:val="22"/>
                        </w:rPr>
                        <w:t>ớc cất có dẫn điẹ</w:t>
                      </w:r>
                      <w:r w:rsidRPr="004B0D38">
                        <w:rPr>
                          <w:rFonts w:ascii="Cambria Math" w:hAnsi="Cambria Math" w:cs="Cambria Math"/>
                          <w:b w:val="0"/>
                          <w:sz w:val="22"/>
                          <w:szCs w:val="22"/>
                        </w:rPr>
                        <w:t>̂</w:t>
                      </w:r>
                      <w:r w:rsidRPr="004B0D38">
                        <w:rPr>
                          <w:b w:val="0"/>
                          <w:sz w:val="22"/>
                          <w:szCs w:val="22"/>
                        </w:rPr>
                        <w:t>n kho</w:t>
                      </w:r>
                      <w:r w:rsidRPr="004B0D38">
                        <w:rPr>
                          <w:rFonts w:ascii="Cambria Math" w:hAnsi="Cambria Math" w:cs="Cambria Math"/>
                          <w:b w:val="0"/>
                          <w:sz w:val="22"/>
                          <w:szCs w:val="22"/>
                        </w:rPr>
                        <w:t>̂</w:t>
                      </w:r>
                      <w:r w:rsidRPr="004B0D38">
                        <w:rPr>
                          <w:b w:val="0"/>
                          <w:sz w:val="22"/>
                          <w:szCs w:val="22"/>
                        </w:rPr>
                        <w:t>ng</w:t>
                      </w:r>
                      <w:r w:rsidRPr="004B0D38">
                        <w:rPr>
                          <w:b w:val="0"/>
                          <w:sz w:val="22"/>
                          <w:szCs w:val="22"/>
                          <w:lang w:val="vi-VN"/>
                        </w:rPr>
                        <w:t xml:space="preserve"> </w:t>
                      </w:r>
                      <w:r w:rsidRPr="004B0D38">
                        <w:rPr>
                          <w:b w:val="0"/>
                          <w:sz w:val="22"/>
                          <w:szCs w:val="22"/>
                        </w:rPr>
                        <w:t>?</w:t>
                      </w:r>
                      <w:r w:rsidRPr="00381E53">
                        <w:rPr>
                          <w:sz w:val="22"/>
                          <w:szCs w:val="22"/>
                        </w:rPr>
                        <w:t xml:space="preserve"> </w:t>
                      </w:r>
                      <w:r>
                        <w:rPr>
                          <w:b w:val="0"/>
                          <w:sz w:val="21"/>
                          <w:szCs w:val="21"/>
                        </w:rPr>
                        <w:t xml:space="preserve">Thực hiện, hoặc tìm clip thí nghiệm về dòng điện đi qua nước cất; dung dịch axit, bazơ, muối. Nhận xét hiện tượng?  Nêu ngắn gọn thuyết điện li ?  Chất điện phân là gì ? </w:t>
                      </w:r>
                    </w:p>
                    <w:p w14:paraId="2629E4D4" w14:textId="77777777" w:rsidR="00621F06" w:rsidRDefault="00621F06" w:rsidP="00AC46A3">
                      <w:pPr>
                        <w:tabs>
                          <w:tab w:val="left" w:pos="219"/>
                        </w:tabs>
                        <w:spacing w:line="276" w:lineRule="auto"/>
                        <w:jc w:val="both"/>
                        <w:rPr>
                          <w:b w:val="0"/>
                          <w:sz w:val="21"/>
                          <w:szCs w:val="21"/>
                        </w:rPr>
                      </w:pPr>
                      <w:r>
                        <w:rPr>
                          <w:b w:val="0"/>
                          <w:sz w:val="21"/>
                          <w:szCs w:val="21"/>
                        </w:rPr>
                        <w:t>P3. Hạt tải điện trong chất điện phân là gì ? Vẽ hình mô tả bình điện phân, sự phân ly; Nhận xét trạng thái (hướng dịch chuyển) của các hạt tải điện trong chất điện phân khi không có điện trường và có điện trường ? Nêu bản chất dòng điện trong chất điện phân ?</w:t>
                      </w:r>
                    </w:p>
                    <w:p w14:paraId="303C703C" w14:textId="77777777" w:rsidR="00621F06" w:rsidRDefault="00621F06" w:rsidP="00AC46A3">
                      <w:pPr>
                        <w:tabs>
                          <w:tab w:val="left" w:pos="219"/>
                        </w:tabs>
                        <w:spacing w:line="276" w:lineRule="auto"/>
                        <w:jc w:val="both"/>
                        <w:rPr>
                          <w:b w:val="0"/>
                          <w:sz w:val="21"/>
                          <w:szCs w:val="21"/>
                        </w:rPr>
                      </w:pPr>
                      <w:r>
                        <w:rPr>
                          <w:b w:val="0"/>
                          <w:sz w:val="21"/>
                          <w:szCs w:val="21"/>
                        </w:rPr>
                        <w:t>P4. So sánh độ dẫn điện của chất điện phân và kim loại ? Giải thích ? Lấy thí nghiệm minh họa ?</w:t>
                      </w:r>
                    </w:p>
                    <w:p w14:paraId="19AA71C2" w14:textId="77777777" w:rsidR="00621F06" w:rsidRDefault="00621F06" w:rsidP="00AC46A3">
                      <w:pPr>
                        <w:tabs>
                          <w:tab w:val="left" w:pos="219"/>
                        </w:tabs>
                        <w:spacing w:line="276" w:lineRule="auto"/>
                        <w:jc w:val="both"/>
                        <w:rPr>
                          <w:b w:val="0"/>
                          <w:sz w:val="21"/>
                          <w:szCs w:val="21"/>
                        </w:rPr>
                      </w:pPr>
                      <w:r>
                        <w:rPr>
                          <w:b w:val="0"/>
                          <w:sz w:val="21"/>
                          <w:szCs w:val="21"/>
                        </w:rPr>
                        <w:t>P5. Thế nào là hiện tượng điện phân ? Tại sao nói “</w:t>
                      </w:r>
                      <w:r>
                        <w:rPr>
                          <w:b w:val="0"/>
                          <w:i/>
                          <w:sz w:val="21"/>
                          <w:szCs w:val="21"/>
                        </w:rPr>
                        <w:t>Dòng điện trong chất điện phân không chỉ tải điện lượng mà còn tải cả vật chất đi theo” ?</w:t>
                      </w:r>
                      <w:r w:rsidRPr="00543697">
                        <w:rPr>
                          <w:b w:val="0"/>
                          <w:sz w:val="21"/>
                          <w:szCs w:val="21"/>
                        </w:rPr>
                        <w:t xml:space="preserve"> Lấy</w:t>
                      </w:r>
                      <w:r>
                        <w:rPr>
                          <w:b w:val="0"/>
                          <w:sz w:val="21"/>
                          <w:szCs w:val="21"/>
                        </w:rPr>
                        <w:t xml:space="preserve"> ví dụ minh họa cụ thể ? (làm sẵn trên bảng nhóm hoặc trình chiếu PowerPoint) (</w:t>
                      </w:r>
                      <w:r>
                        <w:rPr>
                          <w:b w:val="0"/>
                          <w:i/>
                          <w:sz w:val="21"/>
                          <w:szCs w:val="21"/>
                        </w:rPr>
                        <w:t>Gợi ý</w:t>
                      </w:r>
                      <w:r>
                        <w:rPr>
                          <w:b w:val="0"/>
                          <w:sz w:val="21"/>
                          <w:szCs w:val="21"/>
                        </w:rPr>
                        <w:t>: Cho điện phân dung dịch CuSO</w:t>
                      </w:r>
                      <w:r>
                        <w:rPr>
                          <w:b w:val="0"/>
                          <w:sz w:val="21"/>
                          <w:szCs w:val="21"/>
                          <w:vertAlign w:val="subscript"/>
                        </w:rPr>
                        <w:t xml:space="preserve">4 </w:t>
                      </w:r>
                      <w:r>
                        <w:rPr>
                          <w:b w:val="0"/>
                          <w:sz w:val="21"/>
                          <w:szCs w:val="21"/>
                        </w:rPr>
                        <w:t>với cực dương làm bằng Cu. Vẽ hình bình điện phân</w:t>
                      </w:r>
                      <w:r>
                        <w:rPr>
                          <w:b w:val="0"/>
                          <w:sz w:val="21"/>
                          <w:szCs w:val="21"/>
                          <w:lang w:val="vi-VN"/>
                        </w:rPr>
                        <w:t xml:space="preserve"> </w:t>
                      </w:r>
                      <w:r>
                        <w:rPr>
                          <w:b w:val="0"/>
                          <w:sz w:val="21"/>
                          <w:szCs w:val="21"/>
                        </w:rPr>
                        <w:t>(có khóa K để đóng mở nguồn điện), giảng giải theo thứ tự: khóa K mở (thể hiện sự phân li của dung dịch điện phân; sự chuyển động của các ion); khóa K đóng (giảng giải đường đi của các ion, hiện tượng hóa học xảy ra khi các ion về đến điện cực)….). Nhận xét. Thế nào là hiện tượng dương cực tan ?</w:t>
                      </w:r>
                    </w:p>
                    <w:p w14:paraId="3ADAEFA7" w14:textId="77777777" w:rsidR="00621F06" w:rsidRDefault="00621F06" w:rsidP="00AC46A3">
                      <w:pPr>
                        <w:tabs>
                          <w:tab w:val="left" w:pos="219"/>
                        </w:tabs>
                        <w:spacing w:line="276" w:lineRule="auto"/>
                        <w:jc w:val="both"/>
                        <w:rPr>
                          <w:b w:val="0"/>
                          <w:sz w:val="21"/>
                          <w:szCs w:val="21"/>
                        </w:rPr>
                      </w:pPr>
                      <w:r>
                        <w:rPr>
                          <w:b w:val="0"/>
                          <w:sz w:val="21"/>
                          <w:szCs w:val="21"/>
                        </w:rPr>
                        <w:t>P6. Làm tương tự như câu P5 với dung dịch điện phân là H</w:t>
                      </w:r>
                      <w:r>
                        <w:rPr>
                          <w:b w:val="0"/>
                          <w:sz w:val="21"/>
                          <w:szCs w:val="21"/>
                          <w:vertAlign w:val="subscript"/>
                        </w:rPr>
                        <w:t>2</w:t>
                      </w:r>
                      <w:r>
                        <w:rPr>
                          <w:b w:val="0"/>
                          <w:sz w:val="21"/>
                          <w:szCs w:val="21"/>
                        </w:rPr>
                        <w:t>SO</w:t>
                      </w:r>
                      <w:r>
                        <w:rPr>
                          <w:b w:val="0"/>
                          <w:sz w:val="21"/>
                          <w:szCs w:val="21"/>
                          <w:vertAlign w:val="subscript"/>
                        </w:rPr>
                        <w:t xml:space="preserve">4 </w:t>
                      </w:r>
                      <w:r>
                        <w:rPr>
                          <w:b w:val="0"/>
                          <w:sz w:val="21"/>
                          <w:szCs w:val="21"/>
                        </w:rPr>
                        <w:t>với các điện cực làm bằng inôc ?</w:t>
                      </w:r>
                    </w:p>
                    <w:p w14:paraId="7C289AC7" w14:textId="77777777" w:rsidR="00621F06" w:rsidRDefault="00621F06" w:rsidP="00AC46A3">
                      <w:pPr>
                        <w:tabs>
                          <w:tab w:val="left" w:pos="219"/>
                        </w:tabs>
                        <w:spacing w:line="276" w:lineRule="auto"/>
                        <w:jc w:val="both"/>
                        <w:rPr>
                          <w:b w:val="0"/>
                          <w:sz w:val="21"/>
                          <w:szCs w:val="21"/>
                        </w:rPr>
                      </w:pPr>
                      <w:r>
                        <w:rPr>
                          <w:b w:val="0"/>
                          <w:sz w:val="21"/>
                          <w:szCs w:val="21"/>
                        </w:rPr>
                        <w:t>P7. Nêu nội dung các định luật Fa-ra-đây ? Viết biểu thức, diễn giảng các đại lượng có trong biểu thức ?</w:t>
                      </w:r>
                    </w:p>
                    <w:p w14:paraId="3CC6BE94" w14:textId="77777777" w:rsidR="00621F06" w:rsidRPr="00F34622" w:rsidRDefault="00621F06" w:rsidP="00AC46A3">
                      <w:pPr>
                        <w:tabs>
                          <w:tab w:val="left" w:pos="219"/>
                        </w:tabs>
                        <w:spacing w:line="276" w:lineRule="auto"/>
                        <w:jc w:val="both"/>
                        <w:rPr>
                          <w:b w:val="0"/>
                          <w:sz w:val="21"/>
                          <w:szCs w:val="21"/>
                        </w:rPr>
                      </w:pPr>
                      <w:r>
                        <w:rPr>
                          <w:b w:val="0"/>
                          <w:sz w:val="21"/>
                          <w:szCs w:val="21"/>
                        </w:rPr>
                        <w:t>P8. Nêu và minh họa các ứng dụng của hiện tượng điện phân ? (trình chiếu video)</w:t>
                      </w:r>
                    </w:p>
                    <w:p w14:paraId="2F89F807" w14:textId="77777777" w:rsidR="00621F06" w:rsidRPr="0037628F" w:rsidRDefault="00621F06" w:rsidP="00AC46A3">
                      <w:pPr>
                        <w:rPr>
                          <w:sz w:val="12"/>
                          <w:szCs w:val="12"/>
                        </w:rPr>
                      </w:pPr>
                    </w:p>
                    <w:p w14:paraId="5AFCEA3A" w14:textId="77777777" w:rsidR="00621F06" w:rsidRPr="005B3818" w:rsidRDefault="00621F06" w:rsidP="00AC46A3">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4</w:t>
                      </w:r>
                      <w:r w:rsidRPr="008C5AD5">
                        <w:rPr>
                          <w:b w:val="0"/>
                          <w:sz w:val="22"/>
                          <w:szCs w:val="22"/>
                        </w:rPr>
                        <w:t xml:space="preserve">: </w:t>
                      </w:r>
                      <w:r>
                        <w:rPr>
                          <w:b w:val="0"/>
                          <w:sz w:val="22"/>
                          <w:szCs w:val="22"/>
                        </w:rPr>
                        <w:t>DÒNG ĐIỆN TRONG CHẤT ĐIỆN PHÂN.</w:t>
                      </w:r>
                    </w:p>
                    <w:tbl>
                      <w:tblPr>
                        <w:tblW w:w="10089" w:type="dxa"/>
                        <w:tblInd w:w="-54"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89"/>
                      </w:tblGrid>
                      <w:tr w:rsidR="00621F06" w:rsidRPr="00FF1495" w14:paraId="66B89521" w14:textId="77777777" w:rsidTr="002E0843">
                        <w:tc>
                          <w:tcPr>
                            <w:tcW w:w="10089" w:type="dxa"/>
                            <w:shd w:val="clear" w:color="auto" w:fill="auto"/>
                          </w:tcPr>
                          <w:p w14:paraId="33B28A10" w14:textId="77777777" w:rsidR="00621F06" w:rsidRPr="003C40CB" w:rsidRDefault="00621F06" w:rsidP="00922E84">
                            <w:pPr>
                              <w:tabs>
                                <w:tab w:val="num" w:pos="540"/>
                              </w:tabs>
                              <w:spacing w:line="276" w:lineRule="auto"/>
                              <w:rPr>
                                <w:color w:val="0070C0"/>
                                <w:sz w:val="22"/>
                                <w:szCs w:val="22"/>
                              </w:rPr>
                            </w:pPr>
                            <w:r w:rsidRPr="003C40CB">
                              <w:rPr>
                                <w:sz w:val="22"/>
                                <w:szCs w:val="22"/>
                              </w:rPr>
                              <w:t xml:space="preserve">.I. </w:t>
                            </w:r>
                            <w:r w:rsidRPr="003C40CB">
                              <w:rPr>
                                <w:color w:val="0070C0"/>
                                <w:sz w:val="22"/>
                                <w:szCs w:val="22"/>
                              </w:rPr>
                              <w:t>Thuyết điện li.</w:t>
                            </w:r>
                          </w:p>
                          <w:p w14:paraId="63675D3B" w14:textId="77777777" w:rsidR="00621F06" w:rsidRDefault="00621F06" w:rsidP="00922E84">
                            <w:pPr>
                              <w:spacing w:line="276" w:lineRule="auto"/>
                              <w:jc w:val="both"/>
                              <w:rPr>
                                <w:b w:val="0"/>
                                <w:sz w:val="22"/>
                                <w:szCs w:val="22"/>
                              </w:rPr>
                            </w:pPr>
                            <w:r w:rsidRPr="003C40CB">
                              <w:rPr>
                                <w:b w:val="0"/>
                                <w:sz w:val="22"/>
                                <w:szCs w:val="22"/>
                              </w:rPr>
                              <w:t>- Trong dung dịch, các hợp chất hóa học như axit, bazơ và muối bị phân li thành các ion dương và ion âm.</w:t>
                            </w:r>
                            <w:r>
                              <w:rPr>
                                <w:b w:val="0"/>
                                <w:sz w:val="22"/>
                                <w:szCs w:val="22"/>
                              </w:rPr>
                              <w:t xml:space="preserve"> </w:t>
                            </w:r>
                            <w:r w:rsidRPr="003C40CB">
                              <w:rPr>
                                <w:b w:val="0"/>
                                <w:sz w:val="22"/>
                                <w:szCs w:val="22"/>
                              </w:rPr>
                              <w:t xml:space="preserve">Trong các muối hoặc bazơ nóng chảy, các phân tử cũng bị phân li thành các ion. </w:t>
                            </w:r>
                          </w:p>
                          <w:p w14:paraId="0F707CF9" w14:textId="77777777" w:rsidR="00621F06" w:rsidRPr="003C40CB" w:rsidRDefault="00621F06" w:rsidP="00922E84">
                            <w:pPr>
                              <w:spacing w:line="276" w:lineRule="auto"/>
                              <w:jc w:val="both"/>
                              <w:rPr>
                                <w:b w:val="0"/>
                                <w:sz w:val="22"/>
                                <w:szCs w:val="22"/>
                              </w:rPr>
                            </w:pPr>
                            <w:r>
                              <w:rPr>
                                <w:b w:val="0"/>
                                <w:sz w:val="22"/>
                                <w:szCs w:val="22"/>
                              </w:rPr>
                              <w:t xml:space="preserve">- </w:t>
                            </w:r>
                            <w:r w:rsidRPr="003C40CB">
                              <w:rPr>
                                <w:b w:val="0"/>
                                <w:sz w:val="22"/>
                                <w:szCs w:val="22"/>
                              </w:rPr>
                              <w:t>Các ion có thể chuyển động tự do trong dung dịch và trở thành hạt tải điện.</w:t>
                            </w:r>
                          </w:p>
                          <w:p w14:paraId="69771C72" w14:textId="77777777" w:rsidR="00621F06" w:rsidRDefault="00621F06" w:rsidP="00922E84">
                            <w:pPr>
                              <w:spacing w:line="276" w:lineRule="auto"/>
                              <w:jc w:val="both"/>
                              <w:rPr>
                                <w:b w:val="0"/>
                                <w:sz w:val="22"/>
                                <w:szCs w:val="22"/>
                              </w:rPr>
                            </w:pPr>
                            <w:r w:rsidRPr="003C40CB">
                              <w:rPr>
                                <w:b w:val="0"/>
                                <w:sz w:val="22"/>
                                <w:szCs w:val="22"/>
                              </w:rPr>
                              <w:t>- Mỗi ion mang một số nguyên điện tích nguyên tố. Số điện tích nguyên tố của ion là hóa trị của nguyên tố ấy.</w:t>
                            </w:r>
                          </w:p>
                          <w:p w14:paraId="198B1FE7" w14:textId="77777777" w:rsidR="00621F06" w:rsidRPr="009A4EA5" w:rsidRDefault="00621F06" w:rsidP="00922E84">
                            <w:pPr>
                              <w:spacing w:line="276" w:lineRule="auto"/>
                              <w:jc w:val="both"/>
                              <w:rPr>
                                <w:b w:val="0"/>
                                <w:sz w:val="22"/>
                                <w:szCs w:val="22"/>
                              </w:rPr>
                            </w:pPr>
                            <w:r>
                              <w:rPr>
                                <w:b w:val="0"/>
                                <w:sz w:val="22"/>
                                <w:szCs w:val="22"/>
                              </w:rPr>
                              <w:t xml:space="preserve">* </w:t>
                            </w:r>
                            <w:r w:rsidRPr="009A4EA5">
                              <w:rPr>
                                <w:i/>
                                <w:sz w:val="22"/>
                                <w:szCs w:val="22"/>
                              </w:rPr>
                              <w:t>Chất điện phân</w:t>
                            </w:r>
                            <w:r>
                              <w:rPr>
                                <w:b w:val="0"/>
                                <w:i/>
                                <w:sz w:val="22"/>
                                <w:szCs w:val="22"/>
                              </w:rPr>
                              <w:t xml:space="preserve"> </w:t>
                            </w:r>
                            <w:r>
                              <w:rPr>
                                <w:b w:val="0"/>
                                <w:sz w:val="22"/>
                                <w:szCs w:val="22"/>
                              </w:rPr>
                              <w:t xml:space="preserve">là các chất hóa học như axit, bazơ, muối khi pha với dung môi hoặc nóng chayy bị phân li thành các ion dương, ion âm. </w:t>
                            </w:r>
                          </w:p>
                          <w:p w14:paraId="09539645" w14:textId="77777777" w:rsidR="00621F06" w:rsidRPr="002D5CC8" w:rsidRDefault="00621F06" w:rsidP="00922E84">
                            <w:pPr>
                              <w:spacing w:line="276" w:lineRule="auto"/>
                              <w:rPr>
                                <w:sz w:val="22"/>
                                <w:szCs w:val="22"/>
                              </w:rPr>
                            </w:pPr>
                            <w:r w:rsidRPr="002D5CC8">
                              <w:rPr>
                                <w:sz w:val="22"/>
                                <w:szCs w:val="22"/>
                              </w:rPr>
                              <w:t>II.</w:t>
                            </w:r>
                            <w:r>
                              <w:rPr>
                                <w:sz w:val="22"/>
                                <w:szCs w:val="22"/>
                              </w:rPr>
                              <w:t xml:space="preserve"> Bản chất dòng điện trong chất điện phân.</w:t>
                            </w:r>
                          </w:p>
                        </w:tc>
                      </w:tr>
                      <w:tr w:rsidR="00621F06" w:rsidRPr="00FF1495" w14:paraId="2E70DEA5" w14:textId="77777777" w:rsidTr="002E0843">
                        <w:tc>
                          <w:tcPr>
                            <w:tcW w:w="10089" w:type="dxa"/>
                            <w:shd w:val="clear" w:color="auto" w:fill="auto"/>
                          </w:tcPr>
                          <w:p w14:paraId="523DF871" w14:textId="77777777" w:rsidR="00621F06" w:rsidRPr="002D5CC8" w:rsidRDefault="00621F06" w:rsidP="00922E84">
                            <w:pPr>
                              <w:rPr>
                                <w:sz w:val="22"/>
                                <w:szCs w:val="22"/>
                              </w:rPr>
                            </w:pPr>
                            <w:r w:rsidRPr="00E83662">
                              <w:rPr>
                                <w:b w:val="0"/>
                              </w:rPr>
                              <w:t>.</w:t>
                            </w:r>
                            <w:r>
                              <w:rPr>
                                <w:b w:val="0"/>
                              </w:rPr>
                              <w:t xml:space="preserve"> </w:t>
                            </w:r>
                            <w:r>
                              <w:rPr>
                                <w:b w:val="0"/>
                                <w:sz w:val="22"/>
                                <w:szCs w:val="22"/>
                              </w:rPr>
                              <w:t xml:space="preserve">* Hạt tải điện trong chất điện phân là </w:t>
                            </w:r>
                          </w:p>
                        </w:tc>
                      </w:tr>
                      <w:tr w:rsidR="00621F06" w:rsidRPr="00FF1495" w14:paraId="74590B2B" w14:textId="77777777" w:rsidTr="002E0843">
                        <w:tc>
                          <w:tcPr>
                            <w:tcW w:w="10089" w:type="dxa"/>
                            <w:shd w:val="clear" w:color="auto" w:fill="auto"/>
                          </w:tcPr>
                          <w:p w14:paraId="3B1A2061" w14:textId="77777777" w:rsidR="00621F06" w:rsidRPr="002D5CC8" w:rsidRDefault="00621F06" w:rsidP="00922E84">
                            <w:pPr>
                              <w:rPr>
                                <w:b w:val="0"/>
                                <w:sz w:val="22"/>
                                <w:szCs w:val="22"/>
                                <w:u w:val="single"/>
                              </w:rPr>
                            </w:pPr>
                            <w:r>
                              <w:rPr>
                                <w:b w:val="0"/>
                              </w:rPr>
                              <w:t xml:space="preserve">. </w:t>
                            </w:r>
                            <w:r>
                              <w:rPr>
                                <w:b w:val="0"/>
                                <w:sz w:val="22"/>
                                <w:szCs w:val="22"/>
                              </w:rPr>
                              <w:t xml:space="preserve">+ Khi không có điện trường </w:t>
                            </w:r>
                          </w:p>
                        </w:tc>
                      </w:tr>
                      <w:tr w:rsidR="00621F06" w:rsidRPr="00FF1495" w14:paraId="1C9E67EC" w14:textId="77777777" w:rsidTr="002E0843">
                        <w:tc>
                          <w:tcPr>
                            <w:tcW w:w="10089" w:type="dxa"/>
                            <w:shd w:val="clear" w:color="auto" w:fill="auto"/>
                          </w:tcPr>
                          <w:p w14:paraId="170E59F9" w14:textId="77777777" w:rsidR="00621F06" w:rsidRPr="005B3818" w:rsidRDefault="00621F06" w:rsidP="00922E84">
                            <w:pPr>
                              <w:rPr>
                                <w:b w:val="0"/>
                              </w:rPr>
                            </w:pPr>
                            <w:r>
                              <w:rPr>
                                <w:b w:val="0"/>
                              </w:rPr>
                              <w:t xml:space="preserve">. </w:t>
                            </w:r>
                            <w:r w:rsidRPr="002D5CC8">
                              <w:rPr>
                                <w:b w:val="0"/>
                                <w:sz w:val="22"/>
                                <w:szCs w:val="22"/>
                              </w:rPr>
                              <w:t xml:space="preserve">+ </w:t>
                            </w:r>
                            <w:r>
                              <w:rPr>
                                <w:b w:val="0"/>
                                <w:sz w:val="22"/>
                                <w:szCs w:val="22"/>
                              </w:rPr>
                              <w:t xml:space="preserve">Khi có điện trường, </w:t>
                            </w:r>
                          </w:p>
                        </w:tc>
                      </w:tr>
                      <w:tr w:rsidR="00621F06" w:rsidRPr="00FF1495" w14:paraId="62248DA8" w14:textId="77777777" w:rsidTr="002E0843">
                        <w:tc>
                          <w:tcPr>
                            <w:tcW w:w="10089" w:type="dxa"/>
                            <w:shd w:val="clear" w:color="auto" w:fill="auto"/>
                          </w:tcPr>
                          <w:p w14:paraId="040580A3" w14:textId="77777777" w:rsidR="00621F06" w:rsidRPr="00253852" w:rsidRDefault="00621F06" w:rsidP="00922E84">
                            <w:pPr>
                              <w:rPr>
                                <w:b w:val="0"/>
                                <w:sz w:val="22"/>
                                <w:szCs w:val="22"/>
                                <w:lang w:val="es-ES"/>
                              </w:rPr>
                            </w:pPr>
                            <w:r>
                              <w:rPr>
                                <w:b w:val="0"/>
                              </w:rPr>
                              <w:t>.</w:t>
                            </w:r>
                          </w:p>
                        </w:tc>
                      </w:tr>
                      <w:tr w:rsidR="00621F06" w:rsidRPr="00FF1495" w14:paraId="5E6B549E" w14:textId="77777777" w:rsidTr="002E0843">
                        <w:tc>
                          <w:tcPr>
                            <w:tcW w:w="10089" w:type="dxa"/>
                            <w:shd w:val="clear" w:color="auto" w:fill="auto"/>
                          </w:tcPr>
                          <w:p w14:paraId="2F5B58D3" w14:textId="77777777" w:rsidR="00621F06" w:rsidRPr="00EC161E" w:rsidRDefault="00621F06" w:rsidP="00922E84">
                            <w:pPr>
                              <w:rPr>
                                <w:i/>
                                <w:sz w:val="22"/>
                                <w:szCs w:val="22"/>
                              </w:rPr>
                            </w:pPr>
                            <w:r>
                              <w:rPr>
                                <w:b w:val="0"/>
                              </w:rPr>
                              <w:t xml:space="preserve">. </w:t>
                            </w:r>
                            <w:r>
                              <w:rPr>
                                <w:b w:val="0"/>
                                <w:sz w:val="22"/>
                                <w:szCs w:val="22"/>
                              </w:rPr>
                              <w:t xml:space="preserve">* Vậy, </w:t>
                            </w:r>
                            <w:r>
                              <w:rPr>
                                <w:i/>
                                <w:sz w:val="22"/>
                                <w:szCs w:val="22"/>
                              </w:rPr>
                              <w:t xml:space="preserve">Bản chất dòng điện trong chất điện phân </w:t>
                            </w:r>
                          </w:p>
                        </w:tc>
                      </w:tr>
                      <w:tr w:rsidR="00621F06" w:rsidRPr="00FF1495" w14:paraId="6FED0679" w14:textId="77777777" w:rsidTr="002E0843">
                        <w:tc>
                          <w:tcPr>
                            <w:tcW w:w="10089" w:type="dxa"/>
                            <w:shd w:val="clear" w:color="auto" w:fill="auto"/>
                          </w:tcPr>
                          <w:p w14:paraId="569A138E" w14:textId="77777777" w:rsidR="00621F06" w:rsidRPr="00F90743" w:rsidRDefault="00621F06" w:rsidP="00922E84">
                            <w:pPr>
                              <w:rPr>
                                <w:b w:val="0"/>
                              </w:rPr>
                            </w:pPr>
                            <w:r>
                              <w:rPr>
                                <w:b w:val="0"/>
                              </w:rPr>
                              <w:t xml:space="preserve">. </w:t>
                            </w:r>
                          </w:p>
                        </w:tc>
                      </w:tr>
                      <w:tr w:rsidR="00621F06" w:rsidRPr="00FF1495" w14:paraId="6D54E24C" w14:textId="77777777" w:rsidTr="002E0843">
                        <w:tc>
                          <w:tcPr>
                            <w:tcW w:w="10089" w:type="dxa"/>
                            <w:shd w:val="clear" w:color="auto" w:fill="auto"/>
                          </w:tcPr>
                          <w:p w14:paraId="731E52A1" w14:textId="77777777" w:rsidR="00621F06" w:rsidRPr="00F90743" w:rsidRDefault="00621F06" w:rsidP="00922E84">
                            <w:pPr>
                              <w:rPr>
                                <w:b w:val="0"/>
                              </w:rPr>
                            </w:pPr>
                            <w:r>
                              <w:rPr>
                                <w:b w:val="0"/>
                              </w:rPr>
                              <w:t xml:space="preserve">. </w:t>
                            </w:r>
                          </w:p>
                        </w:tc>
                      </w:tr>
                      <w:tr w:rsidR="00621F06" w:rsidRPr="00FF1495" w14:paraId="2F090B0A" w14:textId="77777777" w:rsidTr="002E0843">
                        <w:tc>
                          <w:tcPr>
                            <w:tcW w:w="10089" w:type="dxa"/>
                            <w:shd w:val="clear" w:color="auto" w:fill="auto"/>
                          </w:tcPr>
                          <w:p w14:paraId="6C7A6888" w14:textId="77777777" w:rsidR="00621F06" w:rsidRPr="00B15913" w:rsidRDefault="00621F06" w:rsidP="00922E84">
                            <w:pPr>
                              <w:tabs>
                                <w:tab w:val="right" w:leader="dot" w:pos="9360"/>
                              </w:tabs>
                              <w:spacing w:line="276" w:lineRule="auto"/>
                              <w:rPr>
                                <w:b w:val="0"/>
                                <w:sz w:val="22"/>
                                <w:szCs w:val="22"/>
                                <w:lang w:val="fr-FR"/>
                              </w:rPr>
                            </w:pPr>
                            <w:r>
                              <w:rPr>
                                <w:b w:val="0"/>
                              </w:rPr>
                              <w:t xml:space="preserve">. </w:t>
                            </w:r>
                            <w:r>
                              <w:rPr>
                                <w:b w:val="0"/>
                                <w:sz w:val="22"/>
                                <w:szCs w:val="22"/>
                              </w:rPr>
                              <w:t xml:space="preserve">* </w:t>
                            </w:r>
                            <w:r w:rsidRPr="008E1BDD">
                              <w:rPr>
                                <w:i/>
                                <w:color w:val="FF0000"/>
                                <w:sz w:val="22"/>
                                <w:szCs w:val="22"/>
                                <w:lang w:val="fr-FR"/>
                              </w:rPr>
                              <w:t>Chú ý</w:t>
                            </w:r>
                            <w:r w:rsidRPr="008E1BDD">
                              <w:rPr>
                                <w:b w:val="0"/>
                                <w:i/>
                                <w:sz w:val="22"/>
                                <w:szCs w:val="22"/>
                                <w:lang w:val="fr-FR"/>
                              </w:rPr>
                              <w:t>:</w:t>
                            </w:r>
                            <w:r>
                              <w:rPr>
                                <w:b w:val="0"/>
                                <w:i/>
                                <w:sz w:val="22"/>
                                <w:szCs w:val="22"/>
                                <w:lang w:val="fr-FR"/>
                              </w:rPr>
                              <w:t xml:space="preserve">   +  </w:t>
                            </w:r>
                            <w:r w:rsidRPr="008E1BDD">
                              <w:rPr>
                                <w:b w:val="0"/>
                                <w:i/>
                                <w:sz w:val="22"/>
                                <w:szCs w:val="22"/>
                                <w:lang w:val="fr-FR"/>
                              </w:rPr>
                              <w:t xml:space="preserve"> </w:t>
                            </w:r>
                            <w:r w:rsidRPr="008E1BDD">
                              <w:rPr>
                                <w:b w:val="0"/>
                                <w:sz w:val="22"/>
                                <w:szCs w:val="22"/>
                                <w:lang w:val="fr-FR"/>
                              </w:rPr>
                              <w:t xml:space="preserve">ion </w:t>
                            </w:r>
                            <w:r w:rsidRPr="008E1BDD">
                              <w:rPr>
                                <w:b w:val="0"/>
                                <w:sz w:val="22"/>
                                <w:szCs w:val="22"/>
                                <w:u w:val="single"/>
                                <w:lang w:val="fr-FR"/>
                              </w:rPr>
                              <w:t>dương</w:t>
                            </w:r>
                            <w:r w:rsidRPr="008E1BDD">
                              <w:rPr>
                                <w:b w:val="0"/>
                                <w:sz w:val="22"/>
                                <w:szCs w:val="22"/>
                                <w:lang w:val="fr-FR"/>
                              </w:rPr>
                              <w:t xml:space="preserve"> gọi là</w:t>
                            </w:r>
                            <w:r>
                              <w:rPr>
                                <w:b w:val="0"/>
                                <w:sz w:val="22"/>
                                <w:szCs w:val="22"/>
                                <w:lang w:val="fr-FR"/>
                              </w:rPr>
                              <w:t xml:space="preserve">                                                 </w:t>
                            </w:r>
                            <w:r w:rsidRPr="008E1BDD">
                              <w:rPr>
                                <w:b w:val="0"/>
                                <w:sz w:val="22"/>
                                <w:szCs w:val="22"/>
                                <w:lang w:val="fr-FR"/>
                              </w:rPr>
                              <w:t xml:space="preserve">, ion </w:t>
                            </w:r>
                            <w:r w:rsidRPr="008E1BDD">
                              <w:rPr>
                                <w:b w:val="0"/>
                                <w:sz w:val="22"/>
                                <w:szCs w:val="22"/>
                                <w:u w:val="double"/>
                                <w:lang w:val="fr-FR"/>
                              </w:rPr>
                              <w:t>âm</w:t>
                            </w:r>
                            <w:r w:rsidRPr="008E1BDD">
                              <w:rPr>
                                <w:b w:val="0"/>
                                <w:sz w:val="22"/>
                                <w:szCs w:val="22"/>
                                <w:lang w:val="fr-FR"/>
                              </w:rPr>
                              <w:t xml:space="preserve"> gọi là</w:t>
                            </w:r>
                            <w:r>
                              <w:rPr>
                                <w:b w:val="0"/>
                                <w:sz w:val="22"/>
                                <w:szCs w:val="22"/>
                                <w:lang w:val="fr-FR"/>
                              </w:rPr>
                              <w:t xml:space="preserve">             .</w:t>
                            </w:r>
                          </w:p>
                        </w:tc>
                      </w:tr>
                      <w:tr w:rsidR="00621F06" w:rsidRPr="00FF1495" w14:paraId="5EEC80D6" w14:textId="77777777" w:rsidTr="002E0843">
                        <w:tc>
                          <w:tcPr>
                            <w:tcW w:w="10089" w:type="dxa"/>
                            <w:shd w:val="clear" w:color="auto" w:fill="auto"/>
                          </w:tcPr>
                          <w:p w14:paraId="08F94C30" w14:textId="77777777" w:rsidR="00621F06" w:rsidRPr="00B15913" w:rsidRDefault="00621F06" w:rsidP="00922E84">
                            <w:pPr>
                              <w:rPr>
                                <w:b w:val="0"/>
                                <w:sz w:val="22"/>
                                <w:szCs w:val="22"/>
                              </w:rPr>
                            </w:pPr>
                            <w:r>
                              <w:rPr>
                                <w:b w:val="0"/>
                              </w:rPr>
                              <w:t xml:space="preserve">. </w:t>
                            </w:r>
                            <w:r>
                              <w:rPr>
                                <w:b w:val="0"/>
                                <w:sz w:val="22"/>
                                <w:szCs w:val="22"/>
                              </w:rPr>
                              <w:t xml:space="preserve">      + </w:t>
                            </w:r>
                            <w:r w:rsidRPr="008E1BDD">
                              <w:rPr>
                                <w:b w:val="0"/>
                                <w:sz w:val="22"/>
                                <w:szCs w:val="22"/>
                                <w:lang w:val="fr-FR"/>
                              </w:rPr>
                              <w:t>Nơi mà ion dương đi về gọi là</w:t>
                            </w:r>
                            <w:r>
                              <w:rPr>
                                <w:b w:val="0"/>
                                <w:sz w:val="22"/>
                                <w:szCs w:val="22"/>
                                <w:lang w:val="fr-FR"/>
                              </w:rPr>
                              <w:t xml:space="preserve">                                     </w:t>
                            </w:r>
                            <w:r w:rsidRPr="008E1BDD">
                              <w:rPr>
                                <w:b w:val="0"/>
                                <w:sz w:val="22"/>
                                <w:szCs w:val="22"/>
                                <w:lang w:val="fr-FR"/>
                              </w:rPr>
                              <w:t>, nơi mà ion âm đi về gọi là</w:t>
                            </w:r>
                            <w:r>
                              <w:rPr>
                                <w:b w:val="0"/>
                                <w:sz w:val="22"/>
                                <w:szCs w:val="22"/>
                                <w:lang w:val="fr-FR"/>
                              </w:rPr>
                              <w:t xml:space="preserve">                      </w:t>
                            </w:r>
                            <w:r>
                              <w:rPr>
                                <w:b w:val="0"/>
                                <w:i/>
                                <w:sz w:val="22"/>
                                <w:szCs w:val="22"/>
                                <w:lang w:val="fr-FR"/>
                              </w:rPr>
                              <w:t>.</w:t>
                            </w:r>
                          </w:p>
                        </w:tc>
                      </w:tr>
                      <w:tr w:rsidR="00621F06" w:rsidRPr="00FF1495" w14:paraId="4B021CB6" w14:textId="77777777" w:rsidTr="002E0843">
                        <w:tc>
                          <w:tcPr>
                            <w:tcW w:w="10089" w:type="dxa"/>
                            <w:shd w:val="clear" w:color="auto" w:fill="auto"/>
                          </w:tcPr>
                          <w:p w14:paraId="321782CF" w14:textId="77777777" w:rsidR="00621F06" w:rsidRPr="00F90743" w:rsidRDefault="00621F06" w:rsidP="00922E84">
                            <w:pPr>
                              <w:rPr>
                                <w:b w:val="0"/>
                              </w:rPr>
                            </w:pPr>
                            <w:r>
                              <w:rPr>
                                <w:b w:val="0"/>
                              </w:rPr>
                              <w:t xml:space="preserve">. </w:t>
                            </w:r>
                            <w:r w:rsidRPr="00B15913">
                              <w:rPr>
                                <w:b w:val="0"/>
                                <w:sz w:val="22"/>
                                <w:szCs w:val="22"/>
                              </w:rPr>
                              <w:t xml:space="preserve">    </w:t>
                            </w:r>
                            <w:r>
                              <w:rPr>
                                <w:b w:val="0"/>
                                <w:sz w:val="22"/>
                                <w:szCs w:val="22"/>
                              </w:rPr>
                              <w:t xml:space="preserve">  </w:t>
                            </w:r>
                            <w:r w:rsidRPr="00B15913">
                              <w:rPr>
                                <w:b w:val="0"/>
                                <w:sz w:val="22"/>
                                <w:szCs w:val="22"/>
                              </w:rPr>
                              <w:t>+</w:t>
                            </w:r>
                            <w:r>
                              <w:rPr>
                                <w:b w:val="0"/>
                                <w:sz w:val="22"/>
                                <w:szCs w:val="22"/>
                              </w:rPr>
                              <w:t xml:space="preserve"> Chất điện phân dẫn điện                     kim loại. Vì </w:t>
                            </w:r>
                          </w:p>
                        </w:tc>
                      </w:tr>
                      <w:tr w:rsidR="00621F06" w:rsidRPr="00FF1495" w14:paraId="42E6DC5E" w14:textId="77777777" w:rsidTr="002E0843">
                        <w:tc>
                          <w:tcPr>
                            <w:tcW w:w="10089" w:type="dxa"/>
                            <w:shd w:val="clear" w:color="auto" w:fill="auto"/>
                          </w:tcPr>
                          <w:p w14:paraId="2B143FF8" w14:textId="77777777" w:rsidR="00621F06" w:rsidRPr="003D5FBB" w:rsidRDefault="00621F06" w:rsidP="00922E84">
                            <w:pPr>
                              <w:rPr>
                                <w:b w:val="0"/>
                                <w:sz w:val="22"/>
                                <w:szCs w:val="22"/>
                              </w:rPr>
                            </w:pPr>
                            <w:r>
                              <w:rPr>
                                <w:b w:val="0"/>
                              </w:rPr>
                              <w:t xml:space="preserve">. </w:t>
                            </w:r>
                            <w:r w:rsidRPr="00695EEB">
                              <w:rPr>
                                <w:b w:val="0"/>
                                <w:sz w:val="22"/>
                                <w:szCs w:val="22"/>
                              </w:rPr>
                              <w:t xml:space="preserve">     </w:t>
                            </w:r>
                            <w:r>
                              <w:rPr>
                                <w:b w:val="0"/>
                                <w:sz w:val="22"/>
                                <w:szCs w:val="22"/>
                              </w:rPr>
                              <w:t xml:space="preserve"> </w:t>
                            </w:r>
                            <w:r w:rsidRPr="00695EEB">
                              <w:rPr>
                                <w:b w:val="0"/>
                                <w:sz w:val="22"/>
                                <w:szCs w:val="22"/>
                              </w:rPr>
                              <w:t>+</w:t>
                            </w:r>
                            <w:r>
                              <w:rPr>
                                <w:b w:val="0"/>
                                <w:sz w:val="22"/>
                                <w:szCs w:val="22"/>
                              </w:rPr>
                              <w:t xml:space="preserve"> </w:t>
                            </w:r>
                            <w:r w:rsidRPr="00695EEB">
                              <w:rPr>
                                <w:b w:val="0"/>
                                <w:sz w:val="21"/>
                                <w:szCs w:val="21"/>
                              </w:rPr>
                              <w:t>Dòng điện trong chất điện phân không chỉ tải điện lượng mà còn</w:t>
                            </w:r>
                          </w:p>
                        </w:tc>
                      </w:tr>
                      <w:tr w:rsidR="00621F06" w:rsidRPr="00FF1495" w14:paraId="1026FEF2" w14:textId="77777777" w:rsidTr="002E0843">
                        <w:tc>
                          <w:tcPr>
                            <w:tcW w:w="10089" w:type="dxa"/>
                            <w:shd w:val="clear" w:color="auto" w:fill="auto"/>
                          </w:tcPr>
                          <w:p w14:paraId="2DA0E2BC" w14:textId="77777777" w:rsidR="00621F06" w:rsidRPr="00F90743" w:rsidRDefault="00621F06" w:rsidP="00922E84">
                            <w:pPr>
                              <w:rPr>
                                <w:b w:val="0"/>
                              </w:rPr>
                            </w:pPr>
                          </w:p>
                        </w:tc>
                      </w:tr>
                      <w:tr w:rsidR="00621F06" w:rsidRPr="00FF1495" w14:paraId="3C8A61CB" w14:textId="77777777" w:rsidTr="002E0843">
                        <w:tc>
                          <w:tcPr>
                            <w:tcW w:w="10089" w:type="dxa"/>
                            <w:shd w:val="clear" w:color="auto" w:fill="auto"/>
                          </w:tcPr>
                          <w:p w14:paraId="430F49AE" w14:textId="77777777" w:rsidR="00621F06" w:rsidRPr="00D20B6D" w:rsidRDefault="00621F06" w:rsidP="00922E84">
                            <w:pPr>
                              <w:rPr>
                                <w:b w:val="0"/>
                                <w:sz w:val="22"/>
                                <w:szCs w:val="22"/>
                              </w:rPr>
                            </w:pPr>
                            <w:r>
                              <w:rPr>
                                <w:b w:val="0"/>
                              </w:rPr>
                              <w:t xml:space="preserve">. </w:t>
                            </w:r>
                            <w:r>
                              <w:rPr>
                                <w:sz w:val="22"/>
                                <w:szCs w:val="22"/>
                              </w:rPr>
                              <w:t xml:space="preserve">III. Các hiện tượng diễn ra ở điện cực. Hiện tượng dương cực tan. </w:t>
                            </w:r>
                          </w:p>
                        </w:tc>
                      </w:tr>
                      <w:tr w:rsidR="00621F06" w:rsidRPr="00FF1495" w14:paraId="73BEEFCE" w14:textId="77777777" w:rsidTr="002E0843">
                        <w:tc>
                          <w:tcPr>
                            <w:tcW w:w="10089" w:type="dxa"/>
                            <w:shd w:val="clear" w:color="auto" w:fill="auto"/>
                          </w:tcPr>
                          <w:p w14:paraId="23D66A76" w14:textId="77777777" w:rsidR="00621F06" w:rsidRPr="00E7064B" w:rsidRDefault="00621F06" w:rsidP="00922E84">
                            <w:pPr>
                              <w:rPr>
                                <w:b w:val="0"/>
                                <w:sz w:val="22"/>
                                <w:szCs w:val="22"/>
                              </w:rPr>
                            </w:pPr>
                            <w:r>
                              <w:rPr>
                                <w:b w:val="0"/>
                              </w:rPr>
                              <w:t xml:space="preserve">. </w:t>
                            </w:r>
                            <w:r>
                              <w:rPr>
                                <w:b w:val="0"/>
                                <w:sz w:val="22"/>
                                <w:szCs w:val="22"/>
                              </w:rPr>
                              <w:t xml:space="preserve">1. Bình điện phân : </w:t>
                            </w:r>
                          </w:p>
                        </w:tc>
                      </w:tr>
                      <w:tr w:rsidR="00621F06" w:rsidRPr="00FF1495" w14:paraId="23081751" w14:textId="77777777" w:rsidTr="002E0843">
                        <w:tc>
                          <w:tcPr>
                            <w:tcW w:w="10089" w:type="dxa"/>
                            <w:shd w:val="clear" w:color="auto" w:fill="auto"/>
                          </w:tcPr>
                          <w:p w14:paraId="7F02A1DA" w14:textId="77777777" w:rsidR="00621F06" w:rsidRDefault="00621F06" w:rsidP="00922E84">
                            <w:pPr>
                              <w:rPr>
                                <w:b w:val="0"/>
                              </w:rPr>
                            </w:pPr>
                          </w:p>
                        </w:tc>
                      </w:tr>
                      <w:tr w:rsidR="00621F06" w:rsidRPr="00FF1495" w14:paraId="487623C2" w14:textId="77777777" w:rsidTr="002E0843">
                        <w:tc>
                          <w:tcPr>
                            <w:tcW w:w="10089" w:type="dxa"/>
                            <w:shd w:val="clear" w:color="auto" w:fill="auto"/>
                          </w:tcPr>
                          <w:p w14:paraId="0873404B" w14:textId="77777777" w:rsidR="00621F06" w:rsidRPr="00DD3E90" w:rsidRDefault="00621F06" w:rsidP="00922E84">
                            <w:pPr>
                              <w:rPr>
                                <w:b w:val="0"/>
                                <w:sz w:val="22"/>
                                <w:szCs w:val="22"/>
                              </w:rPr>
                            </w:pPr>
                            <w:r>
                              <w:rPr>
                                <w:b w:val="0"/>
                              </w:rPr>
                              <w:t xml:space="preserve">. </w:t>
                            </w:r>
                            <w:r>
                              <w:rPr>
                                <w:b w:val="0"/>
                                <w:sz w:val="22"/>
                                <w:szCs w:val="22"/>
                              </w:rPr>
                              <w:t xml:space="preserve">+ Ở Anôt : </w:t>
                            </w:r>
                          </w:p>
                        </w:tc>
                      </w:tr>
                      <w:tr w:rsidR="00621F06" w:rsidRPr="00FF1495" w14:paraId="6E0AD40A" w14:textId="77777777" w:rsidTr="002E0843">
                        <w:tc>
                          <w:tcPr>
                            <w:tcW w:w="10089" w:type="dxa"/>
                            <w:shd w:val="clear" w:color="auto" w:fill="auto"/>
                          </w:tcPr>
                          <w:p w14:paraId="7746B140" w14:textId="77777777" w:rsidR="00621F06" w:rsidRDefault="00621F06" w:rsidP="00922E84">
                            <w:pPr>
                              <w:rPr>
                                <w:b w:val="0"/>
                              </w:rPr>
                            </w:pPr>
                          </w:p>
                        </w:tc>
                      </w:tr>
                      <w:tr w:rsidR="00621F06" w:rsidRPr="00FF1495" w14:paraId="275AF9F9" w14:textId="77777777" w:rsidTr="002E0843">
                        <w:tc>
                          <w:tcPr>
                            <w:tcW w:w="10089" w:type="dxa"/>
                            <w:shd w:val="clear" w:color="auto" w:fill="auto"/>
                          </w:tcPr>
                          <w:p w14:paraId="30758423" w14:textId="77777777" w:rsidR="00621F06" w:rsidRPr="00DD3E90" w:rsidRDefault="00621F06" w:rsidP="00922E84">
                            <w:pPr>
                              <w:rPr>
                                <w:b w:val="0"/>
                                <w:sz w:val="22"/>
                                <w:szCs w:val="22"/>
                              </w:rPr>
                            </w:pPr>
                            <w:r>
                              <w:rPr>
                                <w:b w:val="0"/>
                              </w:rPr>
                              <w:t xml:space="preserve">. </w:t>
                            </w:r>
                            <w:r>
                              <w:rPr>
                                <w:b w:val="0"/>
                                <w:sz w:val="22"/>
                                <w:szCs w:val="22"/>
                              </w:rPr>
                              <w:t xml:space="preserve">+ Ở Katốt:  </w:t>
                            </w:r>
                          </w:p>
                        </w:tc>
                      </w:tr>
                      <w:tr w:rsidR="00621F06" w:rsidRPr="00FF1495" w14:paraId="4451A97B" w14:textId="77777777" w:rsidTr="002E0843">
                        <w:tc>
                          <w:tcPr>
                            <w:tcW w:w="10089" w:type="dxa"/>
                            <w:shd w:val="clear" w:color="auto" w:fill="auto"/>
                          </w:tcPr>
                          <w:p w14:paraId="68349554" w14:textId="77777777" w:rsidR="00621F06" w:rsidRDefault="00621F06" w:rsidP="00922E84">
                            <w:pPr>
                              <w:rPr>
                                <w:b w:val="0"/>
                              </w:rPr>
                            </w:pPr>
                          </w:p>
                        </w:tc>
                      </w:tr>
                      <w:tr w:rsidR="00621F06" w:rsidRPr="00FF1495" w14:paraId="20A60D1E" w14:textId="77777777" w:rsidTr="002E0843">
                        <w:tc>
                          <w:tcPr>
                            <w:tcW w:w="10089" w:type="dxa"/>
                            <w:shd w:val="clear" w:color="auto" w:fill="auto"/>
                          </w:tcPr>
                          <w:p w14:paraId="0BDFB817" w14:textId="77777777" w:rsidR="00621F06" w:rsidRDefault="00621F06" w:rsidP="00922E84">
                            <w:pPr>
                              <w:rPr>
                                <w:b w:val="0"/>
                              </w:rPr>
                            </w:pPr>
                          </w:p>
                        </w:tc>
                      </w:tr>
                      <w:tr w:rsidR="00621F06" w:rsidRPr="00FF1495" w14:paraId="6F967BCE" w14:textId="77777777" w:rsidTr="002E0843">
                        <w:tc>
                          <w:tcPr>
                            <w:tcW w:w="10089" w:type="dxa"/>
                            <w:shd w:val="clear" w:color="auto" w:fill="auto"/>
                          </w:tcPr>
                          <w:p w14:paraId="1D520BAC" w14:textId="77777777" w:rsidR="00621F06" w:rsidRDefault="00621F06" w:rsidP="00922E84">
                            <w:pPr>
                              <w:rPr>
                                <w:b w:val="0"/>
                              </w:rPr>
                            </w:pPr>
                          </w:p>
                        </w:tc>
                      </w:tr>
                      <w:tr w:rsidR="00621F06" w:rsidRPr="00FF1495" w14:paraId="7644DBDD" w14:textId="77777777" w:rsidTr="002E0843">
                        <w:tc>
                          <w:tcPr>
                            <w:tcW w:w="10089" w:type="dxa"/>
                            <w:shd w:val="clear" w:color="auto" w:fill="auto"/>
                          </w:tcPr>
                          <w:p w14:paraId="7B18821F" w14:textId="77777777" w:rsidR="00621F06" w:rsidRDefault="00621F06" w:rsidP="00922E84">
                            <w:pPr>
                              <w:rPr>
                                <w:b w:val="0"/>
                              </w:rPr>
                            </w:pPr>
                          </w:p>
                        </w:tc>
                      </w:tr>
                      <w:tr w:rsidR="00621F06" w:rsidRPr="00FF1495" w14:paraId="6A7AE180" w14:textId="77777777" w:rsidTr="002E0843">
                        <w:tc>
                          <w:tcPr>
                            <w:tcW w:w="10089" w:type="dxa"/>
                            <w:shd w:val="clear" w:color="auto" w:fill="auto"/>
                          </w:tcPr>
                          <w:p w14:paraId="4AB3B02F" w14:textId="77777777" w:rsidR="00621F06" w:rsidRDefault="00621F06" w:rsidP="00922E84">
                            <w:pPr>
                              <w:rPr>
                                <w:b w:val="0"/>
                              </w:rPr>
                            </w:pPr>
                          </w:p>
                        </w:tc>
                      </w:tr>
                      <w:tr w:rsidR="00621F06" w:rsidRPr="00FF1495" w14:paraId="6A41F83B" w14:textId="77777777" w:rsidTr="002E0843">
                        <w:tc>
                          <w:tcPr>
                            <w:tcW w:w="10089" w:type="dxa"/>
                            <w:shd w:val="clear" w:color="auto" w:fill="auto"/>
                          </w:tcPr>
                          <w:p w14:paraId="0729D0F5" w14:textId="77777777" w:rsidR="00621F06" w:rsidRDefault="00621F06" w:rsidP="00922E84">
                            <w:pPr>
                              <w:rPr>
                                <w:b w:val="0"/>
                              </w:rPr>
                            </w:pPr>
                          </w:p>
                        </w:tc>
                      </w:tr>
                      <w:tr w:rsidR="00621F06" w:rsidRPr="00FF1495" w14:paraId="56139DBA" w14:textId="77777777" w:rsidTr="002E0843">
                        <w:tc>
                          <w:tcPr>
                            <w:tcW w:w="10089" w:type="dxa"/>
                            <w:shd w:val="clear" w:color="auto" w:fill="auto"/>
                          </w:tcPr>
                          <w:p w14:paraId="7FDCD63B" w14:textId="77777777" w:rsidR="00621F06" w:rsidRDefault="00621F06" w:rsidP="00922E84">
                            <w:pPr>
                              <w:rPr>
                                <w:b w:val="0"/>
                              </w:rPr>
                            </w:pPr>
                          </w:p>
                        </w:tc>
                      </w:tr>
                      <w:tr w:rsidR="00621F06" w:rsidRPr="00FF1495" w14:paraId="3A02ECEB" w14:textId="77777777" w:rsidTr="002E0843">
                        <w:tc>
                          <w:tcPr>
                            <w:tcW w:w="10089" w:type="dxa"/>
                            <w:shd w:val="clear" w:color="auto" w:fill="auto"/>
                          </w:tcPr>
                          <w:p w14:paraId="4996D1FF" w14:textId="77777777" w:rsidR="00621F06" w:rsidRDefault="00621F06" w:rsidP="00922E84">
                            <w:pPr>
                              <w:rPr>
                                <w:b w:val="0"/>
                              </w:rPr>
                            </w:pPr>
                          </w:p>
                        </w:tc>
                      </w:tr>
                      <w:tr w:rsidR="00621F06" w:rsidRPr="00FF1495" w14:paraId="648D39D3" w14:textId="77777777" w:rsidTr="002E0843">
                        <w:tc>
                          <w:tcPr>
                            <w:tcW w:w="10089" w:type="dxa"/>
                            <w:shd w:val="clear" w:color="auto" w:fill="auto"/>
                          </w:tcPr>
                          <w:p w14:paraId="1D47BF93" w14:textId="77777777" w:rsidR="00621F06" w:rsidRDefault="00621F06" w:rsidP="00922E84">
                            <w:pPr>
                              <w:rPr>
                                <w:b w:val="0"/>
                              </w:rPr>
                            </w:pPr>
                          </w:p>
                        </w:tc>
                      </w:tr>
                      <w:tr w:rsidR="00621F06" w:rsidRPr="00FF1495" w14:paraId="542768C0" w14:textId="77777777" w:rsidTr="002E0843">
                        <w:tc>
                          <w:tcPr>
                            <w:tcW w:w="10089" w:type="dxa"/>
                            <w:shd w:val="clear" w:color="auto" w:fill="auto"/>
                          </w:tcPr>
                          <w:p w14:paraId="18F0422D" w14:textId="77777777" w:rsidR="00621F06" w:rsidRDefault="00621F06" w:rsidP="00922E84">
                            <w:pPr>
                              <w:rPr>
                                <w:b w:val="0"/>
                              </w:rPr>
                            </w:pPr>
                          </w:p>
                        </w:tc>
                      </w:tr>
                      <w:tr w:rsidR="00621F06" w:rsidRPr="00FF1495" w14:paraId="6B890706" w14:textId="77777777" w:rsidTr="002E0843">
                        <w:tc>
                          <w:tcPr>
                            <w:tcW w:w="10089" w:type="dxa"/>
                            <w:shd w:val="clear" w:color="auto" w:fill="auto"/>
                          </w:tcPr>
                          <w:p w14:paraId="06EA74A1" w14:textId="77777777" w:rsidR="00621F06" w:rsidRDefault="00621F06" w:rsidP="00922E84">
                            <w:pPr>
                              <w:rPr>
                                <w:b w:val="0"/>
                              </w:rPr>
                            </w:pPr>
                          </w:p>
                        </w:tc>
                      </w:tr>
                      <w:tr w:rsidR="00621F06" w:rsidRPr="00FF1495" w14:paraId="4D02BCE8" w14:textId="77777777" w:rsidTr="002E0843">
                        <w:tc>
                          <w:tcPr>
                            <w:tcW w:w="10089" w:type="dxa"/>
                            <w:shd w:val="clear" w:color="auto" w:fill="auto"/>
                          </w:tcPr>
                          <w:p w14:paraId="02DF5669" w14:textId="77777777" w:rsidR="00621F06" w:rsidRDefault="00621F06" w:rsidP="00922E84">
                            <w:pPr>
                              <w:rPr>
                                <w:b w:val="0"/>
                              </w:rPr>
                            </w:pPr>
                          </w:p>
                        </w:tc>
                      </w:tr>
                      <w:tr w:rsidR="00621F06" w:rsidRPr="00FF1495" w14:paraId="4BDABA69" w14:textId="77777777" w:rsidTr="002E0843">
                        <w:tc>
                          <w:tcPr>
                            <w:tcW w:w="10089" w:type="dxa"/>
                            <w:shd w:val="clear" w:color="auto" w:fill="auto"/>
                          </w:tcPr>
                          <w:p w14:paraId="7D15E40D" w14:textId="77777777" w:rsidR="00621F06" w:rsidRDefault="00621F06" w:rsidP="00922E84">
                            <w:pPr>
                              <w:rPr>
                                <w:b w:val="0"/>
                              </w:rPr>
                            </w:pPr>
                          </w:p>
                        </w:tc>
                      </w:tr>
                      <w:tr w:rsidR="00621F06" w:rsidRPr="00FF1495" w14:paraId="055BA238" w14:textId="77777777" w:rsidTr="002E0843">
                        <w:tc>
                          <w:tcPr>
                            <w:tcW w:w="10089" w:type="dxa"/>
                            <w:shd w:val="clear" w:color="auto" w:fill="auto"/>
                          </w:tcPr>
                          <w:p w14:paraId="212E395E" w14:textId="77777777" w:rsidR="00621F06" w:rsidRDefault="00621F06" w:rsidP="00922E84">
                            <w:pPr>
                              <w:rPr>
                                <w:b w:val="0"/>
                              </w:rPr>
                            </w:pPr>
                          </w:p>
                        </w:tc>
                      </w:tr>
                      <w:tr w:rsidR="00621F06" w:rsidRPr="00FF1495" w14:paraId="4D2D9290" w14:textId="77777777" w:rsidTr="002E0843">
                        <w:tc>
                          <w:tcPr>
                            <w:tcW w:w="10089" w:type="dxa"/>
                            <w:shd w:val="clear" w:color="auto" w:fill="auto"/>
                          </w:tcPr>
                          <w:p w14:paraId="276AF45E" w14:textId="77777777" w:rsidR="00621F06" w:rsidRDefault="00621F06" w:rsidP="00922E84">
                            <w:pPr>
                              <w:rPr>
                                <w:b w:val="0"/>
                              </w:rPr>
                            </w:pPr>
                          </w:p>
                        </w:tc>
                      </w:tr>
                      <w:tr w:rsidR="00621F06" w:rsidRPr="00FF1495" w14:paraId="4068AB99" w14:textId="77777777" w:rsidTr="002E0843">
                        <w:tc>
                          <w:tcPr>
                            <w:tcW w:w="10089" w:type="dxa"/>
                            <w:shd w:val="clear" w:color="auto" w:fill="auto"/>
                          </w:tcPr>
                          <w:p w14:paraId="685C8509" w14:textId="77777777" w:rsidR="00621F06" w:rsidRDefault="00621F06" w:rsidP="00922E84">
                            <w:pPr>
                              <w:rPr>
                                <w:b w:val="0"/>
                              </w:rPr>
                            </w:pPr>
                          </w:p>
                        </w:tc>
                      </w:tr>
                    </w:tbl>
                    <w:p w14:paraId="0A8BD3B1" w14:textId="77777777" w:rsidR="00621F06" w:rsidRPr="00A30063" w:rsidRDefault="00621F06" w:rsidP="00AC46A3">
                      <w:pPr>
                        <w:tabs>
                          <w:tab w:val="left" w:pos="294"/>
                        </w:tabs>
                        <w:spacing w:line="276" w:lineRule="auto"/>
                        <w:jc w:val="both"/>
                        <w:rPr>
                          <w:b w:val="0"/>
                          <w:sz w:val="21"/>
                          <w:szCs w:val="21"/>
                        </w:rPr>
                      </w:pPr>
                    </w:p>
                    <w:p w14:paraId="3144EF3D" w14:textId="77777777" w:rsidR="00621F06" w:rsidRPr="00A30063" w:rsidRDefault="00621F06" w:rsidP="00AC46A3">
                      <w:pPr>
                        <w:tabs>
                          <w:tab w:val="left" w:pos="720"/>
                        </w:tabs>
                        <w:spacing w:line="276" w:lineRule="auto"/>
                        <w:jc w:val="both"/>
                        <w:rPr>
                          <w:b w:val="0"/>
                          <w:iCs/>
                          <w:sz w:val="21"/>
                          <w:szCs w:val="21"/>
                        </w:rPr>
                      </w:pPr>
                    </w:p>
                    <w:p w14:paraId="3C9ACB01" w14:textId="77777777" w:rsidR="00621F06" w:rsidRPr="000F33D3" w:rsidRDefault="00621F06" w:rsidP="00AC46A3">
                      <w:pPr>
                        <w:spacing w:line="276" w:lineRule="auto"/>
                        <w:jc w:val="both"/>
                        <w:rPr>
                          <w:b w:val="0"/>
                          <w:sz w:val="22"/>
                          <w:szCs w:val="22"/>
                        </w:rPr>
                      </w:pPr>
                    </w:p>
                  </w:txbxContent>
                </v:textbox>
              </v:shape>
            </w:pict>
          </mc:Fallback>
        </mc:AlternateContent>
      </w:r>
    </w:p>
    <w:p w14:paraId="717DFF04" w14:textId="77777777" w:rsidR="00AC46A3" w:rsidRPr="0046538A" w:rsidRDefault="00AC46A3" w:rsidP="00AC46A3">
      <w:pPr>
        <w:jc w:val="both"/>
        <w:rPr>
          <w:sz w:val="22"/>
          <w:szCs w:val="22"/>
        </w:rPr>
      </w:pPr>
    </w:p>
    <w:p w14:paraId="09AD2103" w14:textId="77777777" w:rsidR="00AC46A3" w:rsidRPr="0046538A" w:rsidRDefault="00AC46A3" w:rsidP="00AC46A3">
      <w:pPr>
        <w:jc w:val="both"/>
        <w:rPr>
          <w:sz w:val="22"/>
          <w:szCs w:val="22"/>
        </w:rPr>
      </w:pPr>
    </w:p>
    <w:p w14:paraId="51D81A93" w14:textId="77777777" w:rsidR="00AC46A3" w:rsidRPr="0046538A" w:rsidRDefault="00AC46A3" w:rsidP="00AC46A3">
      <w:pPr>
        <w:jc w:val="both"/>
        <w:rPr>
          <w:sz w:val="22"/>
          <w:szCs w:val="22"/>
        </w:rPr>
      </w:pPr>
    </w:p>
    <w:p w14:paraId="6A8052DD" w14:textId="77777777" w:rsidR="00AC46A3" w:rsidRPr="0046538A" w:rsidRDefault="00AC46A3" w:rsidP="00AC46A3">
      <w:pPr>
        <w:jc w:val="both"/>
        <w:rPr>
          <w:sz w:val="22"/>
          <w:szCs w:val="22"/>
        </w:rPr>
      </w:pPr>
    </w:p>
    <w:p w14:paraId="57F7E3D7" w14:textId="77777777" w:rsidR="00AC46A3" w:rsidRPr="0046538A" w:rsidRDefault="00AC46A3" w:rsidP="00AC46A3">
      <w:pPr>
        <w:jc w:val="both"/>
        <w:rPr>
          <w:sz w:val="22"/>
          <w:szCs w:val="22"/>
        </w:rPr>
      </w:pPr>
    </w:p>
    <w:p w14:paraId="5BEC9D19" w14:textId="77777777" w:rsidR="00AC46A3" w:rsidRPr="0046538A" w:rsidRDefault="00AC46A3" w:rsidP="00AC46A3">
      <w:pPr>
        <w:jc w:val="both"/>
        <w:rPr>
          <w:sz w:val="22"/>
          <w:szCs w:val="22"/>
        </w:rPr>
      </w:pPr>
    </w:p>
    <w:p w14:paraId="1F53BACD" w14:textId="77777777" w:rsidR="00AC46A3" w:rsidRPr="0046538A" w:rsidRDefault="00AC46A3" w:rsidP="00AC46A3">
      <w:pPr>
        <w:jc w:val="both"/>
        <w:rPr>
          <w:sz w:val="22"/>
          <w:szCs w:val="22"/>
        </w:rPr>
      </w:pPr>
    </w:p>
    <w:p w14:paraId="6A320178" w14:textId="77777777" w:rsidR="00AC46A3" w:rsidRPr="0046538A" w:rsidRDefault="00AC46A3" w:rsidP="00AC46A3">
      <w:pPr>
        <w:jc w:val="both"/>
        <w:rPr>
          <w:sz w:val="22"/>
          <w:szCs w:val="22"/>
        </w:rPr>
      </w:pPr>
    </w:p>
    <w:p w14:paraId="1B6F3EE0" w14:textId="77777777" w:rsidR="00AC46A3" w:rsidRPr="0046538A" w:rsidRDefault="00AC46A3" w:rsidP="00AC46A3">
      <w:pPr>
        <w:jc w:val="both"/>
        <w:rPr>
          <w:sz w:val="22"/>
          <w:szCs w:val="22"/>
        </w:rPr>
      </w:pPr>
    </w:p>
    <w:p w14:paraId="15CBC888" w14:textId="77777777" w:rsidR="00AC46A3" w:rsidRPr="0046538A" w:rsidRDefault="00AC46A3" w:rsidP="00AC46A3">
      <w:pPr>
        <w:jc w:val="both"/>
        <w:rPr>
          <w:sz w:val="22"/>
          <w:szCs w:val="22"/>
        </w:rPr>
      </w:pPr>
    </w:p>
    <w:p w14:paraId="45D8C2E0" w14:textId="77777777" w:rsidR="00AC46A3" w:rsidRPr="0046538A" w:rsidRDefault="00AC46A3" w:rsidP="00AC46A3">
      <w:pPr>
        <w:jc w:val="both"/>
        <w:rPr>
          <w:sz w:val="22"/>
          <w:szCs w:val="22"/>
        </w:rPr>
      </w:pPr>
    </w:p>
    <w:p w14:paraId="27B8F16E" w14:textId="77777777" w:rsidR="00AC46A3" w:rsidRPr="0046538A" w:rsidRDefault="00AC46A3" w:rsidP="00AC46A3">
      <w:pPr>
        <w:jc w:val="both"/>
        <w:rPr>
          <w:sz w:val="22"/>
          <w:szCs w:val="22"/>
        </w:rPr>
      </w:pPr>
    </w:p>
    <w:p w14:paraId="7D12CB92" w14:textId="77777777" w:rsidR="00AC46A3" w:rsidRPr="0046538A" w:rsidRDefault="00AC46A3" w:rsidP="00AC46A3">
      <w:pPr>
        <w:jc w:val="both"/>
        <w:rPr>
          <w:sz w:val="22"/>
          <w:szCs w:val="22"/>
        </w:rPr>
      </w:pPr>
    </w:p>
    <w:p w14:paraId="55188C3C" w14:textId="77777777" w:rsidR="00AC46A3" w:rsidRPr="0046538A" w:rsidRDefault="00AC46A3" w:rsidP="00AC46A3">
      <w:pPr>
        <w:jc w:val="both"/>
        <w:rPr>
          <w:sz w:val="22"/>
          <w:szCs w:val="22"/>
        </w:rPr>
      </w:pPr>
    </w:p>
    <w:p w14:paraId="29C8BEBA" w14:textId="77777777" w:rsidR="00AC46A3" w:rsidRPr="0046538A" w:rsidRDefault="00AC46A3" w:rsidP="00AC46A3">
      <w:pPr>
        <w:jc w:val="both"/>
        <w:rPr>
          <w:sz w:val="22"/>
          <w:szCs w:val="22"/>
        </w:rPr>
      </w:pPr>
    </w:p>
    <w:p w14:paraId="1549B2C0" w14:textId="77777777" w:rsidR="00AC46A3" w:rsidRPr="0046538A" w:rsidRDefault="00AC46A3" w:rsidP="00AC46A3">
      <w:pPr>
        <w:jc w:val="both"/>
        <w:rPr>
          <w:sz w:val="22"/>
          <w:szCs w:val="22"/>
        </w:rPr>
      </w:pPr>
    </w:p>
    <w:p w14:paraId="475B26AC" w14:textId="77777777" w:rsidR="00AC46A3" w:rsidRPr="0046538A" w:rsidRDefault="00AC46A3" w:rsidP="00AC46A3">
      <w:pPr>
        <w:jc w:val="both"/>
        <w:rPr>
          <w:sz w:val="22"/>
          <w:szCs w:val="22"/>
        </w:rPr>
      </w:pPr>
    </w:p>
    <w:p w14:paraId="0EE773CC" w14:textId="77777777" w:rsidR="00AC46A3" w:rsidRPr="0046538A" w:rsidRDefault="00AC46A3" w:rsidP="00AC46A3">
      <w:pPr>
        <w:jc w:val="both"/>
        <w:rPr>
          <w:sz w:val="22"/>
          <w:szCs w:val="22"/>
        </w:rPr>
      </w:pPr>
    </w:p>
    <w:p w14:paraId="60520E62" w14:textId="77777777" w:rsidR="00AC46A3" w:rsidRPr="0046538A" w:rsidRDefault="00AC46A3" w:rsidP="00AC46A3">
      <w:pPr>
        <w:jc w:val="both"/>
        <w:rPr>
          <w:sz w:val="22"/>
          <w:szCs w:val="22"/>
        </w:rPr>
      </w:pPr>
    </w:p>
    <w:p w14:paraId="46FEA50F" w14:textId="77777777" w:rsidR="00AC46A3" w:rsidRPr="0046538A" w:rsidRDefault="00AC46A3" w:rsidP="00AC46A3">
      <w:pPr>
        <w:jc w:val="both"/>
        <w:rPr>
          <w:sz w:val="22"/>
          <w:szCs w:val="22"/>
        </w:rPr>
      </w:pPr>
    </w:p>
    <w:p w14:paraId="320F1A06" w14:textId="77777777" w:rsidR="00AC46A3" w:rsidRPr="0046538A" w:rsidRDefault="00AC46A3" w:rsidP="00AC46A3">
      <w:pPr>
        <w:jc w:val="both"/>
        <w:rPr>
          <w:sz w:val="22"/>
          <w:szCs w:val="22"/>
        </w:rPr>
      </w:pPr>
    </w:p>
    <w:p w14:paraId="08662F66" w14:textId="77777777" w:rsidR="00AC46A3" w:rsidRPr="0046538A" w:rsidRDefault="00AC46A3" w:rsidP="00AC46A3">
      <w:pPr>
        <w:jc w:val="both"/>
        <w:rPr>
          <w:sz w:val="22"/>
          <w:szCs w:val="22"/>
        </w:rPr>
      </w:pPr>
    </w:p>
    <w:p w14:paraId="53352004" w14:textId="77777777" w:rsidR="00AC46A3" w:rsidRPr="0046538A" w:rsidRDefault="00AC46A3" w:rsidP="00AC46A3">
      <w:pPr>
        <w:jc w:val="both"/>
        <w:rPr>
          <w:sz w:val="22"/>
          <w:szCs w:val="22"/>
        </w:rPr>
      </w:pPr>
    </w:p>
    <w:p w14:paraId="381A09A1" w14:textId="77777777" w:rsidR="00AC46A3" w:rsidRPr="0046538A" w:rsidRDefault="00AC46A3" w:rsidP="00AC46A3">
      <w:pPr>
        <w:jc w:val="both"/>
        <w:rPr>
          <w:sz w:val="22"/>
          <w:szCs w:val="22"/>
        </w:rPr>
      </w:pPr>
    </w:p>
    <w:p w14:paraId="59F0269A" w14:textId="77777777" w:rsidR="00AC46A3" w:rsidRPr="0046538A" w:rsidRDefault="00AC46A3" w:rsidP="00AC46A3">
      <w:pPr>
        <w:jc w:val="both"/>
        <w:rPr>
          <w:sz w:val="22"/>
          <w:szCs w:val="22"/>
        </w:rPr>
      </w:pPr>
    </w:p>
    <w:p w14:paraId="6D05B5DD" w14:textId="77777777" w:rsidR="00AC46A3" w:rsidRPr="0046538A" w:rsidRDefault="00AC46A3" w:rsidP="00AC46A3">
      <w:pPr>
        <w:jc w:val="both"/>
        <w:rPr>
          <w:sz w:val="22"/>
          <w:szCs w:val="22"/>
        </w:rPr>
      </w:pPr>
    </w:p>
    <w:p w14:paraId="0F1EC9E9" w14:textId="77777777" w:rsidR="00AC46A3" w:rsidRPr="0046538A" w:rsidRDefault="00AC46A3" w:rsidP="00AC46A3">
      <w:pPr>
        <w:jc w:val="both"/>
        <w:rPr>
          <w:sz w:val="22"/>
          <w:szCs w:val="22"/>
        </w:rPr>
      </w:pPr>
    </w:p>
    <w:p w14:paraId="2B34B568" w14:textId="77777777" w:rsidR="00AC46A3" w:rsidRPr="0046538A" w:rsidRDefault="00AC46A3" w:rsidP="00AC46A3">
      <w:pPr>
        <w:jc w:val="both"/>
        <w:rPr>
          <w:sz w:val="22"/>
          <w:szCs w:val="22"/>
        </w:rPr>
      </w:pPr>
    </w:p>
    <w:p w14:paraId="20200E61" w14:textId="77777777" w:rsidR="00AC46A3" w:rsidRPr="0046538A" w:rsidRDefault="00AC46A3" w:rsidP="00AC46A3">
      <w:pPr>
        <w:jc w:val="both"/>
        <w:rPr>
          <w:sz w:val="22"/>
          <w:szCs w:val="22"/>
        </w:rPr>
      </w:pPr>
    </w:p>
    <w:p w14:paraId="08D4708A" w14:textId="77777777" w:rsidR="00AC46A3" w:rsidRPr="0046538A" w:rsidRDefault="00AC46A3" w:rsidP="00AC46A3">
      <w:pPr>
        <w:jc w:val="both"/>
        <w:rPr>
          <w:sz w:val="22"/>
          <w:szCs w:val="22"/>
        </w:rPr>
      </w:pPr>
    </w:p>
    <w:p w14:paraId="58EE14AE" w14:textId="77777777" w:rsidR="00AC46A3" w:rsidRPr="0046538A" w:rsidRDefault="00AC46A3" w:rsidP="00AC46A3">
      <w:pPr>
        <w:jc w:val="both"/>
        <w:rPr>
          <w:sz w:val="22"/>
          <w:szCs w:val="22"/>
        </w:rPr>
      </w:pPr>
    </w:p>
    <w:p w14:paraId="409C3A0B" w14:textId="77777777" w:rsidR="00AC46A3" w:rsidRPr="0046538A" w:rsidRDefault="00AC46A3" w:rsidP="00AC46A3">
      <w:pPr>
        <w:jc w:val="both"/>
        <w:rPr>
          <w:sz w:val="22"/>
          <w:szCs w:val="22"/>
        </w:rPr>
      </w:pPr>
    </w:p>
    <w:p w14:paraId="446B81E0" w14:textId="77777777" w:rsidR="00AC46A3" w:rsidRPr="0046538A" w:rsidRDefault="00AC46A3" w:rsidP="00AC46A3">
      <w:pPr>
        <w:jc w:val="both"/>
        <w:rPr>
          <w:sz w:val="22"/>
          <w:szCs w:val="22"/>
        </w:rPr>
      </w:pPr>
    </w:p>
    <w:p w14:paraId="6B624BF5" w14:textId="77777777" w:rsidR="00AC46A3" w:rsidRPr="0046538A" w:rsidRDefault="00AC46A3" w:rsidP="00AC46A3">
      <w:pPr>
        <w:jc w:val="both"/>
        <w:rPr>
          <w:sz w:val="22"/>
          <w:szCs w:val="22"/>
        </w:rPr>
      </w:pPr>
    </w:p>
    <w:p w14:paraId="3508F130" w14:textId="77777777" w:rsidR="00AC46A3" w:rsidRPr="0046538A" w:rsidRDefault="00AC46A3" w:rsidP="00AC46A3">
      <w:pPr>
        <w:jc w:val="both"/>
        <w:rPr>
          <w:sz w:val="22"/>
          <w:szCs w:val="22"/>
        </w:rPr>
      </w:pPr>
    </w:p>
    <w:p w14:paraId="33198997" w14:textId="77777777" w:rsidR="00AC46A3" w:rsidRPr="0046538A" w:rsidRDefault="00AC46A3" w:rsidP="00AC46A3">
      <w:pPr>
        <w:jc w:val="both"/>
        <w:rPr>
          <w:sz w:val="22"/>
          <w:szCs w:val="22"/>
        </w:rPr>
      </w:pPr>
    </w:p>
    <w:p w14:paraId="75C046CF" w14:textId="77777777" w:rsidR="00AC46A3" w:rsidRPr="0046538A" w:rsidRDefault="00AC46A3" w:rsidP="00AC46A3">
      <w:pPr>
        <w:jc w:val="both"/>
        <w:rPr>
          <w:sz w:val="22"/>
          <w:szCs w:val="22"/>
        </w:rPr>
      </w:pPr>
    </w:p>
    <w:p w14:paraId="6C69750C" w14:textId="77777777" w:rsidR="00AC46A3" w:rsidRPr="0046538A" w:rsidRDefault="00AC46A3" w:rsidP="00AC46A3">
      <w:pPr>
        <w:jc w:val="both"/>
        <w:rPr>
          <w:sz w:val="22"/>
          <w:szCs w:val="22"/>
        </w:rPr>
      </w:pPr>
    </w:p>
    <w:p w14:paraId="24BC4552" w14:textId="77777777" w:rsidR="00AC46A3" w:rsidRPr="0046538A" w:rsidRDefault="00AC46A3" w:rsidP="00AC46A3">
      <w:pPr>
        <w:jc w:val="both"/>
        <w:rPr>
          <w:sz w:val="22"/>
          <w:szCs w:val="22"/>
        </w:rPr>
      </w:pPr>
    </w:p>
    <w:p w14:paraId="65BC2D48" w14:textId="77777777" w:rsidR="00AC46A3" w:rsidRPr="0046538A" w:rsidRDefault="00AC46A3" w:rsidP="00AC46A3">
      <w:pPr>
        <w:jc w:val="both"/>
        <w:rPr>
          <w:sz w:val="22"/>
          <w:szCs w:val="22"/>
        </w:rPr>
      </w:pPr>
    </w:p>
    <w:p w14:paraId="7F2222D5" w14:textId="77777777" w:rsidR="00AC46A3" w:rsidRPr="0046538A" w:rsidRDefault="00AC46A3" w:rsidP="00AC46A3">
      <w:pPr>
        <w:jc w:val="both"/>
        <w:rPr>
          <w:sz w:val="22"/>
          <w:szCs w:val="22"/>
        </w:rPr>
      </w:pPr>
    </w:p>
    <w:p w14:paraId="5B9F32FF" w14:textId="77777777" w:rsidR="00AC46A3" w:rsidRPr="0046538A" w:rsidRDefault="00AC46A3" w:rsidP="00AC46A3">
      <w:pPr>
        <w:jc w:val="both"/>
        <w:rPr>
          <w:sz w:val="22"/>
          <w:szCs w:val="22"/>
        </w:rPr>
      </w:pPr>
    </w:p>
    <w:p w14:paraId="057456F4" w14:textId="77777777" w:rsidR="00AC46A3" w:rsidRPr="0046538A" w:rsidRDefault="00AC46A3" w:rsidP="00AC46A3">
      <w:pPr>
        <w:jc w:val="both"/>
        <w:rPr>
          <w:sz w:val="22"/>
          <w:szCs w:val="22"/>
        </w:rPr>
      </w:pPr>
    </w:p>
    <w:p w14:paraId="5B387AD9" w14:textId="77777777" w:rsidR="00AC46A3" w:rsidRPr="0046538A" w:rsidRDefault="00AC46A3" w:rsidP="00AC46A3">
      <w:pPr>
        <w:jc w:val="both"/>
        <w:rPr>
          <w:sz w:val="22"/>
          <w:szCs w:val="22"/>
        </w:rPr>
      </w:pPr>
    </w:p>
    <w:p w14:paraId="20CDB71E" w14:textId="77777777" w:rsidR="00AC46A3" w:rsidRPr="0046538A" w:rsidRDefault="00AC46A3" w:rsidP="00AC46A3">
      <w:pPr>
        <w:jc w:val="both"/>
        <w:rPr>
          <w:sz w:val="22"/>
          <w:szCs w:val="22"/>
        </w:rPr>
      </w:pPr>
    </w:p>
    <w:p w14:paraId="0EF6BD0A" w14:textId="77777777" w:rsidR="00AC46A3" w:rsidRPr="0046538A" w:rsidRDefault="00AC46A3" w:rsidP="00AC46A3">
      <w:pPr>
        <w:jc w:val="both"/>
        <w:rPr>
          <w:sz w:val="22"/>
          <w:szCs w:val="22"/>
        </w:rPr>
      </w:pPr>
    </w:p>
    <w:p w14:paraId="2ABED285" w14:textId="77777777" w:rsidR="00AC46A3" w:rsidRPr="0046538A" w:rsidRDefault="00AC46A3" w:rsidP="00AC46A3">
      <w:pPr>
        <w:jc w:val="both"/>
        <w:rPr>
          <w:sz w:val="22"/>
          <w:szCs w:val="22"/>
        </w:rPr>
      </w:pPr>
    </w:p>
    <w:p w14:paraId="759F0065" w14:textId="77777777" w:rsidR="00AC46A3" w:rsidRPr="0046538A" w:rsidRDefault="00AC46A3" w:rsidP="00AC46A3">
      <w:pPr>
        <w:jc w:val="both"/>
        <w:rPr>
          <w:sz w:val="22"/>
          <w:szCs w:val="22"/>
        </w:rPr>
      </w:pPr>
    </w:p>
    <w:p w14:paraId="6FDF18DA" w14:textId="77777777" w:rsidR="00AC46A3" w:rsidRPr="0046538A" w:rsidRDefault="00AC46A3" w:rsidP="00AC46A3">
      <w:pPr>
        <w:jc w:val="both"/>
        <w:rPr>
          <w:sz w:val="22"/>
          <w:szCs w:val="22"/>
        </w:rPr>
      </w:pPr>
    </w:p>
    <w:p w14:paraId="5CC94E44" w14:textId="77777777" w:rsidR="00AC46A3" w:rsidRPr="0046538A" w:rsidRDefault="00AC46A3" w:rsidP="00AC46A3">
      <w:pPr>
        <w:jc w:val="both"/>
        <w:rPr>
          <w:sz w:val="22"/>
          <w:szCs w:val="22"/>
        </w:rPr>
      </w:pPr>
    </w:p>
    <w:p w14:paraId="31CC7646" w14:textId="77777777" w:rsidR="00AC46A3" w:rsidRPr="0046538A" w:rsidRDefault="00AC46A3" w:rsidP="00AC46A3">
      <w:pPr>
        <w:jc w:val="both"/>
        <w:rPr>
          <w:sz w:val="22"/>
          <w:szCs w:val="22"/>
        </w:rPr>
      </w:pPr>
    </w:p>
    <w:p w14:paraId="0BE220AB" w14:textId="77777777" w:rsidR="00AC46A3" w:rsidRPr="0046538A" w:rsidRDefault="00AC46A3" w:rsidP="00AC46A3">
      <w:pPr>
        <w:jc w:val="both"/>
        <w:rPr>
          <w:sz w:val="22"/>
          <w:szCs w:val="22"/>
        </w:rPr>
      </w:pPr>
    </w:p>
    <w:p w14:paraId="7D0BED4D" w14:textId="77777777" w:rsidR="00AC46A3" w:rsidRPr="0046538A" w:rsidRDefault="00AC46A3" w:rsidP="00AC46A3">
      <w:pPr>
        <w:jc w:val="both"/>
        <w:rPr>
          <w:sz w:val="22"/>
          <w:szCs w:val="22"/>
        </w:rPr>
      </w:pPr>
    </w:p>
    <w:p w14:paraId="4D9B911E" w14:textId="77777777" w:rsidR="00AC46A3" w:rsidRPr="0046538A" w:rsidRDefault="00AC46A3" w:rsidP="00AC46A3">
      <w:pPr>
        <w:jc w:val="both"/>
        <w:rPr>
          <w:sz w:val="22"/>
          <w:szCs w:val="22"/>
        </w:rPr>
      </w:pPr>
    </w:p>
    <w:p w14:paraId="641B0656" w14:textId="77777777" w:rsidR="00AC46A3" w:rsidRPr="0046538A" w:rsidRDefault="00AC46A3" w:rsidP="00AC46A3">
      <w:pPr>
        <w:jc w:val="both"/>
        <w:rPr>
          <w:sz w:val="22"/>
          <w:szCs w:val="22"/>
        </w:rPr>
      </w:pPr>
    </w:p>
    <w:p w14:paraId="7BCEF44B" w14:textId="3B2EE71B" w:rsidR="00AC46A3" w:rsidRPr="0046538A" w:rsidRDefault="00AC46A3" w:rsidP="00AC46A3">
      <w:pPr>
        <w:jc w:val="both"/>
        <w:rPr>
          <w:sz w:val="22"/>
          <w:szCs w:val="22"/>
        </w:rPr>
      </w:pPr>
    </w:p>
    <w:p w14:paraId="4D7EE665" w14:textId="77777777" w:rsidR="00AC46A3" w:rsidRPr="0046538A" w:rsidRDefault="00AC46A3" w:rsidP="00AC46A3">
      <w:pPr>
        <w:jc w:val="both"/>
        <w:rPr>
          <w:sz w:val="22"/>
          <w:szCs w:val="22"/>
        </w:rPr>
      </w:pPr>
    </w:p>
    <w:p w14:paraId="185981FE" w14:textId="55D05B3D" w:rsidR="00AC46A3" w:rsidRPr="0046538A" w:rsidRDefault="00AC46A3" w:rsidP="00AC46A3">
      <w:pPr>
        <w:jc w:val="both"/>
        <w:rPr>
          <w:sz w:val="22"/>
          <w:szCs w:val="22"/>
        </w:rPr>
      </w:pPr>
    </w:p>
    <w:p w14:paraId="3CDCA3D2" w14:textId="756AB260" w:rsidR="00AC46A3" w:rsidRPr="0046538A" w:rsidRDefault="00AC46A3" w:rsidP="00AC46A3">
      <w:pPr>
        <w:jc w:val="both"/>
        <w:rPr>
          <w:sz w:val="22"/>
          <w:szCs w:val="22"/>
        </w:rPr>
      </w:pPr>
    </w:p>
    <w:p w14:paraId="7785921E" w14:textId="1164CEED" w:rsidR="00AC46A3" w:rsidRPr="0046538A" w:rsidRDefault="002E0843" w:rsidP="00AC46A3">
      <w:pPr>
        <w:jc w:val="both"/>
        <w:rPr>
          <w:sz w:val="22"/>
          <w:szCs w:val="22"/>
        </w:rPr>
      </w:pPr>
      <w:r w:rsidRPr="0046538A">
        <w:rPr>
          <w:noProof/>
          <w:sz w:val="22"/>
          <w:szCs w:val="22"/>
        </w:rPr>
        <w:lastRenderedPageBreak/>
        <mc:AlternateContent>
          <mc:Choice Requires="wps">
            <w:drawing>
              <wp:anchor distT="0" distB="0" distL="114300" distR="114300" simplePos="0" relativeHeight="251789312" behindDoc="0" locked="0" layoutInCell="1" allowOverlap="1" wp14:anchorId="6DE7D868" wp14:editId="71FCF5CA">
                <wp:simplePos x="0" y="0"/>
                <wp:positionH relativeFrom="column">
                  <wp:posOffset>-182245</wp:posOffset>
                </wp:positionH>
                <wp:positionV relativeFrom="paragraph">
                  <wp:posOffset>-29845</wp:posOffset>
                </wp:positionV>
                <wp:extent cx="6480000" cy="10008000"/>
                <wp:effectExtent l="0" t="0" r="10160" b="12700"/>
                <wp:wrapNone/>
                <wp:docPr id="70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0AE8E9F" w14:textId="77777777" w:rsidR="00621F06" w:rsidRPr="00AB27C2" w:rsidRDefault="00621F06" w:rsidP="00AC46A3">
                            <w:pPr>
                              <w:rPr>
                                <w:b w:val="0"/>
                                <w:sz w:val="2"/>
                                <w:szCs w:val="2"/>
                                <w:lang w:val="fr-FR"/>
                              </w:rPr>
                            </w:pPr>
                          </w:p>
                          <w:tbl>
                            <w:tblPr>
                              <w:tblW w:w="10446" w:type="dxa"/>
                              <w:tblInd w:w="-113"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46"/>
                            </w:tblGrid>
                            <w:tr w:rsidR="00621F06" w14:paraId="728CA22D" w14:textId="77777777" w:rsidTr="002E0843">
                              <w:tc>
                                <w:tcPr>
                                  <w:tcW w:w="10446" w:type="dxa"/>
                                  <w:shd w:val="clear" w:color="auto" w:fill="auto"/>
                                </w:tcPr>
                                <w:p w14:paraId="33A24061" w14:textId="77777777" w:rsidR="00621F06" w:rsidRPr="00DD3E90" w:rsidRDefault="00621F06" w:rsidP="00922E84">
                                  <w:pPr>
                                    <w:rPr>
                                      <w:b w:val="0"/>
                                      <w:sz w:val="22"/>
                                      <w:szCs w:val="22"/>
                                    </w:rPr>
                                  </w:pPr>
                                  <w:r>
                                    <w:rPr>
                                      <w:b w:val="0"/>
                                    </w:rPr>
                                    <w:t xml:space="preserve">. </w:t>
                                  </w:r>
                                  <w:r>
                                    <w:rPr>
                                      <w:b w:val="0"/>
                                      <w:sz w:val="22"/>
                                      <w:szCs w:val="22"/>
                                    </w:rPr>
                                    <w:t xml:space="preserve">* </w:t>
                                  </w:r>
                                  <w:r w:rsidRPr="00AB27C2">
                                    <w:rPr>
                                      <w:i/>
                                      <w:sz w:val="22"/>
                                      <w:szCs w:val="22"/>
                                    </w:rPr>
                                    <w:t>Hiện tượng dương cực tan</w:t>
                                  </w:r>
                                  <w:r>
                                    <w:rPr>
                                      <w:b w:val="0"/>
                                      <w:sz w:val="22"/>
                                      <w:szCs w:val="22"/>
                                    </w:rPr>
                                    <w:t xml:space="preserve"> là hiện tượng </w:t>
                                  </w:r>
                                </w:p>
                              </w:tc>
                            </w:tr>
                            <w:tr w:rsidR="00621F06" w14:paraId="7F456509" w14:textId="77777777" w:rsidTr="002E0843">
                              <w:tc>
                                <w:tcPr>
                                  <w:tcW w:w="10446" w:type="dxa"/>
                                  <w:shd w:val="clear" w:color="auto" w:fill="auto"/>
                                </w:tcPr>
                                <w:p w14:paraId="1836897E" w14:textId="77777777" w:rsidR="00621F06" w:rsidRDefault="00621F06" w:rsidP="00922E84">
                                  <w:pPr>
                                    <w:rPr>
                                      <w:b w:val="0"/>
                                    </w:rPr>
                                  </w:pPr>
                                </w:p>
                              </w:tc>
                            </w:tr>
                            <w:tr w:rsidR="00621F06" w14:paraId="14453988" w14:textId="77777777" w:rsidTr="002E0843">
                              <w:tc>
                                <w:tcPr>
                                  <w:tcW w:w="10446" w:type="dxa"/>
                                  <w:shd w:val="clear" w:color="auto" w:fill="auto"/>
                                </w:tcPr>
                                <w:p w14:paraId="2442084D" w14:textId="77777777" w:rsidR="00621F06" w:rsidRDefault="00621F06" w:rsidP="00922E84">
                                  <w:pPr>
                                    <w:rPr>
                                      <w:b w:val="0"/>
                                    </w:rPr>
                                  </w:pPr>
                                </w:p>
                              </w:tc>
                            </w:tr>
                            <w:tr w:rsidR="00621F06" w14:paraId="6E48B5DD" w14:textId="77777777" w:rsidTr="002E0843">
                              <w:tc>
                                <w:tcPr>
                                  <w:tcW w:w="10446" w:type="dxa"/>
                                  <w:shd w:val="clear" w:color="auto" w:fill="auto"/>
                                </w:tcPr>
                                <w:p w14:paraId="3EBCDBCA" w14:textId="77777777" w:rsidR="00621F06" w:rsidRPr="007A0D9E" w:rsidRDefault="00621F06" w:rsidP="00922E84">
                                  <w:pPr>
                                    <w:tabs>
                                      <w:tab w:val="right" w:leader="dot" w:pos="9360"/>
                                    </w:tabs>
                                    <w:spacing w:line="276" w:lineRule="auto"/>
                                    <w:jc w:val="both"/>
                                    <w:rPr>
                                      <w:b w:val="0"/>
                                      <w:sz w:val="22"/>
                                      <w:szCs w:val="22"/>
                                      <w:lang w:val="fr-FR"/>
                                    </w:rPr>
                                  </w:pPr>
                                  <w:r w:rsidRPr="007A0D9E">
                                    <w:rPr>
                                      <w:b w:val="0"/>
                                    </w:rPr>
                                    <w:t>.</w:t>
                                  </w:r>
                                  <w:r w:rsidRPr="007A0D9E">
                                    <w:rPr>
                                      <w:b w:val="0"/>
                                      <w:sz w:val="22"/>
                                      <w:szCs w:val="22"/>
                                    </w:rPr>
                                    <w:t xml:space="preserve"> </w:t>
                                  </w:r>
                                  <w:r w:rsidRPr="007A0D9E">
                                    <w:rPr>
                                      <w:b w:val="0"/>
                                      <w:sz w:val="22"/>
                                      <w:szCs w:val="22"/>
                                      <w:lang w:val="fr-FR"/>
                                    </w:rPr>
                                    <w:t xml:space="preserve">- </w:t>
                                  </w:r>
                                  <w:r w:rsidRPr="007A0D9E">
                                    <w:rPr>
                                      <w:b w:val="0"/>
                                      <w:sz w:val="22"/>
                                      <w:szCs w:val="22"/>
                                      <w:u w:val="single"/>
                                      <w:lang w:val="fr-FR"/>
                                    </w:rPr>
                                    <w:t>Khi có hiện tượng dương cực tan</w:t>
                                  </w:r>
                                  <w:r w:rsidRPr="007A0D9E">
                                    <w:rPr>
                                      <w:b w:val="0"/>
                                      <w:sz w:val="22"/>
                                      <w:szCs w:val="22"/>
                                      <w:lang w:val="fr-FR"/>
                                    </w:rPr>
                                    <w:t xml:space="preserve">, bình điện phân xem như </w:t>
                                  </w:r>
                                  <w:r>
                                    <w:rPr>
                                      <w:b w:val="0"/>
                                      <w:sz w:val="22"/>
                                      <w:szCs w:val="22"/>
                                      <w:lang w:val="fr-FR"/>
                                    </w:rPr>
                                    <w:t xml:space="preserve">              </w:t>
                                  </w:r>
                                </w:p>
                              </w:tc>
                            </w:tr>
                            <w:tr w:rsidR="00621F06" w14:paraId="1F1A9D7A" w14:textId="77777777" w:rsidTr="002E0843">
                              <w:tc>
                                <w:tcPr>
                                  <w:tcW w:w="10446" w:type="dxa"/>
                                  <w:shd w:val="clear" w:color="auto" w:fill="auto"/>
                                </w:tcPr>
                                <w:p w14:paraId="7675C52F" w14:textId="77777777" w:rsidR="00621F06" w:rsidRPr="007A0D9E" w:rsidRDefault="00621F06" w:rsidP="00922E84">
                                  <w:pPr>
                                    <w:tabs>
                                      <w:tab w:val="right" w:leader="dot" w:pos="9360"/>
                                    </w:tabs>
                                    <w:spacing w:line="276" w:lineRule="auto"/>
                                    <w:jc w:val="both"/>
                                    <w:rPr>
                                      <w:b w:val="0"/>
                                      <w:sz w:val="22"/>
                                      <w:szCs w:val="22"/>
                                      <w:lang w:val="fr-FR"/>
                                    </w:rPr>
                                  </w:pPr>
                                  <w:r>
                                    <w:rPr>
                                      <w:b w:val="0"/>
                                      <w:lang w:val="fr-FR"/>
                                    </w:rPr>
                                    <w:t>.</w:t>
                                  </w:r>
                                  <w:r w:rsidRPr="007A0D9E">
                                    <w:rPr>
                                      <w:b w:val="0"/>
                                      <w:sz w:val="22"/>
                                      <w:szCs w:val="22"/>
                                      <w:lang w:val="fr-FR"/>
                                    </w:rPr>
                                    <w:t xml:space="preserve"> </w:t>
                                  </w:r>
                                  <w:r>
                                    <w:rPr>
                                      <w:b w:val="0"/>
                                      <w:sz w:val="22"/>
                                      <w:szCs w:val="22"/>
                                      <w:lang w:val="fr-FR"/>
                                    </w:rPr>
                                    <w:t xml:space="preserve"> </w:t>
                                  </w:r>
                                  <w:r>
                                    <w:rPr>
                                      <w:rFonts w:ascii="Wingdings" w:hAnsi="Wingdings"/>
                                      <w:b w:val="0"/>
                                      <w:sz w:val="22"/>
                                      <w:szCs w:val="22"/>
                                      <w:lang w:val="fr-FR"/>
                                    </w:rPr>
                                    <w:t></w:t>
                                  </w:r>
                                  <w:r>
                                    <w:rPr>
                                      <w:b w:val="0"/>
                                      <w:sz w:val="22"/>
                                      <w:szCs w:val="22"/>
                                      <w:lang w:val="fr-FR"/>
                                    </w:rPr>
                                    <w:t xml:space="preserve"> </w:t>
                                  </w:r>
                                  <w:r w:rsidRPr="007A0D9E">
                                    <w:rPr>
                                      <w:b w:val="0"/>
                                      <w:sz w:val="22"/>
                                      <w:szCs w:val="22"/>
                                      <w:lang w:val="fr-FR"/>
                                    </w:rPr>
                                    <w:t>dòng điện trong chất điện phân tuân theo</w:t>
                                  </w:r>
                                </w:p>
                              </w:tc>
                            </w:tr>
                            <w:tr w:rsidR="00621F06" w14:paraId="477C29BE" w14:textId="77777777" w:rsidTr="002E0843">
                              <w:tc>
                                <w:tcPr>
                                  <w:tcW w:w="10446" w:type="dxa"/>
                                  <w:shd w:val="clear" w:color="auto" w:fill="auto"/>
                                </w:tcPr>
                                <w:p w14:paraId="5B181F78" w14:textId="07ACE2E5" w:rsidR="00621F06" w:rsidRDefault="00621F06" w:rsidP="00922E84">
                                  <w:pPr>
                                    <w:rPr>
                                      <w:b w:val="0"/>
                                    </w:rPr>
                                  </w:pPr>
                                  <w:r w:rsidRPr="004B71D5">
                                    <w:rPr>
                                      <w:b w:val="0"/>
                                    </w:rPr>
                                    <w:t>.</w:t>
                                  </w:r>
                                  <w:r>
                                    <w:rPr>
                                      <w:b w:val="0"/>
                                      <w:sz w:val="22"/>
                                      <w:szCs w:val="22"/>
                                    </w:rPr>
                                    <w:t xml:space="preserve"> *</w:t>
                                  </w:r>
                                  <w:r w:rsidRPr="007A0D9E">
                                    <w:rPr>
                                      <w:b w:val="0"/>
                                      <w:sz w:val="22"/>
                                      <w:szCs w:val="22"/>
                                      <w:lang w:val="fr-FR"/>
                                    </w:rPr>
                                    <w:t xml:space="preserve"> Chú ý: Bình điện phân với </w:t>
                                  </w:r>
                                  <w:r w:rsidRPr="007A0D9E">
                                    <w:rPr>
                                      <w:b w:val="0"/>
                                      <w:sz w:val="22"/>
                                      <w:szCs w:val="22"/>
                                      <w:u w:val="single"/>
                                      <w:lang w:val="fr-FR"/>
                                    </w:rPr>
                                    <w:t>điện cực trơ</w:t>
                                  </w:r>
                                  <w:r w:rsidRPr="007A0D9E">
                                    <w:rPr>
                                      <w:b w:val="0"/>
                                      <w:sz w:val="22"/>
                                      <w:szCs w:val="22"/>
                                      <w:lang w:val="fr-FR"/>
                                    </w:rPr>
                                    <w:t xml:space="preserve"> được xem như là </w:t>
                                  </w:r>
                                  <w:r>
                                    <w:rPr>
                                      <w:b w:val="0"/>
                                      <w:sz w:val="22"/>
                                      <w:szCs w:val="22"/>
                                      <w:u w:val="single"/>
                                      <w:lang w:val="fr-FR"/>
                                    </w:rPr>
                                    <w:t xml:space="preserve">                        </w:t>
                                  </w:r>
                                  <w:r w:rsidRPr="007A0D9E">
                                    <w:rPr>
                                      <w:b w:val="0"/>
                                      <w:sz w:val="22"/>
                                      <w:szCs w:val="22"/>
                                      <w:lang w:val="fr-FR"/>
                                    </w:rPr>
                                    <w:t xml:space="preserve"> </w:t>
                                  </w:r>
                                  <w:r>
                                    <w:rPr>
                                      <w:b w:val="0"/>
                                      <w:sz w:val="22"/>
                                      <w:szCs w:val="22"/>
                                      <w:lang w:val="fr-FR"/>
                                    </w:rPr>
                                    <w:t xml:space="preserve">        </w:t>
                                  </w:r>
                                  <w:r w:rsidRPr="007A0D9E">
                                    <w:rPr>
                                      <w:b w:val="0"/>
                                      <w:sz w:val="22"/>
                                      <w:szCs w:val="22"/>
                                      <w:lang w:val="fr-FR"/>
                                    </w:rPr>
                                    <w:t xml:space="preserve">có </w:t>
                                  </w:r>
                                  <w:r>
                                    <w:rPr>
                                      <w:b w:val="0"/>
                                      <w:sz w:val="22"/>
                                      <w:szCs w:val="22"/>
                                      <w:lang w:val="fr-FR"/>
                                    </w:rPr>
                                    <w:t xml:space="preserve">                                                 .</w:t>
                                  </w:r>
                                </w:p>
                              </w:tc>
                            </w:tr>
                            <w:tr w:rsidR="00621F06" w14:paraId="7BA83BC4" w14:textId="77777777" w:rsidTr="002E0843">
                              <w:tc>
                                <w:tcPr>
                                  <w:tcW w:w="10446" w:type="dxa"/>
                                  <w:shd w:val="clear" w:color="auto" w:fill="auto"/>
                                </w:tcPr>
                                <w:p w14:paraId="015A2E20" w14:textId="77777777" w:rsidR="00621F06" w:rsidRDefault="00621F06" w:rsidP="00922E84">
                                  <w:pPr>
                                    <w:rPr>
                                      <w:b w:val="0"/>
                                    </w:rPr>
                                  </w:pPr>
                                </w:p>
                              </w:tc>
                            </w:tr>
                          </w:tbl>
                          <w:p w14:paraId="0009CC9D" w14:textId="77777777" w:rsidR="00621F06" w:rsidRPr="00481F04" w:rsidRDefault="00621F06" w:rsidP="00AC46A3">
                            <w:pPr>
                              <w:jc w:val="both"/>
                              <w:rPr>
                                <w:sz w:val="22"/>
                                <w:szCs w:val="22"/>
                              </w:rPr>
                            </w:pPr>
                            <w:r>
                              <w:rPr>
                                <w:sz w:val="22"/>
                                <w:szCs w:val="22"/>
                              </w:rPr>
                              <w:t>IV. Các định luật Fa-ra-đây.</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DA6031C" w14:textId="77777777" w:rsidTr="00922E84">
                              <w:tc>
                                <w:tcPr>
                                  <w:tcW w:w="10555" w:type="dxa"/>
                                  <w:shd w:val="clear" w:color="auto" w:fill="auto"/>
                                </w:tcPr>
                                <w:p w14:paraId="12FB4C2D" w14:textId="77777777" w:rsidR="00621F06" w:rsidRPr="00D06EE1" w:rsidRDefault="00621F06" w:rsidP="00922E84">
                                  <w:pPr>
                                    <w:rPr>
                                      <w:sz w:val="22"/>
                                      <w:szCs w:val="22"/>
                                    </w:rPr>
                                  </w:pPr>
                                  <w:r>
                                    <w:rPr>
                                      <w:b w:val="0"/>
                                    </w:rPr>
                                    <w:t xml:space="preserve">. </w:t>
                                  </w:r>
                                  <w:r>
                                    <w:rPr>
                                      <w:sz w:val="22"/>
                                      <w:szCs w:val="22"/>
                                    </w:rPr>
                                    <w:t xml:space="preserve">* </w:t>
                                  </w:r>
                                  <w:r>
                                    <w:rPr>
                                      <w:i/>
                                      <w:sz w:val="22"/>
                                      <w:szCs w:val="22"/>
                                    </w:rPr>
                                    <w:t xml:space="preserve">Định luật Fa-ra-đây thứ </w:t>
                                  </w:r>
                                  <w:r w:rsidRPr="00D06EE1">
                                    <w:rPr>
                                      <w:i/>
                                      <w:sz w:val="22"/>
                                      <w:szCs w:val="22"/>
                                    </w:rPr>
                                    <w:t>nhấ</w:t>
                                  </w:r>
                                  <w:r>
                                    <w:rPr>
                                      <w:sz w:val="22"/>
                                      <w:szCs w:val="22"/>
                                    </w:rPr>
                                    <w:t>t:</w:t>
                                  </w:r>
                                </w:p>
                              </w:tc>
                            </w:tr>
                            <w:tr w:rsidR="00621F06" w14:paraId="3D8DE897" w14:textId="77777777" w:rsidTr="00922E84">
                              <w:tc>
                                <w:tcPr>
                                  <w:tcW w:w="10555" w:type="dxa"/>
                                  <w:shd w:val="clear" w:color="auto" w:fill="auto"/>
                                </w:tcPr>
                                <w:p w14:paraId="74D22978" w14:textId="77777777" w:rsidR="00621F06" w:rsidRDefault="00621F06" w:rsidP="00922E84">
                                  <w:pPr>
                                    <w:rPr>
                                      <w:b w:val="0"/>
                                    </w:rPr>
                                  </w:pPr>
                                </w:p>
                              </w:tc>
                            </w:tr>
                            <w:tr w:rsidR="00621F06" w14:paraId="6A028D8B" w14:textId="77777777" w:rsidTr="00922E84">
                              <w:tc>
                                <w:tcPr>
                                  <w:tcW w:w="10555" w:type="dxa"/>
                                  <w:shd w:val="clear" w:color="auto" w:fill="auto"/>
                                </w:tcPr>
                                <w:p w14:paraId="0820B669" w14:textId="77777777" w:rsidR="00621F06" w:rsidRDefault="00621F06" w:rsidP="00922E84">
                                  <w:pPr>
                                    <w:rPr>
                                      <w:b w:val="0"/>
                                    </w:rPr>
                                  </w:pPr>
                                </w:p>
                              </w:tc>
                            </w:tr>
                            <w:tr w:rsidR="00621F06" w14:paraId="4ABEB7D3" w14:textId="77777777" w:rsidTr="00922E84">
                              <w:tc>
                                <w:tcPr>
                                  <w:tcW w:w="10555" w:type="dxa"/>
                                  <w:shd w:val="clear" w:color="auto" w:fill="auto"/>
                                </w:tcPr>
                                <w:p w14:paraId="7EFCFE8F" w14:textId="77777777" w:rsidR="00621F06" w:rsidRDefault="00621F06" w:rsidP="00922E84">
                                  <w:pPr>
                                    <w:rPr>
                                      <w:b w:val="0"/>
                                    </w:rPr>
                                  </w:pPr>
                                </w:p>
                              </w:tc>
                            </w:tr>
                            <w:tr w:rsidR="00621F06" w14:paraId="18240F24" w14:textId="77777777" w:rsidTr="00922E84">
                              <w:tc>
                                <w:tcPr>
                                  <w:tcW w:w="10555" w:type="dxa"/>
                                  <w:shd w:val="clear" w:color="auto" w:fill="auto"/>
                                </w:tcPr>
                                <w:p w14:paraId="119EE782" w14:textId="77777777" w:rsidR="00621F06" w:rsidRDefault="00621F06" w:rsidP="00922E84">
                                  <w:pPr>
                                    <w:rPr>
                                      <w:b w:val="0"/>
                                    </w:rPr>
                                  </w:pPr>
                                  <w:r>
                                    <w:rPr>
                                      <w:b w:val="0"/>
                                    </w:rPr>
                                    <w:t xml:space="preserve">. </w:t>
                                  </w:r>
                                  <w:r>
                                    <w:rPr>
                                      <w:sz w:val="22"/>
                                      <w:szCs w:val="22"/>
                                    </w:rPr>
                                    <w:t xml:space="preserve">* </w:t>
                                  </w:r>
                                  <w:r>
                                    <w:rPr>
                                      <w:i/>
                                      <w:sz w:val="22"/>
                                      <w:szCs w:val="22"/>
                                    </w:rPr>
                                    <w:t>Định luật Fa-ra-đây thứ hai</w:t>
                                  </w:r>
                                  <w:r>
                                    <w:rPr>
                                      <w:sz w:val="22"/>
                                      <w:szCs w:val="22"/>
                                    </w:rPr>
                                    <w:t>:</w:t>
                                  </w:r>
                                </w:p>
                              </w:tc>
                            </w:tr>
                            <w:tr w:rsidR="00621F06" w14:paraId="65AA4C9E" w14:textId="77777777" w:rsidTr="00922E84">
                              <w:tc>
                                <w:tcPr>
                                  <w:tcW w:w="10555" w:type="dxa"/>
                                  <w:shd w:val="clear" w:color="auto" w:fill="auto"/>
                                </w:tcPr>
                                <w:p w14:paraId="3A65924C" w14:textId="77777777" w:rsidR="00621F06" w:rsidRDefault="00621F06" w:rsidP="00922E84">
                                  <w:pPr>
                                    <w:rPr>
                                      <w:b w:val="0"/>
                                    </w:rPr>
                                  </w:pPr>
                                </w:p>
                              </w:tc>
                            </w:tr>
                            <w:tr w:rsidR="00621F06" w14:paraId="260E17A0" w14:textId="77777777" w:rsidTr="00922E84">
                              <w:tc>
                                <w:tcPr>
                                  <w:tcW w:w="10555" w:type="dxa"/>
                                  <w:shd w:val="clear" w:color="auto" w:fill="auto"/>
                                </w:tcPr>
                                <w:p w14:paraId="514A2F86" w14:textId="77777777" w:rsidR="00621F06" w:rsidRDefault="00621F06" w:rsidP="00922E84">
                                  <w:pPr>
                                    <w:rPr>
                                      <w:b w:val="0"/>
                                    </w:rPr>
                                  </w:pPr>
                                </w:p>
                              </w:tc>
                            </w:tr>
                            <w:tr w:rsidR="00621F06" w14:paraId="5C51F50B" w14:textId="77777777" w:rsidTr="00922E84">
                              <w:tc>
                                <w:tcPr>
                                  <w:tcW w:w="10555" w:type="dxa"/>
                                  <w:shd w:val="clear" w:color="auto" w:fill="auto"/>
                                </w:tcPr>
                                <w:p w14:paraId="05AD16D7" w14:textId="77777777" w:rsidR="00621F06" w:rsidRDefault="00621F06" w:rsidP="00922E84">
                                  <w:pPr>
                                    <w:rPr>
                                      <w:b w:val="0"/>
                                    </w:rPr>
                                  </w:pPr>
                                </w:p>
                              </w:tc>
                            </w:tr>
                            <w:tr w:rsidR="00621F06" w14:paraId="62D83D22" w14:textId="77777777" w:rsidTr="00922E84">
                              <w:tc>
                                <w:tcPr>
                                  <w:tcW w:w="10555" w:type="dxa"/>
                                  <w:shd w:val="clear" w:color="auto" w:fill="auto"/>
                                </w:tcPr>
                                <w:p w14:paraId="4F329703" w14:textId="77777777" w:rsidR="00621F06" w:rsidRDefault="00621F06" w:rsidP="00922E84">
                                  <w:pPr>
                                    <w:rPr>
                                      <w:b w:val="0"/>
                                    </w:rPr>
                                  </w:pPr>
                                  <w:r>
                                    <w:rPr>
                                      <w:b w:val="0"/>
                                    </w:rPr>
                                    <w:t xml:space="preserve">. </w:t>
                                  </w:r>
                                  <w:r>
                                    <w:rPr>
                                      <w:sz w:val="22"/>
                                      <w:szCs w:val="22"/>
                                    </w:rPr>
                                    <w:t xml:space="preserve">* </w:t>
                                  </w:r>
                                  <w:r w:rsidRPr="00D06EE1">
                                    <w:rPr>
                                      <w:sz w:val="22"/>
                                      <w:szCs w:val="22"/>
                                      <w:u w:val="double"/>
                                    </w:rPr>
                                    <w:t>Công thức Fa-ra-đây:</w:t>
                                  </w:r>
                                </w:p>
                              </w:tc>
                            </w:tr>
                            <w:tr w:rsidR="00621F06" w14:paraId="5F6FABCC" w14:textId="77777777" w:rsidTr="00922E84">
                              <w:tc>
                                <w:tcPr>
                                  <w:tcW w:w="10555" w:type="dxa"/>
                                  <w:shd w:val="clear" w:color="auto" w:fill="auto"/>
                                </w:tcPr>
                                <w:p w14:paraId="1CAE2289" w14:textId="77777777" w:rsidR="00621F06" w:rsidRDefault="00621F06" w:rsidP="00922E84">
                                  <w:pPr>
                                    <w:rPr>
                                      <w:b w:val="0"/>
                                    </w:rPr>
                                  </w:pPr>
                                </w:p>
                              </w:tc>
                            </w:tr>
                            <w:tr w:rsidR="00621F06" w14:paraId="636BBF6D" w14:textId="77777777" w:rsidTr="00922E84">
                              <w:tc>
                                <w:tcPr>
                                  <w:tcW w:w="10555" w:type="dxa"/>
                                  <w:shd w:val="clear" w:color="auto" w:fill="auto"/>
                                </w:tcPr>
                                <w:p w14:paraId="5A1E9CA1" w14:textId="77777777" w:rsidR="00621F06" w:rsidRPr="0008686B" w:rsidRDefault="00621F06" w:rsidP="00922E84">
                                  <w:pPr>
                                    <w:rPr>
                                      <w:b w:val="0"/>
                                      <w:sz w:val="22"/>
                                      <w:szCs w:val="22"/>
                                    </w:rPr>
                                  </w:pPr>
                                  <w:r>
                                    <w:rPr>
                                      <w:b w:val="0"/>
                                    </w:rPr>
                                    <w:t xml:space="preserve">. </w:t>
                                  </w:r>
                                  <w:r>
                                    <w:rPr>
                                      <w:b w:val="0"/>
                                      <w:sz w:val="22"/>
                                      <w:szCs w:val="22"/>
                                    </w:rPr>
                                    <w:t xml:space="preserve"> trong đó,  + </w:t>
                                  </w:r>
                                </w:p>
                              </w:tc>
                            </w:tr>
                            <w:tr w:rsidR="00621F06" w14:paraId="69F6BA32" w14:textId="77777777" w:rsidTr="00922E84">
                              <w:tc>
                                <w:tcPr>
                                  <w:tcW w:w="10555" w:type="dxa"/>
                                  <w:shd w:val="clear" w:color="auto" w:fill="auto"/>
                                </w:tcPr>
                                <w:p w14:paraId="379BAADD"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1C1CB9E4" w14:textId="77777777" w:rsidTr="00922E84">
                              <w:tc>
                                <w:tcPr>
                                  <w:tcW w:w="10555" w:type="dxa"/>
                                  <w:shd w:val="clear" w:color="auto" w:fill="auto"/>
                                </w:tcPr>
                                <w:p w14:paraId="39520F2B"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4245FA31" w14:textId="77777777" w:rsidTr="00922E84">
                              <w:tc>
                                <w:tcPr>
                                  <w:tcW w:w="10555" w:type="dxa"/>
                                  <w:shd w:val="clear" w:color="auto" w:fill="auto"/>
                                </w:tcPr>
                                <w:p w14:paraId="15142E6E"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29D9F587" w14:textId="77777777" w:rsidTr="00922E84">
                              <w:tc>
                                <w:tcPr>
                                  <w:tcW w:w="10555" w:type="dxa"/>
                                  <w:shd w:val="clear" w:color="auto" w:fill="auto"/>
                                </w:tcPr>
                                <w:p w14:paraId="119C078A"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6CBDB858" w14:textId="77777777" w:rsidTr="00922E84">
                              <w:tc>
                                <w:tcPr>
                                  <w:tcW w:w="10555" w:type="dxa"/>
                                  <w:shd w:val="clear" w:color="auto" w:fill="auto"/>
                                </w:tcPr>
                                <w:p w14:paraId="29ACFEF5"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0FB55B0C" w14:textId="77777777" w:rsidTr="00922E84">
                              <w:tc>
                                <w:tcPr>
                                  <w:tcW w:w="10555" w:type="dxa"/>
                                  <w:shd w:val="clear" w:color="auto" w:fill="auto"/>
                                </w:tcPr>
                                <w:p w14:paraId="455602C7" w14:textId="77777777" w:rsidR="00621F06" w:rsidRDefault="00621F06" w:rsidP="00922E84">
                                  <w:pPr>
                                    <w:rPr>
                                      <w:b w:val="0"/>
                                    </w:rPr>
                                  </w:pPr>
                                </w:p>
                              </w:tc>
                            </w:tr>
                            <w:tr w:rsidR="00621F06" w14:paraId="34519FC1" w14:textId="77777777" w:rsidTr="00922E84">
                              <w:tc>
                                <w:tcPr>
                                  <w:tcW w:w="10555" w:type="dxa"/>
                                  <w:shd w:val="clear" w:color="auto" w:fill="auto"/>
                                </w:tcPr>
                                <w:p w14:paraId="3B728B2A" w14:textId="77777777" w:rsidR="00621F06" w:rsidRPr="0008686B" w:rsidRDefault="00621F06" w:rsidP="00922E84">
                                  <w:pPr>
                                    <w:rPr>
                                      <w:sz w:val="22"/>
                                      <w:szCs w:val="22"/>
                                    </w:rPr>
                                  </w:pPr>
                                  <w:r>
                                    <w:rPr>
                                      <w:b w:val="0"/>
                                    </w:rPr>
                                    <w:t xml:space="preserve">. </w:t>
                                  </w:r>
                                  <w:r>
                                    <w:rPr>
                                      <w:sz w:val="22"/>
                                      <w:szCs w:val="22"/>
                                    </w:rPr>
                                    <w:t>V. Ứng dụng của hiện tượng Fa-ra-đây.</w:t>
                                  </w:r>
                                </w:p>
                              </w:tc>
                            </w:tr>
                            <w:tr w:rsidR="00621F06" w14:paraId="1FC7DBD9" w14:textId="77777777" w:rsidTr="00922E84">
                              <w:tc>
                                <w:tcPr>
                                  <w:tcW w:w="10555" w:type="dxa"/>
                                  <w:shd w:val="clear" w:color="auto" w:fill="auto"/>
                                </w:tcPr>
                                <w:p w14:paraId="3A6A6C41" w14:textId="77777777" w:rsidR="00621F06" w:rsidRDefault="00621F06" w:rsidP="00922E84">
                                  <w:pPr>
                                    <w:rPr>
                                      <w:b w:val="0"/>
                                    </w:rPr>
                                  </w:pPr>
                                </w:p>
                              </w:tc>
                            </w:tr>
                            <w:tr w:rsidR="00621F06" w14:paraId="17308AB6" w14:textId="77777777" w:rsidTr="00922E84">
                              <w:tc>
                                <w:tcPr>
                                  <w:tcW w:w="10555" w:type="dxa"/>
                                  <w:shd w:val="clear" w:color="auto" w:fill="auto"/>
                                </w:tcPr>
                                <w:p w14:paraId="5149CC54" w14:textId="77777777" w:rsidR="00621F06" w:rsidRDefault="00621F06" w:rsidP="00922E84">
                                  <w:pPr>
                                    <w:rPr>
                                      <w:b w:val="0"/>
                                    </w:rPr>
                                  </w:pPr>
                                </w:p>
                              </w:tc>
                            </w:tr>
                            <w:tr w:rsidR="00621F06" w14:paraId="6769D5BA" w14:textId="77777777" w:rsidTr="00922E84">
                              <w:tc>
                                <w:tcPr>
                                  <w:tcW w:w="10555" w:type="dxa"/>
                                  <w:shd w:val="clear" w:color="auto" w:fill="auto"/>
                                </w:tcPr>
                                <w:p w14:paraId="3C461393" w14:textId="77777777" w:rsidR="00621F06" w:rsidRDefault="00621F06" w:rsidP="00922E84">
                                  <w:pPr>
                                    <w:rPr>
                                      <w:b w:val="0"/>
                                    </w:rPr>
                                  </w:pPr>
                                </w:p>
                              </w:tc>
                            </w:tr>
                            <w:tr w:rsidR="00621F06" w14:paraId="467CFFDF" w14:textId="77777777" w:rsidTr="00922E84">
                              <w:tc>
                                <w:tcPr>
                                  <w:tcW w:w="10555" w:type="dxa"/>
                                  <w:shd w:val="clear" w:color="auto" w:fill="auto"/>
                                </w:tcPr>
                                <w:p w14:paraId="62392CEA" w14:textId="77777777" w:rsidR="00621F06" w:rsidRDefault="00621F06" w:rsidP="00922E84">
                                  <w:pPr>
                                    <w:rPr>
                                      <w:b w:val="0"/>
                                    </w:rPr>
                                  </w:pPr>
                                </w:p>
                              </w:tc>
                            </w:tr>
                            <w:tr w:rsidR="00621F06" w14:paraId="3D1929BC" w14:textId="77777777" w:rsidTr="00922E84">
                              <w:tc>
                                <w:tcPr>
                                  <w:tcW w:w="10555" w:type="dxa"/>
                                  <w:shd w:val="clear" w:color="auto" w:fill="auto"/>
                                </w:tcPr>
                                <w:p w14:paraId="4470F94F" w14:textId="77777777" w:rsidR="00621F06" w:rsidRDefault="00621F06" w:rsidP="00922E84">
                                  <w:pPr>
                                    <w:rPr>
                                      <w:b w:val="0"/>
                                    </w:rPr>
                                  </w:pPr>
                                </w:p>
                              </w:tc>
                            </w:tr>
                            <w:tr w:rsidR="00621F06" w14:paraId="32A7121B" w14:textId="77777777" w:rsidTr="00922E84">
                              <w:tc>
                                <w:tcPr>
                                  <w:tcW w:w="10555" w:type="dxa"/>
                                  <w:shd w:val="clear" w:color="auto" w:fill="auto"/>
                                </w:tcPr>
                                <w:p w14:paraId="0962E991" w14:textId="77777777" w:rsidR="00621F06" w:rsidRDefault="00621F06" w:rsidP="00922E84">
                                  <w:pPr>
                                    <w:rPr>
                                      <w:b w:val="0"/>
                                    </w:rPr>
                                  </w:pPr>
                                </w:p>
                              </w:tc>
                            </w:tr>
                            <w:tr w:rsidR="00621F06" w14:paraId="79659706" w14:textId="77777777" w:rsidTr="00922E84">
                              <w:tc>
                                <w:tcPr>
                                  <w:tcW w:w="10555" w:type="dxa"/>
                                  <w:shd w:val="clear" w:color="auto" w:fill="auto"/>
                                </w:tcPr>
                                <w:p w14:paraId="4E6E52A6" w14:textId="77777777" w:rsidR="00621F06" w:rsidRDefault="00621F06" w:rsidP="00922E84">
                                  <w:pPr>
                                    <w:rPr>
                                      <w:b w:val="0"/>
                                    </w:rPr>
                                  </w:pPr>
                                </w:p>
                              </w:tc>
                            </w:tr>
                            <w:tr w:rsidR="00621F06" w14:paraId="7703DB85" w14:textId="77777777" w:rsidTr="00922E84">
                              <w:tc>
                                <w:tcPr>
                                  <w:tcW w:w="10555" w:type="dxa"/>
                                  <w:shd w:val="clear" w:color="auto" w:fill="auto"/>
                                </w:tcPr>
                                <w:p w14:paraId="495FB086" w14:textId="77777777" w:rsidR="00621F06" w:rsidRDefault="00621F06" w:rsidP="00922E84">
                                  <w:pPr>
                                    <w:rPr>
                                      <w:b w:val="0"/>
                                    </w:rPr>
                                  </w:pPr>
                                </w:p>
                              </w:tc>
                            </w:tr>
                            <w:tr w:rsidR="00621F06" w14:paraId="0660E8D4" w14:textId="77777777" w:rsidTr="00922E84">
                              <w:tc>
                                <w:tcPr>
                                  <w:tcW w:w="10555" w:type="dxa"/>
                                  <w:shd w:val="clear" w:color="auto" w:fill="auto"/>
                                </w:tcPr>
                                <w:p w14:paraId="6A096B29" w14:textId="77777777" w:rsidR="00621F06" w:rsidRDefault="00621F06" w:rsidP="00922E84">
                                  <w:pPr>
                                    <w:rPr>
                                      <w:b w:val="0"/>
                                    </w:rPr>
                                  </w:pPr>
                                </w:p>
                              </w:tc>
                            </w:tr>
                            <w:tr w:rsidR="00621F06" w14:paraId="378FA94D" w14:textId="77777777" w:rsidTr="00922E84">
                              <w:tc>
                                <w:tcPr>
                                  <w:tcW w:w="10555" w:type="dxa"/>
                                  <w:shd w:val="clear" w:color="auto" w:fill="auto"/>
                                </w:tcPr>
                                <w:p w14:paraId="4ED0B3D4" w14:textId="77777777" w:rsidR="00621F06" w:rsidRDefault="00621F06" w:rsidP="00922E84">
                                  <w:pPr>
                                    <w:rPr>
                                      <w:b w:val="0"/>
                                    </w:rPr>
                                  </w:pPr>
                                </w:p>
                              </w:tc>
                            </w:tr>
                            <w:tr w:rsidR="00621F06" w14:paraId="591C7BCB" w14:textId="77777777" w:rsidTr="00922E84">
                              <w:tc>
                                <w:tcPr>
                                  <w:tcW w:w="10555" w:type="dxa"/>
                                  <w:shd w:val="clear" w:color="auto" w:fill="auto"/>
                                </w:tcPr>
                                <w:p w14:paraId="1D5ECE49" w14:textId="77777777" w:rsidR="00621F06" w:rsidRDefault="00621F06" w:rsidP="00922E84">
                                  <w:pPr>
                                    <w:rPr>
                                      <w:b w:val="0"/>
                                    </w:rPr>
                                  </w:pPr>
                                </w:p>
                              </w:tc>
                            </w:tr>
                            <w:tr w:rsidR="00621F06" w14:paraId="2A1C8677" w14:textId="77777777" w:rsidTr="00922E84">
                              <w:tc>
                                <w:tcPr>
                                  <w:tcW w:w="10555" w:type="dxa"/>
                                  <w:shd w:val="clear" w:color="auto" w:fill="auto"/>
                                </w:tcPr>
                                <w:p w14:paraId="34C5FA35" w14:textId="77777777" w:rsidR="00621F06" w:rsidRDefault="00621F06" w:rsidP="00922E84">
                                  <w:pPr>
                                    <w:rPr>
                                      <w:b w:val="0"/>
                                    </w:rPr>
                                  </w:pPr>
                                </w:p>
                              </w:tc>
                            </w:tr>
                            <w:tr w:rsidR="00621F06" w14:paraId="1C1DB1BD" w14:textId="77777777" w:rsidTr="00922E84">
                              <w:tc>
                                <w:tcPr>
                                  <w:tcW w:w="10555" w:type="dxa"/>
                                  <w:shd w:val="clear" w:color="auto" w:fill="auto"/>
                                </w:tcPr>
                                <w:p w14:paraId="235F5A73" w14:textId="77777777" w:rsidR="00621F06" w:rsidRDefault="00621F06" w:rsidP="00922E84">
                                  <w:pPr>
                                    <w:rPr>
                                      <w:b w:val="0"/>
                                    </w:rPr>
                                  </w:pPr>
                                </w:p>
                              </w:tc>
                            </w:tr>
                            <w:tr w:rsidR="00621F06" w14:paraId="222725DB" w14:textId="77777777" w:rsidTr="00922E84">
                              <w:tc>
                                <w:tcPr>
                                  <w:tcW w:w="10555" w:type="dxa"/>
                                  <w:shd w:val="clear" w:color="auto" w:fill="auto"/>
                                </w:tcPr>
                                <w:p w14:paraId="3A386FD6" w14:textId="77777777" w:rsidR="00621F06" w:rsidRDefault="00621F06" w:rsidP="00922E84">
                                  <w:pPr>
                                    <w:rPr>
                                      <w:b w:val="0"/>
                                    </w:rPr>
                                  </w:pPr>
                                </w:p>
                              </w:tc>
                            </w:tr>
                            <w:tr w:rsidR="00621F06" w14:paraId="133F30F2" w14:textId="77777777" w:rsidTr="00922E84">
                              <w:tc>
                                <w:tcPr>
                                  <w:tcW w:w="10555" w:type="dxa"/>
                                  <w:shd w:val="clear" w:color="auto" w:fill="auto"/>
                                </w:tcPr>
                                <w:p w14:paraId="52E4167A" w14:textId="77777777" w:rsidR="00621F06" w:rsidRDefault="00621F06" w:rsidP="00922E84">
                                  <w:pPr>
                                    <w:rPr>
                                      <w:b w:val="0"/>
                                    </w:rPr>
                                  </w:pPr>
                                </w:p>
                              </w:tc>
                            </w:tr>
                            <w:tr w:rsidR="00621F06" w14:paraId="5656B993" w14:textId="77777777" w:rsidTr="00922E84">
                              <w:tc>
                                <w:tcPr>
                                  <w:tcW w:w="10555" w:type="dxa"/>
                                  <w:shd w:val="clear" w:color="auto" w:fill="auto"/>
                                </w:tcPr>
                                <w:p w14:paraId="7A457998" w14:textId="77777777" w:rsidR="00621F06" w:rsidRDefault="00621F06" w:rsidP="00922E84">
                                  <w:pPr>
                                    <w:rPr>
                                      <w:b w:val="0"/>
                                    </w:rPr>
                                  </w:pPr>
                                </w:p>
                              </w:tc>
                            </w:tr>
                            <w:tr w:rsidR="00621F06" w14:paraId="7B2D61B1" w14:textId="77777777" w:rsidTr="00922E84">
                              <w:tc>
                                <w:tcPr>
                                  <w:tcW w:w="10555" w:type="dxa"/>
                                  <w:shd w:val="clear" w:color="auto" w:fill="auto"/>
                                </w:tcPr>
                                <w:p w14:paraId="581A11E5" w14:textId="77777777" w:rsidR="00621F06" w:rsidRDefault="00621F06" w:rsidP="00922E84">
                                  <w:pPr>
                                    <w:rPr>
                                      <w:b w:val="0"/>
                                    </w:rPr>
                                  </w:pPr>
                                </w:p>
                              </w:tc>
                            </w:tr>
                            <w:tr w:rsidR="00621F06" w14:paraId="6DDFEF20" w14:textId="77777777" w:rsidTr="00922E84">
                              <w:tc>
                                <w:tcPr>
                                  <w:tcW w:w="10555" w:type="dxa"/>
                                  <w:shd w:val="clear" w:color="auto" w:fill="auto"/>
                                </w:tcPr>
                                <w:p w14:paraId="1709CBE6" w14:textId="77777777" w:rsidR="00621F06" w:rsidRDefault="00621F06" w:rsidP="00922E84">
                                  <w:pPr>
                                    <w:rPr>
                                      <w:b w:val="0"/>
                                    </w:rPr>
                                  </w:pPr>
                                </w:p>
                              </w:tc>
                            </w:tr>
                            <w:tr w:rsidR="00621F06" w14:paraId="791755DE" w14:textId="77777777" w:rsidTr="00922E84">
                              <w:tc>
                                <w:tcPr>
                                  <w:tcW w:w="10555" w:type="dxa"/>
                                  <w:shd w:val="clear" w:color="auto" w:fill="auto"/>
                                </w:tcPr>
                                <w:p w14:paraId="42E57DC9" w14:textId="77777777" w:rsidR="00621F06" w:rsidRDefault="00621F06" w:rsidP="00922E84">
                                  <w:pPr>
                                    <w:rPr>
                                      <w:b w:val="0"/>
                                    </w:rPr>
                                  </w:pPr>
                                </w:p>
                              </w:tc>
                            </w:tr>
                            <w:tr w:rsidR="00621F06" w14:paraId="05F80627" w14:textId="77777777" w:rsidTr="00922E84">
                              <w:tc>
                                <w:tcPr>
                                  <w:tcW w:w="10555" w:type="dxa"/>
                                  <w:shd w:val="clear" w:color="auto" w:fill="auto"/>
                                </w:tcPr>
                                <w:p w14:paraId="3EA974F1" w14:textId="77777777" w:rsidR="00621F06" w:rsidRDefault="00621F06" w:rsidP="00922E84">
                                  <w:pPr>
                                    <w:rPr>
                                      <w:b w:val="0"/>
                                    </w:rPr>
                                  </w:pPr>
                                </w:p>
                              </w:tc>
                            </w:tr>
                            <w:tr w:rsidR="00621F06" w14:paraId="6EB1DE1F" w14:textId="77777777" w:rsidTr="00922E84">
                              <w:tc>
                                <w:tcPr>
                                  <w:tcW w:w="10555" w:type="dxa"/>
                                  <w:shd w:val="clear" w:color="auto" w:fill="auto"/>
                                </w:tcPr>
                                <w:p w14:paraId="767B2E73" w14:textId="77777777" w:rsidR="00621F06" w:rsidRDefault="00621F06" w:rsidP="00922E84">
                                  <w:pPr>
                                    <w:rPr>
                                      <w:b w:val="0"/>
                                    </w:rPr>
                                  </w:pPr>
                                </w:p>
                              </w:tc>
                            </w:tr>
                          </w:tbl>
                          <w:p w14:paraId="0F461B4A" w14:textId="77777777" w:rsidR="00621F06" w:rsidRPr="00525F97" w:rsidRDefault="00621F06" w:rsidP="00AC46A3">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10" type="#_x0000_t202" style="position:absolute;left:0;text-align:left;margin-left:-14.35pt;margin-top:-2.35pt;width:510.25pt;height:788.0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">
                <v:path arrowok="t"/>
                <v:textbox>
                  <w:txbxContent>
                    <w:p w14:paraId="30AE8E9F" w14:textId="77777777" w:rsidR="00621F06" w:rsidRPr="00AB27C2" w:rsidRDefault="00621F06" w:rsidP="00AC46A3">
                      <w:pPr>
                        <w:rPr>
                          <w:b w:val="0"/>
                          <w:sz w:val="2"/>
                          <w:szCs w:val="2"/>
                          <w:lang w:val="fr-FR"/>
                        </w:rPr>
                      </w:pPr>
                    </w:p>
                    <w:tbl>
                      <w:tblPr>
                        <w:tblW w:w="10446" w:type="dxa"/>
                        <w:tblInd w:w="-113"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446"/>
                      </w:tblGrid>
                      <w:tr w:rsidR="00621F06" w14:paraId="728CA22D" w14:textId="77777777" w:rsidTr="002E0843">
                        <w:tc>
                          <w:tcPr>
                            <w:tcW w:w="10446" w:type="dxa"/>
                            <w:shd w:val="clear" w:color="auto" w:fill="auto"/>
                          </w:tcPr>
                          <w:p w14:paraId="33A24061" w14:textId="77777777" w:rsidR="00621F06" w:rsidRPr="00DD3E90" w:rsidRDefault="00621F06" w:rsidP="00922E84">
                            <w:pPr>
                              <w:rPr>
                                <w:b w:val="0"/>
                                <w:sz w:val="22"/>
                                <w:szCs w:val="22"/>
                              </w:rPr>
                            </w:pPr>
                            <w:r>
                              <w:rPr>
                                <w:b w:val="0"/>
                              </w:rPr>
                              <w:t xml:space="preserve">. </w:t>
                            </w:r>
                            <w:r>
                              <w:rPr>
                                <w:b w:val="0"/>
                                <w:sz w:val="22"/>
                                <w:szCs w:val="22"/>
                              </w:rPr>
                              <w:t xml:space="preserve">* </w:t>
                            </w:r>
                            <w:r w:rsidRPr="00AB27C2">
                              <w:rPr>
                                <w:i/>
                                <w:sz w:val="22"/>
                                <w:szCs w:val="22"/>
                              </w:rPr>
                              <w:t>Hiện tượng dương cực tan</w:t>
                            </w:r>
                            <w:r>
                              <w:rPr>
                                <w:b w:val="0"/>
                                <w:sz w:val="22"/>
                                <w:szCs w:val="22"/>
                              </w:rPr>
                              <w:t xml:space="preserve"> là hiện tượng </w:t>
                            </w:r>
                          </w:p>
                        </w:tc>
                      </w:tr>
                      <w:tr w:rsidR="00621F06" w14:paraId="7F456509" w14:textId="77777777" w:rsidTr="002E0843">
                        <w:tc>
                          <w:tcPr>
                            <w:tcW w:w="10446" w:type="dxa"/>
                            <w:shd w:val="clear" w:color="auto" w:fill="auto"/>
                          </w:tcPr>
                          <w:p w14:paraId="1836897E" w14:textId="77777777" w:rsidR="00621F06" w:rsidRDefault="00621F06" w:rsidP="00922E84">
                            <w:pPr>
                              <w:rPr>
                                <w:b w:val="0"/>
                              </w:rPr>
                            </w:pPr>
                          </w:p>
                        </w:tc>
                      </w:tr>
                      <w:tr w:rsidR="00621F06" w14:paraId="14453988" w14:textId="77777777" w:rsidTr="002E0843">
                        <w:tc>
                          <w:tcPr>
                            <w:tcW w:w="10446" w:type="dxa"/>
                            <w:shd w:val="clear" w:color="auto" w:fill="auto"/>
                          </w:tcPr>
                          <w:p w14:paraId="2442084D" w14:textId="77777777" w:rsidR="00621F06" w:rsidRDefault="00621F06" w:rsidP="00922E84">
                            <w:pPr>
                              <w:rPr>
                                <w:b w:val="0"/>
                              </w:rPr>
                            </w:pPr>
                          </w:p>
                        </w:tc>
                      </w:tr>
                      <w:tr w:rsidR="00621F06" w14:paraId="6E48B5DD" w14:textId="77777777" w:rsidTr="002E0843">
                        <w:tc>
                          <w:tcPr>
                            <w:tcW w:w="10446" w:type="dxa"/>
                            <w:shd w:val="clear" w:color="auto" w:fill="auto"/>
                          </w:tcPr>
                          <w:p w14:paraId="3EBCDBCA" w14:textId="77777777" w:rsidR="00621F06" w:rsidRPr="007A0D9E" w:rsidRDefault="00621F06" w:rsidP="00922E84">
                            <w:pPr>
                              <w:tabs>
                                <w:tab w:val="right" w:leader="dot" w:pos="9360"/>
                              </w:tabs>
                              <w:spacing w:line="276" w:lineRule="auto"/>
                              <w:jc w:val="both"/>
                              <w:rPr>
                                <w:b w:val="0"/>
                                <w:sz w:val="22"/>
                                <w:szCs w:val="22"/>
                                <w:lang w:val="fr-FR"/>
                              </w:rPr>
                            </w:pPr>
                            <w:r w:rsidRPr="007A0D9E">
                              <w:rPr>
                                <w:b w:val="0"/>
                              </w:rPr>
                              <w:t>.</w:t>
                            </w:r>
                            <w:r w:rsidRPr="007A0D9E">
                              <w:rPr>
                                <w:b w:val="0"/>
                                <w:sz w:val="22"/>
                                <w:szCs w:val="22"/>
                              </w:rPr>
                              <w:t xml:space="preserve"> </w:t>
                            </w:r>
                            <w:r w:rsidRPr="007A0D9E">
                              <w:rPr>
                                <w:b w:val="0"/>
                                <w:sz w:val="22"/>
                                <w:szCs w:val="22"/>
                                <w:lang w:val="fr-FR"/>
                              </w:rPr>
                              <w:t xml:space="preserve">- </w:t>
                            </w:r>
                            <w:r w:rsidRPr="007A0D9E">
                              <w:rPr>
                                <w:b w:val="0"/>
                                <w:sz w:val="22"/>
                                <w:szCs w:val="22"/>
                                <w:u w:val="single"/>
                                <w:lang w:val="fr-FR"/>
                              </w:rPr>
                              <w:t>Khi có hiện tượng dương cực tan</w:t>
                            </w:r>
                            <w:r w:rsidRPr="007A0D9E">
                              <w:rPr>
                                <w:b w:val="0"/>
                                <w:sz w:val="22"/>
                                <w:szCs w:val="22"/>
                                <w:lang w:val="fr-FR"/>
                              </w:rPr>
                              <w:t xml:space="preserve">, bình điện phân xem như </w:t>
                            </w:r>
                            <w:r>
                              <w:rPr>
                                <w:b w:val="0"/>
                                <w:sz w:val="22"/>
                                <w:szCs w:val="22"/>
                                <w:lang w:val="fr-FR"/>
                              </w:rPr>
                              <w:t xml:space="preserve">              </w:t>
                            </w:r>
                          </w:p>
                        </w:tc>
                      </w:tr>
                      <w:tr w:rsidR="00621F06" w14:paraId="1F1A9D7A" w14:textId="77777777" w:rsidTr="002E0843">
                        <w:tc>
                          <w:tcPr>
                            <w:tcW w:w="10446" w:type="dxa"/>
                            <w:shd w:val="clear" w:color="auto" w:fill="auto"/>
                          </w:tcPr>
                          <w:p w14:paraId="7675C52F" w14:textId="77777777" w:rsidR="00621F06" w:rsidRPr="007A0D9E" w:rsidRDefault="00621F06" w:rsidP="00922E84">
                            <w:pPr>
                              <w:tabs>
                                <w:tab w:val="right" w:leader="dot" w:pos="9360"/>
                              </w:tabs>
                              <w:spacing w:line="276" w:lineRule="auto"/>
                              <w:jc w:val="both"/>
                              <w:rPr>
                                <w:b w:val="0"/>
                                <w:sz w:val="22"/>
                                <w:szCs w:val="22"/>
                                <w:lang w:val="fr-FR"/>
                              </w:rPr>
                            </w:pPr>
                            <w:r>
                              <w:rPr>
                                <w:b w:val="0"/>
                                <w:lang w:val="fr-FR"/>
                              </w:rPr>
                              <w:t>.</w:t>
                            </w:r>
                            <w:r w:rsidRPr="007A0D9E">
                              <w:rPr>
                                <w:b w:val="0"/>
                                <w:sz w:val="22"/>
                                <w:szCs w:val="22"/>
                                <w:lang w:val="fr-FR"/>
                              </w:rPr>
                              <w:t xml:space="preserve"> </w:t>
                            </w:r>
                            <w:r>
                              <w:rPr>
                                <w:b w:val="0"/>
                                <w:sz w:val="22"/>
                                <w:szCs w:val="22"/>
                                <w:lang w:val="fr-FR"/>
                              </w:rPr>
                              <w:t xml:space="preserve"> </w:t>
                            </w:r>
                            <w:r>
                              <w:rPr>
                                <w:rFonts w:ascii="Wingdings" w:hAnsi="Wingdings"/>
                                <w:b w:val="0"/>
                                <w:sz w:val="22"/>
                                <w:szCs w:val="22"/>
                                <w:lang w:val="fr-FR"/>
                              </w:rPr>
                              <w:t></w:t>
                            </w:r>
                            <w:r>
                              <w:rPr>
                                <w:b w:val="0"/>
                                <w:sz w:val="22"/>
                                <w:szCs w:val="22"/>
                                <w:lang w:val="fr-FR"/>
                              </w:rPr>
                              <w:t xml:space="preserve"> </w:t>
                            </w:r>
                            <w:r w:rsidRPr="007A0D9E">
                              <w:rPr>
                                <w:b w:val="0"/>
                                <w:sz w:val="22"/>
                                <w:szCs w:val="22"/>
                                <w:lang w:val="fr-FR"/>
                              </w:rPr>
                              <w:t>dòng điện trong chất điện phân tuân theo</w:t>
                            </w:r>
                          </w:p>
                        </w:tc>
                      </w:tr>
                      <w:tr w:rsidR="00621F06" w14:paraId="477C29BE" w14:textId="77777777" w:rsidTr="002E0843">
                        <w:tc>
                          <w:tcPr>
                            <w:tcW w:w="10446" w:type="dxa"/>
                            <w:shd w:val="clear" w:color="auto" w:fill="auto"/>
                          </w:tcPr>
                          <w:p w14:paraId="5B181F78" w14:textId="07ACE2E5" w:rsidR="00621F06" w:rsidRDefault="00621F06" w:rsidP="00922E84">
                            <w:pPr>
                              <w:rPr>
                                <w:b w:val="0"/>
                              </w:rPr>
                            </w:pPr>
                            <w:r w:rsidRPr="004B71D5">
                              <w:rPr>
                                <w:b w:val="0"/>
                              </w:rPr>
                              <w:t>.</w:t>
                            </w:r>
                            <w:r>
                              <w:rPr>
                                <w:b w:val="0"/>
                                <w:sz w:val="22"/>
                                <w:szCs w:val="22"/>
                              </w:rPr>
                              <w:t xml:space="preserve"> *</w:t>
                            </w:r>
                            <w:r w:rsidRPr="007A0D9E">
                              <w:rPr>
                                <w:b w:val="0"/>
                                <w:sz w:val="22"/>
                                <w:szCs w:val="22"/>
                                <w:lang w:val="fr-FR"/>
                              </w:rPr>
                              <w:t xml:space="preserve"> Chú ý: Bình điện phân với </w:t>
                            </w:r>
                            <w:r w:rsidRPr="007A0D9E">
                              <w:rPr>
                                <w:b w:val="0"/>
                                <w:sz w:val="22"/>
                                <w:szCs w:val="22"/>
                                <w:u w:val="single"/>
                                <w:lang w:val="fr-FR"/>
                              </w:rPr>
                              <w:t>điện cực trơ</w:t>
                            </w:r>
                            <w:r w:rsidRPr="007A0D9E">
                              <w:rPr>
                                <w:b w:val="0"/>
                                <w:sz w:val="22"/>
                                <w:szCs w:val="22"/>
                                <w:lang w:val="fr-FR"/>
                              </w:rPr>
                              <w:t xml:space="preserve"> được xem như là </w:t>
                            </w:r>
                            <w:r>
                              <w:rPr>
                                <w:b w:val="0"/>
                                <w:sz w:val="22"/>
                                <w:szCs w:val="22"/>
                                <w:u w:val="single"/>
                                <w:lang w:val="fr-FR"/>
                              </w:rPr>
                              <w:t xml:space="preserve">                        </w:t>
                            </w:r>
                            <w:r w:rsidRPr="007A0D9E">
                              <w:rPr>
                                <w:b w:val="0"/>
                                <w:sz w:val="22"/>
                                <w:szCs w:val="22"/>
                                <w:lang w:val="fr-FR"/>
                              </w:rPr>
                              <w:t xml:space="preserve"> </w:t>
                            </w:r>
                            <w:r>
                              <w:rPr>
                                <w:b w:val="0"/>
                                <w:sz w:val="22"/>
                                <w:szCs w:val="22"/>
                                <w:lang w:val="fr-FR"/>
                              </w:rPr>
                              <w:t xml:space="preserve">        </w:t>
                            </w:r>
                            <w:r w:rsidRPr="007A0D9E">
                              <w:rPr>
                                <w:b w:val="0"/>
                                <w:sz w:val="22"/>
                                <w:szCs w:val="22"/>
                                <w:lang w:val="fr-FR"/>
                              </w:rPr>
                              <w:t xml:space="preserve">có </w:t>
                            </w:r>
                            <w:r>
                              <w:rPr>
                                <w:b w:val="0"/>
                                <w:sz w:val="22"/>
                                <w:szCs w:val="22"/>
                                <w:lang w:val="fr-FR"/>
                              </w:rPr>
                              <w:t xml:space="preserve">                                                 .</w:t>
                            </w:r>
                          </w:p>
                        </w:tc>
                      </w:tr>
                      <w:tr w:rsidR="00621F06" w14:paraId="7BA83BC4" w14:textId="77777777" w:rsidTr="002E0843">
                        <w:tc>
                          <w:tcPr>
                            <w:tcW w:w="10446" w:type="dxa"/>
                            <w:shd w:val="clear" w:color="auto" w:fill="auto"/>
                          </w:tcPr>
                          <w:p w14:paraId="015A2E20" w14:textId="77777777" w:rsidR="00621F06" w:rsidRDefault="00621F06" w:rsidP="00922E84">
                            <w:pPr>
                              <w:rPr>
                                <w:b w:val="0"/>
                              </w:rPr>
                            </w:pPr>
                          </w:p>
                        </w:tc>
                      </w:tr>
                    </w:tbl>
                    <w:p w14:paraId="0009CC9D" w14:textId="77777777" w:rsidR="00621F06" w:rsidRPr="00481F04" w:rsidRDefault="00621F06" w:rsidP="00AC46A3">
                      <w:pPr>
                        <w:jc w:val="both"/>
                        <w:rPr>
                          <w:sz w:val="22"/>
                          <w:szCs w:val="22"/>
                        </w:rPr>
                      </w:pPr>
                      <w:r>
                        <w:rPr>
                          <w:sz w:val="22"/>
                          <w:szCs w:val="22"/>
                        </w:rPr>
                        <w:t>IV. Các định luật Fa-ra-đây.</w:t>
                      </w: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4DA6031C" w14:textId="77777777" w:rsidTr="00922E84">
                        <w:tc>
                          <w:tcPr>
                            <w:tcW w:w="10555" w:type="dxa"/>
                            <w:shd w:val="clear" w:color="auto" w:fill="auto"/>
                          </w:tcPr>
                          <w:p w14:paraId="12FB4C2D" w14:textId="77777777" w:rsidR="00621F06" w:rsidRPr="00D06EE1" w:rsidRDefault="00621F06" w:rsidP="00922E84">
                            <w:pPr>
                              <w:rPr>
                                <w:sz w:val="22"/>
                                <w:szCs w:val="22"/>
                              </w:rPr>
                            </w:pPr>
                            <w:r>
                              <w:rPr>
                                <w:b w:val="0"/>
                              </w:rPr>
                              <w:t xml:space="preserve">. </w:t>
                            </w:r>
                            <w:r>
                              <w:rPr>
                                <w:sz w:val="22"/>
                                <w:szCs w:val="22"/>
                              </w:rPr>
                              <w:t xml:space="preserve">* </w:t>
                            </w:r>
                            <w:r>
                              <w:rPr>
                                <w:i/>
                                <w:sz w:val="22"/>
                                <w:szCs w:val="22"/>
                              </w:rPr>
                              <w:t xml:space="preserve">Định luật Fa-ra-đây thứ </w:t>
                            </w:r>
                            <w:r w:rsidRPr="00D06EE1">
                              <w:rPr>
                                <w:i/>
                                <w:sz w:val="22"/>
                                <w:szCs w:val="22"/>
                              </w:rPr>
                              <w:t>nhấ</w:t>
                            </w:r>
                            <w:r>
                              <w:rPr>
                                <w:sz w:val="22"/>
                                <w:szCs w:val="22"/>
                              </w:rPr>
                              <w:t>t:</w:t>
                            </w:r>
                          </w:p>
                        </w:tc>
                      </w:tr>
                      <w:tr w:rsidR="00621F06" w14:paraId="3D8DE897" w14:textId="77777777" w:rsidTr="00922E84">
                        <w:tc>
                          <w:tcPr>
                            <w:tcW w:w="10555" w:type="dxa"/>
                            <w:shd w:val="clear" w:color="auto" w:fill="auto"/>
                          </w:tcPr>
                          <w:p w14:paraId="74D22978" w14:textId="77777777" w:rsidR="00621F06" w:rsidRDefault="00621F06" w:rsidP="00922E84">
                            <w:pPr>
                              <w:rPr>
                                <w:b w:val="0"/>
                              </w:rPr>
                            </w:pPr>
                          </w:p>
                        </w:tc>
                      </w:tr>
                      <w:tr w:rsidR="00621F06" w14:paraId="6A028D8B" w14:textId="77777777" w:rsidTr="00922E84">
                        <w:tc>
                          <w:tcPr>
                            <w:tcW w:w="10555" w:type="dxa"/>
                            <w:shd w:val="clear" w:color="auto" w:fill="auto"/>
                          </w:tcPr>
                          <w:p w14:paraId="0820B669" w14:textId="77777777" w:rsidR="00621F06" w:rsidRDefault="00621F06" w:rsidP="00922E84">
                            <w:pPr>
                              <w:rPr>
                                <w:b w:val="0"/>
                              </w:rPr>
                            </w:pPr>
                          </w:p>
                        </w:tc>
                      </w:tr>
                      <w:tr w:rsidR="00621F06" w14:paraId="4ABEB7D3" w14:textId="77777777" w:rsidTr="00922E84">
                        <w:tc>
                          <w:tcPr>
                            <w:tcW w:w="10555" w:type="dxa"/>
                            <w:shd w:val="clear" w:color="auto" w:fill="auto"/>
                          </w:tcPr>
                          <w:p w14:paraId="7EFCFE8F" w14:textId="77777777" w:rsidR="00621F06" w:rsidRDefault="00621F06" w:rsidP="00922E84">
                            <w:pPr>
                              <w:rPr>
                                <w:b w:val="0"/>
                              </w:rPr>
                            </w:pPr>
                          </w:p>
                        </w:tc>
                      </w:tr>
                      <w:tr w:rsidR="00621F06" w14:paraId="18240F24" w14:textId="77777777" w:rsidTr="00922E84">
                        <w:tc>
                          <w:tcPr>
                            <w:tcW w:w="10555" w:type="dxa"/>
                            <w:shd w:val="clear" w:color="auto" w:fill="auto"/>
                          </w:tcPr>
                          <w:p w14:paraId="119EE782" w14:textId="77777777" w:rsidR="00621F06" w:rsidRDefault="00621F06" w:rsidP="00922E84">
                            <w:pPr>
                              <w:rPr>
                                <w:b w:val="0"/>
                              </w:rPr>
                            </w:pPr>
                            <w:r>
                              <w:rPr>
                                <w:b w:val="0"/>
                              </w:rPr>
                              <w:t xml:space="preserve">. </w:t>
                            </w:r>
                            <w:r>
                              <w:rPr>
                                <w:sz w:val="22"/>
                                <w:szCs w:val="22"/>
                              </w:rPr>
                              <w:t xml:space="preserve">* </w:t>
                            </w:r>
                            <w:r>
                              <w:rPr>
                                <w:i/>
                                <w:sz w:val="22"/>
                                <w:szCs w:val="22"/>
                              </w:rPr>
                              <w:t>Định luật Fa-ra-đây thứ hai</w:t>
                            </w:r>
                            <w:r>
                              <w:rPr>
                                <w:sz w:val="22"/>
                                <w:szCs w:val="22"/>
                              </w:rPr>
                              <w:t>:</w:t>
                            </w:r>
                          </w:p>
                        </w:tc>
                      </w:tr>
                      <w:tr w:rsidR="00621F06" w14:paraId="65AA4C9E" w14:textId="77777777" w:rsidTr="00922E84">
                        <w:tc>
                          <w:tcPr>
                            <w:tcW w:w="10555" w:type="dxa"/>
                            <w:shd w:val="clear" w:color="auto" w:fill="auto"/>
                          </w:tcPr>
                          <w:p w14:paraId="3A65924C" w14:textId="77777777" w:rsidR="00621F06" w:rsidRDefault="00621F06" w:rsidP="00922E84">
                            <w:pPr>
                              <w:rPr>
                                <w:b w:val="0"/>
                              </w:rPr>
                            </w:pPr>
                          </w:p>
                        </w:tc>
                      </w:tr>
                      <w:tr w:rsidR="00621F06" w14:paraId="260E17A0" w14:textId="77777777" w:rsidTr="00922E84">
                        <w:tc>
                          <w:tcPr>
                            <w:tcW w:w="10555" w:type="dxa"/>
                            <w:shd w:val="clear" w:color="auto" w:fill="auto"/>
                          </w:tcPr>
                          <w:p w14:paraId="514A2F86" w14:textId="77777777" w:rsidR="00621F06" w:rsidRDefault="00621F06" w:rsidP="00922E84">
                            <w:pPr>
                              <w:rPr>
                                <w:b w:val="0"/>
                              </w:rPr>
                            </w:pPr>
                          </w:p>
                        </w:tc>
                      </w:tr>
                      <w:tr w:rsidR="00621F06" w14:paraId="5C51F50B" w14:textId="77777777" w:rsidTr="00922E84">
                        <w:tc>
                          <w:tcPr>
                            <w:tcW w:w="10555" w:type="dxa"/>
                            <w:shd w:val="clear" w:color="auto" w:fill="auto"/>
                          </w:tcPr>
                          <w:p w14:paraId="05AD16D7" w14:textId="77777777" w:rsidR="00621F06" w:rsidRDefault="00621F06" w:rsidP="00922E84">
                            <w:pPr>
                              <w:rPr>
                                <w:b w:val="0"/>
                              </w:rPr>
                            </w:pPr>
                          </w:p>
                        </w:tc>
                      </w:tr>
                      <w:tr w:rsidR="00621F06" w14:paraId="62D83D22" w14:textId="77777777" w:rsidTr="00922E84">
                        <w:tc>
                          <w:tcPr>
                            <w:tcW w:w="10555" w:type="dxa"/>
                            <w:shd w:val="clear" w:color="auto" w:fill="auto"/>
                          </w:tcPr>
                          <w:p w14:paraId="4F329703" w14:textId="77777777" w:rsidR="00621F06" w:rsidRDefault="00621F06" w:rsidP="00922E84">
                            <w:pPr>
                              <w:rPr>
                                <w:b w:val="0"/>
                              </w:rPr>
                            </w:pPr>
                            <w:r>
                              <w:rPr>
                                <w:b w:val="0"/>
                              </w:rPr>
                              <w:t xml:space="preserve">. </w:t>
                            </w:r>
                            <w:r>
                              <w:rPr>
                                <w:sz w:val="22"/>
                                <w:szCs w:val="22"/>
                              </w:rPr>
                              <w:t xml:space="preserve">* </w:t>
                            </w:r>
                            <w:r w:rsidRPr="00D06EE1">
                              <w:rPr>
                                <w:sz w:val="22"/>
                                <w:szCs w:val="22"/>
                                <w:u w:val="double"/>
                              </w:rPr>
                              <w:t>Công thức Fa-ra-đây:</w:t>
                            </w:r>
                          </w:p>
                        </w:tc>
                      </w:tr>
                      <w:tr w:rsidR="00621F06" w14:paraId="5F6FABCC" w14:textId="77777777" w:rsidTr="00922E84">
                        <w:tc>
                          <w:tcPr>
                            <w:tcW w:w="10555" w:type="dxa"/>
                            <w:shd w:val="clear" w:color="auto" w:fill="auto"/>
                          </w:tcPr>
                          <w:p w14:paraId="1CAE2289" w14:textId="77777777" w:rsidR="00621F06" w:rsidRDefault="00621F06" w:rsidP="00922E84">
                            <w:pPr>
                              <w:rPr>
                                <w:b w:val="0"/>
                              </w:rPr>
                            </w:pPr>
                          </w:p>
                        </w:tc>
                      </w:tr>
                      <w:tr w:rsidR="00621F06" w14:paraId="636BBF6D" w14:textId="77777777" w:rsidTr="00922E84">
                        <w:tc>
                          <w:tcPr>
                            <w:tcW w:w="10555" w:type="dxa"/>
                            <w:shd w:val="clear" w:color="auto" w:fill="auto"/>
                          </w:tcPr>
                          <w:p w14:paraId="5A1E9CA1" w14:textId="77777777" w:rsidR="00621F06" w:rsidRPr="0008686B" w:rsidRDefault="00621F06" w:rsidP="00922E84">
                            <w:pPr>
                              <w:rPr>
                                <w:b w:val="0"/>
                                <w:sz w:val="22"/>
                                <w:szCs w:val="22"/>
                              </w:rPr>
                            </w:pPr>
                            <w:r>
                              <w:rPr>
                                <w:b w:val="0"/>
                              </w:rPr>
                              <w:t xml:space="preserve">. </w:t>
                            </w:r>
                            <w:r>
                              <w:rPr>
                                <w:b w:val="0"/>
                                <w:sz w:val="22"/>
                                <w:szCs w:val="22"/>
                              </w:rPr>
                              <w:t xml:space="preserve"> trong đó,  + </w:t>
                            </w:r>
                          </w:p>
                        </w:tc>
                      </w:tr>
                      <w:tr w:rsidR="00621F06" w14:paraId="69F6BA32" w14:textId="77777777" w:rsidTr="00922E84">
                        <w:tc>
                          <w:tcPr>
                            <w:tcW w:w="10555" w:type="dxa"/>
                            <w:shd w:val="clear" w:color="auto" w:fill="auto"/>
                          </w:tcPr>
                          <w:p w14:paraId="379BAADD"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1C1CB9E4" w14:textId="77777777" w:rsidTr="00922E84">
                        <w:tc>
                          <w:tcPr>
                            <w:tcW w:w="10555" w:type="dxa"/>
                            <w:shd w:val="clear" w:color="auto" w:fill="auto"/>
                          </w:tcPr>
                          <w:p w14:paraId="39520F2B"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4245FA31" w14:textId="77777777" w:rsidTr="00922E84">
                        <w:tc>
                          <w:tcPr>
                            <w:tcW w:w="10555" w:type="dxa"/>
                            <w:shd w:val="clear" w:color="auto" w:fill="auto"/>
                          </w:tcPr>
                          <w:p w14:paraId="15142E6E"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29D9F587" w14:textId="77777777" w:rsidTr="00922E84">
                        <w:tc>
                          <w:tcPr>
                            <w:tcW w:w="10555" w:type="dxa"/>
                            <w:shd w:val="clear" w:color="auto" w:fill="auto"/>
                          </w:tcPr>
                          <w:p w14:paraId="119C078A"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6CBDB858" w14:textId="77777777" w:rsidTr="00922E84">
                        <w:tc>
                          <w:tcPr>
                            <w:tcW w:w="10555" w:type="dxa"/>
                            <w:shd w:val="clear" w:color="auto" w:fill="auto"/>
                          </w:tcPr>
                          <w:p w14:paraId="29ACFEF5" w14:textId="77777777" w:rsidR="00621F06" w:rsidRPr="0008686B" w:rsidRDefault="00621F06" w:rsidP="00922E84">
                            <w:pPr>
                              <w:rPr>
                                <w:b w:val="0"/>
                                <w:sz w:val="22"/>
                                <w:szCs w:val="22"/>
                              </w:rPr>
                            </w:pPr>
                            <w:r>
                              <w:rPr>
                                <w:b w:val="0"/>
                              </w:rPr>
                              <w:t xml:space="preserve">. </w:t>
                            </w:r>
                            <w:r>
                              <w:rPr>
                                <w:b w:val="0"/>
                                <w:sz w:val="22"/>
                                <w:szCs w:val="22"/>
                              </w:rPr>
                              <w:t xml:space="preserve">                 +</w:t>
                            </w:r>
                          </w:p>
                        </w:tc>
                      </w:tr>
                      <w:tr w:rsidR="00621F06" w14:paraId="0FB55B0C" w14:textId="77777777" w:rsidTr="00922E84">
                        <w:tc>
                          <w:tcPr>
                            <w:tcW w:w="10555" w:type="dxa"/>
                            <w:shd w:val="clear" w:color="auto" w:fill="auto"/>
                          </w:tcPr>
                          <w:p w14:paraId="455602C7" w14:textId="77777777" w:rsidR="00621F06" w:rsidRDefault="00621F06" w:rsidP="00922E84">
                            <w:pPr>
                              <w:rPr>
                                <w:b w:val="0"/>
                              </w:rPr>
                            </w:pPr>
                          </w:p>
                        </w:tc>
                      </w:tr>
                      <w:tr w:rsidR="00621F06" w14:paraId="34519FC1" w14:textId="77777777" w:rsidTr="00922E84">
                        <w:tc>
                          <w:tcPr>
                            <w:tcW w:w="10555" w:type="dxa"/>
                            <w:shd w:val="clear" w:color="auto" w:fill="auto"/>
                          </w:tcPr>
                          <w:p w14:paraId="3B728B2A" w14:textId="77777777" w:rsidR="00621F06" w:rsidRPr="0008686B" w:rsidRDefault="00621F06" w:rsidP="00922E84">
                            <w:pPr>
                              <w:rPr>
                                <w:sz w:val="22"/>
                                <w:szCs w:val="22"/>
                              </w:rPr>
                            </w:pPr>
                            <w:r>
                              <w:rPr>
                                <w:b w:val="0"/>
                              </w:rPr>
                              <w:t xml:space="preserve">. </w:t>
                            </w:r>
                            <w:r>
                              <w:rPr>
                                <w:sz w:val="22"/>
                                <w:szCs w:val="22"/>
                              </w:rPr>
                              <w:t>V. Ứng dụng của hiện tượng Fa-ra-đây.</w:t>
                            </w:r>
                          </w:p>
                        </w:tc>
                      </w:tr>
                      <w:tr w:rsidR="00621F06" w14:paraId="1FC7DBD9" w14:textId="77777777" w:rsidTr="00922E84">
                        <w:tc>
                          <w:tcPr>
                            <w:tcW w:w="10555" w:type="dxa"/>
                            <w:shd w:val="clear" w:color="auto" w:fill="auto"/>
                          </w:tcPr>
                          <w:p w14:paraId="3A6A6C41" w14:textId="77777777" w:rsidR="00621F06" w:rsidRDefault="00621F06" w:rsidP="00922E84">
                            <w:pPr>
                              <w:rPr>
                                <w:b w:val="0"/>
                              </w:rPr>
                            </w:pPr>
                          </w:p>
                        </w:tc>
                      </w:tr>
                      <w:tr w:rsidR="00621F06" w14:paraId="17308AB6" w14:textId="77777777" w:rsidTr="00922E84">
                        <w:tc>
                          <w:tcPr>
                            <w:tcW w:w="10555" w:type="dxa"/>
                            <w:shd w:val="clear" w:color="auto" w:fill="auto"/>
                          </w:tcPr>
                          <w:p w14:paraId="5149CC54" w14:textId="77777777" w:rsidR="00621F06" w:rsidRDefault="00621F06" w:rsidP="00922E84">
                            <w:pPr>
                              <w:rPr>
                                <w:b w:val="0"/>
                              </w:rPr>
                            </w:pPr>
                          </w:p>
                        </w:tc>
                      </w:tr>
                      <w:tr w:rsidR="00621F06" w14:paraId="6769D5BA" w14:textId="77777777" w:rsidTr="00922E84">
                        <w:tc>
                          <w:tcPr>
                            <w:tcW w:w="10555" w:type="dxa"/>
                            <w:shd w:val="clear" w:color="auto" w:fill="auto"/>
                          </w:tcPr>
                          <w:p w14:paraId="3C461393" w14:textId="77777777" w:rsidR="00621F06" w:rsidRDefault="00621F06" w:rsidP="00922E84">
                            <w:pPr>
                              <w:rPr>
                                <w:b w:val="0"/>
                              </w:rPr>
                            </w:pPr>
                          </w:p>
                        </w:tc>
                      </w:tr>
                      <w:tr w:rsidR="00621F06" w14:paraId="467CFFDF" w14:textId="77777777" w:rsidTr="00922E84">
                        <w:tc>
                          <w:tcPr>
                            <w:tcW w:w="10555" w:type="dxa"/>
                            <w:shd w:val="clear" w:color="auto" w:fill="auto"/>
                          </w:tcPr>
                          <w:p w14:paraId="62392CEA" w14:textId="77777777" w:rsidR="00621F06" w:rsidRDefault="00621F06" w:rsidP="00922E84">
                            <w:pPr>
                              <w:rPr>
                                <w:b w:val="0"/>
                              </w:rPr>
                            </w:pPr>
                          </w:p>
                        </w:tc>
                      </w:tr>
                      <w:tr w:rsidR="00621F06" w14:paraId="3D1929BC" w14:textId="77777777" w:rsidTr="00922E84">
                        <w:tc>
                          <w:tcPr>
                            <w:tcW w:w="10555" w:type="dxa"/>
                            <w:shd w:val="clear" w:color="auto" w:fill="auto"/>
                          </w:tcPr>
                          <w:p w14:paraId="4470F94F" w14:textId="77777777" w:rsidR="00621F06" w:rsidRDefault="00621F06" w:rsidP="00922E84">
                            <w:pPr>
                              <w:rPr>
                                <w:b w:val="0"/>
                              </w:rPr>
                            </w:pPr>
                          </w:p>
                        </w:tc>
                      </w:tr>
                      <w:tr w:rsidR="00621F06" w14:paraId="32A7121B" w14:textId="77777777" w:rsidTr="00922E84">
                        <w:tc>
                          <w:tcPr>
                            <w:tcW w:w="10555" w:type="dxa"/>
                            <w:shd w:val="clear" w:color="auto" w:fill="auto"/>
                          </w:tcPr>
                          <w:p w14:paraId="0962E991" w14:textId="77777777" w:rsidR="00621F06" w:rsidRDefault="00621F06" w:rsidP="00922E84">
                            <w:pPr>
                              <w:rPr>
                                <w:b w:val="0"/>
                              </w:rPr>
                            </w:pPr>
                          </w:p>
                        </w:tc>
                      </w:tr>
                      <w:tr w:rsidR="00621F06" w14:paraId="79659706" w14:textId="77777777" w:rsidTr="00922E84">
                        <w:tc>
                          <w:tcPr>
                            <w:tcW w:w="10555" w:type="dxa"/>
                            <w:shd w:val="clear" w:color="auto" w:fill="auto"/>
                          </w:tcPr>
                          <w:p w14:paraId="4E6E52A6" w14:textId="77777777" w:rsidR="00621F06" w:rsidRDefault="00621F06" w:rsidP="00922E84">
                            <w:pPr>
                              <w:rPr>
                                <w:b w:val="0"/>
                              </w:rPr>
                            </w:pPr>
                          </w:p>
                        </w:tc>
                      </w:tr>
                      <w:tr w:rsidR="00621F06" w14:paraId="7703DB85" w14:textId="77777777" w:rsidTr="00922E84">
                        <w:tc>
                          <w:tcPr>
                            <w:tcW w:w="10555" w:type="dxa"/>
                            <w:shd w:val="clear" w:color="auto" w:fill="auto"/>
                          </w:tcPr>
                          <w:p w14:paraId="495FB086" w14:textId="77777777" w:rsidR="00621F06" w:rsidRDefault="00621F06" w:rsidP="00922E84">
                            <w:pPr>
                              <w:rPr>
                                <w:b w:val="0"/>
                              </w:rPr>
                            </w:pPr>
                          </w:p>
                        </w:tc>
                      </w:tr>
                      <w:tr w:rsidR="00621F06" w14:paraId="0660E8D4" w14:textId="77777777" w:rsidTr="00922E84">
                        <w:tc>
                          <w:tcPr>
                            <w:tcW w:w="10555" w:type="dxa"/>
                            <w:shd w:val="clear" w:color="auto" w:fill="auto"/>
                          </w:tcPr>
                          <w:p w14:paraId="6A096B29" w14:textId="77777777" w:rsidR="00621F06" w:rsidRDefault="00621F06" w:rsidP="00922E84">
                            <w:pPr>
                              <w:rPr>
                                <w:b w:val="0"/>
                              </w:rPr>
                            </w:pPr>
                          </w:p>
                        </w:tc>
                      </w:tr>
                      <w:tr w:rsidR="00621F06" w14:paraId="378FA94D" w14:textId="77777777" w:rsidTr="00922E84">
                        <w:tc>
                          <w:tcPr>
                            <w:tcW w:w="10555" w:type="dxa"/>
                            <w:shd w:val="clear" w:color="auto" w:fill="auto"/>
                          </w:tcPr>
                          <w:p w14:paraId="4ED0B3D4" w14:textId="77777777" w:rsidR="00621F06" w:rsidRDefault="00621F06" w:rsidP="00922E84">
                            <w:pPr>
                              <w:rPr>
                                <w:b w:val="0"/>
                              </w:rPr>
                            </w:pPr>
                          </w:p>
                        </w:tc>
                      </w:tr>
                      <w:tr w:rsidR="00621F06" w14:paraId="591C7BCB" w14:textId="77777777" w:rsidTr="00922E84">
                        <w:tc>
                          <w:tcPr>
                            <w:tcW w:w="10555" w:type="dxa"/>
                            <w:shd w:val="clear" w:color="auto" w:fill="auto"/>
                          </w:tcPr>
                          <w:p w14:paraId="1D5ECE49" w14:textId="77777777" w:rsidR="00621F06" w:rsidRDefault="00621F06" w:rsidP="00922E84">
                            <w:pPr>
                              <w:rPr>
                                <w:b w:val="0"/>
                              </w:rPr>
                            </w:pPr>
                          </w:p>
                        </w:tc>
                      </w:tr>
                      <w:tr w:rsidR="00621F06" w14:paraId="2A1C8677" w14:textId="77777777" w:rsidTr="00922E84">
                        <w:tc>
                          <w:tcPr>
                            <w:tcW w:w="10555" w:type="dxa"/>
                            <w:shd w:val="clear" w:color="auto" w:fill="auto"/>
                          </w:tcPr>
                          <w:p w14:paraId="34C5FA35" w14:textId="77777777" w:rsidR="00621F06" w:rsidRDefault="00621F06" w:rsidP="00922E84">
                            <w:pPr>
                              <w:rPr>
                                <w:b w:val="0"/>
                              </w:rPr>
                            </w:pPr>
                          </w:p>
                        </w:tc>
                      </w:tr>
                      <w:tr w:rsidR="00621F06" w14:paraId="1C1DB1BD" w14:textId="77777777" w:rsidTr="00922E84">
                        <w:tc>
                          <w:tcPr>
                            <w:tcW w:w="10555" w:type="dxa"/>
                            <w:shd w:val="clear" w:color="auto" w:fill="auto"/>
                          </w:tcPr>
                          <w:p w14:paraId="235F5A73" w14:textId="77777777" w:rsidR="00621F06" w:rsidRDefault="00621F06" w:rsidP="00922E84">
                            <w:pPr>
                              <w:rPr>
                                <w:b w:val="0"/>
                              </w:rPr>
                            </w:pPr>
                          </w:p>
                        </w:tc>
                      </w:tr>
                      <w:tr w:rsidR="00621F06" w14:paraId="222725DB" w14:textId="77777777" w:rsidTr="00922E84">
                        <w:tc>
                          <w:tcPr>
                            <w:tcW w:w="10555" w:type="dxa"/>
                            <w:shd w:val="clear" w:color="auto" w:fill="auto"/>
                          </w:tcPr>
                          <w:p w14:paraId="3A386FD6" w14:textId="77777777" w:rsidR="00621F06" w:rsidRDefault="00621F06" w:rsidP="00922E84">
                            <w:pPr>
                              <w:rPr>
                                <w:b w:val="0"/>
                              </w:rPr>
                            </w:pPr>
                          </w:p>
                        </w:tc>
                      </w:tr>
                      <w:tr w:rsidR="00621F06" w14:paraId="133F30F2" w14:textId="77777777" w:rsidTr="00922E84">
                        <w:tc>
                          <w:tcPr>
                            <w:tcW w:w="10555" w:type="dxa"/>
                            <w:shd w:val="clear" w:color="auto" w:fill="auto"/>
                          </w:tcPr>
                          <w:p w14:paraId="52E4167A" w14:textId="77777777" w:rsidR="00621F06" w:rsidRDefault="00621F06" w:rsidP="00922E84">
                            <w:pPr>
                              <w:rPr>
                                <w:b w:val="0"/>
                              </w:rPr>
                            </w:pPr>
                          </w:p>
                        </w:tc>
                      </w:tr>
                      <w:tr w:rsidR="00621F06" w14:paraId="5656B993" w14:textId="77777777" w:rsidTr="00922E84">
                        <w:tc>
                          <w:tcPr>
                            <w:tcW w:w="10555" w:type="dxa"/>
                            <w:shd w:val="clear" w:color="auto" w:fill="auto"/>
                          </w:tcPr>
                          <w:p w14:paraId="7A457998" w14:textId="77777777" w:rsidR="00621F06" w:rsidRDefault="00621F06" w:rsidP="00922E84">
                            <w:pPr>
                              <w:rPr>
                                <w:b w:val="0"/>
                              </w:rPr>
                            </w:pPr>
                          </w:p>
                        </w:tc>
                      </w:tr>
                      <w:tr w:rsidR="00621F06" w14:paraId="7B2D61B1" w14:textId="77777777" w:rsidTr="00922E84">
                        <w:tc>
                          <w:tcPr>
                            <w:tcW w:w="10555" w:type="dxa"/>
                            <w:shd w:val="clear" w:color="auto" w:fill="auto"/>
                          </w:tcPr>
                          <w:p w14:paraId="581A11E5" w14:textId="77777777" w:rsidR="00621F06" w:rsidRDefault="00621F06" w:rsidP="00922E84">
                            <w:pPr>
                              <w:rPr>
                                <w:b w:val="0"/>
                              </w:rPr>
                            </w:pPr>
                          </w:p>
                        </w:tc>
                      </w:tr>
                      <w:tr w:rsidR="00621F06" w14:paraId="6DDFEF20" w14:textId="77777777" w:rsidTr="00922E84">
                        <w:tc>
                          <w:tcPr>
                            <w:tcW w:w="10555" w:type="dxa"/>
                            <w:shd w:val="clear" w:color="auto" w:fill="auto"/>
                          </w:tcPr>
                          <w:p w14:paraId="1709CBE6" w14:textId="77777777" w:rsidR="00621F06" w:rsidRDefault="00621F06" w:rsidP="00922E84">
                            <w:pPr>
                              <w:rPr>
                                <w:b w:val="0"/>
                              </w:rPr>
                            </w:pPr>
                          </w:p>
                        </w:tc>
                      </w:tr>
                      <w:tr w:rsidR="00621F06" w14:paraId="791755DE" w14:textId="77777777" w:rsidTr="00922E84">
                        <w:tc>
                          <w:tcPr>
                            <w:tcW w:w="10555" w:type="dxa"/>
                            <w:shd w:val="clear" w:color="auto" w:fill="auto"/>
                          </w:tcPr>
                          <w:p w14:paraId="42E57DC9" w14:textId="77777777" w:rsidR="00621F06" w:rsidRDefault="00621F06" w:rsidP="00922E84">
                            <w:pPr>
                              <w:rPr>
                                <w:b w:val="0"/>
                              </w:rPr>
                            </w:pPr>
                          </w:p>
                        </w:tc>
                      </w:tr>
                      <w:tr w:rsidR="00621F06" w14:paraId="05F80627" w14:textId="77777777" w:rsidTr="00922E84">
                        <w:tc>
                          <w:tcPr>
                            <w:tcW w:w="10555" w:type="dxa"/>
                            <w:shd w:val="clear" w:color="auto" w:fill="auto"/>
                          </w:tcPr>
                          <w:p w14:paraId="3EA974F1" w14:textId="77777777" w:rsidR="00621F06" w:rsidRDefault="00621F06" w:rsidP="00922E84">
                            <w:pPr>
                              <w:rPr>
                                <w:b w:val="0"/>
                              </w:rPr>
                            </w:pPr>
                          </w:p>
                        </w:tc>
                      </w:tr>
                      <w:tr w:rsidR="00621F06" w14:paraId="6EB1DE1F" w14:textId="77777777" w:rsidTr="00922E84">
                        <w:tc>
                          <w:tcPr>
                            <w:tcW w:w="10555" w:type="dxa"/>
                            <w:shd w:val="clear" w:color="auto" w:fill="auto"/>
                          </w:tcPr>
                          <w:p w14:paraId="767B2E73" w14:textId="77777777" w:rsidR="00621F06" w:rsidRDefault="00621F06" w:rsidP="00922E84">
                            <w:pPr>
                              <w:rPr>
                                <w:b w:val="0"/>
                              </w:rPr>
                            </w:pPr>
                          </w:p>
                        </w:tc>
                      </w:tr>
                    </w:tbl>
                    <w:p w14:paraId="0F461B4A" w14:textId="77777777" w:rsidR="00621F06" w:rsidRPr="00525F97" w:rsidRDefault="00621F06" w:rsidP="00AC46A3">
                      <w:pPr>
                        <w:spacing w:line="276" w:lineRule="auto"/>
                        <w:rPr>
                          <w:sz w:val="22"/>
                          <w:szCs w:val="22"/>
                        </w:rPr>
                      </w:pPr>
                    </w:p>
                  </w:txbxContent>
                </v:textbox>
              </v:shape>
            </w:pict>
          </mc:Fallback>
        </mc:AlternateContent>
      </w:r>
    </w:p>
    <w:p w14:paraId="5A437924" w14:textId="77777777" w:rsidR="00AC46A3" w:rsidRPr="0046538A" w:rsidRDefault="00AC46A3" w:rsidP="00AC46A3">
      <w:pPr>
        <w:jc w:val="both"/>
        <w:rPr>
          <w:sz w:val="22"/>
          <w:szCs w:val="22"/>
        </w:rPr>
      </w:pPr>
    </w:p>
    <w:p w14:paraId="698B37D0" w14:textId="77777777" w:rsidR="00AC46A3" w:rsidRPr="0046538A" w:rsidRDefault="00AC46A3" w:rsidP="00AC46A3">
      <w:pPr>
        <w:jc w:val="both"/>
        <w:rPr>
          <w:sz w:val="22"/>
          <w:szCs w:val="22"/>
        </w:rPr>
      </w:pPr>
    </w:p>
    <w:p w14:paraId="1CE90952" w14:textId="77777777" w:rsidR="00AC46A3" w:rsidRPr="0046538A" w:rsidRDefault="00AC46A3" w:rsidP="00AC46A3">
      <w:pPr>
        <w:jc w:val="both"/>
        <w:rPr>
          <w:sz w:val="22"/>
          <w:szCs w:val="22"/>
        </w:rPr>
      </w:pPr>
    </w:p>
    <w:p w14:paraId="331751B3" w14:textId="77777777" w:rsidR="00AC46A3" w:rsidRPr="0046538A" w:rsidRDefault="00AC46A3" w:rsidP="00AC46A3">
      <w:pPr>
        <w:jc w:val="both"/>
        <w:rPr>
          <w:sz w:val="22"/>
          <w:szCs w:val="22"/>
        </w:rPr>
      </w:pPr>
    </w:p>
    <w:p w14:paraId="20A621BC" w14:textId="77777777" w:rsidR="00AC46A3" w:rsidRPr="0046538A" w:rsidRDefault="00AC46A3" w:rsidP="00AC46A3">
      <w:pPr>
        <w:jc w:val="both"/>
        <w:rPr>
          <w:sz w:val="22"/>
          <w:szCs w:val="22"/>
        </w:rPr>
      </w:pPr>
    </w:p>
    <w:p w14:paraId="2068FDBE" w14:textId="77777777" w:rsidR="00AC46A3" w:rsidRPr="0046538A" w:rsidRDefault="00AC46A3" w:rsidP="00AC46A3">
      <w:pPr>
        <w:jc w:val="both"/>
        <w:rPr>
          <w:sz w:val="22"/>
          <w:szCs w:val="22"/>
        </w:rPr>
      </w:pPr>
    </w:p>
    <w:p w14:paraId="76DB30B2" w14:textId="77777777" w:rsidR="00AC46A3" w:rsidRPr="0046538A" w:rsidRDefault="00AC46A3" w:rsidP="00AC46A3">
      <w:pPr>
        <w:jc w:val="both"/>
        <w:rPr>
          <w:sz w:val="22"/>
          <w:szCs w:val="22"/>
        </w:rPr>
      </w:pPr>
    </w:p>
    <w:p w14:paraId="51E8123A" w14:textId="77777777" w:rsidR="00AC46A3" w:rsidRPr="0046538A" w:rsidRDefault="00AC46A3" w:rsidP="00AC46A3">
      <w:pPr>
        <w:jc w:val="both"/>
        <w:rPr>
          <w:sz w:val="22"/>
          <w:szCs w:val="22"/>
        </w:rPr>
      </w:pPr>
    </w:p>
    <w:p w14:paraId="4F1014C2" w14:textId="77777777" w:rsidR="00AC46A3" w:rsidRPr="0046538A" w:rsidRDefault="00AC46A3" w:rsidP="00AC46A3">
      <w:pPr>
        <w:jc w:val="both"/>
        <w:rPr>
          <w:sz w:val="22"/>
          <w:szCs w:val="22"/>
        </w:rPr>
      </w:pPr>
    </w:p>
    <w:p w14:paraId="36F94093" w14:textId="77777777" w:rsidR="00AC46A3" w:rsidRPr="0046538A" w:rsidRDefault="00AC46A3" w:rsidP="00AC46A3">
      <w:pPr>
        <w:jc w:val="both"/>
        <w:rPr>
          <w:sz w:val="22"/>
          <w:szCs w:val="22"/>
        </w:rPr>
      </w:pPr>
    </w:p>
    <w:p w14:paraId="132F2909" w14:textId="77777777" w:rsidR="00AC46A3" w:rsidRPr="0046538A" w:rsidRDefault="00AC46A3" w:rsidP="00AC46A3">
      <w:pPr>
        <w:jc w:val="both"/>
        <w:rPr>
          <w:sz w:val="22"/>
          <w:szCs w:val="22"/>
        </w:rPr>
      </w:pPr>
    </w:p>
    <w:p w14:paraId="13460BC0" w14:textId="77777777" w:rsidR="00AC46A3" w:rsidRPr="0046538A" w:rsidRDefault="00AC46A3" w:rsidP="00AC46A3">
      <w:pPr>
        <w:jc w:val="both"/>
        <w:rPr>
          <w:sz w:val="22"/>
          <w:szCs w:val="22"/>
        </w:rPr>
      </w:pPr>
    </w:p>
    <w:p w14:paraId="013D7130" w14:textId="77777777" w:rsidR="00AC46A3" w:rsidRPr="0046538A" w:rsidRDefault="00AC46A3" w:rsidP="00AC46A3">
      <w:pPr>
        <w:jc w:val="both"/>
        <w:rPr>
          <w:sz w:val="22"/>
          <w:szCs w:val="22"/>
        </w:rPr>
      </w:pPr>
    </w:p>
    <w:p w14:paraId="2D2BE6E6" w14:textId="77777777" w:rsidR="00AC46A3" w:rsidRPr="0046538A" w:rsidRDefault="00AC46A3" w:rsidP="00AC46A3">
      <w:pPr>
        <w:jc w:val="both"/>
        <w:rPr>
          <w:sz w:val="22"/>
          <w:szCs w:val="22"/>
        </w:rPr>
      </w:pPr>
    </w:p>
    <w:p w14:paraId="0845E2B2" w14:textId="77777777" w:rsidR="00AC46A3" w:rsidRPr="0046538A" w:rsidRDefault="00AC46A3" w:rsidP="00AC46A3">
      <w:pPr>
        <w:jc w:val="both"/>
        <w:rPr>
          <w:sz w:val="22"/>
          <w:szCs w:val="22"/>
        </w:rPr>
      </w:pPr>
    </w:p>
    <w:p w14:paraId="7C167D2C" w14:textId="77777777" w:rsidR="00AC46A3" w:rsidRPr="0046538A" w:rsidRDefault="00AC46A3" w:rsidP="00AC46A3">
      <w:pPr>
        <w:jc w:val="both"/>
        <w:rPr>
          <w:sz w:val="22"/>
          <w:szCs w:val="22"/>
        </w:rPr>
      </w:pPr>
    </w:p>
    <w:p w14:paraId="05CCF384" w14:textId="77777777" w:rsidR="00AC46A3" w:rsidRPr="0046538A" w:rsidRDefault="00AC46A3" w:rsidP="00AC46A3">
      <w:pPr>
        <w:jc w:val="both"/>
        <w:rPr>
          <w:sz w:val="22"/>
          <w:szCs w:val="22"/>
        </w:rPr>
      </w:pPr>
    </w:p>
    <w:p w14:paraId="22A6C7D3" w14:textId="77777777" w:rsidR="00AC46A3" w:rsidRPr="0046538A" w:rsidRDefault="00AC46A3" w:rsidP="00AC46A3">
      <w:pPr>
        <w:jc w:val="both"/>
        <w:rPr>
          <w:sz w:val="22"/>
          <w:szCs w:val="22"/>
        </w:rPr>
      </w:pPr>
    </w:p>
    <w:p w14:paraId="734CBE52" w14:textId="77777777" w:rsidR="00AC46A3" w:rsidRPr="0046538A" w:rsidRDefault="00AC46A3" w:rsidP="00AC46A3">
      <w:pPr>
        <w:jc w:val="both"/>
        <w:rPr>
          <w:sz w:val="22"/>
          <w:szCs w:val="22"/>
        </w:rPr>
      </w:pPr>
    </w:p>
    <w:p w14:paraId="622E335E" w14:textId="77777777" w:rsidR="00AC46A3" w:rsidRPr="0046538A" w:rsidRDefault="00AC46A3" w:rsidP="00AC46A3">
      <w:pPr>
        <w:jc w:val="both"/>
        <w:rPr>
          <w:sz w:val="22"/>
          <w:szCs w:val="22"/>
        </w:rPr>
      </w:pPr>
    </w:p>
    <w:p w14:paraId="2175866D" w14:textId="77777777" w:rsidR="00AC46A3" w:rsidRPr="0046538A" w:rsidRDefault="00AC46A3" w:rsidP="00AC46A3">
      <w:pPr>
        <w:jc w:val="both"/>
        <w:rPr>
          <w:sz w:val="22"/>
          <w:szCs w:val="22"/>
        </w:rPr>
      </w:pPr>
    </w:p>
    <w:p w14:paraId="34B2BEF1" w14:textId="77777777" w:rsidR="00AC46A3" w:rsidRPr="0046538A" w:rsidRDefault="00AC46A3" w:rsidP="00AC46A3">
      <w:pPr>
        <w:jc w:val="both"/>
        <w:rPr>
          <w:sz w:val="22"/>
          <w:szCs w:val="22"/>
        </w:rPr>
      </w:pPr>
    </w:p>
    <w:p w14:paraId="4853F7FF" w14:textId="77777777" w:rsidR="00AC46A3" w:rsidRPr="0046538A" w:rsidRDefault="00AC46A3" w:rsidP="00AC46A3">
      <w:pPr>
        <w:jc w:val="both"/>
        <w:rPr>
          <w:sz w:val="22"/>
          <w:szCs w:val="22"/>
        </w:rPr>
      </w:pPr>
    </w:p>
    <w:p w14:paraId="585DC04F" w14:textId="77777777" w:rsidR="00AC46A3" w:rsidRPr="0046538A" w:rsidRDefault="00AC46A3" w:rsidP="00AC46A3">
      <w:pPr>
        <w:jc w:val="both"/>
        <w:rPr>
          <w:sz w:val="22"/>
          <w:szCs w:val="22"/>
        </w:rPr>
      </w:pPr>
    </w:p>
    <w:p w14:paraId="1FA78C44" w14:textId="77777777" w:rsidR="00AC46A3" w:rsidRPr="0046538A" w:rsidRDefault="00AC46A3" w:rsidP="00AC46A3">
      <w:pPr>
        <w:jc w:val="both"/>
        <w:rPr>
          <w:sz w:val="22"/>
          <w:szCs w:val="22"/>
        </w:rPr>
      </w:pPr>
    </w:p>
    <w:p w14:paraId="79BCBFF3" w14:textId="77777777" w:rsidR="00AC46A3" w:rsidRPr="0046538A" w:rsidRDefault="00AC46A3" w:rsidP="00AC46A3">
      <w:pPr>
        <w:jc w:val="both"/>
        <w:rPr>
          <w:sz w:val="22"/>
          <w:szCs w:val="22"/>
        </w:rPr>
      </w:pPr>
    </w:p>
    <w:p w14:paraId="591CD6C5" w14:textId="77777777" w:rsidR="00AC46A3" w:rsidRPr="0046538A" w:rsidRDefault="00AC46A3" w:rsidP="00AC46A3">
      <w:pPr>
        <w:jc w:val="both"/>
        <w:rPr>
          <w:sz w:val="22"/>
          <w:szCs w:val="22"/>
        </w:rPr>
      </w:pPr>
    </w:p>
    <w:p w14:paraId="42682965" w14:textId="77777777" w:rsidR="00AC46A3" w:rsidRPr="0046538A" w:rsidRDefault="00AC46A3" w:rsidP="00AC46A3">
      <w:pPr>
        <w:jc w:val="both"/>
        <w:rPr>
          <w:sz w:val="22"/>
          <w:szCs w:val="22"/>
        </w:rPr>
      </w:pPr>
    </w:p>
    <w:p w14:paraId="3108DBC3" w14:textId="77777777" w:rsidR="00AC46A3" w:rsidRPr="0046538A" w:rsidRDefault="00AC46A3" w:rsidP="00AC46A3">
      <w:pPr>
        <w:jc w:val="both"/>
        <w:rPr>
          <w:sz w:val="22"/>
          <w:szCs w:val="22"/>
        </w:rPr>
      </w:pPr>
    </w:p>
    <w:p w14:paraId="3BE39A09" w14:textId="77777777" w:rsidR="00AC46A3" w:rsidRPr="0046538A" w:rsidRDefault="00AC46A3" w:rsidP="00AC46A3">
      <w:pPr>
        <w:jc w:val="both"/>
        <w:rPr>
          <w:sz w:val="22"/>
          <w:szCs w:val="22"/>
        </w:rPr>
      </w:pPr>
    </w:p>
    <w:p w14:paraId="25992F13" w14:textId="77777777" w:rsidR="00AC46A3" w:rsidRPr="0046538A" w:rsidRDefault="00AC46A3" w:rsidP="00AC46A3">
      <w:pPr>
        <w:jc w:val="both"/>
        <w:rPr>
          <w:sz w:val="22"/>
          <w:szCs w:val="22"/>
        </w:rPr>
      </w:pPr>
    </w:p>
    <w:p w14:paraId="00AFC3A6" w14:textId="77777777" w:rsidR="00AC46A3" w:rsidRPr="0046538A" w:rsidRDefault="00AC46A3" w:rsidP="00AC46A3">
      <w:pPr>
        <w:jc w:val="both"/>
        <w:rPr>
          <w:sz w:val="22"/>
          <w:szCs w:val="22"/>
        </w:rPr>
      </w:pPr>
    </w:p>
    <w:p w14:paraId="71F15F50" w14:textId="77777777" w:rsidR="00AC46A3" w:rsidRPr="0046538A" w:rsidRDefault="00AC46A3" w:rsidP="00AC46A3">
      <w:pPr>
        <w:jc w:val="both"/>
        <w:rPr>
          <w:sz w:val="22"/>
          <w:szCs w:val="22"/>
        </w:rPr>
      </w:pPr>
    </w:p>
    <w:p w14:paraId="53E2801E" w14:textId="77777777" w:rsidR="00AC46A3" w:rsidRPr="0046538A" w:rsidRDefault="00AC46A3" w:rsidP="00AC46A3">
      <w:pPr>
        <w:jc w:val="both"/>
        <w:rPr>
          <w:sz w:val="22"/>
          <w:szCs w:val="22"/>
        </w:rPr>
      </w:pPr>
    </w:p>
    <w:p w14:paraId="3359CE40" w14:textId="77777777" w:rsidR="00AC46A3" w:rsidRPr="0046538A" w:rsidRDefault="00AC46A3" w:rsidP="00AC46A3">
      <w:pPr>
        <w:jc w:val="both"/>
        <w:rPr>
          <w:sz w:val="22"/>
          <w:szCs w:val="22"/>
        </w:rPr>
      </w:pPr>
    </w:p>
    <w:p w14:paraId="174A2E71" w14:textId="77777777" w:rsidR="00AC46A3" w:rsidRPr="0046538A" w:rsidRDefault="00AC46A3" w:rsidP="00AC46A3">
      <w:pPr>
        <w:jc w:val="both"/>
        <w:rPr>
          <w:sz w:val="22"/>
          <w:szCs w:val="22"/>
        </w:rPr>
      </w:pPr>
    </w:p>
    <w:p w14:paraId="13E45994" w14:textId="77777777" w:rsidR="00AC46A3" w:rsidRPr="0046538A" w:rsidRDefault="00AC46A3" w:rsidP="00AC46A3">
      <w:pPr>
        <w:jc w:val="both"/>
        <w:rPr>
          <w:sz w:val="22"/>
          <w:szCs w:val="22"/>
        </w:rPr>
      </w:pPr>
    </w:p>
    <w:p w14:paraId="3A4D42E8" w14:textId="77777777" w:rsidR="00AC46A3" w:rsidRPr="0046538A" w:rsidRDefault="00AC46A3" w:rsidP="00AC46A3">
      <w:pPr>
        <w:jc w:val="both"/>
        <w:rPr>
          <w:sz w:val="22"/>
          <w:szCs w:val="22"/>
        </w:rPr>
      </w:pPr>
    </w:p>
    <w:p w14:paraId="410C8457" w14:textId="77777777" w:rsidR="00AC46A3" w:rsidRPr="0046538A" w:rsidRDefault="00AC46A3" w:rsidP="00AC46A3">
      <w:pPr>
        <w:jc w:val="both"/>
        <w:rPr>
          <w:sz w:val="22"/>
          <w:szCs w:val="22"/>
        </w:rPr>
      </w:pPr>
    </w:p>
    <w:p w14:paraId="183DD114" w14:textId="77777777" w:rsidR="00AC46A3" w:rsidRPr="0046538A" w:rsidRDefault="00AC46A3" w:rsidP="00AC46A3">
      <w:pPr>
        <w:jc w:val="both"/>
        <w:rPr>
          <w:sz w:val="22"/>
          <w:szCs w:val="22"/>
        </w:rPr>
      </w:pPr>
    </w:p>
    <w:p w14:paraId="168AAD15" w14:textId="77777777" w:rsidR="00AC46A3" w:rsidRPr="0046538A" w:rsidRDefault="00AC46A3" w:rsidP="00AC46A3">
      <w:pPr>
        <w:jc w:val="both"/>
        <w:rPr>
          <w:sz w:val="22"/>
          <w:szCs w:val="22"/>
        </w:rPr>
      </w:pPr>
    </w:p>
    <w:p w14:paraId="611EB6AC" w14:textId="77777777" w:rsidR="00AC46A3" w:rsidRPr="0046538A" w:rsidRDefault="00AC46A3" w:rsidP="00AC46A3">
      <w:pPr>
        <w:jc w:val="both"/>
        <w:rPr>
          <w:sz w:val="22"/>
          <w:szCs w:val="22"/>
        </w:rPr>
      </w:pPr>
    </w:p>
    <w:p w14:paraId="7252DF97" w14:textId="77777777" w:rsidR="00AC46A3" w:rsidRPr="0046538A" w:rsidRDefault="00AC46A3" w:rsidP="00AC46A3">
      <w:pPr>
        <w:jc w:val="both"/>
        <w:rPr>
          <w:sz w:val="22"/>
          <w:szCs w:val="22"/>
        </w:rPr>
      </w:pPr>
    </w:p>
    <w:p w14:paraId="70588E67" w14:textId="77777777" w:rsidR="00AC46A3" w:rsidRPr="0046538A" w:rsidRDefault="00AC46A3" w:rsidP="00AC46A3">
      <w:pPr>
        <w:jc w:val="both"/>
        <w:rPr>
          <w:sz w:val="22"/>
          <w:szCs w:val="22"/>
        </w:rPr>
      </w:pPr>
    </w:p>
    <w:p w14:paraId="105BEAA6" w14:textId="77777777" w:rsidR="00AC46A3" w:rsidRPr="0046538A" w:rsidRDefault="00AC46A3" w:rsidP="00AC46A3">
      <w:pPr>
        <w:jc w:val="both"/>
        <w:rPr>
          <w:sz w:val="22"/>
          <w:szCs w:val="22"/>
        </w:rPr>
      </w:pPr>
    </w:p>
    <w:p w14:paraId="3145A511" w14:textId="77777777" w:rsidR="00AC46A3" w:rsidRPr="0046538A" w:rsidRDefault="00AC46A3" w:rsidP="00AC46A3">
      <w:pPr>
        <w:jc w:val="both"/>
        <w:rPr>
          <w:sz w:val="22"/>
          <w:szCs w:val="22"/>
        </w:rPr>
      </w:pPr>
    </w:p>
    <w:p w14:paraId="57DA50F2" w14:textId="77777777" w:rsidR="00AC46A3" w:rsidRPr="0046538A" w:rsidRDefault="00AC46A3" w:rsidP="00AC46A3">
      <w:pPr>
        <w:jc w:val="both"/>
        <w:rPr>
          <w:sz w:val="22"/>
          <w:szCs w:val="22"/>
        </w:rPr>
      </w:pPr>
    </w:p>
    <w:p w14:paraId="6D603099" w14:textId="77777777" w:rsidR="00AC46A3" w:rsidRPr="0046538A" w:rsidRDefault="00AC46A3" w:rsidP="00AC46A3">
      <w:pPr>
        <w:jc w:val="both"/>
        <w:rPr>
          <w:sz w:val="22"/>
          <w:szCs w:val="22"/>
        </w:rPr>
      </w:pPr>
    </w:p>
    <w:p w14:paraId="1E3551E0" w14:textId="77777777" w:rsidR="00AC46A3" w:rsidRPr="0046538A" w:rsidRDefault="00AC46A3" w:rsidP="00AC46A3">
      <w:pPr>
        <w:jc w:val="both"/>
        <w:rPr>
          <w:sz w:val="22"/>
          <w:szCs w:val="22"/>
        </w:rPr>
      </w:pPr>
    </w:p>
    <w:p w14:paraId="7E92AE40" w14:textId="77777777" w:rsidR="00AC46A3" w:rsidRPr="0046538A" w:rsidRDefault="00AC46A3" w:rsidP="00AC46A3">
      <w:pPr>
        <w:jc w:val="both"/>
        <w:rPr>
          <w:sz w:val="22"/>
          <w:szCs w:val="22"/>
        </w:rPr>
      </w:pPr>
    </w:p>
    <w:p w14:paraId="5C33D013" w14:textId="77777777" w:rsidR="00AC46A3" w:rsidRPr="0046538A" w:rsidRDefault="00AC46A3" w:rsidP="00AC46A3">
      <w:pPr>
        <w:jc w:val="both"/>
        <w:rPr>
          <w:sz w:val="22"/>
          <w:szCs w:val="22"/>
        </w:rPr>
      </w:pPr>
    </w:p>
    <w:p w14:paraId="4AC24870" w14:textId="77777777" w:rsidR="00AC46A3" w:rsidRPr="0046538A" w:rsidRDefault="00AC46A3" w:rsidP="00AC46A3">
      <w:pPr>
        <w:jc w:val="both"/>
        <w:rPr>
          <w:sz w:val="22"/>
          <w:szCs w:val="22"/>
        </w:rPr>
      </w:pPr>
    </w:p>
    <w:p w14:paraId="1A61BADE" w14:textId="77777777" w:rsidR="00AC46A3" w:rsidRPr="0046538A" w:rsidRDefault="00AC46A3" w:rsidP="00AC46A3">
      <w:pPr>
        <w:jc w:val="both"/>
        <w:rPr>
          <w:sz w:val="22"/>
          <w:szCs w:val="22"/>
        </w:rPr>
      </w:pPr>
    </w:p>
    <w:p w14:paraId="324AA9BF" w14:textId="77777777" w:rsidR="00AC46A3" w:rsidRPr="0046538A" w:rsidRDefault="00AC46A3" w:rsidP="00AC46A3">
      <w:pPr>
        <w:jc w:val="both"/>
        <w:rPr>
          <w:sz w:val="22"/>
          <w:szCs w:val="22"/>
        </w:rPr>
      </w:pPr>
      <w:r w:rsidRPr="0046538A">
        <w:rPr>
          <w:noProof/>
          <w:sz w:val="22"/>
          <w:szCs w:val="22"/>
        </w:rPr>
        <w:lastRenderedPageBreak/>
        <mc:AlternateContent>
          <mc:Choice Requires="wps">
            <w:drawing>
              <wp:anchor distT="0" distB="0" distL="114300" distR="114300" simplePos="0" relativeHeight="251790336" behindDoc="0" locked="0" layoutInCell="1" allowOverlap="1" wp14:anchorId="4F7596D4" wp14:editId="3CDCBF9A">
                <wp:simplePos x="0" y="0"/>
                <wp:positionH relativeFrom="column">
                  <wp:posOffset>-61872</wp:posOffset>
                </wp:positionH>
                <wp:positionV relativeFrom="paragraph">
                  <wp:posOffset>608</wp:posOffset>
                </wp:positionV>
                <wp:extent cx="6480000" cy="10008000"/>
                <wp:effectExtent l="0" t="0" r="10160" b="12700"/>
                <wp:wrapThrough wrapText="bothSides">
                  <wp:wrapPolygon edited="0">
                    <wp:start x="0" y="0"/>
                    <wp:lineTo x="0" y="21600"/>
                    <wp:lineTo x="21592" y="21600"/>
                    <wp:lineTo x="21592" y="0"/>
                    <wp:lineTo x="0" y="0"/>
                  </wp:wrapPolygon>
                </wp:wrapThrough>
                <wp:docPr id="703"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60BDA432" w14:textId="77777777" w:rsidR="00621F06" w:rsidRPr="005D550C" w:rsidRDefault="00621F06" w:rsidP="002E0843">
                            <w:pPr>
                              <w:spacing w:line="276" w:lineRule="auto"/>
                              <w:jc w:val="both"/>
                              <w:rPr>
                                <w:b w:val="0"/>
                                <w:sz w:val="21"/>
                                <w:szCs w:val="21"/>
                              </w:rPr>
                            </w:pPr>
                            <w:r w:rsidRPr="00F97F00">
                              <w:rPr>
                                <w:sz w:val="21"/>
                                <w:szCs w:val="21"/>
                                <w:u w:val="single"/>
                              </w:rPr>
                              <w:t>Câu 1.</w:t>
                            </w:r>
                            <w:r w:rsidRPr="00C1037B">
                              <w:rPr>
                                <w:b w:val="0"/>
                                <w:sz w:val="21"/>
                                <w:szCs w:val="21"/>
                              </w:rPr>
                              <w:t xml:space="preserve"> </w:t>
                            </w:r>
                            <w:r w:rsidRPr="005D550C">
                              <w:rPr>
                                <w:b w:val="0"/>
                                <w:sz w:val="21"/>
                                <w:szCs w:val="21"/>
                              </w:rPr>
                              <w:t>Trong các chất sau, chất không phải là chất điện phân là</w:t>
                            </w:r>
                          </w:p>
                          <w:p w14:paraId="6650F00C" w14:textId="77777777" w:rsidR="00621F06" w:rsidRPr="005D550C" w:rsidRDefault="00621F06" w:rsidP="002E0843">
                            <w:pPr>
                              <w:spacing w:line="276" w:lineRule="auto"/>
                              <w:jc w:val="both"/>
                              <w:rPr>
                                <w:b w:val="0"/>
                                <w:sz w:val="21"/>
                                <w:szCs w:val="21"/>
                              </w:rPr>
                            </w:pPr>
                            <w:r w:rsidRPr="005D550C">
                              <w:rPr>
                                <w:b w:val="0"/>
                                <w:sz w:val="21"/>
                                <w:szCs w:val="21"/>
                              </w:rPr>
                              <w:t>A. Nước nguyên chất.</w:t>
                            </w:r>
                            <w:r w:rsidRPr="005D550C">
                              <w:rPr>
                                <w:b w:val="0"/>
                                <w:sz w:val="21"/>
                                <w:szCs w:val="21"/>
                              </w:rPr>
                              <w:tab/>
                            </w:r>
                            <w:r w:rsidRPr="005D550C">
                              <w:rPr>
                                <w:b w:val="0"/>
                                <w:sz w:val="21"/>
                                <w:szCs w:val="21"/>
                              </w:rPr>
                              <w:tab/>
                              <w:t>B. NaCl.</w:t>
                            </w:r>
                            <w:r w:rsidRPr="005D550C">
                              <w:rPr>
                                <w:b w:val="0"/>
                                <w:sz w:val="21"/>
                                <w:szCs w:val="21"/>
                              </w:rPr>
                              <w:tab/>
                            </w:r>
                            <w:r w:rsidRPr="005D550C">
                              <w:rPr>
                                <w:b w:val="0"/>
                                <w:sz w:val="21"/>
                                <w:szCs w:val="21"/>
                              </w:rPr>
                              <w:tab/>
                            </w:r>
                            <w:r w:rsidRPr="005D550C">
                              <w:rPr>
                                <w:b w:val="0"/>
                                <w:sz w:val="21"/>
                                <w:szCs w:val="21"/>
                              </w:rPr>
                              <w:tab/>
                              <w:t>C. HNO</w:t>
                            </w:r>
                            <w:r w:rsidRPr="005D550C">
                              <w:rPr>
                                <w:b w:val="0"/>
                                <w:sz w:val="21"/>
                                <w:szCs w:val="21"/>
                                <w:vertAlign w:val="subscript"/>
                              </w:rPr>
                              <w:t>3</w:t>
                            </w:r>
                            <w:r w:rsidRPr="005D550C">
                              <w:rPr>
                                <w:b w:val="0"/>
                                <w:sz w:val="21"/>
                                <w:szCs w:val="21"/>
                              </w:rPr>
                              <w:t>.</w:t>
                            </w:r>
                            <w:r w:rsidRPr="005D550C">
                              <w:rPr>
                                <w:b w:val="0"/>
                                <w:sz w:val="21"/>
                                <w:szCs w:val="21"/>
                              </w:rPr>
                              <w:tab/>
                            </w:r>
                            <w:r w:rsidRPr="005D550C">
                              <w:rPr>
                                <w:b w:val="0"/>
                                <w:sz w:val="21"/>
                                <w:szCs w:val="21"/>
                              </w:rPr>
                              <w:tab/>
                            </w:r>
                            <w:r w:rsidRPr="005D550C">
                              <w:rPr>
                                <w:b w:val="0"/>
                                <w:sz w:val="21"/>
                                <w:szCs w:val="21"/>
                              </w:rPr>
                              <w:tab/>
                              <w:t>D. Ca(OH)</w:t>
                            </w:r>
                            <w:r w:rsidRPr="005D550C">
                              <w:rPr>
                                <w:b w:val="0"/>
                                <w:sz w:val="21"/>
                                <w:szCs w:val="21"/>
                                <w:vertAlign w:val="subscript"/>
                              </w:rPr>
                              <w:t>2</w:t>
                            </w:r>
                            <w:r w:rsidRPr="005D550C">
                              <w:rPr>
                                <w:b w:val="0"/>
                                <w:sz w:val="21"/>
                                <w:szCs w:val="21"/>
                              </w:rPr>
                              <w:t>.</w:t>
                            </w:r>
                          </w:p>
                          <w:p w14:paraId="4A15ED0D" w14:textId="77777777" w:rsidR="00621F06" w:rsidRPr="005D550C" w:rsidRDefault="00621F06" w:rsidP="002E0843">
                            <w:pPr>
                              <w:spacing w:line="276" w:lineRule="auto"/>
                              <w:jc w:val="both"/>
                              <w:rPr>
                                <w:b w:val="0"/>
                                <w:sz w:val="21"/>
                                <w:szCs w:val="21"/>
                              </w:rPr>
                            </w:pPr>
                            <w:r w:rsidRPr="005D550C">
                              <w:rPr>
                                <w:sz w:val="21"/>
                                <w:szCs w:val="21"/>
                                <w:u w:val="single"/>
                              </w:rPr>
                              <w:t>Câu 2.</w:t>
                            </w:r>
                            <w:r w:rsidRPr="005D550C">
                              <w:rPr>
                                <w:b w:val="0"/>
                                <w:sz w:val="21"/>
                                <w:szCs w:val="21"/>
                              </w:rPr>
                              <w:t xml:space="preserve"> Trong các dung dịch điện phân điện phân , các ion mang điện tích âm là</w:t>
                            </w:r>
                          </w:p>
                          <w:p w14:paraId="4633ECC1" w14:textId="1E729FD6" w:rsidR="00621F06" w:rsidRPr="005D550C" w:rsidRDefault="00621F06" w:rsidP="002E0843">
                            <w:pPr>
                              <w:spacing w:line="276" w:lineRule="auto"/>
                              <w:jc w:val="both"/>
                              <w:rPr>
                                <w:b w:val="0"/>
                                <w:sz w:val="21"/>
                                <w:szCs w:val="21"/>
                              </w:rPr>
                            </w:pPr>
                            <w:r w:rsidRPr="005D550C">
                              <w:rPr>
                                <w:b w:val="0"/>
                                <w:sz w:val="21"/>
                                <w:szCs w:val="21"/>
                              </w:rPr>
                              <w:t>A. gốc axit và ion kim loại.</w:t>
                            </w:r>
                            <w:r w:rsidRPr="005D550C">
                              <w:rPr>
                                <w:b w:val="0"/>
                                <w:sz w:val="21"/>
                                <w:szCs w:val="21"/>
                              </w:rPr>
                              <w:tab/>
                              <w:t>B. gốc axit và gốc bazơ.</w:t>
                            </w:r>
                            <w:r w:rsidRPr="005D550C">
                              <w:rPr>
                                <w:b w:val="0"/>
                                <w:sz w:val="21"/>
                                <w:szCs w:val="21"/>
                              </w:rPr>
                              <w:tab/>
                            </w:r>
                            <w:r w:rsidRPr="005D550C">
                              <w:rPr>
                                <w:b w:val="0"/>
                                <w:sz w:val="21"/>
                                <w:szCs w:val="21"/>
                              </w:rPr>
                              <w:tab/>
                              <w:t>C. ion kim loại và bazơ.</w:t>
                            </w:r>
                            <w:r w:rsidRPr="005D550C">
                              <w:rPr>
                                <w:b w:val="0"/>
                                <w:sz w:val="21"/>
                                <w:szCs w:val="21"/>
                              </w:rPr>
                              <w:tab/>
                            </w:r>
                            <w:r>
                              <w:rPr>
                                <w:b w:val="0"/>
                                <w:sz w:val="21"/>
                                <w:szCs w:val="21"/>
                                <w:lang w:val="vi-VN"/>
                              </w:rPr>
                              <w:t xml:space="preserve">  </w:t>
                            </w:r>
                            <w:r w:rsidRPr="005D550C">
                              <w:rPr>
                                <w:b w:val="0"/>
                                <w:sz w:val="21"/>
                                <w:szCs w:val="21"/>
                              </w:rPr>
                              <w:t>D. chỉ có gốc bazơ.</w:t>
                            </w:r>
                          </w:p>
                          <w:p w14:paraId="510E8A91" w14:textId="77777777" w:rsidR="00621F06" w:rsidRPr="005D550C" w:rsidRDefault="00621F06" w:rsidP="002E0843">
                            <w:pPr>
                              <w:spacing w:line="276" w:lineRule="auto"/>
                              <w:jc w:val="both"/>
                              <w:rPr>
                                <w:b w:val="0"/>
                                <w:sz w:val="21"/>
                                <w:szCs w:val="21"/>
                              </w:rPr>
                            </w:pPr>
                            <w:r w:rsidRPr="005D550C">
                              <w:rPr>
                                <w:sz w:val="21"/>
                                <w:szCs w:val="21"/>
                                <w:u w:val="single"/>
                              </w:rPr>
                              <w:t>Câu 3.</w:t>
                            </w:r>
                            <w:r w:rsidRPr="005D550C">
                              <w:rPr>
                                <w:b w:val="0"/>
                                <w:sz w:val="21"/>
                                <w:szCs w:val="21"/>
                              </w:rPr>
                              <w:t xml:space="preserve"> Bản chất dòng điện trong chất điện phân là</w:t>
                            </w:r>
                          </w:p>
                          <w:p w14:paraId="35E6D071" w14:textId="2E6A8FA3" w:rsidR="00621F06" w:rsidRPr="005D550C" w:rsidRDefault="00621F06" w:rsidP="002E0843">
                            <w:pPr>
                              <w:spacing w:line="276" w:lineRule="auto"/>
                              <w:jc w:val="both"/>
                              <w:rPr>
                                <w:b w:val="0"/>
                                <w:sz w:val="21"/>
                                <w:szCs w:val="21"/>
                              </w:rPr>
                            </w:pPr>
                            <w:r w:rsidRPr="005D550C">
                              <w:rPr>
                                <w:b w:val="0"/>
                                <w:sz w:val="21"/>
                                <w:szCs w:val="21"/>
                              </w:rPr>
                              <w:t>A. dòng ion dương dịch chuyển theo chiều điện trường.</w:t>
                            </w:r>
                            <w:r w:rsidRPr="005D550C">
                              <w:rPr>
                                <w:b w:val="0"/>
                                <w:sz w:val="21"/>
                                <w:szCs w:val="21"/>
                              </w:rPr>
                              <w:tab/>
                              <w:t>B. dòng ion âm dịch chuyển ngược chiều điện trường.</w:t>
                            </w:r>
                          </w:p>
                          <w:p w14:paraId="72D74AE0" w14:textId="77777777" w:rsidR="00621F06" w:rsidRPr="005D550C" w:rsidRDefault="00621F06" w:rsidP="002E0843">
                            <w:pPr>
                              <w:spacing w:line="276" w:lineRule="auto"/>
                              <w:jc w:val="both"/>
                              <w:rPr>
                                <w:b w:val="0"/>
                                <w:sz w:val="21"/>
                                <w:szCs w:val="21"/>
                              </w:rPr>
                            </w:pPr>
                            <w:r w:rsidRPr="005D550C">
                              <w:rPr>
                                <w:b w:val="0"/>
                                <w:sz w:val="21"/>
                                <w:szCs w:val="21"/>
                              </w:rPr>
                              <w:t>C. dòng electron dịch chuyển ngược chiều điện trường.</w:t>
                            </w:r>
                          </w:p>
                          <w:p w14:paraId="48606CAF" w14:textId="77777777" w:rsidR="00621F06" w:rsidRPr="005D550C" w:rsidRDefault="00621F06" w:rsidP="002E0843">
                            <w:pPr>
                              <w:spacing w:line="276" w:lineRule="auto"/>
                              <w:jc w:val="both"/>
                              <w:rPr>
                                <w:b w:val="0"/>
                                <w:sz w:val="21"/>
                                <w:szCs w:val="21"/>
                              </w:rPr>
                            </w:pPr>
                            <w:r w:rsidRPr="005D550C">
                              <w:rPr>
                                <w:b w:val="0"/>
                                <w:sz w:val="21"/>
                                <w:szCs w:val="21"/>
                              </w:rPr>
                              <w:t>D. dòng ion dương và dòng ion âm chuyển động có hướng theo hai chiều ngược nhau.</w:t>
                            </w:r>
                          </w:p>
                          <w:p w14:paraId="36365269" w14:textId="77777777" w:rsidR="00621F06" w:rsidRPr="005D550C" w:rsidRDefault="00621F06" w:rsidP="002E0843">
                            <w:pPr>
                              <w:spacing w:line="276" w:lineRule="auto"/>
                              <w:jc w:val="both"/>
                              <w:rPr>
                                <w:b w:val="0"/>
                                <w:sz w:val="21"/>
                                <w:szCs w:val="21"/>
                              </w:rPr>
                            </w:pPr>
                            <w:r w:rsidRPr="005D550C">
                              <w:rPr>
                                <w:sz w:val="21"/>
                                <w:szCs w:val="21"/>
                                <w:u w:val="single"/>
                              </w:rPr>
                              <w:t>Câu 4.</w:t>
                            </w:r>
                            <w:r w:rsidRPr="005D550C">
                              <w:rPr>
                                <w:b w:val="0"/>
                                <w:sz w:val="21"/>
                                <w:szCs w:val="21"/>
                              </w:rPr>
                              <w:t xml:space="preserve"> Chất điện phân dẫn điện không tốt bằng kim loại vì</w:t>
                            </w:r>
                          </w:p>
                          <w:p w14:paraId="5D046201" w14:textId="77777777" w:rsidR="00621F06" w:rsidRPr="005D550C" w:rsidRDefault="00621F06" w:rsidP="002E0843">
                            <w:pPr>
                              <w:spacing w:line="276" w:lineRule="auto"/>
                              <w:jc w:val="both"/>
                              <w:rPr>
                                <w:b w:val="0"/>
                                <w:sz w:val="21"/>
                                <w:szCs w:val="21"/>
                              </w:rPr>
                            </w:pPr>
                            <w:r w:rsidRPr="005D550C">
                              <w:rPr>
                                <w:b w:val="0"/>
                                <w:sz w:val="21"/>
                                <w:szCs w:val="21"/>
                              </w:rPr>
                              <w:t>A. mật độ electron tự do nhỏ hơn trong kim loại.</w:t>
                            </w:r>
                            <w:r w:rsidRPr="005D550C">
                              <w:rPr>
                                <w:b w:val="0"/>
                                <w:sz w:val="21"/>
                                <w:szCs w:val="21"/>
                              </w:rPr>
                              <w:tab/>
                            </w:r>
                            <w:r w:rsidRPr="005D550C">
                              <w:rPr>
                                <w:b w:val="0"/>
                                <w:sz w:val="21"/>
                                <w:szCs w:val="21"/>
                              </w:rPr>
                              <w:tab/>
                              <w:t>B. khối lượng và kích thước ion lớn hơn của electron.</w:t>
                            </w:r>
                          </w:p>
                          <w:p w14:paraId="0C30B4BB" w14:textId="77777777" w:rsidR="00621F06" w:rsidRPr="005D550C" w:rsidRDefault="00621F06" w:rsidP="002E0843">
                            <w:pPr>
                              <w:spacing w:line="276" w:lineRule="auto"/>
                              <w:jc w:val="both"/>
                              <w:rPr>
                                <w:b w:val="0"/>
                                <w:sz w:val="21"/>
                                <w:szCs w:val="21"/>
                                <w:lang w:val="pt-BR"/>
                              </w:rPr>
                            </w:pPr>
                            <w:r w:rsidRPr="005D550C">
                              <w:rPr>
                                <w:b w:val="0"/>
                                <w:sz w:val="21"/>
                                <w:szCs w:val="21"/>
                              </w:rPr>
                              <w:t>C. môi trường dung dịch rất mất trật tự.</w:t>
                            </w:r>
                            <w:r w:rsidRPr="005D550C">
                              <w:rPr>
                                <w:b w:val="0"/>
                                <w:sz w:val="21"/>
                                <w:szCs w:val="21"/>
                              </w:rPr>
                              <w:tab/>
                            </w:r>
                            <w:r w:rsidRPr="005D550C">
                              <w:rPr>
                                <w:b w:val="0"/>
                                <w:sz w:val="21"/>
                                <w:szCs w:val="21"/>
                              </w:rPr>
                              <w:tab/>
                            </w:r>
                            <w:r w:rsidRPr="005D550C">
                              <w:rPr>
                                <w:b w:val="0"/>
                                <w:sz w:val="21"/>
                                <w:szCs w:val="21"/>
                              </w:rPr>
                              <w:tab/>
                            </w:r>
                            <w:r w:rsidRPr="005D550C">
                              <w:rPr>
                                <w:b w:val="0"/>
                                <w:sz w:val="21"/>
                                <w:szCs w:val="21"/>
                                <w:lang w:val="pt-BR"/>
                              </w:rPr>
                              <w:t>D. Cả 3 lý do trên.</w:t>
                            </w:r>
                          </w:p>
                          <w:p w14:paraId="4D0DCC05" w14:textId="77777777" w:rsidR="00621F06" w:rsidRDefault="00621F06" w:rsidP="002E0843">
                            <w:pPr>
                              <w:spacing w:line="276" w:lineRule="auto"/>
                              <w:jc w:val="both"/>
                              <w:rPr>
                                <w:b w:val="0"/>
                                <w:sz w:val="21"/>
                                <w:szCs w:val="21"/>
                                <w:lang w:val="pt-BR"/>
                              </w:rPr>
                            </w:pPr>
                            <w:r w:rsidRPr="005D550C">
                              <w:rPr>
                                <w:sz w:val="21"/>
                                <w:szCs w:val="21"/>
                                <w:u w:val="single"/>
                                <w:lang w:val="pt-BR"/>
                              </w:rPr>
                              <w:t>Câu 5.</w:t>
                            </w:r>
                            <w:r w:rsidRPr="005D550C">
                              <w:rPr>
                                <w:sz w:val="21"/>
                                <w:szCs w:val="21"/>
                                <w:lang w:val="pt-BR"/>
                              </w:rPr>
                              <w:t xml:space="preserve"> </w:t>
                            </w:r>
                            <w:r w:rsidRPr="005D550C">
                              <w:rPr>
                                <w:b w:val="0"/>
                                <w:sz w:val="21"/>
                                <w:szCs w:val="21"/>
                                <w:lang w:val="pt-BR"/>
                              </w:rPr>
                              <w:t>Bản chất của hiện tượng dương cực tan là :</w:t>
                            </w:r>
                            <w:r w:rsidRPr="005D550C">
                              <w:rPr>
                                <w:b w:val="0"/>
                                <w:sz w:val="21"/>
                                <w:szCs w:val="21"/>
                                <w:lang w:val="pt-BR"/>
                              </w:rPr>
                              <w:tab/>
                            </w:r>
                          </w:p>
                          <w:p w14:paraId="439220C8" w14:textId="49153136" w:rsidR="00621F06" w:rsidRPr="005D550C" w:rsidRDefault="00621F06" w:rsidP="002E0843">
                            <w:pPr>
                              <w:spacing w:line="276" w:lineRule="auto"/>
                              <w:jc w:val="both"/>
                              <w:rPr>
                                <w:b w:val="0"/>
                                <w:sz w:val="21"/>
                                <w:szCs w:val="21"/>
                                <w:lang w:val="pt-BR"/>
                              </w:rPr>
                            </w:pPr>
                            <w:r w:rsidRPr="005D550C">
                              <w:rPr>
                                <w:b w:val="0"/>
                                <w:sz w:val="21"/>
                                <w:szCs w:val="21"/>
                                <w:lang w:val="pt-BR"/>
                              </w:rPr>
                              <w:t>A. cực dương của bình điện phân bị tăng nhiệt độ tới mức nóng chảy.</w:t>
                            </w:r>
                          </w:p>
                          <w:p w14:paraId="580070FF"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B. cực dương của bình điện phân bị mài mòn cơ học.</w:t>
                            </w:r>
                            <w:r w:rsidRPr="005D550C">
                              <w:rPr>
                                <w:b w:val="0"/>
                                <w:sz w:val="21"/>
                                <w:szCs w:val="21"/>
                                <w:lang w:val="pt-BR"/>
                              </w:rPr>
                              <w:tab/>
                            </w:r>
                            <w:r w:rsidRPr="005D550C">
                              <w:rPr>
                                <w:b w:val="0"/>
                                <w:sz w:val="21"/>
                                <w:szCs w:val="21"/>
                                <w:lang w:val="pt-BR"/>
                              </w:rPr>
                              <w:tab/>
                              <w:t xml:space="preserve">C. cực dương của bình điện phân bị bay hơi. </w:t>
                            </w:r>
                          </w:p>
                          <w:p w14:paraId="23FBC666"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D. cực dương của bình điện phân bị tác dụng hóa học tạo thành chất điện phân và tan vào dung dịch.</w:t>
                            </w:r>
                          </w:p>
                          <w:p w14:paraId="0CF6EFC7" w14:textId="77777777" w:rsidR="00621F06" w:rsidRPr="005D550C" w:rsidRDefault="00621F06" w:rsidP="002E0843">
                            <w:pPr>
                              <w:spacing w:line="276" w:lineRule="auto"/>
                              <w:jc w:val="both"/>
                              <w:rPr>
                                <w:b w:val="0"/>
                                <w:sz w:val="21"/>
                                <w:szCs w:val="21"/>
                                <w:lang w:val="pt-BR"/>
                              </w:rPr>
                            </w:pPr>
                            <w:r w:rsidRPr="005D550C">
                              <w:rPr>
                                <w:sz w:val="21"/>
                                <w:szCs w:val="21"/>
                                <w:u w:val="single"/>
                              </w:rPr>
                              <w:t>Câu 6.</w:t>
                            </w:r>
                            <w:r w:rsidRPr="005D550C">
                              <w:rPr>
                                <w:b w:val="0"/>
                                <w:sz w:val="21"/>
                                <w:szCs w:val="21"/>
                                <w:lang w:val="pt-BR"/>
                              </w:rPr>
                              <w:t xml:space="preserve"> Khi điện phân nóng chảy muối của  kim loại kiềm thì</w:t>
                            </w:r>
                          </w:p>
                          <w:p w14:paraId="554F55F2" w14:textId="77777777" w:rsidR="00621F06" w:rsidRDefault="00621F06" w:rsidP="002E0843">
                            <w:pPr>
                              <w:spacing w:line="276" w:lineRule="auto"/>
                              <w:jc w:val="both"/>
                              <w:rPr>
                                <w:b w:val="0"/>
                                <w:sz w:val="21"/>
                                <w:szCs w:val="21"/>
                                <w:lang w:val="pt-BR"/>
                              </w:rPr>
                            </w:pPr>
                            <w:r w:rsidRPr="005D550C">
                              <w:rPr>
                                <w:b w:val="0"/>
                                <w:sz w:val="21"/>
                                <w:szCs w:val="21"/>
                                <w:lang w:val="pt-BR"/>
                              </w:rPr>
                              <w:t xml:space="preserve">A. cả ion của gốc axit và ion kim loại đều chạy về cực dương.       </w:t>
                            </w:r>
                          </w:p>
                          <w:p w14:paraId="78596C06" w14:textId="2558A8C5" w:rsidR="00621F06" w:rsidRPr="005D550C" w:rsidRDefault="00621F06" w:rsidP="002E0843">
                            <w:pPr>
                              <w:spacing w:line="276" w:lineRule="auto"/>
                              <w:jc w:val="both"/>
                              <w:rPr>
                                <w:b w:val="0"/>
                                <w:sz w:val="21"/>
                                <w:szCs w:val="21"/>
                                <w:lang w:val="pt-BR"/>
                              </w:rPr>
                            </w:pPr>
                            <w:r w:rsidRPr="005D550C">
                              <w:rPr>
                                <w:b w:val="0"/>
                                <w:sz w:val="21"/>
                                <w:szCs w:val="21"/>
                                <w:lang w:val="pt-BR"/>
                              </w:rPr>
                              <w:t>B. cả ion của gốc axit và ion kim loại đều chạy về cực âm.</w:t>
                            </w:r>
                          </w:p>
                          <w:p w14:paraId="19920E01"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C. ion kim loại chạy về cực dương, ion của gốc axit chạy về cực âm.</w:t>
                            </w:r>
                          </w:p>
                          <w:p w14:paraId="132FFE87"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D. ion kim loại chạy về cực âm, ion của gốc axit chạy về cực dương.</w:t>
                            </w:r>
                          </w:p>
                          <w:p w14:paraId="3344436E" w14:textId="77777777" w:rsidR="00621F06" w:rsidRPr="005D550C" w:rsidRDefault="00621F06" w:rsidP="002E0843">
                            <w:pPr>
                              <w:spacing w:line="276" w:lineRule="auto"/>
                              <w:jc w:val="both"/>
                              <w:rPr>
                                <w:b w:val="0"/>
                                <w:sz w:val="21"/>
                                <w:szCs w:val="21"/>
                              </w:rPr>
                            </w:pPr>
                            <w:r w:rsidRPr="005D550C">
                              <w:rPr>
                                <w:sz w:val="21"/>
                                <w:szCs w:val="21"/>
                                <w:u w:val="single"/>
                              </w:rPr>
                              <w:t>Câu 7.</w:t>
                            </w:r>
                            <w:r w:rsidRPr="005D550C">
                              <w:rPr>
                                <w:b w:val="0"/>
                                <w:sz w:val="21"/>
                                <w:szCs w:val="21"/>
                                <w:lang w:val="pt-BR"/>
                              </w:rPr>
                              <w:t xml:space="preserve"> NaCl và KOH đều là chất điện phân. </w:t>
                            </w:r>
                            <w:r w:rsidRPr="005D550C">
                              <w:rPr>
                                <w:b w:val="0"/>
                                <w:sz w:val="21"/>
                                <w:szCs w:val="21"/>
                              </w:rPr>
                              <w:t>Khi tan trong dung dịch điện phân thì</w:t>
                            </w:r>
                          </w:p>
                          <w:p w14:paraId="23D60AF2" w14:textId="656EA693" w:rsidR="00621F06" w:rsidRDefault="00621F06" w:rsidP="002E0843">
                            <w:pPr>
                              <w:spacing w:line="276" w:lineRule="auto"/>
                              <w:jc w:val="both"/>
                              <w:rPr>
                                <w:b w:val="0"/>
                                <w:sz w:val="21"/>
                                <w:szCs w:val="21"/>
                                <w:lang w:val="fr-FR"/>
                              </w:rPr>
                            </w:pPr>
                            <w:r w:rsidRPr="005D550C">
                              <w:rPr>
                                <w:b w:val="0"/>
                                <w:sz w:val="21"/>
                                <w:szCs w:val="21"/>
                                <w:lang w:val="fr-FR"/>
                              </w:rPr>
                              <w:t>A. Na</w:t>
                            </w:r>
                            <w:r w:rsidRPr="005D550C">
                              <w:rPr>
                                <w:b w:val="0"/>
                                <w:sz w:val="21"/>
                                <w:szCs w:val="21"/>
                                <w:vertAlign w:val="superscript"/>
                                <w:lang w:val="fr-FR"/>
                              </w:rPr>
                              <w:t>+</w:t>
                            </w:r>
                            <w:r w:rsidRPr="005D550C">
                              <w:rPr>
                                <w:b w:val="0"/>
                                <w:sz w:val="21"/>
                                <w:szCs w:val="21"/>
                                <w:lang w:val="fr-FR"/>
                              </w:rPr>
                              <w:t xml:space="preserve"> và K</w:t>
                            </w:r>
                            <w:r w:rsidRPr="005D550C">
                              <w:rPr>
                                <w:b w:val="0"/>
                                <w:sz w:val="21"/>
                                <w:szCs w:val="21"/>
                                <w:vertAlign w:val="superscript"/>
                                <w:lang w:val="fr-FR"/>
                              </w:rPr>
                              <w:t>+</w:t>
                            </w:r>
                            <w:r w:rsidRPr="005D550C">
                              <w:rPr>
                                <w:b w:val="0"/>
                                <w:sz w:val="21"/>
                                <w:szCs w:val="21"/>
                                <w:lang w:val="fr-FR"/>
                              </w:rPr>
                              <w:t xml:space="preserve"> là cation.</w:t>
                            </w:r>
                            <w:r w:rsidRPr="005D550C">
                              <w:rPr>
                                <w:b w:val="0"/>
                                <w:sz w:val="21"/>
                                <w:szCs w:val="21"/>
                                <w:lang w:val="fr-FR"/>
                              </w:rPr>
                              <w:tab/>
                            </w:r>
                            <w:r>
                              <w:rPr>
                                <w:b w:val="0"/>
                                <w:sz w:val="21"/>
                                <w:szCs w:val="21"/>
                                <w:lang w:val="fr-FR"/>
                              </w:rPr>
                              <w:tab/>
                            </w:r>
                            <w:r w:rsidRPr="005D550C">
                              <w:rPr>
                                <w:b w:val="0"/>
                                <w:sz w:val="21"/>
                                <w:szCs w:val="21"/>
                                <w:lang w:val="fr-FR"/>
                              </w:rPr>
                              <w:t>B. Na</w:t>
                            </w:r>
                            <w:r w:rsidRPr="005D550C">
                              <w:rPr>
                                <w:b w:val="0"/>
                                <w:sz w:val="21"/>
                                <w:szCs w:val="21"/>
                                <w:vertAlign w:val="superscript"/>
                                <w:lang w:val="fr-FR"/>
                              </w:rPr>
                              <w:t>+</w:t>
                            </w:r>
                            <w:r w:rsidRPr="005D550C">
                              <w:rPr>
                                <w:b w:val="0"/>
                                <w:sz w:val="21"/>
                                <w:szCs w:val="21"/>
                                <w:lang w:val="fr-FR"/>
                              </w:rPr>
                              <w:t xml:space="preserve"> và OH</w:t>
                            </w:r>
                            <w:r w:rsidRPr="005D550C">
                              <w:rPr>
                                <w:b w:val="0"/>
                                <w:sz w:val="21"/>
                                <w:szCs w:val="21"/>
                                <w:vertAlign w:val="superscript"/>
                                <w:lang w:val="fr-FR"/>
                              </w:rPr>
                              <w:t xml:space="preserve">- </w:t>
                            </w:r>
                            <w:r w:rsidRPr="005D550C">
                              <w:rPr>
                                <w:b w:val="0"/>
                                <w:sz w:val="21"/>
                                <w:szCs w:val="21"/>
                                <w:lang w:val="fr-FR"/>
                              </w:rPr>
                              <w:t xml:space="preserve"> là cation.</w:t>
                            </w:r>
                            <w:r w:rsidRPr="005D550C">
                              <w:rPr>
                                <w:b w:val="0"/>
                                <w:sz w:val="21"/>
                                <w:szCs w:val="21"/>
                                <w:lang w:val="fr-FR"/>
                              </w:rPr>
                              <w:tab/>
                            </w:r>
                            <w:r w:rsidRPr="005D550C">
                              <w:rPr>
                                <w:b w:val="0"/>
                                <w:sz w:val="21"/>
                                <w:szCs w:val="21"/>
                                <w:lang w:val="fr-FR"/>
                              </w:rPr>
                              <w:tab/>
                            </w:r>
                          </w:p>
                          <w:p w14:paraId="5CDBAA40" w14:textId="537AA9EF" w:rsidR="00621F06" w:rsidRPr="005D550C" w:rsidRDefault="00621F06" w:rsidP="002E0843">
                            <w:pPr>
                              <w:spacing w:line="276" w:lineRule="auto"/>
                              <w:jc w:val="both"/>
                              <w:rPr>
                                <w:b w:val="0"/>
                                <w:sz w:val="21"/>
                                <w:szCs w:val="21"/>
                                <w:lang w:val="fr-FR"/>
                              </w:rPr>
                            </w:pPr>
                            <w:r w:rsidRPr="005D550C">
                              <w:rPr>
                                <w:b w:val="0"/>
                                <w:sz w:val="21"/>
                                <w:szCs w:val="21"/>
                                <w:lang w:val="fr-FR"/>
                              </w:rPr>
                              <w:t>C. Na</w:t>
                            </w:r>
                            <w:r w:rsidRPr="005D550C">
                              <w:rPr>
                                <w:b w:val="0"/>
                                <w:sz w:val="21"/>
                                <w:szCs w:val="21"/>
                                <w:vertAlign w:val="superscript"/>
                                <w:lang w:val="fr-FR"/>
                              </w:rPr>
                              <w:t>+</w:t>
                            </w:r>
                            <w:r w:rsidRPr="005D550C">
                              <w:rPr>
                                <w:b w:val="0"/>
                                <w:sz w:val="21"/>
                                <w:szCs w:val="21"/>
                                <w:lang w:val="fr-FR"/>
                              </w:rPr>
                              <w:t xml:space="preserve"> và Cl</w:t>
                            </w:r>
                            <w:r w:rsidRPr="005D550C">
                              <w:rPr>
                                <w:b w:val="0"/>
                                <w:sz w:val="21"/>
                                <w:szCs w:val="21"/>
                                <w:vertAlign w:val="superscript"/>
                                <w:lang w:val="fr-FR"/>
                              </w:rPr>
                              <w:t>-</w:t>
                            </w:r>
                            <w:r w:rsidRPr="005D550C">
                              <w:rPr>
                                <w:b w:val="0"/>
                                <w:sz w:val="21"/>
                                <w:szCs w:val="21"/>
                                <w:lang w:val="fr-FR"/>
                              </w:rPr>
                              <w:t xml:space="preserve"> là cation.</w:t>
                            </w:r>
                            <w:r w:rsidRPr="005D550C">
                              <w:rPr>
                                <w:b w:val="0"/>
                                <w:sz w:val="21"/>
                                <w:szCs w:val="21"/>
                                <w:lang w:val="fr-FR"/>
                              </w:rPr>
                              <w:tab/>
                            </w:r>
                            <w:r w:rsidRPr="005D550C">
                              <w:rPr>
                                <w:b w:val="0"/>
                                <w:sz w:val="21"/>
                                <w:szCs w:val="21"/>
                                <w:lang w:val="fr-FR"/>
                              </w:rPr>
                              <w:tab/>
                              <w:t>D. OH</w:t>
                            </w:r>
                            <w:r w:rsidRPr="005D550C">
                              <w:rPr>
                                <w:b w:val="0"/>
                                <w:sz w:val="21"/>
                                <w:szCs w:val="21"/>
                                <w:vertAlign w:val="superscript"/>
                                <w:lang w:val="fr-FR"/>
                              </w:rPr>
                              <w:t>-</w:t>
                            </w:r>
                            <w:r w:rsidRPr="005D550C">
                              <w:rPr>
                                <w:b w:val="0"/>
                                <w:sz w:val="21"/>
                                <w:szCs w:val="21"/>
                                <w:lang w:val="fr-FR"/>
                              </w:rPr>
                              <w:t xml:space="preserve"> và Cl</w:t>
                            </w:r>
                            <w:r w:rsidRPr="005D550C">
                              <w:rPr>
                                <w:b w:val="0"/>
                                <w:sz w:val="21"/>
                                <w:szCs w:val="21"/>
                                <w:vertAlign w:val="superscript"/>
                                <w:lang w:val="fr-FR"/>
                              </w:rPr>
                              <w:t>-</w:t>
                            </w:r>
                            <w:r w:rsidRPr="005D550C">
                              <w:rPr>
                                <w:b w:val="0"/>
                                <w:sz w:val="21"/>
                                <w:szCs w:val="21"/>
                                <w:lang w:val="fr-FR"/>
                              </w:rPr>
                              <w:t xml:space="preserve"> là cation.</w:t>
                            </w:r>
                          </w:p>
                          <w:p w14:paraId="721F4A8A" w14:textId="77777777" w:rsidR="00621F06" w:rsidRPr="005D550C" w:rsidRDefault="00621F06" w:rsidP="002E0843">
                            <w:pPr>
                              <w:spacing w:line="276" w:lineRule="auto"/>
                              <w:jc w:val="both"/>
                              <w:rPr>
                                <w:b w:val="0"/>
                                <w:sz w:val="21"/>
                                <w:szCs w:val="21"/>
                                <w:lang w:val="fr-FR"/>
                              </w:rPr>
                            </w:pPr>
                            <w:r w:rsidRPr="005D550C">
                              <w:rPr>
                                <w:sz w:val="21"/>
                                <w:szCs w:val="21"/>
                                <w:u w:val="single"/>
                              </w:rPr>
                              <w:t>Câu 8.</w:t>
                            </w:r>
                            <w:r w:rsidRPr="005D550C">
                              <w:rPr>
                                <w:b w:val="0"/>
                                <w:sz w:val="21"/>
                                <w:szCs w:val="21"/>
                                <w:lang w:val="fr-FR"/>
                              </w:rPr>
                              <w:t xml:space="preserve"> Trong các trường hợp sau đây, hiện tượng dương cực tan không xảy ra khi</w:t>
                            </w:r>
                          </w:p>
                          <w:p w14:paraId="4C5E29E9" w14:textId="77777777" w:rsidR="00621F06" w:rsidRDefault="00621F06" w:rsidP="002E0843">
                            <w:pPr>
                              <w:spacing w:line="276" w:lineRule="auto"/>
                              <w:jc w:val="both"/>
                              <w:rPr>
                                <w:b w:val="0"/>
                                <w:sz w:val="21"/>
                                <w:szCs w:val="21"/>
                                <w:lang w:val="vi-VN"/>
                              </w:rPr>
                            </w:pPr>
                            <w:r w:rsidRPr="005D550C">
                              <w:rPr>
                                <w:b w:val="0"/>
                                <w:sz w:val="21"/>
                                <w:szCs w:val="21"/>
                                <w:lang w:val="fr-FR"/>
                              </w:rPr>
                              <w:t>A. điện phân dung dịch bạc clorua với cực dương là bạc;</w:t>
                            </w:r>
                            <w:r w:rsidRPr="005D550C">
                              <w:rPr>
                                <w:b w:val="0"/>
                                <w:sz w:val="21"/>
                                <w:szCs w:val="21"/>
                                <w:lang w:val="fr-FR"/>
                              </w:rPr>
                              <w:tab/>
                            </w:r>
                            <w:r>
                              <w:rPr>
                                <w:b w:val="0"/>
                                <w:sz w:val="21"/>
                                <w:szCs w:val="21"/>
                                <w:lang w:val="vi-VN"/>
                              </w:rPr>
                              <w:t xml:space="preserve">  </w:t>
                            </w:r>
                          </w:p>
                          <w:p w14:paraId="357B828D" w14:textId="669A6694" w:rsidR="00621F06" w:rsidRPr="005D550C" w:rsidRDefault="00621F06" w:rsidP="002E0843">
                            <w:pPr>
                              <w:spacing w:line="276" w:lineRule="auto"/>
                              <w:jc w:val="both"/>
                              <w:rPr>
                                <w:b w:val="0"/>
                                <w:sz w:val="21"/>
                                <w:szCs w:val="21"/>
                                <w:lang w:val="fr-FR"/>
                              </w:rPr>
                            </w:pPr>
                            <w:r w:rsidRPr="005D550C">
                              <w:rPr>
                                <w:b w:val="0"/>
                                <w:sz w:val="21"/>
                                <w:szCs w:val="21"/>
                                <w:lang w:val="fr-FR"/>
                              </w:rPr>
                              <w:t>B. điện phân axit sunfuric với cực dương là đồng;</w:t>
                            </w:r>
                          </w:p>
                          <w:p w14:paraId="5E4C1CC9" w14:textId="77777777" w:rsidR="00621F06" w:rsidRPr="005D550C" w:rsidRDefault="00621F06" w:rsidP="002E0843">
                            <w:pPr>
                              <w:spacing w:line="276" w:lineRule="auto"/>
                              <w:jc w:val="both"/>
                              <w:rPr>
                                <w:b w:val="0"/>
                                <w:sz w:val="21"/>
                                <w:szCs w:val="21"/>
                                <w:lang w:val="fr-FR"/>
                              </w:rPr>
                            </w:pPr>
                            <w:r w:rsidRPr="005D550C">
                              <w:rPr>
                                <w:b w:val="0"/>
                                <w:sz w:val="21"/>
                                <w:szCs w:val="21"/>
                                <w:lang w:val="fr-FR"/>
                              </w:rPr>
                              <w:t>C. điện phân dung dịch muối đồng sunfat với cực dương là graphit (than chì);</w:t>
                            </w:r>
                          </w:p>
                          <w:p w14:paraId="28F92263" w14:textId="77777777" w:rsidR="00621F06" w:rsidRPr="005D550C" w:rsidRDefault="00621F06" w:rsidP="002E0843">
                            <w:pPr>
                              <w:spacing w:line="276" w:lineRule="auto"/>
                              <w:jc w:val="both"/>
                              <w:rPr>
                                <w:b w:val="0"/>
                                <w:sz w:val="21"/>
                                <w:szCs w:val="21"/>
                                <w:lang w:val="fr-FR"/>
                              </w:rPr>
                            </w:pPr>
                            <w:r w:rsidRPr="005D550C">
                              <w:rPr>
                                <w:b w:val="0"/>
                                <w:sz w:val="21"/>
                                <w:szCs w:val="21"/>
                                <w:lang w:val="fr-FR"/>
                              </w:rPr>
                              <w:t>D. điện phân dung dịch niken sunfat với cực dương là niken.</w:t>
                            </w:r>
                          </w:p>
                          <w:p w14:paraId="4E02A05A" w14:textId="77777777" w:rsidR="00621F06" w:rsidRDefault="00621F06" w:rsidP="002E0843">
                            <w:pPr>
                              <w:spacing w:line="276" w:lineRule="auto"/>
                              <w:jc w:val="both"/>
                              <w:rPr>
                                <w:b w:val="0"/>
                                <w:sz w:val="21"/>
                                <w:szCs w:val="21"/>
                                <w:lang w:val="vi-VN"/>
                              </w:rPr>
                            </w:pPr>
                            <w:r w:rsidRPr="005D550C">
                              <w:rPr>
                                <w:sz w:val="21"/>
                                <w:szCs w:val="21"/>
                                <w:u w:val="single"/>
                              </w:rPr>
                              <w:t>Câu 9.</w:t>
                            </w:r>
                            <w:r w:rsidRPr="005D550C">
                              <w:rPr>
                                <w:b w:val="0"/>
                                <w:sz w:val="21"/>
                                <w:szCs w:val="21"/>
                                <w:lang w:val="fr-FR"/>
                              </w:rPr>
                              <w:t xml:space="preserve"> Khối lượng chất giải phóng ở điện cực của bình điện phân tỉ lệ  với :</w:t>
                            </w:r>
                            <w:r w:rsidRPr="005D550C">
                              <w:rPr>
                                <w:b w:val="0"/>
                                <w:sz w:val="21"/>
                                <w:szCs w:val="21"/>
                                <w:lang w:val="fr-FR"/>
                              </w:rPr>
                              <w:tab/>
                            </w:r>
                            <w:r>
                              <w:rPr>
                                <w:b w:val="0"/>
                                <w:sz w:val="21"/>
                                <w:szCs w:val="21"/>
                                <w:lang w:val="vi-VN"/>
                              </w:rPr>
                              <w:t xml:space="preserve">           </w:t>
                            </w:r>
                          </w:p>
                          <w:p w14:paraId="6B58C671" w14:textId="2C557C9D" w:rsidR="00621F06" w:rsidRDefault="00621F06" w:rsidP="002E0843">
                            <w:pPr>
                              <w:spacing w:line="276" w:lineRule="auto"/>
                              <w:jc w:val="both"/>
                              <w:rPr>
                                <w:b w:val="0"/>
                                <w:sz w:val="21"/>
                                <w:szCs w:val="21"/>
                                <w:lang w:val="fr-FR"/>
                              </w:rPr>
                            </w:pPr>
                            <w:r w:rsidRPr="005D550C">
                              <w:rPr>
                                <w:b w:val="0"/>
                                <w:sz w:val="21"/>
                                <w:szCs w:val="21"/>
                                <w:lang w:val="fr-FR"/>
                              </w:rPr>
                              <w:t>A. điện lượng chuyển qua bình.</w:t>
                            </w:r>
                            <w:r>
                              <w:rPr>
                                <w:b w:val="0"/>
                                <w:sz w:val="21"/>
                                <w:szCs w:val="21"/>
                                <w:lang w:val="fr-FR"/>
                              </w:rPr>
                              <w:tab/>
                            </w:r>
                            <w:r>
                              <w:rPr>
                                <w:b w:val="0"/>
                                <w:sz w:val="21"/>
                                <w:szCs w:val="21"/>
                                <w:lang w:val="fr-FR"/>
                              </w:rPr>
                              <w:tab/>
                            </w:r>
                            <w:r w:rsidRPr="005D550C">
                              <w:rPr>
                                <w:b w:val="0"/>
                                <w:sz w:val="21"/>
                                <w:szCs w:val="21"/>
                                <w:lang w:val="fr-FR"/>
                              </w:rPr>
                              <w:t>B. thể tích của dung dịch trong bình.</w:t>
                            </w:r>
                            <w:r w:rsidRPr="005D550C">
                              <w:rPr>
                                <w:b w:val="0"/>
                                <w:sz w:val="21"/>
                                <w:szCs w:val="21"/>
                                <w:lang w:val="fr-FR"/>
                              </w:rPr>
                              <w:tab/>
                            </w:r>
                          </w:p>
                          <w:p w14:paraId="06B94338" w14:textId="55CE6DD7" w:rsidR="00621F06" w:rsidRPr="005D550C" w:rsidRDefault="00621F06" w:rsidP="002E0843">
                            <w:pPr>
                              <w:spacing w:line="276" w:lineRule="auto"/>
                              <w:jc w:val="both"/>
                              <w:rPr>
                                <w:b w:val="0"/>
                                <w:sz w:val="21"/>
                                <w:szCs w:val="21"/>
                              </w:rPr>
                            </w:pPr>
                            <w:r w:rsidRPr="005D550C">
                              <w:rPr>
                                <w:b w:val="0"/>
                                <w:sz w:val="21"/>
                                <w:szCs w:val="21"/>
                              </w:rPr>
                              <w:t>C. khối lượng dung dịch trong bình.</w:t>
                            </w:r>
                            <w:r w:rsidRPr="005D550C">
                              <w:rPr>
                                <w:b w:val="0"/>
                                <w:sz w:val="21"/>
                                <w:szCs w:val="21"/>
                              </w:rPr>
                              <w:tab/>
                              <w:t>D. khối lượng chất điện phân.</w:t>
                            </w:r>
                          </w:p>
                          <w:p w14:paraId="0C547D36" w14:textId="77777777" w:rsidR="00621F06" w:rsidRPr="005D550C" w:rsidRDefault="00621F06" w:rsidP="002E0843">
                            <w:pPr>
                              <w:spacing w:line="276" w:lineRule="auto"/>
                              <w:jc w:val="both"/>
                              <w:rPr>
                                <w:b w:val="0"/>
                                <w:sz w:val="21"/>
                                <w:szCs w:val="21"/>
                              </w:rPr>
                            </w:pPr>
                            <w:r w:rsidRPr="005D550C">
                              <w:rPr>
                                <w:sz w:val="21"/>
                                <w:szCs w:val="21"/>
                                <w:u w:val="single"/>
                              </w:rPr>
                              <w:t>Câu 10.</w:t>
                            </w:r>
                            <w:r w:rsidRPr="005D550C">
                              <w:rPr>
                                <w:b w:val="0"/>
                                <w:sz w:val="21"/>
                                <w:szCs w:val="21"/>
                              </w:rPr>
                              <w:t xml:space="preserve"> Nếu có dòng điện không đổi chạy qua bình điện phân gây ra hiện tượng dương cực tan thì khối lượng chất giải phóng ở điện cực </w:t>
                            </w:r>
                            <w:r w:rsidRPr="005D550C">
                              <w:rPr>
                                <w:b w:val="0"/>
                                <w:i/>
                                <w:sz w:val="21"/>
                                <w:szCs w:val="21"/>
                              </w:rPr>
                              <w:t>không</w:t>
                            </w:r>
                            <w:r w:rsidRPr="005D550C">
                              <w:rPr>
                                <w:b w:val="0"/>
                                <w:sz w:val="21"/>
                                <w:szCs w:val="21"/>
                              </w:rPr>
                              <w:t xml:space="preserve"> tỉ lệ thuận với</w:t>
                            </w:r>
                          </w:p>
                          <w:p w14:paraId="20542722" w14:textId="77777777" w:rsidR="00621F06" w:rsidRPr="005D550C" w:rsidRDefault="00621F06" w:rsidP="002E0843">
                            <w:pPr>
                              <w:spacing w:line="276" w:lineRule="auto"/>
                              <w:jc w:val="both"/>
                              <w:rPr>
                                <w:b w:val="0"/>
                                <w:sz w:val="21"/>
                                <w:szCs w:val="21"/>
                              </w:rPr>
                            </w:pPr>
                            <w:r w:rsidRPr="005D550C">
                              <w:rPr>
                                <w:b w:val="0"/>
                                <w:sz w:val="21"/>
                                <w:szCs w:val="21"/>
                              </w:rPr>
                              <w:t>A. khối lượng mol của chất đượng giải phóng.</w:t>
                            </w:r>
                            <w:r w:rsidRPr="005D550C">
                              <w:rPr>
                                <w:b w:val="0"/>
                                <w:sz w:val="21"/>
                                <w:szCs w:val="21"/>
                              </w:rPr>
                              <w:tab/>
                            </w:r>
                            <w:r w:rsidRPr="005D550C">
                              <w:rPr>
                                <w:b w:val="0"/>
                                <w:sz w:val="21"/>
                                <w:szCs w:val="21"/>
                              </w:rPr>
                              <w:tab/>
                              <w:t>B. cường độ dòng điện chạy qua bình điện phân.</w:t>
                            </w:r>
                          </w:p>
                          <w:p w14:paraId="576E04C3" w14:textId="77777777" w:rsidR="00621F06" w:rsidRPr="005D550C" w:rsidRDefault="00621F06" w:rsidP="002E0843">
                            <w:pPr>
                              <w:spacing w:line="276" w:lineRule="auto"/>
                              <w:jc w:val="both"/>
                              <w:rPr>
                                <w:b w:val="0"/>
                                <w:sz w:val="21"/>
                                <w:szCs w:val="21"/>
                              </w:rPr>
                            </w:pPr>
                            <w:r w:rsidRPr="005D550C">
                              <w:rPr>
                                <w:b w:val="0"/>
                                <w:sz w:val="21"/>
                                <w:szCs w:val="21"/>
                              </w:rPr>
                              <w:t>C. thời gian dòng điện chạy qua bình điện phân.</w:t>
                            </w:r>
                            <w:r w:rsidRPr="005D550C">
                              <w:rPr>
                                <w:b w:val="0"/>
                                <w:sz w:val="21"/>
                                <w:szCs w:val="21"/>
                              </w:rPr>
                              <w:tab/>
                            </w:r>
                            <w:r w:rsidRPr="005D550C">
                              <w:rPr>
                                <w:b w:val="0"/>
                                <w:sz w:val="21"/>
                                <w:szCs w:val="21"/>
                              </w:rPr>
                              <w:tab/>
                              <w:t>D. hóa trị của của chất được giải phóng.</w:t>
                            </w:r>
                          </w:p>
                          <w:p w14:paraId="32B99CA2" w14:textId="77777777" w:rsidR="00621F06" w:rsidRPr="005D550C" w:rsidRDefault="00621F06" w:rsidP="002E0843">
                            <w:pPr>
                              <w:spacing w:line="276" w:lineRule="auto"/>
                              <w:jc w:val="both"/>
                              <w:rPr>
                                <w:b w:val="0"/>
                                <w:sz w:val="21"/>
                                <w:szCs w:val="21"/>
                              </w:rPr>
                            </w:pPr>
                            <w:r w:rsidRPr="005D550C">
                              <w:rPr>
                                <w:sz w:val="21"/>
                                <w:szCs w:val="21"/>
                                <w:u w:val="single"/>
                              </w:rPr>
                              <w:t>Câu 11.</w:t>
                            </w:r>
                            <w:r w:rsidRPr="005D550C">
                              <w:rPr>
                                <w:b w:val="0"/>
                                <w:sz w:val="21"/>
                                <w:szCs w:val="21"/>
                              </w:rPr>
                              <w:t xml:space="preserve"> Hiện tượng điện phân không ứng dụng để </w:t>
                            </w:r>
                          </w:p>
                          <w:p w14:paraId="15BACCFE" w14:textId="77777777" w:rsidR="00621F06" w:rsidRPr="005D550C" w:rsidRDefault="00621F06" w:rsidP="002E0843">
                            <w:pPr>
                              <w:spacing w:line="276" w:lineRule="auto"/>
                              <w:jc w:val="both"/>
                              <w:rPr>
                                <w:b w:val="0"/>
                                <w:sz w:val="21"/>
                                <w:szCs w:val="21"/>
                              </w:rPr>
                            </w:pPr>
                            <w:r w:rsidRPr="005D550C">
                              <w:rPr>
                                <w:b w:val="0"/>
                                <w:sz w:val="21"/>
                                <w:szCs w:val="21"/>
                              </w:rPr>
                              <w:t>A. đúc điện.</w:t>
                            </w:r>
                            <w:r w:rsidRPr="005D550C">
                              <w:rPr>
                                <w:b w:val="0"/>
                                <w:sz w:val="21"/>
                                <w:szCs w:val="21"/>
                              </w:rPr>
                              <w:tab/>
                            </w:r>
                            <w:r w:rsidRPr="005D550C">
                              <w:rPr>
                                <w:b w:val="0"/>
                                <w:sz w:val="21"/>
                                <w:szCs w:val="21"/>
                              </w:rPr>
                              <w:tab/>
                              <w:t>B. mạ điện.</w:t>
                            </w:r>
                            <w:r w:rsidRPr="005D550C">
                              <w:rPr>
                                <w:b w:val="0"/>
                                <w:sz w:val="21"/>
                                <w:szCs w:val="21"/>
                              </w:rPr>
                              <w:tab/>
                            </w:r>
                            <w:r w:rsidRPr="005D550C">
                              <w:rPr>
                                <w:b w:val="0"/>
                                <w:sz w:val="21"/>
                                <w:szCs w:val="21"/>
                              </w:rPr>
                              <w:tab/>
                              <w:t>C. sơn tĩnh điện.</w:t>
                            </w:r>
                            <w:r w:rsidRPr="005D550C">
                              <w:rPr>
                                <w:b w:val="0"/>
                                <w:sz w:val="21"/>
                                <w:szCs w:val="21"/>
                              </w:rPr>
                              <w:tab/>
                            </w:r>
                            <w:r w:rsidRPr="005D550C">
                              <w:rPr>
                                <w:b w:val="0"/>
                                <w:sz w:val="21"/>
                                <w:szCs w:val="21"/>
                              </w:rPr>
                              <w:tab/>
                              <w:t>D. luyện nhôm.</w:t>
                            </w:r>
                          </w:p>
                          <w:p w14:paraId="6BDB9EB2" w14:textId="77777777" w:rsidR="00621F06" w:rsidRDefault="00621F06" w:rsidP="002E0843">
                            <w:pPr>
                              <w:spacing w:line="276" w:lineRule="auto"/>
                              <w:jc w:val="both"/>
                              <w:rPr>
                                <w:b w:val="0"/>
                                <w:sz w:val="21"/>
                                <w:szCs w:val="21"/>
                              </w:rPr>
                            </w:pPr>
                            <w:r w:rsidRPr="005D550C">
                              <w:rPr>
                                <w:sz w:val="21"/>
                                <w:szCs w:val="21"/>
                                <w:u w:val="single"/>
                              </w:rPr>
                              <w:t>Câu 12.</w:t>
                            </w:r>
                            <w:r w:rsidRPr="005D550C">
                              <w:rPr>
                                <w:b w:val="0"/>
                                <w:sz w:val="21"/>
                                <w:szCs w:val="21"/>
                              </w:rPr>
                              <w:t xml:space="preserve"> Khi điện phân dương cực tan, nếu tăng cường độ dòng điện và thời gian điện phân lên 2 lần thì khối lượng chất giải phóng ra ở điện cực.</w:t>
                            </w:r>
                            <w:r w:rsidRPr="005D550C">
                              <w:rPr>
                                <w:b w:val="0"/>
                                <w:sz w:val="21"/>
                                <w:szCs w:val="21"/>
                              </w:rPr>
                              <w:tab/>
                            </w:r>
                          </w:p>
                          <w:p w14:paraId="3A56F375" w14:textId="45B27FBF" w:rsidR="00621F06" w:rsidRPr="005D550C" w:rsidRDefault="00621F06" w:rsidP="002E0843">
                            <w:pPr>
                              <w:spacing w:line="276" w:lineRule="auto"/>
                              <w:jc w:val="both"/>
                              <w:rPr>
                                <w:b w:val="0"/>
                                <w:sz w:val="21"/>
                                <w:szCs w:val="21"/>
                              </w:rPr>
                            </w:pPr>
                            <w:r w:rsidRPr="005D550C">
                              <w:rPr>
                                <w:b w:val="0"/>
                                <w:sz w:val="21"/>
                                <w:szCs w:val="21"/>
                              </w:rPr>
                              <w:t>A. không đổi.</w:t>
                            </w:r>
                            <w:r w:rsidRPr="005D550C">
                              <w:rPr>
                                <w:b w:val="0"/>
                                <w:sz w:val="21"/>
                                <w:szCs w:val="21"/>
                              </w:rPr>
                              <w:tab/>
                            </w:r>
                            <w:r w:rsidRPr="005D550C">
                              <w:rPr>
                                <w:b w:val="0"/>
                                <w:sz w:val="21"/>
                                <w:szCs w:val="21"/>
                              </w:rPr>
                              <w:tab/>
                              <w:t>B. tăng 2 lần.</w:t>
                            </w:r>
                            <w:r w:rsidRPr="005D550C">
                              <w:rPr>
                                <w:b w:val="0"/>
                                <w:sz w:val="21"/>
                                <w:szCs w:val="21"/>
                              </w:rPr>
                              <w:tab/>
                            </w:r>
                            <w:r w:rsidRPr="005D550C">
                              <w:rPr>
                                <w:b w:val="0"/>
                                <w:sz w:val="21"/>
                                <w:szCs w:val="21"/>
                              </w:rPr>
                              <w:tab/>
                              <w:t>C. tăng 4 lần.</w:t>
                            </w:r>
                            <w:r w:rsidRPr="005D550C">
                              <w:rPr>
                                <w:b w:val="0"/>
                                <w:sz w:val="21"/>
                                <w:szCs w:val="21"/>
                              </w:rPr>
                              <w:tab/>
                            </w:r>
                            <w:r w:rsidRPr="005D550C">
                              <w:rPr>
                                <w:b w:val="0"/>
                                <w:sz w:val="21"/>
                                <w:szCs w:val="21"/>
                              </w:rPr>
                              <w:tab/>
                              <w:t>D. giảm 4 lần.</w:t>
                            </w:r>
                          </w:p>
                          <w:p w14:paraId="404D1EE4" w14:textId="77777777" w:rsidR="00621F06" w:rsidRDefault="00621F06" w:rsidP="002E0843">
                            <w:pPr>
                              <w:spacing w:line="276" w:lineRule="auto"/>
                              <w:jc w:val="both"/>
                              <w:rPr>
                                <w:b w:val="0"/>
                                <w:sz w:val="21"/>
                                <w:szCs w:val="21"/>
                              </w:rPr>
                            </w:pPr>
                            <w:r w:rsidRPr="005D550C">
                              <w:rPr>
                                <w:sz w:val="21"/>
                                <w:szCs w:val="21"/>
                                <w:u w:val="single"/>
                              </w:rPr>
                              <w:t>Câu 13.</w:t>
                            </w:r>
                            <w:r w:rsidRPr="005D550C">
                              <w:rPr>
                                <w:b w:val="0"/>
                                <w:sz w:val="21"/>
                                <w:szCs w:val="21"/>
                              </w:rPr>
                              <w:t xml:space="preserve"> Trong hiện tượng điện phân dương cực tan một  muối xác định, muốn tăng khối lượng chất giải phóng ở điện cực thì cần phải tăng</w:t>
                            </w:r>
                            <w:r w:rsidRPr="005D550C">
                              <w:rPr>
                                <w:b w:val="0"/>
                                <w:sz w:val="21"/>
                                <w:szCs w:val="21"/>
                              </w:rPr>
                              <w:tab/>
                            </w:r>
                          </w:p>
                          <w:p w14:paraId="34C69869" w14:textId="69A6E63F" w:rsidR="00621F06" w:rsidRPr="002E0843" w:rsidRDefault="00621F06" w:rsidP="002E0843">
                            <w:pPr>
                              <w:spacing w:line="276" w:lineRule="auto"/>
                              <w:jc w:val="both"/>
                              <w:rPr>
                                <w:b w:val="0"/>
                                <w:sz w:val="21"/>
                                <w:szCs w:val="21"/>
                                <w:lang w:val="vi-VN"/>
                              </w:rPr>
                            </w:pPr>
                            <w:r w:rsidRPr="005D550C">
                              <w:rPr>
                                <w:b w:val="0"/>
                                <w:sz w:val="21"/>
                                <w:szCs w:val="21"/>
                              </w:rPr>
                              <w:t>A. khối lượng mol của chất được giải phóng.</w:t>
                            </w:r>
                            <w:r w:rsidRPr="005D550C">
                              <w:rPr>
                                <w:b w:val="0"/>
                                <w:sz w:val="21"/>
                                <w:szCs w:val="21"/>
                              </w:rPr>
                              <w:tab/>
                            </w:r>
                            <w:r>
                              <w:rPr>
                                <w:b w:val="0"/>
                                <w:sz w:val="21"/>
                                <w:szCs w:val="21"/>
                              </w:rPr>
                              <w:tab/>
                            </w:r>
                            <w:r w:rsidRPr="005D550C">
                              <w:rPr>
                                <w:b w:val="0"/>
                                <w:sz w:val="21"/>
                                <w:szCs w:val="21"/>
                              </w:rPr>
                              <w:t>B. hóa trị của chất được giải phóng</w:t>
                            </w:r>
                            <w:r>
                              <w:rPr>
                                <w:b w:val="0"/>
                                <w:sz w:val="21"/>
                                <w:szCs w:val="21"/>
                                <w:lang w:val="vi-VN"/>
                              </w:rPr>
                              <w:t>.</w:t>
                            </w:r>
                          </w:p>
                          <w:p w14:paraId="41D1C3DE" w14:textId="77777777" w:rsidR="00621F06" w:rsidRPr="005D550C" w:rsidRDefault="00621F06" w:rsidP="002E0843">
                            <w:pPr>
                              <w:spacing w:line="276" w:lineRule="auto"/>
                              <w:jc w:val="both"/>
                              <w:rPr>
                                <w:b w:val="0"/>
                                <w:sz w:val="21"/>
                                <w:szCs w:val="21"/>
                              </w:rPr>
                            </w:pPr>
                            <w:r w:rsidRPr="005D550C">
                              <w:rPr>
                                <w:b w:val="0"/>
                                <w:sz w:val="21"/>
                                <w:szCs w:val="21"/>
                              </w:rPr>
                              <w:t>C. thời gian lượng chất được giải phóng.</w:t>
                            </w:r>
                            <w:r w:rsidRPr="005D550C">
                              <w:rPr>
                                <w:b w:val="0"/>
                                <w:sz w:val="21"/>
                                <w:szCs w:val="21"/>
                              </w:rPr>
                              <w:tab/>
                            </w:r>
                            <w:r w:rsidRPr="005D550C">
                              <w:rPr>
                                <w:b w:val="0"/>
                                <w:sz w:val="21"/>
                                <w:szCs w:val="21"/>
                              </w:rPr>
                              <w:tab/>
                            </w:r>
                            <w:r w:rsidRPr="005D550C">
                              <w:rPr>
                                <w:b w:val="0"/>
                                <w:sz w:val="21"/>
                                <w:szCs w:val="21"/>
                              </w:rPr>
                              <w:tab/>
                              <w:t>D. cả 3 đại lượng trên.</w:t>
                            </w:r>
                          </w:p>
                          <w:p w14:paraId="2753FFAE" w14:textId="77777777" w:rsidR="00621F06" w:rsidRPr="005D550C" w:rsidRDefault="00621F06" w:rsidP="002E0843">
                            <w:pPr>
                              <w:spacing w:line="276" w:lineRule="auto"/>
                              <w:jc w:val="both"/>
                              <w:rPr>
                                <w:b w:val="0"/>
                                <w:sz w:val="21"/>
                                <w:szCs w:val="21"/>
                              </w:rPr>
                            </w:pPr>
                            <w:r w:rsidRPr="005D550C">
                              <w:rPr>
                                <w:sz w:val="21"/>
                                <w:szCs w:val="21"/>
                                <w:u w:val="single"/>
                              </w:rPr>
                              <w:t>Câu 14.</w:t>
                            </w:r>
                            <w:r w:rsidRPr="005D550C">
                              <w:rPr>
                                <w:b w:val="0"/>
                                <w:sz w:val="21"/>
                                <w:szCs w:val="21"/>
                              </w:rPr>
                              <w:t xml:space="preserve"> Điện phân cực dương tan một dung dịch trong 20 phút thì khối lượng cực âm tăng thêm 4 gam. Nếu điện phân trong một giờ với cùng cường độ dòng điện như trước thì khối lượng cực âm tăng thêm là</w:t>
                            </w:r>
                          </w:p>
                          <w:p w14:paraId="5C847C7E"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A. 24 gam.</w:t>
                            </w:r>
                            <w:r w:rsidRPr="005D550C">
                              <w:rPr>
                                <w:b w:val="0"/>
                                <w:sz w:val="21"/>
                                <w:szCs w:val="21"/>
                                <w:lang w:val="pt-BR"/>
                              </w:rPr>
                              <w:tab/>
                            </w:r>
                            <w:r w:rsidRPr="005D550C">
                              <w:rPr>
                                <w:b w:val="0"/>
                                <w:sz w:val="21"/>
                                <w:szCs w:val="21"/>
                                <w:lang w:val="pt-BR"/>
                              </w:rPr>
                              <w:tab/>
                              <w:t>B. 12 gam.</w:t>
                            </w:r>
                            <w:r w:rsidRPr="005D550C">
                              <w:rPr>
                                <w:b w:val="0"/>
                                <w:sz w:val="21"/>
                                <w:szCs w:val="21"/>
                                <w:lang w:val="pt-BR"/>
                              </w:rPr>
                              <w:tab/>
                            </w:r>
                            <w:r w:rsidRPr="005D550C">
                              <w:rPr>
                                <w:b w:val="0"/>
                                <w:sz w:val="21"/>
                                <w:szCs w:val="21"/>
                                <w:lang w:val="pt-BR"/>
                              </w:rPr>
                              <w:tab/>
                              <w:t>C. 6 gam.</w:t>
                            </w:r>
                            <w:r w:rsidRPr="005D550C">
                              <w:rPr>
                                <w:b w:val="0"/>
                                <w:sz w:val="21"/>
                                <w:szCs w:val="21"/>
                                <w:lang w:val="pt-BR"/>
                              </w:rPr>
                              <w:tab/>
                            </w:r>
                            <w:r w:rsidRPr="005D550C">
                              <w:rPr>
                                <w:b w:val="0"/>
                                <w:sz w:val="21"/>
                                <w:szCs w:val="21"/>
                                <w:lang w:val="pt-BR"/>
                              </w:rPr>
                              <w:tab/>
                              <w:t>D. 48 gam.</w:t>
                            </w:r>
                          </w:p>
                          <w:p w14:paraId="53E5E607" w14:textId="77777777" w:rsidR="00621F06" w:rsidRDefault="00621F06" w:rsidP="002E0843">
                            <w:pPr>
                              <w:spacing w:line="276" w:lineRule="auto"/>
                              <w:jc w:val="both"/>
                              <w:rPr>
                                <w:b w:val="0"/>
                                <w:sz w:val="21"/>
                                <w:szCs w:val="21"/>
                                <w:lang w:val="pt-BR"/>
                              </w:rPr>
                            </w:pPr>
                            <w:r w:rsidRPr="005D550C">
                              <w:rPr>
                                <w:sz w:val="21"/>
                                <w:szCs w:val="21"/>
                                <w:u w:val="single"/>
                              </w:rPr>
                              <w:t>Câu 15.</w:t>
                            </w:r>
                            <w:r w:rsidRPr="005D550C">
                              <w:rPr>
                                <w:b w:val="0"/>
                                <w:sz w:val="21"/>
                                <w:szCs w:val="21"/>
                                <w:lang w:val="pt-BR"/>
                              </w:rPr>
                              <w:t xml:space="preserve"> 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r w:rsidRPr="005D550C">
                              <w:rPr>
                                <w:b w:val="0"/>
                                <w:sz w:val="21"/>
                                <w:szCs w:val="21"/>
                                <w:lang w:val="pt-BR"/>
                              </w:rPr>
                              <w:tab/>
                            </w:r>
                            <w:r w:rsidRPr="005D550C">
                              <w:rPr>
                                <w:b w:val="0"/>
                                <w:sz w:val="21"/>
                                <w:szCs w:val="21"/>
                                <w:lang w:val="pt-BR"/>
                              </w:rPr>
                              <w:tab/>
                            </w:r>
                          </w:p>
                          <w:p w14:paraId="063E4C66" w14:textId="77777777" w:rsidR="00621F06" w:rsidRDefault="00621F06" w:rsidP="002E0843">
                            <w:pPr>
                              <w:spacing w:line="276" w:lineRule="auto"/>
                              <w:jc w:val="both"/>
                              <w:rPr>
                                <w:b w:val="0"/>
                                <w:sz w:val="21"/>
                                <w:szCs w:val="21"/>
                                <w:lang w:val="pt-BR"/>
                              </w:rPr>
                            </w:pPr>
                            <w:r w:rsidRPr="005D550C">
                              <w:rPr>
                                <w:b w:val="0"/>
                                <w:sz w:val="21"/>
                                <w:szCs w:val="21"/>
                                <w:lang w:val="pt-BR"/>
                              </w:rPr>
                              <w:t>A. 1 h.</w:t>
                            </w:r>
                            <w:r w:rsidRPr="005D550C">
                              <w:rPr>
                                <w:b w:val="0"/>
                                <w:sz w:val="21"/>
                                <w:szCs w:val="21"/>
                                <w:lang w:val="pt-BR"/>
                              </w:rPr>
                              <w:tab/>
                            </w:r>
                            <w:r w:rsidRPr="005D550C">
                              <w:rPr>
                                <w:b w:val="0"/>
                                <w:sz w:val="21"/>
                                <w:szCs w:val="21"/>
                                <w:lang w:val="pt-BR"/>
                              </w:rPr>
                              <w:tab/>
                              <w:t xml:space="preserve">B. 2 h. </w:t>
                            </w:r>
                            <w:r w:rsidRPr="005D550C">
                              <w:rPr>
                                <w:b w:val="0"/>
                                <w:sz w:val="21"/>
                                <w:szCs w:val="21"/>
                                <w:lang w:val="pt-BR"/>
                              </w:rPr>
                              <w:tab/>
                            </w:r>
                            <w:r w:rsidRPr="005D550C">
                              <w:rPr>
                                <w:b w:val="0"/>
                                <w:sz w:val="21"/>
                                <w:szCs w:val="21"/>
                                <w:lang w:val="pt-BR"/>
                              </w:rPr>
                              <w:tab/>
                            </w:r>
                            <w:r w:rsidRPr="005D550C">
                              <w:rPr>
                                <w:b w:val="0"/>
                                <w:sz w:val="21"/>
                                <w:szCs w:val="21"/>
                                <w:lang w:val="pt-BR"/>
                              </w:rPr>
                              <w:tab/>
                            </w:r>
                          </w:p>
                          <w:p w14:paraId="61A8D626" w14:textId="1F059336" w:rsidR="00621F06" w:rsidRPr="005D550C" w:rsidRDefault="00621F06" w:rsidP="002E0843">
                            <w:pPr>
                              <w:spacing w:line="276" w:lineRule="auto"/>
                              <w:jc w:val="both"/>
                              <w:rPr>
                                <w:b w:val="0"/>
                                <w:sz w:val="21"/>
                                <w:szCs w:val="21"/>
                                <w:lang w:val="pt-BR"/>
                              </w:rPr>
                            </w:pPr>
                            <w:r w:rsidRPr="005D550C">
                              <w:rPr>
                                <w:b w:val="0"/>
                                <w:sz w:val="21"/>
                                <w:szCs w:val="21"/>
                                <w:lang w:val="pt-BR"/>
                              </w:rPr>
                              <w:t>C. 3 h.</w:t>
                            </w:r>
                            <w:r w:rsidRPr="005D550C">
                              <w:rPr>
                                <w:b w:val="0"/>
                                <w:sz w:val="21"/>
                                <w:szCs w:val="21"/>
                                <w:lang w:val="pt-BR"/>
                              </w:rPr>
                              <w:tab/>
                            </w:r>
                            <w:r w:rsidRPr="005D550C">
                              <w:rPr>
                                <w:b w:val="0"/>
                                <w:sz w:val="21"/>
                                <w:szCs w:val="21"/>
                                <w:lang w:val="pt-BR"/>
                              </w:rPr>
                              <w:tab/>
                              <w:t>D. 4 h.</w:t>
                            </w:r>
                          </w:p>
                          <w:p w14:paraId="32C6596B" w14:textId="77777777" w:rsidR="00621F06" w:rsidRDefault="00621F06" w:rsidP="002E0843">
                            <w:pPr>
                              <w:spacing w:line="276" w:lineRule="auto"/>
                              <w:jc w:val="both"/>
                              <w:rPr>
                                <w:b w:val="0"/>
                                <w:sz w:val="21"/>
                                <w:szCs w:val="21"/>
                                <w:lang w:val="pt-BR"/>
                              </w:rPr>
                            </w:pPr>
                            <w:r w:rsidRPr="005D550C">
                              <w:rPr>
                                <w:sz w:val="21"/>
                                <w:szCs w:val="21"/>
                                <w:u w:val="single"/>
                                <w:lang w:val="pt-BR"/>
                              </w:rPr>
                              <w:t>Câu 16.</w:t>
                            </w:r>
                            <w:r w:rsidRPr="005D550C">
                              <w:rPr>
                                <w:b w:val="0"/>
                                <w:sz w:val="21"/>
                                <w:szCs w:val="21"/>
                                <w:lang w:val="pt-BR"/>
                              </w:rPr>
                              <w:t xml:space="preserve"> Khi điện phân d.dịch  AgNO</w:t>
                            </w:r>
                            <w:r w:rsidRPr="005D550C">
                              <w:rPr>
                                <w:b w:val="0"/>
                                <w:sz w:val="21"/>
                                <w:szCs w:val="21"/>
                                <w:vertAlign w:val="subscript"/>
                                <w:lang w:val="pt-BR"/>
                              </w:rPr>
                              <w:t>3</w:t>
                            </w:r>
                            <w:r w:rsidRPr="005D550C">
                              <w:rPr>
                                <w:b w:val="0"/>
                                <w:sz w:val="21"/>
                                <w:szCs w:val="21"/>
                                <w:lang w:val="pt-BR"/>
                              </w:rPr>
                              <w:t xml:space="preserve"> với cực dương là Ag biết khối lượng mol của bạc là 108. Cường độ dòng điện chạy qua bình điện phân để trong 1 h để có 27 gam Ag bám ở cực âm là:   </w:t>
                            </w:r>
                          </w:p>
                          <w:p w14:paraId="72A8D287" w14:textId="77777777" w:rsidR="00621F06" w:rsidRDefault="00621F06" w:rsidP="002E0843">
                            <w:pPr>
                              <w:spacing w:line="276" w:lineRule="auto"/>
                              <w:jc w:val="both"/>
                              <w:rPr>
                                <w:b w:val="0"/>
                                <w:sz w:val="21"/>
                                <w:szCs w:val="21"/>
                                <w:lang w:val="pt-BR"/>
                              </w:rPr>
                            </w:pPr>
                            <w:r w:rsidRPr="005D550C">
                              <w:rPr>
                                <w:b w:val="0"/>
                                <w:sz w:val="21"/>
                                <w:szCs w:val="21"/>
                                <w:lang w:val="pt-BR"/>
                              </w:rPr>
                              <w:t>A. 6,7 A.</w:t>
                            </w:r>
                            <w:r w:rsidRPr="005D550C">
                              <w:rPr>
                                <w:b w:val="0"/>
                                <w:sz w:val="21"/>
                                <w:szCs w:val="21"/>
                                <w:lang w:val="pt-BR"/>
                              </w:rPr>
                              <w:tab/>
                              <w:t>B. 3,35 A.</w:t>
                            </w:r>
                            <w:r w:rsidRPr="005D550C">
                              <w:rPr>
                                <w:b w:val="0"/>
                                <w:sz w:val="21"/>
                                <w:szCs w:val="21"/>
                                <w:lang w:val="pt-BR"/>
                              </w:rPr>
                              <w:tab/>
                            </w:r>
                          </w:p>
                          <w:p w14:paraId="252C4A9F" w14:textId="7E6137DB" w:rsidR="00621F06" w:rsidRPr="005D550C" w:rsidRDefault="00621F06" w:rsidP="002E0843">
                            <w:pPr>
                              <w:spacing w:line="276" w:lineRule="auto"/>
                              <w:jc w:val="both"/>
                              <w:rPr>
                                <w:b w:val="0"/>
                                <w:sz w:val="21"/>
                                <w:szCs w:val="21"/>
                                <w:lang w:val="pt-BR"/>
                              </w:rPr>
                            </w:pPr>
                            <w:r w:rsidRPr="005D550C">
                              <w:rPr>
                                <w:b w:val="0"/>
                                <w:sz w:val="21"/>
                                <w:szCs w:val="21"/>
                                <w:lang w:val="pt-BR"/>
                              </w:rPr>
                              <w:t>C. 24124 A.</w:t>
                            </w:r>
                            <w:r w:rsidRPr="005D550C">
                              <w:rPr>
                                <w:b w:val="0"/>
                                <w:sz w:val="21"/>
                                <w:szCs w:val="21"/>
                                <w:lang w:val="pt-BR"/>
                              </w:rPr>
                              <w:tab/>
                              <w:t>D. 108 A.</w:t>
                            </w:r>
                          </w:p>
                          <w:p w14:paraId="4C255138" w14:textId="77777777" w:rsidR="00621F06" w:rsidRPr="00525F97" w:rsidRDefault="00621F06" w:rsidP="002E0843">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F7596D4" id="_x0000_s1111" type="#_x0000_t202" style="position:absolute;left:0;text-align:left;margin-left:-4.85pt;margin-top:.05pt;width:510.25pt;height:788.0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">
                <v:path arrowok="t"/>
                <v:textbox>
                  <w:txbxContent>
                    <w:p w14:paraId="60BDA432" w14:textId="77777777" w:rsidR="00621F06" w:rsidRPr="005D550C" w:rsidRDefault="00621F06" w:rsidP="002E0843">
                      <w:pPr>
                        <w:spacing w:line="276" w:lineRule="auto"/>
                        <w:jc w:val="both"/>
                        <w:rPr>
                          <w:b w:val="0"/>
                          <w:sz w:val="21"/>
                          <w:szCs w:val="21"/>
                        </w:rPr>
                      </w:pPr>
                      <w:r w:rsidRPr="00F97F00">
                        <w:rPr>
                          <w:sz w:val="21"/>
                          <w:szCs w:val="21"/>
                          <w:u w:val="single"/>
                        </w:rPr>
                        <w:t>Câu 1.</w:t>
                      </w:r>
                      <w:r w:rsidRPr="00C1037B">
                        <w:rPr>
                          <w:b w:val="0"/>
                          <w:sz w:val="21"/>
                          <w:szCs w:val="21"/>
                        </w:rPr>
                        <w:t xml:space="preserve"> </w:t>
                      </w:r>
                      <w:r w:rsidRPr="005D550C">
                        <w:rPr>
                          <w:b w:val="0"/>
                          <w:sz w:val="21"/>
                          <w:szCs w:val="21"/>
                        </w:rPr>
                        <w:t>Trong các chất sau, chất không phải là chất điện phân là</w:t>
                      </w:r>
                    </w:p>
                    <w:p w14:paraId="6650F00C" w14:textId="77777777" w:rsidR="00621F06" w:rsidRPr="005D550C" w:rsidRDefault="00621F06" w:rsidP="002E0843">
                      <w:pPr>
                        <w:spacing w:line="276" w:lineRule="auto"/>
                        <w:jc w:val="both"/>
                        <w:rPr>
                          <w:b w:val="0"/>
                          <w:sz w:val="21"/>
                          <w:szCs w:val="21"/>
                        </w:rPr>
                      </w:pPr>
                      <w:r w:rsidRPr="005D550C">
                        <w:rPr>
                          <w:b w:val="0"/>
                          <w:sz w:val="21"/>
                          <w:szCs w:val="21"/>
                        </w:rPr>
                        <w:t>A. Nước nguyên chất.</w:t>
                      </w:r>
                      <w:r w:rsidRPr="005D550C">
                        <w:rPr>
                          <w:b w:val="0"/>
                          <w:sz w:val="21"/>
                          <w:szCs w:val="21"/>
                        </w:rPr>
                        <w:tab/>
                      </w:r>
                      <w:r w:rsidRPr="005D550C">
                        <w:rPr>
                          <w:b w:val="0"/>
                          <w:sz w:val="21"/>
                          <w:szCs w:val="21"/>
                        </w:rPr>
                        <w:tab/>
                        <w:t>B. NaCl.</w:t>
                      </w:r>
                      <w:r w:rsidRPr="005D550C">
                        <w:rPr>
                          <w:b w:val="0"/>
                          <w:sz w:val="21"/>
                          <w:szCs w:val="21"/>
                        </w:rPr>
                        <w:tab/>
                      </w:r>
                      <w:r w:rsidRPr="005D550C">
                        <w:rPr>
                          <w:b w:val="0"/>
                          <w:sz w:val="21"/>
                          <w:szCs w:val="21"/>
                        </w:rPr>
                        <w:tab/>
                      </w:r>
                      <w:r w:rsidRPr="005D550C">
                        <w:rPr>
                          <w:b w:val="0"/>
                          <w:sz w:val="21"/>
                          <w:szCs w:val="21"/>
                        </w:rPr>
                        <w:tab/>
                        <w:t>C. HNO</w:t>
                      </w:r>
                      <w:r w:rsidRPr="005D550C">
                        <w:rPr>
                          <w:b w:val="0"/>
                          <w:sz w:val="21"/>
                          <w:szCs w:val="21"/>
                          <w:vertAlign w:val="subscript"/>
                        </w:rPr>
                        <w:t>3</w:t>
                      </w:r>
                      <w:r w:rsidRPr="005D550C">
                        <w:rPr>
                          <w:b w:val="0"/>
                          <w:sz w:val="21"/>
                          <w:szCs w:val="21"/>
                        </w:rPr>
                        <w:t>.</w:t>
                      </w:r>
                      <w:r w:rsidRPr="005D550C">
                        <w:rPr>
                          <w:b w:val="0"/>
                          <w:sz w:val="21"/>
                          <w:szCs w:val="21"/>
                        </w:rPr>
                        <w:tab/>
                      </w:r>
                      <w:r w:rsidRPr="005D550C">
                        <w:rPr>
                          <w:b w:val="0"/>
                          <w:sz w:val="21"/>
                          <w:szCs w:val="21"/>
                        </w:rPr>
                        <w:tab/>
                      </w:r>
                      <w:r w:rsidRPr="005D550C">
                        <w:rPr>
                          <w:b w:val="0"/>
                          <w:sz w:val="21"/>
                          <w:szCs w:val="21"/>
                        </w:rPr>
                        <w:tab/>
                        <w:t>D. Ca(OH)</w:t>
                      </w:r>
                      <w:r w:rsidRPr="005D550C">
                        <w:rPr>
                          <w:b w:val="0"/>
                          <w:sz w:val="21"/>
                          <w:szCs w:val="21"/>
                          <w:vertAlign w:val="subscript"/>
                        </w:rPr>
                        <w:t>2</w:t>
                      </w:r>
                      <w:r w:rsidRPr="005D550C">
                        <w:rPr>
                          <w:b w:val="0"/>
                          <w:sz w:val="21"/>
                          <w:szCs w:val="21"/>
                        </w:rPr>
                        <w:t>.</w:t>
                      </w:r>
                    </w:p>
                    <w:p w14:paraId="4A15ED0D" w14:textId="77777777" w:rsidR="00621F06" w:rsidRPr="005D550C" w:rsidRDefault="00621F06" w:rsidP="002E0843">
                      <w:pPr>
                        <w:spacing w:line="276" w:lineRule="auto"/>
                        <w:jc w:val="both"/>
                        <w:rPr>
                          <w:b w:val="0"/>
                          <w:sz w:val="21"/>
                          <w:szCs w:val="21"/>
                        </w:rPr>
                      </w:pPr>
                      <w:r w:rsidRPr="005D550C">
                        <w:rPr>
                          <w:sz w:val="21"/>
                          <w:szCs w:val="21"/>
                          <w:u w:val="single"/>
                        </w:rPr>
                        <w:t>Câu 2.</w:t>
                      </w:r>
                      <w:r w:rsidRPr="005D550C">
                        <w:rPr>
                          <w:b w:val="0"/>
                          <w:sz w:val="21"/>
                          <w:szCs w:val="21"/>
                        </w:rPr>
                        <w:t xml:space="preserve"> Trong các dung dịch điện phân điện phân , các ion mang điện tích âm là</w:t>
                      </w:r>
                    </w:p>
                    <w:p w14:paraId="4633ECC1" w14:textId="1E729FD6" w:rsidR="00621F06" w:rsidRPr="005D550C" w:rsidRDefault="00621F06" w:rsidP="002E0843">
                      <w:pPr>
                        <w:spacing w:line="276" w:lineRule="auto"/>
                        <w:jc w:val="both"/>
                        <w:rPr>
                          <w:b w:val="0"/>
                          <w:sz w:val="21"/>
                          <w:szCs w:val="21"/>
                        </w:rPr>
                      </w:pPr>
                      <w:r w:rsidRPr="005D550C">
                        <w:rPr>
                          <w:b w:val="0"/>
                          <w:sz w:val="21"/>
                          <w:szCs w:val="21"/>
                        </w:rPr>
                        <w:t>A. gốc axit và ion kim loại.</w:t>
                      </w:r>
                      <w:r w:rsidRPr="005D550C">
                        <w:rPr>
                          <w:b w:val="0"/>
                          <w:sz w:val="21"/>
                          <w:szCs w:val="21"/>
                        </w:rPr>
                        <w:tab/>
                        <w:t>B. gốc axit và gốc bazơ.</w:t>
                      </w:r>
                      <w:r w:rsidRPr="005D550C">
                        <w:rPr>
                          <w:b w:val="0"/>
                          <w:sz w:val="21"/>
                          <w:szCs w:val="21"/>
                        </w:rPr>
                        <w:tab/>
                      </w:r>
                      <w:r w:rsidRPr="005D550C">
                        <w:rPr>
                          <w:b w:val="0"/>
                          <w:sz w:val="21"/>
                          <w:szCs w:val="21"/>
                        </w:rPr>
                        <w:tab/>
                        <w:t>C. ion kim loại và bazơ.</w:t>
                      </w:r>
                      <w:r w:rsidRPr="005D550C">
                        <w:rPr>
                          <w:b w:val="0"/>
                          <w:sz w:val="21"/>
                          <w:szCs w:val="21"/>
                        </w:rPr>
                        <w:tab/>
                      </w:r>
                      <w:r>
                        <w:rPr>
                          <w:b w:val="0"/>
                          <w:sz w:val="21"/>
                          <w:szCs w:val="21"/>
                          <w:lang w:val="vi-VN"/>
                        </w:rPr>
                        <w:t xml:space="preserve">  </w:t>
                      </w:r>
                      <w:r w:rsidRPr="005D550C">
                        <w:rPr>
                          <w:b w:val="0"/>
                          <w:sz w:val="21"/>
                          <w:szCs w:val="21"/>
                        </w:rPr>
                        <w:t>D. chỉ có gốc bazơ.</w:t>
                      </w:r>
                    </w:p>
                    <w:p w14:paraId="510E8A91" w14:textId="77777777" w:rsidR="00621F06" w:rsidRPr="005D550C" w:rsidRDefault="00621F06" w:rsidP="002E0843">
                      <w:pPr>
                        <w:spacing w:line="276" w:lineRule="auto"/>
                        <w:jc w:val="both"/>
                        <w:rPr>
                          <w:b w:val="0"/>
                          <w:sz w:val="21"/>
                          <w:szCs w:val="21"/>
                        </w:rPr>
                      </w:pPr>
                      <w:r w:rsidRPr="005D550C">
                        <w:rPr>
                          <w:sz w:val="21"/>
                          <w:szCs w:val="21"/>
                          <w:u w:val="single"/>
                        </w:rPr>
                        <w:t>Câu 3.</w:t>
                      </w:r>
                      <w:r w:rsidRPr="005D550C">
                        <w:rPr>
                          <w:b w:val="0"/>
                          <w:sz w:val="21"/>
                          <w:szCs w:val="21"/>
                        </w:rPr>
                        <w:t xml:space="preserve"> Bản chất dòng điện trong chất điện phân là</w:t>
                      </w:r>
                    </w:p>
                    <w:p w14:paraId="35E6D071" w14:textId="2E6A8FA3" w:rsidR="00621F06" w:rsidRPr="005D550C" w:rsidRDefault="00621F06" w:rsidP="002E0843">
                      <w:pPr>
                        <w:spacing w:line="276" w:lineRule="auto"/>
                        <w:jc w:val="both"/>
                        <w:rPr>
                          <w:b w:val="0"/>
                          <w:sz w:val="21"/>
                          <w:szCs w:val="21"/>
                        </w:rPr>
                      </w:pPr>
                      <w:r w:rsidRPr="005D550C">
                        <w:rPr>
                          <w:b w:val="0"/>
                          <w:sz w:val="21"/>
                          <w:szCs w:val="21"/>
                        </w:rPr>
                        <w:t>A. dòng ion dương dịch chuyển theo chiều điện trường.</w:t>
                      </w:r>
                      <w:r w:rsidRPr="005D550C">
                        <w:rPr>
                          <w:b w:val="0"/>
                          <w:sz w:val="21"/>
                          <w:szCs w:val="21"/>
                        </w:rPr>
                        <w:tab/>
                        <w:t>B. dòng ion âm dịch chuyển ngược chiều điện trường.</w:t>
                      </w:r>
                    </w:p>
                    <w:p w14:paraId="72D74AE0" w14:textId="77777777" w:rsidR="00621F06" w:rsidRPr="005D550C" w:rsidRDefault="00621F06" w:rsidP="002E0843">
                      <w:pPr>
                        <w:spacing w:line="276" w:lineRule="auto"/>
                        <w:jc w:val="both"/>
                        <w:rPr>
                          <w:b w:val="0"/>
                          <w:sz w:val="21"/>
                          <w:szCs w:val="21"/>
                        </w:rPr>
                      </w:pPr>
                      <w:r w:rsidRPr="005D550C">
                        <w:rPr>
                          <w:b w:val="0"/>
                          <w:sz w:val="21"/>
                          <w:szCs w:val="21"/>
                        </w:rPr>
                        <w:t>C. dòng electron dịch chuyển ngược chiều điện trường.</w:t>
                      </w:r>
                    </w:p>
                    <w:p w14:paraId="48606CAF" w14:textId="77777777" w:rsidR="00621F06" w:rsidRPr="005D550C" w:rsidRDefault="00621F06" w:rsidP="002E0843">
                      <w:pPr>
                        <w:spacing w:line="276" w:lineRule="auto"/>
                        <w:jc w:val="both"/>
                        <w:rPr>
                          <w:b w:val="0"/>
                          <w:sz w:val="21"/>
                          <w:szCs w:val="21"/>
                        </w:rPr>
                      </w:pPr>
                      <w:r w:rsidRPr="005D550C">
                        <w:rPr>
                          <w:b w:val="0"/>
                          <w:sz w:val="21"/>
                          <w:szCs w:val="21"/>
                        </w:rPr>
                        <w:t>D. dòng ion dương và dòng ion âm chuyển động có hướng theo hai chiều ngược nhau.</w:t>
                      </w:r>
                    </w:p>
                    <w:p w14:paraId="36365269" w14:textId="77777777" w:rsidR="00621F06" w:rsidRPr="005D550C" w:rsidRDefault="00621F06" w:rsidP="002E0843">
                      <w:pPr>
                        <w:spacing w:line="276" w:lineRule="auto"/>
                        <w:jc w:val="both"/>
                        <w:rPr>
                          <w:b w:val="0"/>
                          <w:sz w:val="21"/>
                          <w:szCs w:val="21"/>
                        </w:rPr>
                      </w:pPr>
                      <w:r w:rsidRPr="005D550C">
                        <w:rPr>
                          <w:sz w:val="21"/>
                          <w:szCs w:val="21"/>
                          <w:u w:val="single"/>
                        </w:rPr>
                        <w:t>Câu 4.</w:t>
                      </w:r>
                      <w:r w:rsidRPr="005D550C">
                        <w:rPr>
                          <w:b w:val="0"/>
                          <w:sz w:val="21"/>
                          <w:szCs w:val="21"/>
                        </w:rPr>
                        <w:t xml:space="preserve"> Chất điện phân dẫn điện không tốt bằng kim loại vì</w:t>
                      </w:r>
                    </w:p>
                    <w:p w14:paraId="5D046201" w14:textId="77777777" w:rsidR="00621F06" w:rsidRPr="005D550C" w:rsidRDefault="00621F06" w:rsidP="002E0843">
                      <w:pPr>
                        <w:spacing w:line="276" w:lineRule="auto"/>
                        <w:jc w:val="both"/>
                        <w:rPr>
                          <w:b w:val="0"/>
                          <w:sz w:val="21"/>
                          <w:szCs w:val="21"/>
                        </w:rPr>
                      </w:pPr>
                      <w:r w:rsidRPr="005D550C">
                        <w:rPr>
                          <w:b w:val="0"/>
                          <w:sz w:val="21"/>
                          <w:szCs w:val="21"/>
                        </w:rPr>
                        <w:t>A. mật độ electron tự do nhỏ hơn trong kim loại.</w:t>
                      </w:r>
                      <w:r w:rsidRPr="005D550C">
                        <w:rPr>
                          <w:b w:val="0"/>
                          <w:sz w:val="21"/>
                          <w:szCs w:val="21"/>
                        </w:rPr>
                        <w:tab/>
                      </w:r>
                      <w:r w:rsidRPr="005D550C">
                        <w:rPr>
                          <w:b w:val="0"/>
                          <w:sz w:val="21"/>
                          <w:szCs w:val="21"/>
                        </w:rPr>
                        <w:tab/>
                        <w:t>B. khối lượng và kích thước ion lớn hơn của electron.</w:t>
                      </w:r>
                    </w:p>
                    <w:p w14:paraId="0C30B4BB" w14:textId="77777777" w:rsidR="00621F06" w:rsidRPr="005D550C" w:rsidRDefault="00621F06" w:rsidP="002E0843">
                      <w:pPr>
                        <w:spacing w:line="276" w:lineRule="auto"/>
                        <w:jc w:val="both"/>
                        <w:rPr>
                          <w:b w:val="0"/>
                          <w:sz w:val="21"/>
                          <w:szCs w:val="21"/>
                          <w:lang w:val="pt-BR"/>
                        </w:rPr>
                      </w:pPr>
                      <w:r w:rsidRPr="005D550C">
                        <w:rPr>
                          <w:b w:val="0"/>
                          <w:sz w:val="21"/>
                          <w:szCs w:val="21"/>
                        </w:rPr>
                        <w:t>C. môi trường dung dịch rất mất trật tự.</w:t>
                      </w:r>
                      <w:r w:rsidRPr="005D550C">
                        <w:rPr>
                          <w:b w:val="0"/>
                          <w:sz w:val="21"/>
                          <w:szCs w:val="21"/>
                        </w:rPr>
                        <w:tab/>
                      </w:r>
                      <w:r w:rsidRPr="005D550C">
                        <w:rPr>
                          <w:b w:val="0"/>
                          <w:sz w:val="21"/>
                          <w:szCs w:val="21"/>
                        </w:rPr>
                        <w:tab/>
                      </w:r>
                      <w:r w:rsidRPr="005D550C">
                        <w:rPr>
                          <w:b w:val="0"/>
                          <w:sz w:val="21"/>
                          <w:szCs w:val="21"/>
                        </w:rPr>
                        <w:tab/>
                      </w:r>
                      <w:r w:rsidRPr="005D550C">
                        <w:rPr>
                          <w:b w:val="0"/>
                          <w:sz w:val="21"/>
                          <w:szCs w:val="21"/>
                          <w:lang w:val="pt-BR"/>
                        </w:rPr>
                        <w:t>D. Cả 3 lý do trên.</w:t>
                      </w:r>
                    </w:p>
                    <w:p w14:paraId="4D0DCC05" w14:textId="77777777" w:rsidR="00621F06" w:rsidRDefault="00621F06" w:rsidP="002E0843">
                      <w:pPr>
                        <w:spacing w:line="276" w:lineRule="auto"/>
                        <w:jc w:val="both"/>
                        <w:rPr>
                          <w:b w:val="0"/>
                          <w:sz w:val="21"/>
                          <w:szCs w:val="21"/>
                          <w:lang w:val="pt-BR"/>
                        </w:rPr>
                      </w:pPr>
                      <w:r w:rsidRPr="005D550C">
                        <w:rPr>
                          <w:sz w:val="21"/>
                          <w:szCs w:val="21"/>
                          <w:u w:val="single"/>
                          <w:lang w:val="pt-BR"/>
                        </w:rPr>
                        <w:t>Câu 5.</w:t>
                      </w:r>
                      <w:r w:rsidRPr="005D550C">
                        <w:rPr>
                          <w:sz w:val="21"/>
                          <w:szCs w:val="21"/>
                          <w:lang w:val="pt-BR"/>
                        </w:rPr>
                        <w:t xml:space="preserve"> </w:t>
                      </w:r>
                      <w:r w:rsidRPr="005D550C">
                        <w:rPr>
                          <w:b w:val="0"/>
                          <w:sz w:val="21"/>
                          <w:szCs w:val="21"/>
                          <w:lang w:val="pt-BR"/>
                        </w:rPr>
                        <w:t>Bản chất của hiện tượng dương cực tan là :</w:t>
                      </w:r>
                      <w:r w:rsidRPr="005D550C">
                        <w:rPr>
                          <w:b w:val="0"/>
                          <w:sz w:val="21"/>
                          <w:szCs w:val="21"/>
                          <w:lang w:val="pt-BR"/>
                        </w:rPr>
                        <w:tab/>
                      </w:r>
                    </w:p>
                    <w:p w14:paraId="439220C8" w14:textId="49153136" w:rsidR="00621F06" w:rsidRPr="005D550C" w:rsidRDefault="00621F06" w:rsidP="002E0843">
                      <w:pPr>
                        <w:spacing w:line="276" w:lineRule="auto"/>
                        <w:jc w:val="both"/>
                        <w:rPr>
                          <w:b w:val="0"/>
                          <w:sz w:val="21"/>
                          <w:szCs w:val="21"/>
                          <w:lang w:val="pt-BR"/>
                        </w:rPr>
                      </w:pPr>
                      <w:r w:rsidRPr="005D550C">
                        <w:rPr>
                          <w:b w:val="0"/>
                          <w:sz w:val="21"/>
                          <w:szCs w:val="21"/>
                          <w:lang w:val="pt-BR"/>
                        </w:rPr>
                        <w:t>A. cực dương của bình điện phân bị tăng nhiệt độ tới mức nóng chảy.</w:t>
                      </w:r>
                    </w:p>
                    <w:p w14:paraId="580070FF"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B. cực dương của bình điện phân bị mài mòn cơ học.</w:t>
                      </w:r>
                      <w:r w:rsidRPr="005D550C">
                        <w:rPr>
                          <w:b w:val="0"/>
                          <w:sz w:val="21"/>
                          <w:szCs w:val="21"/>
                          <w:lang w:val="pt-BR"/>
                        </w:rPr>
                        <w:tab/>
                      </w:r>
                      <w:r w:rsidRPr="005D550C">
                        <w:rPr>
                          <w:b w:val="0"/>
                          <w:sz w:val="21"/>
                          <w:szCs w:val="21"/>
                          <w:lang w:val="pt-BR"/>
                        </w:rPr>
                        <w:tab/>
                        <w:t xml:space="preserve">C. cực dương của bình điện phân bị bay hơi. </w:t>
                      </w:r>
                    </w:p>
                    <w:p w14:paraId="23FBC666"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D. cực dương của bình điện phân bị tác dụng hóa học tạo thành chất điện phân và tan vào dung dịch.</w:t>
                      </w:r>
                    </w:p>
                    <w:p w14:paraId="0CF6EFC7" w14:textId="77777777" w:rsidR="00621F06" w:rsidRPr="005D550C" w:rsidRDefault="00621F06" w:rsidP="002E0843">
                      <w:pPr>
                        <w:spacing w:line="276" w:lineRule="auto"/>
                        <w:jc w:val="both"/>
                        <w:rPr>
                          <w:b w:val="0"/>
                          <w:sz w:val="21"/>
                          <w:szCs w:val="21"/>
                          <w:lang w:val="pt-BR"/>
                        </w:rPr>
                      </w:pPr>
                      <w:r w:rsidRPr="005D550C">
                        <w:rPr>
                          <w:sz w:val="21"/>
                          <w:szCs w:val="21"/>
                          <w:u w:val="single"/>
                        </w:rPr>
                        <w:t>Câu 6.</w:t>
                      </w:r>
                      <w:r w:rsidRPr="005D550C">
                        <w:rPr>
                          <w:b w:val="0"/>
                          <w:sz w:val="21"/>
                          <w:szCs w:val="21"/>
                          <w:lang w:val="pt-BR"/>
                        </w:rPr>
                        <w:t xml:space="preserve"> Khi điện phân nóng chảy muối của  kim loại kiềm thì</w:t>
                      </w:r>
                    </w:p>
                    <w:p w14:paraId="554F55F2" w14:textId="77777777" w:rsidR="00621F06" w:rsidRDefault="00621F06" w:rsidP="002E0843">
                      <w:pPr>
                        <w:spacing w:line="276" w:lineRule="auto"/>
                        <w:jc w:val="both"/>
                        <w:rPr>
                          <w:b w:val="0"/>
                          <w:sz w:val="21"/>
                          <w:szCs w:val="21"/>
                          <w:lang w:val="pt-BR"/>
                        </w:rPr>
                      </w:pPr>
                      <w:r w:rsidRPr="005D550C">
                        <w:rPr>
                          <w:b w:val="0"/>
                          <w:sz w:val="21"/>
                          <w:szCs w:val="21"/>
                          <w:lang w:val="pt-BR"/>
                        </w:rPr>
                        <w:t xml:space="preserve">A. cả ion của gốc axit và ion kim loại đều chạy về cực dương.       </w:t>
                      </w:r>
                    </w:p>
                    <w:p w14:paraId="78596C06" w14:textId="2558A8C5" w:rsidR="00621F06" w:rsidRPr="005D550C" w:rsidRDefault="00621F06" w:rsidP="002E0843">
                      <w:pPr>
                        <w:spacing w:line="276" w:lineRule="auto"/>
                        <w:jc w:val="both"/>
                        <w:rPr>
                          <w:b w:val="0"/>
                          <w:sz w:val="21"/>
                          <w:szCs w:val="21"/>
                          <w:lang w:val="pt-BR"/>
                        </w:rPr>
                      </w:pPr>
                      <w:r w:rsidRPr="005D550C">
                        <w:rPr>
                          <w:b w:val="0"/>
                          <w:sz w:val="21"/>
                          <w:szCs w:val="21"/>
                          <w:lang w:val="pt-BR"/>
                        </w:rPr>
                        <w:t>B. cả ion của gốc axit và ion kim loại đều chạy về cực âm.</w:t>
                      </w:r>
                    </w:p>
                    <w:p w14:paraId="19920E01"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C. ion kim loại chạy về cực dương, ion của gốc axit chạy về cực âm.</w:t>
                      </w:r>
                    </w:p>
                    <w:p w14:paraId="132FFE87"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D. ion kim loại chạy về cực âm, ion của gốc axit chạy về cực dương.</w:t>
                      </w:r>
                    </w:p>
                    <w:p w14:paraId="3344436E" w14:textId="77777777" w:rsidR="00621F06" w:rsidRPr="005D550C" w:rsidRDefault="00621F06" w:rsidP="002E0843">
                      <w:pPr>
                        <w:spacing w:line="276" w:lineRule="auto"/>
                        <w:jc w:val="both"/>
                        <w:rPr>
                          <w:b w:val="0"/>
                          <w:sz w:val="21"/>
                          <w:szCs w:val="21"/>
                        </w:rPr>
                      </w:pPr>
                      <w:r w:rsidRPr="005D550C">
                        <w:rPr>
                          <w:sz w:val="21"/>
                          <w:szCs w:val="21"/>
                          <w:u w:val="single"/>
                        </w:rPr>
                        <w:t>Câu 7.</w:t>
                      </w:r>
                      <w:r w:rsidRPr="005D550C">
                        <w:rPr>
                          <w:b w:val="0"/>
                          <w:sz w:val="21"/>
                          <w:szCs w:val="21"/>
                          <w:lang w:val="pt-BR"/>
                        </w:rPr>
                        <w:t xml:space="preserve"> NaCl và KOH đều là chất điện phân. </w:t>
                      </w:r>
                      <w:r w:rsidRPr="005D550C">
                        <w:rPr>
                          <w:b w:val="0"/>
                          <w:sz w:val="21"/>
                          <w:szCs w:val="21"/>
                        </w:rPr>
                        <w:t>Khi tan trong dung dịch điện phân thì</w:t>
                      </w:r>
                    </w:p>
                    <w:p w14:paraId="23D60AF2" w14:textId="656EA693" w:rsidR="00621F06" w:rsidRDefault="00621F06" w:rsidP="002E0843">
                      <w:pPr>
                        <w:spacing w:line="276" w:lineRule="auto"/>
                        <w:jc w:val="both"/>
                        <w:rPr>
                          <w:b w:val="0"/>
                          <w:sz w:val="21"/>
                          <w:szCs w:val="21"/>
                          <w:lang w:val="fr-FR"/>
                        </w:rPr>
                      </w:pPr>
                      <w:r w:rsidRPr="005D550C">
                        <w:rPr>
                          <w:b w:val="0"/>
                          <w:sz w:val="21"/>
                          <w:szCs w:val="21"/>
                          <w:lang w:val="fr-FR"/>
                        </w:rPr>
                        <w:t>A. Na</w:t>
                      </w:r>
                      <w:r w:rsidRPr="005D550C">
                        <w:rPr>
                          <w:b w:val="0"/>
                          <w:sz w:val="21"/>
                          <w:szCs w:val="21"/>
                          <w:vertAlign w:val="superscript"/>
                          <w:lang w:val="fr-FR"/>
                        </w:rPr>
                        <w:t>+</w:t>
                      </w:r>
                      <w:r w:rsidRPr="005D550C">
                        <w:rPr>
                          <w:b w:val="0"/>
                          <w:sz w:val="21"/>
                          <w:szCs w:val="21"/>
                          <w:lang w:val="fr-FR"/>
                        </w:rPr>
                        <w:t xml:space="preserve"> và K</w:t>
                      </w:r>
                      <w:r w:rsidRPr="005D550C">
                        <w:rPr>
                          <w:b w:val="0"/>
                          <w:sz w:val="21"/>
                          <w:szCs w:val="21"/>
                          <w:vertAlign w:val="superscript"/>
                          <w:lang w:val="fr-FR"/>
                        </w:rPr>
                        <w:t>+</w:t>
                      </w:r>
                      <w:r w:rsidRPr="005D550C">
                        <w:rPr>
                          <w:b w:val="0"/>
                          <w:sz w:val="21"/>
                          <w:szCs w:val="21"/>
                          <w:lang w:val="fr-FR"/>
                        </w:rPr>
                        <w:t xml:space="preserve"> là cation.</w:t>
                      </w:r>
                      <w:r w:rsidRPr="005D550C">
                        <w:rPr>
                          <w:b w:val="0"/>
                          <w:sz w:val="21"/>
                          <w:szCs w:val="21"/>
                          <w:lang w:val="fr-FR"/>
                        </w:rPr>
                        <w:tab/>
                      </w:r>
                      <w:r>
                        <w:rPr>
                          <w:b w:val="0"/>
                          <w:sz w:val="21"/>
                          <w:szCs w:val="21"/>
                          <w:lang w:val="fr-FR"/>
                        </w:rPr>
                        <w:tab/>
                      </w:r>
                      <w:r w:rsidRPr="005D550C">
                        <w:rPr>
                          <w:b w:val="0"/>
                          <w:sz w:val="21"/>
                          <w:szCs w:val="21"/>
                          <w:lang w:val="fr-FR"/>
                        </w:rPr>
                        <w:t>B. Na</w:t>
                      </w:r>
                      <w:r w:rsidRPr="005D550C">
                        <w:rPr>
                          <w:b w:val="0"/>
                          <w:sz w:val="21"/>
                          <w:szCs w:val="21"/>
                          <w:vertAlign w:val="superscript"/>
                          <w:lang w:val="fr-FR"/>
                        </w:rPr>
                        <w:t>+</w:t>
                      </w:r>
                      <w:r w:rsidRPr="005D550C">
                        <w:rPr>
                          <w:b w:val="0"/>
                          <w:sz w:val="21"/>
                          <w:szCs w:val="21"/>
                          <w:lang w:val="fr-FR"/>
                        </w:rPr>
                        <w:t xml:space="preserve"> và OH</w:t>
                      </w:r>
                      <w:r w:rsidRPr="005D550C">
                        <w:rPr>
                          <w:b w:val="0"/>
                          <w:sz w:val="21"/>
                          <w:szCs w:val="21"/>
                          <w:vertAlign w:val="superscript"/>
                          <w:lang w:val="fr-FR"/>
                        </w:rPr>
                        <w:t xml:space="preserve">- </w:t>
                      </w:r>
                      <w:r w:rsidRPr="005D550C">
                        <w:rPr>
                          <w:b w:val="0"/>
                          <w:sz w:val="21"/>
                          <w:szCs w:val="21"/>
                          <w:lang w:val="fr-FR"/>
                        </w:rPr>
                        <w:t xml:space="preserve"> là cation.</w:t>
                      </w:r>
                      <w:r w:rsidRPr="005D550C">
                        <w:rPr>
                          <w:b w:val="0"/>
                          <w:sz w:val="21"/>
                          <w:szCs w:val="21"/>
                          <w:lang w:val="fr-FR"/>
                        </w:rPr>
                        <w:tab/>
                      </w:r>
                      <w:r w:rsidRPr="005D550C">
                        <w:rPr>
                          <w:b w:val="0"/>
                          <w:sz w:val="21"/>
                          <w:szCs w:val="21"/>
                          <w:lang w:val="fr-FR"/>
                        </w:rPr>
                        <w:tab/>
                      </w:r>
                    </w:p>
                    <w:p w14:paraId="5CDBAA40" w14:textId="537AA9EF" w:rsidR="00621F06" w:rsidRPr="005D550C" w:rsidRDefault="00621F06" w:rsidP="002E0843">
                      <w:pPr>
                        <w:spacing w:line="276" w:lineRule="auto"/>
                        <w:jc w:val="both"/>
                        <w:rPr>
                          <w:b w:val="0"/>
                          <w:sz w:val="21"/>
                          <w:szCs w:val="21"/>
                          <w:lang w:val="fr-FR"/>
                        </w:rPr>
                      </w:pPr>
                      <w:r w:rsidRPr="005D550C">
                        <w:rPr>
                          <w:b w:val="0"/>
                          <w:sz w:val="21"/>
                          <w:szCs w:val="21"/>
                          <w:lang w:val="fr-FR"/>
                        </w:rPr>
                        <w:t>C. Na</w:t>
                      </w:r>
                      <w:r w:rsidRPr="005D550C">
                        <w:rPr>
                          <w:b w:val="0"/>
                          <w:sz w:val="21"/>
                          <w:szCs w:val="21"/>
                          <w:vertAlign w:val="superscript"/>
                          <w:lang w:val="fr-FR"/>
                        </w:rPr>
                        <w:t>+</w:t>
                      </w:r>
                      <w:r w:rsidRPr="005D550C">
                        <w:rPr>
                          <w:b w:val="0"/>
                          <w:sz w:val="21"/>
                          <w:szCs w:val="21"/>
                          <w:lang w:val="fr-FR"/>
                        </w:rPr>
                        <w:t xml:space="preserve"> và Cl</w:t>
                      </w:r>
                      <w:r w:rsidRPr="005D550C">
                        <w:rPr>
                          <w:b w:val="0"/>
                          <w:sz w:val="21"/>
                          <w:szCs w:val="21"/>
                          <w:vertAlign w:val="superscript"/>
                          <w:lang w:val="fr-FR"/>
                        </w:rPr>
                        <w:t>-</w:t>
                      </w:r>
                      <w:r w:rsidRPr="005D550C">
                        <w:rPr>
                          <w:b w:val="0"/>
                          <w:sz w:val="21"/>
                          <w:szCs w:val="21"/>
                          <w:lang w:val="fr-FR"/>
                        </w:rPr>
                        <w:t xml:space="preserve"> là cation.</w:t>
                      </w:r>
                      <w:r w:rsidRPr="005D550C">
                        <w:rPr>
                          <w:b w:val="0"/>
                          <w:sz w:val="21"/>
                          <w:szCs w:val="21"/>
                          <w:lang w:val="fr-FR"/>
                        </w:rPr>
                        <w:tab/>
                      </w:r>
                      <w:r w:rsidRPr="005D550C">
                        <w:rPr>
                          <w:b w:val="0"/>
                          <w:sz w:val="21"/>
                          <w:szCs w:val="21"/>
                          <w:lang w:val="fr-FR"/>
                        </w:rPr>
                        <w:tab/>
                        <w:t>D. OH</w:t>
                      </w:r>
                      <w:r w:rsidRPr="005D550C">
                        <w:rPr>
                          <w:b w:val="0"/>
                          <w:sz w:val="21"/>
                          <w:szCs w:val="21"/>
                          <w:vertAlign w:val="superscript"/>
                          <w:lang w:val="fr-FR"/>
                        </w:rPr>
                        <w:t>-</w:t>
                      </w:r>
                      <w:r w:rsidRPr="005D550C">
                        <w:rPr>
                          <w:b w:val="0"/>
                          <w:sz w:val="21"/>
                          <w:szCs w:val="21"/>
                          <w:lang w:val="fr-FR"/>
                        </w:rPr>
                        <w:t xml:space="preserve"> và Cl</w:t>
                      </w:r>
                      <w:r w:rsidRPr="005D550C">
                        <w:rPr>
                          <w:b w:val="0"/>
                          <w:sz w:val="21"/>
                          <w:szCs w:val="21"/>
                          <w:vertAlign w:val="superscript"/>
                          <w:lang w:val="fr-FR"/>
                        </w:rPr>
                        <w:t>-</w:t>
                      </w:r>
                      <w:r w:rsidRPr="005D550C">
                        <w:rPr>
                          <w:b w:val="0"/>
                          <w:sz w:val="21"/>
                          <w:szCs w:val="21"/>
                          <w:lang w:val="fr-FR"/>
                        </w:rPr>
                        <w:t xml:space="preserve"> là cation.</w:t>
                      </w:r>
                    </w:p>
                    <w:p w14:paraId="721F4A8A" w14:textId="77777777" w:rsidR="00621F06" w:rsidRPr="005D550C" w:rsidRDefault="00621F06" w:rsidP="002E0843">
                      <w:pPr>
                        <w:spacing w:line="276" w:lineRule="auto"/>
                        <w:jc w:val="both"/>
                        <w:rPr>
                          <w:b w:val="0"/>
                          <w:sz w:val="21"/>
                          <w:szCs w:val="21"/>
                          <w:lang w:val="fr-FR"/>
                        </w:rPr>
                      </w:pPr>
                      <w:r w:rsidRPr="005D550C">
                        <w:rPr>
                          <w:sz w:val="21"/>
                          <w:szCs w:val="21"/>
                          <w:u w:val="single"/>
                        </w:rPr>
                        <w:t>Câu 8.</w:t>
                      </w:r>
                      <w:r w:rsidRPr="005D550C">
                        <w:rPr>
                          <w:b w:val="0"/>
                          <w:sz w:val="21"/>
                          <w:szCs w:val="21"/>
                          <w:lang w:val="fr-FR"/>
                        </w:rPr>
                        <w:t xml:space="preserve"> Trong các trường hợp sau đây, hiện tượng dương cực tan không xảy ra khi</w:t>
                      </w:r>
                    </w:p>
                    <w:p w14:paraId="4C5E29E9" w14:textId="77777777" w:rsidR="00621F06" w:rsidRDefault="00621F06" w:rsidP="002E0843">
                      <w:pPr>
                        <w:spacing w:line="276" w:lineRule="auto"/>
                        <w:jc w:val="both"/>
                        <w:rPr>
                          <w:b w:val="0"/>
                          <w:sz w:val="21"/>
                          <w:szCs w:val="21"/>
                          <w:lang w:val="vi-VN"/>
                        </w:rPr>
                      </w:pPr>
                      <w:r w:rsidRPr="005D550C">
                        <w:rPr>
                          <w:b w:val="0"/>
                          <w:sz w:val="21"/>
                          <w:szCs w:val="21"/>
                          <w:lang w:val="fr-FR"/>
                        </w:rPr>
                        <w:t>A. điện phân dung dịch bạc clorua với cực dương là bạc;</w:t>
                      </w:r>
                      <w:r w:rsidRPr="005D550C">
                        <w:rPr>
                          <w:b w:val="0"/>
                          <w:sz w:val="21"/>
                          <w:szCs w:val="21"/>
                          <w:lang w:val="fr-FR"/>
                        </w:rPr>
                        <w:tab/>
                      </w:r>
                      <w:r>
                        <w:rPr>
                          <w:b w:val="0"/>
                          <w:sz w:val="21"/>
                          <w:szCs w:val="21"/>
                          <w:lang w:val="vi-VN"/>
                        </w:rPr>
                        <w:t xml:space="preserve">  </w:t>
                      </w:r>
                    </w:p>
                    <w:p w14:paraId="357B828D" w14:textId="669A6694" w:rsidR="00621F06" w:rsidRPr="005D550C" w:rsidRDefault="00621F06" w:rsidP="002E0843">
                      <w:pPr>
                        <w:spacing w:line="276" w:lineRule="auto"/>
                        <w:jc w:val="both"/>
                        <w:rPr>
                          <w:b w:val="0"/>
                          <w:sz w:val="21"/>
                          <w:szCs w:val="21"/>
                          <w:lang w:val="fr-FR"/>
                        </w:rPr>
                      </w:pPr>
                      <w:r w:rsidRPr="005D550C">
                        <w:rPr>
                          <w:b w:val="0"/>
                          <w:sz w:val="21"/>
                          <w:szCs w:val="21"/>
                          <w:lang w:val="fr-FR"/>
                        </w:rPr>
                        <w:t>B. điện phân axit sunfuric với cực dương là đồng;</w:t>
                      </w:r>
                    </w:p>
                    <w:p w14:paraId="5E4C1CC9" w14:textId="77777777" w:rsidR="00621F06" w:rsidRPr="005D550C" w:rsidRDefault="00621F06" w:rsidP="002E0843">
                      <w:pPr>
                        <w:spacing w:line="276" w:lineRule="auto"/>
                        <w:jc w:val="both"/>
                        <w:rPr>
                          <w:b w:val="0"/>
                          <w:sz w:val="21"/>
                          <w:szCs w:val="21"/>
                          <w:lang w:val="fr-FR"/>
                        </w:rPr>
                      </w:pPr>
                      <w:r w:rsidRPr="005D550C">
                        <w:rPr>
                          <w:b w:val="0"/>
                          <w:sz w:val="21"/>
                          <w:szCs w:val="21"/>
                          <w:lang w:val="fr-FR"/>
                        </w:rPr>
                        <w:t>C. điện phân dung dịch muối đồng sunfat với cực dương là graphit (than chì);</w:t>
                      </w:r>
                    </w:p>
                    <w:p w14:paraId="28F92263" w14:textId="77777777" w:rsidR="00621F06" w:rsidRPr="005D550C" w:rsidRDefault="00621F06" w:rsidP="002E0843">
                      <w:pPr>
                        <w:spacing w:line="276" w:lineRule="auto"/>
                        <w:jc w:val="both"/>
                        <w:rPr>
                          <w:b w:val="0"/>
                          <w:sz w:val="21"/>
                          <w:szCs w:val="21"/>
                          <w:lang w:val="fr-FR"/>
                        </w:rPr>
                      </w:pPr>
                      <w:r w:rsidRPr="005D550C">
                        <w:rPr>
                          <w:b w:val="0"/>
                          <w:sz w:val="21"/>
                          <w:szCs w:val="21"/>
                          <w:lang w:val="fr-FR"/>
                        </w:rPr>
                        <w:t>D. điện phân dung dịch niken sunfat với cực dương là niken.</w:t>
                      </w:r>
                    </w:p>
                    <w:p w14:paraId="4E02A05A" w14:textId="77777777" w:rsidR="00621F06" w:rsidRDefault="00621F06" w:rsidP="002E0843">
                      <w:pPr>
                        <w:spacing w:line="276" w:lineRule="auto"/>
                        <w:jc w:val="both"/>
                        <w:rPr>
                          <w:b w:val="0"/>
                          <w:sz w:val="21"/>
                          <w:szCs w:val="21"/>
                          <w:lang w:val="vi-VN"/>
                        </w:rPr>
                      </w:pPr>
                      <w:r w:rsidRPr="005D550C">
                        <w:rPr>
                          <w:sz w:val="21"/>
                          <w:szCs w:val="21"/>
                          <w:u w:val="single"/>
                        </w:rPr>
                        <w:t>Câu 9.</w:t>
                      </w:r>
                      <w:r w:rsidRPr="005D550C">
                        <w:rPr>
                          <w:b w:val="0"/>
                          <w:sz w:val="21"/>
                          <w:szCs w:val="21"/>
                          <w:lang w:val="fr-FR"/>
                        </w:rPr>
                        <w:t xml:space="preserve"> Khối lượng chất giải phóng ở điện cực của bình điện phân tỉ lệ  với :</w:t>
                      </w:r>
                      <w:r w:rsidRPr="005D550C">
                        <w:rPr>
                          <w:b w:val="0"/>
                          <w:sz w:val="21"/>
                          <w:szCs w:val="21"/>
                          <w:lang w:val="fr-FR"/>
                        </w:rPr>
                        <w:tab/>
                      </w:r>
                      <w:r>
                        <w:rPr>
                          <w:b w:val="0"/>
                          <w:sz w:val="21"/>
                          <w:szCs w:val="21"/>
                          <w:lang w:val="vi-VN"/>
                        </w:rPr>
                        <w:t xml:space="preserve">           </w:t>
                      </w:r>
                    </w:p>
                    <w:p w14:paraId="6B58C671" w14:textId="2C557C9D" w:rsidR="00621F06" w:rsidRDefault="00621F06" w:rsidP="002E0843">
                      <w:pPr>
                        <w:spacing w:line="276" w:lineRule="auto"/>
                        <w:jc w:val="both"/>
                        <w:rPr>
                          <w:b w:val="0"/>
                          <w:sz w:val="21"/>
                          <w:szCs w:val="21"/>
                          <w:lang w:val="fr-FR"/>
                        </w:rPr>
                      </w:pPr>
                      <w:r w:rsidRPr="005D550C">
                        <w:rPr>
                          <w:b w:val="0"/>
                          <w:sz w:val="21"/>
                          <w:szCs w:val="21"/>
                          <w:lang w:val="fr-FR"/>
                        </w:rPr>
                        <w:t>A. điện lượng chuyển qua bình.</w:t>
                      </w:r>
                      <w:r>
                        <w:rPr>
                          <w:b w:val="0"/>
                          <w:sz w:val="21"/>
                          <w:szCs w:val="21"/>
                          <w:lang w:val="fr-FR"/>
                        </w:rPr>
                        <w:tab/>
                      </w:r>
                      <w:r>
                        <w:rPr>
                          <w:b w:val="0"/>
                          <w:sz w:val="21"/>
                          <w:szCs w:val="21"/>
                          <w:lang w:val="fr-FR"/>
                        </w:rPr>
                        <w:tab/>
                      </w:r>
                      <w:r w:rsidRPr="005D550C">
                        <w:rPr>
                          <w:b w:val="0"/>
                          <w:sz w:val="21"/>
                          <w:szCs w:val="21"/>
                          <w:lang w:val="fr-FR"/>
                        </w:rPr>
                        <w:t>B. thể tích của dung dịch trong bình.</w:t>
                      </w:r>
                      <w:r w:rsidRPr="005D550C">
                        <w:rPr>
                          <w:b w:val="0"/>
                          <w:sz w:val="21"/>
                          <w:szCs w:val="21"/>
                          <w:lang w:val="fr-FR"/>
                        </w:rPr>
                        <w:tab/>
                      </w:r>
                    </w:p>
                    <w:p w14:paraId="06B94338" w14:textId="55CE6DD7" w:rsidR="00621F06" w:rsidRPr="005D550C" w:rsidRDefault="00621F06" w:rsidP="002E0843">
                      <w:pPr>
                        <w:spacing w:line="276" w:lineRule="auto"/>
                        <w:jc w:val="both"/>
                        <w:rPr>
                          <w:b w:val="0"/>
                          <w:sz w:val="21"/>
                          <w:szCs w:val="21"/>
                        </w:rPr>
                      </w:pPr>
                      <w:r w:rsidRPr="005D550C">
                        <w:rPr>
                          <w:b w:val="0"/>
                          <w:sz w:val="21"/>
                          <w:szCs w:val="21"/>
                        </w:rPr>
                        <w:t>C. khối lượng dung dịch trong bình.</w:t>
                      </w:r>
                      <w:r w:rsidRPr="005D550C">
                        <w:rPr>
                          <w:b w:val="0"/>
                          <w:sz w:val="21"/>
                          <w:szCs w:val="21"/>
                        </w:rPr>
                        <w:tab/>
                        <w:t>D. khối lượng chất điện phân.</w:t>
                      </w:r>
                    </w:p>
                    <w:p w14:paraId="0C547D36" w14:textId="77777777" w:rsidR="00621F06" w:rsidRPr="005D550C" w:rsidRDefault="00621F06" w:rsidP="002E0843">
                      <w:pPr>
                        <w:spacing w:line="276" w:lineRule="auto"/>
                        <w:jc w:val="both"/>
                        <w:rPr>
                          <w:b w:val="0"/>
                          <w:sz w:val="21"/>
                          <w:szCs w:val="21"/>
                        </w:rPr>
                      </w:pPr>
                      <w:r w:rsidRPr="005D550C">
                        <w:rPr>
                          <w:sz w:val="21"/>
                          <w:szCs w:val="21"/>
                          <w:u w:val="single"/>
                        </w:rPr>
                        <w:t>Câu 10.</w:t>
                      </w:r>
                      <w:r w:rsidRPr="005D550C">
                        <w:rPr>
                          <w:b w:val="0"/>
                          <w:sz w:val="21"/>
                          <w:szCs w:val="21"/>
                        </w:rPr>
                        <w:t xml:space="preserve"> Nếu có dòng điện không đổi chạy qua bình điện phân gây ra hiện tượng dương cực tan thì khối lượng chất giải phóng ở điện cực </w:t>
                      </w:r>
                      <w:r w:rsidRPr="005D550C">
                        <w:rPr>
                          <w:b w:val="0"/>
                          <w:i/>
                          <w:sz w:val="21"/>
                          <w:szCs w:val="21"/>
                        </w:rPr>
                        <w:t>không</w:t>
                      </w:r>
                      <w:r w:rsidRPr="005D550C">
                        <w:rPr>
                          <w:b w:val="0"/>
                          <w:sz w:val="21"/>
                          <w:szCs w:val="21"/>
                        </w:rPr>
                        <w:t xml:space="preserve"> tỉ lệ thuận với</w:t>
                      </w:r>
                    </w:p>
                    <w:p w14:paraId="20542722" w14:textId="77777777" w:rsidR="00621F06" w:rsidRPr="005D550C" w:rsidRDefault="00621F06" w:rsidP="002E0843">
                      <w:pPr>
                        <w:spacing w:line="276" w:lineRule="auto"/>
                        <w:jc w:val="both"/>
                        <w:rPr>
                          <w:b w:val="0"/>
                          <w:sz w:val="21"/>
                          <w:szCs w:val="21"/>
                        </w:rPr>
                      </w:pPr>
                      <w:r w:rsidRPr="005D550C">
                        <w:rPr>
                          <w:b w:val="0"/>
                          <w:sz w:val="21"/>
                          <w:szCs w:val="21"/>
                        </w:rPr>
                        <w:t>A. khối lượng mol của chất đượng giải phóng.</w:t>
                      </w:r>
                      <w:r w:rsidRPr="005D550C">
                        <w:rPr>
                          <w:b w:val="0"/>
                          <w:sz w:val="21"/>
                          <w:szCs w:val="21"/>
                        </w:rPr>
                        <w:tab/>
                      </w:r>
                      <w:r w:rsidRPr="005D550C">
                        <w:rPr>
                          <w:b w:val="0"/>
                          <w:sz w:val="21"/>
                          <w:szCs w:val="21"/>
                        </w:rPr>
                        <w:tab/>
                        <w:t>B. cường độ dòng điện chạy qua bình điện phân.</w:t>
                      </w:r>
                    </w:p>
                    <w:p w14:paraId="576E04C3" w14:textId="77777777" w:rsidR="00621F06" w:rsidRPr="005D550C" w:rsidRDefault="00621F06" w:rsidP="002E0843">
                      <w:pPr>
                        <w:spacing w:line="276" w:lineRule="auto"/>
                        <w:jc w:val="both"/>
                        <w:rPr>
                          <w:b w:val="0"/>
                          <w:sz w:val="21"/>
                          <w:szCs w:val="21"/>
                        </w:rPr>
                      </w:pPr>
                      <w:r w:rsidRPr="005D550C">
                        <w:rPr>
                          <w:b w:val="0"/>
                          <w:sz w:val="21"/>
                          <w:szCs w:val="21"/>
                        </w:rPr>
                        <w:t>C. thời gian dòng điện chạy qua bình điện phân.</w:t>
                      </w:r>
                      <w:r w:rsidRPr="005D550C">
                        <w:rPr>
                          <w:b w:val="0"/>
                          <w:sz w:val="21"/>
                          <w:szCs w:val="21"/>
                        </w:rPr>
                        <w:tab/>
                      </w:r>
                      <w:r w:rsidRPr="005D550C">
                        <w:rPr>
                          <w:b w:val="0"/>
                          <w:sz w:val="21"/>
                          <w:szCs w:val="21"/>
                        </w:rPr>
                        <w:tab/>
                        <w:t>D. hóa trị của của chất được giải phóng.</w:t>
                      </w:r>
                    </w:p>
                    <w:p w14:paraId="32B99CA2" w14:textId="77777777" w:rsidR="00621F06" w:rsidRPr="005D550C" w:rsidRDefault="00621F06" w:rsidP="002E0843">
                      <w:pPr>
                        <w:spacing w:line="276" w:lineRule="auto"/>
                        <w:jc w:val="both"/>
                        <w:rPr>
                          <w:b w:val="0"/>
                          <w:sz w:val="21"/>
                          <w:szCs w:val="21"/>
                        </w:rPr>
                      </w:pPr>
                      <w:r w:rsidRPr="005D550C">
                        <w:rPr>
                          <w:sz w:val="21"/>
                          <w:szCs w:val="21"/>
                          <w:u w:val="single"/>
                        </w:rPr>
                        <w:t>Câu 11.</w:t>
                      </w:r>
                      <w:r w:rsidRPr="005D550C">
                        <w:rPr>
                          <w:b w:val="0"/>
                          <w:sz w:val="21"/>
                          <w:szCs w:val="21"/>
                        </w:rPr>
                        <w:t xml:space="preserve"> Hiện tượng điện phân không ứng dụng để </w:t>
                      </w:r>
                    </w:p>
                    <w:p w14:paraId="15BACCFE" w14:textId="77777777" w:rsidR="00621F06" w:rsidRPr="005D550C" w:rsidRDefault="00621F06" w:rsidP="002E0843">
                      <w:pPr>
                        <w:spacing w:line="276" w:lineRule="auto"/>
                        <w:jc w:val="both"/>
                        <w:rPr>
                          <w:b w:val="0"/>
                          <w:sz w:val="21"/>
                          <w:szCs w:val="21"/>
                        </w:rPr>
                      </w:pPr>
                      <w:r w:rsidRPr="005D550C">
                        <w:rPr>
                          <w:b w:val="0"/>
                          <w:sz w:val="21"/>
                          <w:szCs w:val="21"/>
                        </w:rPr>
                        <w:t>A. đúc điện.</w:t>
                      </w:r>
                      <w:r w:rsidRPr="005D550C">
                        <w:rPr>
                          <w:b w:val="0"/>
                          <w:sz w:val="21"/>
                          <w:szCs w:val="21"/>
                        </w:rPr>
                        <w:tab/>
                      </w:r>
                      <w:r w:rsidRPr="005D550C">
                        <w:rPr>
                          <w:b w:val="0"/>
                          <w:sz w:val="21"/>
                          <w:szCs w:val="21"/>
                        </w:rPr>
                        <w:tab/>
                        <w:t>B. mạ điện.</w:t>
                      </w:r>
                      <w:r w:rsidRPr="005D550C">
                        <w:rPr>
                          <w:b w:val="0"/>
                          <w:sz w:val="21"/>
                          <w:szCs w:val="21"/>
                        </w:rPr>
                        <w:tab/>
                      </w:r>
                      <w:r w:rsidRPr="005D550C">
                        <w:rPr>
                          <w:b w:val="0"/>
                          <w:sz w:val="21"/>
                          <w:szCs w:val="21"/>
                        </w:rPr>
                        <w:tab/>
                        <w:t>C. sơn tĩnh điện.</w:t>
                      </w:r>
                      <w:r w:rsidRPr="005D550C">
                        <w:rPr>
                          <w:b w:val="0"/>
                          <w:sz w:val="21"/>
                          <w:szCs w:val="21"/>
                        </w:rPr>
                        <w:tab/>
                      </w:r>
                      <w:r w:rsidRPr="005D550C">
                        <w:rPr>
                          <w:b w:val="0"/>
                          <w:sz w:val="21"/>
                          <w:szCs w:val="21"/>
                        </w:rPr>
                        <w:tab/>
                        <w:t>D. luyện nhôm.</w:t>
                      </w:r>
                    </w:p>
                    <w:p w14:paraId="6BDB9EB2" w14:textId="77777777" w:rsidR="00621F06" w:rsidRDefault="00621F06" w:rsidP="002E0843">
                      <w:pPr>
                        <w:spacing w:line="276" w:lineRule="auto"/>
                        <w:jc w:val="both"/>
                        <w:rPr>
                          <w:b w:val="0"/>
                          <w:sz w:val="21"/>
                          <w:szCs w:val="21"/>
                        </w:rPr>
                      </w:pPr>
                      <w:r w:rsidRPr="005D550C">
                        <w:rPr>
                          <w:sz w:val="21"/>
                          <w:szCs w:val="21"/>
                          <w:u w:val="single"/>
                        </w:rPr>
                        <w:t>Câu 12.</w:t>
                      </w:r>
                      <w:r w:rsidRPr="005D550C">
                        <w:rPr>
                          <w:b w:val="0"/>
                          <w:sz w:val="21"/>
                          <w:szCs w:val="21"/>
                        </w:rPr>
                        <w:t xml:space="preserve"> Khi điện phân dương cực tan, nếu tăng cường độ dòng điện và thời gian điện phân lên 2 lần thì khối lượng chất giải phóng ra ở điện cực.</w:t>
                      </w:r>
                      <w:r w:rsidRPr="005D550C">
                        <w:rPr>
                          <w:b w:val="0"/>
                          <w:sz w:val="21"/>
                          <w:szCs w:val="21"/>
                        </w:rPr>
                        <w:tab/>
                      </w:r>
                    </w:p>
                    <w:p w14:paraId="3A56F375" w14:textId="45B27FBF" w:rsidR="00621F06" w:rsidRPr="005D550C" w:rsidRDefault="00621F06" w:rsidP="002E0843">
                      <w:pPr>
                        <w:spacing w:line="276" w:lineRule="auto"/>
                        <w:jc w:val="both"/>
                        <w:rPr>
                          <w:b w:val="0"/>
                          <w:sz w:val="21"/>
                          <w:szCs w:val="21"/>
                        </w:rPr>
                      </w:pPr>
                      <w:r w:rsidRPr="005D550C">
                        <w:rPr>
                          <w:b w:val="0"/>
                          <w:sz w:val="21"/>
                          <w:szCs w:val="21"/>
                        </w:rPr>
                        <w:t>A. không đổi.</w:t>
                      </w:r>
                      <w:r w:rsidRPr="005D550C">
                        <w:rPr>
                          <w:b w:val="0"/>
                          <w:sz w:val="21"/>
                          <w:szCs w:val="21"/>
                        </w:rPr>
                        <w:tab/>
                      </w:r>
                      <w:r w:rsidRPr="005D550C">
                        <w:rPr>
                          <w:b w:val="0"/>
                          <w:sz w:val="21"/>
                          <w:szCs w:val="21"/>
                        </w:rPr>
                        <w:tab/>
                        <w:t>B. tăng 2 lần.</w:t>
                      </w:r>
                      <w:r w:rsidRPr="005D550C">
                        <w:rPr>
                          <w:b w:val="0"/>
                          <w:sz w:val="21"/>
                          <w:szCs w:val="21"/>
                        </w:rPr>
                        <w:tab/>
                      </w:r>
                      <w:r w:rsidRPr="005D550C">
                        <w:rPr>
                          <w:b w:val="0"/>
                          <w:sz w:val="21"/>
                          <w:szCs w:val="21"/>
                        </w:rPr>
                        <w:tab/>
                        <w:t>C. tăng 4 lần.</w:t>
                      </w:r>
                      <w:r w:rsidRPr="005D550C">
                        <w:rPr>
                          <w:b w:val="0"/>
                          <w:sz w:val="21"/>
                          <w:szCs w:val="21"/>
                        </w:rPr>
                        <w:tab/>
                      </w:r>
                      <w:r w:rsidRPr="005D550C">
                        <w:rPr>
                          <w:b w:val="0"/>
                          <w:sz w:val="21"/>
                          <w:szCs w:val="21"/>
                        </w:rPr>
                        <w:tab/>
                        <w:t>D. giảm 4 lần.</w:t>
                      </w:r>
                    </w:p>
                    <w:p w14:paraId="404D1EE4" w14:textId="77777777" w:rsidR="00621F06" w:rsidRDefault="00621F06" w:rsidP="002E0843">
                      <w:pPr>
                        <w:spacing w:line="276" w:lineRule="auto"/>
                        <w:jc w:val="both"/>
                        <w:rPr>
                          <w:b w:val="0"/>
                          <w:sz w:val="21"/>
                          <w:szCs w:val="21"/>
                        </w:rPr>
                      </w:pPr>
                      <w:r w:rsidRPr="005D550C">
                        <w:rPr>
                          <w:sz w:val="21"/>
                          <w:szCs w:val="21"/>
                          <w:u w:val="single"/>
                        </w:rPr>
                        <w:t>Câu 13.</w:t>
                      </w:r>
                      <w:r w:rsidRPr="005D550C">
                        <w:rPr>
                          <w:b w:val="0"/>
                          <w:sz w:val="21"/>
                          <w:szCs w:val="21"/>
                        </w:rPr>
                        <w:t xml:space="preserve"> Trong hiện tượng điện phân dương cực tan một  muối xác định, muốn tăng khối lượng chất giải phóng ở điện cực thì cần phải tăng</w:t>
                      </w:r>
                      <w:r w:rsidRPr="005D550C">
                        <w:rPr>
                          <w:b w:val="0"/>
                          <w:sz w:val="21"/>
                          <w:szCs w:val="21"/>
                        </w:rPr>
                        <w:tab/>
                      </w:r>
                    </w:p>
                    <w:p w14:paraId="34C69869" w14:textId="69A6E63F" w:rsidR="00621F06" w:rsidRPr="002E0843" w:rsidRDefault="00621F06" w:rsidP="002E0843">
                      <w:pPr>
                        <w:spacing w:line="276" w:lineRule="auto"/>
                        <w:jc w:val="both"/>
                        <w:rPr>
                          <w:b w:val="0"/>
                          <w:sz w:val="21"/>
                          <w:szCs w:val="21"/>
                          <w:lang w:val="vi-VN"/>
                        </w:rPr>
                      </w:pPr>
                      <w:r w:rsidRPr="005D550C">
                        <w:rPr>
                          <w:b w:val="0"/>
                          <w:sz w:val="21"/>
                          <w:szCs w:val="21"/>
                        </w:rPr>
                        <w:t>A. khối lượng mol của chất được giải phóng.</w:t>
                      </w:r>
                      <w:r w:rsidRPr="005D550C">
                        <w:rPr>
                          <w:b w:val="0"/>
                          <w:sz w:val="21"/>
                          <w:szCs w:val="21"/>
                        </w:rPr>
                        <w:tab/>
                      </w:r>
                      <w:r>
                        <w:rPr>
                          <w:b w:val="0"/>
                          <w:sz w:val="21"/>
                          <w:szCs w:val="21"/>
                        </w:rPr>
                        <w:tab/>
                      </w:r>
                      <w:r w:rsidRPr="005D550C">
                        <w:rPr>
                          <w:b w:val="0"/>
                          <w:sz w:val="21"/>
                          <w:szCs w:val="21"/>
                        </w:rPr>
                        <w:t>B. hóa trị của chất được giải phóng</w:t>
                      </w:r>
                      <w:r>
                        <w:rPr>
                          <w:b w:val="0"/>
                          <w:sz w:val="21"/>
                          <w:szCs w:val="21"/>
                          <w:lang w:val="vi-VN"/>
                        </w:rPr>
                        <w:t>.</w:t>
                      </w:r>
                    </w:p>
                    <w:p w14:paraId="41D1C3DE" w14:textId="77777777" w:rsidR="00621F06" w:rsidRPr="005D550C" w:rsidRDefault="00621F06" w:rsidP="002E0843">
                      <w:pPr>
                        <w:spacing w:line="276" w:lineRule="auto"/>
                        <w:jc w:val="both"/>
                        <w:rPr>
                          <w:b w:val="0"/>
                          <w:sz w:val="21"/>
                          <w:szCs w:val="21"/>
                        </w:rPr>
                      </w:pPr>
                      <w:r w:rsidRPr="005D550C">
                        <w:rPr>
                          <w:b w:val="0"/>
                          <w:sz w:val="21"/>
                          <w:szCs w:val="21"/>
                        </w:rPr>
                        <w:t>C. thời gian lượng chất được giải phóng.</w:t>
                      </w:r>
                      <w:r w:rsidRPr="005D550C">
                        <w:rPr>
                          <w:b w:val="0"/>
                          <w:sz w:val="21"/>
                          <w:szCs w:val="21"/>
                        </w:rPr>
                        <w:tab/>
                      </w:r>
                      <w:r w:rsidRPr="005D550C">
                        <w:rPr>
                          <w:b w:val="0"/>
                          <w:sz w:val="21"/>
                          <w:szCs w:val="21"/>
                        </w:rPr>
                        <w:tab/>
                      </w:r>
                      <w:r w:rsidRPr="005D550C">
                        <w:rPr>
                          <w:b w:val="0"/>
                          <w:sz w:val="21"/>
                          <w:szCs w:val="21"/>
                        </w:rPr>
                        <w:tab/>
                        <w:t>D. cả 3 đại lượng trên.</w:t>
                      </w:r>
                    </w:p>
                    <w:p w14:paraId="2753FFAE" w14:textId="77777777" w:rsidR="00621F06" w:rsidRPr="005D550C" w:rsidRDefault="00621F06" w:rsidP="002E0843">
                      <w:pPr>
                        <w:spacing w:line="276" w:lineRule="auto"/>
                        <w:jc w:val="both"/>
                        <w:rPr>
                          <w:b w:val="0"/>
                          <w:sz w:val="21"/>
                          <w:szCs w:val="21"/>
                        </w:rPr>
                      </w:pPr>
                      <w:r w:rsidRPr="005D550C">
                        <w:rPr>
                          <w:sz w:val="21"/>
                          <w:szCs w:val="21"/>
                          <w:u w:val="single"/>
                        </w:rPr>
                        <w:t>Câu 14.</w:t>
                      </w:r>
                      <w:r w:rsidRPr="005D550C">
                        <w:rPr>
                          <w:b w:val="0"/>
                          <w:sz w:val="21"/>
                          <w:szCs w:val="21"/>
                        </w:rPr>
                        <w:t xml:space="preserve"> Điện phân cực dương tan một dung dịch trong 20 phút thì khối lượng cực âm tăng thêm 4 gam. Nếu điện phân trong một giờ với cùng cường độ dòng điện như trước thì khối lượng cực âm tăng thêm là</w:t>
                      </w:r>
                    </w:p>
                    <w:p w14:paraId="5C847C7E" w14:textId="77777777" w:rsidR="00621F06" w:rsidRPr="005D550C" w:rsidRDefault="00621F06" w:rsidP="002E0843">
                      <w:pPr>
                        <w:spacing w:line="276" w:lineRule="auto"/>
                        <w:jc w:val="both"/>
                        <w:rPr>
                          <w:b w:val="0"/>
                          <w:sz w:val="21"/>
                          <w:szCs w:val="21"/>
                          <w:lang w:val="pt-BR"/>
                        </w:rPr>
                      </w:pPr>
                      <w:r w:rsidRPr="005D550C">
                        <w:rPr>
                          <w:b w:val="0"/>
                          <w:sz w:val="21"/>
                          <w:szCs w:val="21"/>
                          <w:lang w:val="pt-BR"/>
                        </w:rPr>
                        <w:t>A. 24 gam.</w:t>
                      </w:r>
                      <w:r w:rsidRPr="005D550C">
                        <w:rPr>
                          <w:b w:val="0"/>
                          <w:sz w:val="21"/>
                          <w:szCs w:val="21"/>
                          <w:lang w:val="pt-BR"/>
                        </w:rPr>
                        <w:tab/>
                      </w:r>
                      <w:r w:rsidRPr="005D550C">
                        <w:rPr>
                          <w:b w:val="0"/>
                          <w:sz w:val="21"/>
                          <w:szCs w:val="21"/>
                          <w:lang w:val="pt-BR"/>
                        </w:rPr>
                        <w:tab/>
                        <w:t>B. 12 gam.</w:t>
                      </w:r>
                      <w:r w:rsidRPr="005D550C">
                        <w:rPr>
                          <w:b w:val="0"/>
                          <w:sz w:val="21"/>
                          <w:szCs w:val="21"/>
                          <w:lang w:val="pt-BR"/>
                        </w:rPr>
                        <w:tab/>
                      </w:r>
                      <w:r w:rsidRPr="005D550C">
                        <w:rPr>
                          <w:b w:val="0"/>
                          <w:sz w:val="21"/>
                          <w:szCs w:val="21"/>
                          <w:lang w:val="pt-BR"/>
                        </w:rPr>
                        <w:tab/>
                        <w:t>C. 6 gam.</w:t>
                      </w:r>
                      <w:r w:rsidRPr="005D550C">
                        <w:rPr>
                          <w:b w:val="0"/>
                          <w:sz w:val="21"/>
                          <w:szCs w:val="21"/>
                          <w:lang w:val="pt-BR"/>
                        </w:rPr>
                        <w:tab/>
                      </w:r>
                      <w:r w:rsidRPr="005D550C">
                        <w:rPr>
                          <w:b w:val="0"/>
                          <w:sz w:val="21"/>
                          <w:szCs w:val="21"/>
                          <w:lang w:val="pt-BR"/>
                        </w:rPr>
                        <w:tab/>
                        <w:t>D. 48 gam.</w:t>
                      </w:r>
                    </w:p>
                    <w:p w14:paraId="53E5E607" w14:textId="77777777" w:rsidR="00621F06" w:rsidRDefault="00621F06" w:rsidP="002E0843">
                      <w:pPr>
                        <w:spacing w:line="276" w:lineRule="auto"/>
                        <w:jc w:val="both"/>
                        <w:rPr>
                          <w:b w:val="0"/>
                          <w:sz w:val="21"/>
                          <w:szCs w:val="21"/>
                          <w:lang w:val="pt-BR"/>
                        </w:rPr>
                      </w:pPr>
                      <w:r w:rsidRPr="005D550C">
                        <w:rPr>
                          <w:sz w:val="21"/>
                          <w:szCs w:val="21"/>
                          <w:u w:val="single"/>
                        </w:rPr>
                        <w:t>Câu 15.</w:t>
                      </w:r>
                      <w:r w:rsidRPr="005D550C">
                        <w:rPr>
                          <w:b w:val="0"/>
                          <w:sz w:val="21"/>
                          <w:szCs w:val="21"/>
                          <w:lang w:val="pt-BR"/>
                        </w:rPr>
                        <w:t xml:space="preserve"> Cực âm của một bình điện phân dương cực tan có dạng một lá mỏng. Khi dòng điện chạy qua bình điện phân trong 1 h thì cực âm dày thêm 1mm. Để cực âm dày thêm 2 mm nữa thì phải tiếp tục điện phân cùng điều kiện như trước trong thời gian là:</w:t>
                      </w:r>
                      <w:r w:rsidRPr="005D550C">
                        <w:rPr>
                          <w:b w:val="0"/>
                          <w:sz w:val="21"/>
                          <w:szCs w:val="21"/>
                          <w:lang w:val="pt-BR"/>
                        </w:rPr>
                        <w:tab/>
                      </w:r>
                      <w:r w:rsidRPr="005D550C">
                        <w:rPr>
                          <w:b w:val="0"/>
                          <w:sz w:val="21"/>
                          <w:szCs w:val="21"/>
                          <w:lang w:val="pt-BR"/>
                        </w:rPr>
                        <w:tab/>
                      </w:r>
                    </w:p>
                    <w:p w14:paraId="063E4C66" w14:textId="77777777" w:rsidR="00621F06" w:rsidRDefault="00621F06" w:rsidP="002E0843">
                      <w:pPr>
                        <w:spacing w:line="276" w:lineRule="auto"/>
                        <w:jc w:val="both"/>
                        <w:rPr>
                          <w:b w:val="0"/>
                          <w:sz w:val="21"/>
                          <w:szCs w:val="21"/>
                          <w:lang w:val="pt-BR"/>
                        </w:rPr>
                      </w:pPr>
                      <w:r w:rsidRPr="005D550C">
                        <w:rPr>
                          <w:b w:val="0"/>
                          <w:sz w:val="21"/>
                          <w:szCs w:val="21"/>
                          <w:lang w:val="pt-BR"/>
                        </w:rPr>
                        <w:t>A. 1 h.</w:t>
                      </w:r>
                      <w:r w:rsidRPr="005D550C">
                        <w:rPr>
                          <w:b w:val="0"/>
                          <w:sz w:val="21"/>
                          <w:szCs w:val="21"/>
                          <w:lang w:val="pt-BR"/>
                        </w:rPr>
                        <w:tab/>
                      </w:r>
                      <w:r w:rsidRPr="005D550C">
                        <w:rPr>
                          <w:b w:val="0"/>
                          <w:sz w:val="21"/>
                          <w:szCs w:val="21"/>
                          <w:lang w:val="pt-BR"/>
                        </w:rPr>
                        <w:tab/>
                        <w:t xml:space="preserve">B. 2 h. </w:t>
                      </w:r>
                      <w:r w:rsidRPr="005D550C">
                        <w:rPr>
                          <w:b w:val="0"/>
                          <w:sz w:val="21"/>
                          <w:szCs w:val="21"/>
                          <w:lang w:val="pt-BR"/>
                        </w:rPr>
                        <w:tab/>
                      </w:r>
                      <w:r w:rsidRPr="005D550C">
                        <w:rPr>
                          <w:b w:val="0"/>
                          <w:sz w:val="21"/>
                          <w:szCs w:val="21"/>
                          <w:lang w:val="pt-BR"/>
                        </w:rPr>
                        <w:tab/>
                      </w:r>
                      <w:r w:rsidRPr="005D550C">
                        <w:rPr>
                          <w:b w:val="0"/>
                          <w:sz w:val="21"/>
                          <w:szCs w:val="21"/>
                          <w:lang w:val="pt-BR"/>
                        </w:rPr>
                        <w:tab/>
                      </w:r>
                    </w:p>
                    <w:p w14:paraId="61A8D626" w14:textId="1F059336" w:rsidR="00621F06" w:rsidRPr="005D550C" w:rsidRDefault="00621F06" w:rsidP="002E0843">
                      <w:pPr>
                        <w:spacing w:line="276" w:lineRule="auto"/>
                        <w:jc w:val="both"/>
                        <w:rPr>
                          <w:b w:val="0"/>
                          <w:sz w:val="21"/>
                          <w:szCs w:val="21"/>
                          <w:lang w:val="pt-BR"/>
                        </w:rPr>
                      </w:pPr>
                      <w:r w:rsidRPr="005D550C">
                        <w:rPr>
                          <w:b w:val="0"/>
                          <w:sz w:val="21"/>
                          <w:szCs w:val="21"/>
                          <w:lang w:val="pt-BR"/>
                        </w:rPr>
                        <w:t>C. 3 h.</w:t>
                      </w:r>
                      <w:r w:rsidRPr="005D550C">
                        <w:rPr>
                          <w:b w:val="0"/>
                          <w:sz w:val="21"/>
                          <w:szCs w:val="21"/>
                          <w:lang w:val="pt-BR"/>
                        </w:rPr>
                        <w:tab/>
                      </w:r>
                      <w:r w:rsidRPr="005D550C">
                        <w:rPr>
                          <w:b w:val="0"/>
                          <w:sz w:val="21"/>
                          <w:szCs w:val="21"/>
                          <w:lang w:val="pt-BR"/>
                        </w:rPr>
                        <w:tab/>
                        <w:t>D. 4 h.</w:t>
                      </w:r>
                    </w:p>
                    <w:p w14:paraId="32C6596B" w14:textId="77777777" w:rsidR="00621F06" w:rsidRDefault="00621F06" w:rsidP="002E0843">
                      <w:pPr>
                        <w:spacing w:line="276" w:lineRule="auto"/>
                        <w:jc w:val="both"/>
                        <w:rPr>
                          <w:b w:val="0"/>
                          <w:sz w:val="21"/>
                          <w:szCs w:val="21"/>
                          <w:lang w:val="pt-BR"/>
                        </w:rPr>
                      </w:pPr>
                      <w:r w:rsidRPr="005D550C">
                        <w:rPr>
                          <w:sz w:val="21"/>
                          <w:szCs w:val="21"/>
                          <w:u w:val="single"/>
                          <w:lang w:val="pt-BR"/>
                        </w:rPr>
                        <w:t>Câu 16.</w:t>
                      </w:r>
                      <w:r w:rsidRPr="005D550C">
                        <w:rPr>
                          <w:b w:val="0"/>
                          <w:sz w:val="21"/>
                          <w:szCs w:val="21"/>
                          <w:lang w:val="pt-BR"/>
                        </w:rPr>
                        <w:t xml:space="preserve"> Khi điện phân d.dịch  AgNO</w:t>
                      </w:r>
                      <w:r w:rsidRPr="005D550C">
                        <w:rPr>
                          <w:b w:val="0"/>
                          <w:sz w:val="21"/>
                          <w:szCs w:val="21"/>
                          <w:vertAlign w:val="subscript"/>
                          <w:lang w:val="pt-BR"/>
                        </w:rPr>
                        <w:t>3</w:t>
                      </w:r>
                      <w:r w:rsidRPr="005D550C">
                        <w:rPr>
                          <w:b w:val="0"/>
                          <w:sz w:val="21"/>
                          <w:szCs w:val="21"/>
                          <w:lang w:val="pt-BR"/>
                        </w:rPr>
                        <w:t xml:space="preserve"> với cực dương là Ag biết khối lượng mol của bạc là 108. Cường độ dòng điện chạy qua bình điện phân để trong 1 h để có 27 gam Ag bám ở cực âm là:   </w:t>
                      </w:r>
                    </w:p>
                    <w:p w14:paraId="72A8D287" w14:textId="77777777" w:rsidR="00621F06" w:rsidRDefault="00621F06" w:rsidP="002E0843">
                      <w:pPr>
                        <w:spacing w:line="276" w:lineRule="auto"/>
                        <w:jc w:val="both"/>
                        <w:rPr>
                          <w:b w:val="0"/>
                          <w:sz w:val="21"/>
                          <w:szCs w:val="21"/>
                          <w:lang w:val="pt-BR"/>
                        </w:rPr>
                      </w:pPr>
                      <w:r w:rsidRPr="005D550C">
                        <w:rPr>
                          <w:b w:val="0"/>
                          <w:sz w:val="21"/>
                          <w:szCs w:val="21"/>
                          <w:lang w:val="pt-BR"/>
                        </w:rPr>
                        <w:t>A. 6,7 A.</w:t>
                      </w:r>
                      <w:r w:rsidRPr="005D550C">
                        <w:rPr>
                          <w:b w:val="0"/>
                          <w:sz w:val="21"/>
                          <w:szCs w:val="21"/>
                          <w:lang w:val="pt-BR"/>
                        </w:rPr>
                        <w:tab/>
                        <w:t>B. 3,35 A.</w:t>
                      </w:r>
                      <w:r w:rsidRPr="005D550C">
                        <w:rPr>
                          <w:b w:val="0"/>
                          <w:sz w:val="21"/>
                          <w:szCs w:val="21"/>
                          <w:lang w:val="pt-BR"/>
                        </w:rPr>
                        <w:tab/>
                      </w:r>
                    </w:p>
                    <w:p w14:paraId="252C4A9F" w14:textId="7E6137DB" w:rsidR="00621F06" w:rsidRPr="005D550C" w:rsidRDefault="00621F06" w:rsidP="002E0843">
                      <w:pPr>
                        <w:spacing w:line="276" w:lineRule="auto"/>
                        <w:jc w:val="both"/>
                        <w:rPr>
                          <w:b w:val="0"/>
                          <w:sz w:val="21"/>
                          <w:szCs w:val="21"/>
                          <w:lang w:val="pt-BR"/>
                        </w:rPr>
                      </w:pPr>
                      <w:r w:rsidRPr="005D550C">
                        <w:rPr>
                          <w:b w:val="0"/>
                          <w:sz w:val="21"/>
                          <w:szCs w:val="21"/>
                          <w:lang w:val="pt-BR"/>
                        </w:rPr>
                        <w:t>C. 24124 A.</w:t>
                      </w:r>
                      <w:r w:rsidRPr="005D550C">
                        <w:rPr>
                          <w:b w:val="0"/>
                          <w:sz w:val="21"/>
                          <w:szCs w:val="21"/>
                          <w:lang w:val="pt-BR"/>
                        </w:rPr>
                        <w:tab/>
                        <w:t>D. 108 A.</w:t>
                      </w:r>
                    </w:p>
                    <w:p w14:paraId="4C255138" w14:textId="77777777" w:rsidR="00621F06" w:rsidRPr="00525F97" w:rsidRDefault="00621F06" w:rsidP="002E0843">
                      <w:pPr>
                        <w:spacing w:line="276" w:lineRule="auto"/>
                        <w:rPr>
                          <w:sz w:val="22"/>
                          <w:szCs w:val="22"/>
                        </w:rPr>
                      </w:pPr>
                    </w:p>
                  </w:txbxContent>
                </v:textbox>
                <w10:wrap type="through"/>
              </v:shape>
            </w:pict>
          </mc:Fallback>
        </mc:AlternateContent>
      </w:r>
    </w:p>
    <w:p w14:paraId="755EC8B8" w14:textId="73632AA1" w:rsidR="00AC46A3" w:rsidRPr="0046538A" w:rsidRDefault="00AC46A3" w:rsidP="00AC46A3">
      <w:pPr>
        <w:jc w:val="both"/>
        <w:rPr>
          <w:sz w:val="22"/>
          <w:szCs w:val="22"/>
        </w:rPr>
      </w:pPr>
      <w:r w:rsidRPr="0046538A">
        <w:rPr>
          <w:noProof/>
          <w:sz w:val="22"/>
          <w:szCs w:val="22"/>
        </w:rPr>
        <w:lastRenderedPageBreak/>
        <mc:AlternateContent>
          <mc:Choice Requires="wps">
            <w:drawing>
              <wp:anchor distT="0" distB="0" distL="114300" distR="114300" simplePos="0" relativeHeight="251793408" behindDoc="0" locked="0" layoutInCell="1" allowOverlap="1" wp14:anchorId="3868FDE7" wp14:editId="320E8B1B">
                <wp:simplePos x="0" y="0"/>
                <wp:positionH relativeFrom="column">
                  <wp:posOffset>5083009</wp:posOffset>
                </wp:positionH>
                <wp:positionV relativeFrom="paragraph">
                  <wp:posOffset>9002339</wp:posOffset>
                </wp:positionV>
                <wp:extent cx="1185545" cy="885190"/>
                <wp:effectExtent l="0" t="0" r="0" b="0"/>
                <wp:wrapTight wrapText="bothSides">
                  <wp:wrapPolygon edited="0">
                    <wp:start x="0" y="0"/>
                    <wp:lineTo x="21600" y="0"/>
                    <wp:lineTo x="21600" y="21600"/>
                    <wp:lineTo x="0" y="21600"/>
                    <wp:lineTo x="0" y="0"/>
                  </wp:wrapPolygon>
                </wp:wrapTight>
                <wp:docPr id="70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85545" cy="8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694C9D" w14:textId="77777777" w:rsidR="00621F06" w:rsidRDefault="00621F06" w:rsidP="00AC46A3">
                            <w:r w:rsidRPr="001716ED">
                              <w:rPr>
                                <w:noProof/>
                              </w:rPr>
                              <w:drawing>
                                <wp:inline distT="0" distB="0" distL="0" distR="0" wp14:anchorId="3AD7F33E" wp14:editId="5AA1ECA1">
                                  <wp:extent cx="1033891" cy="792425"/>
                                  <wp:effectExtent l="0" t="0" r="0" b="0"/>
                                  <wp:docPr id="71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036133" cy="794143"/>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68FDE7" id="_x0000_s1112" type="#_x0000_t202" style="position:absolute;left:0;text-align:left;margin-left:400.25pt;margin-top:708.85pt;width:93.35pt;height:69.7pt;z-index:251793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" filled="f" stroked="f">
                <v:path arrowok="t"/>
                <v:textbox style="mso-fit-shape-to-text:t" inset=",7.2pt,,7.2pt">
                  <w:txbxContent>
                    <w:p w14:paraId="5F694C9D" w14:textId="77777777" w:rsidR="00621F06" w:rsidRDefault="00621F06" w:rsidP="00AC46A3">
                      <w:r w:rsidRPr="001716ED">
                        <w:rPr>
                          <w:noProof/>
                        </w:rPr>
                        <w:drawing>
                          <wp:inline distT="0" distB="0" distL="0" distR="0" wp14:anchorId="3AD7F33E" wp14:editId="5AA1ECA1">
                            <wp:extent cx="1033891" cy="792425"/>
                            <wp:effectExtent l="0" t="0" r="0" b="0"/>
                            <wp:docPr id="713"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1036133" cy="794143"/>
                                    </a:xfrm>
                                    <a:prstGeom prst="rect">
                                      <a:avLst/>
                                    </a:prstGeom>
                                    <a:noFill/>
                                    <a:ln>
                                      <a:noFill/>
                                    </a:ln>
                                  </pic:spPr>
                                </pic:pic>
                              </a:graphicData>
                            </a:graphic>
                          </wp:inline>
                        </w:drawing>
                      </w:r>
                    </w:p>
                  </w:txbxContent>
                </v:textbox>
                <w10:wrap type="tight"/>
              </v:shape>
            </w:pict>
          </mc:Fallback>
        </mc:AlternateContent>
      </w:r>
      <w:r w:rsidRPr="0046538A">
        <w:rPr>
          <w:noProof/>
          <w:sz w:val="22"/>
          <w:szCs w:val="22"/>
        </w:rPr>
        <mc:AlternateContent>
          <mc:Choice Requires="wps">
            <w:drawing>
              <wp:anchor distT="0" distB="0" distL="114300" distR="114300" simplePos="0" relativeHeight="251791360" behindDoc="0" locked="0" layoutInCell="1" allowOverlap="1" wp14:anchorId="7E108536" wp14:editId="3401710A">
                <wp:simplePos x="0" y="0"/>
                <wp:positionH relativeFrom="column">
                  <wp:posOffset>-21463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7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2AEC5E3C" w14:textId="77777777" w:rsidR="00621F06" w:rsidRDefault="00621F06" w:rsidP="00CB3D6F">
                            <w:pPr>
                              <w:spacing w:line="276" w:lineRule="auto"/>
                              <w:jc w:val="both"/>
                              <w:rPr>
                                <w:b w:val="0"/>
                                <w:sz w:val="21"/>
                                <w:szCs w:val="21"/>
                                <w:lang w:val="pt-BR"/>
                              </w:rPr>
                            </w:pPr>
                            <w:r w:rsidRPr="005D550C">
                              <w:rPr>
                                <w:sz w:val="21"/>
                                <w:szCs w:val="21"/>
                                <w:u w:val="single"/>
                              </w:rPr>
                              <w:t>Câu 17.</w:t>
                            </w:r>
                            <w:r w:rsidRPr="005D550C">
                              <w:rPr>
                                <w:b w:val="0"/>
                                <w:sz w:val="21"/>
                                <w:szCs w:val="21"/>
                                <w:lang w:val="pt-BR"/>
                              </w:rPr>
                              <w:t xml:space="preserve"> Điện phân dương cực tan một muối trong một bình điện phân có cực âm  ban đầu nặng 20 gam. Sau 1 h đầu hiệu điện thế giữa 2 cực là 10 V thì cực âm nặng 25 gam. Sau 2 h tiếp theo hiệu điện thế giữa 2 cực là 20 V thì khối lượng của cực âm là:</w:t>
                            </w:r>
                            <w:r w:rsidRPr="005D550C">
                              <w:rPr>
                                <w:b w:val="0"/>
                                <w:sz w:val="21"/>
                                <w:szCs w:val="21"/>
                                <w:lang w:val="pt-BR"/>
                              </w:rPr>
                              <w:tab/>
                            </w:r>
                          </w:p>
                          <w:p w14:paraId="24B0C50F" w14:textId="77777777" w:rsidR="00621F06" w:rsidRDefault="00621F06" w:rsidP="00CB3D6F">
                            <w:pPr>
                              <w:spacing w:line="276" w:lineRule="auto"/>
                              <w:jc w:val="both"/>
                              <w:rPr>
                                <w:b w:val="0"/>
                                <w:sz w:val="21"/>
                                <w:szCs w:val="21"/>
                                <w:lang w:val="pt-BR"/>
                              </w:rPr>
                            </w:pPr>
                            <w:r w:rsidRPr="005D550C">
                              <w:rPr>
                                <w:b w:val="0"/>
                                <w:sz w:val="21"/>
                                <w:szCs w:val="21"/>
                                <w:lang w:val="pt-BR"/>
                              </w:rPr>
                              <w:t>A. 30 gam.</w:t>
                            </w:r>
                            <w:r w:rsidRPr="005D550C">
                              <w:rPr>
                                <w:b w:val="0"/>
                                <w:sz w:val="21"/>
                                <w:szCs w:val="21"/>
                                <w:lang w:val="pt-BR"/>
                              </w:rPr>
                              <w:tab/>
                            </w:r>
                          </w:p>
                          <w:p w14:paraId="347CCA11" w14:textId="44C3C030" w:rsidR="00621F06" w:rsidRDefault="00621F06" w:rsidP="00CB3D6F">
                            <w:pPr>
                              <w:spacing w:line="276" w:lineRule="auto"/>
                              <w:jc w:val="both"/>
                              <w:rPr>
                                <w:b w:val="0"/>
                                <w:sz w:val="21"/>
                                <w:szCs w:val="21"/>
                                <w:lang w:val="pt-BR"/>
                              </w:rPr>
                            </w:pPr>
                            <w:r w:rsidRPr="005D550C">
                              <w:rPr>
                                <w:b w:val="0"/>
                                <w:sz w:val="21"/>
                                <w:szCs w:val="21"/>
                                <w:lang w:val="pt-BR"/>
                              </w:rPr>
                              <w:t>B. 35 gam.</w:t>
                            </w:r>
                            <w:r w:rsidRPr="005D550C">
                              <w:rPr>
                                <w:b w:val="0"/>
                                <w:sz w:val="21"/>
                                <w:szCs w:val="21"/>
                                <w:lang w:val="pt-BR"/>
                              </w:rPr>
                              <w:tab/>
                            </w:r>
                            <w:r w:rsidRPr="005D550C">
                              <w:rPr>
                                <w:b w:val="0"/>
                                <w:sz w:val="21"/>
                                <w:szCs w:val="21"/>
                                <w:lang w:val="pt-BR"/>
                              </w:rPr>
                              <w:tab/>
                            </w:r>
                          </w:p>
                          <w:p w14:paraId="76DC3DB1" w14:textId="77777777" w:rsidR="00621F06" w:rsidRDefault="00621F06" w:rsidP="00CB3D6F">
                            <w:pPr>
                              <w:spacing w:line="276" w:lineRule="auto"/>
                              <w:jc w:val="both"/>
                              <w:rPr>
                                <w:b w:val="0"/>
                                <w:sz w:val="21"/>
                                <w:szCs w:val="21"/>
                                <w:lang w:val="pt-BR"/>
                              </w:rPr>
                            </w:pPr>
                            <w:r w:rsidRPr="005D550C">
                              <w:rPr>
                                <w:b w:val="0"/>
                                <w:sz w:val="21"/>
                                <w:szCs w:val="21"/>
                                <w:lang w:val="pt-BR"/>
                              </w:rPr>
                              <w:t>C. 40 gam.</w:t>
                            </w:r>
                            <w:r w:rsidRPr="005D550C">
                              <w:rPr>
                                <w:b w:val="0"/>
                                <w:sz w:val="21"/>
                                <w:szCs w:val="21"/>
                                <w:lang w:val="pt-BR"/>
                              </w:rPr>
                              <w:tab/>
                            </w:r>
                          </w:p>
                          <w:p w14:paraId="6DA258EE" w14:textId="2C849F33" w:rsidR="00621F06" w:rsidRPr="005D550C" w:rsidRDefault="00621F06" w:rsidP="00CB3D6F">
                            <w:pPr>
                              <w:spacing w:line="276" w:lineRule="auto"/>
                              <w:jc w:val="both"/>
                              <w:rPr>
                                <w:b w:val="0"/>
                                <w:sz w:val="21"/>
                                <w:szCs w:val="21"/>
                                <w:lang w:val="pt-BR"/>
                              </w:rPr>
                            </w:pPr>
                            <w:r w:rsidRPr="005D550C">
                              <w:rPr>
                                <w:b w:val="0"/>
                                <w:sz w:val="21"/>
                                <w:szCs w:val="21"/>
                                <w:lang w:val="pt-BR"/>
                              </w:rPr>
                              <w:t>D. 45 gam.</w:t>
                            </w:r>
                          </w:p>
                          <w:p w14:paraId="083A8D2A" w14:textId="77777777" w:rsidR="00621F06" w:rsidRPr="005D550C" w:rsidRDefault="00621F06" w:rsidP="00CB3D6F">
                            <w:pPr>
                              <w:spacing w:before="60" w:after="60" w:line="276" w:lineRule="auto"/>
                              <w:jc w:val="both"/>
                              <w:rPr>
                                <w:b w:val="0"/>
                                <w:sz w:val="21"/>
                                <w:szCs w:val="21"/>
                                <w:lang w:val="pt-BR"/>
                              </w:rPr>
                            </w:pPr>
                            <w:r w:rsidRPr="005D550C">
                              <w:rPr>
                                <w:sz w:val="21"/>
                                <w:szCs w:val="21"/>
                                <w:u w:val="single"/>
                                <w:lang w:val="pt-BR"/>
                              </w:rPr>
                              <w:t>Câu 18.</w:t>
                            </w:r>
                            <w:r w:rsidRPr="005D550C">
                              <w:rPr>
                                <w:b w:val="0"/>
                                <w:sz w:val="21"/>
                                <w:szCs w:val="21"/>
                                <w:lang w:val="pt-BR"/>
                              </w:rPr>
                              <w:t>Một bình điện phân đựng dung dịch AgNO</w:t>
                            </w:r>
                            <w:r w:rsidRPr="005D550C">
                              <w:rPr>
                                <w:b w:val="0"/>
                                <w:sz w:val="21"/>
                                <w:szCs w:val="21"/>
                                <w:vertAlign w:val="subscript"/>
                                <w:lang w:val="pt-BR"/>
                              </w:rPr>
                              <w:t>3</w:t>
                            </w:r>
                            <w:r w:rsidRPr="005D550C">
                              <w:rPr>
                                <w:b w:val="0"/>
                                <w:sz w:val="21"/>
                                <w:szCs w:val="21"/>
                                <w:lang w:val="pt-BR"/>
                              </w:rPr>
                              <w:t>, cường độ dòng điện chạy qua bình điện phân là I = 1 (A). Cho A</w:t>
                            </w:r>
                            <w:r w:rsidRPr="005D550C">
                              <w:rPr>
                                <w:b w:val="0"/>
                                <w:sz w:val="21"/>
                                <w:szCs w:val="21"/>
                                <w:vertAlign w:val="subscript"/>
                                <w:lang w:val="pt-BR"/>
                              </w:rPr>
                              <w:t>Ag</w:t>
                            </w:r>
                            <w:r w:rsidRPr="005D550C">
                              <w:rPr>
                                <w:b w:val="0"/>
                                <w:sz w:val="21"/>
                                <w:szCs w:val="21"/>
                                <w:lang w:val="pt-BR"/>
                              </w:rPr>
                              <w:t>=108 (đvc), n</w:t>
                            </w:r>
                            <w:r w:rsidRPr="005D550C">
                              <w:rPr>
                                <w:b w:val="0"/>
                                <w:sz w:val="21"/>
                                <w:szCs w:val="21"/>
                                <w:vertAlign w:val="subscript"/>
                                <w:lang w:val="pt-BR"/>
                              </w:rPr>
                              <w:t>Ag</w:t>
                            </w:r>
                            <w:r w:rsidRPr="005D550C">
                              <w:rPr>
                                <w:b w:val="0"/>
                                <w:sz w:val="21"/>
                                <w:szCs w:val="21"/>
                                <w:lang w:val="pt-BR"/>
                              </w:rPr>
                              <w:t>= 1. Lượng Ag bám vào catốt trong thời gian 16 phút 5 giây là:</w:t>
                            </w:r>
                          </w:p>
                          <w:p w14:paraId="44AE011C" w14:textId="77777777" w:rsidR="00621F06" w:rsidRDefault="00621F06" w:rsidP="00CB3D6F">
                            <w:pPr>
                              <w:spacing w:before="60" w:after="60" w:line="276" w:lineRule="auto"/>
                              <w:jc w:val="both"/>
                              <w:rPr>
                                <w:b w:val="0"/>
                                <w:sz w:val="21"/>
                                <w:szCs w:val="21"/>
                                <w:lang w:val="pt-BR"/>
                              </w:rPr>
                            </w:pPr>
                            <w:r w:rsidRPr="005D550C">
                              <w:rPr>
                                <w:b w:val="0"/>
                                <w:sz w:val="21"/>
                                <w:szCs w:val="21"/>
                                <w:lang w:val="pt-BR"/>
                              </w:rPr>
                              <w:t>A. 1,08 (mg).</w:t>
                            </w:r>
                            <w:r w:rsidRPr="005D550C">
                              <w:rPr>
                                <w:b w:val="0"/>
                                <w:sz w:val="21"/>
                                <w:szCs w:val="21"/>
                                <w:lang w:val="pt-BR"/>
                              </w:rPr>
                              <w:tab/>
                              <w:t>B. 1,08 (g).</w:t>
                            </w:r>
                            <w:r w:rsidRPr="005D550C">
                              <w:rPr>
                                <w:b w:val="0"/>
                                <w:sz w:val="21"/>
                                <w:szCs w:val="21"/>
                                <w:lang w:val="pt-BR"/>
                              </w:rPr>
                              <w:tab/>
                            </w:r>
                          </w:p>
                          <w:p w14:paraId="1A00623E" w14:textId="7A37AB27" w:rsidR="00621F06" w:rsidRPr="005D550C" w:rsidRDefault="00621F06" w:rsidP="00CB3D6F">
                            <w:pPr>
                              <w:spacing w:before="60" w:after="60" w:line="276" w:lineRule="auto"/>
                              <w:jc w:val="both"/>
                              <w:rPr>
                                <w:b w:val="0"/>
                                <w:sz w:val="21"/>
                                <w:szCs w:val="21"/>
                                <w:lang w:val="pt-BR"/>
                              </w:rPr>
                            </w:pPr>
                            <w:r w:rsidRPr="005D550C">
                              <w:rPr>
                                <w:b w:val="0"/>
                                <w:sz w:val="21"/>
                                <w:szCs w:val="21"/>
                                <w:lang w:val="pt-BR"/>
                              </w:rPr>
                              <w:t>C. 0,54 (g).</w:t>
                            </w:r>
                            <w:r w:rsidRPr="005D550C">
                              <w:rPr>
                                <w:b w:val="0"/>
                                <w:sz w:val="21"/>
                                <w:szCs w:val="21"/>
                                <w:lang w:val="pt-BR"/>
                              </w:rPr>
                              <w:tab/>
                              <w:t>D. 1,08 (kg).</w:t>
                            </w:r>
                          </w:p>
                          <w:p w14:paraId="1BC59E85" w14:textId="77777777" w:rsidR="00621F06" w:rsidRPr="005D550C" w:rsidRDefault="00621F06" w:rsidP="00CB3D6F">
                            <w:pPr>
                              <w:spacing w:before="60" w:after="60" w:line="276" w:lineRule="auto"/>
                              <w:jc w:val="both"/>
                              <w:rPr>
                                <w:b w:val="0"/>
                                <w:sz w:val="21"/>
                                <w:szCs w:val="21"/>
                              </w:rPr>
                            </w:pPr>
                            <w:r w:rsidRPr="005D550C">
                              <w:rPr>
                                <w:sz w:val="21"/>
                                <w:szCs w:val="21"/>
                                <w:u w:val="single"/>
                                <w:lang w:val="pt-BR"/>
                              </w:rPr>
                              <w:t>Câu 19.</w:t>
                            </w:r>
                            <w:r w:rsidRPr="005D550C">
                              <w:rPr>
                                <w:b w:val="0"/>
                                <w:sz w:val="21"/>
                                <w:szCs w:val="21"/>
                                <w:lang w:val="pt-BR"/>
                              </w:rPr>
                              <w:t>Một bình điện phân dung dịch CuSO</w:t>
                            </w:r>
                            <w:r w:rsidRPr="005D550C">
                              <w:rPr>
                                <w:b w:val="0"/>
                                <w:sz w:val="21"/>
                                <w:szCs w:val="21"/>
                                <w:vertAlign w:val="subscript"/>
                                <w:lang w:val="pt-BR"/>
                              </w:rPr>
                              <w:t>4</w:t>
                            </w:r>
                            <w:r w:rsidRPr="005D550C">
                              <w:rPr>
                                <w:b w:val="0"/>
                                <w:sz w:val="21"/>
                                <w:szCs w:val="21"/>
                                <w:lang w:val="pt-BR"/>
                              </w:rPr>
                              <w:t xml:space="preserve"> có anốt làm bằng đồng, điện trở của bình điện phân R = 8 (</w:t>
                            </w:r>
                            <w:r w:rsidRPr="005D550C">
                              <w:rPr>
                                <w:b w:val="0"/>
                                <w:sz w:val="21"/>
                                <w:szCs w:val="21"/>
                              </w:rPr>
                              <w:sym w:font="Symbol" w:char="F057"/>
                            </w:r>
                            <w:r w:rsidRPr="005D550C">
                              <w:rPr>
                                <w:b w:val="0"/>
                                <w:sz w:val="21"/>
                                <w:szCs w:val="21"/>
                                <w:lang w:val="pt-BR"/>
                              </w:rPr>
                              <w:t>), được mắc vào hai cực của bộ nguồn E = 9 (V), điện trở trong r =1 (</w:t>
                            </w:r>
                            <w:r w:rsidRPr="005D550C">
                              <w:rPr>
                                <w:b w:val="0"/>
                                <w:sz w:val="21"/>
                                <w:szCs w:val="21"/>
                              </w:rPr>
                              <w:sym w:font="Symbol" w:char="F057"/>
                            </w:r>
                            <w:r w:rsidRPr="005D550C">
                              <w:rPr>
                                <w:b w:val="0"/>
                                <w:sz w:val="21"/>
                                <w:szCs w:val="21"/>
                                <w:lang w:val="pt-BR"/>
                              </w:rPr>
                              <w:t xml:space="preserve">). </w:t>
                            </w:r>
                            <w:r w:rsidRPr="005D550C">
                              <w:rPr>
                                <w:b w:val="0"/>
                                <w:sz w:val="21"/>
                                <w:szCs w:val="21"/>
                              </w:rPr>
                              <w:t>Khối lượng Cu bám vào catốt trong thời gian 5 h có giá trị là:</w:t>
                            </w:r>
                          </w:p>
                          <w:p w14:paraId="1CB28F1F" w14:textId="77777777" w:rsidR="00621F06" w:rsidRDefault="00621F06" w:rsidP="00CB3D6F">
                            <w:pPr>
                              <w:spacing w:before="60" w:after="60" w:line="276" w:lineRule="auto"/>
                              <w:jc w:val="both"/>
                              <w:rPr>
                                <w:b w:val="0"/>
                                <w:sz w:val="21"/>
                                <w:szCs w:val="21"/>
                              </w:rPr>
                            </w:pPr>
                            <w:r w:rsidRPr="005D550C">
                              <w:rPr>
                                <w:b w:val="0"/>
                                <w:sz w:val="21"/>
                                <w:szCs w:val="21"/>
                              </w:rPr>
                              <w:t>A. 5 (g).</w:t>
                            </w:r>
                            <w:r w:rsidRPr="005D550C">
                              <w:rPr>
                                <w:b w:val="0"/>
                                <w:sz w:val="21"/>
                                <w:szCs w:val="21"/>
                              </w:rPr>
                              <w:tab/>
                            </w:r>
                            <w:r w:rsidRPr="005D550C">
                              <w:rPr>
                                <w:b w:val="0"/>
                                <w:sz w:val="21"/>
                                <w:szCs w:val="21"/>
                              </w:rPr>
                              <w:tab/>
                              <w:t>B. 10,5 (g).</w:t>
                            </w:r>
                            <w:r w:rsidRPr="005D550C">
                              <w:rPr>
                                <w:b w:val="0"/>
                                <w:sz w:val="21"/>
                                <w:szCs w:val="21"/>
                              </w:rPr>
                              <w:tab/>
                            </w:r>
                            <w:r w:rsidRPr="005D550C">
                              <w:rPr>
                                <w:b w:val="0"/>
                                <w:sz w:val="21"/>
                                <w:szCs w:val="21"/>
                              </w:rPr>
                              <w:tab/>
                            </w:r>
                          </w:p>
                          <w:p w14:paraId="075F1E6D" w14:textId="153C2A6E" w:rsidR="00621F06" w:rsidRPr="005D550C" w:rsidRDefault="00621F06" w:rsidP="00CB3D6F">
                            <w:pPr>
                              <w:spacing w:before="60" w:after="60" w:line="276" w:lineRule="auto"/>
                              <w:jc w:val="both"/>
                              <w:rPr>
                                <w:b w:val="0"/>
                                <w:sz w:val="21"/>
                                <w:szCs w:val="21"/>
                              </w:rPr>
                            </w:pPr>
                            <w:r w:rsidRPr="005D550C">
                              <w:rPr>
                                <w:b w:val="0"/>
                                <w:sz w:val="21"/>
                                <w:szCs w:val="21"/>
                              </w:rPr>
                              <w:t>C. 5,97 (g).</w:t>
                            </w:r>
                            <w:r w:rsidRPr="005D550C">
                              <w:rPr>
                                <w:b w:val="0"/>
                                <w:sz w:val="21"/>
                                <w:szCs w:val="21"/>
                              </w:rPr>
                              <w:tab/>
                              <w:t>D. 11,94 (g).</w:t>
                            </w:r>
                          </w:p>
                          <w:p w14:paraId="671EE15C" w14:textId="77777777" w:rsidR="00621F06" w:rsidRPr="005D550C" w:rsidRDefault="00621F06" w:rsidP="00CB3D6F">
                            <w:pPr>
                              <w:spacing w:before="60" w:after="60" w:line="276" w:lineRule="auto"/>
                              <w:jc w:val="both"/>
                              <w:rPr>
                                <w:b w:val="0"/>
                                <w:sz w:val="21"/>
                                <w:szCs w:val="21"/>
                              </w:rPr>
                            </w:pPr>
                            <w:r w:rsidRPr="005D550C">
                              <w:rPr>
                                <w:sz w:val="21"/>
                                <w:szCs w:val="21"/>
                                <w:u w:val="single"/>
                              </w:rPr>
                              <w:t>Câu 20.</w:t>
                            </w:r>
                            <w:r w:rsidRPr="005D550C">
                              <w:rPr>
                                <w:sz w:val="21"/>
                                <w:szCs w:val="21"/>
                              </w:rPr>
                              <w:t xml:space="preserve"> </w:t>
                            </w:r>
                            <w:r w:rsidRPr="005D550C">
                              <w:rPr>
                                <w:b w:val="0"/>
                                <w:sz w:val="21"/>
                                <w:szCs w:val="21"/>
                              </w:rPr>
                              <w:t>Phát biểu nào sau đây là không đúng  khi nói về cách mạ một huy chương bạc?</w:t>
                            </w:r>
                          </w:p>
                          <w:p w14:paraId="19AA69DE" w14:textId="77777777" w:rsidR="00621F06" w:rsidRPr="005D550C" w:rsidRDefault="00621F06" w:rsidP="00CB3D6F">
                            <w:pPr>
                              <w:spacing w:before="60" w:after="60" w:line="276" w:lineRule="auto"/>
                              <w:jc w:val="both"/>
                              <w:rPr>
                                <w:b w:val="0"/>
                                <w:sz w:val="21"/>
                                <w:szCs w:val="21"/>
                              </w:rPr>
                            </w:pPr>
                            <w:r w:rsidRPr="005D550C">
                              <w:rPr>
                                <w:b w:val="0"/>
                                <w:sz w:val="21"/>
                                <w:szCs w:val="21"/>
                              </w:rPr>
                              <w:t>A. Dùng muối AgNO</w:t>
                            </w:r>
                            <w:r w:rsidRPr="005D550C">
                              <w:rPr>
                                <w:b w:val="0"/>
                                <w:sz w:val="21"/>
                                <w:szCs w:val="21"/>
                                <w:vertAlign w:val="subscript"/>
                              </w:rPr>
                              <w:t>3.</w:t>
                            </w:r>
                            <w:r w:rsidRPr="005D550C">
                              <w:rPr>
                                <w:b w:val="0"/>
                                <w:sz w:val="21"/>
                                <w:szCs w:val="21"/>
                                <w:vertAlign w:val="subscript"/>
                              </w:rPr>
                              <w:tab/>
                            </w:r>
                            <w:r w:rsidRPr="005D550C">
                              <w:rPr>
                                <w:b w:val="0"/>
                                <w:sz w:val="21"/>
                                <w:szCs w:val="21"/>
                                <w:vertAlign w:val="subscript"/>
                              </w:rPr>
                              <w:tab/>
                            </w:r>
                            <w:r w:rsidRPr="005D550C">
                              <w:rPr>
                                <w:b w:val="0"/>
                                <w:sz w:val="21"/>
                                <w:szCs w:val="21"/>
                              </w:rPr>
                              <w:t>B. Đặt huy chương ở giữa anốt và catốt.</w:t>
                            </w:r>
                          </w:p>
                          <w:p w14:paraId="20B8D3CE" w14:textId="40348D29" w:rsidR="00621F06" w:rsidRPr="00CB3D6F" w:rsidRDefault="00621F06" w:rsidP="00CB3D6F">
                            <w:pPr>
                              <w:spacing w:before="60" w:after="60" w:line="276" w:lineRule="auto"/>
                              <w:jc w:val="both"/>
                              <w:rPr>
                                <w:b w:val="0"/>
                                <w:color w:val="000000"/>
                                <w:sz w:val="21"/>
                                <w:szCs w:val="21"/>
                              </w:rPr>
                            </w:pPr>
                            <w:r w:rsidRPr="00F97F00">
                              <w:rPr>
                                <w:b w:val="0"/>
                                <w:color w:val="000000"/>
                                <w:sz w:val="21"/>
                                <w:szCs w:val="21"/>
                              </w:rPr>
                              <w:t>C. Dùng anốt bằng bạc.</w:t>
                            </w:r>
                            <w:r>
                              <w:rPr>
                                <w:b w:val="0"/>
                                <w:color w:val="000000"/>
                                <w:sz w:val="21"/>
                                <w:szCs w:val="21"/>
                              </w:rPr>
                              <w:tab/>
                            </w:r>
                            <w:r>
                              <w:rPr>
                                <w:b w:val="0"/>
                                <w:color w:val="000000"/>
                                <w:sz w:val="21"/>
                                <w:szCs w:val="21"/>
                              </w:rPr>
                              <w:tab/>
                            </w:r>
                            <w:r w:rsidRPr="00F97F00">
                              <w:rPr>
                                <w:b w:val="0"/>
                                <w:color w:val="000000"/>
                                <w:sz w:val="21"/>
                                <w:szCs w:val="21"/>
                              </w:rPr>
                              <w:t>D. Dùng huy chương làm catốt.</w:t>
                            </w:r>
                          </w:p>
                          <w:p w14:paraId="6D54463F" w14:textId="47945620" w:rsidR="00621F06" w:rsidRPr="005031BC" w:rsidRDefault="00621F06" w:rsidP="00CB3D6F">
                            <w:pPr>
                              <w:widowControl w:val="0"/>
                              <w:tabs>
                                <w:tab w:val="left" w:pos="1080"/>
                              </w:tabs>
                              <w:spacing w:line="276" w:lineRule="auto"/>
                              <w:jc w:val="both"/>
                              <w:rPr>
                                <w:b w:val="0"/>
                                <w:sz w:val="21"/>
                                <w:szCs w:val="21"/>
                              </w:rPr>
                            </w:pPr>
                            <w:r w:rsidRPr="005031BC">
                              <w:rPr>
                                <w:sz w:val="21"/>
                                <w:szCs w:val="21"/>
                              </w:rPr>
                              <w:t xml:space="preserve">Câu 21. </w:t>
                            </w:r>
                            <w:r w:rsidRPr="005031BC">
                              <w:rPr>
                                <w:b w:val="0"/>
                                <w:sz w:val="21"/>
                                <w:szCs w:val="21"/>
                              </w:rPr>
                              <w:t>Điện phân dung dịch H</w:t>
                            </w:r>
                            <w:r w:rsidRPr="005031BC">
                              <w:rPr>
                                <w:b w:val="0"/>
                                <w:sz w:val="21"/>
                                <w:szCs w:val="21"/>
                                <w:vertAlign w:val="subscript"/>
                              </w:rPr>
                              <w:t>2</w:t>
                            </w:r>
                            <w:r w:rsidRPr="005031BC">
                              <w:rPr>
                                <w:b w:val="0"/>
                                <w:sz w:val="21"/>
                                <w:szCs w:val="21"/>
                              </w:rPr>
                              <w:t>SO</w:t>
                            </w:r>
                            <w:r w:rsidRPr="005031BC">
                              <w:rPr>
                                <w:b w:val="0"/>
                                <w:sz w:val="21"/>
                                <w:szCs w:val="21"/>
                                <w:vertAlign w:val="subscript"/>
                              </w:rPr>
                              <w:t>4</w:t>
                            </w:r>
                            <w:r w:rsidRPr="005031BC">
                              <w:rPr>
                                <w:b w:val="0"/>
                                <w:sz w:val="21"/>
                                <w:szCs w:val="21"/>
                              </w:rPr>
                              <w:t xml:space="preserve"> với các cực làm bằng platin, ta thu </w:t>
                            </w:r>
                            <w:r w:rsidRPr="005031BC">
                              <w:rPr>
                                <w:rFonts w:hint="eastAsia"/>
                                <w:b w:val="0"/>
                                <w:sz w:val="21"/>
                                <w:szCs w:val="21"/>
                              </w:rPr>
                              <w:t>đư</w:t>
                            </w:r>
                            <w:r w:rsidRPr="005031BC">
                              <w:rPr>
                                <w:b w:val="0"/>
                                <w:sz w:val="21"/>
                                <w:szCs w:val="21"/>
                              </w:rPr>
                              <w:t xml:space="preserve">ợc khí hydro và oxi ở các cực. Tìm thể tích khí hydro thu </w:t>
                            </w:r>
                            <w:r w:rsidRPr="005031BC">
                              <w:rPr>
                                <w:rFonts w:hint="eastAsia"/>
                                <w:b w:val="0"/>
                                <w:sz w:val="21"/>
                                <w:szCs w:val="21"/>
                              </w:rPr>
                              <w:t>đư</w:t>
                            </w:r>
                            <w:r w:rsidRPr="005031BC">
                              <w:rPr>
                                <w:b w:val="0"/>
                                <w:sz w:val="21"/>
                                <w:szCs w:val="21"/>
                              </w:rPr>
                              <w:t xml:space="preserve">ợc ở catốt (ở </w:t>
                            </w:r>
                            <w:r w:rsidRPr="005031BC">
                              <w:rPr>
                                <w:rFonts w:hint="eastAsia"/>
                                <w:b w:val="0"/>
                                <w:sz w:val="21"/>
                                <w:szCs w:val="21"/>
                              </w:rPr>
                              <w:t>đ</w:t>
                            </w:r>
                            <w:r w:rsidRPr="005031BC">
                              <w:rPr>
                                <w:b w:val="0"/>
                                <w:sz w:val="21"/>
                                <w:szCs w:val="21"/>
                              </w:rPr>
                              <w:t xml:space="preserve">ktc) nếu dòng </w:t>
                            </w:r>
                            <w:r w:rsidRPr="005031BC">
                              <w:rPr>
                                <w:rFonts w:hint="eastAsia"/>
                                <w:b w:val="0"/>
                                <w:sz w:val="21"/>
                                <w:szCs w:val="21"/>
                              </w:rPr>
                              <w:t>đ</w:t>
                            </w:r>
                            <w:r w:rsidRPr="005031BC">
                              <w:rPr>
                                <w:b w:val="0"/>
                                <w:sz w:val="21"/>
                                <w:szCs w:val="21"/>
                              </w:rPr>
                              <w:t xml:space="preserve">iện là 5A, thời gian </w:t>
                            </w:r>
                            <w:r w:rsidRPr="005031BC">
                              <w:rPr>
                                <w:rFonts w:hint="eastAsia"/>
                                <w:b w:val="0"/>
                                <w:sz w:val="21"/>
                                <w:szCs w:val="21"/>
                              </w:rPr>
                              <w:t>đ</w:t>
                            </w:r>
                            <w:r w:rsidRPr="005031BC">
                              <w:rPr>
                                <w:b w:val="0"/>
                                <w:sz w:val="21"/>
                                <w:szCs w:val="21"/>
                              </w:rPr>
                              <w:t>iện phân là 32phút 10giây.</w:t>
                            </w:r>
                          </w:p>
                          <w:p w14:paraId="2B16595C" w14:textId="77777777" w:rsidR="00621F06" w:rsidRDefault="00621F06" w:rsidP="00CB3D6F">
                            <w:pPr>
                              <w:widowControl w:val="0"/>
                              <w:spacing w:line="276" w:lineRule="auto"/>
                              <w:jc w:val="both"/>
                              <w:rPr>
                                <w:b w:val="0"/>
                                <w:sz w:val="21"/>
                                <w:szCs w:val="21"/>
                              </w:rPr>
                            </w:pPr>
                            <w:r w:rsidRPr="005031BC">
                              <w:rPr>
                                <w:b w:val="0"/>
                                <w:sz w:val="21"/>
                                <w:szCs w:val="21"/>
                              </w:rPr>
                              <w:t>A. 1,12l</w:t>
                            </w:r>
                            <w:r w:rsidRPr="005031BC">
                              <w:rPr>
                                <w:b w:val="0"/>
                                <w:sz w:val="21"/>
                                <w:szCs w:val="21"/>
                              </w:rPr>
                              <w:tab/>
                            </w:r>
                            <w:r w:rsidRPr="005031BC">
                              <w:rPr>
                                <w:b w:val="0"/>
                                <w:sz w:val="21"/>
                                <w:szCs w:val="21"/>
                              </w:rPr>
                              <w:tab/>
                            </w:r>
                          </w:p>
                          <w:p w14:paraId="1F4041AB" w14:textId="77777777" w:rsidR="00621F06" w:rsidRDefault="00621F06" w:rsidP="00CB3D6F">
                            <w:pPr>
                              <w:widowControl w:val="0"/>
                              <w:spacing w:line="276" w:lineRule="auto"/>
                              <w:jc w:val="both"/>
                              <w:rPr>
                                <w:b w:val="0"/>
                                <w:sz w:val="21"/>
                                <w:szCs w:val="21"/>
                              </w:rPr>
                            </w:pPr>
                            <w:r w:rsidRPr="005031BC">
                              <w:rPr>
                                <w:b w:val="0"/>
                                <w:sz w:val="21"/>
                                <w:szCs w:val="21"/>
                              </w:rPr>
                              <w:t>B. 2,24l</w:t>
                            </w:r>
                            <w:r w:rsidRPr="005031BC">
                              <w:rPr>
                                <w:b w:val="0"/>
                                <w:sz w:val="21"/>
                                <w:szCs w:val="21"/>
                              </w:rPr>
                              <w:tab/>
                            </w:r>
                            <w:r w:rsidRPr="005031BC">
                              <w:rPr>
                                <w:b w:val="0"/>
                                <w:sz w:val="21"/>
                                <w:szCs w:val="21"/>
                              </w:rPr>
                              <w:tab/>
                            </w:r>
                          </w:p>
                          <w:p w14:paraId="204AD556" w14:textId="77777777" w:rsidR="00621F06" w:rsidRDefault="00621F06" w:rsidP="00CB3D6F">
                            <w:pPr>
                              <w:widowControl w:val="0"/>
                              <w:spacing w:line="276" w:lineRule="auto"/>
                              <w:jc w:val="both"/>
                              <w:rPr>
                                <w:b w:val="0"/>
                                <w:sz w:val="21"/>
                                <w:szCs w:val="21"/>
                              </w:rPr>
                            </w:pPr>
                            <w:r w:rsidRPr="005031BC">
                              <w:rPr>
                                <w:b w:val="0"/>
                                <w:sz w:val="21"/>
                                <w:szCs w:val="21"/>
                              </w:rPr>
                              <w:t>C. 11,2l</w:t>
                            </w:r>
                            <w:r w:rsidRPr="005031BC">
                              <w:rPr>
                                <w:b w:val="0"/>
                                <w:sz w:val="21"/>
                                <w:szCs w:val="21"/>
                              </w:rPr>
                              <w:tab/>
                            </w:r>
                            <w:r w:rsidRPr="005031BC">
                              <w:rPr>
                                <w:b w:val="0"/>
                                <w:sz w:val="21"/>
                                <w:szCs w:val="21"/>
                              </w:rPr>
                              <w:tab/>
                            </w:r>
                          </w:p>
                          <w:p w14:paraId="5517CBD5" w14:textId="7F23ED12" w:rsidR="00621F06" w:rsidRPr="005031BC" w:rsidRDefault="00621F06" w:rsidP="00CB3D6F">
                            <w:pPr>
                              <w:widowControl w:val="0"/>
                              <w:spacing w:line="276" w:lineRule="auto"/>
                              <w:jc w:val="both"/>
                              <w:rPr>
                                <w:b w:val="0"/>
                                <w:sz w:val="21"/>
                                <w:szCs w:val="21"/>
                              </w:rPr>
                            </w:pPr>
                            <w:r w:rsidRPr="005031BC">
                              <w:rPr>
                                <w:b w:val="0"/>
                                <w:sz w:val="21"/>
                                <w:szCs w:val="21"/>
                              </w:rPr>
                              <w:t>D. 22,4l</w:t>
                            </w:r>
                          </w:p>
                          <w:p w14:paraId="44F39CEE" w14:textId="77777777" w:rsidR="00621F06" w:rsidRDefault="00621F06" w:rsidP="00CB3D6F">
                            <w:pPr>
                              <w:widowControl w:val="0"/>
                              <w:tabs>
                                <w:tab w:val="left" w:pos="1080"/>
                              </w:tabs>
                              <w:spacing w:line="276" w:lineRule="auto"/>
                              <w:jc w:val="both"/>
                              <w:rPr>
                                <w:b w:val="0"/>
                                <w:sz w:val="21"/>
                                <w:szCs w:val="21"/>
                              </w:rPr>
                            </w:pPr>
                            <w:r>
                              <w:rPr>
                                <w:sz w:val="21"/>
                                <w:szCs w:val="21"/>
                              </w:rPr>
                              <w:t>Câu 22</w:t>
                            </w:r>
                            <w:r w:rsidRPr="005031BC">
                              <w:rPr>
                                <w:sz w:val="21"/>
                                <w:szCs w:val="21"/>
                              </w:rPr>
                              <w:t xml:space="preserve">. </w:t>
                            </w:r>
                            <w:r w:rsidRPr="005031BC">
                              <w:rPr>
                                <w:b w:val="0"/>
                                <w:sz w:val="21"/>
                                <w:szCs w:val="21"/>
                              </w:rPr>
                              <w:t>Điện phân dung dịch CuSO</w:t>
                            </w:r>
                            <w:r w:rsidRPr="005031BC">
                              <w:rPr>
                                <w:b w:val="0"/>
                                <w:sz w:val="21"/>
                                <w:szCs w:val="21"/>
                                <w:vertAlign w:val="subscript"/>
                              </w:rPr>
                              <w:t>4</w:t>
                            </w:r>
                            <w:r w:rsidRPr="005031BC">
                              <w:rPr>
                                <w:b w:val="0"/>
                                <w:sz w:val="21"/>
                                <w:szCs w:val="21"/>
                              </w:rPr>
                              <w:t xml:space="preserve"> trong 16phút 5giây thu được 0,48g Cu. Hỏi cường độ dòng điện qua bình bầng bao nhiêu? </w:t>
                            </w:r>
                          </w:p>
                          <w:p w14:paraId="0FDBD5FE" w14:textId="7FAD3B13" w:rsidR="00621F06" w:rsidRDefault="00621F06" w:rsidP="00CB3D6F">
                            <w:pPr>
                              <w:widowControl w:val="0"/>
                              <w:tabs>
                                <w:tab w:val="left" w:pos="1080"/>
                              </w:tabs>
                              <w:spacing w:line="276" w:lineRule="auto"/>
                              <w:jc w:val="both"/>
                              <w:rPr>
                                <w:b w:val="0"/>
                                <w:sz w:val="21"/>
                                <w:szCs w:val="21"/>
                              </w:rPr>
                            </w:pPr>
                            <w:r w:rsidRPr="005031BC">
                              <w:rPr>
                                <w:b w:val="0"/>
                                <w:sz w:val="21"/>
                                <w:szCs w:val="21"/>
                              </w:rPr>
                              <w:t>A. 1,5A</w:t>
                            </w:r>
                            <w:r w:rsidRPr="005031BC">
                              <w:rPr>
                                <w:b w:val="0"/>
                                <w:sz w:val="21"/>
                                <w:szCs w:val="21"/>
                              </w:rPr>
                              <w:tab/>
                              <w:t>B. 2A</w:t>
                            </w:r>
                            <w:r w:rsidRPr="005031BC">
                              <w:rPr>
                                <w:b w:val="0"/>
                                <w:sz w:val="21"/>
                                <w:szCs w:val="21"/>
                              </w:rPr>
                              <w:tab/>
                            </w:r>
                            <w:r w:rsidRPr="005031BC">
                              <w:rPr>
                                <w:b w:val="0"/>
                                <w:sz w:val="21"/>
                                <w:szCs w:val="21"/>
                              </w:rPr>
                              <w:tab/>
                            </w:r>
                          </w:p>
                          <w:p w14:paraId="0CF3886B" w14:textId="33C044E2" w:rsidR="00621F06" w:rsidRPr="005031BC" w:rsidRDefault="00621F06" w:rsidP="00CB3D6F">
                            <w:pPr>
                              <w:widowControl w:val="0"/>
                              <w:tabs>
                                <w:tab w:val="left" w:pos="1080"/>
                              </w:tabs>
                              <w:spacing w:line="276" w:lineRule="auto"/>
                              <w:jc w:val="both"/>
                              <w:rPr>
                                <w:b w:val="0"/>
                                <w:sz w:val="21"/>
                                <w:szCs w:val="21"/>
                              </w:rPr>
                            </w:pPr>
                            <w:r w:rsidRPr="005031BC">
                              <w:rPr>
                                <w:b w:val="0"/>
                                <w:sz w:val="21"/>
                                <w:szCs w:val="21"/>
                              </w:rPr>
                              <w:t>C. 2,5A</w:t>
                            </w:r>
                            <w:r w:rsidRPr="005031BC">
                              <w:rPr>
                                <w:b w:val="0"/>
                                <w:sz w:val="21"/>
                                <w:szCs w:val="21"/>
                              </w:rPr>
                              <w:tab/>
                              <w:t>D. 3A</w:t>
                            </w:r>
                          </w:p>
                          <w:p w14:paraId="71237669" w14:textId="77777777" w:rsidR="00621F06" w:rsidRDefault="00621F06" w:rsidP="00CB3D6F">
                            <w:pPr>
                              <w:widowControl w:val="0"/>
                              <w:tabs>
                                <w:tab w:val="left" w:pos="1080"/>
                              </w:tabs>
                              <w:spacing w:line="276" w:lineRule="auto"/>
                              <w:jc w:val="both"/>
                              <w:rPr>
                                <w:b w:val="0"/>
                                <w:sz w:val="21"/>
                                <w:szCs w:val="21"/>
                              </w:rPr>
                            </w:pPr>
                            <w:r>
                              <w:rPr>
                                <w:sz w:val="21"/>
                                <w:szCs w:val="21"/>
                              </w:rPr>
                              <w:t>Câu 23</w:t>
                            </w:r>
                            <w:r w:rsidRPr="005031BC">
                              <w:rPr>
                                <w:sz w:val="21"/>
                                <w:szCs w:val="21"/>
                              </w:rPr>
                              <w:t xml:space="preserve">. </w:t>
                            </w:r>
                            <w:r w:rsidRPr="005031BC">
                              <w:rPr>
                                <w:b w:val="0"/>
                                <w:sz w:val="21"/>
                                <w:szCs w:val="21"/>
                              </w:rPr>
                              <w:t xml:space="preserve">Điện phân </w:t>
                            </w:r>
                            <w:r>
                              <w:rPr>
                                <w:b w:val="0"/>
                                <w:sz w:val="21"/>
                                <w:szCs w:val="21"/>
                              </w:rPr>
                              <w:t>dung dich muối của một kim loại (</w:t>
                            </w:r>
                            <w:r w:rsidRPr="005031BC">
                              <w:rPr>
                                <w:b w:val="0"/>
                                <w:sz w:val="21"/>
                                <w:szCs w:val="21"/>
                              </w:rPr>
                              <w:t>anốt</w:t>
                            </w:r>
                            <w:r>
                              <w:rPr>
                                <w:b w:val="0"/>
                                <w:sz w:val="21"/>
                                <w:szCs w:val="21"/>
                              </w:rPr>
                              <w:t>)</w:t>
                            </w:r>
                            <w:r w:rsidRPr="005031BC">
                              <w:rPr>
                                <w:b w:val="0"/>
                                <w:sz w:val="21"/>
                                <w:szCs w:val="21"/>
                              </w:rPr>
                              <w:t>. Biết cường độ dòng điện qua bình là 1A, trong thời gian 16phút 5giây ta thu được 1,08g kim loại đó bám vào catốt. Hỏi kim loại đó là chất gì?</w:t>
                            </w:r>
                            <w:r>
                              <w:rPr>
                                <w:b w:val="0"/>
                                <w:sz w:val="21"/>
                                <w:szCs w:val="21"/>
                              </w:rPr>
                              <w:t xml:space="preserve"> </w:t>
                            </w:r>
                          </w:p>
                          <w:p w14:paraId="42E15741" w14:textId="59DD202B" w:rsidR="00621F06" w:rsidRDefault="00621F06" w:rsidP="00CB3D6F">
                            <w:pPr>
                              <w:widowControl w:val="0"/>
                              <w:tabs>
                                <w:tab w:val="left" w:pos="1080"/>
                              </w:tabs>
                              <w:spacing w:line="276" w:lineRule="auto"/>
                              <w:jc w:val="both"/>
                              <w:rPr>
                                <w:b w:val="0"/>
                                <w:sz w:val="21"/>
                                <w:szCs w:val="21"/>
                                <w:lang w:val="de-DE"/>
                              </w:rPr>
                            </w:pPr>
                            <w:r>
                              <w:rPr>
                                <w:b w:val="0"/>
                                <w:sz w:val="21"/>
                                <w:szCs w:val="21"/>
                                <w:lang w:val="de-DE"/>
                              </w:rPr>
                              <w:t>A. Cu</w:t>
                            </w:r>
                            <w:r>
                              <w:rPr>
                                <w:b w:val="0"/>
                                <w:sz w:val="21"/>
                                <w:szCs w:val="21"/>
                                <w:lang w:val="de-DE"/>
                              </w:rPr>
                              <w:tab/>
                              <w:t>B. Fe</w:t>
                            </w:r>
                            <w:r>
                              <w:rPr>
                                <w:b w:val="0"/>
                                <w:sz w:val="21"/>
                                <w:szCs w:val="21"/>
                                <w:lang w:val="de-DE"/>
                              </w:rPr>
                              <w:tab/>
                            </w:r>
                          </w:p>
                          <w:p w14:paraId="75C522C5" w14:textId="7882897C" w:rsidR="00621F06" w:rsidRPr="00516259" w:rsidRDefault="00621F06" w:rsidP="00CB3D6F">
                            <w:pPr>
                              <w:widowControl w:val="0"/>
                              <w:tabs>
                                <w:tab w:val="left" w:pos="1080"/>
                              </w:tabs>
                              <w:spacing w:line="276" w:lineRule="auto"/>
                              <w:jc w:val="both"/>
                              <w:rPr>
                                <w:b w:val="0"/>
                                <w:sz w:val="21"/>
                                <w:szCs w:val="21"/>
                              </w:rPr>
                            </w:pPr>
                            <w:r>
                              <w:rPr>
                                <w:b w:val="0"/>
                                <w:sz w:val="21"/>
                                <w:szCs w:val="21"/>
                                <w:lang w:val="de-DE"/>
                              </w:rPr>
                              <w:t>C. Na</w:t>
                            </w:r>
                            <w:r w:rsidRPr="005031BC">
                              <w:rPr>
                                <w:b w:val="0"/>
                                <w:sz w:val="21"/>
                                <w:szCs w:val="21"/>
                                <w:lang w:val="de-DE"/>
                              </w:rPr>
                              <w:tab/>
                              <w:t>D. Ag</w:t>
                            </w:r>
                          </w:p>
                          <w:p w14:paraId="002FE0A2" w14:textId="77777777" w:rsidR="00621F06" w:rsidRDefault="00621F06" w:rsidP="00CB3D6F">
                            <w:pPr>
                              <w:tabs>
                                <w:tab w:val="left" w:pos="1080"/>
                              </w:tabs>
                              <w:spacing w:line="276" w:lineRule="auto"/>
                              <w:jc w:val="both"/>
                              <w:rPr>
                                <w:b w:val="0"/>
                                <w:sz w:val="21"/>
                                <w:szCs w:val="21"/>
                                <w:lang w:val="de-DE"/>
                              </w:rPr>
                            </w:pPr>
                            <w:r>
                              <w:rPr>
                                <w:sz w:val="21"/>
                                <w:szCs w:val="21"/>
                              </w:rPr>
                              <w:t>Câu 24</w:t>
                            </w:r>
                            <w:r w:rsidRPr="005031BC">
                              <w:rPr>
                                <w:sz w:val="21"/>
                                <w:szCs w:val="21"/>
                              </w:rPr>
                              <w:t xml:space="preserve">. </w:t>
                            </w:r>
                            <w:r w:rsidRPr="005031BC">
                              <w:rPr>
                                <w:b w:val="0"/>
                                <w:sz w:val="21"/>
                                <w:szCs w:val="21"/>
                                <w:lang w:val="de-DE"/>
                              </w:rPr>
                              <w:t>Một bình điện phân chứa dung dịch muối niken với hai điện cực bằng niken.Đương lượng điện hóa của niken là k=0,30 g/C.Khi cho dòng điện cường độ I = 5A chạy qua bình này trong khoảng thời gian t =1 giờ thì khối lượng m của niken bám vào catot bằng bao nhiêu ?</w:t>
                            </w:r>
                            <w:r>
                              <w:rPr>
                                <w:b w:val="0"/>
                                <w:sz w:val="21"/>
                                <w:szCs w:val="21"/>
                                <w:lang w:val="de-DE"/>
                              </w:rPr>
                              <w:tab/>
                            </w:r>
                          </w:p>
                          <w:p w14:paraId="3D91239C" w14:textId="77777777" w:rsidR="00621F06" w:rsidRDefault="00621F06" w:rsidP="00CB3D6F">
                            <w:pPr>
                              <w:tabs>
                                <w:tab w:val="left" w:pos="1080"/>
                              </w:tabs>
                              <w:spacing w:line="276" w:lineRule="auto"/>
                              <w:jc w:val="both"/>
                              <w:rPr>
                                <w:b w:val="0"/>
                                <w:sz w:val="21"/>
                                <w:szCs w:val="21"/>
                                <w:lang w:val="de-DE"/>
                              </w:rPr>
                            </w:pPr>
                            <w:r w:rsidRPr="005031BC">
                              <w:rPr>
                                <w:b w:val="0"/>
                                <w:sz w:val="21"/>
                                <w:szCs w:val="21"/>
                                <w:lang w:val="de-DE"/>
                              </w:rPr>
                              <w:t xml:space="preserve">A. 5,40 </w:t>
                            </w:r>
                            <w:r>
                              <w:rPr>
                                <w:b w:val="0"/>
                                <w:sz w:val="21"/>
                                <w:szCs w:val="21"/>
                                <w:lang w:val="de-DE"/>
                              </w:rPr>
                              <w:t xml:space="preserve">g       </w:t>
                            </w:r>
                            <w:r>
                              <w:rPr>
                                <w:b w:val="0"/>
                                <w:sz w:val="21"/>
                                <w:szCs w:val="21"/>
                                <w:lang w:val="de-DE"/>
                              </w:rPr>
                              <w:tab/>
                              <w:t xml:space="preserve">B.5,40 mg           </w:t>
                            </w:r>
                          </w:p>
                          <w:p w14:paraId="26D3DEB9" w14:textId="1469E55F" w:rsidR="00621F06" w:rsidRPr="005031BC" w:rsidRDefault="00621F06" w:rsidP="00CB3D6F">
                            <w:pPr>
                              <w:tabs>
                                <w:tab w:val="left" w:pos="1080"/>
                              </w:tabs>
                              <w:spacing w:line="276" w:lineRule="auto"/>
                              <w:jc w:val="both"/>
                              <w:rPr>
                                <w:b w:val="0"/>
                                <w:sz w:val="21"/>
                                <w:szCs w:val="21"/>
                                <w:lang w:val="de-DE"/>
                              </w:rPr>
                            </w:pPr>
                            <w:r>
                              <w:rPr>
                                <w:b w:val="0"/>
                                <w:sz w:val="21"/>
                                <w:szCs w:val="21"/>
                                <w:lang w:val="de-DE"/>
                              </w:rPr>
                              <w:t xml:space="preserve"> C.1,50g        </w:t>
                            </w:r>
                            <w:r w:rsidRPr="005031BC">
                              <w:rPr>
                                <w:b w:val="0"/>
                                <w:sz w:val="21"/>
                                <w:szCs w:val="21"/>
                                <w:lang w:val="de-DE"/>
                              </w:rPr>
                              <w:t xml:space="preserve">  </w:t>
                            </w:r>
                            <w:r w:rsidRPr="005031BC">
                              <w:rPr>
                                <w:b w:val="0"/>
                                <w:sz w:val="21"/>
                                <w:szCs w:val="21"/>
                                <w:lang w:val="de-DE"/>
                              </w:rPr>
                              <w:tab/>
                              <w:t>D.5,40 kg</w:t>
                            </w:r>
                          </w:p>
                          <w:p w14:paraId="7385B6B0" w14:textId="77777777" w:rsidR="00621F06" w:rsidRDefault="00621F06" w:rsidP="00CB3D6F">
                            <w:pPr>
                              <w:widowControl w:val="0"/>
                              <w:tabs>
                                <w:tab w:val="left" w:pos="1080"/>
                              </w:tabs>
                              <w:spacing w:line="276" w:lineRule="auto"/>
                              <w:jc w:val="both"/>
                              <w:rPr>
                                <w:b w:val="0"/>
                                <w:sz w:val="21"/>
                                <w:szCs w:val="21"/>
                              </w:rPr>
                            </w:pPr>
                            <w:r>
                              <w:rPr>
                                <w:sz w:val="21"/>
                                <w:szCs w:val="21"/>
                              </w:rPr>
                              <w:t>Câu 25</w:t>
                            </w:r>
                            <w:r w:rsidRPr="005031BC">
                              <w:rPr>
                                <w:sz w:val="21"/>
                                <w:szCs w:val="21"/>
                              </w:rPr>
                              <w:t xml:space="preserve">. </w:t>
                            </w:r>
                            <w:r w:rsidRPr="005031BC">
                              <w:rPr>
                                <w:b w:val="0"/>
                                <w:sz w:val="21"/>
                                <w:szCs w:val="21"/>
                              </w:rPr>
                              <w:t xml:space="preserve">một bình </w:t>
                            </w:r>
                            <w:r w:rsidRPr="005031BC">
                              <w:rPr>
                                <w:rFonts w:hint="eastAsia"/>
                                <w:b w:val="0"/>
                                <w:sz w:val="21"/>
                                <w:szCs w:val="21"/>
                              </w:rPr>
                              <w:t>đ</w:t>
                            </w:r>
                            <w:r w:rsidRPr="005031BC">
                              <w:rPr>
                                <w:b w:val="0"/>
                                <w:sz w:val="21"/>
                                <w:szCs w:val="21"/>
                              </w:rPr>
                              <w:t xml:space="preserve">iện phân </w:t>
                            </w:r>
                            <w:r w:rsidRPr="005031BC">
                              <w:rPr>
                                <w:rFonts w:hint="eastAsia"/>
                                <w:b w:val="0"/>
                                <w:sz w:val="21"/>
                                <w:szCs w:val="21"/>
                              </w:rPr>
                              <w:t>đ</w:t>
                            </w:r>
                            <w:r w:rsidRPr="005031BC">
                              <w:rPr>
                                <w:b w:val="0"/>
                                <w:sz w:val="21"/>
                                <w:szCs w:val="21"/>
                              </w:rPr>
                              <w:t xml:space="preserve">ựng dung dịch bạc nitrat với anốt bằng bạc. </w:t>
                            </w:r>
                            <w:r w:rsidRPr="005031BC">
                              <w:rPr>
                                <w:rFonts w:hint="eastAsia"/>
                                <w:b w:val="0"/>
                                <w:sz w:val="21"/>
                                <w:szCs w:val="21"/>
                              </w:rPr>
                              <w:t>đ</w:t>
                            </w:r>
                            <w:r w:rsidRPr="005031BC">
                              <w:rPr>
                                <w:b w:val="0"/>
                                <w:sz w:val="21"/>
                                <w:szCs w:val="21"/>
                              </w:rPr>
                              <w:t xml:space="preserve">iện trở của bình là 10Ω, hiệu </w:t>
                            </w:r>
                            <w:r w:rsidRPr="005031BC">
                              <w:rPr>
                                <w:rFonts w:hint="eastAsia"/>
                                <w:b w:val="0"/>
                                <w:sz w:val="21"/>
                                <w:szCs w:val="21"/>
                              </w:rPr>
                              <w:t>đ</w:t>
                            </w:r>
                            <w:r w:rsidRPr="005031BC">
                              <w:rPr>
                                <w:b w:val="0"/>
                                <w:sz w:val="21"/>
                                <w:szCs w:val="21"/>
                              </w:rPr>
                              <w:t xml:space="preserve">iện thế </w:t>
                            </w:r>
                            <w:r w:rsidRPr="005031BC">
                              <w:rPr>
                                <w:rFonts w:hint="eastAsia"/>
                                <w:b w:val="0"/>
                                <w:sz w:val="21"/>
                                <w:szCs w:val="21"/>
                              </w:rPr>
                              <w:t>đ</w:t>
                            </w:r>
                            <w:r w:rsidRPr="005031BC">
                              <w:rPr>
                                <w:b w:val="0"/>
                                <w:sz w:val="21"/>
                                <w:szCs w:val="21"/>
                              </w:rPr>
                              <w:t xml:space="preserve">ặt vào hai cực là 50V.  xác </w:t>
                            </w:r>
                            <w:r w:rsidRPr="005031BC">
                              <w:rPr>
                                <w:rFonts w:hint="eastAsia"/>
                                <w:b w:val="0"/>
                                <w:sz w:val="21"/>
                                <w:szCs w:val="21"/>
                              </w:rPr>
                              <w:t>đ</w:t>
                            </w:r>
                            <w:r w:rsidRPr="005031BC">
                              <w:rPr>
                                <w:b w:val="0"/>
                                <w:sz w:val="21"/>
                                <w:szCs w:val="21"/>
                              </w:rPr>
                              <w:t>ịnh l</w:t>
                            </w:r>
                            <w:r w:rsidRPr="005031BC">
                              <w:rPr>
                                <w:rFonts w:hint="eastAsia"/>
                                <w:b w:val="0"/>
                                <w:sz w:val="21"/>
                                <w:szCs w:val="21"/>
                              </w:rPr>
                              <w:t>ư</w:t>
                            </w:r>
                            <w:r w:rsidRPr="005031BC">
                              <w:rPr>
                                <w:b w:val="0"/>
                                <w:sz w:val="21"/>
                                <w:szCs w:val="21"/>
                              </w:rPr>
                              <w:t>ợng bạc bám vào cực âm sau 2h</w:t>
                            </w:r>
                            <w:r>
                              <w:rPr>
                                <w:b w:val="0"/>
                                <w:sz w:val="21"/>
                                <w:szCs w:val="21"/>
                              </w:rPr>
                              <w:tab/>
                            </w:r>
                          </w:p>
                          <w:p w14:paraId="06337A3E" w14:textId="77777777" w:rsidR="00621F06" w:rsidRDefault="00621F06" w:rsidP="00CB3D6F">
                            <w:pPr>
                              <w:widowControl w:val="0"/>
                              <w:tabs>
                                <w:tab w:val="left" w:pos="1080"/>
                              </w:tabs>
                              <w:spacing w:line="276" w:lineRule="auto"/>
                              <w:jc w:val="both"/>
                              <w:rPr>
                                <w:b w:val="0"/>
                                <w:sz w:val="21"/>
                                <w:szCs w:val="21"/>
                              </w:rPr>
                            </w:pPr>
                            <w:r>
                              <w:rPr>
                                <w:b w:val="0"/>
                                <w:sz w:val="21"/>
                                <w:szCs w:val="21"/>
                              </w:rPr>
                              <w:t>A. 40,3g</w:t>
                            </w:r>
                            <w:r>
                              <w:rPr>
                                <w:b w:val="0"/>
                                <w:sz w:val="21"/>
                                <w:szCs w:val="21"/>
                              </w:rPr>
                              <w:tab/>
                              <w:t>B. 80,6g</w:t>
                            </w:r>
                            <w:r>
                              <w:rPr>
                                <w:b w:val="0"/>
                                <w:sz w:val="21"/>
                                <w:szCs w:val="21"/>
                              </w:rPr>
                              <w:tab/>
                            </w:r>
                            <w:r>
                              <w:rPr>
                                <w:b w:val="0"/>
                                <w:sz w:val="21"/>
                                <w:szCs w:val="21"/>
                              </w:rPr>
                              <w:tab/>
                            </w:r>
                          </w:p>
                          <w:p w14:paraId="29141C20" w14:textId="6BBE7FA3" w:rsidR="00621F06" w:rsidRDefault="00621F06" w:rsidP="00CB3D6F">
                            <w:pPr>
                              <w:widowControl w:val="0"/>
                              <w:tabs>
                                <w:tab w:val="left" w:pos="1080"/>
                              </w:tabs>
                              <w:spacing w:line="276" w:lineRule="auto"/>
                              <w:jc w:val="both"/>
                              <w:rPr>
                                <w:b w:val="0"/>
                                <w:sz w:val="21"/>
                                <w:szCs w:val="21"/>
                              </w:rPr>
                            </w:pPr>
                            <w:r>
                              <w:rPr>
                                <w:b w:val="0"/>
                                <w:sz w:val="21"/>
                                <w:szCs w:val="21"/>
                              </w:rPr>
                              <w:t>C. 20,15g</w:t>
                            </w:r>
                            <w:r>
                              <w:rPr>
                                <w:b w:val="0"/>
                                <w:sz w:val="21"/>
                                <w:szCs w:val="21"/>
                              </w:rPr>
                              <w:tab/>
                            </w:r>
                            <w:r w:rsidRPr="005031BC">
                              <w:rPr>
                                <w:b w:val="0"/>
                                <w:sz w:val="21"/>
                                <w:szCs w:val="21"/>
                              </w:rPr>
                              <w:t>D. 10,07g</w:t>
                            </w:r>
                          </w:p>
                          <w:p w14:paraId="0387C4F4" w14:textId="77777777" w:rsidR="00621F06" w:rsidRPr="005031BC" w:rsidRDefault="00621F06" w:rsidP="00CB3D6F">
                            <w:pPr>
                              <w:widowControl w:val="0"/>
                              <w:tabs>
                                <w:tab w:val="left" w:pos="1080"/>
                              </w:tabs>
                              <w:spacing w:line="276" w:lineRule="auto"/>
                              <w:jc w:val="both"/>
                              <w:rPr>
                                <w:b w:val="0"/>
                                <w:sz w:val="21"/>
                                <w:szCs w:val="21"/>
                              </w:rPr>
                            </w:pPr>
                            <w:r>
                              <w:rPr>
                                <w:sz w:val="21"/>
                                <w:szCs w:val="21"/>
                              </w:rPr>
                              <w:t>Câu 26</w:t>
                            </w:r>
                            <w:r w:rsidRPr="005031BC">
                              <w:rPr>
                                <w:sz w:val="21"/>
                                <w:szCs w:val="21"/>
                              </w:rPr>
                              <w:t xml:space="preserve">. </w:t>
                            </w:r>
                            <w:r w:rsidRPr="005031BC">
                              <w:rPr>
                                <w:b w:val="0"/>
                                <w:sz w:val="21"/>
                                <w:szCs w:val="21"/>
                              </w:rPr>
                              <w:t>Một bình điện phân chứa dung dịch bạc nitrat có anôt bằng bạc, cường độ dòng điện chạy qua bình điện phân là 5A. Lượng bạc bám vào cực âm của bình điện phân trong 2 giờ là bao nhiêu, biết bạc có A = 108, n = 1:</w:t>
                            </w:r>
                          </w:p>
                          <w:p w14:paraId="1B5D601F" w14:textId="13C14DC7" w:rsidR="00621F06" w:rsidRDefault="00621F06" w:rsidP="00CB3D6F">
                            <w:pPr>
                              <w:spacing w:line="276" w:lineRule="auto"/>
                              <w:jc w:val="both"/>
                              <w:rPr>
                                <w:b w:val="0"/>
                                <w:sz w:val="21"/>
                                <w:szCs w:val="21"/>
                              </w:rPr>
                            </w:pPr>
                            <w:r w:rsidRPr="005031BC">
                              <w:rPr>
                                <w:b w:val="0"/>
                                <w:sz w:val="21"/>
                                <w:szCs w:val="21"/>
                              </w:rPr>
                              <w:t>A. 40,29g   B. 40,29.10</w:t>
                            </w:r>
                            <w:r w:rsidRPr="005031BC">
                              <w:rPr>
                                <w:b w:val="0"/>
                                <w:sz w:val="21"/>
                                <w:szCs w:val="21"/>
                                <w:vertAlign w:val="superscript"/>
                              </w:rPr>
                              <w:t>-3</w:t>
                            </w:r>
                            <w:r w:rsidRPr="005031BC">
                              <w:rPr>
                                <w:b w:val="0"/>
                                <w:sz w:val="21"/>
                                <w:szCs w:val="21"/>
                              </w:rPr>
                              <w:t xml:space="preserve"> g   </w:t>
                            </w:r>
                            <w:r w:rsidRPr="005031BC">
                              <w:rPr>
                                <w:b w:val="0"/>
                                <w:sz w:val="21"/>
                                <w:szCs w:val="21"/>
                              </w:rPr>
                              <w:tab/>
                            </w:r>
                            <w:r w:rsidRPr="005031BC">
                              <w:rPr>
                                <w:b w:val="0"/>
                                <w:sz w:val="21"/>
                                <w:szCs w:val="21"/>
                              </w:rPr>
                              <w:tab/>
                            </w:r>
                          </w:p>
                          <w:p w14:paraId="0A9B8981" w14:textId="30F85E5F" w:rsidR="00621F06" w:rsidRPr="005031BC" w:rsidRDefault="00621F06" w:rsidP="00CB3D6F">
                            <w:pPr>
                              <w:spacing w:line="276" w:lineRule="auto"/>
                              <w:jc w:val="both"/>
                              <w:rPr>
                                <w:b w:val="0"/>
                                <w:sz w:val="21"/>
                                <w:szCs w:val="21"/>
                              </w:rPr>
                            </w:pPr>
                            <w:r w:rsidRPr="005031BC">
                              <w:rPr>
                                <w:b w:val="0"/>
                                <w:sz w:val="21"/>
                                <w:szCs w:val="21"/>
                              </w:rPr>
                              <w:t xml:space="preserve">C. 42,9g   </w:t>
                            </w:r>
                            <w:r>
                              <w:rPr>
                                <w:b w:val="0"/>
                                <w:sz w:val="21"/>
                                <w:szCs w:val="21"/>
                                <w:lang w:val="vi-VN"/>
                              </w:rPr>
                              <w:t xml:space="preserve">  </w:t>
                            </w:r>
                            <w:r w:rsidRPr="005031BC">
                              <w:rPr>
                                <w:b w:val="0"/>
                                <w:sz w:val="21"/>
                                <w:szCs w:val="21"/>
                              </w:rPr>
                              <w:t>D. 42,910</w:t>
                            </w:r>
                            <w:r w:rsidRPr="005031BC">
                              <w:rPr>
                                <w:b w:val="0"/>
                                <w:sz w:val="21"/>
                                <w:szCs w:val="21"/>
                                <w:vertAlign w:val="superscript"/>
                              </w:rPr>
                              <w:t>-3</w:t>
                            </w:r>
                            <w:r w:rsidRPr="005031BC">
                              <w:rPr>
                                <w:b w:val="0"/>
                                <w:sz w:val="21"/>
                                <w:szCs w:val="21"/>
                              </w:rPr>
                              <w:t>g</w:t>
                            </w:r>
                          </w:p>
                          <w:p w14:paraId="0BF6CA92" w14:textId="77777777" w:rsidR="00621F06" w:rsidRDefault="00621F06" w:rsidP="00CB3D6F">
                            <w:pPr>
                              <w:tabs>
                                <w:tab w:val="left" w:pos="1080"/>
                              </w:tabs>
                              <w:spacing w:line="276" w:lineRule="auto"/>
                              <w:jc w:val="both"/>
                              <w:rPr>
                                <w:b w:val="0"/>
                                <w:sz w:val="21"/>
                                <w:szCs w:val="21"/>
                              </w:rPr>
                            </w:pPr>
                            <w:r>
                              <w:rPr>
                                <w:sz w:val="21"/>
                                <w:szCs w:val="21"/>
                              </w:rPr>
                              <w:t>Câu 27</w:t>
                            </w:r>
                            <w:r w:rsidRPr="005031BC">
                              <w:rPr>
                                <w:sz w:val="21"/>
                                <w:szCs w:val="21"/>
                              </w:rPr>
                              <w:t xml:space="preserve">. </w:t>
                            </w:r>
                            <w:r w:rsidRPr="005031BC">
                              <w:rPr>
                                <w:b w:val="0"/>
                                <w:sz w:val="21"/>
                                <w:szCs w:val="21"/>
                              </w:rPr>
                              <w:t xml:space="preserve">Một </w:t>
                            </w:r>
                            <w:r>
                              <w:rPr>
                                <w:b w:val="0"/>
                                <w:sz w:val="21"/>
                                <w:szCs w:val="21"/>
                              </w:rPr>
                              <w:t>BĐP</w:t>
                            </w:r>
                            <w:r w:rsidRPr="005031BC">
                              <w:rPr>
                                <w:b w:val="0"/>
                                <w:sz w:val="21"/>
                                <w:szCs w:val="21"/>
                              </w:rPr>
                              <w:t xml:space="preserve"> chứa d</w:t>
                            </w:r>
                            <w:r>
                              <w:rPr>
                                <w:b w:val="0"/>
                                <w:sz w:val="21"/>
                                <w:szCs w:val="21"/>
                              </w:rPr>
                              <w:t>d</w:t>
                            </w:r>
                            <w:r w:rsidRPr="005031BC">
                              <w:rPr>
                                <w:b w:val="0"/>
                                <w:sz w:val="21"/>
                                <w:szCs w:val="21"/>
                              </w:rPr>
                              <w:t xml:space="preserve"> bạc nitrat có đương lượng điện hóa là 1,118.10</w:t>
                            </w:r>
                            <w:r w:rsidRPr="005031BC">
                              <w:rPr>
                                <w:b w:val="0"/>
                                <w:sz w:val="21"/>
                                <w:szCs w:val="21"/>
                                <w:vertAlign w:val="superscript"/>
                              </w:rPr>
                              <w:t>-6</w:t>
                            </w:r>
                            <w:r w:rsidRPr="005031BC">
                              <w:rPr>
                                <w:b w:val="0"/>
                                <w:sz w:val="21"/>
                                <w:szCs w:val="21"/>
                              </w:rPr>
                              <w:t>kg/C. Cho dòng điện có điện lượng 480C đi qua thì khối lượng chất được giải phóng ra ở điện cực là:</w:t>
                            </w:r>
                            <w:r>
                              <w:rPr>
                                <w:b w:val="0"/>
                                <w:sz w:val="21"/>
                                <w:szCs w:val="21"/>
                              </w:rPr>
                              <w:t xml:space="preserve"> </w:t>
                            </w:r>
                          </w:p>
                          <w:p w14:paraId="6B49BE1E" w14:textId="77777777" w:rsidR="00621F06" w:rsidRDefault="00621F06" w:rsidP="00CB3D6F">
                            <w:pPr>
                              <w:tabs>
                                <w:tab w:val="left" w:pos="1080"/>
                              </w:tabs>
                              <w:spacing w:line="276" w:lineRule="auto"/>
                              <w:jc w:val="both"/>
                              <w:rPr>
                                <w:b w:val="0"/>
                                <w:sz w:val="21"/>
                                <w:szCs w:val="21"/>
                              </w:rPr>
                            </w:pPr>
                            <w:r>
                              <w:rPr>
                                <w:b w:val="0"/>
                                <w:sz w:val="21"/>
                                <w:szCs w:val="21"/>
                              </w:rPr>
                              <w:t xml:space="preserve">A. 0,56364g   B. 0,53664g   </w:t>
                            </w:r>
                            <w:r>
                              <w:rPr>
                                <w:b w:val="0"/>
                                <w:sz w:val="21"/>
                                <w:szCs w:val="21"/>
                              </w:rPr>
                              <w:tab/>
                            </w:r>
                          </w:p>
                          <w:p w14:paraId="15C5F911" w14:textId="43493A2E" w:rsidR="00621F06" w:rsidRPr="005031BC" w:rsidRDefault="00621F06" w:rsidP="00CB3D6F">
                            <w:pPr>
                              <w:tabs>
                                <w:tab w:val="left" w:pos="1080"/>
                              </w:tabs>
                              <w:spacing w:line="276" w:lineRule="auto"/>
                              <w:jc w:val="both"/>
                              <w:rPr>
                                <w:b w:val="0"/>
                                <w:sz w:val="21"/>
                                <w:szCs w:val="21"/>
                              </w:rPr>
                            </w:pPr>
                            <w:r w:rsidRPr="005031BC">
                              <w:rPr>
                                <w:b w:val="0"/>
                                <w:sz w:val="21"/>
                                <w:szCs w:val="21"/>
                              </w:rPr>
                              <w:t xml:space="preserve">C. 0,429g   </w:t>
                            </w:r>
                            <w:r w:rsidRPr="005031BC">
                              <w:rPr>
                                <w:b w:val="0"/>
                                <w:sz w:val="21"/>
                                <w:szCs w:val="21"/>
                              </w:rPr>
                              <w:tab/>
                              <w:t>D. 0,0023.10</w:t>
                            </w:r>
                            <w:r w:rsidRPr="005031BC">
                              <w:rPr>
                                <w:b w:val="0"/>
                                <w:sz w:val="21"/>
                                <w:szCs w:val="21"/>
                                <w:vertAlign w:val="superscript"/>
                              </w:rPr>
                              <w:t>-3</w:t>
                            </w:r>
                            <w:r w:rsidRPr="005031BC">
                              <w:rPr>
                                <w:b w:val="0"/>
                                <w:sz w:val="21"/>
                                <w:szCs w:val="21"/>
                              </w:rPr>
                              <w:t>g</w:t>
                            </w:r>
                          </w:p>
                          <w:p w14:paraId="66F0B33A" w14:textId="77777777" w:rsidR="00621F06" w:rsidRPr="005031BC" w:rsidRDefault="00621F06" w:rsidP="00CB3D6F">
                            <w:pPr>
                              <w:tabs>
                                <w:tab w:val="left" w:pos="1080"/>
                              </w:tabs>
                              <w:spacing w:line="276" w:lineRule="auto"/>
                              <w:jc w:val="both"/>
                              <w:rPr>
                                <w:b w:val="0"/>
                                <w:sz w:val="21"/>
                                <w:szCs w:val="21"/>
                              </w:rPr>
                            </w:pPr>
                            <w:r>
                              <w:rPr>
                                <w:sz w:val="21"/>
                                <w:szCs w:val="21"/>
                              </w:rPr>
                              <w:t>Câu 28</w:t>
                            </w:r>
                            <w:r w:rsidRPr="005031BC">
                              <w:rPr>
                                <w:sz w:val="21"/>
                                <w:szCs w:val="21"/>
                              </w:rPr>
                              <w:t xml:space="preserve">. </w:t>
                            </w:r>
                            <w:r w:rsidRPr="005031BC">
                              <w:rPr>
                                <w:b w:val="0"/>
                                <w:sz w:val="21"/>
                                <w:szCs w:val="21"/>
                              </w:rPr>
                              <w:t xml:space="preserve">Đồ thị biểu diễn sự phụ thuộc giữa khối lượng chất giải phóng ra ở điện cực của bình </w:t>
                            </w:r>
                          </w:p>
                          <w:p w14:paraId="3B189ECC" w14:textId="77777777" w:rsidR="00621F06" w:rsidRPr="005031BC" w:rsidRDefault="00621F06" w:rsidP="00CB3D6F">
                            <w:pPr>
                              <w:spacing w:line="276" w:lineRule="auto"/>
                              <w:jc w:val="both"/>
                              <w:rPr>
                                <w:b w:val="0"/>
                                <w:sz w:val="21"/>
                                <w:szCs w:val="21"/>
                              </w:rPr>
                            </w:pPr>
                            <w:r w:rsidRPr="005031BC">
                              <w:rPr>
                                <w:b w:val="0"/>
                                <w:sz w:val="21"/>
                                <w:szCs w:val="21"/>
                              </w:rPr>
                              <w:t>điện phân và điện lượng tải qua bình. Đương lượng điện hóa của chất điện phân trong bình này là:</w:t>
                            </w:r>
                          </w:p>
                          <w:p w14:paraId="744AA37A" w14:textId="77777777" w:rsidR="00621F06" w:rsidRDefault="00621F06" w:rsidP="00CB3D6F">
                            <w:pPr>
                              <w:spacing w:line="276" w:lineRule="auto"/>
                              <w:jc w:val="both"/>
                              <w:rPr>
                                <w:b w:val="0"/>
                                <w:sz w:val="21"/>
                                <w:szCs w:val="21"/>
                              </w:rPr>
                            </w:pPr>
                            <w:r w:rsidRPr="005031BC">
                              <w:rPr>
                                <w:b w:val="0"/>
                                <w:sz w:val="21"/>
                                <w:szCs w:val="21"/>
                              </w:rPr>
                              <w:t>A.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B.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w:t>
                            </w:r>
                          </w:p>
                          <w:p w14:paraId="3A90D313" w14:textId="070F62B6" w:rsidR="00621F06" w:rsidRPr="0065366D" w:rsidRDefault="00621F06" w:rsidP="00CB3D6F">
                            <w:pPr>
                              <w:spacing w:line="276" w:lineRule="auto"/>
                              <w:jc w:val="both"/>
                              <w:rPr>
                                <w:b w:val="0"/>
                                <w:sz w:val="21"/>
                                <w:szCs w:val="21"/>
                              </w:rPr>
                            </w:pPr>
                            <w:r w:rsidRPr="005031BC">
                              <w:rPr>
                                <w:b w:val="0"/>
                                <w:sz w:val="21"/>
                                <w:szCs w:val="21"/>
                              </w:rPr>
                              <w:t>C.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D.11,18.10</w:t>
                            </w:r>
                            <w:r w:rsidRPr="005031BC">
                              <w:rPr>
                                <w:b w:val="0"/>
                                <w:sz w:val="21"/>
                                <w:szCs w:val="21"/>
                                <w:vertAlign w:val="superscript"/>
                              </w:rPr>
                              <w:t>-6</w:t>
                            </w:r>
                            <w:r w:rsidRPr="005031BC">
                              <w:rPr>
                                <w:b w:val="0"/>
                                <w:sz w:val="21"/>
                                <w:szCs w:val="21"/>
                              </w:rPr>
                              <w:t xml:space="preserve">kg.C    </w:t>
                            </w:r>
                          </w:p>
                          <w:p w14:paraId="60FE4702" w14:textId="77777777" w:rsidR="00621F06" w:rsidRPr="005031BC" w:rsidRDefault="00621F06" w:rsidP="00CB3D6F">
                            <w:pPr>
                              <w:tabs>
                                <w:tab w:val="left" w:pos="1080"/>
                              </w:tabs>
                              <w:spacing w:line="276" w:lineRule="auto"/>
                              <w:jc w:val="both"/>
                              <w:rPr>
                                <w:b w:val="0"/>
                                <w:sz w:val="21"/>
                                <w:szCs w:val="21"/>
                              </w:rPr>
                            </w:pPr>
                            <w:r>
                              <w:rPr>
                                <w:sz w:val="21"/>
                                <w:szCs w:val="21"/>
                              </w:rPr>
                              <w:t>Câu 29</w:t>
                            </w:r>
                            <w:r w:rsidRPr="005031BC">
                              <w:rPr>
                                <w:sz w:val="21"/>
                                <w:szCs w:val="21"/>
                              </w:rPr>
                              <w:t xml:space="preserve">. </w:t>
                            </w:r>
                            <w:r w:rsidRPr="005031BC">
                              <w:rPr>
                                <w:b w:val="0"/>
                                <w:sz w:val="21"/>
                                <w:szCs w:val="21"/>
                              </w:rPr>
                              <w:t>Bình điện phân có anốt làm bằng kim loại của chất điện phân có hóa trị 2. Cho dòng điện 0,2A chạy qua bình trong 16 phút 5 giây thì có 0,064g chất thoát ra ở điện cực. Kim loại dùng làm anot của bình điện phân là:</w:t>
                            </w:r>
                          </w:p>
                          <w:p w14:paraId="15F70008" w14:textId="77777777" w:rsidR="00621F06" w:rsidRPr="005031BC" w:rsidRDefault="00621F06" w:rsidP="00CB3D6F">
                            <w:pPr>
                              <w:spacing w:line="276" w:lineRule="auto"/>
                              <w:jc w:val="both"/>
                              <w:rPr>
                                <w:b w:val="0"/>
                                <w:sz w:val="21"/>
                                <w:szCs w:val="21"/>
                              </w:rPr>
                            </w:pPr>
                            <w:r w:rsidRPr="005031BC">
                              <w:rPr>
                                <w:b w:val="0"/>
                                <w:sz w:val="21"/>
                                <w:szCs w:val="21"/>
                              </w:rPr>
                              <w:t xml:space="preserve">A. niken  </w:t>
                            </w:r>
                            <w:r w:rsidRPr="005031BC">
                              <w:rPr>
                                <w:b w:val="0"/>
                                <w:sz w:val="21"/>
                                <w:szCs w:val="21"/>
                              </w:rPr>
                              <w:tab/>
                            </w:r>
                            <w:r w:rsidRPr="005031BC">
                              <w:rPr>
                                <w:b w:val="0"/>
                                <w:sz w:val="21"/>
                                <w:szCs w:val="21"/>
                              </w:rPr>
                              <w:tab/>
                              <w:t xml:space="preserve">B. sắt    </w:t>
                            </w:r>
                            <w:r w:rsidRPr="005031BC">
                              <w:rPr>
                                <w:b w:val="0"/>
                                <w:sz w:val="21"/>
                                <w:szCs w:val="21"/>
                              </w:rPr>
                              <w:tab/>
                            </w:r>
                            <w:r w:rsidRPr="005031BC">
                              <w:rPr>
                                <w:b w:val="0"/>
                                <w:sz w:val="21"/>
                                <w:szCs w:val="21"/>
                              </w:rPr>
                              <w:tab/>
                              <w:t xml:space="preserve">C. đồng  </w:t>
                            </w:r>
                            <w:r w:rsidRPr="005031BC">
                              <w:rPr>
                                <w:b w:val="0"/>
                                <w:sz w:val="21"/>
                                <w:szCs w:val="21"/>
                              </w:rPr>
                              <w:tab/>
                            </w:r>
                            <w:r w:rsidRPr="005031BC">
                              <w:rPr>
                                <w:b w:val="0"/>
                                <w:sz w:val="21"/>
                                <w:szCs w:val="21"/>
                              </w:rPr>
                              <w:tab/>
                              <w:t xml:space="preserve"> D. kẽm</w:t>
                            </w:r>
                          </w:p>
                          <w:p w14:paraId="3FC8E063" w14:textId="77777777" w:rsidR="00621F06" w:rsidRPr="008959D7" w:rsidRDefault="00621F06" w:rsidP="00CB3D6F">
                            <w:pPr>
                              <w:widowControl w:val="0"/>
                              <w:tabs>
                                <w:tab w:val="left" w:pos="1080"/>
                              </w:tabs>
                              <w:spacing w:line="276" w:lineRule="auto"/>
                              <w:jc w:val="both"/>
                              <w:rPr>
                                <w:b w:val="0"/>
                                <w:sz w:val="21"/>
                                <w:szCs w:val="21"/>
                              </w:rPr>
                            </w:pPr>
                            <w:r>
                              <w:rPr>
                                <w:sz w:val="21"/>
                                <w:szCs w:val="21"/>
                              </w:rPr>
                              <w:t>Câu 30</w:t>
                            </w:r>
                            <w:r w:rsidRPr="005031BC">
                              <w:rPr>
                                <w:sz w:val="21"/>
                                <w:szCs w:val="21"/>
                              </w:rPr>
                              <w:t xml:space="preserve">. </w:t>
                            </w:r>
                            <w:r w:rsidRPr="008959D7">
                              <w:rPr>
                                <w:b w:val="0"/>
                                <w:sz w:val="21"/>
                                <w:szCs w:val="21"/>
                              </w:rPr>
                              <w:t xml:space="preserve">Khi </w:t>
                            </w:r>
                            <w:r w:rsidRPr="008959D7">
                              <w:rPr>
                                <w:rFonts w:hint="eastAsia"/>
                                <w:b w:val="0"/>
                                <w:sz w:val="21"/>
                                <w:szCs w:val="21"/>
                              </w:rPr>
                              <w:t>đ</w:t>
                            </w:r>
                            <w:r w:rsidRPr="008959D7">
                              <w:rPr>
                                <w:b w:val="0"/>
                                <w:sz w:val="21"/>
                                <w:szCs w:val="21"/>
                              </w:rPr>
                              <w:t xml:space="preserve">iện phân dung dịch muối </w:t>
                            </w:r>
                            <w:r w:rsidRPr="008959D7">
                              <w:rPr>
                                <w:rFonts w:hint="eastAsia"/>
                                <w:b w:val="0"/>
                                <w:sz w:val="21"/>
                                <w:szCs w:val="21"/>
                              </w:rPr>
                              <w:t>ă</w:t>
                            </w:r>
                            <w:r w:rsidRPr="008959D7">
                              <w:rPr>
                                <w:b w:val="0"/>
                                <w:sz w:val="21"/>
                                <w:szCs w:val="21"/>
                              </w:rPr>
                              <w:t>n trong n</w:t>
                            </w:r>
                            <w:r w:rsidRPr="008959D7">
                              <w:rPr>
                                <w:rFonts w:hint="eastAsia"/>
                                <w:b w:val="0"/>
                                <w:sz w:val="21"/>
                                <w:szCs w:val="21"/>
                              </w:rPr>
                              <w:t>ư</w:t>
                            </w:r>
                            <w:r w:rsidRPr="008959D7">
                              <w:rPr>
                                <w:b w:val="0"/>
                                <w:sz w:val="21"/>
                                <w:szCs w:val="21"/>
                              </w:rPr>
                              <w:t>ớc, ng</w:t>
                            </w:r>
                            <w:r w:rsidRPr="008959D7">
                              <w:rPr>
                                <w:rFonts w:hint="eastAsia"/>
                                <w:b w:val="0"/>
                                <w:sz w:val="21"/>
                                <w:szCs w:val="21"/>
                              </w:rPr>
                              <w:t>ư</w:t>
                            </w:r>
                            <w:r w:rsidRPr="008959D7">
                              <w:rPr>
                                <w:b w:val="0"/>
                                <w:sz w:val="21"/>
                                <w:szCs w:val="21"/>
                              </w:rPr>
                              <w:t xml:space="preserve">ời ta thu </w:t>
                            </w:r>
                            <w:r w:rsidRPr="008959D7">
                              <w:rPr>
                                <w:rFonts w:hint="eastAsia"/>
                                <w:b w:val="0"/>
                                <w:sz w:val="21"/>
                                <w:szCs w:val="21"/>
                              </w:rPr>
                              <w:t>đư</w:t>
                            </w:r>
                            <w:r w:rsidRPr="008959D7">
                              <w:rPr>
                                <w:b w:val="0"/>
                                <w:sz w:val="21"/>
                                <w:szCs w:val="21"/>
                              </w:rPr>
                              <w:t xml:space="preserve">ợc khí hydro tại catốt. Khí thu </w:t>
                            </w:r>
                            <w:r w:rsidRPr="008959D7">
                              <w:rPr>
                                <w:rFonts w:hint="eastAsia"/>
                                <w:b w:val="0"/>
                                <w:sz w:val="21"/>
                                <w:szCs w:val="21"/>
                              </w:rPr>
                              <w:t>đư</w:t>
                            </w:r>
                            <w:r w:rsidRPr="008959D7">
                              <w:rPr>
                                <w:b w:val="0"/>
                                <w:sz w:val="21"/>
                                <w:szCs w:val="21"/>
                              </w:rPr>
                              <w:t>ợc có thể tích 1l ở 27</w:t>
                            </w:r>
                            <w:r w:rsidRPr="008959D7">
                              <w:rPr>
                                <w:b w:val="0"/>
                                <w:sz w:val="21"/>
                                <w:szCs w:val="21"/>
                                <w:vertAlign w:val="superscript"/>
                              </w:rPr>
                              <w:t>0</w:t>
                            </w:r>
                            <w:r w:rsidRPr="008959D7">
                              <w:rPr>
                                <w:b w:val="0"/>
                                <w:sz w:val="21"/>
                                <w:szCs w:val="21"/>
                              </w:rPr>
                              <w:t xml:space="preserve">C và 1atm. hỏi </w:t>
                            </w:r>
                            <w:r w:rsidRPr="008959D7">
                              <w:rPr>
                                <w:rFonts w:hint="eastAsia"/>
                                <w:b w:val="0"/>
                                <w:sz w:val="21"/>
                                <w:szCs w:val="21"/>
                              </w:rPr>
                              <w:t>đ</w:t>
                            </w:r>
                            <w:r w:rsidRPr="008959D7">
                              <w:rPr>
                                <w:b w:val="0"/>
                                <w:sz w:val="21"/>
                                <w:szCs w:val="21"/>
                              </w:rPr>
                              <w:t>iện l</w:t>
                            </w:r>
                            <w:r w:rsidRPr="008959D7">
                              <w:rPr>
                                <w:rFonts w:hint="eastAsia"/>
                                <w:b w:val="0"/>
                                <w:sz w:val="21"/>
                                <w:szCs w:val="21"/>
                              </w:rPr>
                              <w:t>ư</w:t>
                            </w:r>
                            <w:r w:rsidRPr="008959D7">
                              <w:rPr>
                                <w:b w:val="0"/>
                                <w:sz w:val="21"/>
                                <w:szCs w:val="21"/>
                              </w:rPr>
                              <w:t xml:space="preserve">ợng </w:t>
                            </w:r>
                            <w:r w:rsidRPr="008959D7">
                              <w:rPr>
                                <w:rFonts w:hint="eastAsia"/>
                                <w:b w:val="0"/>
                                <w:sz w:val="21"/>
                                <w:szCs w:val="21"/>
                              </w:rPr>
                              <w:t>đ</w:t>
                            </w:r>
                            <w:r w:rsidRPr="008959D7">
                              <w:rPr>
                                <w:b w:val="0"/>
                                <w:sz w:val="21"/>
                                <w:szCs w:val="21"/>
                              </w:rPr>
                              <w:t xml:space="preserve">ã dịch chuyển qua bình </w:t>
                            </w:r>
                            <w:r w:rsidRPr="008959D7">
                              <w:rPr>
                                <w:rFonts w:hint="eastAsia"/>
                                <w:b w:val="0"/>
                                <w:sz w:val="21"/>
                                <w:szCs w:val="21"/>
                              </w:rPr>
                              <w:t>đ</w:t>
                            </w:r>
                            <w:r w:rsidRPr="008959D7">
                              <w:rPr>
                                <w:b w:val="0"/>
                                <w:sz w:val="21"/>
                                <w:szCs w:val="21"/>
                              </w:rPr>
                              <w:t>iện phân bằng bao nhiêu?</w:t>
                            </w:r>
                          </w:p>
                          <w:p w14:paraId="1855199F" w14:textId="77777777" w:rsidR="00621F06" w:rsidRPr="008959D7" w:rsidRDefault="00621F06" w:rsidP="00CB3D6F">
                            <w:pPr>
                              <w:widowControl w:val="0"/>
                              <w:spacing w:line="276" w:lineRule="auto"/>
                              <w:jc w:val="both"/>
                              <w:rPr>
                                <w:b w:val="0"/>
                                <w:sz w:val="21"/>
                                <w:szCs w:val="21"/>
                              </w:rPr>
                            </w:pPr>
                            <w:r w:rsidRPr="008959D7">
                              <w:rPr>
                                <w:b w:val="0"/>
                                <w:sz w:val="21"/>
                                <w:szCs w:val="21"/>
                              </w:rPr>
                              <w:t>A. 7840C</w:t>
                            </w:r>
                            <w:r w:rsidRPr="008959D7">
                              <w:rPr>
                                <w:b w:val="0"/>
                                <w:sz w:val="21"/>
                                <w:szCs w:val="21"/>
                              </w:rPr>
                              <w:tab/>
                            </w:r>
                            <w:r w:rsidRPr="008959D7">
                              <w:rPr>
                                <w:b w:val="0"/>
                                <w:sz w:val="21"/>
                                <w:szCs w:val="21"/>
                              </w:rPr>
                              <w:tab/>
                              <w:t>B. 6500C</w:t>
                            </w:r>
                            <w:r w:rsidRPr="008959D7">
                              <w:rPr>
                                <w:b w:val="0"/>
                                <w:sz w:val="21"/>
                                <w:szCs w:val="21"/>
                              </w:rPr>
                              <w:tab/>
                            </w:r>
                            <w:r w:rsidRPr="008959D7">
                              <w:rPr>
                                <w:b w:val="0"/>
                                <w:sz w:val="21"/>
                                <w:szCs w:val="21"/>
                              </w:rPr>
                              <w:tab/>
                              <w:t>C. 5430C</w:t>
                            </w:r>
                            <w:r w:rsidRPr="008959D7">
                              <w:rPr>
                                <w:b w:val="0"/>
                                <w:sz w:val="21"/>
                                <w:szCs w:val="21"/>
                              </w:rPr>
                              <w:tab/>
                            </w:r>
                            <w:r w:rsidRPr="008959D7">
                              <w:rPr>
                                <w:b w:val="0"/>
                                <w:sz w:val="21"/>
                                <w:szCs w:val="21"/>
                              </w:rPr>
                              <w:tab/>
                              <w:t>D. 2500C</w:t>
                            </w:r>
                          </w:p>
                          <w:p w14:paraId="13C4B292" w14:textId="77777777" w:rsidR="00621F06" w:rsidRPr="008959D7" w:rsidRDefault="00621F06" w:rsidP="00CB3D6F">
                            <w:pPr>
                              <w:widowControl w:val="0"/>
                              <w:tabs>
                                <w:tab w:val="left" w:pos="1080"/>
                              </w:tabs>
                              <w:spacing w:line="276" w:lineRule="auto"/>
                              <w:jc w:val="both"/>
                              <w:rPr>
                                <w:b w:val="0"/>
                                <w:sz w:val="21"/>
                                <w:szCs w:val="21"/>
                              </w:rPr>
                            </w:pPr>
                            <w:r>
                              <w:rPr>
                                <w:sz w:val="21"/>
                                <w:szCs w:val="21"/>
                              </w:rPr>
                              <w:t>Câu 31</w:t>
                            </w:r>
                            <w:r w:rsidRPr="005031BC">
                              <w:rPr>
                                <w:sz w:val="21"/>
                                <w:szCs w:val="21"/>
                              </w:rPr>
                              <w:t>.</w:t>
                            </w:r>
                            <w:r>
                              <w:rPr>
                                <w:sz w:val="21"/>
                                <w:szCs w:val="21"/>
                              </w:rPr>
                              <w:t xml:space="preserve"> </w:t>
                            </w:r>
                            <w:r w:rsidRPr="008959D7">
                              <w:rPr>
                                <w:b w:val="0"/>
                                <w:sz w:val="21"/>
                                <w:szCs w:val="21"/>
                              </w:rPr>
                              <w:t xml:space="preserve">Một tấm kim loại </w:t>
                            </w:r>
                            <w:r w:rsidRPr="008959D7">
                              <w:rPr>
                                <w:rFonts w:hint="eastAsia"/>
                                <w:b w:val="0"/>
                                <w:sz w:val="21"/>
                                <w:szCs w:val="21"/>
                              </w:rPr>
                              <w:t>đư</w:t>
                            </w:r>
                            <w:r w:rsidRPr="008959D7">
                              <w:rPr>
                                <w:b w:val="0"/>
                                <w:sz w:val="21"/>
                                <w:szCs w:val="21"/>
                              </w:rPr>
                              <w:t>ợc mạ niken bằng ph</w:t>
                            </w:r>
                            <w:r w:rsidRPr="008959D7">
                              <w:rPr>
                                <w:rFonts w:hint="eastAsia"/>
                                <w:b w:val="0"/>
                                <w:sz w:val="21"/>
                                <w:szCs w:val="21"/>
                              </w:rPr>
                              <w:t>ươ</w:t>
                            </w:r>
                            <w:r w:rsidRPr="008959D7">
                              <w:rPr>
                                <w:b w:val="0"/>
                                <w:sz w:val="21"/>
                                <w:szCs w:val="21"/>
                              </w:rPr>
                              <w:t xml:space="preserve">ng pháp </w:t>
                            </w:r>
                            <w:r w:rsidRPr="008959D7">
                              <w:rPr>
                                <w:rFonts w:hint="eastAsia"/>
                                <w:b w:val="0"/>
                                <w:sz w:val="21"/>
                                <w:szCs w:val="21"/>
                              </w:rPr>
                              <w:t>đ</w:t>
                            </w:r>
                            <w:r w:rsidRPr="008959D7">
                              <w:rPr>
                                <w:b w:val="0"/>
                                <w:sz w:val="21"/>
                                <w:szCs w:val="21"/>
                              </w:rPr>
                              <w:t>iện phân. Biết diện tích bề mặt của tấm kim loại là 40cm</w:t>
                            </w:r>
                            <w:r w:rsidRPr="008959D7">
                              <w:rPr>
                                <w:b w:val="0"/>
                                <w:sz w:val="21"/>
                                <w:szCs w:val="21"/>
                                <w:vertAlign w:val="superscript"/>
                              </w:rPr>
                              <w:t>2</w:t>
                            </w:r>
                            <w:r w:rsidRPr="008959D7">
                              <w:rPr>
                                <w:b w:val="0"/>
                                <w:sz w:val="21"/>
                                <w:szCs w:val="21"/>
                              </w:rPr>
                              <w:t>, c</w:t>
                            </w:r>
                            <w:r w:rsidRPr="008959D7">
                              <w:rPr>
                                <w:rFonts w:hint="eastAsia"/>
                                <w:b w:val="0"/>
                                <w:sz w:val="21"/>
                                <w:szCs w:val="21"/>
                              </w:rPr>
                              <w:t>ư</w:t>
                            </w:r>
                            <w:r w:rsidRPr="008959D7">
                              <w:rPr>
                                <w:b w:val="0"/>
                                <w:sz w:val="21"/>
                                <w:szCs w:val="21"/>
                              </w:rPr>
                              <w:t xml:space="preserve">ờng </w:t>
                            </w:r>
                            <w:r w:rsidRPr="008959D7">
                              <w:rPr>
                                <w:rFonts w:hint="eastAsia"/>
                                <w:b w:val="0"/>
                                <w:sz w:val="21"/>
                                <w:szCs w:val="21"/>
                              </w:rPr>
                              <w:t>đ</w:t>
                            </w:r>
                            <w:r w:rsidRPr="008959D7">
                              <w:rPr>
                                <w:b w:val="0"/>
                                <w:sz w:val="21"/>
                                <w:szCs w:val="21"/>
                              </w:rPr>
                              <w:t xml:space="preserve">ộ dòng </w:t>
                            </w:r>
                            <w:r w:rsidRPr="008959D7">
                              <w:rPr>
                                <w:rFonts w:hint="eastAsia"/>
                                <w:b w:val="0"/>
                                <w:sz w:val="21"/>
                                <w:szCs w:val="21"/>
                              </w:rPr>
                              <w:t>đ</w:t>
                            </w:r>
                            <w:r w:rsidRPr="008959D7">
                              <w:rPr>
                                <w:b w:val="0"/>
                                <w:sz w:val="21"/>
                                <w:szCs w:val="21"/>
                              </w:rPr>
                              <w:t>iện là 2A, khối l</w:t>
                            </w:r>
                            <w:r w:rsidRPr="008959D7">
                              <w:rPr>
                                <w:rFonts w:hint="eastAsia"/>
                                <w:b w:val="0"/>
                                <w:sz w:val="21"/>
                                <w:szCs w:val="21"/>
                              </w:rPr>
                              <w:t>ư</w:t>
                            </w:r>
                            <w:r w:rsidRPr="008959D7">
                              <w:rPr>
                                <w:b w:val="0"/>
                                <w:sz w:val="21"/>
                                <w:szCs w:val="21"/>
                              </w:rPr>
                              <w:t>ợng riêng của niken là 8900kg/m</w:t>
                            </w:r>
                            <w:r w:rsidRPr="008959D7">
                              <w:rPr>
                                <w:b w:val="0"/>
                                <w:sz w:val="21"/>
                                <w:szCs w:val="21"/>
                                <w:vertAlign w:val="superscript"/>
                              </w:rPr>
                              <w:t>3</w:t>
                            </w:r>
                            <w:r w:rsidRPr="008959D7">
                              <w:rPr>
                                <w:b w:val="0"/>
                                <w:sz w:val="21"/>
                                <w:szCs w:val="21"/>
                              </w:rPr>
                              <w:t xml:space="preserve">. A=58, n=2. hỏi chiều dày của lớp niken sau 30phút </w:t>
                            </w:r>
                            <w:r w:rsidRPr="008959D7">
                              <w:rPr>
                                <w:rFonts w:hint="eastAsia"/>
                                <w:b w:val="0"/>
                                <w:sz w:val="21"/>
                                <w:szCs w:val="21"/>
                              </w:rPr>
                              <w:t>đ</w:t>
                            </w:r>
                            <w:r w:rsidRPr="008959D7">
                              <w:rPr>
                                <w:b w:val="0"/>
                                <w:sz w:val="21"/>
                                <w:szCs w:val="21"/>
                              </w:rPr>
                              <w:t>iện phân bằng bao nhiêu?</w:t>
                            </w:r>
                            <w:r>
                              <w:rPr>
                                <w:b w:val="0"/>
                                <w:sz w:val="21"/>
                                <w:szCs w:val="21"/>
                              </w:rPr>
                              <w:tab/>
                              <w:t>A. 0,03mm.</w:t>
                            </w:r>
                            <w:r>
                              <w:rPr>
                                <w:b w:val="0"/>
                                <w:sz w:val="21"/>
                                <w:szCs w:val="21"/>
                              </w:rPr>
                              <w:tab/>
                            </w:r>
                            <w:r>
                              <w:rPr>
                                <w:b w:val="0"/>
                                <w:sz w:val="21"/>
                                <w:szCs w:val="21"/>
                              </w:rPr>
                              <w:tab/>
                              <w:t>B. 0,06mm</w:t>
                            </w:r>
                            <w:r>
                              <w:rPr>
                                <w:b w:val="0"/>
                                <w:sz w:val="21"/>
                                <w:szCs w:val="21"/>
                              </w:rPr>
                              <w:tab/>
                            </w:r>
                            <w:r>
                              <w:rPr>
                                <w:b w:val="0"/>
                                <w:sz w:val="21"/>
                                <w:szCs w:val="21"/>
                              </w:rPr>
                              <w:tab/>
                            </w:r>
                            <w:r w:rsidRPr="008959D7">
                              <w:rPr>
                                <w:b w:val="0"/>
                                <w:sz w:val="21"/>
                                <w:szCs w:val="21"/>
                              </w:rPr>
                              <w:t>C. 0,3mm</w:t>
                            </w:r>
                            <w:r w:rsidRPr="008959D7">
                              <w:rPr>
                                <w:b w:val="0"/>
                                <w:sz w:val="21"/>
                                <w:szCs w:val="21"/>
                              </w:rPr>
                              <w:tab/>
                            </w:r>
                            <w:r w:rsidRPr="008959D7">
                              <w:rPr>
                                <w:b w:val="0"/>
                                <w:sz w:val="21"/>
                                <w:szCs w:val="21"/>
                              </w:rPr>
                              <w:tab/>
                              <w:t>D. 0,6mm</w:t>
                            </w:r>
                          </w:p>
                          <w:p w14:paraId="7C033B4A" w14:textId="77777777" w:rsidR="00621F06" w:rsidRPr="008959D7" w:rsidRDefault="00621F06" w:rsidP="00CB3D6F">
                            <w:pPr>
                              <w:tabs>
                                <w:tab w:val="left" w:pos="1080"/>
                              </w:tabs>
                              <w:spacing w:line="276" w:lineRule="auto"/>
                              <w:jc w:val="both"/>
                              <w:rPr>
                                <w:b w:val="0"/>
                                <w:sz w:val="21"/>
                                <w:szCs w:val="21"/>
                              </w:rPr>
                            </w:pPr>
                            <w:r>
                              <w:rPr>
                                <w:sz w:val="21"/>
                                <w:szCs w:val="21"/>
                              </w:rPr>
                              <w:t>Câu 32</w:t>
                            </w:r>
                            <w:r w:rsidRPr="005031BC">
                              <w:rPr>
                                <w:sz w:val="21"/>
                                <w:szCs w:val="21"/>
                              </w:rPr>
                              <w:t>.</w:t>
                            </w:r>
                            <w:r>
                              <w:rPr>
                                <w:sz w:val="21"/>
                                <w:szCs w:val="21"/>
                              </w:rPr>
                              <w:t xml:space="preserve"> </w:t>
                            </w:r>
                            <w:r w:rsidRPr="008959D7">
                              <w:rPr>
                                <w:b w:val="0"/>
                                <w:sz w:val="21"/>
                                <w:szCs w:val="21"/>
                              </w:rPr>
                              <w:t>Hai bình điện phân mắc nối tiếp với nhau trong một mạch điện, bình 1 chứa dung dịch CuSO</w:t>
                            </w:r>
                            <w:r w:rsidRPr="008959D7">
                              <w:rPr>
                                <w:b w:val="0"/>
                                <w:sz w:val="21"/>
                                <w:szCs w:val="21"/>
                                <w:vertAlign w:val="subscript"/>
                              </w:rPr>
                              <w:t>4</w:t>
                            </w:r>
                            <w:r w:rsidRPr="008959D7">
                              <w:rPr>
                                <w:b w:val="0"/>
                                <w:sz w:val="21"/>
                                <w:szCs w:val="21"/>
                              </w:rPr>
                              <w:t xml:space="preserve"> có các điện cực bằng đồng, bình 2 chứa dung dịch AgNO</w:t>
                            </w:r>
                            <w:r w:rsidRPr="008959D7">
                              <w:rPr>
                                <w:b w:val="0"/>
                                <w:sz w:val="21"/>
                                <w:szCs w:val="21"/>
                                <w:vertAlign w:val="subscript"/>
                              </w:rPr>
                              <w:t>3</w:t>
                            </w:r>
                            <w:r w:rsidRPr="008959D7">
                              <w:rPr>
                                <w:b w:val="0"/>
                                <w:sz w:val="21"/>
                                <w:szCs w:val="21"/>
                              </w:rPr>
                              <w:t xml:space="preserve"> có các điện cực bằng bạc. Trong cùng một khoảng thời gian nếu lớp bạc bám vào catot của bình thứ 2 là m</w:t>
                            </w:r>
                            <w:r w:rsidRPr="008959D7">
                              <w:rPr>
                                <w:b w:val="0"/>
                                <w:sz w:val="21"/>
                                <w:szCs w:val="21"/>
                                <w:vertAlign w:val="subscript"/>
                              </w:rPr>
                              <w:t>2</w:t>
                            </w:r>
                            <w:r w:rsidRPr="008959D7">
                              <w:rPr>
                                <w:b w:val="0"/>
                                <w:sz w:val="21"/>
                                <w:szCs w:val="21"/>
                              </w:rPr>
                              <w:t xml:space="preserve"> = 41,04g thì khối lượng đồng bám vào catot của bình thứ nhất là bao nhiêu. Biết A</w:t>
                            </w:r>
                            <w:r w:rsidRPr="008959D7">
                              <w:rPr>
                                <w:b w:val="0"/>
                                <w:sz w:val="21"/>
                                <w:szCs w:val="21"/>
                                <w:vertAlign w:val="subscript"/>
                              </w:rPr>
                              <w:t>Cu</w:t>
                            </w:r>
                            <w:r w:rsidRPr="008959D7">
                              <w:rPr>
                                <w:b w:val="0"/>
                                <w:sz w:val="21"/>
                                <w:szCs w:val="21"/>
                              </w:rPr>
                              <w:t xml:space="preserve"> = 64, n</w:t>
                            </w:r>
                            <w:r w:rsidRPr="008959D7">
                              <w:rPr>
                                <w:b w:val="0"/>
                                <w:sz w:val="21"/>
                                <w:szCs w:val="21"/>
                                <w:vertAlign w:val="subscript"/>
                              </w:rPr>
                              <w:t>Cu</w:t>
                            </w:r>
                            <w:r w:rsidRPr="008959D7">
                              <w:rPr>
                                <w:b w:val="0"/>
                                <w:sz w:val="21"/>
                                <w:szCs w:val="21"/>
                              </w:rPr>
                              <w:t xml:space="preserve"> = 2, A</w:t>
                            </w:r>
                            <w:r w:rsidRPr="008959D7">
                              <w:rPr>
                                <w:b w:val="0"/>
                                <w:sz w:val="21"/>
                                <w:szCs w:val="21"/>
                                <w:vertAlign w:val="subscript"/>
                              </w:rPr>
                              <w:t>Ag</w:t>
                            </w:r>
                            <w:r w:rsidRPr="008959D7">
                              <w:rPr>
                                <w:b w:val="0"/>
                                <w:sz w:val="21"/>
                                <w:szCs w:val="21"/>
                              </w:rPr>
                              <w:t xml:space="preserve"> = 108, n</w:t>
                            </w:r>
                            <w:r w:rsidRPr="008959D7">
                              <w:rPr>
                                <w:b w:val="0"/>
                                <w:sz w:val="21"/>
                                <w:szCs w:val="21"/>
                                <w:vertAlign w:val="subscript"/>
                              </w:rPr>
                              <w:t>Ag</w:t>
                            </w:r>
                            <w:r w:rsidRPr="008959D7">
                              <w:rPr>
                                <w:b w:val="0"/>
                                <w:sz w:val="21"/>
                                <w:szCs w:val="21"/>
                              </w:rPr>
                              <w:t xml:space="preserve"> = 1:</w:t>
                            </w:r>
                            <w:r w:rsidRPr="008959D7">
                              <w:rPr>
                                <w:b w:val="0"/>
                                <w:sz w:val="21"/>
                                <w:szCs w:val="21"/>
                              </w:rPr>
                              <w:tab/>
                              <w:t xml:space="preserve">A. 12,16g   </w:t>
                            </w:r>
                            <w:r w:rsidRPr="008959D7">
                              <w:rPr>
                                <w:b w:val="0"/>
                                <w:sz w:val="21"/>
                                <w:szCs w:val="21"/>
                              </w:rPr>
                              <w:tab/>
                            </w:r>
                            <w:r w:rsidRPr="008959D7">
                              <w:rPr>
                                <w:b w:val="0"/>
                                <w:sz w:val="21"/>
                                <w:szCs w:val="21"/>
                              </w:rPr>
                              <w:tab/>
                              <w:t xml:space="preserve">B. 6,08g         </w:t>
                            </w:r>
                            <w:r w:rsidRPr="008959D7">
                              <w:rPr>
                                <w:b w:val="0"/>
                                <w:sz w:val="21"/>
                                <w:szCs w:val="21"/>
                              </w:rPr>
                              <w:tab/>
                            </w:r>
                            <w:r w:rsidRPr="008959D7">
                              <w:rPr>
                                <w:b w:val="0"/>
                                <w:sz w:val="21"/>
                                <w:szCs w:val="21"/>
                              </w:rPr>
                              <w:tab/>
                              <w:t xml:space="preserve"> C. 24, 32g      </w:t>
                            </w:r>
                            <w:r w:rsidRPr="008959D7">
                              <w:rPr>
                                <w:b w:val="0"/>
                                <w:sz w:val="21"/>
                                <w:szCs w:val="21"/>
                              </w:rPr>
                              <w:tab/>
                            </w:r>
                            <w:r w:rsidRPr="008959D7">
                              <w:rPr>
                                <w:b w:val="0"/>
                                <w:sz w:val="21"/>
                                <w:szCs w:val="21"/>
                              </w:rPr>
                              <w:tab/>
                            </w:r>
                            <w:r w:rsidRPr="008959D7">
                              <w:rPr>
                                <w:b w:val="0"/>
                                <w:sz w:val="21"/>
                                <w:szCs w:val="21"/>
                              </w:rPr>
                              <w:tab/>
                              <w:t>D. 18,24g</w:t>
                            </w:r>
                          </w:p>
                          <w:p w14:paraId="23068530" w14:textId="77777777" w:rsidR="00621F06" w:rsidRPr="008959D7" w:rsidRDefault="00621F06" w:rsidP="00CB3D6F">
                            <w:pPr>
                              <w:tabs>
                                <w:tab w:val="left" w:pos="1080"/>
                              </w:tabs>
                              <w:spacing w:line="276" w:lineRule="auto"/>
                              <w:jc w:val="both"/>
                              <w:rPr>
                                <w:b w:val="0"/>
                                <w:sz w:val="21"/>
                                <w:szCs w:val="21"/>
                              </w:rPr>
                            </w:pPr>
                            <w:r>
                              <w:rPr>
                                <w:sz w:val="21"/>
                                <w:szCs w:val="21"/>
                              </w:rPr>
                              <w:t>Câu 33</w:t>
                            </w:r>
                            <w:r w:rsidRPr="005031BC">
                              <w:rPr>
                                <w:sz w:val="21"/>
                                <w:szCs w:val="21"/>
                              </w:rPr>
                              <w:t>.</w:t>
                            </w:r>
                            <w:r>
                              <w:rPr>
                                <w:sz w:val="21"/>
                                <w:szCs w:val="21"/>
                              </w:rPr>
                              <w:t xml:space="preserve"> </w:t>
                            </w:r>
                            <w:r w:rsidRPr="008959D7">
                              <w:rPr>
                                <w:b w:val="0"/>
                                <w:sz w:val="21"/>
                                <w:szCs w:val="21"/>
                              </w:rPr>
                              <w:t>Muốn mạ đồng một tấm sắt có diện tích tổng cộng 200cm</w:t>
                            </w:r>
                            <w:r w:rsidRPr="008959D7">
                              <w:rPr>
                                <w:b w:val="0"/>
                                <w:sz w:val="21"/>
                                <w:szCs w:val="21"/>
                                <w:vertAlign w:val="superscript"/>
                              </w:rPr>
                              <w:t>2</w:t>
                            </w:r>
                            <w:r w:rsidRPr="008959D7">
                              <w:rPr>
                                <w:b w:val="0"/>
                                <w:sz w:val="21"/>
                                <w:szCs w:val="21"/>
                              </w:rPr>
                              <w:t xml:space="preserve"> người ta dùng tấm sắt làm catot của bình điện phân đựng dung dịch CuSO</w:t>
                            </w:r>
                            <w:r w:rsidRPr="008959D7">
                              <w:rPr>
                                <w:b w:val="0"/>
                                <w:sz w:val="21"/>
                                <w:szCs w:val="21"/>
                                <w:vertAlign w:val="subscript"/>
                              </w:rPr>
                              <w:t>4</w:t>
                            </w:r>
                            <w:r w:rsidRPr="008959D7">
                              <w:rPr>
                                <w:b w:val="0"/>
                                <w:sz w:val="21"/>
                                <w:szCs w:val="21"/>
                              </w:rPr>
                              <w:t xml:space="preserve"> và anot là một thanh đồng nguyên chất, cho dòng điện 10A chạy qua bình trong 2 giờ 40 phút 50 giây. Tìm chiều dày của lớp đồng bám trên mặt tấm sắt. Biết A</w:t>
                            </w:r>
                            <w:r w:rsidRPr="008959D7">
                              <w:rPr>
                                <w:b w:val="0"/>
                                <w:sz w:val="21"/>
                                <w:szCs w:val="21"/>
                                <w:vertAlign w:val="subscript"/>
                              </w:rPr>
                              <w:t>Cu</w:t>
                            </w:r>
                            <w:r w:rsidRPr="008959D7">
                              <w:rPr>
                                <w:b w:val="0"/>
                                <w:sz w:val="21"/>
                                <w:szCs w:val="21"/>
                                <w:vertAlign w:val="subscript"/>
                              </w:rPr>
                              <w:softHyphen/>
                            </w:r>
                            <w:r w:rsidRPr="008959D7">
                              <w:rPr>
                                <w:b w:val="0"/>
                                <w:sz w:val="21"/>
                                <w:szCs w:val="21"/>
                              </w:rPr>
                              <w:t xml:space="preserve"> = 64, n = 2, D = 8,9g/cm</w:t>
                            </w:r>
                            <w:r w:rsidRPr="008959D7">
                              <w:rPr>
                                <w:b w:val="0"/>
                                <w:sz w:val="21"/>
                                <w:szCs w:val="21"/>
                                <w:vertAlign w:val="superscript"/>
                              </w:rPr>
                              <w:t>3</w:t>
                            </w:r>
                          </w:p>
                          <w:p w14:paraId="4C304D4A" w14:textId="77777777" w:rsidR="00621F06" w:rsidRPr="008959D7" w:rsidRDefault="00621F06" w:rsidP="00CB3D6F">
                            <w:pPr>
                              <w:spacing w:line="276" w:lineRule="auto"/>
                              <w:jc w:val="both"/>
                              <w:rPr>
                                <w:b w:val="0"/>
                                <w:sz w:val="21"/>
                                <w:szCs w:val="21"/>
                              </w:rPr>
                            </w:pPr>
                            <w:r w:rsidRPr="008959D7">
                              <w:rPr>
                                <w:b w:val="0"/>
                                <w:sz w:val="21"/>
                                <w:szCs w:val="21"/>
                              </w:rPr>
                              <w:t>A. 1,6.10</w:t>
                            </w:r>
                            <w:r w:rsidRPr="008959D7">
                              <w:rPr>
                                <w:b w:val="0"/>
                                <w:sz w:val="21"/>
                                <w:szCs w:val="21"/>
                                <w:vertAlign w:val="superscript"/>
                              </w:rPr>
                              <w:t>-2</w:t>
                            </w:r>
                            <w:r w:rsidRPr="008959D7">
                              <w:rPr>
                                <w:b w:val="0"/>
                                <w:sz w:val="21"/>
                                <w:szCs w:val="21"/>
                              </w:rPr>
                              <w:t>cm</w:t>
                            </w:r>
                            <w:r w:rsidRPr="008959D7">
                              <w:rPr>
                                <w:b w:val="0"/>
                                <w:sz w:val="21"/>
                                <w:szCs w:val="21"/>
                              </w:rPr>
                              <w:tab/>
                            </w:r>
                            <w:r w:rsidRPr="008959D7">
                              <w:rPr>
                                <w:b w:val="0"/>
                                <w:sz w:val="21"/>
                                <w:szCs w:val="21"/>
                              </w:rPr>
                              <w:tab/>
                              <w:t xml:space="preserve">  B. 1,8.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t>C. 2.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t>D. 2,2.10</w:t>
                            </w:r>
                            <w:r w:rsidRPr="008959D7">
                              <w:rPr>
                                <w:b w:val="0"/>
                                <w:sz w:val="21"/>
                                <w:szCs w:val="21"/>
                                <w:vertAlign w:val="superscript"/>
                              </w:rPr>
                              <w:t>-2</w:t>
                            </w:r>
                            <w:r w:rsidRPr="008959D7">
                              <w:rPr>
                                <w:b w:val="0"/>
                                <w:sz w:val="21"/>
                                <w:szCs w:val="21"/>
                              </w:rPr>
                              <w:t xml:space="preserve">cm  </w:t>
                            </w:r>
                          </w:p>
                          <w:p w14:paraId="7411FB54" w14:textId="77777777" w:rsidR="00621F06" w:rsidRPr="008959D7" w:rsidRDefault="00621F06" w:rsidP="00CB3D6F">
                            <w:pPr>
                              <w:tabs>
                                <w:tab w:val="left" w:pos="1080"/>
                              </w:tabs>
                              <w:spacing w:line="276" w:lineRule="auto"/>
                              <w:jc w:val="both"/>
                              <w:rPr>
                                <w:b w:val="0"/>
                                <w:sz w:val="21"/>
                                <w:szCs w:val="21"/>
                              </w:rPr>
                            </w:pPr>
                            <w:r>
                              <w:rPr>
                                <w:sz w:val="21"/>
                                <w:szCs w:val="21"/>
                              </w:rPr>
                              <w:t>Câu 34</w:t>
                            </w:r>
                            <w:r w:rsidRPr="005031BC">
                              <w:rPr>
                                <w:sz w:val="21"/>
                                <w:szCs w:val="21"/>
                              </w:rPr>
                              <w:t>.</w:t>
                            </w:r>
                            <w:r>
                              <w:rPr>
                                <w:sz w:val="21"/>
                                <w:szCs w:val="21"/>
                              </w:rPr>
                              <w:t xml:space="preserve"> </w:t>
                            </w:r>
                            <w:r w:rsidRPr="008959D7">
                              <w:rPr>
                                <w:b w:val="0"/>
                                <w:sz w:val="21"/>
                                <w:szCs w:val="21"/>
                              </w:rPr>
                              <w:t>Một bình điện phân chứa dung dịch muối kim loại có điện cực làm bằng chính kim loại đó. Cho dòng điện 0,25A chạy qua trong 1 giờ thấy khối lượng catot tăng xấp xỉ 1g. Hỏi các điện cực làm bằng gì trong các kim loại: sắt A</w:t>
                            </w:r>
                            <w:r w:rsidRPr="008959D7">
                              <w:rPr>
                                <w:b w:val="0"/>
                                <w:sz w:val="21"/>
                                <w:szCs w:val="21"/>
                                <w:vertAlign w:val="subscript"/>
                              </w:rPr>
                              <w:t>1</w:t>
                            </w:r>
                            <w:r w:rsidRPr="008959D7">
                              <w:rPr>
                                <w:b w:val="0"/>
                                <w:sz w:val="21"/>
                                <w:szCs w:val="21"/>
                              </w:rPr>
                              <w:t xml:space="preserve"> = 56, n</w:t>
                            </w:r>
                            <w:r w:rsidRPr="008959D7">
                              <w:rPr>
                                <w:b w:val="0"/>
                                <w:sz w:val="21"/>
                                <w:szCs w:val="21"/>
                                <w:vertAlign w:val="subscript"/>
                              </w:rPr>
                              <w:t>1</w:t>
                            </w:r>
                            <w:r w:rsidRPr="008959D7">
                              <w:rPr>
                                <w:b w:val="0"/>
                                <w:sz w:val="21"/>
                                <w:szCs w:val="21"/>
                              </w:rPr>
                              <w:t xml:space="preserve"> = 3; đồng A</w:t>
                            </w:r>
                            <w:r w:rsidRPr="008959D7">
                              <w:rPr>
                                <w:b w:val="0"/>
                                <w:sz w:val="21"/>
                                <w:szCs w:val="21"/>
                                <w:vertAlign w:val="subscript"/>
                              </w:rPr>
                              <w:t>2</w:t>
                            </w:r>
                            <w:r w:rsidRPr="008959D7">
                              <w:rPr>
                                <w:b w:val="0"/>
                                <w:sz w:val="21"/>
                                <w:szCs w:val="21"/>
                              </w:rPr>
                              <w:t xml:space="preserve"> = 64, n</w:t>
                            </w:r>
                            <w:r w:rsidRPr="008959D7">
                              <w:rPr>
                                <w:b w:val="0"/>
                                <w:sz w:val="21"/>
                                <w:szCs w:val="21"/>
                                <w:vertAlign w:val="subscript"/>
                              </w:rPr>
                              <w:t>2</w:t>
                            </w:r>
                            <w:r w:rsidRPr="008959D7">
                              <w:rPr>
                                <w:b w:val="0"/>
                                <w:sz w:val="21"/>
                                <w:szCs w:val="21"/>
                              </w:rPr>
                              <w:t xml:space="preserve"> = 2; bạc A</w:t>
                            </w:r>
                            <w:r w:rsidRPr="008959D7">
                              <w:rPr>
                                <w:b w:val="0"/>
                                <w:sz w:val="21"/>
                                <w:szCs w:val="21"/>
                                <w:vertAlign w:val="subscript"/>
                              </w:rPr>
                              <w:t>3</w:t>
                            </w:r>
                            <w:r w:rsidRPr="008959D7">
                              <w:rPr>
                                <w:b w:val="0"/>
                                <w:sz w:val="21"/>
                                <w:szCs w:val="21"/>
                              </w:rPr>
                              <w:t xml:space="preserve"> = 108, n</w:t>
                            </w:r>
                            <w:r w:rsidRPr="008959D7">
                              <w:rPr>
                                <w:b w:val="0"/>
                                <w:sz w:val="21"/>
                                <w:szCs w:val="21"/>
                                <w:vertAlign w:val="subscript"/>
                              </w:rPr>
                              <w:t>3</w:t>
                            </w:r>
                            <w:r w:rsidRPr="008959D7">
                              <w:rPr>
                                <w:b w:val="0"/>
                                <w:sz w:val="21"/>
                                <w:szCs w:val="21"/>
                              </w:rPr>
                              <w:t xml:space="preserve"> = 1 và kẽm A</w:t>
                            </w:r>
                            <w:r w:rsidRPr="008959D7">
                              <w:rPr>
                                <w:b w:val="0"/>
                                <w:sz w:val="21"/>
                                <w:szCs w:val="21"/>
                                <w:vertAlign w:val="subscript"/>
                              </w:rPr>
                              <w:t>4</w:t>
                            </w:r>
                            <w:r w:rsidRPr="008959D7">
                              <w:rPr>
                                <w:b w:val="0"/>
                                <w:sz w:val="21"/>
                                <w:szCs w:val="21"/>
                              </w:rPr>
                              <w:t xml:space="preserve"> = 65,5; n</w:t>
                            </w:r>
                            <w:r w:rsidRPr="008959D7">
                              <w:rPr>
                                <w:b w:val="0"/>
                                <w:sz w:val="21"/>
                                <w:szCs w:val="21"/>
                                <w:vertAlign w:val="subscript"/>
                              </w:rPr>
                              <w:t>4</w:t>
                            </w:r>
                            <w:r w:rsidRPr="008959D7">
                              <w:rPr>
                                <w:b w:val="0"/>
                                <w:sz w:val="21"/>
                                <w:szCs w:val="21"/>
                              </w:rPr>
                              <w:t xml:space="preserve"> = 2</w:t>
                            </w:r>
                            <w:r>
                              <w:rPr>
                                <w:b w:val="0"/>
                                <w:sz w:val="21"/>
                                <w:szCs w:val="21"/>
                              </w:rPr>
                              <w:t xml:space="preserve">      A. sắt  </w:t>
                            </w:r>
                            <w:r>
                              <w:rPr>
                                <w:b w:val="0"/>
                                <w:sz w:val="21"/>
                                <w:szCs w:val="21"/>
                              </w:rPr>
                              <w:tab/>
                              <w:t xml:space="preserve">B. đồng      C. bạc      </w:t>
                            </w:r>
                            <w:r w:rsidRPr="008959D7">
                              <w:rPr>
                                <w:b w:val="0"/>
                                <w:sz w:val="21"/>
                                <w:szCs w:val="21"/>
                              </w:rPr>
                              <w:t>D. kẽm</w:t>
                            </w:r>
                          </w:p>
                          <w:p w14:paraId="70E3B17C" w14:textId="77777777" w:rsidR="00621F06" w:rsidRPr="008959D7" w:rsidRDefault="00621F06" w:rsidP="00CB3D6F">
                            <w:pPr>
                              <w:tabs>
                                <w:tab w:val="left" w:pos="1080"/>
                              </w:tabs>
                              <w:spacing w:line="276" w:lineRule="auto"/>
                              <w:jc w:val="both"/>
                              <w:rPr>
                                <w:b w:val="0"/>
                                <w:sz w:val="21"/>
                                <w:szCs w:val="21"/>
                              </w:rPr>
                            </w:pPr>
                            <w:r>
                              <w:rPr>
                                <w:sz w:val="21"/>
                                <w:szCs w:val="21"/>
                              </w:rPr>
                              <w:t>Câu 35</w:t>
                            </w:r>
                            <w:r w:rsidRPr="005031BC">
                              <w:rPr>
                                <w:sz w:val="21"/>
                                <w:szCs w:val="21"/>
                              </w:rPr>
                              <w:t>.</w:t>
                            </w:r>
                            <w:r>
                              <w:rPr>
                                <w:sz w:val="21"/>
                                <w:szCs w:val="21"/>
                              </w:rPr>
                              <w:t xml:space="preserve"> </w:t>
                            </w:r>
                            <w:r w:rsidRPr="008959D7">
                              <w:rPr>
                                <w:b w:val="0"/>
                                <w:sz w:val="21"/>
                                <w:szCs w:val="21"/>
                              </w:rPr>
                              <w:t>Muốn mạ niken cho một khối trụ bằng sắt có đường kính 2,5cm cao 2cm, người ta dùng trụ này làm catot và nhúng trong dung dịch muối niken của một bình điện phân rồi cho dòng điện 5A chạy qua trong 2 giờ, đồng thời quay khối trụ để niken phủ đều. Tính độ dày lớp niken phủ trên tấm sắt biết niken có A = 59, n =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r w:rsidRPr="008959D7">
                              <w:rPr>
                                <w:b w:val="0"/>
                                <w:sz w:val="21"/>
                                <w:szCs w:val="21"/>
                              </w:rPr>
                              <w:tab/>
                            </w:r>
                            <w:r w:rsidRPr="008959D7">
                              <w:rPr>
                                <w:b w:val="0"/>
                                <w:sz w:val="21"/>
                                <w:szCs w:val="21"/>
                              </w:rPr>
                              <w:tab/>
                            </w:r>
                          </w:p>
                          <w:p w14:paraId="6A1CD882" w14:textId="77777777" w:rsidR="00621F06" w:rsidRPr="008959D7" w:rsidRDefault="00621F06" w:rsidP="00CB3D6F">
                            <w:pPr>
                              <w:spacing w:line="276" w:lineRule="auto"/>
                              <w:jc w:val="both"/>
                              <w:rPr>
                                <w:b w:val="0"/>
                                <w:sz w:val="21"/>
                                <w:szCs w:val="21"/>
                              </w:rPr>
                            </w:pPr>
                            <w:r w:rsidRPr="008959D7">
                              <w:rPr>
                                <w:b w:val="0"/>
                                <w:sz w:val="21"/>
                                <w:szCs w:val="21"/>
                              </w:rPr>
                              <w:t>A. 0,787mm</w:t>
                            </w:r>
                            <w:r w:rsidRPr="008959D7">
                              <w:rPr>
                                <w:b w:val="0"/>
                                <w:sz w:val="21"/>
                                <w:szCs w:val="21"/>
                              </w:rPr>
                              <w:tab/>
                            </w:r>
                            <w:r w:rsidRPr="008959D7">
                              <w:rPr>
                                <w:b w:val="0"/>
                                <w:sz w:val="21"/>
                                <w:szCs w:val="21"/>
                              </w:rPr>
                              <w:tab/>
                              <w:t xml:space="preserve">   B. 0,656mm  </w:t>
                            </w:r>
                            <w:r w:rsidRPr="008959D7">
                              <w:rPr>
                                <w:b w:val="0"/>
                                <w:sz w:val="21"/>
                                <w:szCs w:val="21"/>
                              </w:rPr>
                              <w:tab/>
                              <w:t xml:space="preserve">C. 0,434mm  </w:t>
                            </w:r>
                            <w:r w:rsidRPr="008959D7">
                              <w:rPr>
                                <w:b w:val="0"/>
                                <w:sz w:val="21"/>
                                <w:szCs w:val="21"/>
                              </w:rPr>
                              <w:tab/>
                            </w:r>
                            <w:r w:rsidRPr="008959D7">
                              <w:rPr>
                                <w:b w:val="0"/>
                                <w:sz w:val="21"/>
                                <w:szCs w:val="21"/>
                              </w:rPr>
                              <w:tab/>
                              <w:t>D. 0,212mm</w:t>
                            </w:r>
                          </w:p>
                          <w:p w14:paraId="6FAAD3CE" w14:textId="77777777" w:rsidR="00621F06" w:rsidRPr="008959D7" w:rsidRDefault="00621F06" w:rsidP="00CB3D6F">
                            <w:pPr>
                              <w:tabs>
                                <w:tab w:val="left" w:pos="1080"/>
                              </w:tabs>
                              <w:spacing w:line="276" w:lineRule="auto"/>
                              <w:jc w:val="both"/>
                              <w:rPr>
                                <w:b w:val="0"/>
                                <w:sz w:val="21"/>
                                <w:szCs w:val="21"/>
                              </w:rPr>
                            </w:pPr>
                            <w:r>
                              <w:rPr>
                                <w:sz w:val="21"/>
                                <w:szCs w:val="21"/>
                              </w:rPr>
                              <w:t>Câu 36</w:t>
                            </w:r>
                            <w:r w:rsidRPr="005031BC">
                              <w:rPr>
                                <w:sz w:val="21"/>
                                <w:szCs w:val="21"/>
                              </w:rPr>
                              <w:t>.</w:t>
                            </w:r>
                            <w:r>
                              <w:rPr>
                                <w:sz w:val="21"/>
                                <w:szCs w:val="21"/>
                              </w:rPr>
                              <w:t xml:space="preserve"> </w:t>
                            </w:r>
                            <w:r w:rsidRPr="008959D7">
                              <w:rPr>
                                <w:b w:val="0"/>
                                <w:sz w:val="21"/>
                                <w:szCs w:val="21"/>
                              </w:rPr>
                              <w:t>Một bộ nguồn gồm 30 pin mắc hỗn hợp thành 3 nhóm nối tiếp, mỗi nhóm có 10 pin mắc song song, mỗi pin có suất điện động 0,9V và điện trở trong 0,6Ω. Một bình điện phân dung dịch đồng có anot bằng đồng có điện trở 205Ω nối với hai cực bộ nguồn trên thành mạch kín. Tính khối lượng đồng bám vào catot trong thời gian 50 phút, biết A = 64, n = 2:</w:t>
                            </w:r>
                            <w:r w:rsidRPr="008959D7">
                              <w:rPr>
                                <w:b w:val="0"/>
                                <w:sz w:val="21"/>
                                <w:szCs w:val="21"/>
                              </w:rPr>
                              <w:tab/>
                            </w:r>
                          </w:p>
                          <w:p w14:paraId="078C8B36" w14:textId="77777777" w:rsidR="00621F06" w:rsidRPr="008959D7" w:rsidRDefault="00621F06" w:rsidP="00CB3D6F">
                            <w:pPr>
                              <w:spacing w:line="276" w:lineRule="auto"/>
                              <w:jc w:val="both"/>
                              <w:rPr>
                                <w:b w:val="0"/>
                                <w:sz w:val="21"/>
                                <w:szCs w:val="21"/>
                              </w:rPr>
                            </w:pPr>
                            <w:r w:rsidRPr="008959D7">
                              <w:rPr>
                                <w:b w:val="0"/>
                                <w:sz w:val="21"/>
                                <w:szCs w:val="21"/>
                              </w:rPr>
                              <w:t xml:space="preserve">A. 0,01g   </w:t>
                            </w:r>
                            <w:r w:rsidRPr="008959D7">
                              <w:rPr>
                                <w:b w:val="0"/>
                                <w:sz w:val="21"/>
                                <w:szCs w:val="21"/>
                              </w:rPr>
                              <w:tab/>
                            </w:r>
                            <w:r w:rsidRPr="008959D7">
                              <w:rPr>
                                <w:b w:val="0"/>
                                <w:sz w:val="21"/>
                                <w:szCs w:val="21"/>
                              </w:rPr>
                              <w:tab/>
                              <w:t xml:space="preserve">B. 0,023g   </w:t>
                            </w:r>
                            <w:r w:rsidRPr="008959D7">
                              <w:rPr>
                                <w:b w:val="0"/>
                                <w:sz w:val="21"/>
                                <w:szCs w:val="21"/>
                              </w:rPr>
                              <w:tab/>
                            </w:r>
                            <w:r w:rsidRPr="008959D7">
                              <w:rPr>
                                <w:b w:val="0"/>
                                <w:sz w:val="21"/>
                                <w:szCs w:val="21"/>
                              </w:rPr>
                              <w:tab/>
                            </w:r>
                            <w:r w:rsidRPr="008959D7">
                              <w:rPr>
                                <w:b w:val="0"/>
                                <w:sz w:val="21"/>
                                <w:szCs w:val="21"/>
                              </w:rPr>
                              <w:tab/>
                              <w:t xml:space="preserve">C. 0,013g    </w:t>
                            </w:r>
                            <w:r w:rsidRPr="008959D7">
                              <w:rPr>
                                <w:b w:val="0"/>
                                <w:sz w:val="21"/>
                                <w:szCs w:val="21"/>
                              </w:rPr>
                              <w:tab/>
                            </w:r>
                            <w:r w:rsidRPr="008959D7">
                              <w:rPr>
                                <w:b w:val="0"/>
                                <w:sz w:val="21"/>
                                <w:szCs w:val="21"/>
                              </w:rPr>
                              <w:tab/>
                              <w:t>D. 0,018g</w:t>
                            </w:r>
                          </w:p>
                          <w:p w14:paraId="35C55662" w14:textId="77777777" w:rsidR="00621F06" w:rsidRDefault="00621F06" w:rsidP="00CB3D6F">
                            <w:pPr>
                              <w:tabs>
                                <w:tab w:val="left" w:pos="1080"/>
                              </w:tabs>
                              <w:spacing w:line="276" w:lineRule="auto"/>
                              <w:jc w:val="both"/>
                              <w:rPr>
                                <w:b w:val="0"/>
                                <w:sz w:val="21"/>
                                <w:szCs w:val="21"/>
                              </w:rPr>
                            </w:pPr>
                            <w:r>
                              <w:rPr>
                                <w:sz w:val="21"/>
                                <w:szCs w:val="21"/>
                              </w:rPr>
                              <w:t>Câu 37</w:t>
                            </w:r>
                            <w:r w:rsidRPr="005031BC">
                              <w:rPr>
                                <w:sz w:val="21"/>
                                <w:szCs w:val="21"/>
                              </w:rPr>
                              <w:t>.</w:t>
                            </w:r>
                            <w:r>
                              <w:rPr>
                                <w:sz w:val="21"/>
                                <w:szCs w:val="21"/>
                              </w:rPr>
                              <w:t xml:space="preserve"> </w:t>
                            </w:r>
                            <w:r w:rsidRPr="008959D7">
                              <w:rPr>
                                <w:b w:val="0"/>
                                <w:sz w:val="21"/>
                                <w:szCs w:val="21"/>
                              </w:rPr>
                              <w:t>Một mạch điện như hình vẽ. R = 12Ω, Đ: 6V – 9W; bình điện phân CuSO</w:t>
                            </w:r>
                            <w:r w:rsidRPr="008959D7">
                              <w:rPr>
                                <w:b w:val="0"/>
                                <w:sz w:val="21"/>
                                <w:szCs w:val="21"/>
                                <w:vertAlign w:val="subscript"/>
                              </w:rPr>
                              <w:t>4</w:t>
                            </w:r>
                            <w:r w:rsidRPr="008959D7">
                              <w:rPr>
                                <w:b w:val="0"/>
                                <w:sz w:val="21"/>
                                <w:szCs w:val="21"/>
                              </w:rPr>
                              <w:t xml:space="preserve"> có anot bằng Cu; </w:t>
                            </w:r>
                          </w:p>
                          <w:p w14:paraId="6E8FB72E" w14:textId="77777777" w:rsidR="00621F06" w:rsidRDefault="00621F06" w:rsidP="00CB3D6F">
                            <w:pPr>
                              <w:tabs>
                                <w:tab w:val="left" w:pos="1080"/>
                              </w:tabs>
                              <w:spacing w:line="276" w:lineRule="auto"/>
                              <w:jc w:val="both"/>
                              <w:rPr>
                                <w:b w:val="0"/>
                                <w:sz w:val="21"/>
                                <w:szCs w:val="21"/>
                              </w:rPr>
                            </w:pPr>
                            <w:r w:rsidRPr="008959D7">
                              <w:rPr>
                                <w:b w:val="0"/>
                                <w:sz w:val="21"/>
                                <w:szCs w:val="21"/>
                              </w:rPr>
                              <w:t xml:space="preserve">ξ = 9V, r = 0,5Ω. Đèn sáng bình thường, khối lượng Cu bám vào catot mỗi </w:t>
                            </w:r>
                            <w:r>
                              <w:rPr>
                                <w:b w:val="0"/>
                                <w:sz w:val="21"/>
                                <w:szCs w:val="21"/>
                              </w:rPr>
                              <w:t xml:space="preserve">phút là bao nhiêu: </w:t>
                            </w:r>
                          </w:p>
                          <w:p w14:paraId="1A7347CA" w14:textId="77777777" w:rsidR="00621F06" w:rsidRPr="008959D7" w:rsidRDefault="00621F06" w:rsidP="00CB3D6F">
                            <w:pPr>
                              <w:tabs>
                                <w:tab w:val="left" w:pos="1080"/>
                              </w:tabs>
                              <w:spacing w:line="276" w:lineRule="auto"/>
                              <w:jc w:val="both"/>
                              <w:rPr>
                                <w:b w:val="0"/>
                                <w:sz w:val="21"/>
                                <w:szCs w:val="21"/>
                              </w:rPr>
                            </w:pPr>
                            <w:r w:rsidRPr="008959D7">
                              <w:rPr>
                                <w:b w:val="0"/>
                                <w:sz w:val="21"/>
                                <w:szCs w:val="21"/>
                              </w:rPr>
                              <w:t xml:space="preserve">A. 25mg  </w:t>
                            </w:r>
                            <w:r w:rsidRPr="008959D7">
                              <w:rPr>
                                <w:b w:val="0"/>
                                <w:sz w:val="21"/>
                                <w:szCs w:val="21"/>
                              </w:rPr>
                              <w:tab/>
                              <w:t xml:space="preserve">B. 36mg   </w:t>
                            </w:r>
                            <w:r w:rsidRPr="008959D7">
                              <w:rPr>
                                <w:b w:val="0"/>
                                <w:sz w:val="21"/>
                                <w:szCs w:val="21"/>
                              </w:rPr>
                              <w:tab/>
                            </w:r>
                            <w:r w:rsidRPr="00DA1815">
                              <w:rPr>
                                <w:b w:val="0"/>
                                <w:sz w:val="21"/>
                                <w:szCs w:val="21"/>
                              </w:rPr>
                              <w:t>C.</w:t>
                            </w:r>
                            <w:r w:rsidRPr="008959D7">
                              <w:rPr>
                                <w:b w:val="0"/>
                                <w:sz w:val="21"/>
                                <w:szCs w:val="21"/>
                              </w:rPr>
                              <w:t xml:space="preserve"> 40mg </w:t>
                            </w:r>
                            <w:r w:rsidRPr="008959D7">
                              <w:rPr>
                                <w:b w:val="0"/>
                                <w:sz w:val="21"/>
                                <w:szCs w:val="21"/>
                              </w:rPr>
                              <w:tab/>
                              <w:t xml:space="preserve"> D. 45mg</w:t>
                            </w:r>
                          </w:p>
                          <w:p w14:paraId="5395CF66" w14:textId="77777777" w:rsidR="00621F06" w:rsidRPr="008959D7" w:rsidRDefault="00621F06" w:rsidP="00CB3D6F">
                            <w:pPr>
                              <w:tabs>
                                <w:tab w:val="left" w:pos="1080"/>
                              </w:tabs>
                              <w:spacing w:line="276" w:lineRule="auto"/>
                              <w:jc w:val="both"/>
                              <w:rPr>
                                <w:b w:val="0"/>
                                <w:sz w:val="21"/>
                                <w:szCs w:val="21"/>
                              </w:rPr>
                            </w:pPr>
                            <w:r>
                              <w:rPr>
                                <w:sz w:val="21"/>
                                <w:szCs w:val="21"/>
                              </w:rPr>
                              <w:t>Câu 38</w:t>
                            </w:r>
                            <w:r w:rsidRPr="005031BC">
                              <w:rPr>
                                <w:sz w:val="21"/>
                                <w:szCs w:val="21"/>
                              </w:rPr>
                              <w:t>.</w:t>
                            </w:r>
                            <w:r>
                              <w:rPr>
                                <w:sz w:val="21"/>
                                <w:szCs w:val="21"/>
                              </w:rPr>
                              <w:t xml:space="preserve"> </w:t>
                            </w:r>
                            <w:r w:rsidRPr="008959D7">
                              <w:rPr>
                                <w:b w:val="0"/>
                                <w:sz w:val="21"/>
                                <w:szCs w:val="21"/>
                              </w:rPr>
                              <w:t>Điện phân dung dịch H</w:t>
                            </w:r>
                            <w:r w:rsidRPr="008959D7">
                              <w:rPr>
                                <w:b w:val="0"/>
                                <w:sz w:val="21"/>
                                <w:szCs w:val="21"/>
                                <w:vertAlign w:val="subscript"/>
                              </w:rPr>
                              <w:t>2</w:t>
                            </w:r>
                            <w:r w:rsidRPr="008959D7">
                              <w:rPr>
                                <w:b w:val="0"/>
                                <w:sz w:val="21"/>
                                <w:szCs w:val="21"/>
                              </w:rPr>
                              <w:t>SO</w:t>
                            </w:r>
                            <w:r w:rsidRPr="008959D7">
                              <w:rPr>
                                <w:b w:val="0"/>
                                <w:sz w:val="21"/>
                                <w:szCs w:val="21"/>
                                <w:vertAlign w:val="subscript"/>
                              </w:rPr>
                              <w:t>4</w:t>
                            </w:r>
                            <w:r w:rsidRPr="008959D7">
                              <w:rPr>
                                <w:b w:val="0"/>
                                <w:sz w:val="21"/>
                                <w:szCs w:val="21"/>
                              </w:rPr>
                              <w:t xml:space="preserve"> có kết quả sau cùng là H</w:t>
                            </w:r>
                            <w:r w:rsidRPr="008959D7">
                              <w:rPr>
                                <w:b w:val="0"/>
                                <w:sz w:val="21"/>
                                <w:szCs w:val="21"/>
                                <w:vertAlign w:val="subscript"/>
                              </w:rPr>
                              <w:t>2</w:t>
                            </w:r>
                            <w:r w:rsidRPr="008959D7">
                              <w:rPr>
                                <w:b w:val="0"/>
                                <w:sz w:val="21"/>
                                <w:szCs w:val="21"/>
                              </w:rPr>
                              <w:t>O bị phân tích thành H</w:t>
                            </w:r>
                            <w:r w:rsidRPr="008959D7">
                              <w:rPr>
                                <w:b w:val="0"/>
                                <w:sz w:val="21"/>
                                <w:szCs w:val="21"/>
                                <w:vertAlign w:val="subscript"/>
                              </w:rPr>
                              <w:t>2</w:t>
                            </w:r>
                            <w:r w:rsidRPr="008959D7">
                              <w:rPr>
                                <w:b w:val="0"/>
                                <w:sz w:val="21"/>
                                <w:szCs w:val="21"/>
                              </w:rPr>
                              <w:t xml:space="preserve"> và O</w:t>
                            </w:r>
                            <w:r w:rsidRPr="008959D7">
                              <w:rPr>
                                <w:b w:val="0"/>
                                <w:sz w:val="21"/>
                                <w:szCs w:val="21"/>
                                <w:vertAlign w:val="subscript"/>
                              </w:rPr>
                              <w:t>2</w:t>
                            </w:r>
                            <w:r w:rsidRPr="008959D7">
                              <w:rPr>
                                <w:b w:val="0"/>
                                <w:sz w:val="21"/>
                                <w:szCs w:val="21"/>
                              </w:rPr>
                              <w:t>. Sau 32 phút thể tích khí O</w:t>
                            </w:r>
                            <w:r w:rsidRPr="008959D7">
                              <w:rPr>
                                <w:b w:val="0"/>
                                <w:sz w:val="21"/>
                                <w:szCs w:val="21"/>
                                <w:vertAlign w:val="subscript"/>
                              </w:rPr>
                              <w:t>2</w:t>
                            </w:r>
                            <w:r w:rsidRPr="008959D7">
                              <w:rPr>
                                <w:b w:val="0"/>
                                <w:sz w:val="21"/>
                                <w:szCs w:val="21"/>
                              </w:rPr>
                              <w:t xml:space="preserve"> thu được là bao nhiêu nếu dòng điện có cường độ 2,5A chạy qua bình, và quá trình trên làm ở điều kiện tiêu chuẩn:</w:t>
                            </w:r>
                            <w:r w:rsidRPr="008959D7">
                              <w:rPr>
                                <w:b w:val="0"/>
                                <w:sz w:val="21"/>
                                <w:szCs w:val="21"/>
                              </w:rPr>
                              <w:tab/>
                            </w:r>
                          </w:p>
                          <w:p w14:paraId="35424CAE" w14:textId="77777777" w:rsidR="00621F06" w:rsidRPr="008959D7" w:rsidRDefault="00621F06" w:rsidP="00CB3D6F">
                            <w:pPr>
                              <w:spacing w:line="276" w:lineRule="auto"/>
                              <w:jc w:val="both"/>
                              <w:rPr>
                                <w:b w:val="0"/>
                                <w:sz w:val="21"/>
                                <w:szCs w:val="21"/>
                              </w:rPr>
                            </w:pPr>
                            <w:r w:rsidRPr="008959D7">
                              <w:rPr>
                                <w:b w:val="0"/>
                                <w:sz w:val="21"/>
                                <w:szCs w:val="21"/>
                              </w:rPr>
                              <w:t>A. 112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t>B. 224 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r>
                            <w:r w:rsidRPr="00DA1815">
                              <w:rPr>
                                <w:b w:val="0"/>
                                <w:sz w:val="21"/>
                                <w:szCs w:val="21"/>
                              </w:rPr>
                              <w:t>C</w:t>
                            </w:r>
                            <w:r w:rsidRPr="008959D7">
                              <w:rPr>
                                <w:b w:val="0"/>
                                <w:sz w:val="21"/>
                                <w:szCs w:val="21"/>
                              </w:rPr>
                              <w:t>. 280  cm</w:t>
                            </w:r>
                            <w:r w:rsidRPr="008959D7">
                              <w:rPr>
                                <w:b w:val="0"/>
                                <w:sz w:val="21"/>
                                <w:szCs w:val="21"/>
                                <w:vertAlign w:val="superscript"/>
                              </w:rPr>
                              <w:t>3</w:t>
                            </w:r>
                            <w:r w:rsidRPr="008959D7">
                              <w:rPr>
                                <w:b w:val="0"/>
                                <w:sz w:val="21"/>
                                <w:szCs w:val="21"/>
                                <w:vertAlign w:val="superscript"/>
                              </w:rPr>
                              <w:tab/>
                            </w:r>
                            <w:r w:rsidRPr="008959D7">
                              <w:rPr>
                                <w:b w:val="0"/>
                                <w:sz w:val="21"/>
                                <w:szCs w:val="21"/>
                                <w:vertAlign w:val="superscript"/>
                              </w:rPr>
                              <w:tab/>
                            </w:r>
                            <w:r w:rsidRPr="008959D7">
                              <w:rPr>
                                <w:b w:val="0"/>
                                <w:sz w:val="21"/>
                                <w:szCs w:val="21"/>
                              </w:rPr>
                              <w:t>D. 310cm</w:t>
                            </w:r>
                            <w:r w:rsidRPr="008959D7">
                              <w:rPr>
                                <w:b w:val="0"/>
                                <w:sz w:val="21"/>
                                <w:szCs w:val="21"/>
                                <w:vertAlign w:val="superscript"/>
                              </w:rPr>
                              <w:t>3</w:t>
                            </w:r>
                          </w:p>
                          <w:p w14:paraId="4B8473C5" w14:textId="77777777" w:rsidR="00621F06" w:rsidRPr="008959D7" w:rsidRDefault="00621F06" w:rsidP="00CB3D6F">
                            <w:pPr>
                              <w:tabs>
                                <w:tab w:val="left" w:pos="1080"/>
                              </w:tabs>
                              <w:spacing w:line="276" w:lineRule="auto"/>
                              <w:jc w:val="both"/>
                              <w:rPr>
                                <w:b w:val="0"/>
                                <w:sz w:val="21"/>
                                <w:szCs w:val="21"/>
                              </w:rPr>
                            </w:pPr>
                            <w:r>
                              <w:rPr>
                                <w:sz w:val="21"/>
                                <w:szCs w:val="21"/>
                              </w:rPr>
                              <w:t>Câu 39</w:t>
                            </w:r>
                            <w:r w:rsidRPr="005031BC">
                              <w:rPr>
                                <w:sz w:val="21"/>
                                <w:szCs w:val="21"/>
                              </w:rPr>
                              <w:t>.</w:t>
                            </w:r>
                            <w:r>
                              <w:rPr>
                                <w:sz w:val="21"/>
                                <w:szCs w:val="21"/>
                              </w:rPr>
                              <w:t xml:space="preserve"> </w:t>
                            </w:r>
                            <w:r w:rsidRPr="008959D7">
                              <w:rPr>
                                <w:b w:val="0"/>
                                <w:sz w:val="21"/>
                                <w:szCs w:val="21"/>
                              </w:rPr>
                              <w:t>Mạ kền cho một bề mặt kim loại có diện tích 40cm</w:t>
                            </w:r>
                            <w:r w:rsidRPr="008959D7">
                              <w:rPr>
                                <w:b w:val="0"/>
                                <w:sz w:val="21"/>
                                <w:szCs w:val="21"/>
                                <w:vertAlign w:val="superscript"/>
                              </w:rPr>
                              <w:t>2</w:t>
                            </w:r>
                            <w:r w:rsidRPr="008959D7">
                              <w:rPr>
                                <w:b w:val="0"/>
                                <w:sz w:val="21"/>
                                <w:szCs w:val="21"/>
                              </w:rPr>
                              <w:t xml:space="preserve"> bằng điện phân. Biết Ni = 58, hóa trị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 Sau 30 phút bề dày của lớp kền là 0,03mm. Dòng điện qua bình điện phân có cường độ:</w:t>
                            </w:r>
                            <w:r>
                              <w:rPr>
                                <w:b w:val="0"/>
                                <w:sz w:val="21"/>
                                <w:szCs w:val="21"/>
                              </w:rPr>
                              <w:t xml:space="preserve"> A. 1,5A  </w:t>
                            </w:r>
                            <w:r>
                              <w:rPr>
                                <w:b w:val="0"/>
                                <w:sz w:val="21"/>
                                <w:szCs w:val="21"/>
                              </w:rPr>
                              <w:tab/>
                              <w:t xml:space="preserve"> </w:t>
                            </w:r>
                            <w:r w:rsidRPr="008959D7">
                              <w:rPr>
                                <w:b w:val="0"/>
                                <w:sz w:val="21"/>
                                <w:szCs w:val="21"/>
                              </w:rPr>
                              <w:t xml:space="preserve"> </w:t>
                            </w:r>
                            <w:r w:rsidRPr="00DA1815">
                              <w:rPr>
                                <w:b w:val="0"/>
                                <w:sz w:val="21"/>
                                <w:szCs w:val="21"/>
                              </w:rPr>
                              <w:t>B.</w:t>
                            </w:r>
                            <w:r>
                              <w:rPr>
                                <w:b w:val="0"/>
                                <w:sz w:val="21"/>
                                <w:szCs w:val="21"/>
                              </w:rPr>
                              <w:t xml:space="preserve"> 2A  </w:t>
                            </w:r>
                            <w:r>
                              <w:rPr>
                                <w:b w:val="0"/>
                                <w:sz w:val="21"/>
                                <w:szCs w:val="21"/>
                              </w:rPr>
                              <w:tab/>
                              <w:t xml:space="preserve">  C. 2,5A     </w:t>
                            </w:r>
                            <w:r w:rsidRPr="008959D7">
                              <w:rPr>
                                <w:b w:val="0"/>
                                <w:sz w:val="21"/>
                                <w:szCs w:val="21"/>
                              </w:rPr>
                              <w:t>D. 3A</w:t>
                            </w:r>
                          </w:p>
                          <w:p w14:paraId="335A2E20" w14:textId="77777777" w:rsidR="00621F06" w:rsidRPr="008959D7" w:rsidRDefault="00621F06" w:rsidP="00CB3D6F">
                            <w:pPr>
                              <w:tabs>
                                <w:tab w:val="left" w:pos="1080"/>
                              </w:tabs>
                              <w:spacing w:line="276" w:lineRule="auto"/>
                              <w:jc w:val="both"/>
                              <w:rPr>
                                <w:b w:val="0"/>
                                <w:sz w:val="21"/>
                                <w:szCs w:val="21"/>
                              </w:rPr>
                            </w:pPr>
                            <w:r>
                              <w:rPr>
                                <w:sz w:val="21"/>
                                <w:szCs w:val="21"/>
                              </w:rPr>
                              <w:t>Câu 40</w:t>
                            </w:r>
                            <w:r w:rsidRPr="005031BC">
                              <w:rPr>
                                <w:sz w:val="21"/>
                                <w:szCs w:val="21"/>
                              </w:rPr>
                              <w:t>.</w:t>
                            </w:r>
                            <w:r>
                              <w:rPr>
                                <w:sz w:val="21"/>
                                <w:szCs w:val="21"/>
                              </w:rPr>
                              <w:t xml:space="preserve"> </w:t>
                            </w:r>
                            <w:r w:rsidRPr="008959D7">
                              <w:rPr>
                                <w:b w:val="0"/>
                                <w:sz w:val="21"/>
                                <w:szCs w:val="21"/>
                              </w:rPr>
                              <w:t>Một tấm kim loại có diện tích 120cm</w:t>
                            </w:r>
                            <w:r w:rsidRPr="008959D7">
                              <w:rPr>
                                <w:b w:val="0"/>
                                <w:sz w:val="21"/>
                                <w:szCs w:val="21"/>
                                <w:vertAlign w:val="superscript"/>
                              </w:rPr>
                              <w:t>2</w:t>
                            </w:r>
                            <w:r w:rsidRPr="008959D7">
                              <w:rPr>
                                <w:b w:val="0"/>
                                <w:sz w:val="21"/>
                                <w:szCs w:val="21"/>
                              </w:rPr>
                              <w:t xml:space="preserve"> đem mạ niken được làm catot của bình điện phân dung dịch muối niken có anot làm bằng niken. Tính bề dày của lớp niken được mạ biết dòng điện qua bình điện phân có cường độ 0,3A chạy qua trong 5 giờ, niken có A = 58,7; n = 2; D = 8,8.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25A84822" w14:textId="77777777" w:rsidR="00621F06" w:rsidRPr="008959D7" w:rsidRDefault="00621F06" w:rsidP="00CB3D6F">
                            <w:pPr>
                              <w:spacing w:line="276" w:lineRule="auto"/>
                              <w:jc w:val="both"/>
                              <w:rPr>
                                <w:b w:val="0"/>
                                <w:sz w:val="21"/>
                                <w:szCs w:val="21"/>
                              </w:rPr>
                            </w:pPr>
                            <w:r w:rsidRPr="008959D7">
                              <w:rPr>
                                <w:b w:val="0"/>
                                <w:sz w:val="21"/>
                                <w:szCs w:val="21"/>
                              </w:rPr>
                              <w:t xml:space="preserve">A. 0,021mm   </w:t>
                            </w:r>
                            <w:r w:rsidRPr="008959D7">
                              <w:rPr>
                                <w:b w:val="0"/>
                                <w:sz w:val="21"/>
                                <w:szCs w:val="21"/>
                              </w:rPr>
                              <w:tab/>
                            </w:r>
                            <w:r w:rsidRPr="008959D7">
                              <w:rPr>
                                <w:b w:val="0"/>
                                <w:sz w:val="21"/>
                                <w:szCs w:val="21"/>
                              </w:rPr>
                              <w:tab/>
                              <w:t xml:space="preserve">B. 0,0155mm   </w:t>
                            </w:r>
                            <w:r w:rsidRPr="008959D7">
                              <w:rPr>
                                <w:b w:val="0"/>
                                <w:sz w:val="21"/>
                                <w:szCs w:val="21"/>
                              </w:rPr>
                              <w:tab/>
                            </w:r>
                            <w:r w:rsidRPr="008959D7">
                              <w:rPr>
                                <w:b w:val="0"/>
                                <w:sz w:val="21"/>
                                <w:szCs w:val="21"/>
                              </w:rPr>
                              <w:tab/>
                              <w:t xml:space="preserve">C. 0,012mm  </w:t>
                            </w:r>
                            <w:r w:rsidRPr="008959D7">
                              <w:rPr>
                                <w:b w:val="0"/>
                                <w:sz w:val="21"/>
                                <w:szCs w:val="21"/>
                              </w:rPr>
                              <w:tab/>
                            </w:r>
                            <w:r w:rsidRPr="008959D7">
                              <w:rPr>
                                <w:b w:val="0"/>
                                <w:sz w:val="21"/>
                                <w:szCs w:val="21"/>
                              </w:rPr>
                              <w:tab/>
                              <w:t>D. 0,0321</w:t>
                            </w:r>
                          </w:p>
                          <w:p w14:paraId="43E41745" w14:textId="77777777" w:rsidR="00621F06" w:rsidRPr="00525F97" w:rsidRDefault="00621F06" w:rsidP="00CB3D6F">
                            <w:pPr>
                              <w:spacing w:line="276" w:lineRule="auto"/>
                              <w:jc w:val="both"/>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E108536" id="_x0000_s1113" type="#_x0000_t202" style="position:absolute;left:0;text-align:left;margin-left:-16.9pt;margin-top:0;width:510.25pt;height:788.0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">
                <v:path arrowok="t"/>
                <v:textbox>
                  <w:txbxContent>
                    <w:p w14:paraId="2AEC5E3C" w14:textId="77777777" w:rsidR="00621F06" w:rsidRDefault="00621F06" w:rsidP="00CB3D6F">
                      <w:pPr>
                        <w:spacing w:line="276" w:lineRule="auto"/>
                        <w:jc w:val="both"/>
                        <w:rPr>
                          <w:b w:val="0"/>
                          <w:sz w:val="21"/>
                          <w:szCs w:val="21"/>
                          <w:lang w:val="pt-BR"/>
                        </w:rPr>
                      </w:pPr>
                      <w:r w:rsidRPr="005D550C">
                        <w:rPr>
                          <w:sz w:val="21"/>
                          <w:szCs w:val="21"/>
                          <w:u w:val="single"/>
                        </w:rPr>
                        <w:t>Câu 17.</w:t>
                      </w:r>
                      <w:r w:rsidRPr="005D550C">
                        <w:rPr>
                          <w:b w:val="0"/>
                          <w:sz w:val="21"/>
                          <w:szCs w:val="21"/>
                          <w:lang w:val="pt-BR"/>
                        </w:rPr>
                        <w:t xml:space="preserve"> Điện phân dương cực tan một muối trong một bình điện phân có cực âm  ban đầu nặng 20 gam. Sau 1 h đầu hiệu điện thế giữa 2 cực là 10 V thì cực âm nặng 25 gam. Sau 2 h tiếp theo hiệu điện thế giữa 2 cực là 20 V thì khối lượng của cực âm là:</w:t>
                      </w:r>
                      <w:r w:rsidRPr="005D550C">
                        <w:rPr>
                          <w:b w:val="0"/>
                          <w:sz w:val="21"/>
                          <w:szCs w:val="21"/>
                          <w:lang w:val="pt-BR"/>
                        </w:rPr>
                        <w:tab/>
                      </w:r>
                    </w:p>
                    <w:p w14:paraId="24B0C50F" w14:textId="77777777" w:rsidR="00621F06" w:rsidRDefault="00621F06" w:rsidP="00CB3D6F">
                      <w:pPr>
                        <w:spacing w:line="276" w:lineRule="auto"/>
                        <w:jc w:val="both"/>
                        <w:rPr>
                          <w:b w:val="0"/>
                          <w:sz w:val="21"/>
                          <w:szCs w:val="21"/>
                          <w:lang w:val="pt-BR"/>
                        </w:rPr>
                      </w:pPr>
                      <w:r w:rsidRPr="005D550C">
                        <w:rPr>
                          <w:b w:val="0"/>
                          <w:sz w:val="21"/>
                          <w:szCs w:val="21"/>
                          <w:lang w:val="pt-BR"/>
                        </w:rPr>
                        <w:t>A. 30 gam.</w:t>
                      </w:r>
                      <w:r w:rsidRPr="005D550C">
                        <w:rPr>
                          <w:b w:val="0"/>
                          <w:sz w:val="21"/>
                          <w:szCs w:val="21"/>
                          <w:lang w:val="pt-BR"/>
                        </w:rPr>
                        <w:tab/>
                      </w:r>
                    </w:p>
                    <w:p w14:paraId="347CCA11" w14:textId="44C3C030" w:rsidR="00621F06" w:rsidRDefault="00621F06" w:rsidP="00CB3D6F">
                      <w:pPr>
                        <w:spacing w:line="276" w:lineRule="auto"/>
                        <w:jc w:val="both"/>
                        <w:rPr>
                          <w:b w:val="0"/>
                          <w:sz w:val="21"/>
                          <w:szCs w:val="21"/>
                          <w:lang w:val="pt-BR"/>
                        </w:rPr>
                      </w:pPr>
                      <w:r w:rsidRPr="005D550C">
                        <w:rPr>
                          <w:b w:val="0"/>
                          <w:sz w:val="21"/>
                          <w:szCs w:val="21"/>
                          <w:lang w:val="pt-BR"/>
                        </w:rPr>
                        <w:t>B. 35 gam.</w:t>
                      </w:r>
                      <w:r w:rsidRPr="005D550C">
                        <w:rPr>
                          <w:b w:val="0"/>
                          <w:sz w:val="21"/>
                          <w:szCs w:val="21"/>
                          <w:lang w:val="pt-BR"/>
                        </w:rPr>
                        <w:tab/>
                      </w:r>
                      <w:r w:rsidRPr="005D550C">
                        <w:rPr>
                          <w:b w:val="0"/>
                          <w:sz w:val="21"/>
                          <w:szCs w:val="21"/>
                          <w:lang w:val="pt-BR"/>
                        </w:rPr>
                        <w:tab/>
                      </w:r>
                    </w:p>
                    <w:p w14:paraId="76DC3DB1" w14:textId="77777777" w:rsidR="00621F06" w:rsidRDefault="00621F06" w:rsidP="00CB3D6F">
                      <w:pPr>
                        <w:spacing w:line="276" w:lineRule="auto"/>
                        <w:jc w:val="both"/>
                        <w:rPr>
                          <w:b w:val="0"/>
                          <w:sz w:val="21"/>
                          <w:szCs w:val="21"/>
                          <w:lang w:val="pt-BR"/>
                        </w:rPr>
                      </w:pPr>
                      <w:r w:rsidRPr="005D550C">
                        <w:rPr>
                          <w:b w:val="0"/>
                          <w:sz w:val="21"/>
                          <w:szCs w:val="21"/>
                          <w:lang w:val="pt-BR"/>
                        </w:rPr>
                        <w:t>C. 40 gam.</w:t>
                      </w:r>
                      <w:r w:rsidRPr="005D550C">
                        <w:rPr>
                          <w:b w:val="0"/>
                          <w:sz w:val="21"/>
                          <w:szCs w:val="21"/>
                          <w:lang w:val="pt-BR"/>
                        </w:rPr>
                        <w:tab/>
                      </w:r>
                    </w:p>
                    <w:p w14:paraId="6DA258EE" w14:textId="2C849F33" w:rsidR="00621F06" w:rsidRPr="005D550C" w:rsidRDefault="00621F06" w:rsidP="00CB3D6F">
                      <w:pPr>
                        <w:spacing w:line="276" w:lineRule="auto"/>
                        <w:jc w:val="both"/>
                        <w:rPr>
                          <w:b w:val="0"/>
                          <w:sz w:val="21"/>
                          <w:szCs w:val="21"/>
                          <w:lang w:val="pt-BR"/>
                        </w:rPr>
                      </w:pPr>
                      <w:r w:rsidRPr="005D550C">
                        <w:rPr>
                          <w:b w:val="0"/>
                          <w:sz w:val="21"/>
                          <w:szCs w:val="21"/>
                          <w:lang w:val="pt-BR"/>
                        </w:rPr>
                        <w:t>D. 45 gam.</w:t>
                      </w:r>
                    </w:p>
                    <w:p w14:paraId="083A8D2A" w14:textId="77777777" w:rsidR="00621F06" w:rsidRPr="005D550C" w:rsidRDefault="00621F06" w:rsidP="00CB3D6F">
                      <w:pPr>
                        <w:spacing w:before="60" w:after="60" w:line="276" w:lineRule="auto"/>
                        <w:jc w:val="both"/>
                        <w:rPr>
                          <w:b w:val="0"/>
                          <w:sz w:val="21"/>
                          <w:szCs w:val="21"/>
                          <w:lang w:val="pt-BR"/>
                        </w:rPr>
                      </w:pPr>
                      <w:r w:rsidRPr="005D550C">
                        <w:rPr>
                          <w:sz w:val="21"/>
                          <w:szCs w:val="21"/>
                          <w:u w:val="single"/>
                          <w:lang w:val="pt-BR"/>
                        </w:rPr>
                        <w:t>Câu 18.</w:t>
                      </w:r>
                      <w:r w:rsidRPr="005D550C">
                        <w:rPr>
                          <w:b w:val="0"/>
                          <w:sz w:val="21"/>
                          <w:szCs w:val="21"/>
                          <w:lang w:val="pt-BR"/>
                        </w:rPr>
                        <w:t>Một bình điện phân đựng dung dịch AgNO</w:t>
                      </w:r>
                      <w:r w:rsidRPr="005D550C">
                        <w:rPr>
                          <w:b w:val="0"/>
                          <w:sz w:val="21"/>
                          <w:szCs w:val="21"/>
                          <w:vertAlign w:val="subscript"/>
                          <w:lang w:val="pt-BR"/>
                        </w:rPr>
                        <w:t>3</w:t>
                      </w:r>
                      <w:r w:rsidRPr="005D550C">
                        <w:rPr>
                          <w:b w:val="0"/>
                          <w:sz w:val="21"/>
                          <w:szCs w:val="21"/>
                          <w:lang w:val="pt-BR"/>
                        </w:rPr>
                        <w:t>, cường độ dòng điện chạy qua bình điện phân là I = 1 (A). Cho A</w:t>
                      </w:r>
                      <w:r w:rsidRPr="005D550C">
                        <w:rPr>
                          <w:b w:val="0"/>
                          <w:sz w:val="21"/>
                          <w:szCs w:val="21"/>
                          <w:vertAlign w:val="subscript"/>
                          <w:lang w:val="pt-BR"/>
                        </w:rPr>
                        <w:t>Ag</w:t>
                      </w:r>
                      <w:r w:rsidRPr="005D550C">
                        <w:rPr>
                          <w:b w:val="0"/>
                          <w:sz w:val="21"/>
                          <w:szCs w:val="21"/>
                          <w:lang w:val="pt-BR"/>
                        </w:rPr>
                        <w:t>=108 (đvc), n</w:t>
                      </w:r>
                      <w:r w:rsidRPr="005D550C">
                        <w:rPr>
                          <w:b w:val="0"/>
                          <w:sz w:val="21"/>
                          <w:szCs w:val="21"/>
                          <w:vertAlign w:val="subscript"/>
                          <w:lang w:val="pt-BR"/>
                        </w:rPr>
                        <w:t>Ag</w:t>
                      </w:r>
                      <w:r w:rsidRPr="005D550C">
                        <w:rPr>
                          <w:b w:val="0"/>
                          <w:sz w:val="21"/>
                          <w:szCs w:val="21"/>
                          <w:lang w:val="pt-BR"/>
                        </w:rPr>
                        <w:t>= 1. Lượng Ag bám vào catốt trong thời gian 16 phút 5 giây là:</w:t>
                      </w:r>
                    </w:p>
                    <w:p w14:paraId="44AE011C" w14:textId="77777777" w:rsidR="00621F06" w:rsidRDefault="00621F06" w:rsidP="00CB3D6F">
                      <w:pPr>
                        <w:spacing w:before="60" w:after="60" w:line="276" w:lineRule="auto"/>
                        <w:jc w:val="both"/>
                        <w:rPr>
                          <w:b w:val="0"/>
                          <w:sz w:val="21"/>
                          <w:szCs w:val="21"/>
                          <w:lang w:val="pt-BR"/>
                        </w:rPr>
                      </w:pPr>
                      <w:r w:rsidRPr="005D550C">
                        <w:rPr>
                          <w:b w:val="0"/>
                          <w:sz w:val="21"/>
                          <w:szCs w:val="21"/>
                          <w:lang w:val="pt-BR"/>
                        </w:rPr>
                        <w:t>A. 1,08 (mg).</w:t>
                      </w:r>
                      <w:r w:rsidRPr="005D550C">
                        <w:rPr>
                          <w:b w:val="0"/>
                          <w:sz w:val="21"/>
                          <w:szCs w:val="21"/>
                          <w:lang w:val="pt-BR"/>
                        </w:rPr>
                        <w:tab/>
                        <w:t>B. 1,08 (g).</w:t>
                      </w:r>
                      <w:r w:rsidRPr="005D550C">
                        <w:rPr>
                          <w:b w:val="0"/>
                          <w:sz w:val="21"/>
                          <w:szCs w:val="21"/>
                          <w:lang w:val="pt-BR"/>
                        </w:rPr>
                        <w:tab/>
                      </w:r>
                    </w:p>
                    <w:p w14:paraId="1A00623E" w14:textId="7A37AB27" w:rsidR="00621F06" w:rsidRPr="005D550C" w:rsidRDefault="00621F06" w:rsidP="00CB3D6F">
                      <w:pPr>
                        <w:spacing w:before="60" w:after="60" w:line="276" w:lineRule="auto"/>
                        <w:jc w:val="both"/>
                        <w:rPr>
                          <w:b w:val="0"/>
                          <w:sz w:val="21"/>
                          <w:szCs w:val="21"/>
                          <w:lang w:val="pt-BR"/>
                        </w:rPr>
                      </w:pPr>
                      <w:r w:rsidRPr="005D550C">
                        <w:rPr>
                          <w:b w:val="0"/>
                          <w:sz w:val="21"/>
                          <w:szCs w:val="21"/>
                          <w:lang w:val="pt-BR"/>
                        </w:rPr>
                        <w:t>C. 0,54 (g).</w:t>
                      </w:r>
                      <w:r w:rsidRPr="005D550C">
                        <w:rPr>
                          <w:b w:val="0"/>
                          <w:sz w:val="21"/>
                          <w:szCs w:val="21"/>
                          <w:lang w:val="pt-BR"/>
                        </w:rPr>
                        <w:tab/>
                        <w:t>D. 1,08 (kg).</w:t>
                      </w:r>
                    </w:p>
                    <w:p w14:paraId="1BC59E85" w14:textId="77777777" w:rsidR="00621F06" w:rsidRPr="005D550C" w:rsidRDefault="00621F06" w:rsidP="00CB3D6F">
                      <w:pPr>
                        <w:spacing w:before="60" w:after="60" w:line="276" w:lineRule="auto"/>
                        <w:jc w:val="both"/>
                        <w:rPr>
                          <w:b w:val="0"/>
                          <w:sz w:val="21"/>
                          <w:szCs w:val="21"/>
                        </w:rPr>
                      </w:pPr>
                      <w:r w:rsidRPr="005D550C">
                        <w:rPr>
                          <w:sz w:val="21"/>
                          <w:szCs w:val="21"/>
                          <w:u w:val="single"/>
                          <w:lang w:val="pt-BR"/>
                        </w:rPr>
                        <w:t>Câu 19.</w:t>
                      </w:r>
                      <w:r w:rsidRPr="005D550C">
                        <w:rPr>
                          <w:b w:val="0"/>
                          <w:sz w:val="21"/>
                          <w:szCs w:val="21"/>
                          <w:lang w:val="pt-BR"/>
                        </w:rPr>
                        <w:t>Một bình điện phân dung dịch CuSO</w:t>
                      </w:r>
                      <w:r w:rsidRPr="005D550C">
                        <w:rPr>
                          <w:b w:val="0"/>
                          <w:sz w:val="21"/>
                          <w:szCs w:val="21"/>
                          <w:vertAlign w:val="subscript"/>
                          <w:lang w:val="pt-BR"/>
                        </w:rPr>
                        <w:t>4</w:t>
                      </w:r>
                      <w:r w:rsidRPr="005D550C">
                        <w:rPr>
                          <w:b w:val="0"/>
                          <w:sz w:val="21"/>
                          <w:szCs w:val="21"/>
                          <w:lang w:val="pt-BR"/>
                        </w:rPr>
                        <w:t xml:space="preserve"> có anốt làm bằng đồng, điện trở của bình điện phân R = 8 (</w:t>
                      </w:r>
                      <w:r w:rsidRPr="005D550C">
                        <w:rPr>
                          <w:b w:val="0"/>
                          <w:sz w:val="21"/>
                          <w:szCs w:val="21"/>
                        </w:rPr>
                        <w:sym w:font="Symbol" w:char="F057"/>
                      </w:r>
                      <w:r w:rsidRPr="005D550C">
                        <w:rPr>
                          <w:b w:val="0"/>
                          <w:sz w:val="21"/>
                          <w:szCs w:val="21"/>
                          <w:lang w:val="pt-BR"/>
                        </w:rPr>
                        <w:t>), được mắc vào hai cực của bộ nguồn E = 9 (V), điện trở trong r =1 (</w:t>
                      </w:r>
                      <w:r w:rsidRPr="005D550C">
                        <w:rPr>
                          <w:b w:val="0"/>
                          <w:sz w:val="21"/>
                          <w:szCs w:val="21"/>
                        </w:rPr>
                        <w:sym w:font="Symbol" w:char="F057"/>
                      </w:r>
                      <w:r w:rsidRPr="005D550C">
                        <w:rPr>
                          <w:b w:val="0"/>
                          <w:sz w:val="21"/>
                          <w:szCs w:val="21"/>
                          <w:lang w:val="pt-BR"/>
                        </w:rPr>
                        <w:t xml:space="preserve">). </w:t>
                      </w:r>
                      <w:r w:rsidRPr="005D550C">
                        <w:rPr>
                          <w:b w:val="0"/>
                          <w:sz w:val="21"/>
                          <w:szCs w:val="21"/>
                        </w:rPr>
                        <w:t>Khối lượng Cu bám vào catốt trong thời gian 5 h có giá trị là:</w:t>
                      </w:r>
                    </w:p>
                    <w:p w14:paraId="1CB28F1F" w14:textId="77777777" w:rsidR="00621F06" w:rsidRDefault="00621F06" w:rsidP="00CB3D6F">
                      <w:pPr>
                        <w:spacing w:before="60" w:after="60" w:line="276" w:lineRule="auto"/>
                        <w:jc w:val="both"/>
                        <w:rPr>
                          <w:b w:val="0"/>
                          <w:sz w:val="21"/>
                          <w:szCs w:val="21"/>
                        </w:rPr>
                      </w:pPr>
                      <w:r w:rsidRPr="005D550C">
                        <w:rPr>
                          <w:b w:val="0"/>
                          <w:sz w:val="21"/>
                          <w:szCs w:val="21"/>
                        </w:rPr>
                        <w:t>A. 5 (g).</w:t>
                      </w:r>
                      <w:r w:rsidRPr="005D550C">
                        <w:rPr>
                          <w:b w:val="0"/>
                          <w:sz w:val="21"/>
                          <w:szCs w:val="21"/>
                        </w:rPr>
                        <w:tab/>
                      </w:r>
                      <w:r w:rsidRPr="005D550C">
                        <w:rPr>
                          <w:b w:val="0"/>
                          <w:sz w:val="21"/>
                          <w:szCs w:val="21"/>
                        </w:rPr>
                        <w:tab/>
                        <w:t>B. 10,5 (g).</w:t>
                      </w:r>
                      <w:r w:rsidRPr="005D550C">
                        <w:rPr>
                          <w:b w:val="0"/>
                          <w:sz w:val="21"/>
                          <w:szCs w:val="21"/>
                        </w:rPr>
                        <w:tab/>
                      </w:r>
                      <w:r w:rsidRPr="005D550C">
                        <w:rPr>
                          <w:b w:val="0"/>
                          <w:sz w:val="21"/>
                          <w:szCs w:val="21"/>
                        </w:rPr>
                        <w:tab/>
                      </w:r>
                    </w:p>
                    <w:p w14:paraId="075F1E6D" w14:textId="153C2A6E" w:rsidR="00621F06" w:rsidRPr="005D550C" w:rsidRDefault="00621F06" w:rsidP="00CB3D6F">
                      <w:pPr>
                        <w:spacing w:before="60" w:after="60" w:line="276" w:lineRule="auto"/>
                        <w:jc w:val="both"/>
                        <w:rPr>
                          <w:b w:val="0"/>
                          <w:sz w:val="21"/>
                          <w:szCs w:val="21"/>
                        </w:rPr>
                      </w:pPr>
                      <w:r w:rsidRPr="005D550C">
                        <w:rPr>
                          <w:b w:val="0"/>
                          <w:sz w:val="21"/>
                          <w:szCs w:val="21"/>
                        </w:rPr>
                        <w:t>C. 5,97 (g).</w:t>
                      </w:r>
                      <w:r w:rsidRPr="005D550C">
                        <w:rPr>
                          <w:b w:val="0"/>
                          <w:sz w:val="21"/>
                          <w:szCs w:val="21"/>
                        </w:rPr>
                        <w:tab/>
                        <w:t>D. 11,94 (g).</w:t>
                      </w:r>
                    </w:p>
                    <w:p w14:paraId="671EE15C" w14:textId="77777777" w:rsidR="00621F06" w:rsidRPr="005D550C" w:rsidRDefault="00621F06" w:rsidP="00CB3D6F">
                      <w:pPr>
                        <w:spacing w:before="60" w:after="60" w:line="276" w:lineRule="auto"/>
                        <w:jc w:val="both"/>
                        <w:rPr>
                          <w:b w:val="0"/>
                          <w:sz w:val="21"/>
                          <w:szCs w:val="21"/>
                        </w:rPr>
                      </w:pPr>
                      <w:r w:rsidRPr="005D550C">
                        <w:rPr>
                          <w:sz w:val="21"/>
                          <w:szCs w:val="21"/>
                          <w:u w:val="single"/>
                        </w:rPr>
                        <w:t>Câu 20.</w:t>
                      </w:r>
                      <w:r w:rsidRPr="005D550C">
                        <w:rPr>
                          <w:sz w:val="21"/>
                          <w:szCs w:val="21"/>
                        </w:rPr>
                        <w:t xml:space="preserve"> </w:t>
                      </w:r>
                      <w:r w:rsidRPr="005D550C">
                        <w:rPr>
                          <w:b w:val="0"/>
                          <w:sz w:val="21"/>
                          <w:szCs w:val="21"/>
                        </w:rPr>
                        <w:t>Phát biểu nào sau đây là không đúng  khi nói về cách mạ một huy chương bạc?</w:t>
                      </w:r>
                    </w:p>
                    <w:p w14:paraId="19AA69DE" w14:textId="77777777" w:rsidR="00621F06" w:rsidRPr="005D550C" w:rsidRDefault="00621F06" w:rsidP="00CB3D6F">
                      <w:pPr>
                        <w:spacing w:before="60" w:after="60" w:line="276" w:lineRule="auto"/>
                        <w:jc w:val="both"/>
                        <w:rPr>
                          <w:b w:val="0"/>
                          <w:sz w:val="21"/>
                          <w:szCs w:val="21"/>
                        </w:rPr>
                      </w:pPr>
                      <w:r w:rsidRPr="005D550C">
                        <w:rPr>
                          <w:b w:val="0"/>
                          <w:sz w:val="21"/>
                          <w:szCs w:val="21"/>
                        </w:rPr>
                        <w:t>A. Dùng muối AgNO</w:t>
                      </w:r>
                      <w:r w:rsidRPr="005D550C">
                        <w:rPr>
                          <w:b w:val="0"/>
                          <w:sz w:val="21"/>
                          <w:szCs w:val="21"/>
                          <w:vertAlign w:val="subscript"/>
                        </w:rPr>
                        <w:t>3.</w:t>
                      </w:r>
                      <w:r w:rsidRPr="005D550C">
                        <w:rPr>
                          <w:b w:val="0"/>
                          <w:sz w:val="21"/>
                          <w:szCs w:val="21"/>
                          <w:vertAlign w:val="subscript"/>
                        </w:rPr>
                        <w:tab/>
                      </w:r>
                      <w:r w:rsidRPr="005D550C">
                        <w:rPr>
                          <w:b w:val="0"/>
                          <w:sz w:val="21"/>
                          <w:szCs w:val="21"/>
                          <w:vertAlign w:val="subscript"/>
                        </w:rPr>
                        <w:tab/>
                      </w:r>
                      <w:r w:rsidRPr="005D550C">
                        <w:rPr>
                          <w:b w:val="0"/>
                          <w:sz w:val="21"/>
                          <w:szCs w:val="21"/>
                        </w:rPr>
                        <w:t>B. Đặt huy chương ở giữa anốt và catốt.</w:t>
                      </w:r>
                    </w:p>
                    <w:p w14:paraId="20B8D3CE" w14:textId="40348D29" w:rsidR="00621F06" w:rsidRPr="00CB3D6F" w:rsidRDefault="00621F06" w:rsidP="00CB3D6F">
                      <w:pPr>
                        <w:spacing w:before="60" w:after="60" w:line="276" w:lineRule="auto"/>
                        <w:jc w:val="both"/>
                        <w:rPr>
                          <w:b w:val="0"/>
                          <w:color w:val="000000"/>
                          <w:sz w:val="21"/>
                          <w:szCs w:val="21"/>
                        </w:rPr>
                      </w:pPr>
                      <w:r w:rsidRPr="00F97F00">
                        <w:rPr>
                          <w:b w:val="0"/>
                          <w:color w:val="000000"/>
                          <w:sz w:val="21"/>
                          <w:szCs w:val="21"/>
                        </w:rPr>
                        <w:t>C. Dùng anốt bằng bạc.</w:t>
                      </w:r>
                      <w:r>
                        <w:rPr>
                          <w:b w:val="0"/>
                          <w:color w:val="000000"/>
                          <w:sz w:val="21"/>
                          <w:szCs w:val="21"/>
                        </w:rPr>
                        <w:tab/>
                      </w:r>
                      <w:r>
                        <w:rPr>
                          <w:b w:val="0"/>
                          <w:color w:val="000000"/>
                          <w:sz w:val="21"/>
                          <w:szCs w:val="21"/>
                        </w:rPr>
                        <w:tab/>
                      </w:r>
                      <w:r w:rsidRPr="00F97F00">
                        <w:rPr>
                          <w:b w:val="0"/>
                          <w:color w:val="000000"/>
                          <w:sz w:val="21"/>
                          <w:szCs w:val="21"/>
                        </w:rPr>
                        <w:t>D. Dùng huy chương làm catốt.</w:t>
                      </w:r>
                    </w:p>
                    <w:p w14:paraId="6D54463F" w14:textId="47945620" w:rsidR="00621F06" w:rsidRPr="005031BC" w:rsidRDefault="00621F06" w:rsidP="00CB3D6F">
                      <w:pPr>
                        <w:widowControl w:val="0"/>
                        <w:tabs>
                          <w:tab w:val="left" w:pos="1080"/>
                        </w:tabs>
                        <w:spacing w:line="276" w:lineRule="auto"/>
                        <w:jc w:val="both"/>
                        <w:rPr>
                          <w:b w:val="0"/>
                          <w:sz w:val="21"/>
                          <w:szCs w:val="21"/>
                        </w:rPr>
                      </w:pPr>
                      <w:r w:rsidRPr="005031BC">
                        <w:rPr>
                          <w:sz w:val="21"/>
                          <w:szCs w:val="21"/>
                        </w:rPr>
                        <w:t xml:space="preserve">Câu 21. </w:t>
                      </w:r>
                      <w:r w:rsidRPr="005031BC">
                        <w:rPr>
                          <w:b w:val="0"/>
                          <w:sz w:val="21"/>
                          <w:szCs w:val="21"/>
                        </w:rPr>
                        <w:t>Điện phân dung dịch H</w:t>
                      </w:r>
                      <w:r w:rsidRPr="005031BC">
                        <w:rPr>
                          <w:b w:val="0"/>
                          <w:sz w:val="21"/>
                          <w:szCs w:val="21"/>
                          <w:vertAlign w:val="subscript"/>
                        </w:rPr>
                        <w:t>2</w:t>
                      </w:r>
                      <w:r w:rsidRPr="005031BC">
                        <w:rPr>
                          <w:b w:val="0"/>
                          <w:sz w:val="21"/>
                          <w:szCs w:val="21"/>
                        </w:rPr>
                        <w:t>SO</w:t>
                      </w:r>
                      <w:r w:rsidRPr="005031BC">
                        <w:rPr>
                          <w:b w:val="0"/>
                          <w:sz w:val="21"/>
                          <w:szCs w:val="21"/>
                          <w:vertAlign w:val="subscript"/>
                        </w:rPr>
                        <w:t>4</w:t>
                      </w:r>
                      <w:r w:rsidRPr="005031BC">
                        <w:rPr>
                          <w:b w:val="0"/>
                          <w:sz w:val="21"/>
                          <w:szCs w:val="21"/>
                        </w:rPr>
                        <w:t xml:space="preserve"> với các cực làm bằng platin, ta thu </w:t>
                      </w:r>
                      <w:r w:rsidRPr="005031BC">
                        <w:rPr>
                          <w:rFonts w:hint="eastAsia"/>
                          <w:b w:val="0"/>
                          <w:sz w:val="21"/>
                          <w:szCs w:val="21"/>
                        </w:rPr>
                        <w:t>đư</w:t>
                      </w:r>
                      <w:r w:rsidRPr="005031BC">
                        <w:rPr>
                          <w:b w:val="0"/>
                          <w:sz w:val="21"/>
                          <w:szCs w:val="21"/>
                        </w:rPr>
                        <w:t xml:space="preserve">ợc khí hydro và oxi ở các cực. Tìm thể tích khí hydro thu </w:t>
                      </w:r>
                      <w:r w:rsidRPr="005031BC">
                        <w:rPr>
                          <w:rFonts w:hint="eastAsia"/>
                          <w:b w:val="0"/>
                          <w:sz w:val="21"/>
                          <w:szCs w:val="21"/>
                        </w:rPr>
                        <w:t>đư</w:t>
                      </w:r>
                      <w:r w:rsidRPr="005031BC">
                        <w:rPr>
                          <w:b w:val="0"/>
                          <w:sz w:val="21"/>
                          <w:szCs w:val="21"/>
                        </w:rPr>
                        <w:t xml:space="preserve">ợc ở catốt (ở </w:t>
                      </w:r>
                      <w:r w:rsidRPr="005031BC">
                        <w:rPr>
                          <w:rFonts w:hint="eastAsia"/>
                          <w:b w:val="0"/>
                          <w:sz w:val="21"/>
                          <w:szCs w:val="21"/>
                        </w:rPr>
                        <w:t>đ</w:t>
                      </w:r>
                      <w:r w:rsidRPr="005031BC">
                        <w:rPr>
                          <w:b w:val="0"/>
                          <w:sz w:val="21"/>
                          <w:szCs w:val="21"/>
                        </w:rPr>
                        <w:t xml:space="preserve">ktc) nếu dòng </w:t>
                      </w:r>
                      <w:r w:rsidRPr="005031BC">
                        <w:rPr>
                          <w:rFonts w:hint="eastAsia"/>
                          <w:b w:val="0"/>
                          <w:sz w:val="21"/>
                          <w:szCs w:val="21"/>
                        </w:rPr>
                        <w:t>đ</w:t>
                      </w:r>
                      <w:r w:rsidRPr="005031BC">
                        <w:rPr>
                          <w:b w:val="0"/>
                          <w:sz w:val="21"/>
                          <w:szCs w:val="21"/>
                        </w:rPr>
                        <w:t xml:space="preserve">iện là 5A, thời gian </w:t>
                      </w:r>
                      <w:r w:rsidRPr="005031BC">
                        <w:rPr>
                          <w:rFonts w:hint="eastAsia"/>
                          <w:b w:val="0"/>
                          <w:sz w:val="21"/>
                          <w:szCs w:val="21"/>
                        </w:rPr>
                        <w:t>đ</w:t>
                      </w:r>
                      <w:r w:rsidRPr="005031BC">
                        <w:rPr>
                          <w:b w:val="0"/>
                          <w:sz w:val="21"/>
                          <w:szCs w:val="21"/>
                        </w:rPr>
                        <w:t>iện phân là 32phút 10giây.</w:t>
                      </w:r>
                    </w:p>
                    <w:p w14:paraId="2B16595C" w14:textId="77777777" w:rsidR="00621F06" w:rsidRDefault="00621F06" w:rsidP="00CB3D6F">
                      <w:pPr>
                        <w:widowControl w:val="0"/>
                        <w:spacing w:line="276" w:lineRule="auto"/>
                        <w:jc w:val="both"/>
                        <w:rPr>
                          <w:b w:val="0"/>
                          <w:sz w:val="21"/>
                          <w:szCs w:val="21"/>
                        </w:rPr>
                      </w:pPr>
                      <w:r w:rsidRPr="005031BC">
                        <w:rPr>
                          <w:b w:val="0"/>
                          <w:sz w:val="21"/>
                          <w:szCs w:val="21"/>
                        </w:rPr>
                        <w:t>A. 1,12l</w:t>
                      </w:r>
                      <w:r w:rsidRPr="005031BC">
                        <w:rPr>
                          <w:b w:val="0"/>
                          <w:sz w:val="21"/>
                          <w:szCs w:val="21"/>
                        </w:rPr>
                        <w:tab/>
                      </w:r>
                      <w:r w:rsidRPr="005031BC">
                        <w:rPr>
                          <w:b w:val="0"/>
                          <w:sz w:val="21"/>
                          <w:szCs w:val="21"/>
                        </w:rPr>
                        <w:tab/>
                      </w:r>
                    </w:p>
                    <w:p w14:paraId="1F4041AB" w14:textId="77777777" w:rsidR="00621F06" w:rsidRDefault="00621F06" w:rsidP="00CB3D6F">
                      <w:pPr>
                        <w:widowControl w:val="0"/>
                        <w:spacing w:line="276" w:lineRule="auto"/>
                        <w:jc w:val="both"/>
                        <w:rPr>
                          <w:b w:val="0"/>
                          <w:sz w:val="21"/>
                          <w:szCs w:val="21"/>
                        </w:rPr>
                      </w:pPr>
                      <w:r w:rsidRPr="005031BC">
                        <w:rPr>
                          <w:b w:val="0"/>
                          <w:sz w:val="21"/>
                          <w:szCs w:val="21"/>
                        </w:rPr>
                        <w:t>B. 2,24l</w:t>
                      </w:r>
                      <w:r w:rsidRPr="005031BC">
                        <w:rPr>
                          <w:b w:val="0"/>
                          <w:sz w:val="21"/>
                          <w:szCs w:val="21"/>
                        </w:rPr>
                        <w:tab/>
                      </w:r>
                      <w:r w:rsidRPr="005031BC">
                        <w:rPr>
                          <w:b w:val="0"/>
                          <w:sz w:val="21"/>
                          <w:szCs w:val="21"/>
                        </w:rPr>
                        <w:tab/>
                      </w:r>
                    </w:p>
                    <w:p w14:paraId="204AD556" w14:textId="77777777" w:rsidR="00621F06" w:rsidRDefault="00621F06" w:rsidP="00CB3D6F">
                      <w:pPr>
                        <w:widowControl w:val="0"/>
                        <w:spacing w:line="276" w:lineRule="auto"/>
                        <w:jc w:val="both"/>
                        <w:rPr>
                          <w:b w:val="0"/>
                          <w:sz w:val="21"/>
                          <w:szCs w:val="21"/>
                        </w:rPr>
                      </w:pPr>
                      <w:r w:rsidRPr="005031BC">
                        <w:rPr>
                          <w:b w:val="0"/>
                          <w:sz w:val="21"/>
                          <w:szCs w:val="21"/>
                        </w:rPr>
                        <w:t>C. 11,2l</w:t>
                      </w:r>
                      <w:r w:rsidRPr="005031BC">
                        <w:rPr>
                          <w:b w:val="0"/>
                          <w:sz w:val="21"/>
                          <w:szCs w:val="21"/>
                        </w:rPr>
                        <w:tab/>
                      </w:r>
                      <w:r w:rsidRPr="005031BC">
                        <w:rPr>
                          <w:b w:val="0"/>
                          <w:sz w:val="21"/>
                          <w:szCs w:val="21"/>
                        </w:rPr>
                        <w:tab/>
                      </w:r>
                    </w:p>
                    <w:p w14:paraId="5517CBD5" w14:textId="7F23ED12" w:rsidR="00621F06" w:rsidRPr="005031BC" w:rsidRDefault="00621F06" w:rsidP="00CB3D6F">
                      <w:pPr>
                        <w:widowControl w:val="0"/>
                        <w:spacing w:line="276" w:lineRule="auto"/>
                        <w:jc w:val="both"/>
                        <w:rPr>
                          <w:b w:val="0"/>
                          <w:sz w:val="21"/>
                          <w:szCs w:val="21"/>
                        </w:rPr>
                      </w:pPr>
                      <w:r w:rsidRPr="005031BC">
                        <w:rPr>
                          <w:b w:val="0"/>
                          <w:sz w:val="21"/>
                          <w:szCs w:val="21"/>
                        </w:rPr>
                        <w:t>D. 22,4l</w:t>
                      </w:r>
                    </w:p>
                    <w:p w14:paraId="44F39CEE" w14:textId="77777777" w:rsidR="00621F06" w:rsidRDefault="00621F06" w:rsidP="00CB3D6F">
                      <w:pPr>
                        <w:widowControl w:val="0"/>
                        <w:tabs>
                          <w:tab w:val="left" w:pos="1080"/>
                        </w:tabs>
                        <w:spacing w:line="276" w:lineRule="auto"/>
                        <w:jc w:val="both"/>
                        <w:rPr>
                          <w:b w:val="0"/>
                          <w:sz w:val="21"/>
                          <w:szCs w:val="21"/>
                        </w:rPr>
                      </w:pPr>
                      <w:r>
                        <w:rPr>
                          <w:sz w:val="21"/>
                          <w:szCs w:val="21"/>
                        </w:rPr>
                        <w:t>Câu 22</w:t>
                      </w:r>
                      <w:r w:rsidRPr="005031BC">
                        <w:rPr>
                          <w:sz w:val="21"/>
                          <w:szCs w:val="21"/>
                        </w:rPr>
                        <w:t xml:space="preserve">. </w:t>
                      </w:r>
                      <w:r w:rsidRPr="005031BC">
                        <w:rPr>
                          <w:b w:val="0"/>
                          <w:sz w:val="21"/>
                          <w:szCs w:val="21"/>
                        </w:rPr>
                        <w:t>Điện phân dung dịch CuSO</w:t>
                      </w:r>
                      <w:r w:rsidRPr="005031BC">
                        <w:rPr>
                          <w:b w:val="0"/>
                          <w:sz w:val="21"/>
                          <w:szCs w:val="21"/>
                          <w:vertAlign w:val="subscript"/>
                        </w:rPr>
                        <w:t>4</w:t>
                      </w:r>
                      <w:r w:rsidRPr="005031BC">
                        <w:rPr>
                          <w:b w:val="0"/>
                          <w:sz w:val="21"/>
                          <w:szCs w:val="21"/>
                        </w:rPr>
                        <w:t xml:space="preserve"> trong 16phút 5giây thu được 0,48g Cu. Hỏi cường độ dòng điện qua bình bầng bao nhiêu? </w:t>
                      </w:r>
                    </w:p>
                    <w:p w14:paraId="0FDBD5FE" w14:textId="7FAD3B13" w:rsidR="00621F06" w:rsidRDefault="00621F06" w:rsidP="00CB3D6F">
                      <w:pPr>
                        <w:widowControl w:val="0"/>
                        <w:tabs>
                          <w:tab w:val="left" w:pos="1080"/>
                        </w:tabs>
                        <w:spacing w:line="276" w:lineRule="auto"/>
                        <w:jc w:val="both"/>
                        <w:rPr>
                          <w:b w:val="0"/>
                          <w:sz w:val="21"/>
                          <w:szCs w:val="21"/>
                        </w:rPr>
                      </w:pPr>
                      <w:r w:rsidRPr="005031BC">
                        <w:rPr>
                          <w:b w:val="0"/>
                          <w:sz w:val="21"/>
                          <w:szCs w:val="21"/>
                        </w:rPr>
                        <w:t>A. 1,5A</w:t>
                      </w:r>
                      <w:r w:rsidRPr="005031BC">
                        <w:rPr>
                          <w:b w:val="0"/>
                          <w:sz w:val="21"/>
                          <w:szCs w:val="21"/>
                        </w:rPr>
                        <w:tab/>
                        <w:t>B. 2A</w:t>
                      </w:r>
                      <w:r w:rsidRPr="005031BC">
                        <w:rPr>
                          <w:b w:val="0"/>
                          <w:sz w:val="21"/>
                          <w:szCs w:val="21"/>
                        </w:rPr>
                        <w:tab/>
                      </w:r>
                      <w:r w:rsidRPr="005031BC">
                        <w:rPr>
                          <w:b w:val="0"/>
                          <w:sz w:val="21"/>
                          <w:szCs w:val="21"/>
                        </w:rPr>
                        <w:tab/>
                      </w:r>
                    </w:p>
                    <w:p w14:paraId="0CF3886B" w14:textId="33C044E2" w:rsidR="00621F06" w:rsidRPr="005031BC" w:rsidRDefault="00621F06" w:rsidP="00CB3D6F">
                      <w:pPr>
                        <w:widowControl w:val="0"/>
                        <w:tabs>
                          <w:tab w:val="left" w:pos="1080"/>
                        </w:tabs>
                        <w:spacing w:line="276" w:lineRule="auto"/>
                        <w:jc w:val="both"/>
                        <w:rPr>
                          <w:b w:val="0"/>
                          <w:sz w:val="21"/>
                          <w:szCs w:val="21"/>
                        </w:rPr>
                      </w:pPr>
                      <w:r w:rsidRPr="005031BC">
                        <w:rPr>
                          <w:b w:val="0"/>
                          <w:sz w:val="21"/>
                          <w:szCs w:val="21"/>
                        </w:rPr>
                        <w:t>C. 2,5A</w:t>
                      </w:r>
                      <w:r w:rsidRPr="005031BC">
                        <w:rPr>
                          <w:b w:val="0"/>
                          <w:sz w:val="21"/>
                          <w:szCs w:val="21"/>
                        </w:rPr>
                        <w:tab/>
                        <w:t>D. 3A</w:t>
                      </w:r>
                    </w:p>
                    <w:p w14:paraId="71237669" w14:textId="77777777" w:rsidR="00621F06" w:rsidRDefault="00621F06" w:rsidP="00CB3D6F">
                      <w:pPr>
                        <w:widowControl w:val="0"/>
                        <w:tabs>
                          <w:tab w:val="left" w:pos="1080"/>
                        </w:tabs>
                        <w:spacing w:line="276" w:lineRule="auto"/>
                        <w:jc w:val="both"/>
                        <w:rPr>
                          <w:b w:val="0"/>
                          <w:sz w:val="21"/>
                          <w:szCs w:val="21"/>
                        </w:rPr>
                      </w:pPr>
                      <w:r>
                        <w:rPr>
                          <w:sz w:val="21"/>
                          <w:szCs w:val="21"/>
                        </w:rPr>
                        <w:t>Câu 23</w:t>
                      </w:r>
                      <w:r w:rsidRPr="005031BC">
                        <w:rPr>
                          <w:sz w:val="21"/>
                          <w:szCs w:val="21"/>
                        </w:rPr>
                        <w:t xml:space="preserve">. </w:t>
                      </w:r>
                      <w:r w:rsidRPr="005031BC">
                        <w:rPr>
                          <w:b w:val="0"/>
                          <w:sz w:val="21"/>
                          <w:szCs w:val="21"/>
                        </w:rPr>
                        <w:t xml:space="preserve">Điện phân </w:t>
                      </w:r>
                      <w:r>
                        <w:rPr>
                          <w:b w:val="0"/>
                          <w:sz w:val="21"/>
                          <w:szCs w:val="21"/>
                        </w:rPr>
                        <w:t>dung dich muối của một kim loại (</w:t>
                      </w:r>
                      <w:r w:rsidRPr="005031BC">
                        <w:rPr>
                          <w:b w:val="0"/>
                          <w:sz w:val="21"/>
                          <w:szCs w:val="21"/>
                        </w:rPr>
                        <w:t>anốt</w:t>
                      </w:r>
                      <w:r>
                        <w:rPr>
                          <w:b w:val="0"/>
                          <w:sz w:val="21"/>
                          <w:szCs w:val="21"/>
                        </w:rPr>
                        <w:t>)</w:t>
                      </w:r>
                      <w:r w:rsidRPr="005031BC">
                        <w:rPr>
                          <w:b w:val="0"/>
                          <w:sz w:val="21"/>
                          <w:szCs w:val="21"/>
                        </w:rPr>
                        <w:t>. Biết cường độ dòng điện qua bình là 1A, trong thời gian 16phút 5giây ta thu được 1,08g kim loại đó bám vào catốt. Hỏi kim loại đó là chất gì?</w:t>
                      </w:r>
                      <w:r>
                        <w:rPr>
                          <w:b w:val="0"/>
                          <w:sz w:val="21"/>
                          <w:szCs w:val="21"/>
                        </w:rPr>
                        <w:t xml:space="preserve"> </w:t>
                      </w:r>
                    </w:p>
                    <w:p w14:paraId="42E15741" w14:textId="59DD202B" w:rsidR="00621F06" w:rsidRDefault="00621F06" w:rsidP="00CB3D6F">
                      <w:pPr>
                        <w:widowControl w:val="0"/>
                        <w:tabs>
                          <w:tab w:val="left" w:pos="1080"/>
                        </w:tabs>
                        <w:spacing w:line="276" w:lineRule="auto"/>
                        <w:jc w:val="both"/>
                        <w:rPr>
                          <w:b w:val="0"/>
                          <w:sz w:val="21"/>
                          <w:szCs w:val="21"/>
                          <w:lang w:val="de-DE"/>
                        </w:rPr>
                      </w:pPr>
                      <w:r>
                        <w:rPr>
                          <w:b w:val="0"/>
                          <w:sz w:val="21"/>
                          <w:szCs w:val="21"/>
                          <w:lang w:val="de-DE"/>
                        </w:rPr>
                        <w:t>A. Cu</w:t>
                      </w:r>
                      <w:r>
                        <w:rPr>
                          <w:b w:val="0"/>
                          <w:sz w:val="21"/>
                          <w:szCs w:val="21"/>
                          <w:lang w:val="de-DE"/>
                        </w:rPr>
                        <w:tab/>
                        <w:t>B. Fe</w:t>
                      </w:r>
                      <w:r>
                        <w:rPr>
                          <w:b w:val="0"/>
                          <w:sz w:val="21"/>
                          <w:szCs w:val="21"/>
                          <w:lang w:val="de-DE"/>
                        </w:rPr>
                        <w:tab/>
                      </w:r>
                    </w:p>
                    <w:p w14:paraId="75C522C5" w14:textId="7882897C" w:rsidR="00621F06" w:rsidRPr="00516259" w:rsidRDefault="00621F06" w:rsidP="00CB3D6F">
                      <w:pPr>
                        <w:widowControl w:val="0"/>
                        <w:tabs>
                          <w:tab w:val="left" w:pos="1080"/>
                        </w:tabs>
                        <w:spacing w:line="276" w:lineRule="auto"/>
                        <w:jc w:val="both"/>
                        <w:rPr>
                          <w:b w:val="0"/>
                          <w:sz w:val="21"/>
                          <w:szCs w:val="21"/>
                        </w:rPr>
                      </w:pPr>
                      <w:r>
                        <w:rPr>
                          <w:b w:val="0"/>
                          <w:sz w:val="21"/>
                          <w:szCs w:val="21"/>
                          <w:lang w:val="de-DE"/>
                        </w:rPr>
                        <w:t>C. Na</w:t>
                      </w:r>
                      <w:r w:rsidRPr="005031BC">
                        <w:rPr>
                          <w:b w:val="0"/>
                          <w:sz w:val="21"/>
                          <w:szCs w:val="21"/>
                          <w:lang w:val="de-DE"/>
                        </w:rPr>
                        <w:tab/>
                        <w:t>D. Ag</w:t>
                      </w:r>
                    </w:p>
                    <w:p w14:paraId="002FE0A2" w14:textId="77777777" w:rsidR="00621F06" w:rsidRDefault="00621F06" w:rsidP="00CB3D6F">
                      <w:pPr>
                        <w:tabs>
                          <w:tab w:val="left" w:pos="1080"/>
                        </w:tabs>
                        <w:spacing w:line="276" w:lineRule="auto"/>
                        <w:jc w:val="both"/>
                        <w:rPr>
                          <w:b w:val="0"/>
                          <w:sz w:val="21"/>
                          <w:szCs w:val="21"/>
                          <w:lang w:val="de-DE"/>
                        </w:rPr>
                      </w:pPr>
                      <w:r>
                        <w:rPr>
                          <w:sz w:val="21"/>
                          <w:szCs w:val="21"/>
                        </w:rPr>
                        <w:t>Câu 24</w:t>
                      </w:r>
                      <w:r w:rsidRPr="005031BC">
                        <w:rPr>
                          <w:sz w:val="21"/>
                          <w:szCs w:val="21"/>
                        </w:rPr>
                        <w:t xml:space="preserve">. </w:t>
                      </w:r>
                      <w:r w:rsidRPr="005031BC">
                        <w:rPr>
                          <w:b w:val="0"/>
                          <w:sz w:val="21"/>
                          <w:szCs w:val="21"/>
                          <w:lang w:val="de-DE"/>
                        </w:rPr>
                        <w:t>Một bình điện phân chứa dung dịch muối niken với hai điện cực bằng niken.Đương lượng điện hóa của niken là k=0,30 g/C.Khi cho dòng điện cường độ I = 5A chạy qua bình này trong khoảng thời gian t =1 giờ thì khối lượng m của niken bám vào catot bằng bao nhiêu ?</w:t>
                      </w:r>
                      <w:r>
                        <w:rPr>
                          <w:b w:val="0"/>
                          <w:sz w:val="21"/>
                          <w:szCs w:val="21"/>
                          <w:lang w:val="de-DE"/>
                        </w:rPr>
                        <w:tab/>
                      </w:r>
                    </w:p>
                    <w:p w14:paraId="3D91239C" w14:textId="77777777" w:rsidR="00621F06" w:rsidRDefault="00621F06" w:rsidP="00CB3D6F">
                      <w:pPr>
                        <w:tabs>
                          <w:tab w:val="left" w:pos="1080"/>
                        </w:tabs>
                        <w:spacing w:line="276" w:lineRule="auto"/>
                        <w:jc w:val="both"/>
                        <w:rPr>
                          <w:b w:val="0"/>
                          <w:sz w:val="21"/>
                          <w:szCs w:val="21"/>
                          <w:lang w:val="de-DE"/>
                        </w:rPr>
                      </w:pPr>
                      <w:r w:rsidRPr="005031BC">
                        <w:rPr>
                          <w:b w:val="0"/>
                          <w:sz w:val="21"/>
                          <w:szCs w:val="21"/>
                          <w:lang w:val="de-DE"/>
                        </w:rPr>
                        <w:t xml:space="preserve">A. 5,40 </w:t>
                      </w:r>
                      <w:r>
                        <w:rPr>
                          <w:b w:val="0"/>
                          <w:sz w:val="21"/>
                          <w:szCs w:val="21"/>
                          <w:lang w:val="de-DE"/>
                        </w:rPr>
                        <w:t xml:space="preserve">g       </w:t>
                      </w:r>
                      <w:r>
                        <w:rPr>
                          <w:b w:val="0"/>
                          <w:sz w:val="21"/>
                          <w:szCs w:val="21"/>
                          <w:lang w:val="de-DE"/>
                        </w:rPr>
                        <w:tab/>
                        <w:t xml:space="preserve">B.5,40 mg           </w:t>
                      </w:r>
                    </w:p>
                    <w:p w14:paraId="26D3DEB9" w14:textId="1469E55F" w:rsidR="00621F06" w:rsidRPr="005031BC" w:rsidRDefault="00621F06" w:rsidP="00CB3D6F">
                      <w:pPr>
                        <w:tabs>
                          <w:tab w:val="left" w:pos="1080"/>
                        </w:tabs>
                        <w:spacing w:line="276" w:lineRule="auto"/>
                        <w:jc w:val="both"/>
                        <w:rPr>
                          <w:b w:val="0"/>
                          <w:sz w:val="21"/>
                          <w:szCs w:val="21"/>
                          <w:lang w:val="de-DE"/>
                        </w:rPr>
                      </w:pPr>
                      <w:r>
                        <w:rPr>
                          <w:b w:val="0"/>
                          <w:sz w:val="21"/>
                          <w:szCs w:val="21"/>
                          <w:lang w:val="de-DE"/>
                        </w:rPr>
                        <w:t xml:space="preserve"> C.1,50g        </w:t>
                      </w:r>
                      <w:r w:rsidRPr="005031BC">
                        <w:rPr>
                          <w:b w:val="0"/>
                          <w:sz w:val="21"/>
                          <w:szCs w:val="21"/>
                          <w:lang w:val="de-DE"/>
                        </w:rPr>
                        <w:t xml:space="preserve">  </w:t>
                      </w:r>
                      <w:r w:rsidRPr="005031BC">
                        <w:rPr>
                          <w:b w:val="0"/>
                          <w:sz w:val="21"/>
                          <w:szCs w:val="21"/>
                          <w:lang w:val="de-DE"/>
                        </w:rPr>
                        <w:tab/>
                        <w:t>D.5,40 kg</w:t>
                      </w:r>
                    </w:p>
                    <w:p w14:paraId="7385B6B0" w14:textId="77777777" w:rsidR="00621F06" w:rsidRDefault="00621F06" w:rsidP="00CB3D6F">
                      <w:pPr>
                        <w:widowControl w:val="0"/>
                        <w:tabs>
                          <w:tab w:val="left" w:pos="1080"/>
                        </w:tabs>
                        <w:spacing w:line="276" w:lineRule="auto"/>
                        <w:jc w:val="both"/>
                        <w:rPr>
                          <w:b w:val="0"/>
                          <w:sz w:val="21"/>
                          <w:szCs w:val="21"/>
                        </w:rPr>
                      </w:pPr>
                      <w:r>
                        <w:rPr>
                          <w:sz w:val="21"/>
                          <w:szCs w:val="21"/>
                        </w:rPr>
                        <w:t>Câu 25</w:t>
                      </w:r>
                      <w:r w:rsidRPr="005031BC">
                        <w:rPr>
                          <w:sz w:val="21"/>
                          <w:szCs w:val="21"/>
                        </w:rPr>
                        <w:t xml:space="preserve">. </w:t>
                      </w:r>
                      <w:r w:rsidRPr="005031BC">
                        <w:rPr>
                          <w:b w:val="0"/>
                          <w:sz w:val="21"/>
                          <w:szCs w:val="21"/>
                        </w:rPr>
                        <w:t xml:space="preserve">một bình </w:t>
                      </w:r>
                      <w:r w:rsidRPr="005031BC">
                        <w:rPr>
                          <w:rFonts w:hint="eastAsia"/>
                          <w:b w:val="0"/>
                          <w:sz w:val="21"/>
                          <w:szCs w:val="21"/>
                        </w:rPr>
                        <w:t>đ</w:t>
                      </w:r>
                      <w:r w:rsidRPr="005031BC">
                        <w:rPr>
                          <w:b w:val="0"/>
                          <w:sz w:val="21"/>
                          <w:szCs w:val="21"/>
                        </w:rPr>
                        <w:t xml:space="preserve">iện phân </w:t>
                      </w:r>
                      <w:r w:rsidRPr="005031BC">
                        <w:rPr>
                          <w:rFonts w:hint="eastAsia"/>
                          <w:b w:val="0"/>
                          <w:sz w:val="21"/>
                          <w:szCs w:val="21"/>
                        </w:rPr>
                        <w:t>đ</w:t>
                      </w:r>
                      <w:r w:rsidRPr="005031BC">
                        <w:rPr>
                          <w:b w:val="0"/>
                          <w:sz w:val="21"/>
                          <w:szCs w:val="21"/>
                        </w:rPr>
                        <w:t xml:space="preserve">ựng dung dịch bạc nitrat với anốt bằng bạc. </w:t>
                      </w:r>
                      <w:r w:rsidRPr="005031BC">
                        <w:rPr>
                          <w:rFonts w:hint="eastAsia"/>
                          <w:b w:val="0"/>
                          <w:sz w:val="21"/>
                          <w:szCs w:val="21"/>
                        </w:rPr>
                        <w:t>đ</w:t>
                      </w:r>
                      <w:r w:rsidRPr="005031BC">
                        <w:rPr>
                          <w:b w:val="0"/>
                          <w:sz w:val="21"/>
                          <w:szCs w:val="21"/>
                        </w:rPr>
                        <w:t xml:space="preserve">iện trở của bình là 10Ω, hiệu </w:t>
                      </w:r>
                      <w:r w:rsidRPr="005031BC">
                        <w:rPr>
                          <w:rFonts w:hint="eastAsia"/>
                          <w:b w:val="0"/>
                          <w:sz w:val="21"/>
                          <w:szCs w:val="21"/>
                        </w:rPr>
                        <w:t>đ</w:t>
                      </w:r>
                      <w:r w:rsidRPr="005031BC">
                        <w:rPr>
                          <w:b w:val="0"/>
                          <w:sz w:val="21"/>
                          <w:szCs w:val="21"/>
                        </w:rPr>
                        <w:t xml:space="preserve">iện thế </w:t>
                      </w:r>
                      <w:r w:rsidRPr="005031BC">
                        <w:rPr>
                          <w:rFonts w:hint="eastAsia"/>
                          <w:b w:val="0"/>
                          <w:sz w:val="21"/>
                          <w:szCs w:val="21"/>
                        </w:rPr>
                        <w:t>đ</w:t>
                      </w:r>
                      <w:r w:rsidRPr="005031BC">
                        <w:rPr>
                          <w:b w:val="0"/>
                          <w:sz w:val="21"/>
                          <w:szCs w:val="21"/>
                        </w:rPr>
                        <w:t xml:space="preserve">ặt vào hai cực là 50V.  xác </w:t>
                      </w:r>
                      <w:r w:rsidRPr="005031BC">
                        <w:rPr>
                          <w:rFonts w:hint="eastAsia"/>
                          <w:b w:val="0"/>
                          <w:sz w:val="21"/>
                          <w:szCs w:val="21"/>
                        </w:rPr>
                        <w:t>đ</w:t>
                      </w:r>
                      <w:r w:rsidRPr="005031BC">
                        <w:rPr>
                          <w:b w:val="0"/>
                          <w:sz w:val="21"/>
                          <w:szCs w:val="21"/>
                        </w:rPr>
                        <w:t>ịnh l</w:t>
                      </w:r>
                      <w:r w:rsidRPr="005031BC">
                        <w:rPr>
                          <w:rFonts w:hint="eastAsia"/>
                          <w:b w:val="0"/>
                          <w:sz w:val="21"/>
                          <w:szCs w:val="21"/>
                        </w:rPr>
                        <w:t>ư</w:t>
                      </w:r>
                      <w:r w:rsidRPr="005031BC">
                        <w:rPr>
                          <w:b w:val="0"/>
                          <w:sz w:val="21"/>
                          <w:szCs w:val="21"/>
                        </w:rPr>
                        <w:t>ợng bạc bám vào cực âm sau 2h</w:t>
                      </w:r>
                      <w:r>
                        <w:rPr>
                          <w:b w:val="0"/>
                          <w:sz w:val="21"/>
                          <w:szCs w:val="21"/>
                        </w:rPr>
                        <w:tab/>
                      </w:r>
                    </w:p>
                    <w:p w14:paraId="06337A3E" w14:textId="77777777" w:rsidR="00621F06" w:rsidRDefault="00621F06" w:rsidP="00CB3D6F">
                      <w:pPr>
                        <w:widowControl w:val="0"/>
                        <w:tabs>
                          <w:tab w:val="left" w:pos="1080"/>
                        </w:tabs>
                        <w:spacing w:line="276" w:lineRule="auto"/>
                        <w:jc w:val="both"/>
                        <w:rPr>
                          <w:b w:val="0"/>
                          <w:sz w:val="21"/>
                          <w:szCs w:val="21"/>
                        </w:rPr>
                      </w:pPr>
                      <w:r>
                        <w:rPr>
                          <w:b w:val="0"/>
                          <w:sz w:val="21"/>
                          <w:szCs w:val="21"/>
                        </w:rPr>
                        <w:t>A. 40,3g</w:t>
                      </w:r>
                      <w:r>
                        <w:rPr>
                          <w:b w:val="0"/>
                          <w:sz w:val="21"/>
                          <w:szCs w:val="21"/>
                        </w:rPr>
                        <w:tab/>
                        <w:t>B. 80,6g</w:t>
                      </w:r>
                      <w:r>
                        <w:rPr>
                          <w:b w:val="0"/>
                          <w:sz w:val="21"/>
                          <w:szCs w:val="21"/>
                        </w:rPr>
                        <w:tab/>
                      </w:r>
                      <w:r>
                        <w:rPr>
                          <w:b w:val="0"/>
                          <w:sz w:val="21"/>
                          <w:szCs w:val="21"/>
                        </w:rPr>
                        <w:tab/>
                      </w:r>
                    </w:p>
                    <w:p w14:paraId="29141C20" w14:textId="6BBE7FA3" w:rsidR="00621F06" w:rsidRDefault="00621F06" w:rsidP="00CB3D6F">
                      <w:pPr>
                        <w:widowControl w:val="0"/>
                        <w:tabs>
                          <w:tab w:val="left" w:pos="1080"/>
                        </w:tabs>
                        <w:spacing w:line="276" w:lineRule="auto"/>
                        <w:jc w:val="both"/>
                        <w:rPr>
                          <w:b w:val="0"/>
                          <w:sz w:val="21"/>
                          <w:szCs w:val="21"/>
                        </w:rPr>
                      </w:pPr>
                      <w:r>
                        <w:rPr>
                          <w:b w:val="0"/>
                          <w:sz w:val="21"/>
                          <w:szCs w:val="21"/>
                        </w:rPr>
                        <w:t>C. 20,15g</w:t>
                      </w:r>
                      <w:r>
                        <w:rPr>
                          <w:b w:val="0"/>
                          <w:sz w:val="21"/>
                          <w:szCs w:val="21"/>
                        </w:rPr>
                        <w:tab/>
                      </w:r>
                      <w:r w:rsidRPr="005031BC">
                        <w:rPr>
                          <w:b w:val="0"/>
                          <w:sz w:val="21"/>
                          <w:szCs w:val="21"/>
                        </w:rPr>
                        <w:t>D. 10,07g</w:t>
                      </w:r>
                    </w:p>
                    <w:p w14:paraId="0387C4F4" w14:textId="77777777" w:rsidR="00621F06" w:rsidRPr="005031BC" w:rsidRDefault="00621F06" w:rsidP="00CB3D6F">
                      <w:pPr>
                        <w:widowControl w:val="0"/>
                        <w:tabs>
                          <w:tab w:val="left" w:pos="1080"/>
                        </w:tabs>
                        <w:spacing w:line="276" w:lineRule="auto"/>
                        <w:jc w:val="both"/>
                        <w:rPr>
                          <w:b w:val="0"/>
                          <w:sz w:val="21"/>
                          <w:szCs w:val="21"/>
                        </w:rPr>
                      </w:pPr>
                      <w:r>
                        <w:rPr>
                          <w:sz w:val="21"/>
                          <w:szCs w:val="21"/>
                        </w:rPr>
                        <w:t>Câu 26</w:t>
                      </w:r>
                      <w:r w:rsidRPr="005031BC">
                        <w:rPr>
                          <w:sz w:val="21"/>
                          <w:szCs w:val="21"/>
                        </w:rPr>
                        <w:t xml:space="preserve">. </w:t>
                      </w:r>
                      <w:r w:rsidRPr="005031BC">
                        <w:rPr>
                          <w:b w:val="0"/>
                          <w:sz w:val="21"/>
                          <w:szCs w:val="21"/>
                        </w:rPr>
                        <w:t>Một bình điện phân chứa dung dịch bạc nitrat có anôt bằng bạc, cường độ dòng điện chạy qua bình điện phân là 5A. Lượng bạc bám vào cực âm của bình điện phân trong 2 giờ là bao nhiêu, biết bạc có A = 108, n = 1:</w:t>
                      </w:r>
                    </w:p>
                    <w:p w14:paraId="1B5D601F" w14:textId="13C14DC7" w:rsidR="00621F06" w:rsidRDefault="00621F06" w:rsidP="00CB3D6F">
                      <w:pPr>
                        <w:spacing w:line="276" w:lineRule="auto"/>
                        <w:jc w:val="both"/>
                        <w:rPr>
                          <w:b w:val="0"/>
                          <w:sz w:val="21"/>
                          <w:szCs w:val="21"/>
                        </w:rPr>
                      </w:pPr>
                      <w:r w:rsidRPr="005031BC">
                        <w:rPr>
                          <w:b w:val="0"/>
                          <w:sz w:val="21"/>
                          <w:szCs w:val="21"/>
                        </w:rPr>
                        <w:t>A. 40,29g   B. 40,29.10</w:t>
                      </w:r>
                      <w:r w:rsidRPr="005031BC">
                        <w:rPr>
                          <w:b w:val="0"/>
                          <w:sz w:val="21"/>
                          <w:szCs w:val="21"/>
                          <w:vertAlign w:val="superscript"/>
                        </w:rPr>
                        <w:t>-3</w:t>
                      </w:r>
                      <w:r w:rsidRPr="005031BC">
                        <w:rPr>
                          <w:b w:val="0"/>
                          <w:sz w:val="21"/>
                          <w:szCs w:val="21"/>
                        </w:rPr>
                        <w:t xml:space="preserve"> g   </w:t>
                      </w:r>
                      <w:r w:rsidRPr="005031BC">
                        <w:rPr>
                          <w:b w:val="0"/>
                          <w:sz w:val="21"/>
                          <w:szCs w:val="21"/>
                        </w:rPr>
                        <w:tab/>
                      </w:r>
                      <w:r w:rsidRPr="005031BC">
                        <w:rPr>
                          <w:b w:val="0"/>
                          <w:sz w:val="21"/>
                          <w:szCs w:val="21"/>
                        </w:rPr>
                        <w:tab/>
                      </w:r>
                    </w:p>
                    <w:p w14:paraId="0A9B8981" w14:textId="30F85E5F" w:rsidR="00621F06" w:rsidRPr="005031BC" w:rsidRDefault="00621F06" w:rsidP="00CB3D6F">
                      <w:pPr>
                        <w:spacing w:line="276" w:lineRule="auto"/>
                        <w:jc w:val="both"/>
                        <w:rPr>
                          <w:b w:val="0"/>
                          <w:sz w:val="21"/>
                          <w:szCs w:val="21"/>
                        </w:rPr>
                      </w:pPr>
                      <w:r w:rsidRPr="005031BC">
                        <w:rPr>
                          <w:b w:val="0"/>
                          <w:sz w:val="21"/>
                          <w:szCs w:val="21"/>
                        </w:rPr>
                        <w:t xml:space="preserve">C. 42,9g   </w:t>
                      </w:r>
                      <w:r>
                        <w:rPr>
                          <w:b w:val="0"/>
                          <w:sz w:val="21"/>
                          <w:szCs w:val="21"/>
                          <w:lang w:val="vi-VN"/>
                        </w:rPr>
                        <w:t xml:space="preserve">  </w:t>
                      </w:r>
                      <w:r w:rsidRPr="005031BC">
                        <w:rPr>
                          <w:b w:val="0"/>
                          <w:sz w:val="21"/>
                          <w:szCs w:val="21"/>
                        </w:rPr>
                        <w:t>D. 42,910</w:t>
                      </w:r>
                      <w:r w:rsidRPr="005031BC">
                        <w:rPr>
                          <w:b w:val="0"/>
                          <w:sz w:val="21"/>
                          <w:szCs w:val="21"/>
                          <w:vertAlign w:val="superscript"/>
                        </w:rPr>
                        <w:t>-3</w:t>
                      </w:r>
                      <w:r w:rsidRPr="005031BC">
                        <w:rPr>
                          <w:b w:val="0"/>
                          <w:sz w:val="21"/>
                          <w:szCs w:val="21"/>
                        </w:rPr>
                        <w:t>g</w:t>
                      </w:r>
                    </w:p>
                    <w:p w14:paraId="0BF6CA92" w14:textId="77777777" w:rsidR="00621F06" w:rsidRDefault="00621F06" w:rsidP="00CB3D6F">
                      <w:pPr>
                        <w:tabs>
                          <w:tab w:val="left" w:pos="1080"/>
                        </w:tabs>
                        <w:spacing w:line="276" w:lineRule="auto"/>
                        <w:jc w:val="both"/>
                        <w:rPr>
                          <w:b w:val="0"/>
                          <w:sz w:val="21"/>
                          <w:szCs w:val="21"/>
                        </w:rPr>
                      </w:pPr>
                      <w:r>
                        <w:rPr>
                          <w:sz w:val="21"/>
                          <w:szCs w:val="21"/>
                        </w:rPr>
                        <w:t>Câu 27</w:t>
                      </w:r>
                      <w:r w:rsidRPr="005031BC">
                        <w:rPr>
                          <w:sz w:val="21"/>
                          <w:szCs w:val="21"/>
                        </w:rPr>
                        <w:t xml:space="preserve">. </w:t>
                      </w:r>
                      <w:r w:rsidRPr="005031BC">
                        <w:rPr>
                          <w:b w:val="0"/>
                          <w:sz w:val="21"/>
                          <w:szCs w:val="21"/>
                        </w:rPr>
                        <w:t xml:space="preserve">Một </w:t>
                      </w:r>
                      <w:r>
                        <w:rPr>
                          <w:b w:val="0"/>
                          <w:sz w:val="21"/>
                          <w:szCs w:val="21"/>
                        </w:rPr>
                        <w:t>BĐP</w:t>
                      </w:r>
                      <w:r w:rsidRPr="005031BC">
                        <w:rPr>
                          <w:b w:val="0"/>
                          <w:sz w:val="21"/>
                          <w:szCs w:val="21"/>
                        </w:rPr>
                        <w:t xml:space="preserve"> chứa d</w:t>
                      </w:r>
                      <w:r>
                        <w:rPr>
                          <w:b w:val="0"/>
                          <w:sz w:val="21"/>
                          <w:szCs w:val="21"/>
                        </w:rPr>
                        <w:t>d</w:t>
                      </w:r>
                      <w:r w:rsidRPr="005031BC">
                        <w:rPr>
                          <w:b w:val="0"/>
                          <w:sz w:val="21"/>
                          <w:szCs w:val="21"/>
                        </w:rPr>
                        <w:t xml:space="preserve"> bạc nitrat có đương lượng điện hóa là 1,118.10</w:t>
                      </w:r>
                      <w:r w:rsidRPr="005031BC">
                        <w:rPr>
                          <w:b w:val="0"/>
                          <w:sz w:val="21"/>
                          <w:szCs w:val="21"/>
                          <w:vertAlign w:val="superscript"/>
                        </w:rPr>
                        <w:t>-6</w:t>
                      </w:r>
                      <w:r w:rsidRPr="005031BC">
                        <w:rPr>
                          <w:b w:val="0"/>
                          <w:sz w:val="21"/>
                          <w:szCs w:val="21"/>
                        </w:rPr>
                        <w:t>kg/C. Cho dòng điện có điện lượng 480C đi qua thì khối lượng chất được giải phóng ra ở điện cực là:</w:t>
                      </w:r>
                      <w:r>
                        <w:rPr>
                          <w:b w:val="0"/>
                          <w:sz w:val="21"/>
                          <w:szCs w:val="21"/>
                        </w:rPr>
                        <w:t xml:space="preserve"> </w:t>
                      </w:r>
                    </w:p>
                    <w:p w14:paraId="6B49BE1E" w14:textId="77777777" w:rsidR="00621F06" w:rsidRDefault="00621F06" w:rsidP="00CB3D6F">
                      <w:pPr>
                        <w:tabs>
                          <w:tab w:val="left" w:pos="1080"/>
                        </w:tabs>
                        <w:spacing w:line="276" w:lineRule="auto"/>
                        <w:jc w:val="both"/>
                        <w:rPr>
                          <w:b w:val="0"/>
                          <w:sz w:val="21"/>
                          <w:szCs w:val="21"/>
                        </w:rPr>
                      </w:pPr>
                      <w:r>
                        <w:rPr>
                          <w:b w:val="0"/>
                          <w:sz w:val="21"/>
                          <w:szCs w:val="21"/>
                        </w:rPr>
                        <w:t xml:space="preserve">A. 0,56364g   B. 0,53664g   </w:t>
                      </w:r>
                      <w:r>
                        <w:rPr>
                          <w:b w:val="0"/>
                          <w:sz w:val="21"/>
                          <w:szCs w:val="21"/>
                        </w:rPr>
                        <w:tab/>
                      </w:r>
                    </w:p>
                    <w:p w14:paraId="15C5F911" w14:textId="43493A2E" w:rsidR="00621F06" w:rsidRPr="005031BC" w:rsidRDefault="00621F06" w:rsidP="00CB3D6F">
                      <w:pPr>
                        <w:tabs>
                          <w:tab w:val="left" w:pos="1080"/>
                        </w:tabs>
                        <w:spacing w:line="276" w:lineRule="auto"/>
                        <w:jc w:val="both"/>
                        <w:rPr>
                          <w:b w:val="0"/>
                          <w:sz w:val="21"/>
                          <w:szCs w:val="21"/>
                        </w:rPr>
                      </w:pPr>
                      <w:r w:rsidRPr="005031BC">
                        <w:rPr>
                          <w:b w:val="0"/>
                          <w:sz w:val="21"/>
                          <w:szCs w:val="21"/>
                        </w:rPr>
                        <w:t xml:space="preserve">C. 0,429g   </w:t>
                      </w:r>
                      <w:r w:rsidRPr="005031BC">
                        <w:rPr>
                          <w:b w:val="0"/>
                          <w:sz w:val="21"/>
                          <w:szCs w:val="21"/>
                        </w:rPr>
                        <w:tab/>
                        <w:t>D. 0,0023.10</w:t>
                      </w:r>
                      <w:r w:rsidRPr="005031BC">
                        <w:rPr>
                          <w:b w:val="0"/>
                          <w:sz w:val="21"/>
                          <w:szCs w:val="21"/>
                          <w:vertAlign w:val="superscript"/>
                        </w:rPr>
                        <w:t>-3</w:t>
                      </w:r>
                      <w:r w:rsidRPr="005031BC">
                        <w:rPr>
                          <w:b w:val="0"/>
                          <w:sz w:val="21"/>
                          <w:szCs w:val="21"/>
                        </w:rPr>
                        <w:t>g</w:t>
                      </w:r>
                    </w:p>
                    <w:p w14:paraId="66F0B33A" w14:textId="77777777" w:rsidR="00621F06" w:rsidRPr="005031BC" w:rsidRDefault="00621F06" w:rsidP="00CB3D6F">
                      <w:pPr>
                        <w:tabs>
                          <w:tab w:val="left" w:pos="1080"/>
                        </w:tabs>
                        <w:spacing w:line="276" w:lineRule="auto"/>
                        <w:jc w:val="both"/>
                        <w:rPr>
                          <w:b w:val="0"/>
                          <w:sz w:val="21"/>
                          <w:szCs w:val="21"/>
                        </w:rPr>
                      </w:pPr>
                      <w:r>
                        <w:rPr>
                          <w:sz w:val="21"/>
                          <w:szCs w:val="21"/>
                        </w:rPr>
                        <w:t>Câu 28</w:t>
                      </w:r>
                      <w:r w:rsidRPr="005031BC">
                        <w:rPr>
                          <w:sz w:val="21"/>
                          <w:szCs w:val="21"/>
                        </w:rPr>
                        <w:t xml:space="preserve">. </w:t>
                      </w:r>
                      <w:r w:rsidRPr="005031BC">
                        <w:rPr>
                          <w:b w:val="0"/>
                          <w:sz w:val="21"/>
                          <w:szCs w:val="21"/>
                        </w:rPr>
                        <w:t xml:space="preserve">Đồ thị biểu diễn sự phụ thuộc giữa khối lượng chất giải phóng ra ở điện cực của bình </w:t>
                      </w:r>
                    </w:p>
                    <w:p w14:paraId="3B189ECC" w14:textId="77777777" w:rsidR="00621F06" w:rsidRPr="005031BC" w:rsidRDefault="00621F06" w:rsidP="00CB3D6F">
                      <w:pPr>
                        <w:spacing w:line="276" w:lineRule="auto"/>
                        <w:jc w:val="both"/>
                        <w:rPr>
                          <w:b w:val="0"/>
                          <w:sz w:val="21"/>
                          <w:szCs w:val="21"/>
                        </w:rPr>
                      </w:pPr>
                      <w:r w:rsidRPr="005031BC">
                        <w:rPr>
                          <w:b w:val="0"/>
                          <w:sz w:val="21"/>
                          <w:szCs w:val="21"/>
                        </w:rPr>
                        <w:t>điện phân và điện lượng tải qua bình. Đương lượng điện hóa của chất điện phân trong bình này là:</w:t>
                      </w:r>
                    </w:p>
                    <w:p w14:paraId="744AA37A" w14:textId="77777777" w:rsidR="00621F06" w:rsidRDefault="00621F06" w:rsidP="00CB3D6F">
                      <w:pPr>
                        <w:spacing w:line="276" w:lineRule="auto"/>
                        <w:jc w:val="both"/>
                        <w:rPr>
                          <w:b w:val="0"/>
                          <w:sz w:val="21"/>
                          <w:szCs w:val="21"/>
                        </w:rPr>
                      </w:pPr>
                      <w:r w:rsidRPr="005031BC">
                        <w:rPr>
                          <w:b w:val="0"/>
                          <w:sz w:val="21"/>
                          <w:szCs w:val="21"/>
                        </w:rPr>
                        <w:t>A.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B.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w:t>
                      </w:r>
                    </w:p>
                    <w:p w14:paraId="3A90D313" w14:textId="070F62B6" w:rsidR="00621F06" w:rsidRPr="0065366D" w:rsidRDefault="00621F06" w:rsidP="00CB3D6F">
                      <w:pPr>
                        <w:spacing w:line="276" w:lineRule="auto"/>
                        <w:jc w:val="both"/>
                        <w:rPr>
                          <w:b w:val="0"/>
                          <w:sz w:val="21"/>
                          <w:szCs w:val="21"/>
                        </w:rPr>
                      </w:pPr>
                      <w:r w:rsidRPr="005031BC">
                        <w:rPr>
                          <w:b w:val="0"/>
                          <w:sz w:val="21"/>
                          <w:szCs w:val="21"/>
                        </w:rPr>
                        <w:t>C. 1,118.10</w:t>
                      </w:r>
                      <w:r w:rsidRPr="005031BC">
                        <w:rPr>
                          <w:b w:val="0"/>
                          <w:sz w:val="21"/>
                          <w:szCs w:val="21"/>
                          <w:vertAlign w:val="superscript"/>
                        </w:rPr>
                        <w:t>-6</w:t>
                      </w:r>
                      <w:r w:rsidRPr="005031BC">
                        <w:rPr>
                          <w:b w:val="0"/>
                          <w:sz w:val="21"/>
                          <w:szCs w:val="21"/>
                        </w:rPr>
                        <w:t xml:space="preserve">kg.C   </w:t>
                      </w:r>
                      <w:r w:rsidRPr="005031BC">
                        <w:rPr>
                          <w:b w:val="0"/>
                          <w:sz w:val="21"/>
                          <w:szCs w:val="21"/>
                        </w:rPr>
                        <w:tab/>
                        <w:t xml:space="preserve"> D.11,18.10</w:t>
                      </w:r>
                      <w:r w:rsidRPr="005031BC">
                        <w:rPr>
                          <w:b w:val="0"/>
                          <w:sz w:val="21"/>
                          <w:szCs w:val="21"/>
                          <w:vertAlign w:val="superscript"/>
                        </w:rPr>
                        <w:t>-6</w:t>
                      </w:r>
                      <w:r w:rsidRPr="005031BC">
                        <w:rPr>
                          <w:b w:val="0"/>
                          <w:sz w:val="21"/>
                          <w:szCs w:val="21"/>
                        </w:rPr>
                        <w:t xml:space="preserve">kg.C    </w:t>
                      </w:r>
                    </w:p>
                    <w:p w14:paraId="60FE4702" w14:textId="77777777" w:rsidR="00621F06" w:rsidRPr="005031BC" w:rsidRDefault="00621F06" w:rsidP="00CB3D6F">
                      <w:pPr>
                        <w:tabs>
                          <w:tab w:val="left" w:pos="1080"/>
                        </w:tabs>
                        <w:spacing w:line="276" w:lineRule="auto"/>
                        <w:jc w:val="both"/>
                        <w:rPr>
                          <w:b w:val="0"/>
                          <w:sz w:val="21"/>
                          <w:szCs w:val="21"/>
                        </w:rPr>
                      </w:pPr>
                      <w:r>
                        <w:rPr>
                          <w:sz w:val="21"/>
                          <w:szCs w:val="21"/>
                        </w:rPr>
                        <w:t>Câu 29</w:t>
                      </w:r>
                      <w:r w:rsidRPr="005031BC">
                        <w:rPr>
                          <w:sz w:val="21"/>
                          <w:szCs w:val="21"/>
                        </w:rPr>
                        <w:t xml:space="preserve">. </w:t>
                      </w:r>
                      <w:r w:rsidRPr="005031BC">
                        <w:rPr>
                          <w:b w:val="0"/>
                          <w:sz w:val="21"/>
                          <w:szCs w:val="21"/>
                        </w:rPr>
                        <w:t>Bình điện phân có anốt làm bằng kim loại của chất điện phân có hóa trị 2. Cho dòng điện 0,2A chạy qua bình trong 16 phút 5 giây thì có 0,064g chất thoát ra ở điện cực. Kim loại dùng làm anot của bình điện phân là:</w:t>
                      </w:r>
                    </w:p>
                    <w:p w14:paraId="15F70008" w14:textId="77777777" w:rsidR="00621F06" w:rsidRPr="005031BC" w:rsidRDefault="00621F06" w:rsidP="00CB3D6F">
                      <w:pPr>
                        <w:spacing w:line="276" w:lineRule="auto"/>
                        <w:jc w:val="both"/>
                        <w:rPr>
                          <w:b w:val="0"/>
                          <w:sz w:val="21"/>
                          <w:szCs w:val="21"/>
                        </w:rPr>
                      </w:pPr>
                      <w:r w:rsidRPr="005031BC">
                        <w:rPr>
                          <w:b w:val="0"/>
                          <w:sz w:val="21"/>
                          <w:szCs w:val="21"/>
                        </w:rPr>
                        <w:t xml:space="preserve">A. niken  </w:t>
                      </w:r>
                      <w:r w:rsidRPr="005031BC">
                        <w:rPr>
                          <w:b w:val="0"/>
                          <w:sz w:val="21"/>
                          <w:szCs w:val="21"/>
                        </w:rPr>
                        <w:tab/>
                      </w:r>
                      <w:r w:rsidRPr="005031BC">
                        <w:rPr>
                          <w:b w:val="0"/>
                          <w:sz w:val="21"/>
                          <w:szCs w:val="21"/>
                        </w:rPr>
                        <w:tab/>
                        <w:t xml:space="preserve">B. sắt    </w:t>
                      </w:r>
                      <w:r w:rsidRPr="005031BC">
                        <w:rPr>
                          <w:b w:val="0"/>
                          <w:sz w:val="21"/>
                          <w:szCs w:val="21"/>
                        </w:rPr>
                        <w:tab/>
                      </w:r>
                      <w:r w:rsidRPr="005031BC">
                        <w:rPr>
                          <w:b w:val="0"/>
                          <w:sz w:val="21"/>
                          <w:szCs w:val="21"/>
                        </w:rPr>
                        <w:tab/>
                        <w:t xml:space="preserve">C. đồng  </w:t>
                      </w:r>
                      <w:r w:rsidRPr="005031BC">
                        <w:rPr>
                          <w:b w:val="0"/>
                          <w:sz w:val="21"/>
                          <w:szCs w:val="21"/>
                        </w:rPr>
                        <w:tab/>
                      </w:r>
                      <w:r w:rsidRPr="005031BC">
                        <w:rPr>
                          <w:b w:val="0"/>
                          <w:sz w:val="21"/>
                          <w:szCs w:val="21"/>
                        </w:rPr>
                        <w:tab/>
                        <w:t xml:space="preserve"> D. kẽm</w:t>
                      </w:r>
                    </w:p>
                    <w:p w14:paraId="3FC8E063" w14:textId="77777777" w:rsidR="00621F06" w:rsidRPr="008959D7" w:rsidRDefault="00621F06" w:rsidP="00CB3D6F">
                      <w:pPr>
                        <w:widowControl w:val="0"/>
                        <w:tabs>
                          <w:tab w:val="left" w:pos="1080"/>
                        </w:tabs>
                        <w:spacing w:line="276" w:lineRule="auto"/>
                        <w:jc w:val="both"/>
                        <w:rPr>
                          <w:b w:val="0"/>
                          <w:sz w:val="21"/>
                          <w:szCs w:val="21"/>
                        </w:rPr>
                      </w:pPr>
                      <w:r>
                        <w:rPr>
                          <w:sz w:val="21"/>
                          <w:szCs w:val="21"/>
                        </w:rPr>
                        <w:t>Câu 30</w:t>
                      </w:r>
                      <w:r w:rsidRPr="005031BC">
                        <w:rPr>
                          <w:sz w:val="21"/>
                          <w:szCs w:val="21"/>
                        </w:rPr>
                        <w:t xml:space="preserve">. </w:t>
                      </w:r>
                      <w:r w:rsidRPr="008959D7">
                        <w:rPr>
                          <w:b w:val="0"/>
                          <w:sz w:val="21"/>
                          <w:szCs w:val="21"/>
                        </w:rPr>
                        <w:t xml:space="preserve">Khi </w:t>
                      </w:r>
                      <w:r w:rsidRPr="008959D7">
                        <w:rPr>
                          <w:rFonts w:hint="eastAsia"/>
                          <w:b w:val="0"/>
                          <w:sz w:val="21"/>
                          <w:szCs w:val="21"/>
                        </w:rPr>
                        <w:t>đ</w:t>
                      </w:r>
                      <w:r w:rsidRPr="008959D7">
                        <w:rPr>
                          <w:b w:val="0"/>
                          <w:sz w:val="21"/>
                          <w:szCs w:val="21"/>
                        </w:rPr>
                        <w:t xml:space="preserve">iện phân dung dịch muối </w:t>
                      </w:r>
                      <w:r w:rsidRPr="008959D7">
                        <w:rPr>
                          <w:rFonts w:hint="eastAsia"/>
                          <w:b w:val="0"/>
                          <w:sz w:val="21"/>
                          <w:szCs w:val="21"/>
                        </w:rPr>
                        <w:t>ă</w:t>
                      </w:r>
                      <w:r w:rsidRPr="008959D7">
                        <w:rPr>
                          <w:b w:val="0"/>
                          <w:sz w:val="21"/>
                          <w:szCs w:val="21"/>
                        </w:rPr>
                        <w:t>n trong n</w:t>
                      </w:r>
                      <w:r w:rsidRPr="008959D7">
                        <w:rPr>
                          <w:rFonts w:hint="eastAsia"/>
                          <w:b w:val="0"/>
                          <w:sz w:val="21"/>
                          <w:szCs w:val="21"/>
                        </w:rPr>
                        <w:t>ư</w:t>
                      </w:r>
                      <w:r w:rsidRPr="008959D7">
                        <w:rPr>
                          <w:b w:val="0"/>
                          <w:sz w:val="21"/>
                          <w:szCs w:val="21"/>
                        </w:rPr>
                        <w:t>ớc, ng</w:t>
                      </w:r>
                      <w:r w:rsidRPr="008959D7">
                        <w:rPr>
                          <w:rFonts w:hint="eastAsia"/>
                          <w:b w:val="0"/>
                          <w:sz w:val="21"/>
                          <w:szCs w:val="21"/>
                        </w:rPr>
                        <w:t>ư</w:t>
                      </w:r>
                      <w:r w:rsidRPr="008959D7">
                        <w:rPr>
                          <w:b w:val="0"/>
                          <w:sz w:val="21"/>
                          <w:szCs w:val="21"/>
                        </w:rPr>
                        <w:t xml:space="preserve">ời ta thu </w:t>
                      </w:r>
                      <w:r w:rsidRPr="008959D7">
                        <w:rPr>
                          <w:rFonts w:hint="eastAsia"/>
                          <w:b w:val="0"/>
                          <w:sz w:val="21"/>
                          <w:szCs w:val="21"/>
                        </w:rPr>
                        <w:t>đư</w:t>
                      </w:r>
                      <w:r w:rsidRPr="008959D7">
                        <w:rPr>
                          <w:b w:val="0"/>
                          <w:sz w:val="21"/>
                          <w:szCs w:val="21"/>
                        </w:rPr>
                        <w:t xml:space="preserve">ợc khí hydro tại catốt. Khí thu </w:t>
                      </w:r>
                      <w:r w:rsidRPr="008959D7">
                        <w:rPr>
                          <w:rFonts w:hint="eastAsia"/>
                          <w:b w:val="0"/>
                          <w:sz w:val="21"/>
                          <w:szCs w:val="21"/>
                        </w:rPr>
                        <w:t>đư</w:t>
                      </w:r>
                      <w:r w:rsidRPr="008959D7">
                        <w:rPr>
                          <w:b w:val="0"/>
                          <w:sz w:val="21"/>
                          <w:szCs w:val="21"/>
                        </w:rPr>
                        <w:t>ợc có thể tích 1l ở 27</w:t>
                      </w:r>
                      <w:r w:rsidRPr="008959D7">
                        <w:rPr>
                          <w:b w:val="0"/>
                          <w:sz w:val="21"/>
                          <w:szCs w:val="21"/>
                          <w:vertAlign w:val="superscript"/>
                        </w:rPr>
                        <w:t>0</w:t>
                      </w:r>
                      <w:r w:rsidRPr="008959D7">
                        <w:rPr>
                          <w:b w:val="0"/>
                          <w:sz w:val="21"/>
                          <w:szCs w:val="21"/>
                        </w:rPr>
                        <w:t xml:space="preserve">C và 1atm. hỏi </w:t>
                      </w:r>
                      <w:r w:rsidRPr="008959D7">
                        <w:rPr>
                          <w:rFonts w:hint="eastAsia"/>
                          <w:b w:val="0"/>
                          <w:sz w:val="21"/>
                          <w:szCs w:val="21"/>
                        </w:rPr>
                        <w:t>đ</w:t>
                      </w:r>
                      <w:r w:rsidRPr="008959D7">
                        <w:rPr>
                          <w:b w:val="0"/>
                          <w:sz w:val="21"/>
                          <w:szCs w:val="21"/>
                        </w:rPr>
                        <w:t>iện l</w:t>
                      </w:r>
                      <w:r w:rsidRPr="008959D7">
                        <w:rPr>
                          <w:rFonts w:hint="eastAsia"/>
                          <w:b w:val="0"/>
                          <w:sz w:val="21"/>
                          <w:szCs w:val="21"/>
                        </w:rPr>
                        <w:t>ư</w:t>
                      </w:r>
                      <w:r w:rsidRPr="008959D7">
                        <w:rPr>
                          <w:b w:val="0"/>
                          <w:sz w:val="21"/>
                          <w:szCs w:val="21"/>
                        </w:rPr>
                        <w:t xml:space="preserve">ợng </w:t>
                      </w:r>
                      <w:r w:rsidRPr="008959D7">
                        <w:rPr>
                          <w:rFonts w:hint="eastAsia"/>
                          <w:b w:val="0"/>
                          <w:sz w:val="21"/>
                          <w:szCs w:val="21"/>
                        </w:rPr>
                        <w:t>đ</w:t>
                      </w:r>
                      <w:r w:rsidRPr="008959D7">
                        <w:rPr>
                          <w:b w:val="0"/>
                          <w:sz w:val="21"/>
                          <w:szCs w:val="21"/>
                        </w:rPr>
                        <w:t xml:space="preserve">ã dịch chuyển qua bình </w:t>
                      </w:r>
                      <w:r w:rsidRPr="008959D7">
                        <w:rPr>
                          <w:rFonts w:hint="eastAsia"/>
                          <w:b w:val="0"/>
                          <w:sz w:val="21"/>
                          <w:szCs w:val="21"/>
                        </w:rPr>
                        <w:t>đ</w:t>
                      </w:r>
                      <w:r w:rsidRPr="008959D7">
                        <w:rPr>
                          <w:b w:val="0"/>
                          <w:sz w:val="21"/>
                          <w:szCs w:val="21"/>
                        </w:rPr>
                        <w:t>iện phân bằng bao nhiêu?</w:t>
                      </w:r>
                    </w:p>
                    <w:p w14:paraId="1855199F" w14:textId="77777777" w:rsidR="00621F06" w:rsidRPr="008959D7" w:rsidRDefault="00621F06" w:rsidP="00CB3D6F">
                      <w:pPr>
                        <w:widowControl w:val="0"/>
                        <w:spacing w:line="276" w:lineRule="auto"/>
                        <w:jc w:val="both"/>
                        <w:rPr>
                          <w:b w:val="0"/>
                          <w:sz w:val="21"/>
                          <w:szCs w:val="21"/>
                        </w:rPr>
                      </w:pPr>
                      <w:r w:rsidRPr="008959D7">
                        <w:rPr>
                          <w:b w:val="0"/>
                          <w:sz w:val="21"/>
                          <w:szCs w:val="21"/>
                        </w:rPr>
                        <w:t>A. 7840C</w:t>
                      </w:r>
                      <w:r w:rsidRPr="008959D7">
                        <w:rPr>
                          <w:b w:val="0"/>
                          <w:sz w:val="21"/>
                          <w:szCs w:val="21"/>
                        </w:rPr>
                        <w:tab/>
                      </w:r>
                      <w:r w:rsidRPr="008959D7">
                        <w:rPr>
                          <w:b w:val="0"/>
                          <w:sz w:val="21"/>
                          <w:szCs w:val="21"/>
                        </w:rPr>
                        <w:tab/>
                        <w:t>B. 6500C</w:t>
                      </w:r>
                      <w:r w:rsidRPr="008959D7">
                        <w:rPr>
                          <w:b w:val="0"/>
                          <w:sz w:val="21"/>
                          <w:szCs w:val="21"/>
                        </w:rPr>
                        <w:tab/>
                      </w:r>
                      <w:r w:rsidRPr="008959D7">
                        <w:rPr>
                          <w:b w:val="0"/>
                          <w:sz w:val="21"/>
                          <w:szCs w:val="21"/>
                        </w:rPr>
                        <w:tab/>
                        <w:t>C. 5430C</w:t>
                      </w:r>
                      <w:r w:rsidRPr="008959D7">
                        <w:rPr>
                          <w:b w:val="0"/>
                          <w:sz w:val="21"/>
                          <w:szCs w:val="21"/>
                        </w:rPr>
                        <w:tab/>
                      </w:r>
                      <w:r w:rsidRPr="008959D7">
                        <w:rPr>
                          <w:b w:val="0"/>
                          <w:sz w:val="21"/>
                          <w:szCs w:val="21"/>
                        </w:rPr>
                        <w:tab/>
                        <w:t>D. 2500C</w:t>
                      </w:r>
                    </w:p>
                    <w:p w14:paraId="13C4B292" w14:textId="77777777" w:rsidR="00621F06" w:rsidRPr="008959D7" w:rsidRDefault="00621F06" w:rsidP="00CB3D6F">
                      <w:pPr>
                        <w:widowControl w:val="0"/>
                        <w:tabs>
                          <w:tab w:val="left" w:pos="1080"/>
                        </w:tabs>
                        <w:spacing w:line="276" w:lineRule="auto"/>
                        <w:jc w:val="both"/>
                        <w:rPr>
                          <w:b w:val="0"/>
                          <w:sz w:val="21"/>
                          <w:szCs w:val="21"/>
                        </w:rPr>
                      </w:pPr>
                      <w:r>
                        <w:rPr>
                          <w:sz w:val="21"/>
                          <w:szCs w:val="21"/>
                        </w:rPr>
                        <w:t>Câu 31</w:t>
                      </w:r>
                      <w:r w:rsidRPr="005031BC">
                        <w:rPr>
                          <w:sz w:val="21"/>
                          <w:szCs w:val="21"/>
                        </w:rPr>
                        <w:t>.</w:t>
                      </w:r>
                      <w:r>
                        <w:rPr>
                          <w:sz w:val="21"/>
                          <w:szCs w:val="21"/>
                        </w:rPr>
                        <w:t xml:space="preserve"> </w:t>
                      </w:r>
                      <w:r w:rsidRPr="008959D7">
                        <w:rPr>
                          <w:b w:val="0"/>
                          <w:sz w:val="21"/>
                          <w:szCs w:val="21"/>
                        </w:rPr>
                        <w:t xml:space="preserve">Một tấm kim loại </w:t>
                      </w:r>
                      <w:r w:rsidRPr="008959D7">
                        <w:rPr>
                          <w:rFonts w:hint="eastAsia"/>
                          <w:b w:val="0"/>
                          <w:sz w:val="21"/>
                          <w:szCs w:val="21"/>
                        </w:rPr>
                        <w:t>đư</w:t>
                      </w:r>
                      <w:r w:rsidRPr="008959D7">
                        <w:rPr>
                          <w:b w:val="0"/>
                          <w:sz w:val="21"/>
                          <w:szCs w:val="21"/>
                        </w:rPr>
                        <w:t>ợc mạ niken bằng ph</w:t>
                      </w:r>
                      <w:r w:rsidRPr="008959D7">
                        <w:rPr>
                          <w:rFonts w:hint="eastAsia"/>
                          <w:b w:val="0"/>
                          <w:sz w:val="21"/>
                          <w:szCs w:val="21"/>
                        </w:rPr>
                        <w:t>ươ</w:t>
                      </w:r>
                      <w:r w:rsidRPr="008959D7">
                        <w:rPr>
                          <w:b w:val="0"/>
                          <w:sz w:val="21"/>
                          <w:szCs w:val="21"/>
                        </w:rPr>
                        <w:t xml:space="preserve">ng pháp </w:t>
                      </w:r>
                      <w:r w:rsidRPr="008959D7">
                        <w:rPr>
                          <w:rFonts w:hint="eastAsia"/>
                          <w:b w:val="0"/>
                          <w:sz w:val="21"/>
                          <w:szCs w:val="21"/>
                        </w:rPr>
                        <w:t>đ</w:t>
                      </w:r>
                      <w:r w:rsidRPr="008959D7">
                        <w:rPr>
                          <w:b w:val="0"/>
                          <w:sz w:val="21"/>
                          <w:szCs w:val="21"/>
                        </w:rPr>
                        <w:t>iện phân. Biết diện tích bề mặt của tấm kim loại là 40cm</w:t>
                      </w:r>
                      <w:r w:rsidRPr="008959D7">
                        <w:rPr>
                          <w:b w:val="0"/>
                          <w:sz w:val="21"/>
                          <w:szCs w:val="21"/>
                          <w:vertAlign w:val="superscript"/>
                        </w:rPr>
                        <w:t>2</w:t>
                      </w:r>
                      <w:r w:rsidRPr="008959D7">
                        <w:rPr>
                          <w:b w:val="0"/>
                          <w:sz w:val="21"/>
                          <w:szCs w:val="21"/>
                        </w:rPr>
                        <w:t>, c</w:t>
                      </w:r>
                      <w:r w:rsidRPr="008959D7">
                        <w:rPr>
                          <w:rFonts w:hint="eastAsia"/>
                          <w:b w:val="0"/>
                          <w:sz w:val="21"/>
                          <w:szCs w:val="21"/>
                        </w:rPr>
                        <w:t>ư</w:t>
                      </w:r>
                      <w:r w:rsidRPr="008959D7">
                        <w:rPr>
                          <w:b w:val="0"/>
                          <w:sz w:val="21"/>
                          <w:szCs w:val="21"/>
                        </w:rPr>
                        <w:t xml:space="preserve">ờng </w:t>
                      </w:r>
                      <w:r w:rsidRPr="008959D7">
                        <w:rPr>
                          <w:rFonts w:hint="eastAsia"/>
                          <w:b w:val="0"/>
                          <w:sz w:val="21"/>
                          <w:szCs w:val="21"/>
                        </w:rPr>
                        <w:t>đ</w:t>
                      </w:r>
                      <w:r w:rsidRPr="008959D7">
                        <w:rPr>
                          <w:b w:val="0"/>
                          <w:sz w:val="21"/>
                          <w:szCs w:val="21"/>
                        </w:rPr>
                        <w:t xml:space="preserve">ộ dòng </w:t>
                      </w:r>
                      <w:r w:rsidRPr="008959D7">
                        <w:rPr>
                          <w:rFonts w:hint="eastAsia"/>
                          <w:b w:val="0"/>
                          <w:sz w:val="21"/>
                          <w:szCs w:val="21"/>
                        </w:rPr>
                        <w:t>đ</w:t>
                      </w:r>
                      <w:r w:rsidRPr="008959D7">
                        <w:rPr>
                          <w:b w:val="0"/>
                          <w:sz w:val="21"/>
                          <w:szCs w:val="21"/>
                        </w:rPr>
                        <w:t>iện là 2A, khối l</w:t>
                      </w:r>
                      <w:r w:rsidRPr="008959D7">
                        <w:rPr>
                          <w:rFonts w:hint="eastAsia"/>
                          <w:b w:val="0"/>
                          <w:sz w:val="21"/>
                          <w:szCs w:val="21"/>
                        </w:rPr>
                        <w:t>ư</w:t>
                      </w:r>
                      <w:r w:rsidRPr="008959D7">
                        <w:rPr>
                          <w:b w:val="0"/>
                          <w:sz w:val="21"/>
                          <w:szCs w:val="21"/>
                        </w:rPr>
                        <w:t>ợng riêng của niken là 8900kg/m</w:t>
                      </w:r>
                      <w:r w:rsidRPr="008959D7">
                        <w:rPr>
                          <w:b w:val="0"/>
                          <w:sz w:val="21"/>
                          <w:szCs w:val="21"/>
                          <w:vertAlign w:val="superscript"/>
                        </w:rPr>
                        <w:t>3</w:t>
                      </w:r>
                      <w:r w:rsidRPr="008959D7">
                        <w:rPr>
                          <w:b w:val="0"/>
                          <w:sz w:val="21"/>
                          <w:szCs w:val="21"/>
                        </w:rPr>
                        <w:t xml:space="preserve">. A=58, n=2. hỏi chiều dày của lớp niken sau 30phút </w:t>
                      </w:r>
                      <w:r w:rsidRPr="008959D7">
                        <w:rPr>
                          <w:rFonts w:hint="eastAsia"/>
                          <w:b w:val="0"/>
                          <w:sz w:val="21"/>
                          <w:szCs w:val="21"/>
                        </w:rPr>
                        <w:t>đ</w:t>
                      </w:r>
                      <w:r w:rsidRPr="008959D7">
                        <w:rPr>
                          <w:b w:val="0"/>
                          <w:sz w:val="21"/>
                          <w:szCs w:val="21"/>
                        </w:rPr>
                        <w:t>iện phân bằng bao nhiêu?</w:t>
                      </w:r>
                      <w:r>
                        <w:rPr>
                          <w:b w:val="0"/>
                          <w:sz w:val="21"/>
                          <w:szCs w:val="21"/>
                        </w:rPr>
                        <w:tab/>
                        <w:t>A. 0,03mm.</w:t>
                      </w:r>
                      <w:r>
                        <w:rPr>
                          <w:b w:val="0"/>
                          <w:sz w:val="21"/>
                          <w:szCs w:val="21"/>
                        </w:rPr>
                        <w:tab/>
                      </w:r>
                      <w:r>
                        <w:rPr>
                          <w:b w:val="0"/>
                          <w:sz w:val="21"/>
                          <w:szCs w:val="21"/>
                        </w:rPr>
                        <w:tab/>
                        <w:t>B. 0,06mm</w:t>
                      </w:r>
                      <w:r>
                        <w:rPr>
                          <w:b w:val="0"/>
                          <w:sz w:val="21"/>
                          <w:szCs w:val="21"/>
                        </w:rPr>
                        <w:tab/>
                      </w:r>
                      <w:r>
                        <w:rPr>
                          <w:b w:val="0"/>
                          <w:sz w:val="21"/>
                          <w:szCs w:val="21"/>
                        </w:rPr>
                        <w:tab/>
                      </w:r>
                      <w:r w:rsidRPr="008959D7">
                        <w:rPr>
                          <w:b w:val="0"/>
                          <w:sz w:val="21"/>
                          <w:szCs w:val="21"/>
                        </w:rPr>
                        <w:t>C. 0,3mm</w:t>
                      </w:r>
                      <w:r w:rsidRPr="008959D7">
                        <w:rPr>
                          <w:b w:val="0"/>
                          <w:sz w:val="21"/>
                          <w:szCs w:val="21"/>
                        </w:rPr>
                        <w:tab/>
                      </w:r>
                      <w:r w:rsidRPr="008959D7">
                        <w:rPr>
                          <w:b w:val="0"/>
                          <w:sz w:val="21"/>
                          <w:szCs w:val="21"/>
                        </w:rPr>
                        <w:tab/>
                        <w:t>D. 0,6mm</w:t>
                      </w:r>
                    </w:p>
                    <w:p w14:paraId="7C033B4A" w14:textId="77777777" w:rsidR="00621F06" w:rsidRPr="008959D7" w:rsidRDefault="00621F06" w:rsidP="00CB3D6F">
                      <w:pPr>
                        <w:tabs>
                          <w:tab w:val="left" w:pos="1080"/>
                        </w:tabs>
                        <w:spacing w:line="276" w:lineRule="auto"/>
                        <w:jc w:val="both"/>
                        <w:rPr>
                          <w:b w:val="0"/>
                          <w:sz w:val="21"/>
                          <w:szCs w:val="21"/>
                        </w:rPr>
                      </w:pPr>
                      <w:r>
                        <w:rPr>
                          <w:sz w:val="21"/>
                          <w:szCs w:val="21"/>
                        </w:rPr>
                        <w:t>Câu 32</w:t>
                      </w:r>
                      <w:r w:rsidRPr="005031BC">
                        <w:rPr>
                          <w:sz w:val="21"/>
                          <w:szCs w:val="21"/>
                        </w:rPr>
                        <w:t>.</w:t>
                      </w:r>
                      <w:r>
                        <w:rPr>
                          <w:sz w:val="21"/>
                          <w:szCs w:val="21"/>
                        </w:rPr>
                        <w:t xml:space="preserve"> </w:t>
                      </w:r>
                      <w:r w:rsidRPr="008959D7">
                        <w:rPr>
                          <w:b w:val="0"/>
                          <w:sz w:val="21"/>
                          <w:szCs w:val="21"/>
                        </w:rPr>
                        <w:t>Hai bình điện phân mắc nối tiếp với nhau trong một mạch điện, bình 1 chứa dung dịch CuSO</w:t>
                      </w:r>
                      <w:r w:rsidRPr="008959D7">
                        <w:rPr>
                          <w:b w:val="0"/>
                          <w:sz w:val="21"/>
                          <w:szCs w:val="21"/>
                          <w:vertAlign w:val="subscript"/>
                        </w:rPr>
                        <w:t>4</w:t>
                      </w:r>
                      <w:r w:rsidRPr="008959D7">
                        <w:rPr>
                          <w:b w:val="0"/>
                          <w:sz w:val="21"/>
                          <w:szCs w:val="21"/>
                        </w:rPr>
                        <w:t xml:space="preserve"> có các điện cực bằng đồng, bình 2 chứa dung dịch AgNO</w:t>
                      </w:r>
                      <w:r w:rsidRPr="008959D7">
                        <w:rPr>
                          <w:b w:val="0"/>
                          <w:sz w:val="21"/>
                          <w:szCs w:val="21"/>
                          <w:vertAlign w:val="subscript"/>
                        </w:rPr>
                        <w:t>3</w:t>
                      </w:r>
                      <w:r w:rsidRPr="008959D7">
                        <w:rPr>
                          <w:b w:val="0"/>
                          <w:sz w:val="21"/>
                          <w:szCs w:val="21"/>
                        </w:rPr>
                        <w:t xml:space="preserve"> có các điện cực bằng bạc. Trong cùng một khoảng thời gian nếu lớp bạc bám vào catot của bình thứ 2 là m</w:t>
                      </w:r>
                      <w:r w:rsidRPr="008959D7">
                        <w:rPr>
                          <w:b w:val="0"/>
                          <w:sz w:val="21"/>
                          <w:szCs w:val="21"/>
                          <w:vertAlign w:val="subscript"/>
                        </w:rPr>
                        <w:t>2</w:t>
                      </w:r>
                      <w:r w:rsidRPr="008959D7">
                        <w:rPr>
                          <w:b w:val="0"/>
                          <w:sz w:val="21"/>
                          <w:szCs w:val="21"/>
                        </w:rPr>
                        <w:t xml:space="preserve"> = 41,04g thì khối lượng đồng bám vào catot của bình thứ nhất là bao nhiêu. Biết A</w:t>
                      </w:r>
                      <w:r w:rsidRPr="008959D7">
                        <w:rPr>
                          <w:b w:val="0"/>
                          <w:sz w:val="21"/>
                          <w:szCs w:val="21"/>
                          <w:vertAlign w:val="subscript"/>
                        </w:rPr>
                        <w:t>Cu</w:t>
                      </w:r>
                      <w:r w:rsidRPr="008959D7">
                        <w:rPr>
                          <w:b w:val="0"/>
                          <w:sz w:val="21"/>
                          <w:szCs w:val="21"/>
                        </w:rPr>
                        <w:t xml:space="preserve"> = 64, n</w:t>
                      </w:r>
                      <w:r w:rsidRPr="008959D7">
                        <w:rPr>
                          <w:b w:val="0"/>
                          <w:sz w:val="21"/>
                          <w:szCs w:val="21"/>
                          <w:vertAlign w:val="subscript"/>
                        </w:rPr>
                        <w:t>Cu</w:t>
                      </w:r>
                      <w:r w:rsidRPr="008959D7">
                        <w:rPr>
                          <w:b w:val="0"/>
                          <w:sz w:val="21"/>
                          <w:szCs w:val="21"/>
                        </w:rPr>
                        <w:t xml:space="preserve"> = 2, A</w:t>
                      </w:r>
                      <w:r w:rsidRPr="008959D7">
                        <w:rPr>
                          <w:b w:val="0"/>
                          <w:sz w:val="21"/>
                          <w:szCs w:val="21"/>
                          <w:vertAlign w:val="subscript"/>
                        </w:rPr>
                        <w:t>Ag</w:t>
                      </w:r>
                      <w:r w:rsidRPr="008959D7">
                        <w:rPr>
                          <w:b w:val="0"/>
                          <w:sz w:val="21"/>
                          <w:szCs w:val="21"/>
                        </w:rPr>
                        <w:t xml:space="preserve"> = 108, n</w:t>
                      </w:r>
                      <w:r w:rsidRPr="008959D7">
                        <w:rPr>
                          <w:b w:val="0"/>
                          <w:sz w:val="21"/>
                          <w:szCs w:val="21"/>
                          <w:vertAlign w:val="subscript"/>
                        </w:rPr>
                        <w:t>Ag</w:t>
                      </w:r>
                      <w:r w:rsidRPr="008959D7">
                        <w:rPr>
                          <w:b w:val="0"/>
                          <w:sz w:val="21"/>
                          <w:szCs w:val="21"/>
                        </w:rPr>
                        <w:t xml:space="preserve"> = 1:</w:t>
                      </w:r>
                      <w:r w:rsidRPr="008959D7">
                        <w:rPr>
                          <w:b w:val="0"/>
                          <w:sz w:val="21"/>
                          <w:szCs w:val="21"/>
                        </w:rPr>
                        <w:tab/>
                        <w:t xml:space="preserve">A. 12,16g   </w:t>
                      </w:r>
                      <w:r w:rsidRPr="008959D7">
                        <w:rPr>
                          <w:b w:val="0"/>
                          <w:sz w:val="21"/>
                          <w:szCs w:val="21"/>
                        </w:rPr>
                        <w:tab/>
                      </w:r>
                      <w:r w:rsidRPr="008959D7">
                        <w:rPr>
                          <w:b w:val="0"/>
                          <w:sz w:val="21"/>
                          <w:szCs w:val="21"/>
                        </w:rPr>
                        <w:tab/>
                        <w:t xml:space="preserve">B. 6,08g         </w:t>
                      </w:r>
                      <w:r w:rsidRPr="008959D7">
                        <w:rPr>
                          <w:b w:val="0"/>
                          <w:sz w:val="21"/>
                          <w:szCs w:val="21"/>
                        </w:rPr>
                        <w:tab/>
                      </w:r>
                      <w:r w:rsidRPr="008959D7">
                        <w:rPr>
                          <w:b w:val="0"/>
                          <w:sz w:val="21"/>
                          <w:szCs w:val="21"/>
                        </w:rPr>
                        <w:tab/>
                        <w:t xml:space="preserve"> C. 24, 32g      </w:t>
                      </w:r>
                      <w:r w:rsidRPr="008959D7">
                        <w:rPr>
                          <w:b w:val="0"/>
                          <w:sz w:val="21"/>
                          <w:szCs w:val="21"/>
                        </w:rPr>
                        <w:tab/>
                      </w:r>
                      <w:r w:rsidRPr="008959D7">
                        <w:rPr>
                          <w:b w:val="0"/>
                          <w:sz w:val="21"/>
                          <w:szCs w:val="21"/>
                        </w:rPr>
                        <w:tab/>
                      </w:r>
                      <w:r w:rsidRPr="008959D7">
                        <w:rPr>
                          <w:b w:val="0"/>
                          <w:sz w:val="21"/>
                          <w:szCs w:val="21"/>
                        </w:rPr>
                        <w:tab/>
                        <w:t>D. 18,24g</w:t>
                      </w:r>
                    </w:p>
                    <w:p w14:paraId="23068530" w14:textId="77777777" w:rsidR="00621F06" w:rsidRPr="008959D7" w:rsidRDefault="00621F06" w:rsidP="00CB3D6F">
                      <w:pPr>
                        <w:tabs>
                          <w:tab w:val="left" w:pos="1080"/>
                        </w:tabs>
                        <w:spacing w:line="276" w:lineRule="auto"/>
                        <w:jc w:val="both"/>
                        <w:rPr>
                          <w:b w:val="0"/>
                          <w:sz w:val="21"/>
                          <w:szCs w:val="21"/>
                        </w:rPr>
                      </w:pPr>
                      <w:r>
                        <w:rPr>
                          <w:sz w:val="21"/>
                          <w:szCs w:val="21"/>
                        </w:rPr>
                        <w:t>Câu 33</w:t>
                      </w:r>
                      <w:r w:rsidRPr="005031BC">
                        <w:rPr>
                          <w:sz w:val="21"/>
                          <w:szCs w:val="21"/>
                        </w:rPr>
                        <w:t>.</w:t>
                      </w:r>
                      <w:r>
                        <w:rPr>
                          <w:sz w:val="21"/>
                          <w:szCs w:val="21"/>
                        </w:rPr>
                        <w:t xml:space="preserve"> </w:t>
                      </w:r>
                      <w:r w:rsidRPr="008959D7">
                        <w:rPr>
                          <w:b w:val="0"/>
                          <w:sz w:val="21"/>
                          <w:szCs w:val="21"/>
                        </w:rPr>
                        <w:t>Muốn mạ đồng một tấm sắt có diện tích tổng cộng 200cm</w:t>
                      </w:r>
                      <w:r w:rsidRPr="008959D7">
                        <w:rPr>
                          <w:b w:val="0"/>
                          <w:sz w:val="21"/>
                          <w:szCs w:val="21"/>
                          <w:vertAlign w:val="superscript"/>
                        </w:rPr>
                        <w:t>2</w:t>
                      </w:r>
                      <w:r w:rsidRPr="008959D7">
                        <w:rPr>
                          <w:b w:val="0"/>
                          <w:sz w:val="21"/>
                          <w:szCs w:val="21"/>
                        </w:rPr>
                        <w:t xml:space="preserve"> người ta dùng tấm sắt làm catot của bình điện phân đựng dung dịch CuSO</w:t>
                      </w:r>
                      <w:r w:rsidRPr="008959D7">
                        <w:rPr>
                          <w:b w:val="0"/>
                          <w:sz w:val="21"/>
                          <w:szCs w:val="21"/>
                          <w:vertAlign w:val="subscript"/>
                        </w:rPr>
                        <w:t>4</w:t>
                      </w:r>
                      <w:r w:rsidRPr="008959D7">
                        <w:rPr>
                          <w:b w:val="0"/>
                          <w:sz w:val="21"/>
                          <w:szCs w:val="21"/>
                        </w:rPr>
                        <w:t xml:space="preserve"> và anot là một thanh đồng nguyên chất, cho dòng điện 10A chạy qua bình trong 2 giờ 40 phút 50 giây. Tìm chiều dày của lớp đồng bám trên mặt tấm sắt. Biết A</w:t>
                      </w:r>
                      <w:r w:rsidRPr="008959D7">
                        <w:rPr>
                          <w:b w:val="0"/>
                          <w:sz w:val="21"/>
                          <w:szCs w:val="21"/>
                          <w:vertAlign w:val="subscript"/>
                        </w:rPr>
                        <w:t>Cu</w:t>
                      </w:r>
                      <w:r w:rsidRPr="008959D7">
                        <w:rPr>
                          <w:b w:val="0"/>
                          <w:sz w:val="21"/>
                          <w:szCs w:val="21"/>
                          <w:vertAlign w:val="subscript"/>
                        </w:rPr>
                        <w:softHyphen/>
                      </w:r>
                      <w:r w:rsidRPr="008959D7">
                        <w:rPr>
                          <w:b w:val="0"/>
                          <w:sz w:val="21"/>
                          <w:szCs w:val="21"/>
                        </w:rPr>
                        <w:t xml:space="preserve"> = 64, n = 2, D = 8,9g/cm</w:t>
                      </w:r>
                      <w:r w:rsidRPr="008959D7">
                        <w:rPr>
                          <w:b w:val="0"/>
                          <w:sz w:val="21"/>
                          <w:szCs w:val="21"/>
                          <w:vertAlign w:val="superscript"/>
                        </w:rPr>
                        <w:t>3</w:t>
                      </w:r>
                    </w:p>
                    <w:p w14:paraId="4C304D4A" w14:textId="77777777" w:rsidR="00621F06" w:rsidRPr="008959D7" w:rsidRDefault="00621F06" w:rsidP="00CB3D6F">
                      <w:pPr>
                        <w:spacing w:line="276" w:lineRule="auto"/>
                        <w:jc w:val="both"/>
                        <w:rPr>
                          <w:b w:val="0"/>
                          <w:sz w:val="21"/>
                          <w:szCs w:val="21"/>
                        </w:rPr>
                      </w:pPr>
                      <w:r w:rsidRPr="008959D7">
                        <w:rPr>
                          <w:b w:val="0"/>
                          <w:sz w:val="21"/>
                          <w:szCs w:val="21"/>
                        </w:rPr>
                        <w:t>A. 1,6.10</w:t>
                      </w:r>
                      <w:r w:rsidRPr="008959D7">
                        <w:rPr>
                          <w:b w:val="0"/>
                          <w:sz w:val="21"/>
                          <w:szCs w:val="21"/>
                          <w:vertAlign w:val="superscript"/>
                        </w:rPr>
                        <w:t>-2</w:t>
                      </w:r>
                      <w:r w:rsidRPr="008959D7">
                        <w:rPr>
                          <w:b w:val="0"/>
                          <w:sz w:val="21"/>
                          <w:szCs w:val="21"/>
                        </w:rPr>
                        <w:t>cm</w:t>
                      </w:r>
                      <w:r w:rsidRPr="008959D7">
                        <w:rPr>
                          <w:b w:val="0"/>
                          <w:sz w:val="21"/>
                          <w:szCs w:val="21"/>
                        </w:rPr>
                        <w:tab/>
                      </w:r>
                      <w:r w:rsidRPr="008959D7">
                        <w:rPr>
                          <w:b w:val="0"/>
                          <w:sz w:val="21"/>
                          <w:szCs w:val="21"/>
                        </w:rPr>
                        <w:tab/>
                        <w:t xml:space="preserve">  B. 1,8.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t>C. 2.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t>D. 2,2.10</w:t>
                      </w:r>
                      <w:r w:rsidRPr="008959D7">
                        <w:rPr>
                          <w:b w:val="0"/>
                          <w:sz w:val="21"/>
                          <w:szCs w:val="21"/>
                          <w:vertAlign w:val="superscript"/>
                        </w:rPr>
                        <w:t>-2</w:t>
                      </w:r>
                      <w:r w:rsidRPr="008959D7">
                        <w:rPr>
                          <w:b w:val="0"/>
                          <w:sz w:val="21"/>
                          <w:szCs w:val="21"/>
                        </w:rPr>
                        <w:t xml:space="preserve">cm  </w:t>
                      </w:r>
                    </w:p>
                    <w:p w14:paraId="7411FB54" w14:textId="77777777" w:rsidR="00621F06" w:rsidRPr="008959D7" w:rsidRDefault="00621F06" w:rsidP="00CB3D6F">
                      <w:pPr>
                        <w:tabs>
                          <w:tab w:val="left" w:pos="1080"/>
                        </w:tabs>
                        <w:spacing w:line="276" w:lineRule="auto"/>
                        <w:jc w:val="both"/>
                        <w:rPr>
                          <w:b w:val="0"/>
                          <w:sz w:val="21"/>
                          <w:szCs w:val="21"/>
                        </w:rPr>
                      </w:pPr>
                      <w:r>
                        <w:rPr>
                          <w:sz w:val="21"/>
                          <w:szCs w:val="21"/>
                        </w:rPr>
                        <w:t>Câu 34</w:t>
                      </w:r>
                      <w:r w:rsidRPr="005031BC">
                        <w:rPr>
                          <w:sz w:val="21"/>
                          <w:szCs w:val="21"/>
                        </w:rPr>
                        <w:t>.</w:t>
                      </w:r>
                      <w:r>
                        <w:rPr>
                          <w:sz w:val="21"/>
                          <w:szCs w:val="21"/>
                        </w:rPr>
                        <w:t xml:space="preserve"> </w:t>
                      </w:r>
                      <w:r w:rsidRPr="008959D7">
                        <w:rPr>
                          <w:b w:val="0"/>
                          <w:sz w:val="21"/>
                          <w:szCs w:val="21"/>
                        </w:rPr>
                        <w:t>Một bình điện phân chứa dung dịch muối kim loại có điện cực làm bằng chính kim loại đó. Cho dòng điện 0,25A chạy qua trong 1 giờ thấy khối lượng catot tăng xấp xỉ 1g. Hỏi các điện cực làm bằng gì trong các kim loại: sắt A</w:t>
                      </w:r>
                      <w:r w:rsidRPr="008959D7">
                        <w:rPr>
                          <w:b w:val="0"/>
                          <w:sz w:val="21"/>
                          <w:szCs w:val="21"/>
                          <w:vertAlign w:val="subscript"/>
                        </w:rPr>
                        <w:t>1</w:t>
                      </w:r>
                      <w:r w:rsidRPr="008959D7">
                        <w:rPr>
                          <w:b w:val="0"/>
                          <w:sz w:val="21"/>
                          <w:szCs w:val="21"/>
                        </w:rPr>
                        <w:t xml:space="preserve"> = 56, n</w:t>
                      </w:r>
                      <w:r w:rsidRPr="008959D7">
                        <w:rPr>
                          <w:b w:val="0"/>
                          <w:sz w:val="21"/>
                          <w:szCs w:val="21"/>
                          <w:vertAlign w:val="subscript"/>
                        </w:rPr>
                        <w:t>1</w:t>
                      </w:r>
                      <w:r w:rsidRPr="008959D7">
                        <w:rPr>
                          <w:b w:val="0"/>
                          <w:sz w:val="21"/>
                          <w:szCs w:val="21"/>
                        </w:rPr>
                        <w:t xml:space="preserve"> = 3; đồng A</w:t>
                      </w:r>
                      <w:r w:rsidRPr="008959D7">
                        <w:rPr>
                          <w:b w:val="0"/>
                          <w:sz w:val="21"/>
                          <w:szCs w:val="21"/>
                          <w:vertAlign w:val="subscript"/>
                        </w:rPr>
                        <w:t>2</w:t>
                      </w:r>
                      <w:r w:rsidRPr="008959D7">
                        <w:rPr>
                          <w:b w:val="0"/>
                          <w:sz w:val="21"/>
                          <w:szCs w:val="21"/>
                        </w:rPr>
                        <w:t xml:space="preserve"> = 64, n</w:t>
                      </w:r>
                      <w:r w:rsidRPr="008959D7">
                        <w:rPr>
                          <w:b w:val="0"/>
                          <w:sz w:val="21"/>
                          <w:szCs w:val="21"/>
                          <w:vertAlign w:val="subscript"/>
                        </w:rPr>
                        <w:t>2</w:t>
                      </w:r>
                      <w:r w:rsidRPr="008959D7">
                        <w:rPr>
                          <w:b w:val="0"/>
                          <w:sz w:val="21"/>
                          <w:szCs w:val="21"/>
                        </w:rPr>
                        <w:t xml:space="preserve"> = 2; bạc A</w:t>
                      </w:r>
                      <w:r w:rsidRPr="008959D7">
                        <w:rPr>
                          <w:b w:val="0"/>
                          <w:sz w:val="21"/>
                          <w:szCs w:val="21"/>
                          <w:vertAlign w:val="subscript"/>
                        </w:rPr>
                        <w:t>3</w:t>
                      </w:r>
                      <w:r w:rsidRPr="008959D7">
                        <w:rPr>
                          <w:b w:val="0"/>
                          <w:sz w:val="21"/>
                          <w:szCs w:val="21"/>
                        </w:rPr>
                        <w:t xml:space="preserve"> = 108, n</w:t>
                      </w:r>
                      <w:r w:rsidRPr="008959D7">
                        <w:rPr>
                          <w:b w:val="0"/>
                          <w:sz w:val="21"/>
                          <w:szCs w:val="21"/>
                          <w:vertAlign w:val="subscript"/>
                        </w:rPr>
                        <w:t>3</w:t>
                      </w:r>
                      <w:r w:rsidRPr="008959D7">
                        <w:rPr>
                          <w:b w:val="0"/>
                          <w:sz w:val="21"/>
                          <w:szCs w:val="21"/>
                        </w:rPr>
                        <w:t xml:space="preserve"> = 1 và kẽm A</w:t>
                      </w:r>
                      <w:r w:rsidRPr="008959D7">
                        <w:rPr>
                          <w:b w:val="0"/>
                          <w:sz w:val="21"/>
                          <w:szCs w:val="21"/>
                          <w:vertAlign w:val="subscript"/>
                        </w:rPr>
                        <w:t>4</w:t>
                      </w:r>
                      <w:r w:rsidRPr="008959D7">
                        <w:rPr>
                          <w:b w:val="0"/>
                          <w:sz w:val="21"/>
                          <w:szCs w:val="21"/>
                        </w:rPr>
                        <w:t xml:space="preserve"> = 65,5; n</w:t>
                      </w:r>
                      <w:r w:rsidRPr="008959D7">
                        <w:rPr>
                          <w:b w:val="0"/>
                          <w:sz w:val="21"/>
                          <w:szCs w:val="21"/>
                          <w:vertAlign w:val="subscript"/>
                        </w:rPr>
                        <w:t>4</w:t>
                      </w:r>
                      <w:r w:rsidRPr="008959D7">
                        <w:rPr>
                          <w:b w:val="0"/>
                          <w:sz w:val="21"/>
                          <w:szCs w:val="21"/>
                        </w:rPr>
                        <w:t xml:space="preserve"> = 2</w:t>
                      </w:r>
                      <w:r>
                        <w:rPr>
                          <w:b w:val="0"/>
                          <w:sz w:val="21"/>
                          <w:szCs w:val="21"/>
                        </w:rPr>
                        <w:t xml:space="preserve">      A. sắt  </w:t>
                      </w:r>
                      <w:r>
                        <w:rPr>
                          <w:b w:val="0"/>
                          <w:sz w:val="21"/>
                          <w:szCs w:val="21"/>
                        </w:rPr>
                        <w:tab/>
                        <w:t xml:space="preserve">B. đồng      C. bạc      </w:t>
                      </w:r>
                      <w:r w:rsidRPr="008959D7">
                        <w:rPr>
                          <w:b w:val="0"/>
                          <w:sz w:val="21"/>
                          <w:szCs w:val="21"/>
                        </w:rPr>
                        <w:t>D. kẽm</w:t>
                      </w:r>
                    </w:p>
                    <w:p w14:paraId="70E3B17C" w14:textId="77777777" w:rsidR="00621F06" w:rsidRPr="008959D7" w:rsidRDefault="00621F06" w:rsidP="00CB3D6F">
                      <w:pPr>
                        <w:tabs>
                          <w:tab w:val="left" w:pos="1080"/>
                        </w:tabs>
                        <w:spacing w:line="276" w:lineRule="auto"/>
                        <w:jc w:val="both"/>
                        <w:rPr>
                          <w:b w:val="0"/>
                          <w:sz w:val="21"/>
                          <w:szCs w:val="21"/>
                        </w:rPr>
                      </w:pPr>
                      <w:r>
                        <w:rPr>
                          <w:sz w:val="21"/>
                          <w:szCs w:val="21"/>
                        </w:rPr>
                        <w:t>Câu 35</w:t>
                      </w:r>
                      <w:r w:rsidRPr="005031BC">
                        <w:rPr>
                          <w:sz w:val="21"/>
                          <w:szCs w:val="21"/>
                        </w:rPr>
                        <w:t>.</w:t>
                      </w:r>
                      <w:r>
                        <w:rPr>
                          <w:sz w:val="21"/>
                          <w:szCs w:val="21"/>
                        </w:rPr>
                        <w:t xml:space="preserve"> </w:t>
                      </w:r>
                      <w:r w:rsidRPr="008959D7">
                        <w:rPr>
                          <w:b w:val="0"/>
                          <w:sz w:val="21"/>
                          <w:szCs w:val="21"/>
                        </w:rPr>
                        <w:t>Muốn mạ niken cho một khối trụ bằng sắt có đường kính 2,5cm cao 2cm, người ta dùng trụ này làm catot và nhúng trong dung dịch muối niken của một bình điện phân rồi cho dòng điện 5A chạy qua trong 2 giờ, đồng thời quay khối trụ để niken phủ đều. Tính độ dày lớp niken phủ trên tấm sắt biết niken có A = 59, n =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r w:rsidRPr="008959D7">
                        <w:rPr>
                          <w:b w:val="0"/>
                          <w:sz w:val="21"/>
                          <w:szCs w:val="21"/>
                        </w:rPr>
                        <w:tab/>
                      </w:r>
                      <w:r w:rsidRPr="008959D7">
                        <w:rPr>
                          <w:b w:val="0"/>
                          <w:sz w:val="21"/>
                          <w:szCs w:val="21"/>
                        </w:rPr>
                        <w:tab/>
                      </w:r>
                    </w:p>
                    <w:p w14:paraId="6A1CD882" w14:textId="77777777" w:rsidR="00621F06" w:rsidRPr="008959D7" w:rsidRDefault="00621F06" w:rsidP="00CB3D6F">
                      <w:pPr>
                        <w:spacing w:line="276" w:lineRule="auto"/>
                        <w:jc w:val="both"/>
                        <w:rPr>
                          <w:b w:val="0"/>
                          <w:sz w:val="21"/>
                          <w:szCs w:val="21"/>
                        </w:rPr>
                      </w:pPr>
                      <w:r w:rsidRPr="008959D7">
                        <w:rPr>
                          <w:b w:val="0"/>
                          <w:sz w:val="21"/>
                          <w:szCs w:val="21"/>
                        </w:rPr>
                        <w:t>A. 0,787mm</w:t>
                      </w:r>
                      <w:r w:rsidRPr="008959D7">
                        <w:rPr>
                          <w:b w:val="0"/>
                          <w:sz w:val="21"/>
                          <w:szCs w:val="21"/>
                        </w:rPr>
                        <w:tab/>
                      </w:r>
                      <w:r w:rsidRPr="008959D7">
                        <w:rPr>
                          <w:b w:val="0"/>
                          <w:sz w:val="21"/>
                          <w:szCs w:val="21"/>
                        </w:rPr>
                        <w:tab/>
                        <w:t xml:space="preserve">   B. 0,656mm  </w:t>
                      </w:r>
                      <w:r w:rsidRPr="008959D7">
                        <w:rPr>
                          <w:b w:val="0"/>
                          <w:sz w:val="21"/>
                          <w:szCs w:val="21"/>
                        </w:rPr>
                        <w:tab/>
                        <w:t xml:space="preserve">C. 0,434mm  </w:t>
                      </w:r>
                      <w:r w:rsidRPr="008959D7">
                        <w:rPr>
                          <w:b w:val="0"/>
                          <w:sz w:val="21"/>
                          <w:szCs w:val="21"/>
                        </w:rPr>
                        <w:tab/>
                      </w:r>
                      <w:r w:rsidRPr="008959D7">
                        <w:rPr>
                          <w:b w:val="0"/>
                          <w:sz w:val="21"/>
                          <w:szCs w:val="21"/>
                        </w:rPr>
                        <w:tab/>
                        <w:t>D. 0,212mm</w:t>
                      </w:r>
                    </w:p>
                    <w:p w14:paraId="6FAAD3CE" w14:textId="77777777" w:rsidR="00621F06" w:rsidRPr="008959D7" w:rsidRDefault="00621F06" w:rsidP="00CB3D6F">
                      <w:pPr>
                        <w:tabs>
                          <w:tab w:val="left" w:pos="1080"/>
                        </w:tabs>
                        <w:spacing w:line="276" w:lineRule="auto"/>
                        <w:jc w:val="both"/>
                        <w:rPr>
                          <w:b w:val="0"/>
                          <w:sz w:val="21"/>
                          <w:szCs w:val="21"/>
                        </w:rPr>
                      </w:pPr>
                      <w:r>
                        <w:rPr>
                          <w:sz w:val="21"/>
                          <w:szCs w:val="21"/>
                        </w:rPr>
                        <w:t>Câu 36</w:t>
                      </w:r>
                      <w:r w:rsidRPr="005031BC">
                        <w:rPr>
                          <w:sz w:val="21"/>
                          <w:szCs w:val="21"/>
                        </w:rPr>
                        <w:t>.</w:t>
                      </w:r>
                      <w:r>
                        <w:rPr>
                          <w:sz w:val="21"/>
                          <w:szCs w:val="21"/>
                        </w:rPr>
                        <w:t xml:space="preserve"> </w:t>
                      </w:r>
                      <w:r w:rsidRPr="008959D7">
                        <w:rPr>
                          <w:b w:val="0"/>
                          <w:sz w:val="21"/>
                          <w:szCs w:val="21"/>
                        </w:rPr>
                        <w:t>Một bộ nguồn gồm 30 pin mắc hỗn hợp thành 3 nhóm nối tiếp, mỗi nhóm có 10 pin mắc song song, mỗi pin có suất điện động 0,9V và điện trở trong 0,6Ω. Một bình điện phân dung dịch đồng có anot bằng đồng có điện trở 205Ω nối với hai cực bộ nguồn trên thành mạch kín. Tính khối lượng đồng bám vào catot trong thời gian 50 phút, biết A = 64, n = 2:</w:t>
                      </w:r>
                      <w:r w:rsidRPr="008959D7">
                        <w:rPr>
                          <w:b w:val="0"/>
                          <w:sz w:val="21"/>
                          <w:szCs w:val="21"/>
                        </w:rPr>
                        <w:tab/>
                      </w:r>
                    </w:p>
                    <w:p w14:paraId="078C8B36" w14:textId="77777777" w:rsidR="00621F06" w:rsidRPr="008959D7" w:rsidRDefault="00621F06" w:rsidP="00CB3D6F">
                      <w:pPr>
                        <w:spacing w:line="276" w:lineRule="auto"/>
                        <w:jc w:val="both"/>
                        <w:rPr>
                          <w:b w:val="0"/>
                          <w:sz w:val="21"/>
                          <w:szCs w:val="21"/>
                        </w:rPr>
                      </w:pPr>
                      <w:r w:rsidRPr="008959D7">
                        <w:rPr>
                          <w:b w:val="0"/>
                          <w:sz w:val="21"/>
                          <w:szCs w:val="21"/>
                        </w:rPr>
                        <w:t xml:space="preserve">A. 0,01g   </w:t>
                      </w:r>
                      <w:r w:rsidRPr="008959D7">
                        <w:rPr>
                          <w:b w:val="0"/>
                          <w:sz w:val="21"/>
                          <w:szCs w:val="21"/>
                        </w:rPr>
                        <w:tab/>
                      </w:r>
                      <w:r w:rsidRPr="008959D7">
                        <w:rPr>
                          <w:b w:val="0"/>
                          <w:sz w:val="21"/>
                          <w:szCs w:val="21"/>
                        </w:rPr>
                        <w:tab/>
                        <w:t xml:space="preserve">B. 0,023g   </w:t>
                      </w:r>
                      <w:r w:rsidRPr="008959D7">
                        <w:rPr>
                          <w:b w:val="0"/>
                          <w:sz w:val="21"/>
                          <w:szCs w:val="21"/>
                        </w:rPr>
                        <w:tab/>
                      </w:r>
                      <w:r w:rsidRPr="008959D7">
                        <w:rPr>
                          <w:b w:val="0"/>
                          <w:sz w:val="21"/>
                          <w:szCs w:val="21"/>
                        </w:rPr>
                        <w:tab/>
                      </w:r>
                      <w:r w:rsidRPr="008959D7">
                        <w:rPr>
                          <w:b w:val="0"/>
                          <w:sz w:val="21"/>
                          <w:szCs w:val="21"/>
                        </w:rPr>
                        <w:tab/>
                        <w:t xml:space="preserve">C. 0,013g    </w:t>
                      </w:r>
                      <w:r w:rsidRPr="008959D7">
                        <w:rPr>
                          <w:b w:val="0"/>
                          <w:sz w:val="21"/>
                          <w:szCs w:val="21"/>
                        </w:rPr>
                        <w:tab/>
                      </w:r>
                      <w:r w:rsidRPr="008959D7">
                        <w:rPr>
                          <w:b w:val="0"/>
                          <w:sz w:val="21"/>
                          <w:szCs w:val="21"/>
                        </w:rPr>
                        <w:tab/>
                        <w:t>D. 0,018g</w:t>
                      </w:r>
                    </w:p>
                    <w:p w14:paraId="35C55662" w14:textId="77777777" w:rsidR="00621F06" w:rsidRDefault="00621F06" w:rsidP="00CB3D6F">
                      <w:pPr>
                        <w:tabs>
                          <w:tab w:val="left" w:pos="1080"/>
                        </w:tabs>
                        <w:spacing w:line="276" w:lineRule="auto"/>
                        <w:jc w:val="both"/>
                        <w:rPr>
                          <w:b w:val="0"/>
                          <w:sz w:val="21"/>
                          <w:szCs w:val="21"/>
                        </w:rPr>
                      </w:pPr>
                      <w:r>
                        <w:rPr>
                          <w:sz w:val="21"/>
                          <w:szCs w:val="21"/>
                        </w:rPr>
                        <w:t>Câu 37</w:t>
                      </w:r>
                      <w:r w:rsidRPr="005031BC">
                        <w:rPr>
                          <w:sz w:val="21"/>
                          <w:szCs w:val="21"/>
                        </w:rPr>
                        <w:t>.</w:t>
                      </w:r>
                      <w:r>
                        <w:rPr>
                          <w:sz w:val="21"/>
                          <w:szCs w:val="21"/>
                        </w:rPr>
                        <w:t xml:space="preserve"> </w:t>
                      </w:r>
                      <w:r w:rsidRPr="008959D7">
                        <w:rPr>
                          <w:b w:val="0"/>
                          <w:sz w:val="21"/>
                          <w:szCs w:val="21"/>
                        </w:rPr>
                        <w:t>Một mạch điện như hình vẽ. R = 12Ω, Đ: 6V – 9W; bình điện phân CuSO</w:t>
                      </w:r>
                      <w:r w:rsidRPr="008959D7">
                        <w:rPr>
                          <w:b w:val="0"/>
                          <w:sz w:val="21"/>
                          <w:szCs w:val="21"/>
                          <w:vertAlign w:val="subscript"/>
                        </w:rPr>
                        <w:t>4</w:t>
                      </w:r>
                      <w:r w:rsidRPr="008959D7">
                        <w:rPr>
                          <w:b w:val="0"/>
                          <w:sz w:val="21"/>
                          <w:szCs w:val="21"/>
                        </w:rPr>
                        <w:t xml:space="preserve"> có anot bằng Cu; </w:t>
                      </w:r>
                    </w:p>
                    <w:p w14:paraId="6E8FB72E" w14:textId="77777777" w:rsidR="00621F06" w:rsidRDefault="00621F06" w:rsidP="00CB3D6F">
                      <w:pPr>
                        <w:tabs>
                          <w:tab w:val="left" w:pos="1080"/>
                        </w:tabs>
                        <w:spacing w:line="276" w:lineRule="auto"/>
                        <w:jc w:val="both"/>
                        <w:rPr>
                          <w:b w:val="0"/>
                          <w:sz w:val="21"/>
                          <w:szCs w:val="21"/>
                        </w:rPr>
                      </w:pPr>
                      <w:r w:rsidRPr="008959D7">
                        <w:rPr>
                          <w:b w:val="0"/>
                          <w:sz w:val="21"/>
                          <w:szCs w:val="21"/>
                        </w:rPr>
                        <w:t xml:space="preserve">ξ = 9V, r = 0,5Ω. Đèn sáng bình thường, khối lượng Cu bám vào catot mỗi </w:t>
                      </w:r>
                      <w:r>
                        <w:rPr>
                          <w:b w:val="0"/>
                          <w:sz w:val="21"/>
                          <w:szCs w:val="21"/>
                        </w:rPr>
                        <w:t xml:space="preserve">phút là bao nhiêu: </w:t>
                      </w:r>
                    </w:p>
                    <w:p w14:paraId="1A7347CA" w14:textId="77777777" w:rsidR="00621F06" w:rsidRPr="008959D7" w:rsidRDefault="00621F06" w:rsidP="00CB3D6F">
                      <w:pPr>
                        <w:tabs>
                          <w:tab w:val="left" w:pos="1080"/>
                        </w:tabs>
                        <w:spacing w:line="276" w:lineRule="auto"/>
                        <w:jc w:val="both"/>
                        <w:rPr>
                          <w:b w:val="0"/>
                          <w:sz w:val="21"/>
                          <w:szCs w:val="21"/>
                        </w:rPr>
                      </w:pPr>
                      <w:r w:rsidRPr="008959D7">
                        <w:rPr>
                          <w:b w:val="0"/>
                          <w:sz w:val="21"/>
                          <w:szCs w:val="21"/>
                        </w:rPr>
                        <w:t xml:space="preserve">A. 25mg  </w:t>
                      </w:r>
                      <w:r w:rsidRPr="008959D7">
                        <w:rPr>
                          <w:b w:val="0"/>
                          <w:sz w:val="21"/>
                          <w:szCs w:val="21"/>
                        </w:rPr>
                        <w:tab/>
                        <w:t xml:space="preserve">B. 36mg   </w:t>
                      </w:r>
                      <w:r w:rsidRPr="008959D7">
                        <w:rPr>
                          <w:b w:val="0"/>
                          <w:sz w:val="21"/>
                          <w:szCs w:val="21"/>
                        </w:rPr>
                        <w:tab/>
                      </w:r>
                      <w:r w:rsidRPr="00DA1815">
                        <w:rPr>
                          <w:b w:val="0"/>
                          <w:sz w:val="21"/>
                          <w:szCs w:val="21"/>
                        </w:rPr>
                        <w:t>C.</w:t>
                      </w:r>
                      <w:r w:rsidRPr="008959D7">
                        <w:rPr>
                          <w:b w:val="0"/>
                          <w:sz w:val="21"/>
                          <w:szCs w:val="21"/>
                        </w:rPr>
                        <w:t xml:space="preserve"> 40mg </w:t>
                      </w:r>
                      <w:r w:rsidRPr="008959D7">
                        <w:rPr>
                          <w:b w:val="0"/>
                          <w:sz w:val="21"/>
                          <w:szCs w:val="21"/>
                        </w:rPr>
                        <w:tab/>
                        <w:t xml:space="preserve"> D. 45mg</w:t>
                      </w:r>
                    </w:p>
                    <w:p w14:paraId="5395CF66" w14:textId="77777777" w:rsidR="00621F06" w:rsidRPr="008959D7" w:rsidRDefault="00621F06" w:rsidP="00CB3D6F">
                      <w:pPr>
                        <w:tabs>
                          <w:tab w:val="left" w:pos="1080"/>
                        </w:tabs>
                        <w:spacing w:line="276" w:lineRule="auto"/>
                        <w:jc w:val="both"/>
                        <w:rPr>
                          <w:b w:val="0"/>
                          <w:sz w:val="21"/>
                          <w:szCs w:val="21"/>
                        </w:rPr>
                      </w:pPr>
                      <w:r>
                        <w:rPr>
                          <w:sz w:val="21"/>
                          <w:szCs w:val="21"/>
                        </w:rPr>
                        <w:t>Câu 38</w:t>
                      </w:r>
                      <w:r w:rsidRPr="005031BC">
                        <w:rPr>
                          <w:sz w:val="21"/>
                          <w:szCs w:val="21"/>
                        </w:rPr>
                        <w:t>.</w:t>
                      </w:r>
                      <w:r>
                        <w:rPr>
                          <w:sz w:val="21"/>
                          <w:szCs w:val="21"/>
                        </w:rPr>
                        <w:t xml:space="preserve"> </w:t>
                      </w:r>
                      <w:r w:rsidRPr="008959D7">
                        <w:rPr>
                          <w:b w:val="0"/>
                          <w:sz w:val="21"/>
                          <w:szCs w:val="21"/>
                        </w:rPr>
                        <w:t>Điện phân dung dịch H</w:t>
                      </w:r>
                      <w:r w:rsidRPr="008959D7">
                        <w:rPr>
                          <w:b w:val="0"/>
                          <w:sz w:val="21"/>
                          <w:szCs w:val="21"/>
                          <w:vertAlign w:val="subscript"/>
                        </w:rPr>
                        <w:t>2</w:t>
                      </w:r>
                      <w:r w:rsidRPr="008959D7">
                        <w:rPr>
                          <w:b w:val="0"/>
                          <w:sz w:val="21"/>
                          <w:szCs w:val="21"/>
                        </w:rPr>
                        <w:t>SO</w:t>
                      </w:r>
                      <w:r w:rsidRPr="008959D7">
                        <w:rPr>
                          <w:b w:val="0"/>
                          <w:sz w:val="21"/>
                          <w:szCs w:val="21"/>
                          <w:vertAlign w:val="subscript"/>
                        </w:rPr>
                        <w:t>4</w:t>
                      </w:r>
                      <w:r w:rsidRPr="008959D7">
                        <w:rPr>
                          <w:b w:val="0"/>
                          <w:sz w:val="21"/>
                          <w:szCs w:val="21"/>
                        </w:rPr>
                        <w:t xml:space="preserve"> có kết quả sau cùng là H</w:t>
                      </w:r>
                      <w:r w:rsidRPr="008959D7">
                        <w:rPr>
                          <w:b w:val="0"/>
                          <w:sz w:val="21"/>
                          <w:szCs w:val="21"/>
                          <w:vertAlign w:val="subscript"/>
                        </w:rPr>
                        <w:t>2</w:t>
                      </w:r>
                      <w:r w:rsidRPr="008959D7">
                        <w:rPr>
                          <w:b w:val="0"/>
                          <w:sz w:val="21"/>
                          <w:szCs w:val="21"/>
                        </w:rPr>
                        <w:t>O bị phân tích thành H</w:t>
                      </w:r>
                      <w:r w:rsidRPr="008959D7">
                        <w:rPr>
                          <w:b w:val="0"/>
                          <w:sz w:val="21"/>
                          <w:szCs w:val="21"/>
                          <w:vertAlign w:val="subscript"/>
                        </w:rPr>
                        <w:t>2</w:t>
                      </w:r>
                      <w:r w:rsidRPr="008959D7">
                        <w:rPr>
                          <w:b w:val="0"/>
                          <w:sz w:val="21"/>
                          <w:szCs w:val="21"/>
                        </w:rPr>
                        <w:t xml:space="preserve"> và O</w:t>
                      </w:r>
                      <w:r w:rsidRPr="008959D7">
                        <w:rPr>
                          <w:b w:val="0"/>
                          <w:sz w:val="21"/>
                          <w:szCs w:val="21"/>
                          <w:vertAlign w:val="subscript"/>
                        </w:rPr>
                        <w:t>2</w:t>
                      </w:r>
                      <w:r w:rsidRPr="008959D7">
                        <w:rPr>
                          <w:b w:val="0"/>
                          <w:sz w:val="21"/>
                          <w:szCs w:val="21"/>
                        </w:rPr>
                        <w:t>. Sau 32 phút thể tích khí O</w:t>
                      </w:r>
                      <w:r w:rsidRPr="008959D7">
                        <w:rPr>
                          <w:b w:val="0"/>
                          <w:sz w:val="21"/>
                          <w:szCs w:val="21"/>
                          <w:vertAlign w:val="subscript"/>
                        </w:rPr>
                        <w:t>2</w:t>
                      </w:r>
                      <w:r w:rsidRPr="008959D7">
                        <w:rPr>
                          <w:b w:val="0"/>
                          <w:sz w:val="21"/>
                          <w:szCs w:val="21"/>
                        </w:rPr>
                        <w:t xml:space="preserve"> thu được là bao nhiêu nếu dòng điện có cường độ 2,5A chạy qua bình, và quá trình trên làm ở điều kiện tiêu chuẩn:</w:t>
                      </w:r>
                      <w:r w:rsidRPr="008959D7">
                        <w:rPr>
                          <w:b w:val="0"/>
                          <w:sz w:val="21"/>
                          <w:szCs w:val="21"/>
                        </w:rPr>
                        <w:tab/>
                      </w:r>
                    </w:p>
                    <w:p w14:paraId="35424CAE" w14:textId="77777777" w:rsidR="00621F06" w:rsidRPr="008959D7" w:rsidRDefault="00621F06" w:rsidP="00CB3D6F">
                      <w:pPr>
                        <w:spacing w:line="276" w:lineRule="auto"/>
                        <w:jc w:val="both"/>
                        <w:rPr>
                          <w:b w:val="0"/>
                          <w:sz w:val="21"/>
                          <w:szCs w:val="21"/>
                        </w:rPr>
                      </w:pPr>
                      <w:r w:rsidRPr="008959D7">
                        <w:rPr>
                          <w:b w:val="0"/>
                          <w:sz w:val="21"/>
                          <w:szCs w:val="21"/>
                        </w:rPr>
                        <w:t>A. 112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t>B. 224 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r>
                      <w:r w:rsidRPr="00DA1815">
                        <w:rPr>
                          <w:b w:val="0"/>
                          <w:sz w:val="21"/>
                          <w:szCs w:val="21"/>
                        </w:rPr>
                        <w:t>C</w:t>
                      </w:r>
                      <w:r w:rsidRPr="008959D7">
                        <w:rPr>
                          <w:b w:val="0"/>
                          <w:sz w:val="21"/>
                          <w:szCs w:val="21"/>
                        </w:rPr>
                        <w:t>. 280  cm</w:t>
                      </w:r>
                      <w:r w:rsidRPr="008959D7">
                        <w:rPr>
                          <w:b w:val="0"/>
                          <w:sz w:val="21"/>
                          <w:szCs w:val="21"/>
                          <w:vertAlign w:val="superscript"/>
                        </w:rPr>
                        <w:t>3</w:t>
                      </w:r>
                      <w:r w:rsidRPr="008959D7">
                        <w:rPr>
                          <w:b w:val="0"/>
                          <w:sz w:val="21"/>
                          <w:szCs w:val="21"/>
                          <w:vertAlign w:val="superscript"/>
                        </w:rPr>
                        <w:tab/>
                      </w:r>
                      <w:r w:rsidRPr="008959D7">
                        <w:rPr>
                          <w:b w:val="0"/>
                          <w:sz w:val="21"/>
                          <w:szCs w:val="21"/>
                          <w:vertAlign w:val="superscript"/>
                        </w:rPr>
                        <w:tab/>
                      </w:r>
                      <w:r w:rsidRPr="008959D7">
                        <w:rPr>
                          <w:b w:val="0"/>
                          <w:sz w:val="21"/>
                          <w:szCs w:val="21"/>
                        </w:rPr>
                        <w:t>D. 310cm</w:t>
                      </w:r>
                      <w:r w:rsidRPr="008959D7">
                        <w:rPr>
                          <w:b w:val="0"/>
                          <w:sz w:val="21"/>
                          <w:szCs w:val="21"/>
                          <w:vertAlign w:val="superscript"/>
                        </w:rPr>
                        <w:t>3</w:t>
                      </w:r>
                    </w:p>
                    <w:p w14:paraId="4B8473C5" w14:textId="77777777" w:rsidR="00621F06" w:rsidRPr="008959D7" w:rsidRDefault="00621F06" w:rsidP="00CB3D6F">
                      <w:pPr>
                        <w:tabs>
                          <w:tab w:val="left" w:pos="1080"/>
                        </w:tabs>
                        <w:spacing w:line="276" w:lineRule="auto"/>
                        <w:jc w:val="both"/>
                        <w:rPr>
                          <w:b w:val="0"/>
                          <w:sz w:val="21"/>
                          <w:szCs w:val="21"/>
                        </w:rPr>
                      </w:pPr>
                      <w:r>
                        <w:rPr>
                          <w:sz w:val="21"/>
                          <w:szCs w:val="21"/>
                        </w:rPr>
                        <w:t>Câu 39</w:t>
                      </w:r>
                      <w:r w:rsidRPr="005031BC">
                        <w:rPr>
                          <w:sz w:val="21"/>
                          <w:szCs w:val="21"/>
                        </w:rPr>
                        <w:t>.</w:t>
                      </w:r>
                      <w:r>
                        <w:rPr>
                          <w:sz w:val="21"/>
                          <w:szCs w:val="21"/>
                        </w:rPr>
                        <w:t xml:space="preserve"> </w:t>
                      </w:r>
                      <w:r w:rsidRPr="008959D7">
                        <w:rPr>
                          <w:b w:val="0"/>
                          <w:sz w:val="21"/>
                          <w:szCs w:val="21"/>
                        </w:rPr>
                        <w:t>Mạ kền cho một bề mặt kim loại có diện tích 40cm</w:t>
                      </w:r>
                      <w:r w:rsidRPr="008959D7">
                        <w:rPr>
                          <w:b w:val="0"/>
                          <w:sz w:val="21"/>
                          <w:szCs w:val="21"/>
                          <w:vertAlign w:val="superscript"/>
                        </w:rPr>
                        <w:t>2</w:t>
                      </w:r>
                      <w:r w:rsidRPr="008959D7">
                        <w:rPr>
                          <w:b w:val="0"/>
                          <w:sz w:val="21"/>
                          <w:szCs w:val="21"/>
                        </w:rPr>
                        <w:t xml:space="preserve"> bằng điện phân. Biết Ni = 58, hóa trị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 Sau 30 phút bề dày của lớp kền là 0,03mm. Dòng điện qua bình điện phân có cường độ:</w:t>
                      </w:r>
                      <w:r>
                        <w:rPr>
                          <w:b w:val="0"/>
                          <w:sz w:val="21"/>
                          <w:szCs w:val="21"/>
                        </w:rPr>
                        <w:t xml:space="preserve"> A. 1,5A  </w:t>
                      </w:r>
                      <w:r>
                        <w:rPr>
                          <w:b w:val="0"/>
                          <w:sz w:val="21"/>
                          <w:szCs w:val="21"/>
                        </w:rPr>
                        <w:tab/>
                        <w:t xml:space="preserve"> </w:t>
                      </w:r>
                      <w:r w:rsidRPr="008959D7">
                        <w:rPr>
                          <w:b w:val="0"/>
                          <w:sz w:val="21"/>
                          <w:szCs w:val="21"/>
                        </w:rPr>
                        <w:t xml:space="preserve"> </w:t>
                      </w:r>
                      <w:r w:rsidRPr="00DA1815">
                        <w:rPr>
                          <w:b w:val="0"/>
                          <w:sz w:val="21"/>
                          <w:szCs w:val="21"/>
                        </w:rPr>
                        <w:t>B.</w:t>
                      </w:r>
                      <w:r>
                        <w:rPr>
                          <w:b w:val="0"/>
                          <w:sz w:val="21"/>
                          <w:szCs w:val="21"/>
                        </w:rPr>
                        <w:t xml:space="preserve"> 2A  </w:t>
                      </w:r>
                      <w:r>
                        <w:rPr>
                          <w:b w:val="0"/>
                          <w:sz w:val="21"/>
                          <w:szCs w:val="21"/>
                        </w:rPr>
                        <w:tab/>
                        <w:t xml:space="preserve">  C. 2,5A     </w:t>
                      </w:r>
                      <w:r w:rsidRPr="008959D7">
                        <w:rPr>
                          <w:b w:val="0"/>
                          <w:sz w:val="21"/>
                          <w:szCs w:val="21"/>
                        </w:rPr>
                        <w:t>D. 3A</w:t>
                      </w:r>
                    </w:p>
                    <w:p w14:paraId="335A2E20" w14:textId="77777777" w:rsidR="00621F06" w:rsidRPr="008959D7" w:rsidRDefault="00621F06" w:rsidP="00CB3D6F">
                      <w:pPr>
                        <w:tabs>
                          <w:tab w:val="left" w:pos="1080"/>
                        </w:tabs>
                        <w:spacing w:line="276" w:lineRule="auto"/>
                        <w:jc w:val="both"/>
                        <w:rPr>
                          <w:b w:val="0"/>
                          <w:sz w:val="21"/>
                          <w:szCs w:val="21"/>
                        </w:rPr>
                      </w:pPr>
                      <w:r>
                        <w:rPr>
                          <w:sz w:val="21"/>
                          <w:szCs w:val="21"/>
                        </w:rPr>
                        <w:t>Câu 40</w:t>
                      </w:r>
                      <w:r w:rsidRPr="005031BC">
                        <w:rPr>
                          <w:sz w:val="21"/>
                          <w:szCs w:val="21"/>
                        </w:rPr>
                        <w:t>.</w:t>
                      </w:r>
                      <w:r>
                        <w:rPr>
                          <w:sz w:val="21"/>
                          <w:szCs w:val="21"/>
                        </w:rPr>
                        <w:t xml:space="preserve"> </w:t>
                      </w:r>
                      <w:r w:rsidRPr="008959D7">
                        <w:rPr>
                          <w:b w:val="0"/>
                          <w:sz w:val="21"/>
                          <w:szCs w:val="21"/>
                        </w:rPr>
                        <w:t>Một tấm kim loại có diện tích 120cm</w:t>
                      </w:r>
                      <w:r w:rsidRPr="008959D7">
                        <w:rPr>
                          <w:b w:val="0"/>
                          <w:sz w:val="21"/>
                          <w:szCs w:val="21"/>
                          <w:vertAlign w:val="superscript"/>
                        </w:rPr>
                        <w:t>2</w:t>
                      </w:r>
                      <w:r w:rsidRPr="008959D7">
                        <w:rPr>
                          <w:b w:val="0"/>
                          <w:sz w:val="21"/>
                          <w:szCs w:val="21"/>
                        </w:rPr>
                        <w:t xml:space="preserve"> đem mạ niken được làm catot của bình điện phân dung dịch muối niken có anot làm bằng niken. Tính bề dày của lớp niken được mạ biết dòng điện qua bình điện phân có cường độ 0,3A chạy qua trong 5 giờ, niken có A = 58,7; n = 2; D = 8,8.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25A84822" w14:textId="77777777" w:rsidR="00621F06" w:rsidRPr="008959D7" w:rsidRDefault="00621F06" w:rsidP="00CB3D6F">
                      <w:pPr>
                        <w:spacing w:line="276" w:lineRule="auto"/>
                        <w:jc w:val="both"/>
                        <w:rPr>
                          <w:b w:val="0"/>
                          <w:sz w:val="21"/>
                          <w:szCs w:val="21"/>
                        </w:rPr>
                      </w:pPr>
                      <w:r w:rsidRPr="008959D7">
                        <w:rPr>
                          <w:b w:val="0"/>
                          <w:sz w:val="21"/>
                          <w:szCs w:val="21"/>
                        </w:rPr>
                        <w:t xml:space="preserve">A. 0,021mm   </w:t>
                      </w:r>
                      <w:r w:rsidRPr="008959D7">
                        <w:rPr>
                          <w:b w:val="0"/>
                          <w:sz w:val="21"/>
                          <w:szCs w:val="21"/>
                        </w:rPr>
                        <w:tab/>
                      </w:r>
                      <w:r w:rsidRPr="008959D7">
                        <w:rPr>
                          <w:b w:val="0"/>
                          <w:sz w:val="21"/>
                          <w:szCs w:val="21"/>
                        </w:rPr>
                        <w:tab/>
                        <w:t xml:space="preserve">B. 0,0155mm   </w:t>
                      </w:r>
                      <w:r w:rsidRPr="008959D7">
                        <w:rPr>
                          <w:b w:val="0"/>
                          <w:sz w:val="21"/>
                          <w:szCs w:val="21"/>
                        </w:rPr>
                        <w:tab/>
                      </w:r>
                      <w:r w:rsidRPr="008959D7">
                        <w:rPr>
                          <w:b w:val="0"/>
                          <w:sz w:val="21"/>
                          <w:szCs w:val="21"/>
                        </w:rPr>
                        <w:tab/>
                        <w:t xml:space="preserve">C. 0,012mm  </w:t>
                      </w:r>
                      <w:r w:rsidRPr="008959D7">
                        <w:rPr>
                          <w:b w:val="0"/>
                          <w:sz w:val="21"/>
                          <w:szCs w:val="21"/>
                        </w:rPr>
                        <w:tab/>
                      </w:r>
                      <w:r w:rsidRPr="008959D7">
                        <w:rPr>
                          <w:b w:val="0"/>
                          <w:sz w:val="21"/>
                          <w:szCs w:val="21"/>
                        </w:rPr>
                        <w:tab/>
                        <w:t>D. 0,0321</w:t>
                      </w:r>
                    </w:p>
                    <w:p w14:paraId="43E41745" w14:textId="77777777" w:rsidR="00621F06" w:rsidRPr="00525F97" w:rsidRDefault="00621F06" w:rsidP="00CB3D6F">
                      <w:pPr>
                        <w:spacing w:line="276" w:lineRule="auto"/>
                        <w:jc w:val="both"/>
                        <w:rPr>
                          <w:sz w:val="22"/>
                          <w:szCs w:val="22"/>
                        </w:rPr>
                      </w:pPr>
                    </w:p>
                  </w:txbxContent>
                </v:textbox>
                <w10:wrap type="through"/>
              </v:shape>
            </w:pict>
          </mc:Fallback>
        </mc:AlternateContent>
      </w:r>
    </w:p>
    <w:p w14:paraId="22D0D221" w14:textId="1A57E7D2" w:rsidR="00437DF0" w:rsidRPr="0046538A" w:rsidRDefault="00997A61">
      <w:r w:rsidRPr="0046538A">
        <w:rPr>
          <w:noProof/>
          <w:sz w:val="22"/>
          <w:szCs w:val="22"/>
        </w:rPr>
        <w:lastRenderedPageBreak/>
        <mc:AlternateContent>
          <mc:Choice Requires="wps">
            <w:drawing>
              <wp:anchor distT="0" distB="0" distL="114300" distR="114300" simplePos="0" relativeHeight="251797504" behindDoc="0" locked="0" layoutInCell="1" allowOverlap="1" wp14:anchorId="380FC61B" wp14:editId="48930136">
                <wp:simplePos x="0" y="0"/>
                <wp:positionH relativeFrom="column">
                  <wp:posOffset>5463595</wp:posOffset>
                </wp:positionH>
                <wp:positionV relativeFrom="paragraph">
                  <wp:posOffset>6940550</wp:posOffset>
                </wp:positionV>
                <wp:extent cx="1182370" cy="731520"/>
                <wp:effectExtent l="0" t="0" r="0" b="0"/>
                <wp:wrapTight wrapText="bothSides">
                  <wp:wrapPolygon edited="0">
                    <wp:start x="1160" y="1872"/>
                    <wp:lineTo x="1160" y="19466"/>
                    <wp:lineTo x="20185" y="19466"/>
                    <wp:lineTo x="20185" y="1872"/>
                    <wp:lineTo x="1160" y="1872"/>
                  </wp:wrapPolygon>
                </wp:wrapTight>
                <wp:docPr id="714"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8237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15CDA" w14:textId="77777777" w:rsidR="00621F06" w:rsidRDefault="00621F06" w:rsidP="00AC46A3">
                            <w:r w:rsidRPr="00573A6B">
                              <w:rPr>
                                <w:noProof/>
                              </w:rPr>
                              <w:drawing>
                                <wp:inline distT="0" distB="0" distL="0" distR="0" wp14:anchorId="0CE19814" wp14:editId="4593F18F">
                                  <wp:extent cx="788228" cy="549910"/>
                                  <wp:effectExtent l="0" t="0" r="0" b="0"/>
                                  <wp:docPr id="715" name="Picture 7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791196" cy="551980"/>
                                          </a:xfrm>
                                          <a:prstGeom prst="rect">
                                            <a:avLst/>
                                          </a:prstGeom>
                                          <a:noFill/>
                                          <a:ln>
                                            <a:noFill/>
                                          </a:ln>
                                        </pic:spPr>
                                      </pic:pic>
                                    </a:graphicData>
                                  </a:graphic>
                                </wp:inline>
                              </w:drawing>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80FC61B" id="Text Box 714" o:spid="_x0000_s1114" type="#_x0000_t202" style="position:absolute;margin-left:430.2pt;margin-top:546.5pt;width:93.1pt;height:57.6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" filled="f" stroked="f">
                <v:path arrowok="t"/>
                <v:textbox style="mso-fit-shape-to-text:t" inset=",7.2pt,,7.2pt">
                  <w:txbxContent>
                    <w:p w14:paraId="7D015CDA" w14:textId="77777777" w:rsidR="00621F06" w:rsidRDefault="00621F06" w:rsidP="00AC46A3">
                      <w:r w:rsidRPr="00573A6B">
                        <w:rPr>
                          <w:noProof/>
                        </w:rPr>
                        <w:drawing>
                          <wp:inline distT="0" distB="0" distL="0" distR="0" wp14:anchorId="0CE19814" wp14:editId="4593F18F">
                            <wp:extent cx="788228" cy="549910"/>
                            <wp:effectExtent l="0" t="0" r="0" b="0"/>
                            <wp:docPr id="715" name="Picture 7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791196" cy="551980"/>
                                    </a:xfrm>
                                    <a:prstGeom prst="rect">
                                      <a:avLst/>
                                    </a:prstGeom>
                                    <a:noFill/>
                                    <a:ln>
                                      <a:noFill/>
                                    </a:ln>
                                  </pic:spPr>
                                </pic:pic>
                              </a:graphicData>
                            </a:graphic>
                          </wp:inline>
                        </w:drawing>
                      </w:r>
                    </w:p>
                  </w:txbxContent>
                </v:textbox>
                <w10:wrap type="tight"/>
              </v:shape>
            </w:pict>
          </mc:Fallback>
        </mc:AlternateContent>
      </w:r>
      <w:r w:rsidR="002E0843" w:rsidRPr="0046538A">
        <w:rPr>
          <w:noProof/>
          <w:sz w:val="22"/>
          <w:szCs w:val="22"/>
        </w:rPr>
        <mc:AlternateContent>
          <mc:Choice Requires="wps">
            <w:drawing>
              <wp:anchor distT="0" distB="0" distL="114300" distR="114300" simplePos="0" relativeHeight="251795456" behindDoc="0" locked="0" layoutInCell="1" allowOverlap="1" wp14:anchorId="6BD46EEC" wp14:editId="4FB040C1">
                <wp:simplePos x="0" y="0"/>
                <wp:positionH relativeFrom="column">
                  <wp:posOffset>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70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2C0F7DB1" w14:textId="77777777" w:rsidR="00621F06" w:rsidRPr="005031BC" w:rsidRDefault="00621F06" w:rsidP="00A17FF2">
                            <w:pPr>
                              <w:tabs>
                                <w:tab w:val="left" w:pos="1080"/>
                              </w:tabs>
                              <w:spacing w:line="276" w:lineRule="auto"/>
                              <w:jc w:val="both"/>
                              <w:rPr>
                                <w:b w:val="0"/>
                                <w:sz w:val="21"/>
                                <w:szCs w:val="21"/>
                              </w:rPr>
                            </w:pPr>
                            <w:r>
                              <w:rPr>
                                <w:sz w:val="21"/>
                                <w:szCs w:val="21"/>
                              </w:rPr>
                              <w:t>Câu 29</w:t>
                            </w:r>
                            <w:r w:rsidRPr="005031BC">
                              <w:rPr>
                                <w:sz w:val="21"/>
                                <w:szCs w:val="21"/>
                              </w:rPr>
                              <w:t xml:space="preserve">. </w:t>
                            </w:r>
                            <w:r w:rsidRPr="005031BC">
                              <w:rPr>
                                <w:b w:val="0"/>
                                <w:sz w:val="21"/>
                                <w:szCs w:val="21"/>
                              </w:rPr>
                              <w:t>Bình điện phân có anốt làm bằng kim loại của chất điện phân có hóa trị 2. Cho dòng điện 0,2A chạy qua bình trong 16 phút 5 giây thì có 0,064g chất thoát ra ở điện cực. Kim loại dùng làm anot của bình điện phân là:</w:t>
                            </w:r>
                          </w:p>
                          <w:p w14:paraId="26136AA4" w14:textId="3AEDF617" w:rsidR="00621F06" w:rsidRDefault="00621F06" w:rsidP="00A17FF2">
                            <w:pPr>
                              <w:spacing w:line="276" w:lineRule="auto"/>
                              <w:jc w:val="both"/>
                              <w:rPr>
                                <w:b w:val="0"/>
                                <w:sz w:val="21"/>
                                <w:szCs w:val="21"/>
                              </w:rPr>
                            </w:pPr>
                            <w:r w:rsidRPr="005031BC">
                              <w:rPr>
                                <w:b w:val="0"/>
                                <w:sz w:val="21"/>
                                <w:szCs w:val="21"/>
                              </w:rPr>
                              <w:t xml:space="preserve">A. niken  </w:t>
                            </w:r>
                            <w:r>
                              <w:rPr>
                                <w:b w:val="0"/>
                                <w:sz w:val="21"/>
                                <w:szCs w:val="21"/>
                                <w:lang w:val="vi-VN"/>
                              </w:rPr>
                              <w:t xml:space="preserve">  </w:t>
                            </w:r>
                            <w:r w:rsidRPr="005031BC">
                              <w:rPr>
                                <w:b w:val="0"/>
                                <w:sz w:val="21"/>
                                <w:szCs w:val="21"/>
                              </w:rPr>
                              <w:t xml:space="preserve">B. sắt    </w:t>
                            </w:r>
                            <w:r w:rsidRPr="005031BC">
                              <w:rPr>
                                <w:b w:val="0"/>
                                <w:sz w:val="21"/>
                                <w:szCs w:val="21"/>
                              </w:rPr>
                              <w:tab/>
                            </w:r>
                            <w:r w:rsidRPr="005031BC">
                              <w:rPr>
                                <w:b w:val="0"/>
                                <w:sz w:val="21"/>
                                <w:szCs w:val="21"/>
                              </w:rPr>
                              <w:tab/>
                            </w:r>
                          </w:p>
                          <w:p w14:paraId="6955BA74" w14:textId="26879E8F" w:rsidR="00621F06" w:rsidRPr="005031BC" w:rsidRDefault="00621F06" w:rsidP="00A17FF2">
                            <w:pPr>
                              <w:spacing w:line="276" w:lineRule="auto"/>
                              <w:jc w:val="both"/>
                              <w:rPr>
                                <w:b w:val="0"/>
                                <w:sz w:val="21"/>
                                <w:szCs w:val="21"/>
                              </w:rPr>
                            </w:pPr>
                            <w:r w:rsidRPr="005031BC">
                              <w:rPr>
                                <w:b w:val="0"/>
                                <w:sz w:val="21"/>
                                <w:szCs w:val="21"/>
                              </w:rPr>
                              <w:t xml:space="preserve">C. đồng  </w:t>
                            </w:r>
                            <w:r>
                              <w:rPr>
                                <w:b w:val="0"/>
                                <w:sz w:val="21"/>
                                <w:szCs w:val="21"/>
                                <w:lang w:val="vi-VN"/>
                              </w:rPr>
                              <w:t xml:space="preserve">   </w:t>
                            </w:r>
                            <w:r w:rsidRPr="005031BC">
                              <w:rPr>
                                <w:b w:val="0"/>
                                <w:sz w:val="21"/>
                                <w:szCs w:val="21"/>
                              </w:rPr>
                              <w:t>D. kẽm</w:t>
                            </w:r>
                          </w:p>
                          <w:p w14:paraId="18DED51A" w14:textId="77777777" w:rsidR="00621F06" w:rsidRPr="008959D7" w:rsidRDefault="00621F06" w:rsidP="00A17FF2">
                            <w:pPr>
                              <w:widowControl w:val="0"/>
                              <w:tabs>
                                <w:tab w:val="left" w:pos="1080"/>
                              </w:tabs>
                              <w:spacing w:line="276" w:lineRule="auto"/>
                              <w:jc w:val="both"/>
                              <w:rPr>
                                <w:b w:val="0"/>
                                <w:sz w:val="21"/>
                                <w:szCs w:val="21"/>
                              </w:rPr>
                            </w:pPr>
                            <w:r>
                              <w:rPr>
                                <w:sz w:val="21"/>
                                <w:szCs w:val="21"/>
                              </w:rPr>
                              <w:t>Câu 30</w:t>
                            </w:r>
                            <w:r w:rsidRPr="005031BC">
                              <w:rPr>
                                <w:sz w:val="21"/>
                                <w:szCs w:val="21"/>
                              </w:rPr>
                              <w:t xml:space="preserve">. </w:t>
                            </w:r>
                            <w:r w:rsidRPr="008959D7">
                              <w:rPr>
                                <w:b w:val="0"/>
                                <w:sz w:val="21"/>
                                <w:szCs w:val="21"/>
                              </w:rPr>
                              <w:t xml:space="preserve">Khi </w:t>
                            </w:r>
                            <w:r w:rsidRPr="008959D7">
                              <w:rPr>
                                <w:rFonts w:hint="eastAsia"/>
                                <w:b w:val="0"/>
                                <w:sz w:val="21"/>
                                <w:szCs w:val="21"/>
                              </w:rPr>
                              <w:t>đ</w:t>
                            </w:r>
                            <w:r w:rsidRPr="008959D7">
                              <w:rPr>
                                <w:b w:val="0"/>
                                <w:sz w:val="21"/>
                                <w:szCs w:val="21"/>
                              </w:rPr>
                              <w:t xml:space="preserve">iện phân dung dịch muối </w:t>
                            </w:r>
                            <w:r w:rsidRPr="008959D7">
                              <w:rPr>
                                <w:rFonts w:hint="eastAsia"/>
                                <w:b w:val="0"/>
                                <w:sz w:val="21"/>
                                <w:szCs w:val="21"/>
                              </w:rPr>
                              <w:t>ă</w:t>
                            </w:r>
                            <w:r w:rsidRPr="008959D7">
                              <w:rPr>
                                <w:b w:val="0"/>
                                <w:sz w:val="21"/>
                                <w:szCs w:val="21"/>
                              </w:rPr>
                              <w:t>n trong n</w:t>
                            </w:r>
                            <w:r w:rsidRPr="008959D7">
                              <w:rPr>
                                <w:rFonts w:hint="eastAsia"/>
                                <w:b w:val="0"/>
                                <w:sz w:val="21"/>
                                <w:szCs w:val="21"/>
                              </w:rPr>
                              <w:t>ư</w:t>
                            </w:r>
                            <w:r w:rsidRPr="008959D7">
                              <w:rPr>
                                <w:b w:val="0"/>
                                <w:sz w:val="21"/>
                                <w:szCs w:val="21"/>
                              </w:rPr>
                              <w:t>ớc, ng</w:t>
                            </w:r>
                            <w:r w:rsidRPr="008959D7">
                              <w:rPr>
                                <w:rFonts w:hint="eastAsia"/>
                                <w:b w:val="0"/>
                                <w:sz w:val="21"/>
                                <w:szCs w:val="21"/>
                              </w:rPr>
                              <w:t>ư</w:t>
                            </w:r>
                            <w:r w:rsidRPr="008959D7">
                              <w:rPr>
                                <w:b w:val="0"/>
                                <w:sz w:val="21"/>
                                <w:szCs w:val="21"/>
                              </w:rPr>
                              <w:t xml:space="preserve">ời ta thu </w:t>
                            </w:r>
                            <w:r w:rsidRPr="008959D7">
                              <w:rPr>
                                <w:rFonts w:hint="eastAsia"/>
                                <w:b w:val="0"/>
                                <w:sz w:val="21"/>
                                <w:szCs w:val="21"/>
                              </w:rPr>
                              <w:t>đư</w:t>
                            </w:r>
                            <w:r w:rsidRPr="008959D7">
                              <w:rPr>
                                <w:b w:val="0"/>
                                <w:sz w:val="21"/>
                                <w:szCs w:val="21"/>
                              </w:rPr>
                              <w:t xml:space="preserve">ợc khí hydro tại catốt. Khí thu </w:t>
                            </w:r>
                            <w:r w:rsidRPr="008959D7">
                              <w:rPr>
                                <w:rFonts w:hint="eastAsia"/>
                                <w:b w:val="0"/>
                                <w:sz w:val="21"/>
                                <w:szCs w:val="21"/>
                              </w:rPr>
                              <w:t>đư</w:t>
                            </w:r>
                            <w:r w:rsidRPr="008959D7">
                              <w:rPr>
                                <w:b w:val="0"/>
                                <w:sz w:val="21"/>
                                <w:szCs w:val="21"/>
                              </w:rPr>
                              <w:t>ợc có thể tích 1l ở 27</w:t>
                            </w:r>
                            <w:r w:rsidRPr="008959D7">
                              <w:rPr>
                                <w:b w:val="0"/>
                                <w:sz w:val="21"/>
                                <w:szCs w:val="21"/>
                                <w:vertAlign w:val="superscript"/>
                              </w:rPr>
                              <w:t>0</w:t>
                            </w:r>
                            <w:r w:rsidRPr="008959D7">
                              <w:rPr>
                                <w:b w:val="0"/>
                                <w:sz w:val="21"/>
                                <w:szCs w:val="21"/>
                              </w:rPr>
                              <w:t xml:space="preserve">C và 1atm. hỏi </w:t>
                            </w:r>
                            <w:r w:rsidRPr="008959D7">
                              <w:rPr>
                                <w:rFonts w:hint="eastAsia"/>
                                <w:b w:val="0"/>
                                <w:sz w:val="21"/>
                                <w:szCs w:val="21"/>
                              </w:rPr>
                              <w:t>đ</w:t>
                            </w:r>
                            <w:r w:rsidRPr="008959D7">
                              <w:rPr>
                                <w:b w:val="0"/>
                                <w:sz w:val="21"/>
                                <w:szCs w:val="21"/>
                              </w:rPr>
                              <w:t>iện l</w:t>
                            </w:r>
                            <w:r w:rsidRPr="008959D7">
                              <w:rPr>
                                <w:rFonts w:hint="eastAsia"/>
                                <w:b w:val="0"/>
                                <w:sz w:val="21"/>
                                <w:szCs w:val="21"/>
                              </w:rPr>
                              <w:t>ư</w:t>
                            </w:r>
                            <w:r w:rsidRPr="008959D7">
                              <w:rPr>
                                <w:b w:val="0"/>
                                <w:sz w:val="21"/>
                                <w:szCs w:val="21"/>
                              </w:rPr>
                              <w:t xml:space="preserve">ợng </w:t>
                            </w:r>
                            <w:r w:rsidRPr="008959D7">
                              <w:rPr>
                                <w:rFonts w:hint="eastAsia"/>
                                <w:b w:val="0"/>
                                <w:sz w:val="21"/>
                                <w:szCs w:val="21"/>
                              </w:rPr>
                              <w:t>đ</w:t>
                            </w:r>
                            <w:r w:rsidRPr="008959D7">
                              <w:rPr>
                                <w:b w:val="0"/>
                                <w:sz w:val="21"/>
                                <w:szCs w:val="21"/>
                              </w:rPr>
                              <w:t xml:space="preserve">ã dịch chuyển qua bình </w:t>
                            </w:r>
                            <w:r w:rsidRPr="008959D7">
                              <w:rPr>
                                <w:rFonts w:hint="eastAsia"/>
                                <w:b w:val="0"/>
                                <w:sz w:val="21"/>
                                <w:szCs w:val="21"/>
                              </w:rPr>
                              <w:t>đ</w:t>
                            </w:r>
                            <w:r w:rsidRPr="008959D7">
                              <w:rPr>
                                <w:b w:val="0"/>
                                <w:sz w:val="21"/>
                                <w:szCs w:val="21"/>
                              </w:rPr>
                              <w:t>iện phân bằng bao nhiêu?</w:t>
                            </w:r>
                          </w:p>
                          <w:p w14:paraId="4CE4A722" w14:textId="77777777" w:rsidR="00621F06" w:rsidRDefault="00621F06" w:rsidP="00A17FF2">
                            <w:pPr>
                              <w:widowControl w:val="0"/>
                              <w:spacing w:line="276" w:lineRule="auto"/>
                              <w:jc w:val="both"/>
                              <w:rPr>
                                <w:b w:val="0"/>
                                <w:sz w:val="21"/>
                                <w:szCs w:val="21"/>
                              </w:rPr>
                            </w:pPr>
                            <w:r w:rsidRPr="008959D7">
                              <w:rPr>
                                <w:b w:val="0"/>
                                <w:sz w:val="21"/>
                                <w:szCs w:val="21"/>
                              </w:rPr>
                              <w:t>A. 7840C</w:t>
                            </w:r>
                            <w:r w:rsidRPr="008959D7">
                              <w:rPr>
                                <w:b w:val="0"/>
                                <w:sz w:val="21"/>
                                <w:szCs w:val="21"/>
                              </w:rPr>
                              <w:tab/>
                              <w:t>B. 6500C</w:t>
                            </w:r>
                            <w:r w:rsidRPr="008959D7">
                              <w:rPr>
                                <w:b w:val="0"/>
                                <w:sz w:val="21"/>
                                <w:szCs w:val="21"/>
                              </w:rPr>
                              <w:tab/>
                            </w:r>
                            <w:r w:rsidRPr="008959D7">
                              <w:rPr>
                                <w:b w:val="0"/>
                                <w:sz w:val="21"/>
                                <w:szCs w:val="21"/>
                              </w:rPr>
                              <w:tab/>
                            </w:r>
                          </w:p>
                          <w:p w14:paraId="37A1FB92" w14:textId="7AEC8F53" w:rsidR="00621F06" w:rsidRPr="008959D7" w:rsidRDefault="00621F06" w:rsidP="00A17FF2">
                            <w:pPr>
                              <w:widowControl w:val="0"/>
                              <w:spacing w:line="276" w:lineRule="auto"/>
                              <w:jc w:val="both"/>
                              <w:rPr>
                                <w:b w:val="0"/>
                                <w:sz w:val="21"/>
                                <w:szCs w:val="21"/>
                              </w:rPr>
                            </w:pPr>
                            <w:r w:rsidRPr="008959D7">
                              <w:rPr>
                                <w:b w:val="0"/>
                                <w:sz w:val="21"/>
                                <w:szCs w:val="21"/>
                              </w:rPr>
                              <w:t>C. 5430C</w:t>
                            </w:r>
                            <w:r w:rsidRPr="008959D7">
                              <w:rPr>
                                <w:b w:val="0"/>
                                <w:sz w:val="21"/>
                                <w:szCs w:val="21"/>
                              </w:rPr>
                              <w:tab/>
                              <w:t>D. 2500C</w:t>
                            </w:r>
                          </w:p>
                          <w:p w14:paraId="08D37F27" w14:textId="77777777" w:rsidR="00621F06" w:rsidRDefault="00621F06" w:rsidP="00A17FF2">
                            <w:pPr>
                              <w:widowControl w:val="0"/>
                              <w:tabs>
                                <w:tab w:val="left" w:pos="1080"/>
                              </w:tabs>
                              <w:spacing w:line="276" w:lineRule="auto"/>
                              <w:jc w:val="both"/>
                              <w:rPr>
                                <w:b w:val="0"/>
                                <w:sz w:val="21"/>
                                <w:szCs w:val="21"/>
                              </w:rPr>
                            </w:pPr>
                            <w:r>
                              <w:rPr>
                                <w:sz w:val="21"/>
                                <w:szCs w:val="21"/>
                              </w:rPr>
                              <w:t>Câu 31</w:t>
                            </w:r>
                            <w:r w:rsidRPr="005031BC">
                              <w:rPr>
                                <w:sz w:val="21"/>
                                <w:szCs w:val="21"/>
                              </w:rPr>
                              <w:t>.</w:t>
                            </w:r>
                            <w:r>
                              <w:rPr>
                                <w:sz w:val="21"/>
                                <w:szCs w:val="21"/>
                              </w:rPr>
                              <w:t xml:space="preserve"> </w:t>
                            </w:r>
                            <w:r w:rsidRPr="008959D7">
                              <w:rPr>
                                <w:b w:val="0"/>
                                <w:sz w:val="21"/>
                                <w:szCs w:val="21"/>
                              </w:rPr>
                              <w:t xml:space="preserve">Một tấm kim loại </w:t>
                            </w:r>
                            <w:r w:rsidRPr="008959D7">
                              <w:rPr>
                                <w:rFonts w:hint="eastAsia"/>
                                <w:b w:val="0"/>
                                <w:sz w:val="21"/>
                                <w:szCs w:val="21"/>
                              </w:rPr>
                              <w:t>đư</w:t>
                            </w:r>
                            <w:r w:rsidRPr="008959D7">
                              <w:rPr>
                                <w:b w:val="0"/>
                                <w:sz w:val="21"/>
                                <w:szCs w:val="21"/>
                              </w:rPr>
                              <w:t>ợc mạ niken bằng ph</w:t>
                            </w:r>
                            <w:r w:rsidRPr="008959D7">
                              <w:rPr>
                                <w:rFonts w:hint="eastAsia"/>
                                <w:b w:val="0"/>
                                <w:sz w:val="21"/>
                                <w:szCs w:val="21"/>
                              </w:rPr>
                              <w:t>ươ</w:t>
                            </w:r>
                            <w:r w:rsidRPr="008959D7">
                              <w:rPr>
                                <w:b w:val="0"/>
                                <w:sz w:val="21"/>
                                <w:szCs w:val="21"/>
                              </w:rPr>
                              <w:t xml:space="preserve">ng pháp </w:t>
                            </w:r>
                            <w:r w:rsidRPr="008959D7">
                              <w:rPr>
                                <w:rFonts w:hint="eastAsia"/>
                                <w:b w:val="0"/>
                                <w:sz w:val="21"/>
                                <w:szCs w:val="21"/>
                              </w:rPr>
                              <w:t>đ</w:t>
                            </w:r>
                            <w:r w:rsidRPr="008959D7">
                              <w:rPr>
                                <w:b w:val="0"/>
                                <w:sz w:val="21"/>
                                <w:szCs w:val="21"/>
                              </w:rPr>
                              <w:t>iện phân. Biết diện tích bề mặt của tấm kim loại là 40cm</w:t>
                            </w:r>
                            <w:r w:rsidRPr="008959D7">
                              <w:rPr>
                                <w:b w:val="0"/>
                                <w:sz w:val="21"/>
                                <w:szCs w:val="21"/>
                                <w:vertAlign w:val="superscript"/>
                              </w:rPr>
                              <w:t>2</w:t>
                            </w:r>
                            <w:r w:rsidRPr="008959D7">
                              <w:rPr>
                                <w:b w:val="0"/>
                                <w:sz w:val="21"/>
                                <w:szCs w:val="21"/>
                              </w:rPr>
                              <w:t>, c</w:t>
                            </w:r>
                            <w:r w:rsidRPr="008959D7">
                              <w:rPr>
                                <w:rFonts w:hint="eastAsia"/>
                                <w:b w:val="0"/>
                                <w:sz w:val="21"/>
                                <w:szCs w:val="21"/>
                              </w:rPr>
                              <w:t>ư</w:t>
                            </w:r>
                            <w:r w:rsidRPr="008959D7">
                              <w:rPr>
                                <w:b w:val="0"/>
                                <w:sz w:val="21"/>
                                <w:szCs w:val="21"/>
                              </w:rPr>
                              <w:t xml:space="preserve">ờng </w:t>
                            </w:r>
                            <w:r w:rsidRPr="008959D7">
                              <w:rPr>
                                <w:rFonts w:hint="eastAsia"/>
                                <w:b w:val="0"/>
                                <w:sz w:val="21"/>
                                <w:szCs w:val="21"/>
                              </w:rPr>
                              <w:t>đ</w:t>
                            </w:r>
                            <w:r w:rsidRPr="008959D7">
                              <w:rPr>
                                <w:b w:val="0"/>
                                <w:sz w:val="21"/>
                                <w:szCs w:val="21"/>
                              </w:rPr>
                              <w:t xml:space="preserve">ộ dòng </w:t>
                            </w:r>
                            <w:r w:rsidRPr="008959D7">
                              <w:rPr>
                                <w:rFonts w:hint="eastAsia"/>
                                <w:b w:val="0"/>
                                <w:sz w:val="21"/>
                                <w:szCs w:val="21"/>
                              </w:rPr>
                              <w:t>đ</w:t>
                            </w:r>
                            <w:r w:rsidRPr="008959D7">
                              <w:rPr>
                                <w:b w:val="0"/>
                                <w:sz w:val="21"/>
                                <w:szCs w:val="21"/>
                              </w:rPr>
                              <w:t>iện là 2A, khối l</w:t>
                            </w:r>
                            <w:r w:rsidRPr="008959D7">
                              <w:rPr>
                                <w:rFonts w:hint="eastAsia"/>
                                <w:b w:val="0"/>
                                <w:sz w:val="21"/>
                                <w:szCs w:val="21"/>
                              </w:rPr>
                              <w:t>ư</w:t>
                            </w:r>
                            <w:r w:rsidRPr="008959D7">
                              <w:rPr>
                                <w:b w:val="0"/>
                                <w:sz w:val="21"/>
                                <w:szCs w:val="21"/>
                              </w:rPr>
                              <w:t>ợng riêng của niken là 8900kg/m</w:t>
                            </w:r>
                            <w:r w:rsidRPr="008959D7">
                              <w:rPr>
                                <w:b w:val="0"/>
                                <w:sz w:val="21"/>
                                <w:szCs w:val="21"/>
                                <w:vertAlign w:val="superscript"/>
                              </w:rPr>
                              <w:t>3</w:t>
                            </w:r>
                            <w:r w:rsidRPr="008959D7">
                              <w:rPr>
                                <w:b w:val="0"/>
                                <w:sz w:val="21"/>
                                <w:szCs w:val="21"/>
                              </w:rPr>
                              <w:t xml:space="preserve">. A=58, n=2. hỏi chiều dày của lớp niken sau 30phút </w:t>
                            </w:r>
                            <w:r w:rsidRPr="008959D7">
                              <w:rPr>
                                <w:rFonts w:hint="eastAsia"/>
                                <w:b w:val="0"/>
                                <w:sz w:val="21"/>
                                <w:szCs w:val="21"/>
                              </w:rPr>
                              <w:t>đ</w:t>
                            </w:r>
                            <w:r w:rsidRPr="008959D7">
                              <w:rPr>
                                <w:b w:val="0"/>
                                <w:sz w:val="21"/>
                                <w:szCs w:val="21"/>
                              </w:rPr>
                              <w:t>iện phân bằng bao nhiêu?</w:t>
                            </w:r>
                            <w:r>
                              <w:rPr>
                                <w:b w:val="0"/>
                                <w:sz w:val="21"/>
                                <w:szCs w:val="21"/>
                              </w:rPr>
                              <w:tab/>
                            </w:r>
                          </w:p>
                          <w:p w14:paraId="064FD65E" w14:textId="77777777" w:rsidR="00621F06" w:rsidRDefault="00621F06" w:rsidP="00A17FF2">
                            <w:pPr>
                              <w:widowControl w:val="0"/>
                              <w:tabs>
                                <w:tab w:val="left" w:pos="1080"/>
                              </w:tabs>
                              <w:spacing w:line="276" w:lineRule="auto"/>
                              <w:jc w:val="both"/>
                              <w:rPr>
                                <w:b w:val="0"/>
                                <w:sz w:val="21"/>
                                <w:szCs w:val="21"/>
                              </w:rPr>
                            </w:pPr>
                            <w:r>
                              <w:rPr>
                                <w:b w:val="0"/>
                                <w:sz w:val="21"/>
                                <w:szCs w:val="21"/>
                              </w:rPr>
                              <w:t>A. 0,03mm.</w:t>
                            </w:r>
                            <w:r>
                              <w:rPr>
                                <w:b w:val="0"/>
                                <w:sz w:val="21"/>
                                <w:szCs w:val="21"/>
                              </w:rPr>
                              <w:tab/>
                            </w:r>
                            <w:r>
                              <w:rPr>
                                <w:b w:val="0"/>
                                <w:sz w:val="21"/>
                                <w:szCs w:val="21"/>
                              </w:rPr>
                              <w:tab/>
                              <w:t>B. 0,06mm</w:t>
                            </w:r>
                            <w:r>
                              <w:rPr>
                                <w:b w:val="0"/>
                                <w:sz w:val="21"/>
                                <w:szCs w:val="21"/>
                              </w:rPr>
                              <w:tab/>
                            </w:r>
                            <w:r>
                              <w:rPr>
                                <w:b w:val="0"/>
                                <w:sz w:val="21"/>
                                <w:szCs w:val="21"/>
                              </w:rPr>
                              <w:tab/>
                            </w:r>
                          </w:p>
                          <w:p w14:paraId="5C3CE18F" w14:textId="34C1B52A" w:rsidR="00621F06" w:rsidRPr="008959D7" w:rsidRDefault="00621F06" w:rsidP="00A17FF2">
                            <w:pPr>
                              <w:widowControl w:val="0"/>
                              <w:tabs>
                                <w:tab w:val="left" w:pos="1080"/>
                              </w:tabs>
                              <w:spacing w:line="276" w:lineRule="auto"/>
                              <w:jc w:val="both"/>
                              <w:rPr>
                                <w:b w:val="0"/>
                                <w:sz w:val="21"/>
                                <w:szCs w:val="21"/>
                              </w:rPr>
                            </w:pPr>
                            <w:r w:rsidRPr="008959D7">
                              <w:rPr>
                                <w:b w:val="0"/>
                                <w:sz w:val="21"/>
                                <w:szCs w:val="21"/>
                              </w:rPr>
                              <w:t>C. 0,3mm</w:t>
                            </w:r>
                            <w:r w:rsidRPr="008959D7">
                              <w:rPr>
                                <w:b w:val="0"/>
                                <w:sz w:val="21"/>
                                <w:szCs w:val="21"/>
                              </w:rPr>
                              <w:tab/>
                            </w:r>
                            <w:r w:rsidRPr="008959D7">
                              <w:rPr>
                                <w:b w:val="0"/>
                                <w:sz w:val="21"/>
                                <w:szCs w:val="21"/>
                              </w:rPr>
                              <w:tab/>
                              <w:t>D. 0,6mm</w:t>
                            </w:r>
                          </w:p>
                          <w:p w14:paraId="7B54CE76" w14:textId="77777777" w:rsidR="00621F06" w:rsidRDefault="00621F06" w:rsidP="00A17FF2">
                            <w:pPr>
                              <w:tabs>
                                <w:tab w:val="left" w:pos="1080"/>
                              </w:tabs>
                              <w:spacing w:line="276" w:lineRule="auto"/>
                              <w:jc w:val="both"/>
                              <w:rPr>
                                <w:b w:val="0"/>
                                <w:sz w:val="21"/>
                                <w:szCs w:val="21"/>
                              </w:rPr>
                            </w:pPr>
                            <w:r>
                              <w:rPr>
                                <w:sz w:val="21"/>
                                <w:szCs w:val="21"/>
                              </w:rPr>
                              <w:t>Câu 32</w:t>
                            </w:r>
                            <w:r w:rsidRPr="005031BC">
                              <w:rPr>
                                <w:sz w:val="21"/>
                                <w:szCs w:val="21"/>
                              </w:rPr>
                              <w:t>.</w:t>
                            </w:r>
                            <w:r>
                              <w:rPr>
                                <w:sz w:val="21"/>
                                <w:szCs w:val="21"/>
                              </w:rPr>
                              <w:t xml:space="preserve"> </w:t>
                            </w:r>
                            <w:r w:rsidRPr="008959D7">
                              <w:rPr>
                                <w:b w:val="0"/>
                                <w:sz w:val="21"/>
                                <w:szCs w:val="21"/>
                              </w:rPr>
                              <w:t>Hai bình điện phân mắc nối tiếp với nhau trong một mạch điện, bình 1 chứa dung dịch CuSO</w:t>
                            </w:r>
                            <w:r w:rsidRPr="008959D7">
                              <w:rPr>
                                <w:b w:val="0"/>
                                <w:sz w:val="21"/>
                                <w:szCs w:val="21"/>
                                <w:vertAlign w:val="subscript"/>
                              </w:rPr>
                              <w:t>4</w:t>
                            </w:r>
                            <w:r w:rsidRPr="008959D7">
                              <w:rPr>
                                <w:b w:val="0"/>
                                <w:sz w:val="21"/>
                                <w:szCs w:val="21"/>
                              </w:rPr>
                              <w:t xml:space="preserve"> có các điện cực bằng đồng, bình 2 chứa dung dịch AgNO</w:t>
                            </w:r>
                            <w:r w:rsidRPr="008959D7">
                              <w:rPr>
                                <w:b w:val="0"/>
                                <w:sz w:val="21"/>
                                <w:szCs w:val="21"/>
                                <w:vertAlign w:val="subscript"/>
                              </w:rPr>
                              <w:t>3</w:t>
                            </w:r>
                            <w:r w:rsidRPr="008959D7">
                              <w:rPr>
                                <w:b w:val="0"/>
                                <w:sz w:val="21"/>
                                <w:szCs w:val="21"/>
                              </w:rPr>
                              <w:t xml:space="preserve"> có các điện cực bằng bạc. Trong cùng một khoảng thời gian nếu lớp bạc bám vào catot của bình thứ 2 là m</w:t>
                            </w:r>
                            <w:r w:rsidRPr="008959D7">
                              <w:rPr>
                                <w:b w:val="0"/>
                                <w:sz w:val="21"/>
                                <w:szCs w:val="21"/>
                                <w:vertAlign w:val="subscript"/>
                              </w:rPr>
                              <w:t>2</w:t>
                            </w:r>
                            <w:r w:rsidRPr="008959D7">
                              <w:rPr>
                                <w:b w:val="0"/>
                                <w:sz w:val="21"/>
                                <w:szCs w:val="21"/>
                              </w:rPr>
                              <w:t xml:space="preserve"> = 41,04g thì khối lượng đồng bám vào catot của bình thứ nhất là bao nhiêu. Biết A</w:t>
                            </w:r>
                            <w:r w:rsidRPr="008959D7">
                              <w:rPr>
                                <w:b w:val="0"/>
                                <w:sz w:val="21"/>
                                <w:szCs w:val="21"/>
                                <w:vertAlign w:val="subscript"/>
                              </w:rPr>
                              <w:t>Cu</w:t>
                            </w:r>
                            <w:r w:rsidRPr="008959D7">
                              <w:rPr>
                                <w:b w:val="0"/>
                                <w:sz w:val="21"/>
                                <w:szCs w:val="21"/>
                              </w:rPr>
                              <w:t xml:space="preserve"> = 64, n</w:t>
                            </w:r>
                            <w:r w:rsidRPr="008959D7">
                              <w:rPr>
                                <w:b w:val="0"/>
                                <w:sz w:val="21"/>
                                <w:szCs w:val="21"/>
                                <w:vertAlign w:val="subscript"/>
                              </w:rPr>
                              <w:t>Cu</w:t>
                            </w:r>
                            <w:r w:rsidRPr="008959D7">
                              <w:rPr>
                                <w:b w:val="0"/>
                                <w:sz w:val="21"/>
                                <w:szCs w:val="21"/>
                              </w:rPr>
                              <w:t xml:space="preserve"> = 2, A</w:t>
                            </w:r>
                            <w:r w:rsidRPr="008959D7">
                              <w:rPr>
                                <w:b w:val="0"/>
                                <w:sz w:val="21"/>
                                <w:szCs w:val="21"/>
                                <w:vertAlign w:val="subscript"/>
                              </w:rPr>
                              <w:t>Ag</w:t>
                            </w:r>
                            <w:r w:rsidRPr="008959D7">
                              <w:rPr>
                                <w:b w:val="0"/>
                                <w:sz w:val="21"/>
                                <w:szCs w:val="21"/>
                              </w:rPr>
                              <w:t xml:space="preserve"> = 108, n</w:t>
                            </w:r>
                            <w:r w:rsidRPr="008959D7">
                              <w:rPr>
                                <w:b w:val="0"/>
                                <w:sz w:val="21"/>
                                <w:szCs w:val="21"/>
                                <w:vertAlign w:val="subscript"/>
                              </w:rPr>
                              <w:t>Ag</w:t>
                            </w:r>
                            <w:r w:rsidRPr="008959D7">
                              <w:rPr>
                                <w:b w:val="0"/>
                                <w:sz w:val="21"/>
                                <w:szCs w:val="21"/>
                              </w:rPr>
                              <w:t xml:space="preserve"> = 1:</w:t>
                            </w:r>
                            <w:r w:rsidRPr="008959D7">
                              <w:rPr>
                                <w:b w:val="0"/>
                                <w:sz w:val="21"/>
                                <w:szCs w:val="21"/>
                              </w:rPr>
                              <w:tab/>
                            </w:r>
                          </w:p>
                          <w:p w14:paraId="24D28CC5"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A. 12,16g   </w:t>
                            </w:r>
                            <w:r w:rsidRPr="008959D7">
                              <w:rPr>
                                <w:b w:val="0"/>
                                <w:sz w:val="21"/>
                                <w:szCs w:val="21"/>
                              </w:rPr>
                              <w:tab/>
                            </w:r>
                            <w:r w:rsidRPr="008959D7">
                              <w:rPr>
                                <w:b w:val="0"/>
                                <w:sz w:val="21"/>
                                <w:szCs w:val="21"/>
                              </w:rPr>
                              <w:tab/>
                              <w:t xml:space="preserve">B. 6,08g         </w:t>
                            </w:r>
                            <w:r w:rsidRPr="008959D7">
                              <w:rPr>
                                <w:b w:val="0"/>
                                <w:sz w:val="21"/>
                                <w:szCs w:val="21"/>
                              </w:rPr>
                              <w:tab/>
                            </w:r>
                            <w:r w:rsidRPr="008959D7">
                              <w:rPr>
                                <w:b w:val="0"/>
                                <w:sz w:val="21"/>
                                <w:szCs w:val="21"/>
                              </w:rPr>
                              <w:tab/>
                            </w:r>
                          </w:p>
                          <w:p w14:paraId="26A61CC4" w14:textId="7602F4E6" w:rsidR="00621F06" w:rsidRPr="008959D7" w:rsidRDefault="00621F06" w:rsidP="00A17FF2">
                            <w:pPr>
                              <w:tabs>
                                <w:tab w:val="left" w:pos="1080"/>
                              </w:tabs>
                              <w:spacing w:line="276" w:lineRule="auto"/>
                              <w:jc w:val="both"/>
                              <w:rPr>
                                <w:b w:val="0"/>
                                <w:sz w:val="21"/>
                                <w:szCs w:val="21"/>
                              </w:rPr>
                            </w:pPr>
                            <w:r w:rsidRPr="008959D7">
                              <w:rPr>
                                <w:b w:val="0"/>
                                <w:sz w:val="21"/>
                                <w:szCs w:val="21"/>
                              </w:rPr>
                              <w:t xml:space="preserve">C. 24, 32g      </w:t>
                            </w:r>
                            <w:r w:rsidRPr="008959D7">
                              <w:rPr>
                                <w:b w:val="0"/>
                                <w:sz w:val="21"/>
                                <w:szCs w:val="21"/>
                              </w:rPr>
                              <w:tab/>
                              <w:t>D. 18,24g</w:t>
                            </w:r>
                          </w:p>
                          <w:p w14:paraId="4DAA61AB" w14:textId="77777777" w:rsidR="00621F06" w:rsidRPr="008959D7" w:rsidRDefault="00621F06" w:rsidP="00A17FF2">
                            <w:pPr>
                              <w:tabs>
                                <w:tab w:val="left" w:pos="1080"/>
                              </w:tabs>
                              <w:spacing w:line="276" w:lineRule="auto"/>
                              <w:jc w:val="both"/>
                              <w:rPr>
                                <w:b w:val="0"/>
                                <w:sz w:val="21"/>
                                <w:szCs w:val="21"/>
                              </w:rPr>
                            </w:pPr>
                            <w:r>
                              <w:rPr>
                                <w:sz w:val="21"/>
                                <w:szCs w:val="21"/>
                              </w:rPr>
                              <w:t>Câu 33</w:t>
                            </w:r>
                            <w:r w:rsidRPr="005031BC">
                              <w:rPr>
                                <w:sz w:val="21"/>
                                <w:szCs w:val="21"/>
                              </w:rPr>
                              <w:t>.</w:t>
                            </w:r>
                            <w:r>
                              <w:rPr>
                                <w:sz w:val="21"/>
                                <w:szCs w:val="21"/>
                              </w:rPr>
                              <w:t xml:space="preserve"> </w:t>
                            </w:r>
                            <w:r w:rsidRPr="008959D7">
                              <w:rPr>
                                <w:b w:val="0"/>
                                <w:sz w:val="21"/>
                                <w:szCs w:val="21"/>
                              </w:rPr>
                              <w:t>Muốn mạ đồng một tấm sắt có diện tích tổng cộng 200cm</w:t>
                            </w:r>
                            <w:r w:rsidRPr="008959D7">
                              <w:rPr>
                                <w:b w:val="0"/>
                                <w:sz w:val="21"/>
                                <w:szCs w:val="21"/>
                                <w:vertAlign w:val="superscript"/>
                              </w:rPr>
                              <w:t>2</w:t>
                            </w:r>
                            <w:r w:rsidRPr="008959D7">
                              <w:rPr>
                                <w:b w:val="0"/>
                                <w:sz w:val="21"/>
                                <w:szCs w:val="21"/>
                              </w:rPr>
                              <w:t xml:space="preserve"> người ta dùng tấm sắt làm catot của bình điện phân đựng dung dịch CuSO</w:t>
                            </w:r>
                            <w:r w:rsidRPr="008959D7">
                              <w:rPr>
                                <w:b w:val="0"/>
                                <w:sz w:val="21"/>
                                <w:szCs w:val="21"/>
                                <w:vertAlign w:val="subscript"/>
                              </w:rPr>
                              <w:t>4</w:t>
                            </w:r>
                            <w:r w:rsidRPr="008959D7">
                              <w:rPr>
                                <w:b w:val="0"/>
                                <w:sz w:val="21"/>
                                <w:szCs w:val="21"/>
                              </w:rPr>
                              <w:t xml:space="preserve"> và anot là một thanh đồng nguyên chất, cho dòng điện 10A chạy qua bình trong 2 giờ 40 phút 50 giây. Tìm chiều dày của lớp đồng bám trên mặt tấm sắt. Biết A</w:t>
                            </w:r>
                            <w:r w:rsidRPr="008959D7">
                              <w:rPr>
                                <w:b w:val="0"/>
                                <w:sz w:val="21"/>
                                <w:szCs w:val="21"/>
                                <w:vertAlign w:val="subscript"/>
                              </w:rPr>
                              <w:t>Cu</w:t>
                            </w:r>
                            <w:r w:rsidRPr="008959D7">
                              <w:rPr>
                                <w:b w:val="0"/>
                                <w:sz w:val="21"/>
                                <w:szCs w:val="21"/>
                                <w:vertAlign w:val="subscript"/>
                              </w:rPr>
                              <w:softHyphen/>
                            </w:r>
                            <w:r w:rsidRPr="008959D7">
                              <w:rPr>
                                <w:b w:val="0"/>
                                <w:sz w:val="21"/>
                                <w:szCs w:val="21"/>
                              </w:rPr>
                              <w:t xml:space="preserve"> = 64, n = 2, D = 8,9g/cm</w:t>
                            </w:r>
                            <w:r w:rsidRPr="008959D7">
                              <w:rPr>
                                <w:b w:val="0"/>
                                <w:sz w:val="21"/>
                                <w:szCs w:val="21"/>
                                <w:vertAlign w:val="superscript"/>
                              </w:rPr>
                              <w:t>3</w:t>
                            </w:r>
                          </w:p>
                          <w:p w14:paraId="67B3283A" w14:textId="6B1A7611" w:rsidR="00621F06" w:rsidRDefault="00621F06" w:rsidP="00A17FF2">
                            <w:pPr>
                              <w:spacing w:line="276" w:lineRule="auto"/>
                              <w:jc w:val="both"/>
                              <w:rPr>
                                <w:b w:val="0"/>
                                <w:sz w:val="21"/>
                                <w:szCs w:val="21"/>
                              </w:rPr>
                            </w:pPr>
                            <w:r w:rsidRPr="008959D7">
                              <w:rPr>
                                <w:b w:val="0"/>
                                <w:sz w:val="21"/>
                                <w:szCs w:val="21"/>
                              </w:rPr>
                              <w:t>A. 1,6.10</w:t>
                            </w:r>
                            <w:r w:rsidRPr="008959D7">
                              <w:rPr>
                                <w:b w:val="0"/>
                                <w:sz w:val="21"/>
                                <w:szCs w:val="21"/>
                                <w:vertAlign w:val="superscript"/>
                              </w:rPr>
                              <w:t>-2</w:t>
                            </w:r>
                            <w:r w:rsidRPr="008959D7">
                              <w:rPr>
                                <w:b w:val="0"/>
                                <w:sz w:val="21"/>
                                <w:szCs w:val="21"/>
                              </w:rPr>
                              <w:t>cm</w:t>
                            </w:r>
                            <w:r w:rsidRPr="008959D7">
                              <w:rPr>
                                <w:b w:val="0"/>
                                <w:sz w:val="21"/>
                                <w:szCs w:val="21"/>
                              </w:rPr>
                              <w:tab/>
                              <w:t>B. 1,8.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r>
                          </w:p>
                          <w:p w14:paraId="1C71CE7D" w14:textId="71306D13" w:rsidR="00621F06" w:rsidRPr="008959D7" w:rsidRDefault="00621F06" w:rsidP="00A17FF2">
                            <w:pPr>
                              <w:spacing w:line="276" w:lineRule="auto"/>
                              <w:jc w:val="both"/>
                              <w:rPr>
                                <w:b w:val="0"/>
                                <w:sz w:val="21"/>
                                <w:szCs w:val="21"/>
                              </w:rPr>
                            </w:pPr>
                            <w:r w:rsidRPr="008959D7">
                              <w:rPr>
                                <w:b w:val="0"/>
                                <w:sz w:val="21"/>
                                <w:szCs w:val="21"/>
                              </w:rPr>
                              <w:t>C. 2.10</w:t>
                            </w:r>
                            <w:r w:rsidRPr="008959D7">
                              <w:rPr>
                                <w:b w:val="0"/>
                                <w:sz w:val="21"/>
                                <w:szCs w:val="21"/>
                                <w:vertAlign w:val="superscript"/>
                              </w:rPr>
                              <w:t>-2</w:t>
                            </w:r>
                            <w:r w:rsidRPr="008959D7">
                              <w:rPr>
                                <w:b w:val="0"/>
                                <w:sz w:val="21"/>
                                <w:szCs w:val="21"/>
                              </w:rPr>
                              <w:t xml:space="preserve">cm  </w:t>
                            </w:r>
                            <w:r w:rsidRPr="008959D7">
                              <w:rPr>
                                <w:b w:val="0"/>
                                <w:sz w:val="21"/>
                                <w:szCs w:val="21"/>
                              </w:rPr>
                              <w:tab/>
                              <w:t>D. 2,2.10</w:t>
                            </w:r>
                            <w:r w:rsidRPr="008959D7">
                              <w:rPr>
                                <w:b w:val="0"/>
                                <w:sz w:val="21"/>
                                <w:szCs w:val="21"/>
                                <w:vertAlign w:val="superscript"/>
                              </w:rPr>
                              <w:t>-2</w:t>
                            </w:r>
                            <w:r w:rsidRPr="008959D7">
                              <w:rPr>
                                <w:b w:val="0"/>
                                <w:sz w:val="21"/>
                                <w:szCs w:val="21"/>
                              </w:rPr>
                              <w:t xml:space="preserve">cm  </w:t>
                            </w:r>
                          </w:p>
                          <w:p w14:paraId="38AA740B" w14:textId="77777777" w:rsidR="00621F06" w:rsidRDefault="00621F06" w:rsidP="00A17FF2">
                            <w:pPr>
                              <w:tabs>
                                <w:tab w:val="left" w:pos="1080"/>
                              </w:tabs>
                              <w:spacing w:line="276" w:lineRule="auto"/>
                              <w:jc w:val="both"/>
                              <w:rPr>
                                <w:b w:val="0"/>
                                <w:sz w:val="21"/>
                                <w:szCs w:val="21"/>
                              </w:rPr>
                            </w:pPr>
                            <w:r>
                              <w:rPr>
                                <w:sz w:val="21"/>
                                <w:szCs w:val="21"/>
                              </w:rPr>
                              <w:t>Câu 34</w:t>
                            </w:r>
                            <w:r w:rsidRPr="005031BC">
                              <w:rPr>
                                <w:sz w:val="21"/>
                                <w:szCs w:val="21"/>
                              </w:rPr>
                              <w:t>.</w:t>
                            </w:r>
                            <w:r>
                              <w:rPr>
                                <w:sz w:val="21"/>
                                <w:szCs w:val="21"/>
                              </w:rPr>
                              <w:t xml:space="preserve"> </w:t>
                            </w:r>
                            <w:r w:rsidRPr="008959D7">
                              <w:rPr>
                                <w:b w:val="0"/>
                                <w:sz w:val="21"/>
                                <w:szCs w:val="21"/>
                              </w:rPr>
                              <w:t>Một bình điện phân chứa dung dịch muối kim loại có điện cực làm bằng chính kim loại đó. Cho dòng điện 0,25A chạy qua trong 1 giờ thấy khối lượng catot tăng xấp xỉ 1g. Hỏi các điện cực làm bằng gì trong các kim loại: sắt A</w:t>
                            </w:r>
                            <w:r w:rsidRPr="008959D7">
                              <w:rPr>
                                <w:b w:val="0"/>
                                <w:sz w:val="21"/>
                                <w:szCs w:val="21"/>
                                <w:vertAlign w:val="subscript"/>
                              </w:rPr>
                              <w:t>1</w:t>
                            </w:r>
                            <w:r w:rsidRPr="008959D7">
                              <w:rPr>
                                <w:b w:val="0"/>
                                <w:sz w:val="21"/>
                                <w:szCs w:val="21"/>
                              </w:rPr>
                              <w:t xml:space="preserve"> = 56, n</w:t>
                            </w:r>
                            <w:r w:rsidRPr="008959D7">
                              <w:rPr>
                                <w:b w:val="0"/>
                                <w:sz w:val="21"/>
                                <w:szCs w:val="21"/>
                                <w:vertAlign w:val="subscript"/>
                              </w:rPr>
                              <w:t>1</w:t>
                            </w:r>
                            <w:r w:rsidRPr="008959D7">
                              <w:rPr>
                                <w:b w:val="0"/>
                                <w:sz w:val="21"/>
                                <w:szCs w:val="21"/>
                              </w:rPr>
                              <w:t xml:space="preserve"> = 3; đồng A</w:t>
                            </w:r>
                            <w:r w:rsidRPr="008959D7">
                              <w:rPr>
                                <w:b w:val="0"/>
                                <w:sz w:val="21"/>
                                <w:szCs w:val="21"/>
                                <w:vertAlign w:val="subscript"/>
                              </w:rPr>
                              <w:t>2</w:t>
                            </w:r>
                            <w:r w:rsidRPr="008959D7">
                              <w:rPr>
                                <w:b w:val="0"/>
                                <w:sz w:val="21"/>
                                <w:szCs w:val="21"/>
                              </w:rPr>
                              <w:t xml:space="preserve"> = 64, n</w:t>
                            </w:r>
                            <w:r w:rsidRPr="008959D7">
                              <w:rPr>
                                <w:b w:val="0"/>
                                <w:sz w:val="21"/>
                                <w:szCs w:val="21"/>
                                <w:vertAlign w:val="subscript"/>
                              </w:rPr>
                              <w:t>2</w:t>
                            </w:r>
                            <w:r w:rsidRPr="008959D7">
                              <w:rPr>
                                <w:b w:val="0"/>
                                <w:sz w:val="21"/>
                                <w:szCs w:val="21"/>
                              </w:rPr>
                              <w:t xml:space="preserve"> = 2; bạc A</w:t>
                            </w:r>
                            <w:r w:rsidRPr="008959D7">
                              <w:rPr>
                                <w:b w:val="0"/>
                                <w:sz w:val="21"/>
                                <w:szCs w:val="21"/>
                                <w:vertAlign w:val="subscript"/>
                              </w:rPr>
                              <w:t>3</w:t>
                            </w:r>
                            <w:r w:rsidRPr="008959D7">
                              <w:rPr>
                                <w:b w:val="0"/>
                                <w:sz w:val="21"/>
                                <w:szCs w:val="21"/>
                              </w:rPr>
                              <w:t xml:space="preserve"> = 108, n</w:t>
                            </w:r>
                            <w:r w:rsidRPr="008959D7">
                              <w:rPr>
                                <w:b w:val="0"/>
                                <w:sz w:val="21"/>
                                <w:szCs w:val="21"/>
                                <w:vertAlign w:val="subscript"/>
                              </w:rPr>
                              <w:t>3</w:t>
                            </w:r>
                            <w:r w:rsidRPr="008959D7">
                              <w:rPr>
                                <w:b w:val="0"/>
                                <w:sz w:val="21"/>
                                <w:szCs w:val="21"/>
                              </w:rPr>
                              <w:t xml:space="preserve"> = 1 và kẽm A</w:t>
                            </w:r>
                            <w:r w:rsidRPr="008959D7">
                              <w:rPr>
                                <w:b w:val="0"/>
                                <w:sz w:val="21"/>
                                <w:szCs w:val="21"/>
                                <w:vertAlign w:val="subscript"/>
                              </w:rPr>
                              <w:t>4</w:t>
                            </w:r>
                            <w:r w:rsidRPr="008959D7">
                              <w:rPr>
                                <w:b w:val="0"/>
                                <w:sz w:val="21"/>
                                <w:szCs w:val="21"/>
                              </w:rPr>
                              <w:t xml:space="preserve"> = 65,5; n</w:t>
                            </w:r>
                            <w:r w:rsidRPr="008959D7">
                              <w:rPr>
                                <w:b w:val="0"/>
                                <w:sz w:val="21"/>
                                <w:szCs w:val="21"/>
                                <w:vertAlign w:val="subscript"/>
                              </w:rPr>
                              <w:t>4</w:t>
                            </w:r>
                            <w:r w:rsidRPr="008959D7">
                              <w:rPr>
                                <w:b w:val="0"/>
                                <w:sz w:val="21"/>
                                <w:szCs w:val="21"/>
                              </w:rPr>
                              <w:t xml:space="preserve"> = 2</w:t>
                            </w:r>
                            <w:r>
                              <w:rPr>
                                <w:b w:val="0"/>
                                <w:sz w:val="21"/>
                                <w:szCs w:val="21"/>
                              </w:rPr>
                              <w:t xml:space="preserve">      </w:t>
                            </w:r>
                          </w:p>
                          <w:p w14:paraId="78793243" w14:textId="4D895064" w:rsidR="00621F06" w:rsidRDefault="00621F06" w:rsidP="00A17FF2">
                            <w:pPr>
                              <w:tabs>
                                <w:tab w:val="left" w:pos="1080"/>
                              </w:tabs>
                              <w:spacing w:line="276" w:lineRule="auto"/>
                              <w:jc w:val="both"/>
                              <w:rPr>
                                <w:b w:val="0"/>
                                <w:sz w:val="21"/>
                                <w:szCs w:val="21"/>
                              </w:rPr>
                            </w:pPr>
                            <w:r>
                              <w:rPr>
                                <w:b w:val="0"/>
                                <w:sz w:val="21"/>
                                <w:szCs w:val="21"/>
                              </w:rPr>
                              <w:t xml:space="preserve">A. sắt  </w:t>
                            </w:r>
                            <w:r>
                              <w:rPr>
                                <w:b w:val="0"/>
                                <w:sz w:val="21"/>
                                <w:szCs w:val="21"/>
                                <w:lang w:val="vi-VN"/>
                              </w:rPr>
                              <w:t xml:space="preserve">     </w:t>
                            </w:r>
                            <w:r>
                              <w:rPr>
                                <w:b w:val="0"/>
                                <w:sz w:val="21"/>
                                <w:szCs w:val="21"/>
                              </w:rPr>
                              <w:t xml:space="preserve">B. đồng      </w:t>
                            </w:r>
                          </w:p>
                          <w:p w14:paraId="550B646E" w14:textId="7E32A88D" w:rsidR="00621F06" w:rsidRPr="008959D7" w:rsidRDefault="00621F06" w:rsidP="00A17FF2">
                            <w:pPr>
                              <w:tabs>
                                <w:tab w:val="left" w:pos="1080"/>
                              </w:tabs>
                              <w:spacing w:line="276" w:lineRule="auto"/>
                              <w:jc w:val="both"/>
                              <w:rPr>
                                <w:b w:val="0"/>
                                <w:sz w:val="21"/>
                                <w:szCs w:val="21"/>
                              </w:rPr>
                            </w:pPr>
                            <w:r>
                              <w:rPr>
                                <w:b w:val="0"/>
                                <w:sz w:val="21"/>
                                <w:szCs w:val="21"/>
                              </w:rPr>
                              <w:t xml:space="preserve">C. bạc      </w:t>
                            </w:r>
                            <w:r w:rsidRPr="008959D7">
                              <w:rPr>
                                <w:b w:val="0"/>
                                <w:sz w:val="21"/>
                                <w:szCs w:val="21"/>
                              </w:rPr>
                              <w:t>D. kẽm</w:t>
                            </w:r>
                          </w:p>
                          <w:p w14:paraId="3118B3B1" w14:textId="080D2333" w:rsidR="00621F06" w:rsidRPr="008959D7" w:rsidRDefault="00621F06" w:rsidP="00A17FF2">
                            <w:pPr>
                              <w:tabs>
                                <w:tab w:val="left" w:pos="1080"/>
                              </w:tabs>
                              <w:spacing w:line="276" w:lineRule="auto"/>
                              <w:jc w:val="both"/>
                              <w:rPr>
                                <w:b w:val="0"/>
                                <w:sz w:val="21"/>
                                <w:szCs w:val="21"/>
                              </w:rPr>
                            </w:pPr>
                            <w:r>
                              <w:rPr>
                                <w:sz w:val="21"/>
                                <w:szCs w:val="21"/>
                              </w:rPr>
                              <w:t>Câu 35</w:t>
                            </w:r>
                            <w:r w:rsidRPr="005031BC">
                              <w:rPr>
                                <w:sz w:val="21"/>
                                <w:szCs w:val="21"/>
                              </w:rPr>
                              <w:t>.</w:t>
                            </w:r>
                            <w:r>
                              <w:rPr>
                                <w:sz w:val="21"/>
                                <w:szCs w:val="21"/>
                              </w:rPr>
                              <w:t xml:space="preserve"> </w:t>
                            </w:r>
                            <w:r w:rsidRPr="008959D7">
                              <w:rPr>
                                <w:b w:val="0"/>
                                <w:sz w:val="21"/>
                                <w:szCs w:val="21"/>
                              </w:rPr>
                              <w:t>Muốn mạ niken cho một khối trụ bằng sắt có đường kính 2,5cm cao 2cm, người ta dùng trụ này làm catot và nhúng trong dung dịch muối niken của một bình điện phân rồi cho dòng điện 5A chạy qua trong 2 giờ, đồng thời quay khối trụ để niken phủ đều. Tính độ dày lớp niken phủ trên tấm sắt biết niken có A = 59, n =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1A43788B" w14:textId="2974381A" w:rsidR="00621F06" w:rsidRDefault="00621F06" w:rsidP="00A17FF2">
                            <w:pPr>
                              <w:spacing w:line="276" w:lineRule="auto"/>
                              <w:jc w:val="both"/>
                              <w:rPr>
                                <w:b w:val="0"/>
                                <w:sz w:val="21"/>
                                <w:szCs w:val="21"/>
                              </w:rPr>
                            </w:pPr>
                            <w:r w:rsidRPr="008959D7">
                              <w:rPr>
                                <w:b w:val="0"/>
                                <w:sz w:val="21"/>
                                <w:szCs w:val="21"/>
                              </w:rPr>
                              <w:t>A. 0,787mm</w:t>
                            </w:r>
                            <w:r w:rsidRPr="008959D7">
                              <w:rPr>
                                <w:b w:val="0"/>
                                <w:sz w:val="21"/>
                                <w:szCs w:val="21"/>
                              </w:rPr>
                              <w:tab/>
                              <w:t xml:space="preserve">B. 0,656mm  </w:t>
                            </w:r>
                            <w:r w:rsidRPr="008959D7">
                              <w:rPr>
                                <w:b w:val="0"/>
                                <w:sz w:val="21"/>
                                <w:szCs w:val="21"/>
                              </w:rPr>
                              <w:tab/>
                            </w:r>
                          </w:p>
                          <w:p w14:paraId="1BB25E13" w14:textId="6A98FB7C" w:rsidR="00621F06" w:rsidRPr="008959D7" w:rsidRDefault="00621F06" w:rsidP="00A17FF2">
                            <w:pPr>
                              <w:spacing w:line="276" w:lineRule="auto"/>
                              <w:jc w:val="both"/>
                              <w:rPr>
                                <w:b w:val="0"/>
                                <w:sz w:val="21"/>
                                <w:szCs w:val="21"/>
                              </w:rPr>
                            </w:pPr>
                            <w:r w:rsidRPr="008959D7">
                              <w:rPr>
                                <w:b w:val="0"/>
                                <w:sz w:val="21"/>
                                <w:szCs w:val="21"/>
                              </w:rPr>
                              <w:t xml:space="preserve">C. 0,434mm  </w:t>
                            </w:r>
                            <w:r w:rsidRPr="008959D7">
                              <w:rPr>
                                <w:b w:val="0"/>
                                <w:sz w:val="21"/>
                                <w:szCs w:val="21"/>
                              </w:rPr>
                              <w:tab/>
                              <w:t>D. 0,212mm</w:t>
                            </w:r>
                          </w:p>
                          <w:p w14:paraId="24CFD166" w14:textId="3663D606" w:rsidR="00621F06" w:rsidRPr="008959D7" w:rsidRDefault="00621F06" w:rsidP="00A17FF2">
                            <w:pPr>
                              <w:tabs>
                                <w:tab w:val="left" w:pos="1080"/>
                              </w:tabs>
                              <w:spacing w:line="276" w:lineRule="auto"/>
                              <w:jc w:val="both"/>
                              <w:rPr>
                                <w:b w:val="0"/>
                                <w:sz w:val="21"/>
                                <w:szCs w:val="21"/>
                              </w:rPr>
                            </w:pPr>
                            <w:r>
                              <w:rPr>
                                <w:sz w:val="21"/>
                                <w:szCs w:val="21"/>
                              </w:rPr>
                              <w:t>Câu 36</w:t>
                            </w:r>
                            <w:r w:rsidRPr="005031BC">
                              <w:rPr>
                                <w:sz w:val="21"/>
                                <w:szCs w:val="21"/>
                              </w:rPr>
                              <w:t>.</w:t>
                            </w:r>
                            <w:r>
                              <w:rPr>
                                <w:sz w:val="21"/>
                                <w:szCs w:val="21"/>
                              </w:rPr>
                              <w:t xml:space="preserve"> </w:t>
                            </w:r>
                            <w:r w:rsidRPr="008959D7">
                              <w:rPr>
                                <w:b w:val="0"/>
                                <w:sz w:val="21"/>
                                <w:szCs w:val="21"/>
                              </w:rPr>
                              <w:t xml:space="preserve">Một bộ nguồn gồm 30 pin mắc hỗn hợp thành 3 nhóm nối tiếp, mỗi nhóm có 10 pin mắc song song, mỗi pin có suất điện động 0,9V và điện trở trong 0,6Ω. Một bình điện phân dung dịch đồng có anot bằng đồng có điện trở 205Ω nối với hai cực bộ nguồn trên thành mạch kín. Tính khối lượng đồng bám vào catot trong thời gian 50 phút, </w:t>
                            </w:r>
                          </w:p>
                          <w:p w14:paraId="0AA444C2" w14:textId="5AEE7CCC" w:rsidR="00621F06" w:rsidRDefault="00621F06" w:rsidP="00A17FF2">
                            <w:pPr>
                              <w:spacing w:line="276" w:lineRule="auto"/>
                              <w:jc w:val="both"/>
                              <w:rPr>
                                <w:b w:val="0"/>
                                <w:sz w:val="21"/>
                                <w:szCs w:val="21"/>
                              </w:rPr>
                            </w:pPr>
                            <w:r w:rsidRPr="008959D7">
                              <w:rPr>
                                <w:b w:val="0"/>
                                <w:sz w:val="21"/>
                                <w:szCs w:val="21"/>
                              </w:rPr>
                              <w:t xml:space="preserve">A. 0,01g   </w:t>
                            </w:r>
                            <w:r w:rsidRPr="008959D7">
                              <w:rPr>
                                <w:b w:val="0"/>
                                <w:sz w:val="21"/>
                                <w:szCs w:val="21"/>
                              </w:rPr>
                              <w:tab/>
                              <w:t xml:space="preserve">B. 0,023g   </w:t>
                            </w:r>
                            <w:r w:rsidRPr="008959D7">
                              <w:rPr>
                                <w:b w:val="0"/>
                                <w:sz w:val="21"/>
                                <w:szCs w:val="21"/>
                              </w:rPr>
                              <w:tab/>
                            </w:r>
                            <w:r w:rsidRPr="008959D7">
                              <w:rPr>
                                <w:b w:val="0"/>
                                <w:sz w:val="21"/>
                                <w:szCs w:val="21"/>
                              </w:rPr>
                              <w:tab/>
                            </w:r>
                            <w:r w:rsidRPr="008959D7">
                              <w:rPr>
                                <w:b w:val="0"/>
                                <w:sz w:val="21"/>
                                <w:szCs w:val="21"/>
                              </w:rPr>
                              <w:tab/>
                            </w:r>
                          </w:p>
                          <w:p w14:paraId="53A10F5E" w14:textId="0A369267" w:rsidR="00621F06" w:rsidRPr="008959D7" w:rsidRDefault="00621F06" w:rsidP="00A17FF2">
                            <w:pPr>
                              <w:spacing w:line="276" w:lineRule="auto"/>
                              <w:jc w:val="both"/>
                              <w:rPr>
                                <w:b w:val="0"/>
                                <w:sz w:val="21"/>
                                <w:szCs w:val="21"/>
                              </w:rPr>
                            </w:pPr>
                            <w:r w:rsidRPr="008959D7">
                              <w:rPr>
                                <w:b w:val="0"/>
                                <w:sz w:val="21"/>
                                <w:szCs w:val="21"/>
                              </w:rPr>
                              <w:t xml:space="preserve">C. 0,013g    </w:t>
                            </w:r>
                            <w:r w:rsidRPr="008959D7">
                              <w:rPr>
                                <w:b w:val="0"/>
                                <w:sz w:val="21"/>
                                <w:szCs w:val="21"/>
                              </w:rPr>
                              <w:tab/>
                              <w:t>D. 0,018g</w:t>
                            </w:r>
                          </w:p>
                          <w:p w14:paraId="64D776C4" w14:textId="77777777" w:rsidR="00621F06" w:rsidRDefault="00621F06" w:rsidP="00A17FF2">
                            <w:pPr>
                              <w:tabs>
                                <w:tab w:val="left" w:pos="1080"/>
                              </w:tabs>
                              <w:spacing w:line="276" w:lineRule="auto"/>
                              <w:jc w:val="both"/>
                              <w:rPr>
                                <w:b w:val="0"/>
                                <w:sz w:val="21"/>
                                <w:szCs w:val="21"/>
                              </w:rPr>
                            </w:pPr>
                            <w:r>
                              <w:rPr>
                                <w:sz w:val="21"/>
                                <w:szCs w:val="21"/>
                              </w:rPr>
                              <w:t>Câu 37</w:t>
                            </w:r>
                            <w:r w:rsidRPr="005031BC">
                              <w:rPr>
                                <w:sz w:val="21"/>
                                <w:szCs w:val="21"/>
                              </w:rPr>
                              <w:t>.</w:t>
                            </w:r>
                            <w:r>
                              <w:rPr>
                                <w:sz w:val="21"/>
                                <w:szCs w:val="21"/>
                              </w:rPr>
                              <w:t xml:space="preserve"> </w:t>
                            </w:r>
                            <w:r w:rsidRPr="008959D7">
                              <w:rPr>
                                <w:b w:val="0"/>
                                <w:sz w:val="21"/>
                                <w:szCs w:val="21"/>
                              </w:rPr>
                              <w:t>Một mạch điện như hình vẽ. R = 12Ω, Đ: 6V – 9W; bình điện phân CuSO</w:t>
                            </w:r>
                            <w:r w:rsidRPr="008959D7">
                              <w:rPr>
                                <w:b w:val="0"/>
                                <w:sz w:val="21"/>
                                <w:szCs w:val="21"/>
                                <w:vertAlign w:val="subscript"/>
                              </w:rPr>
                              <w:t>4</w:t>
                            </w:r>
                            <w:r w:rsidRPr="008959D7">
                              <w:rPr>
                                <w:b w:val="0"/>
                                <w:sz w:val="21"/>
                                <w:szCs w:val="21"/>
                              </w:rPr>
                              <w:t xml:space="preserve"> có anot bằng Cu; </w:t>
                            </w:r>
                          </w:p>
                          <w:p w14:paraId="38F43371"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ξ = 9V, r = 0,5Ω. Đèn sáng bình thường, khối lượng Cu bám vào catot mỗi </w:t>
                            </w:r>
                            <w:r>
                              <w:rPr>
                                <w:b w:val="0"/>
                                <w:sz w:val="21"/>
                                <w:szCs w:val="21"/>
                              </w:rPr>
                              <w:t xml:space="preserve">phút là bao nhiêu: </w:t>
                            </w:r>
                          </w:p>
                          <w:p w14:paraId="506C2762"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A. 25mg  </w:t>
                            </w:r>
                            <w:r w:rsidRPr="008959D7">
                              <w:rPr>
                                <w:b w:val="0"/>
                                <w:sz w:val="21"/>
                                <w:szCs w:val="21"/>
                              </w:rPr>
                              <w:tab/>
                            </w:r>
                          </w:p>
                          <w:p w14:paraId="1F5879AD"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B. 36mg   </w:t>
                            </w:r>
                            <w:r w:rsidRPr="008959D7">
                              <w:rPr>
                                <w:b w:val="0"/>
                                <w:sz w:val="21"/>
                                <w:szCs w:val="21"/>
                              </w:rPr>
                              <w:tab/>
                            </w:r>
                          </w:p>
                          <w:p w14:paraId="6AEC48F5" w14:textId="77777777" w:rsidR="00621F06" w:rsidRDefault="00621F06" w:rsidP="00A17FF2">
                            <w:pPr>
                              <w:tabs>
                                <w:tab w:val="left" w:pos="1080"/>
                              </w:tabs>
                              <w:spacing w:line="276" w:lineRule="auto"/>
                              <w:jc w:val="both"/>
                              <w:rPr>
                                <w:b w:val="0"/>
                                <w:sz w:val="21"/>
                                <w:szCs w:val="21"/>
                              </w:rPr>
                            </w:pPr>
                            <w:r w:rsidRPr="00DA1815">
                              <w:rPr>
                                <w:b w:val="0"/>
                                <w:sz w:val="21"/>
                                <w:szCs w:val="21"/>
                              </w:rPr>
                              <w:t>C.</w:t>
                            </w:r>
                            <w:r w:rsidRPr="008959D7">
                              <w:rPr>
                                <w:b w:val="0"/>
                                <w:sz w:val="21"/>
                                <w:szCs w:val="21"/>
                              </w:rPr>
                              <w:t xml:space="preserve"> 40mg </w:t>
                            </w:r>
                            <w:r w:rsidRPr="008959D7">
                              <w:rPr>
                                <w:b w:val="0"/>
                                <w:sz w:val="21"/>
                                <w:szCs w:val="21"/>
                              </w:rPr>
                              <w:tab/>
                              <w:t xml:space="preserve"> </w:t>
                            </w:r>
                          </w:p>
                          <w:p w14:paraId="0B6641A8" w14:textId="2040A450" w:rsidR="00621F06" w:rsidRPr="008959D7" w:rsidRDefault="00621F06" w:rsidP="00A17FF2">
                            <w:pPr>
                              <w:tabs>
                                <w:tab w:val="left" w:pos="1080"/>
                              </w:tabs>
                              <w:spacing w:line="276" w:lineRule="auto"/>
                              <w:jc w:val="both"/>
                              <w:rPr>
                                <w:b w:val="0"/>
                                <w:sz w:val="21"/>
                                <w:szCs w:val="21"/>
                              </w:rPr>
                            </w:pPr>
                            <w:r w:rsidRPr="008959D7">
                              <w:rPr>
                                <w:b w:val="0"/>
                                <w:sz w:val="21"/>
                                <w:szCs w:val="21"/>
                              </w:rPr>
                              <w:t>D. 45mg</w:t>
                            </w:r>
                          </w:p>
                          <w:p w14:paraId="6CF18812" w14:textId="05B7CC2E" w:rsidR="00621F06" w:rsidRPr="008959D7" w:rsidRDefault="00621F06" w:rsidP="00A17FF2">
                            <w:pPr>
                              <w:tabs>
                                <w:tab w:val="left" w:pos="1080"/>
                              </w:tabs>
                              <w:spacing w:line="276" w:lineRule="auto"/>
                              <w:jc w:val="both"/>
                              <w:rPr>
                                <w:b w:val="0"/>
                                <w:sz w:val="21"/>
                                <w:szCs w:val="21"/>
                              </w:rPr>
                            </w:pPr>
                            <w:r>
                              <w:rPr>
                                <w:sz w:val="21"/>
                                <w:szCs w:val="21"/>
                              </w:rPr>
                              <w:t>Câu 38</w:t>
                            </w:r>
                            <w:r w:rsidRPr="005031BC">
                              <w:rPr>
                                <w:sz w:val="21"/>
                                <w:szCs w:val="21"/>
                              </w:rPr>
                              <w:t>.</w:t>
                            </w:r>
                            <w:r>
                              <w:rPr>
                                <w:sz w:val="21"/>
                                <w:szCs w:val="21"/>
                              </w:rPr>
                              <w:t xml:space="preserve"> </w:t>
                            </w:r>
                            <w:r w:rsidRPr="008959D7">
                              <w:rPr>
                                <w:b w:val="0"/>
                                <w:sz w:val="21"/>
                                <w:szCs w:val="21"/>
                              </w:rPr>
                              <w:t>Điện phân dung dịch H</w:t>
                            </w:r>
                            <w:r w:rsidRPr="008959D7">
                              <w:rPr>
                                <w:b w:val="0"/>
                                <w:sz w:val="21"/>
                                <w:szCs w:val="21"/>
                                <w:vertAlign w:val="subscript"/>
                              </w:rPr>
                              <w:t>2</w:t>
                            </w:r>
                            <w:r w:rsidRPr="008959D7">
                              <w:rPr>
                                <w:b w:val="0"/>
                                <w:sz w:val="21"/>
                                <w:szCs w:val="21"/>
                              </w:rPr>
                              <w:t>SO</w:t>
                            </w:r>
                            <w:r w:rsidRPr="008959D7">
                              <w:rPr>
                                <w:b w:val="0"/>
                                <w:sz w:val="21"/>
                                <w:szCs w:val="21"/>
                                <w:vertAlign w:val="subscript"/>
                              </w:rPr>
                              <w:t>4</w:t>
                            </w:r>
                            <w:r w:rsidRPr="008959D7">
                              <w:rPr>
                                <w:b w:val="0"/>
                                <w:sz w:val="21"/>
                                <w:szCs w:val="21"/>
                              </w:rPr>
                              <w:t xml:space="preserve"> có kết quả sau cùng là H</w:t>
                            </w:r>
                            <w:r w:rsidRPr="008959D7">
                              <w:rPr>
                                <w:b w:val="0"/>
                                <w:sz w:val="21"/>
                                <w:szCs w:val="21"/>
                                <w:vertAlign w:val="subscript"/>
                              </w:rPr>
                              <w:t>2</w:t>
                            </w:r>
                            <w:r w:rsidRPr="008959D7">
                              <w:rPr>
                                <w:b w:val="0"/>
                                <w:sz w:val="21"/>
                                <w:szCs w:val="21"/>
                              </w:rPr>
                              <w:t>O bị phân tích thành H</w:t>
                            </w:r>
                            <w:r w:rsidRPr="008959D7">
                              <w:rPr>
                                <w:b w:val="0"/>
                                <w:sz w:val="21"/>
                                <w:szCs w:val="21"/>
                                <w:vertAlign w:val="subscript"/>
                              </w:rPr>
                              <w:t>2</w:t>
                            </w:r>
                            <w:r w:rsidRPr="008959D7">
                              <w:rPr>
                                <w:b w:val="0"/>
                                <w:sz w:val="21"/>
                                <w:szCs w:val="21"/>
                              </w:rPr>
                              <w:t xml:space="preserve"> và O</w:t>
                            </w:r>
                            <w:r w:rsidRPr="008959D7">
                              <w:rPr>
                                <w:b w:val="0"/>
                                <w:sz w:val="21"/>
                                <w:szCs w:val="21"/>
                                <w:vertAlign w:val="subscript"/>
                              </w:rPr>
                              <w:t>2</w:t>
                            </w:r>
                            <w:r w:rsidRPr="008959D7">
                              <w:rPr>
                                <w:b w:val="0"/>
                                <w:sz w:val="21"/>
                                <w:szCs w:val="21"/>
                              </w:rPr>
                              <w:t>. Sau 32 phút thể tích khí O</w:t>
                            </w:r>
                            <w:r w:rsidRPr="008959D7">
                              <w:rPr>
                                <w:b w:val="0"/>
                                <w:sz w:val="21"/>
                                <w:szCs w:val="21"/>
                                <w:vertAlign w:val="subscript"/>
                              </w:rPr>
                              <w:t>2</w:t>
                            </w:r>
                            <w:r w:rsidRPr="008959D7">
                              <w:rPr>
                                <w:b w:val="0"/>
                                <w:sz w:val="21"/>
                                <w:szCs w:val="21"/>
                              </w:rPr>
                              <w:t xml:space="preserve"> thu được là bao nhiêu nếu dòng điện có cường độ 2,5A chạy qua bình, và quá trình trên làm ở điều kiện tiêu chuẩn:</w:t>
                            </w:r>
                          </w:p>
                          <w:p w14:paraId="0CB0FA35" w14:textId="7C7B8018" w:rsidR="00621F06" w:rsidRDefault="00621F06" w:rsidP="00A17FF2">
                            <w:pPr>
                              <w:spacing w:line="276" w:lineRule="auto"/>
                              <w:jc w:val="both"/>
                              <w:rPr>
                                <w:b w:val="0"/>
                                <w:sz w:val="21"/>
                                <w:szCs w:val="21"/>
                              </w:rPr>
                            </w:pPr>
                            <w:r w:rsidRPr="008959D7">
                              <w:rPr>
                                <w:b w:val="0"/>
                                <w:sz w:val="21"/>
                                <w:szCs w:val="21"/>
                              </w:rPr>
                              <w:t>A. 112cm</w:t>
                            </w:r>
                            <w:r w:rsidRPr="008959D7">
                              <w:rPr>
                                <w:b w:val="0"/>
                                <w:sz w:val="21"/>
                                <w:szCs w:val="21"/>
                                <w:vertAlign w:val="superscript"/>
                              </w:rPr>
                              <w:t>3</w:t>
                            </w:r>
                            <w:r w:rsidRPr="008959D7">
                              <w:rPr>
                                <w:b w:val="0"/>
                                <w:sz w:val="21"/>
                                <w:szCs w:val="21"/>
                              </w:rPr>
                              <w:t xml:space="preserve">   </w:t>
                            </w:r>
                            <w:r w:rsidRPr="008959D7">
                              <w:rPr>
                                <w:b w:val="0"/>
                                <w:sz w:val="21"/>
                                <w:szCs w:val="21"/>
                              </w:rPr>
                              <w:tab/>
                              <w:t>B. 224 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r>
                          </w:p>
                          <w:p w14:paraId="08FE03AB" w14:textId="28EE0571" w:rsidR="00621F06" w:rsidRPr="008959D7" w:rsidRDefault="00621F06" w:rsidP="00A17FF2">
                            <w:pPr>
                              <w:spacing w:line="276" w:lineRule="auto"/>
                              <w:jc w:val="both"/>
                              <w:rPr>
                                <w:b w:val="0"/>
                                <w:sz w:val="21"/>
                                <w:szCs w:val="21"/>
                              </w:rPr>
                            </w:pPr>
                            <w:r w:rsidRPr="00DA1815">
                              <w:rPr>
                                <w:b w:val="0"/>
                                <w:sz w:val="21"/>
                                <w:szCs w:val="21"/>
                              </w:rPr>
                              <w:t>C</w:t>
                            </w:r>
                            <w:r w:rsidRPr="008959D7">
                              <w:rPr>
                                <w:b w:val="0"/>
                                <w:sz w:val="21"/>
                                <w:szCs w:val="21"/>
                              </w:rPr>
                              <w:t>. 280  cm</w:t>
                            </w:r>
                            <w:r w:rsidRPr="008959D7">
                              <w:rPr>
                                <w:b w:val="0"/>
                                <w:sz w:val="21"/>
                                <w:szCs w:val="21"/>
                                <w:vertAlign w:val="superscript"/>
                              </w:rPr>
                              <w:t>3</w:t>
                            </w:r>
                            <w:r w:rsidRPr="008959D7">
                              <w:rPr>
                                <w:b w:val="0"/>
                                <w:sz w:val="21"/>
                                <w:szCs w:val="21"/>
                                <w:vertAlign w:val="superscript"/>
                              </w:rPr>
                              <w:tab/>
                            </w:r>
                            <w:r w:rsidRPr="008959D7">
                              <w:rPr>
                                <w:b w:val="0"/>
                                <w:sz w:val="21"/>
                                <w:szCs w:val="21"/>
                              </w:rPr>
                              <w:t>D. 310cm</w:t>
                            </w:r>
                            <w:r w:rsidRPr="008959D7">
                              <w:rPr>
                                <w:b w:val="0"/>
                                <w:sz w:val="21"/>
                                <w:szCs w:val="21"/>
                                <w:vertAlign w:val="superscript"/>
                              </w:rPr>
                              <w:t>3</w:t>
                            </w:r>
                          </w:p>
                          <w:p w14:paraId="3AADBE21" w14:textId="77777777" w:rsidR="00621F06" w:rsidRDefault="00621F06" w:rsidP="00A17FF2">
                            <w:pPr>
                              <w:tabs>
                                <w:tab w:val="left" w:pos="1080"/>
                              </w:tabs>
                              <w:spacing w:line="276" w:lineRule="auto"/>
                              <w:jc w:val="both"/>
                              <w:rPr>
                                <w:b w:val="0"/>
                                <w:sz w:val="21"/>
                                <w:szCs w:val="21"/>
                              </w:rPr>
                            </w:pPr>
                            <w:r>
                              <w:rPr>
                                <w:sz w:val="21"/>
                                <w:szCs w:val="21"/>
                              </w:rPr>
                              <w:t>Câu 39</w:t>
                            </w:r>
                            <w:r w:rsidRPr="005031BC">
                              <w:rPr>
                                <w:sz w:val="21"/>
                                <w:szCs w:val="21"/>
                              </w:rPr>
                              <w:t>.</w:t>
                            </w:r>
                            <w:r>
                              <w:rPr>
                                <w:sz w:val="21"/>
                                <w:szCs w:val="21"/>
                              </w:rPr>
                              <w:t xml:space="preserve"> </w:t>
                            </w:r>
                            <w:r w:rsidRPr="008959D7">
                              <w:rPr>
                                <w:b w:val="0"/>
                                <w:sz w:val="21"/>
                                <w:szCs w:val="21"/>
                              </w:rPr>
                              <w:t>Mạ kền cho một bề mặt kim loại có diện tích 40cm</w:t>
                            </w:r>
                            <w:r w:rsidRPr="008959D7">
                              <w:rPr>
                                <w:b w:val="0"/>
                                <w:sz w:val="21"/>
                                <w:szCs w:val="21"/>
                                <w:vertAlign w:val="superscript"/>
                              </w:rPr>
                              <w:t>2</w:t>
                            </w:r>
                            <w:r w:rsidRPr="008959D7">
                              <w:rPr>
                                <w:b w:val="0"/>
                                <w:sz w:val="21"/>
                                <w:szCs w:val="21"/>
                              </w:rPr>
                              <w:t xml:space="preserve"> bằng điện phân. Biết Ni = 58, hóa trị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 Sau 30 phút bề dày của lớp kền là 0,03mm. Dòng điện qua bình điện phân có cường độ:</w:t>
                            </w:r>
                            <w:r>
                              <w:rPr>
                                <w:b w:val="0"/>
                                <w:sz w:val="21"/>
                                <w:szCs w:val="21"/>
                              </w:rPr>
                              <w:t xml:space="preserve"> </w:t>
                            </w:r>
                          </w:p>
                          <w:p w14:paraId="13DF649B" w14:textId="7720A6D9" w:rsidR="00621F06" w:rsidRPr="008959D7" w:rsidRDefault="00621F06" w:rsidP="00A17FF2">
                            <w:pPr>
                              <w:tabs>
                                <w:tab w:val="left" w:pos="1080"/>
                              </w:tabs>
                              <w:spacing w:line="276" w:lineRule="auto"/>
                              <w:jc w:val="both"/>
                              <w:rPr>
                                <w:b w:val="0"/>
                                <w:sz w:val="21"/>
                                <w:szCs w:val="21"/>
                              </w:rPr>
                            </w:pPr>
                            <w:r>
                              <w:rPr>
                                <w:b w:val="0"/>
                                <w:sz w:val="21"/>
                                <w:szCs w:val="21"/>
                              </w:rPr>
                              <w:t xml:space="preserve">A. 1,5A  </w:t>
                            </w:r>
                            <w:r>
                              <w:rPr>
                                <w:b w:val="0"/>
                                <w:sz w:val="21"/>
                                <w:szCs w:val="21"/>
                              </w:rPr>
                              <w:tab/>
                              <w:t xml:space="preserve"> </w:t>
                            </w:r>
                            <w:r w:rsidRPr="008959D7">
                              <w:rPr>
                                <w:b w:val="0"/>
                                <w:sz w:val="21"/>
                                <w:szCs w:val="21"/>
                              </w:rPr>
                              <w:t xml:space="preserve"> </w:t>
                            </w:r>
                            <w:r w:rsidRPr="00DA1815">
                              <w:rPr>
                                <w:b w:val="0"/>
                                <w:sz w:val="21"/>
                                <w:szCs w:val="21"/>
                              </w:rPr>
                              <w:t>B.</w:t>
                            </w:r>
                            <w:r>
                              <w:rPr>
                                <w:b w:val="0"/>
                                <w:sz w:val="21"/>
                                <w:szCs w:val="21"/>
                              </w:rPr>
                              <w:t xml:space="preserve"> 2A  </w:t>
                            </w:r>
                            <w:r>
                              <w:rPr>
                                <w:b w:val="0"/>
                                <w:sz w:val="21"/>
                                <w:szCs w:val="21"/>
                              </w:rPr>
                              <w:tab/>
                              <w:t xml:space="preserve">  C. 2,5A     </w:t>
                            </w:r>
                            <w:r w:rsidRPr="008959D7">
                              <w:rPr>
                                <w:b w:val="0"/>
                                <w:sz w:val="21"/>
                                <w:szCs w:val="21"/>
                              </w:rPr>
                              <w:t>D. 3A</w:t>
                            </w:r>
                          </w:p>
                          <w:p w14:paraId="7C234B99" w14:textId="77777777" w:rsidR="00621F06" w:rsidRPr="008959D7" w:rsidRDefault="00621F06" w:rsidP="00A17FF2">
                            <w:pPr>
                              <w:tabs>
                                <w:tab w:val="left" w:pos="1080"/>
                              </w:tabs>
                              <w:spacing w:line="276" w:lineRule="auto"/>
                              <w:jc w:val="both"/>
                              <w:rPr>
                                <w:b w:val="0"/>
                                <w:sz w:val="21"/>
                                <w:szCs w:val="21"/>
                              </w:rPr>
                            </w:pPr>
                            <w:r>
                              <w:rPr>
                                <w:sz w:val="21"/>
                                <w:szCs w:val="21"/>
                              </w:rPr>
                              <w:t>Câu 40</w:t>
                            </w:r>
                            <w:r w:rsidRPr="005031BC">
                              <w:rPr>
                                <w:sz w:val="21"/>
                                <w:szCs w:val="21"/>
                              </w:rPr>
                              <w:t>.</w:t>
                            </w:r>
                            <w:r>
                              <w:rPr>
                                <w:sz w:val="21"/>
                                <w:szCs w:val="21"/>
                              </w:rPr>
                              <w:t xml:space="preserve"> </w:t>
                            </w:r>
                            <w:r w:rsidRPr="008959D7">
                              <w:rPr>
                                <w:b w:val="0"/>
                                <w:sz w:val="21"/>
                                <w:szCs w:val="21"/>
                              </w:rPr>
                              <w:t>Một tấm kim loại có diện tích 120cm</w:t>
                            </w:r>
                            <w:r w:rsidRPr="008959D7">
                              <w:rPr>
                                <w:b w:val="0"/>
                                <w:sz w:val="21"/>
                                <w:szCs w:val="21"/>
                                <w:vertAlign w:val="superscript"/>
                              </w:rPr>
                              <w:t>2</w:t>
                            </w:r>
                            <w:r w:rsidRPr="008959D7">
                              <w:rPr>
                                <w:b w:val="0"/>
                                <w:sz w:val="21"/>
                                <w:szCs w:val="21"/>
                              </w:rPr>
                              <w:t xml:space="preserve"> đem mạ niken được làm catot của bình điện phân dung dịch muối niken có anot làm bằng niken. Tính bề dày của lớp niken được mạ biết dòng điện qua bình điện phân có cường độ 0,3A chạy qua trong 5 giờ, niken có A = 58,7; n = 2; D = 8,8.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71181CBF" w14:textId="77777777" w:rsidR="00621F06" w:rsidRPr="008959D7" w:rsidRDefault="00621F06" w:rsidP="00A17FF2">
                            <w:pPr>
                              <w:spacing w:line="276" w:lineRule="auto"/>
                              <w:jc w:val="both"/>
                              <w:rPr>
                                <w:b w:val="0"/>
                                <w:sz w:val="21"/>
                                <w:szCs w:val="21"/>
                              </w:rPr>
                            </w:pPr>
                            <w:r w:rsidRPr="008959D7">
                              <w:rPr>
                                <w:b w:val="0"/>
                                <w:sz w:val="21"/>
                                <w:szCs w:val="21"/>
                              </w:rPr>
                              <w:t xml:space="preserve">A. 0,021mm   </w:t>
                            </w:r>
                            <w:r w:rsidRPr="008959D7">
                              <w:rPr>
                                <w:b w:val="0"/>
                                <w:sz w:val="21"/>
                                <w:szCs w:val="21"/>
                              </w:rPr>
                              <w:tab/>
                            </w:r>
                            <w:r w:rsidRPr="008959D7">
                              <w:rPr>
                                <w:b w:val="0"/>
                                <w:sz w:val="21"/>
                                <w:szCs w:val="21"/>
                              </w:rPr>
                              <w:tab/>
                              <w:t xml:space="preserve">B. 0,0155mm   </w:t>
                            </w:r>
                            <w:r w:rsidRPr="008959D7">
                              <w:rPr>
                                <w:b w:val="0"/>
                                <w:sz w:val="21"/>
                                <w:szCs w:val="21"/>
                              </w:rPr>
                              <w:tab/>
                            </w:r>
                            <w:r w:rsidRPr="008959D7">
                              <w:rPr>
                                <w:b w:val="0"/>
                                <w:sz w:val="21"/>
                                <w:szCs w:val="21"/>
                              </w:rPr>
                              <w:tab/>
                              <w:t xml:space="preserve">C. 0,012mm  </w:t>
                            </w:r>
                            <w:r w:rsidRPr="008959D7">
                              <w:rPr>
                                <w:b w:val="0"/>
                                <w:sz w:val="21"/>
                                <w:szCs w:val="21"/>
                              </w:rPr>
                              <w:tab/>
                            </w:r>
                            <w:r w:rsidRPr="008959D7">
                              <w:rPr>
                                <w:b w:val="0"/>
                                <w:sz w:val="21"/>
                                <w:szCs w:val="21"/>
                              </w:rPr>
                              <w:tab/>
                              <w:t>D. 0,0321</w:t>
                            </w:r>
                          </w:p>
                          <w:p w14:paraId="4513C871" w14:textId="77777777" w:rsidR="00621F06" w:rsidRPr="00525F97" w:rsidRDefault="00621F06" w:rsidP="00A17FF2">
                            <w:pPr>
                              <w:spacing w:line="276" w:lineRule="auto"/>
                              <w:jc w:val="both"/>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D46EEC" id="_x0000_s1115" type="#_x0000_t202" style="position:absolute;margin-left:0;margin-top:0;width:510.25pt;height:788.0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">
                <v:path arrowok="t"/>
                <v:textbox>
                  <w:txbxContent>
                    <w:p w14:paraId="2C0F7DB1" w14:textId="77777777" w:rsidR="00621F06" w:rsidRPr="005031BC" w:rsidRDefault="00621F06" w:rsidP="00A17FF2">
                      <w:pPr>
                        <w:tabs>
                          <w:tab w:val="left" w:pos="1080"/>
                        </w:tabs>
                        <w:spacing w:line="276" w:lineRule="auto"/>
                        <w:jc w:val="both"/>
                        <w:rPr>
                          <w:b w:val="0"/>
                          <w:sz w:val="21"/>
                          <w:szCs w:val="21"/>
                        </w:rPr>
                      </w:pPr>
                      <w:r>
                        <w:rPr>
                          <w:sz w:val="21"/>
                          <w:szCs w:val="21"/>
                        </w:rPr>
                        <w:t>Câu 29</w:t>
                      </w:r>
                      <w:r w:rsidRPr="005031BC">
                        <w:rPr>
                          <w:sz w:val="21"/>
                          <w:szCs w:val="21"/>
                        </w:rPr>
                        <w:t xml:space="preserve">. </w:t>
                      </w:r>
                      <w:r w:rsidRPr="005031BC">
                        <w:rPr>
                          <w:b w:val="0"/>
                          <w:sz w:val="21"/>
                          <w:szCs w:val="21"/>
                        </w:rPr>
                        <w:t>Bình điện phân có anốt làm bằng kim loại của chất điện phân có hóa trị 2. Cho dòng điện 0,2A chạy qua bình trong 16 phút 5 giây thì có 0,064g chất thoát ra ở điện cực. Kim loại dùng làm anot của bình điện phân là:</w:t>
                      </w:r>
                    </w:p>
                    <w:p w14:paraId="26136AA4" w14:textId="3AEDF617" w:rsidR="00621F06" w:rsidRDefault="00621F06" w:rsidP="00A17FF2">
                      <w:pPr>
                        <w:spacing w:line="276" w:lineRule="auto"/>
                        <w:jc w:val="both"/>
                        <w:rPr>
                          <w:b w:val="0"/>
                          <w:sz w:val="21"/>
                          <w:szCs w:val="21"/>
                        </w:rPr>
                      </w:pPr>
                      <w:r w:rsidRPr="005031BC">
                        <w:rPr>
                          <w:b w:val="0"/>
                          <w:sz w:val="21"/>
                          <w:szCs w:val="21"/>
                        </w:rPr>
                        <w:t xml:space="preserve">A. niken  </w:t>
                      </w:r>
                      <w:r>
                        <w:rPr>
                          <w:b w:val="0"/>
                          <w:sz w:val="21"/>
                          <w:szCs w:val="21"/>
                          <w:lang w:val="vi-VN"/>
                        </w:rPr>
                        <w:t xml:space="preserve">  </w:t>
                      </w:r>
                      <w:r w:rsidRPr="005031BC">
                        <w:rPr>
                          <w:b w:val="0"/>
                          <w:sz w:val="21"/>
                          <w:szCs w:val="21"/>
                        </w:rPr>
                        <w:t xml:space="preserve">B. sắt    </w:t>
                      </w:r>
                      <w:r w:rsidRPr="005031BC">
                        <w:rPr>
                          <w:b w:val="0"/>
                          <w:sz w:val="21"/>
                          <w:szCs w:val="21"/>
                        </w:rPr>
                        <w:tab/>
                      </w:r>
                      <w:r w:rsidRPr="005031BC">
                        <w:rPr>
                          <w:b w:val="0"/>
                          <w:sz w:val="21"/>
                          <w:szCs w:val="21"/>
                        </w:rPr>
                        <w:tab/>
                      </w:r>
                    </w:p>
                    <w:p w14:paraId="6955BA74" w14:textId="26879E8F" w:rsidR="00621F06" w:rsidRPr="005031BC" w:rsidRDefault="00621F06" w:rsidP="00A17FF2">
                      <w:pPr>
                        <w:spacing w:line="276" w:lineRule="auto"/>
                        <w:jc w:val="both"/>
                        <w:rPr>
                          <w:b w:val="0"/>
                          <w:sz w:val="21"/>
                          <w:szCs w:val="21"/>
                        </w:rPr>
                      </w:pPr>
                      <w:r w:rsidRPr="005031BC">
                        <w:rPr>
                          <w:b w:val="0"/>
                          <w:sz w:val="21"/>
                          <w:szCs w:val="21"/>
                        </w:rPr>
                        <w:t xml:space="preserve">C. đồng  </w:t>
                      </w:r>
                      <w:r>
                        <w:rPr>
                          <w:b w:val="0"/>
                          <w:sz w:val="21"/>
                          <w:szCs w:val="21"/>
                          <w:lang w:val="vi-VN"/>
                        </w:rPr>
                        <w:t xml:space="preserve">   </w:t>
                      </w:r>
                      <w:r w:rsidRPr="005031BC">
                        <w:rPr>
                          <w:b w:val="0"/>
                          <w:sz w:val="21"/>
                          <w:szCs w:val="21"/>
                        </w:rPr>
                        <w:t>D. kẽm</w:t>
                      </w:r>
                    </w:p>
                    <w:p w14:paraId="18DED51A" w14:textId="77777777" w:rsidR="00621F06" w:rsidRPr="008959D7" w:rsidRDefault="00621F06" w:rsidP="00A17FF2">
                      <w:pPr>
                        <w:widowControl w:val="0"/>
                        <w:tabs>
                          <w:tab w:val="left" w:pos="1080"/>
                        </w:tabs>
                        <w:spacing w:line="276" w:lineRule="auto"/>
                        <w:jc w:val="both"/>
                        <w:rPr>
                          <w:b w:val="0"/>
                          <w:sz w:val="21"/>
                          <w:szCs w:val="21"/>
                        </w:rPr>
                      </w:pPr>
                      <w:r>
                        <w:rPr>
                          <w:sz w:val="21"/>
                          <w:szCs w:val="21"/>
                        </w:rPr>
                        <w:t>Câu 30</w:t>
                      </w:r>
                      <w:r w:rsidRPr="005031BC">
                        <w:rPr>
                          <w:sz w:val="21"/>
                          <w:szCs w:val="21"/>
                        </w:rPr>
                        <w:t xml:space="preserve">. </w:t>
                      </w:r>
                      <w:r w:rsidRPr="008959D7">
                        <w:rPr>
                          <w:b w:val="0"/>
                          <w:sz w:val="21"/>
                          <w:szCs w:val="21"/>
                        </w:rPr>
                        <w:t xml:space="preserve">Khi </w:t>
                      </w:r>
                      <w:r w:rsidRPr="008959D7">
                        <w:rPr>
                          <w:rFonts w:hint="eastAsia"/>
                          <w:b w:val="0"/>
                          <w:sz w:val="21"/>
                          <w:szCs w:val="21"/>
                        </w:rPr>
                        <w:t>đ</w:t>
                      </w:r>
                      <w:r w:rsidRPr="008959D7">
                        <w:rPr>
                          <w:b w:val="0"/>
                          <w:sz w:val="21"/>
                          <w:szCs w:val="21"/>
                        </w:rPr>
                        <w:t xml:space="preserve">iện phân dung dịch muối </w:t>
                      </w:r>
                      <w:r w:rsidRPr="008959D7">
                        <w:rPr>
                          <w:rFonts w:hint="eastAsia"/>
                          <w:b w:val="0"/>
                          <w:sz w:val="21"/>
                          <w:szCs w:val="21"/>
                        </w:rPr>
                        <w:t>ă</w:t>
                      </w:r>
                      <w:r w:rsidRPr="008959D7">
                        <w:rPr>
                          <w:b w:val="0"/>
                          <w:sz w:val="21"/>
                          <w:szCs w:val="21"/>
                        </w:rPr>
                        <w:t>n trong n</w:t>
                      </w:r>
                      <w:r w:rsidRPr="008959D7">
                        <w:rPr>
                          <w:rFonts w:hint="eastAsia"/>
                          <w:b w:val="0"/>
                          <w:sz w:val="21"/>
                          <w:szCs w:val="21"/>
                        </w:rPr>
                        <w:t>ư</w:t>
                      </w:r>
                      <w:r w:rsidRPr="008959D7">
                        <w:rPr>
                          <w:b w:val="0"/>
                          <w:sz w:val="21"/>
                          <w:szCs w:val="21"/>
                        </w:rPr>
                        <w:t>ớc, ng</w:t>
                      </w:r>
                      <w:r w:rsidRPr="008959D7">
                        <w:rPr>
                          <w:rFonts w:hint="eastAsia"/>
                          <w:b w:val="0"/>
                          <w:sz w:val="21"/>
                          <w:szCs w:val="21"/>
                        </w:rPr>
                        <w:t>ư</w:t>
                      </w:r>
                      <w:r w:rsidRPr="008959D7">
                        <w:rPr>
                          <w:b w:val="0"/>
                          <w:sz w:val="21"/>
                          <w:szCs w:val="21"/>
                        </w:rPr>
                        <w:t xml:space="preserve">ời ta thu </w:t>
                      </w:r>
                      <w:r w:rsidRPr="008959D7">
                        <w:rPr>
                          <w:rFonts w:hint="eastAsia"/>
                          <w:b w:val="0"/>
                          <w:sz w:val="21"/>
                          <w:szCs w:val="21"/>
                        </w:rPr>
                        <w:t>đư</w:t>
                      </w:r>
                      <w:r w:rsidRPr="008959D7">
                        <w:rPr>
                          <w:b w:val="0"/>
                          <w:sz w:val="21"/>
                          <w:szCs w:val="21"/>
                        </w:rPr>
                        <w:t xml:space="preserve">ợc khí hydro tại catốt. Khí thu </w:t>
                      </w:r>
                      <w:r w:rsidRPr="008959D7">
                        <w:rPr>
                          <w:rFonts w:hint="eastAsia"/>
                          <w:b w:val="0"/>
                          <w:sz w:val="21"/>
                          <w:szCs w:val="21"/>
                        </w:rPr>
                        <w:t>đư</w:t>
                      </w:r>
                      <w:r w:rsidRPr="008959D7">
                        <w:rPr>
                          <w:b w:val="0"/>
                          <w:sz w:val="21"/>
                          <w:szCs w:val="21"/>
                        </w:rPr>
                        <w:t>ợc có thể tích 1l ở 27</w:t>
                      </w:r>
                      <w:r w:rsidRPr="008959D7">
                        <w:rPr>
                          <w:b w:val="0"/>
                          <w:sz w:val="21"/>
                          <w:szCs w:val="21"/>
                          <w:vertAlign w:val="superscript"/>
                        </w:rPr>
                        <w:t>0</w:t>
                      </w:r>
                      <w:r w:rsidRPr="008959D7">
                        <w:rPr>
                          <w:b w:val="0"/>
                          <w:sz w:val="21"/>
                          <w:szCs w:val="21"/>
                        </w:rPr>
                        <w:t xml:space="preserve">C và 1atm. hỏi </w:t>
                      </w:r>
                      <w:r w:rsidRPr="008959D7">
                        <w:rPr>
                          <w:rFonts w:hint="eastAsia"/>
                          <w:b w:val="0"/>
                          <w:sz w:val="21"/>
                          <w:szCs w:val="21"/>
                        </w:rPr>
                        <w:t>đ</w:t>
                      </w:r>
                      <w:r w:rsidRPr="008959D7">
                        <w:rPr>
                          <w:b w:val="0"/>
                          <w:sz w:val="21"/>
                          <w:szCs w:val="21"/>
                        </w:rPr>
                        <w:t>iện l</w:t>
                      </w:r>
                      <w:r w:rsidRPr="008959D7">
                        <w:rPr>
                          <w:rFonts w:hint="eastAsia"/>
                          <w:b w:val="0"/>
                          <w:sz w:val="21"/>
                          <w:szCs w:val="21"/>
                        </w:rPr>
                        <w:t>ư</w:t>
                      </w:r>
                      <w:r w:rsidRPr="008959D7">
                        <w:rPr>
                          <w:b w:val="0"/>
                          <w:sz w:val="21"/>
                          <w:szCs w:val="21"/>
                        </w:rPr>
                        <w:t xml:space="preserve">ợng </w:t>
                      </w:r>
                      <w:r w:rsidRPr="008959D7">
                        <w:rPr>
                          <w:rFonts w:hint="eastAsia"/>
                          <w:b w:val="0"/>
                          <w:sz w:val="21"/>
                          <w:szCs w:val="21"/>
                        </w:rPr>
                        <w:t>đ</w:t>
                      </w:r>
                      <w:r w:rsidRPr="008959D7">
                        <w:rPr>
                          <w:b w:val="0"/>
                          <w:sz w:val="21"/>
                          <w:szCs w:val="21"/>
                        </w:rPr>
                        <w:t xml:space="preserve">ã dịch chuyển qua bình </w:t>
                      </w:r>
                      <w:r w:rsidRPr="008959D7">
                        <w:rPr>
                          <w:rFonts w:hint="eastAsia"/>
                          <w:b w:val="0"/>
                          <w:sz w:val="21"/>
                          <w:szCs w:val="21"/>
                        </w:rPr>
                        <w:t>đ</w:t>
                      </w:r>
                      <w:r w:rsidRPr="008959D7">
                        <w:rPr>
                          <w:b w:val="0"/>
                          <w:sz w:val="21"/>
                          <w:szCs w:val="21"/>
                        </w:rPr>
                        <w:t>iện phân bằng bao nhiêu?</w:t>
                      </w:r>
                    </w:p>
                    <w:p w14:paraId="4CE4A722" w14:textId="77777777" w:rsidR="00621F06" w:rsidRDefault="00621F06" w:rsidP="00A17FF2">
                      <w:pPr>
                        <w:widowControl w:val="0"/>
                        <w:spacing w:line="276" w:lineRule="auto"/>
                        <w:jc w:val="both"/>
                        <w:rPr>
                          <w:b w:val="0"/>
                          <w:sz w:val="21"/>
                          <w:szCs w:val="21"/>
                        </w:rPr>
                      </w:pPr>
                      <w:r w:rsidRPr="008959D7">
                        <w:rPr>
                          <w:b w:val="0"/>
                          <w:sz w:val="21"/>
                          <w:szCs w:val="21"/>
                        </w:rPr>
                        <w:t>A. 7840C</w:t>
                      </w:r>
                      <w:r w:rsidRPr="008959D7">
                        <w:rPr>
                          <w:b w:val="0"/>
                          <w:sz w:val="21"/>
                          <w:szCs w:val="21"/>
                        </w:rPr>
                        <w:tab/>
                        <w:t>B. 6500C</w:t>
                      </w:r>
                      <w:r w:rsidRPr="008959D7">
                        <w:rPr>
                          <w:b w:val="0"/>
                          <w:sz w:val="21"/>
                          <w:szCs w:val="21"/>
                        </w:rPr>
                        <w:tab/>
                      </w:r>
                      <w:r w:rsidRPr="008959D7">
                        <w:rPr>
                          <w:b w:val="0"/>
                          <w:sz w:val="21"/>
                          <w:szCs w:val="21"/>
                        </w:rPr>
                        <w:tab/>
                      </w:r>
                    </w:p>
                    <w:p w14:paraId="37A1FB92" w14:textId="7AEC8F53" w:rsidR="00621F06" w:rsidRPr="008959D7" w:rsidRDefault="00621F06" w:rsidP="00A17FF2">
                      <w:pPr>
                        <w:widowControl w:val="0"/>
                        <w:spacing w:line="276" w:lineRule="auto"/>
                        <w:jc w:val="both"/>
                        <w:rPr>
                          <w:b w:val="0"/>
                          <w:sz w:val="21"/>
                          <w:szCs w:val="21"/>
                        </w:rPr>
                      </w:pPr>
                      <w:r w:rsidRPr="008959D7">
                        <w:rPr>
                          <w:b w:val="0"/>
                          <w:sz w:val="21"/>
                          <w:szCs w:val="21"/>
                        </w:rPr>
                        <w:t>C. 5430C</w:t>
                      </w:r>
                      <w:r w:rsidRPr="008959D7">
                        <w:rPr>
                          <w:b w:val="0"/>
                          <w:sz w:val="21"/>
                          <w:szCs w:val="21"/>
                        </w:rPr>
                        <w:tab/>
                        <w:t>D. 2500C</w:t>
                      </w:r>
                    </w:p>
                    <w:p w14:paraId="08D37F27" w14:textId="77777777" w:rsidR="00621F06" w:rsidRDefault="00621F06" w:rsidP="00A17FF2">
                      <w:pPr>
                        <w:widowControl w:val="0"/>
                        <w:tabs>
                          <w:tab w:val="left" w:pos="1080"/>
                        </w:tabs>
                        <w:spacing w:line="276" w:lineRule="auto"/>
                        <w:jc w:val="both"/>
                        <w:rPr>
                          <w:b w:val="0"/>
                          <w:sz w:val="21"/>
                          <w:szCs w:val="21"/>
                        </w:rPr>
                      </w:pPr>
                      <w:r>
                        <w:rPr>
                          <w:sz w:val="21"/>
                          <w:szCs w:val="21"/>
                        </w:rPr>
                        <w:t>Câu 31</w:t>
                      </w:r>
                      <w:r w:rsidRPr="005031BC">
                        <w:rPr>
                          <w:sz w:val="21"/>
                          <w:szCs w:val="21"/>
                        </w:rPr>
                        <w:t>.</w:t>
                      </w:r>
                      <w:r>
                        <w:rPr>
                          <w:sz w:val="21"/>
                          <w:szCs w:val="21"/>
                        </w:rPr>
                        <w:t xml:space="preserve"> </w:t>
                      </w:r>
                      <w:r w:rsidRPr="008959D7">
                        <w:rPr>
                          <w:b w:val="0"/>
                          <w:sz w:val="21"/>
                          <w:szCs w:val="21"/>
                        </w:rPr>
                        <w:t xml:space="preserve">Một tấm kim loại </w:t>
                      </w:r>
                      <w:r w:rsidRPr="008959D7">
                        <w:rPr>
                          <w:rFonts w:hint="eastAsia"/>
                          <w:b w:val="0"/>
                          <w:sz w:val="21"/>
                          <w:szCs w:val="21"/>
                        </w:rPr>
                        <w:t>đư</w:t>
                      </w:r>
                      <w:r w:rsidRPr="008959D7">
                        <w:rPr>
                          <w:b w:val="0"/>
                          <w:sz w:val="21"/>
                          <w:szCs w:val="21"/>
                        </w:rPr>
                        <w:t>ợc mạ niken bằng ph</w:t>
                      </w:r>
                      <w:r w:rsidRPr="008959D7">
                        <w:rPr>
                          <w:rFonts w:hint="eastAsia"/>
                          <w:b w:val="0"/>
                          <w:sz w:val="21"/>
                          <w:szCs w:val="21"/>
                        </w:rPr>
                        <w:t>ươ</w:t>
                      </w:r>
                      <w:r w:rsidRPr="008959D7">
                        <w:rPr>
                          <w:b w:val="0"/>
                          <w:sz w:val="21"/>
                          <w:szCs w:val="21"/>
                        </w:rPr>
                        <w:t xml:space="preserve">ng pháp </w:t>
                      </w:r>
                      <w:r w:rsidRPr="008959D7">
                        <w:rPr>
                          <w:rFonts w:hint="eastAsia"/>
                          <w:b w:val="0"/>
                          <w:sz w:val="21"/>
                          <w:szCs w:val="21"/>
                        </w:rPr>
                        <w:t>đ</w:t>
                      </w:r>
                      <w:r w:rsidRPr="008959D7">
                        <w:rPr>
                          <w:b w:val="0"/>
                          <w:sz w:val="21"/>
                          <w:szCs w:val="21"/>
                        </w:rPr>
                        <w:t>iện phân. Biết diện tích bề mặt của tấm kim loại là 40cm</w:t>
                      </w:r>
                      <w:r w:rsidRPr="008959D7">
                        <w:rPr>
                          <w:b w:val="0"/>
                          <w:sz w:val="21"/>
                          <w:szCs w:val="21"/>
                          <w:vertAlign w:val="superscript"/>
                        </w:rPr>
                        <w:t>2</w:t>
                      </w:r>
                      <w:r w:rsidRPr="008959D7">
                        <w:rPr>
                          <w:b w:val="0"/>
                          <w:sz w:val="21"/>
                          <w:szCs w:val="21"/>
                        </w:rPr>
                        <w:t>, c</w:t>
                      </w:r>
                      <w:r w:rsidRPr="008959D7">
                        <w:rPr>
                          <w:rFonts w:hint="eastAsia"/>
                          <w:b w:val="0"/>
                          <w:sz w:val="21"/>
                          <w:szCs w:val="21"/>
                        </w:rPr>
                        <w:t>ư</w:t>
                      </w:r>
                      <w:r w:rsidRPr="008959D7">
                        <w:rPr>
                          <w:b w:val="0"/>
                          <w:sz w:val="21"/>
                          <w:szCs w:val="21"/>
                        </w:rPr>
                        <w:t xml:space="preserve">ờng </w:t>
                      </w:r>
                      <w:r w:rsidRPr="008959D7">
                        <w:rPr>
                          <w:rFonts w:hint="eastAsia"/>
                          <w:b w:val="0"/>
                          <w:sz w:val="21"/>
                          <w:szCs w:val="21"/>
                        </w:rPr>
                        <w:t>đ</w:t>
                      </w:r>
                      <w:r w:rsidRPr="008959D7">
                        <w:rPr>
                          <w:b w:val="0"/>
                          <w:sz w:val="21"/>
                          <w:szCs w:val="21"/>
                        </w:rPr>
                        <w:t xml:space="preserve">ộ dòng </w:t>
                      </w:r>
                      <w:r w:rsidRPr="008959D7">
                        <w:rPr>
                          <w:rFonts w:hint="eastAsia"/>
                          <w:b w:val="0"/>
                          <w:sz w:val="21"/>
                          <w:szCs w:val="21"/>
                        </w:rPr>
                        <w:t>đ</w:t>
                      </w:r>
                      <w:r w:rsidRPr="008959D7">
                        <w:rPr>
                          <w:b w:val="0"/>
                          <w:sz w:val="21"/>
                          <w:szCs w:val="21"/>
                        </w:rPr>
                        <w:t>iện là 2A, khối l</w:t>
                      </w:r>
                      <w:r w:rsidRPr="008959D7">
                        <w:rPr>
                          <w:rFonts w:hint="eastAsia"/>
                          <w:b w:val="0"/>
                          <w:sz w:val="21"/>
                          <w:szCs w:val="21"/>
                        </w:rPr>
                        <w:t>ư</w:t>
                      </w:r>
                      <w:r w:rsidRPr="008959D7">
                        <w:rPr>
                          <w:b w:val="0"/>
                          <w:sz w:val="21"/>
                          <w:szCs w:val="21"/>
                        </w:rPr>
                        <w:t>ợng riêng của niken là 8900kg/m</w:t>
                      </w:r>
                      <w:r w:rsidRPr="008959D7">
                        <w:rPr>
                          <w:b w:val="0"/>
                          <w:sz w:val="21"/>
                          <w:szCs w:val="21"/>
                          <w:vertAlign w:val="superscript"/>
                        </w:rPr>
                        <w:t>3</w:t>
                      </w:r>
                      <w:r w:rsidRPr="008959D7">
                        <w:rPr>
                          <w:b w:val="0"/>
                          <w:sz w:val="21"/>
                          <w:szCs w:val="21"/>
                        </w:rPr>
                        <w:t xml:space="preserve">. A=58, n=2. hỏi chiều dày của lớp niken sau 30phút </w:t>
                      </w:r>
                      <w:r w:rsidRPr="008959D7">
                        <w:rPr>
                          <w:rFonts w:hint="eastAsia"/>
                          <w:b w:val="0"/>
                          <w:sz w:val="21"/>
                          <w:szCs w:val="21"/>
                        </w:rPr>
                        <w:t>đ</w:t>
                      </w:r>
                      <w:r w:rsidRPr="008959D7">
                        <w:rPr>
                          <w:b w:val="0"/>
                          <w:sz w:val="21"/>
                          <w:szCs w:val="21"/>
                        </w:rPr>
                        <w:t>iện phân bằng bao nhiêu?</w:t>
                      </w:r>
                      <w:r>
                        <w:rPr>
                          <w:b w:val="0"/>
                          <w:sz w:val="21"/>
                          <w:szCs w:val="21"/>
                        </w:rPr>
                        <w:tab/>
                      </w:r>
                    </w:p>
                    <w:p w14:paraId="064FD65E" w14:textId="77777777" w:rsidR="00621F06" w:rsidRDefault="00621F06" w:rsidP="00A17FF2">
                      <w:pPr>
                        <w:widowControl w:val="0"/>
                        <w:tabs>
                          <w:tab w:val="left" w:pos="1080"/>
                        </w:tabs>
                        <w:spacing w:line="276" w:lineRule="auto"/>
                        <w:jc w:val="both"/>
                        <w:rPr>
                          <w:b w:val="0"/>
                          <w:sz w:val="21"/>
                          <w:szCs w:val="21"/>
                        </w:rPr>
                      </w:pPr>
                      <w:r>
                        <w:rPr>
                          <w:b w:val="0"/>
                          <w:sz w:val="21"/>
                          <w:szCs w:val="21"/>
                        </w:rPr>
                        <w:t>A. 0,03mm.</w:t>
                      </w:r>
                      <w:r>
                        <w:rPr>
                          <w:b w:val="0"/>
                          <w:sz w:val="21"/>
                          <w:szCs w:val="21"/>
                        </w:rPr>
                        <w:tab/>
                      </w:r>
                      <w:r>
                        <w:rPr>
                          <w:b w:val="0"/>
                          <w:sz w:val="21"/>
                          <w:szCs w:val="21"/>
                        </w:rPr>
                        <w:tab/>
                        <w:t>B. 0,06mm</w:t>
                      </w:r>
                      <w:r>
                        <w:rPr>
                          <w:b w:val="0"/>
                          <w:sz w:val="21"/>
                          <w:szCs w:val="21"/>
                        </w:rPr>
                        <w:tab/>
                      </w:r>
                      <w:r>
                        <w:rPr>
                          <w:b w:val="0"/>
                          <w:sz w:val="21"/>
                          <w:szCs w:val="21"/>
                        </w:rPr>
                        <w:tab/>
                      </w:r>
                    </w:p>
                    <w:p w14:paraId="5C3CE18F" w14:textId="34C1B52A" w:rsidR="00621F06" w:rsidRPr="008959D7" w:rsidRDefault="00621F06" w:rsidP="00A17FF2">
                      <w:pPr>
                        <w:widowControl w:val="0"/>
                        <w:tabs>
                          <w:tab w:val="left" w:pos="1080"/>
                        </w:tabs>
                        <w:spacing w:line="276" w:lineRule="auto"/>
                        <w:jc w:val="both"/>
                        <w:rPr>
                          <w:b w:val="0"/>
                          <w:sz w:val="21"/>
                          <w:szCs w:val="21"/>
                        </w:rPr>
                      </w:pPr>
                      <w:r w:rsidRPr="008959D7">
                        <w:rPr>
                          <w:b w:val="0"/>
                          <w:sz w:val="21"/>
                          <w:szCs w:val="21"/>
                        </w:rPr>
                        <w:t>C. 0,3mm</w:t>
                      </w:r>
                      <w:r w:rsidRPr="008959D7">
                        <w:rPr>
                          <w:b w:val="0"/>
                          <w:sz w:val="21"/>
                          <w:szCs w:val="21"/>
                        </w:rPr>
                        <w:tab/>
                      </w:r>
                      <w:r w:rsidRPr="008959D7">
                        <w:rPr>
                          <w:b w:val="0"/>
                          <w:sz w:val="21"/>
                          <w:szCs w:val="21"/>
                        </w:rPr>
                        <w:tab/>
                        <w:t>D. 0,6mm</w:t>
                      </w:r>
                    </w:p>
                    <w:p w14:paraId="7B54CE76" w14:textId="77777777" w:rsidR="00621F06" w:rsidRDefault="00621F06" w:rsidP="00A17FF2">
                      <w:pPr>
                        <w:tabs>
                          <w:tab w:val="left" w:pos="1080"/>
                        </w:tabs>
                        <w:spacing w:line="276" w:lineRule="auto"/>
                        <w:jc w:val="both"/>
                        <w:rPr>
                          <w:b w:val="0"/>
                          <w:sz w:val="21"/>
                          <w:szCs w:val="21"/>
                        </w:rPr>
                      </w:pPr>
                      <w:r>
                        <w:rPr>
                          <w:sz w:val="21"/>
                          <w:szCs w:val="21"/>
                        </w:rPr>
                        <w:t>Câu 32</w:t>
                      </w:r>
                      <w:r w:rsidRPr="005031BC">
                        <w:rPr>
                          <w:sz w:val="21"/>
                          <w:szCs w:val="21"/>
                        </w:rPr>
                        <w:t>.</w:t>
                      </w:r>
                      <w:r>
                        <w:rPr>
                          <w:sz w:val="21"/>
                          <w:szCs w:val="21"/>
                        </w:rPr>
                        <w:t xml:space="preserve"> </w:t>
                      </w:r>
                      <w:r w:rsidRPr="008959D7">
                        <w:rPr>
                          <w:b w:val="0"/>
                          <w:sz w:val="21"/>
                          <w:szCs w:val="21"/>
                        </w:rPr>
                        <w:t>Hai bình điện phân mắc nối tiếp với nhau trong một mạch điện, bình 1 chứa dung dịch CuSO</w:t>
                      </w:r>
                      <w:r w:rsidRPr="008959D7">
                        <w:rPr>
                          <w:b w:val="0"/>
                          <w:sz w:val="21"/>
                          <w:szCs w:val="21"/>
                          <w:vertAlign w:val="subscript"/>
                        </w:rPr>
                        <w:t>4</w:t>
                      </w:r>
                      <w:r w:rsidRPr="008959D7">
                        <w:rPr>
                          <w:b w:val="0"/>
                          <w:sz w:val="21"/>
                          <w:szCs w:val="21"/>
                        </w:rPr>
                        <w:t xml:space="preserve"> có các điện cực bằng đồng, bình 2 chứa dung dịch AgNO</w:t>
                      </w:r>
                      <w:r w:rsidRPr="008959D7">
                        <w:rPr>
                          <w:b w:val="0"/>
                          <w:sz w:val="21"/>
                          <w:szCs w:val="21"/>
                          <w:vertAlign w:val="subscript"/>
                        </w:rPr>
                        <w:t>3</w:t>
                      </w:r>
                      <w:r w:rsidRPr="008959D7">
                        <w:rPr>
                          <w:b w:val="0"/>
                          <w:sz w:val="21"/>
                          <w:szCs w:val="21"/>
                        </w:rPr>
                        <w:t xml:space="preserve"> có các điện cực bằng bạc. Trong cùng một khoảng thời gian nếu lớp bạc bám vào catot của bình thứ 2 là m</w:t>
                      </w:r>
                      <w:r w:rsidRPr="008959D7">
                        <w:rPr>
                          <w:b w:val="0"/>
                          <w:sz w:val="21"/>
                          <w:szCs w:val="21"/>
                          <w:vertAlign w:val="subscript"/>
                        </w:rPr>
                        <w:t>2</w:t>
                      </w:r>
                      <w:r w:rsidRPr="008959D7">
                        <w:rPr>
                          <w:b w:val="0"/>
                          <w:sz w:val="21"/>
                          <w:szCs w:val="21"/>
                        </w:rPr>
                        <w:t xml:space="preserve"> = 41,04g thì khối lượng đồng bám vào catot của bình thứ nhất là bao nhiêu. Biết A</w:t>
                      </w:r>
                      <w:r w:rsidRPr="008959D7">
                        <w:rPr>
                          <w:b w:val="0"/>
                          <w:sz w:val="21"/>
                          <w:szCs w:val="21"/>
                          <w:vertAlign w:val="subscript"/>
                        </w:rPr>
                        <w:t>Cu</w:t>
                      </w:r>
                      <w:r w:rsidRPr="008959D7">
                        <w:rPr>
                          <w:b w:val="0"/>
                          <w:sz w:val="21"/>
                          <w:szCs w:val="21"/>
                        </w:rPr>
                        <w:t xml:space="preserve"> = 64, n</w:t>
                      </w:r>
                      <w:r w:rsidRPr="008959D7">
                        <w:rPr>
                          <w:b w:val="0"/>
                          <w:sz w:val="21"/>
                          <w:szCs w:val="21"/>
                          <w:vertAlign w:val="subscript"/>
                        </w:rPr>
                        <w:t>Cu</w:t>
                      </w:r>
                      <w:r w:rsidRPr="008959D7">
                        <w:rPr>
                          <w:b w:val="0"/>
                          <w:sz w:val="21"/>
                          <w:szCs w:val="21"/>
                        </w:rPr>
                        <w:t xml:space="preserve"> = 2, A</w:t>
                      </w:r>
                      <w:r w:rsidRPr="008959D7">
                        <w:rPr>
                          <w:b w:val="0"/>
                          <w:sz w:val="21"/>
                          <w:szCs w:val="21"/>
                          <w:vertAlign w:val="subscript"/>
                        </w:rPr>
                        <w:t>Ag</w:t>
                      </w:r>
                      <w:r w:rsidRPr="008959D7">
                        <w:rPr>
                          <w:b w:val="0"/>
                          <w:sz w:val="21"/>
                          <w:szCs w:val="21"/>
                        </w:rPr>
                        <w:t xml:space="preserve"> = 108, n</w:t>
                      </w:r>
                      <w:r w:rsidRPr="008959D7">
                        <w:rPr>
                          <w:b w:val="0"/>
                          <w:sz w:val="21"/>
                          <w:szCs w:val="21"/>
                          <w:vertAlign w:val="subscript"/>
                        </w:rPr>
                        <w:t>Ag</w:t>
                      </w:r>
                      <w:r w:rsidRPr="008959D7">
                        <w:rPr>
                          <w:b w:val="0"/>
                          <w:sz w:val="21"/>
                          <w:szCs w:val="21"/>
                        </w:rPr>
                        <w:t xml:space="preserve"> = 1:</w:t>
                      </w:r>
                      <w:r w:rsidRPr="008959D7">
                        <w:rPr>
                          <w:b w:val="0"/>
                          <w:sz w:val="21"/>
                          <w:szCs w:val="21"/>
                        </w:rPr>
                        <w:tab/>
                      </w:r>
                    </w:p>
                    <w:p w14:paraId="24D28CC5"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A. 12,16g   </w:t>
                      </w:r>
                      <w:r w:rsidRPr="008959D7">
                        <w:rPr>
                          <w:b w:val="0"/>
                          <w:sz w:val="21"/>
                          <w:szCs w:val="21"/>
                        </w:rPr>
                        <w:tab/>
                      </w:r>
                      <w:r w:rsidRPr="008959D7">
                        <w:rPr>
                          <w:b w:val="0"/>
                          <w:sz w:val="21"/>
                          <w:szCs w:val="21"/>
                        </w:rPr>
                        <w:tab/>
                        <w:t xml:space="preserve">B. 6,08g         </w:t>
                      </w:r>
                      <w:r w:rsidRPr="008959D7">
                        <w:rPr>
                          <w:b w:val="0"/>
                          <w:sz w:val="21"/>
                          <w:szCs w:val="21"/>
                        </w:rPr>
                        <w:tab/>
                      </w:r>
                      <w:r w:rsidRPr="008959D7">
                        <w:rPr>
                          <w:b w:val="0"/>
                          <w:sz w:val="21"/>
                          <w:szCs w:val="21"/>
                        </w:rPr>
                        <w:tab/>
                      </w:r>
                    </w:p>
                    <w:p w14:paraId="26A61CC4" w14:textId="7602F4E6" w:rsidR="00621F06" w:rsidRPr="008959D7" w:rsidRDefault="00621F06" w:rsidP="00A17FF2">
                      <w:pPr>
                        <w:tabs>
                          <w:tab w:val="left" w:pos="1080"/>
                        </w:tabs>
                        <w:spacing w:line="276" w:lineRule="auto"/>
                        <w:jc w:val="both"/>
                        <w:rPr>
                          <w:b w:val="0"/>
                          <w:sz w:val="21"/>
                          <w:szCs w:val="21"/>
                        </w:rPr>
                      </w:pPr>
                      <w:r w:rsidRPr="008959D7">
                        <w:rPr>
                          <w:b w:val="0"/>
                          <w:sz w:val="21"/>
                          <w:szCs w:val="21"/>
                        </w:rPr>
                        <w:t xml:space="preserve">C. 24, 32g      </w:t>
                      </w:r>
                      <w:r w:rsidRPr="008959D7">
                        <w:rPr>
                          <w:b w:val="0"/>
                          <w:sz w:val="21"/>
                          <w:szCs w:val="21"/>
                        </w:rPr>
                        <w:tab/>
                        <w:t>D. 18,24g</w:t>
                      </w:r>
                    </w:p>
                    <w:p w14:paraId="4DAA61AB" w14:textId="77777777" w:rsidR="00621F06" w:rsidRPr="008959D7" w:rsidRDefault="00621F06" w:rsidP="00A17FF2">
                      <w:pPr>
                        <w:tabs>
                          <w:tab w:val="left" w:pos="1080"/>
                        </w:tabs>
                        <w:spacing w:line="276" w:lineRule="auto"/>
                        <w:jc w:val="both"/>
                        <w:rPr>
                          <w:b w:val="0"/>
                          <w:sz w:val="21"/>
                          <w:szCs w:val="21"/>
                        </w:rPr>
                      </w:pPr>
                      <w:r>
                        <w:rPr>
                          <w:sz w:val="21"/>
                          <w:szCs w:val="21"/>
                        </w:rPr>
                        <w:t>Câu 33</w:t>
                      </w:r>
                      <w:r w:rsidRPr="005031BC">
                        <w:rPr>
                          <w:sz w:val="21"/>
                          <w:szCs w:val="21"/>
                        </w:rPr>
                        <w:t>.</w:t>
                      </w:r>
                      <w:r>
                        <w:rPr>
                          <w:sz w:val="21"/>
                          <w:szCs w:val="21"/>
                        </w:rPr>
                        <w:t xml:space="preserve"> </w:t>
                      </w:r>
                      <w:r w:rsidRPr="008959D7">
                        <w:rPr>
                          <w:b w:val="0"/>
                          <w:sz w:val="21"/>
                          <w:szCs w:val="21"/>
                        </w:rPr>
                        <w:t>Muốn mạ đồng một tấm sắt có diện tích tổng cộng 200cm</w:t>
                      </w:r>
                      <w:r w:rsidRPr="008959D7">
                        <w:rPr>
                          <w:b w:val="0"/>
                          <w:sz w:val="21"/>
                          <w:szCs w:val="21"/>
                          <w:vertAlign w:val="superscript"/>
                        </w:rPr>
                        <w:t>2</w:t>
                      </w:r>
                      <w:r w:rsidRPr="008959D7">
                        <w:rPr>
                          <w:b w:val="0"/>
                          <w:sz w:val="21"/>
                          <w:szCs w:val="21"/>
                        </w:rPr>
                        <w:t xml:space="preserve"> người ta dùng tấm sắt làm catot của bình điện phân đựng dung dịch CuSO</w:t>
                      </w:r>
                      <w:r w:rsidRPr="008959D7">
                        <w:rPr>
                          <w:b w:val="0"/>
                          <w:sz w:val="21"/>
                          <w:szCs w:val="21"/>
                          <w:vertAlign w:val="subscript"/>
                        </w:rPr>
                        <w:t>4</w:t>
                      </w:r>
                      <w:r w:rsidRPr="008959D7">
                        <w:rPr>
                          <w:b w:val="0"/>
                          <w:sz w:val="21"/>
                          <w:szCs w:val="21"/>
                        </w:rPr>
                        <w:t xml:space="preserve"> và anot là một thanh đồng nguyên chất, cho dòng điện 10A chạy qua bình trong 2 giờ 40 phút 50 giây. Tìm chiều dày của lớp đồng bám trên mặt tấm sắt. Biết A</w:t>
                      </w:r>
                      <w:r w:rsidRPr="008959D7">
                        <w:rPr>
                          <w:b w:val="0"/>
                          <w:sz w:val="21"/>
                          <w:szCs w:val="21"/>
                          <w:vertAlign w:val="subscript"/>
                        </w:rPr>
                        <w:t>Cu</w:t>
                      </w:r>
                      <w:r w:rsidRPr="008959D7">
                        <w:rPr>
                          <w:b w:val="0"/>
                          <w:sz w:val="21"/>
                          <w:szCs w:val="21"/>
                          <w:vertAlign w:val="subscript"/>
                        </w:rPr>
                        <w:softHyphen/>
                      </w:r>
                      <w:r w:rsidRPr="008959D7">
                        <w:rPr>
                          <w:b w:val="0"/>
                          <w:sz w:val="21"/>
                          <w:szCs w:val="21"/>
                        </w:rPr>
                        <w:t xml:space="preserve"> = 64, n = 2, D = 8,9g/cm</w:t>
                      </w:r>
                      <w:r w:rsidRPr="008959D7">
                        <w:rPr>
                          <w:b w:val="0"/>
                          <w:sz w:val="21"/>
                          <w:szCs w:val="21"/>
                          <w:vertAlign w:val="superscript"/>
                        </w:rPr>
                        <w:t>3</w:t>
                      </w:r>
                    </w:p>
                    <w:p w14:paraId="67B3283A" w14:textId="6B1A7611" w:rsidR="00621F06" w:rsidRDefault="00621F06" w:rsidP="00A17FF2">
                      <w:pPr>
                        <w:spacing w:line="276" w:lineRule="auto"/>
                        <w:jc w:val="both"/>
                        <w:rPr>
                          <w:b w:val="0"/>
                          <w:sz w:val="21"/>
                          <w:szCs w:val="21"/>
                        </w:rPr>
                      </w:pPr>
                      <w:r w:rsidRPr="008959D7">
                        <w:rPr>
                          <w:b w:val="0"/>
                          <w:sz w:val="21"/>
                          <w:szCs w:val="21"/>
                        </w:rPr>
                        <w:t>A. 1,6.10</w:t>
                      </w:r>
                      <w:r w:rsidRPr="008959D7">
                        <w:rPr>
                          <w:b w:val="0"/>
                          <w:sz w:val="21"/>
                          <w:szCs w:val="21"/>
                          <w:vertAlign w:val="superscript"/>
                        </w:rPr>
                        <w:t>-2</w:t>
                      </w:r>
                      <w:r w:rsidRPr="008959D7">
                        <w:rPr>
                          <w:b w:val="0"/>
                          <w:sz w:val="21"/>
                          <w:szCs w:val="21"/>
                        </w:rPr>
                        <w:t>cm</w:t>
                      </w:r>
                      <w:r w:rsidRPr="008959D7">
                        <w:rPr>
                          <w:b w:val="0"/>
                          <w:sz w:val="21"/>
                          <w:szCs w:val="21"/>
                        </w:rPr>
                        <w:tab/>
                        <w:t>B. 1,8.10</w:t>
                      </w:r>
                      <w:r w:rsidRPr="008959D7">
                        <w:rPr>
                          <w:b w:val="0"/>
                          <w:sz w:val="21"/>
                          <w:szCs w:val="21"/>
                          <w:vertAlign w:val="superscript"/>
                        </w:rPr>
                        <w:t>-2</w:t>
                      </w:r>
                      <w:r w:rsidRPr="008959D7">
                        <w:rPr>
                          <w:b w:val="0"/>
                          <w:sz w:val="21"/>
                          <w:szCs w:val="21"/>
                        </w:rPr>
                        <w:t xml:space="preserve">cm  </w:t>
                      </w:r>
                      <w:r w:rsidRPr="008959D7">
                        <w:rPr>
                          <w:b w:val="0"/>
                          <w:sz w:val="21"/>
                          <w:szCs w:val="21"/>
                        </w:rPr>
                        <w:tab/>
                      </w:r>
                      <w:r w:rsidRPr="008959D7">
                        <w:rPr>
                          <w:b w:val="0"/>
                          <w:sz w:val="21"/>
                          <w:szCs w:val="21"/>
                        </w:rPr>
                        <w:tab/>
                      </w:r>
                    </w:p>
                    <w:p w14:paraId="1C71CE7D" w14:textId="71306D13" w:rsidR="00621F06" w:rsidRPr="008959D7" w:rsidRDefault="00621F06" w:rsidP="00A17FF2">
                      <w:pPr>
                        <w:spacing w:line="276" w:lineRule="auto"/>
                        <w:jc w:val="both"/>
                        <w:rPr>
                          <w:b w:val="0"/>
                          <w:sz w:val="21"/>
                          <w:szCs w:val="21"/>
                        </w:rPr>
                      </w:pPr>
                      <w:r w:rsidRPr="008959D7">
                        <w:rPr>
                          <w:b w:val="0"/>
                          <w:sz w:val="21"/>
                          <w:szCs w:val="21"/>
                        </w:rPr>
                        <w:t>C. 2.10</w:t>
                      </w:r>
                      <w:r w:rsidRPr="008959D7">
                        <w:rPr>
                          <w:b w:val="0"/>
                          <w:sz w:val="21"/>
                          <w:szCs w:val="21"/>
                          <w:vertAlign w:val="superscript"/>
                        </w:rPr>
                        <w:t>-2</w:t>
                      </w:r>
                      <w:r w:rsidRPr="008959D7">
                        <w:rPr>
                          <w:b w:val="0"/>
                          <w:sz w:val="21"/>
                          <w:szCs w:val="21"/>
                        </w:rPr>
                        <w:t xml:space="preserve">cm  </w:t>
                      </w:r>
                      <w:r w:rsidRPr="008959D7">
                        <w:rPr>
                          <w:b w:val="0"/>
                          <w:sz w:val="21"/>
                          <w:szCs w:val="21"/>
                        </w:rPr>
                        <w:tab/>
                        <w:t>D. 2,2.10</w:t>
                      </w:r>
                      <w:r w:rsidRPr="008959D7">
                        <w:rPr>
                          <w:b w:val="0"/>
                          <w:sz w:val="21"/>
                          <w:szCs w:val="21"/>
                          <w:vertAlign w:val="superscript"/>
                        </w:rPr>
                        <w:t>-2</w:t>
                      </w:r>
                      <w:r w:rsidRPr="008959D7">
                        <w:rPr>
                          <w:b w:val="0"/>
                          <w:sz w:val="21"/>
                          <w:szCs w:val="21"/>
                        </w:rPr>
                        <w:t xml:space="preserve">cm  </w:t>
                      </w:r>
                    </w:p>
                    <w:p w14:paraId="38AA740B" w14:textId="77777777" w:rsidR="00621F06" w:rsidRDefault="00621F06" w:rsidP="00A17FF2">
                      <w:pPr>
                        <w:tabs>
                          <w:tab w:val="left" w:pos="1080"/>
                        </w:tabs>
                        <w:spacing w:line="276" w:lineRule="auto"/>
                        <w:jc w:val="both"/>
                        <w:rPr>
                          <w:b w:val="0"/>
                          <w:sz w:val="21"/>
                          <w:szCs w:val="21"/>
                        </w:rPr>
                      </w:pPr>
                      <w:r>
                        <w:rPr>
                          <w:sz w:val="21"/>
                          <w:szCs w:val="21"/>
                        </w:rPr>
                        <w:t>Câu 34</w:t>
                      </w:r>
                      <w:r w:rsidRPr="005031BC">
                        <w:rPr>
                          <w:sz w:val="21"/>
                          <w:szCs w:val="21"/>
                        </w:rPr>
                        <w:t>.</w:t>
                      </w:r>
                      <w:r>
                        <w:rPr>
                          <w:sz w:val="21"/>
                          <w:szCs w:val="21"/>
                        </w:rPr>
                        <w:t xml:space="preserve"> </w:t>
                      </w:r>
                      <w:r w:rsidRPr="008959D7">
                        <w:rPr>
                          <w:b w:val="0"/>
                          <w:sz w:val="21"/>
                          <w:szCs w:val="21"/>
                        </w:rPr>
                        <w:t>Một bình điện phân chứa dung dịch muối kim loại có điện cực làm bằng chính kim loại đó. Cho dòng điện 0,25A chạy qua trong 1 giờ thấy khối lượng catot tăng xấp xỉ 1g. Hỏi các điện cực làm bằng gì trong các kim loại: sắt A</w:t>
                      </w:r>
                      <w:r w:rsidRPr="008959D7">
                        <w:rPr>
                          <w:b w:val="0"/>
                          <w:sz w:val="21"/>
                          <w:szCs w:val="21"/>
                          <w:vertAlign w:val="subscript"/>
                        </w:rPr>
                        <w:t>1</w:t>
                      </w:r>
                      <w:r w:rsidRPr="008959D7">
                        <w:rPr>
                          <w:b w:val="0"/>
                          <w:sz w:val="21"/>
                          <w:szCs w:val="21"/>
                        </w:rPr>
                        <w:t xml:space="preserve"> = 56, n</w:t>
                      </w:r>
                      <w:r w:rsidRPr="008959D7">
                        <w:rPr>
                          <w:b w:val="0"/>
                          <w:sz w:val="21"/>
                          <w:szCs w:val="21"/>
                          <w:vertAlign w:val="subscript"/>
                        </w:rPr>
                        <w:t>1</w:t>
                      </w:r>
                      <w:r w:rsidRPr="008959D7">
                        <w:rPr>
                          <w:b w:val="0"/>
                          <w:sz w:val="21"/>
                          <w:szCs w:val="21"/>
                        </w:rPr>
                        <w:t xml:space="preserve"> = 3; đồng A</w:t>
                      </w:r>
                      <w:r w:rsidRPr="008959D7">
                        <w:rPr>
                          <w:b w:val="0"/>
                          <w:sz w:val="21"/>
                          <w:szCs w:val="21"/>
                          <w:vertAlign w:val="subscript"/>
                        </w:rPr>
                        <w:t>2</w:t>
                      </w:r>
                      <w:r w:rsidRPr="008959D7">
                        <w:rPr>
                          <w:b w:val="0"/>
                          <w:sz w:val="21"/>
                          <w:szCs w:val="21"/>
                        </w:rPr>
                        <w:t xml:space="preserve"> = 64, n</w:t>
                      </w:r>
                      <w:r w:rsidRPr="008959D7">
                        <w:rPr>
                          <w:b w:val="0"/>
                          <w:sz w:val="21"/>
                          <w:szCs w:val="21"/>
                          <w:vertAlign w:val="subscript"/>
                        </w:rPr>
                        <w:t>2</w:t>
                      </w:r>
                      <w:r w:rsidRPr="008959D7">
                        <w:rPr>
                          <w:b w:val="0"/>
                          <w:sz w:val="21"/>
                          <w:szCs w:val="21"/>
                        </w:rPr>
                        <w:t xml:space="preserve"> = 2; bạc A</w:t>
                      </w:r>
                      <w:r w:rsidRPr="008959D7">
                        <w:rPr>
                          <w:b w:val="0"/>
                          <w:sz w:val="21"/>
                          <w:szCs w:val="21"/>
                          <w:vertAlign w:val="subscript"/>
                        </w:rPr>
                        <w:t>3</w:t>
                      </w:r>
                      <w:r w:rsidRPr="008959D7">
                        <w:rPr>
                          <w:b w:val="0"/>
                          <w:sz w:val="21"/>
                          <w:szCs w:val="21"/>
                        </w:rPr>
                        <w:t xml:space="preserve"> = 108, n</w:t>
                      </w:r>
                      <w:r w:rsidRPr="008959D7">
                        <w:rPr>
                          <w:b w:val="0"/>
                          <w:sz w:val="21"/>
                          <w:szCs w:val="21"/>
                          <w:vertAlign w:val="subscript"/>
                        </w:rPr>
                        <w:t>3</w:t>
                      </w:r>
                      <w:r w:rsidRPr="008959D7">
                        <w:rPr>
                          <w:b w:val="0"/>
                          <w:sz w:val="21"/>
                          <w:szCs w:val="21"/>
                        </w:rPr>
                        <w:t xml:space="preserve"> = 1 và kẽm A</w:t>
                      </w:r>
                      <w:r w:rsidRPr="008959D7">
                        <w:rPr>
                          <w:b w:val="0"/>
                          <w:sz w:val="21"/>
                          <w:szCs w:val="21"/>
                          <w:vertAlign w:val="subscript"/>
                        </w:rPr>
                        <w:t>4</w:t>
                      </w:r>
                      <w:r w:rsidRPr="008959D7">
                        <w:rPr>
                          <w:b w:val="0"/>
                          <w:sz w:val="21"/>
                          <w:szCs w:val="21"/>
                        </w:rPr>
                        <w:t xml:space="preserve"> = 65,5; n</w:t>
                      </w:r>
                      <w:r w:rsidRPr="008959D7">
                        <w:rPr>
                          <w:b w:val="0"/>
                          <w:sz w:val="21"/>
                          <w:szCs w:val="21"/>
                          <w:vertAlign w:val="subscript"/>
                        </w:rPr>
                        <w:t>4</w:t>
                      </w:r>
                      <w:r w:rsidRPr="008959D7">
                        <w:rPr>
                          <w:b w:val="0"/>
                          <w:sz w:val="21"/>
                          <w:szCs w:val="21"/>
                        </w:rPr>
                        <w:t xml:space="preserve"> = 2</w:t>
                      </w:r>
                      <w:r>
                        <w:rPr>
                          <w:b w:val="0"/>
                          <w:sz w:val="21"/>
                          <w:szCs w:val="21"/>
                        </w:rPr>
                        <w:t xml:space="preserve">      </w:t>
                      </w:r>
                    </w:p>
                    <w:p w14:paraId="78793243" w14:textId="4D895064" w:rsidR="00621F06" w:rsidRDefault="00621F06" w:rsidP="00A17FF2">
                      <w:pPr>
                        <w:tabs>
                          <w:tab w:val="left" w:pos="1080"/>
                        </w:tabs>
                        <w:spacing w:line="276" w:lineRule="auto"/>
                        <w:jc w:val="both"/>
                        <w:rPr>
                          <w:b w:val="0"/>
                          <w:sz w:val="21"/>
                          <w:szCs w:val="21"/>
                        </w:rPr>
                      </w:pPr>
                      <w:r>
                        <w:rPr>
                          <w:b w:val="0"/>
                          <w:sz w:val="21"/>
                          <w:szCs w:val="21"/>
                        </w:rPr>
                        <w:t xml:space="preserve">A. sắt  </w:t>
                      </w:r>
                      <w:r>
                        <w:rPr>
                          <w:b w:val="0"/>
                          <w:sz w:val="21"/>
                          <w:szCs w:val="21"/>
                          <w:lang w:val="vi-VN"/>
                        </w:rPr>
                        <w:t xml:space="preserve">     </w:t>
                      </w:r>
                      <w:r>
                        <w:rPr>
                          <w:b w:val="0"/>
                          <w:sz w:val="21"/>
                          <w:szCs w:val="21"/>
                        </w:rPr>
                        <w:t xml:space="preserve">B. đồng      </w:t>
                      </w:r>
                    </w:p>
                    <w:p w14:paraId="550B646E" w14:textId="7E32A88D" w:rsidR="00621F06" w:rsidRPr="008959D7" w:rsidRDefault="00621F06" w:rsidP="00A17FF2">
                      <w:pPr>
                        <w:tabs>
                          <w:tab w:val="left" w:pos="1080"/>
                        </w:tabs>
                        <w:spacing w:line="276" w:lineRule="auto"/>
                        <w:jc w:val="both"/>
                        <w:rPr>
                          <w:b w:val="0"/>
                          <w:sz w:val="21"/>
                          <w:szCs w:val="21"/>
                        </w:rPr>
                      </w:pPr>
                      <w:r>
                        <w:rPr>
                          <w:b w:val="0"/>
                          <w:sz w:val="21"/>
                          <w:szCs w:val="21"/>
                        </w:rPr>
                        <w:t xml:space="preserve">C. bạc      </w:t>
                      </w:r>
                      <w:r w:rsidRPr="008959D7">
                        <w:rPr>
                          <w:b w:val="0"/>
                          <w:sz w:val="21"/>
                          <w:szCs w:val="21"/>
                        </w:rPr>
                        <w:t>D. kẽm</w:t>
                      </w:r>
                    </w:p>
                    <w:p w14:paraId="3118B3B1" w14:textId="080D2333" w:rsidR="00621F06" w:rsidRPr="008959D7" w:rsidRDefault="00621F06" w:rsidP="00A17FF2">
                      <w:pPr>
                        <w:tabs>
                          <w:tab w:val="left" w:pos="1080"/>
                        </w:tabs>
                        <w:spacing w:line="276" w:lineRule="auto"/>
                        <w:jc w:val="both"/>
                        <w:rPr>
                          <w:b w:val="0"/>
                          <w:sz w:val="21"/>
                          <w:szCs w:val="21"/>
                        </w:rPr>
                      </w:pPr>
                      <w:r>
                        <w:rPr>
                          <w:sz w:val="21"/>
                          <w:szCs w:val="21"/>
                        </w:rPr>
                        <w:t>Câu 35</w:t>
                      </w:r>
                      <w:r w:rsidRPr="005031BC">
                        <w:rPr>
                          <w:sz w:val="21"/>
                          <w:szCs w:val="21"/>
                        </w:rPr>
                        <w:t>.</w:t>
                      </w:r>
                      <w:r>
                        <w:rPr>
                          <w:sz w:val="21"/>
                          <w:szCs w:val="21"/>
                        </w:rPr>
                        <w:t xml:space="preserve"> </w:t>
                      </w:r>
                      <w:r w:rsidRPr="008959D7">
                        <w:rPr>
                          <w:b w:val="0"/>
                          <w:sz w:val="21"/>
                          <w:szCs w:val="21"/>
                        </w:rPr>
                        <w:t>Muốn mạ niken cho một khối trụ bằng sắt có đường kính 2,5cm cao 2cm, người ta dùng trụ này làm catot và nhúng trong dung dịch muối niken của một bình điện phân rồi cho dòng điện 5A chạy qua trong 2 giờ, đồng thời quay khối trụ để niken phủ đều. Tính độ dày lớp niken phủ trên tấm sắt biết niken có A = 59, n =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1A43788B" w14:textId="2974381A" w:rsidR="00621F06" w:rsidRDefault="00621F06" w:rsidP="00A17FF2">
                      <w:pPr>
                        <w:spacing w:line="276" w:lineRule="auto"/>
                        <w:jc w:val="both"/>
                        <w:rPr>
                          <w:b w:val="0"/>
                          <w:sz w:val="21"/>
                          <w:szCs w:val="21"/>
                        </w:rPr>
                      </w:pPr>
                      <w:r w:rsidRPr="008959D7">
                        <w:rPr>
                          <w:b w:val="0"/>
                          <w:sz w:val="21"/>
                          <w:szCs w:val="21"/>
                        </w:rPr>
                        <w:t>A. 0,787mm</w:t>
                      </w:r>
                      <w:r w:rsidRPr="008959D7">
                        <w:rPr>
                          <w:b w:val="0"/>
                          <w:sz w:val="21"/>
                          <w:szCs w:val="21"/>
                        </w:rPr>
                        <w:tab/>
                        <w:t xml:space="preserve">B. 0,656mm  </w:t>
                      </w:r>
                      <w:r w:rsidRPr="008959D7">
                        <w:rPr>
                          <w:b w:val="0"/>
                          <w:sz w:val="21"/>
                          <w:szCs w:val="21"/>
                        </w:rPr>
                        <w:tab/>
                      </w:r>
                    </w:p>
                    <w:p w14:paraId="1BB25E13" w14:textId="6A98FB7C" w:rsidR="00621F06" w:rsidRPr="008959D7" w:rsidRDefault="00621F06" w:rsidP="00A17FF2">
                      <w:pPr>
                        <w:spacing w:line="276" w:lineRule="auto"/>
                        <w:jc w:val="both"/>
                        <w:rPr>
                          <w:b w:val="0"/>
                          <w:sz w:val="21"/>
                          <w:szCs w:val="21"/>
                        </w:rPr>
                      </w:pPr>
                      <w:r w:rsidRPr="008959D7">
                        <w:rPr>
                          <w:b w:val="0"/>
                          <w:sz w:val="21"/>
                          <w:szCs w:val="21"/>
                        </w:rPr>
                        <w:t xml:space="preserve">C. 0,434mm  </w:t>
                      </w:r>
                      <w:r w:rsidRPr="008959D7">
                        <w:rPr>
                          <w:b w:val="0"/>
                          <w:sz w:val="21"/>
                          <w:szCs w:val="21"/>
                        </w:rPr>
                        <w:tab/>
                        <w:t>D. 0,212mm</w:t>
                      </w:r>
                    </w:p>
                    <w:p w14:paraId="24CFD166" w14:textId="3663D606" w:rsidR="00621F06" w:rsidRPr="008959D7" w:rsidRDefault="00621F06" w:rsidP="00A17FF2">
                      <w:pPr>
                        <w:tabs>
                          <w:tab w:val="left" w:pos="1080"/>
                        </w:tabs>
                        <w:spacing w:line="276" w:lineRule="auto"/>
                        <w:jc w:val="both"/>
                        <w:rPr>
                          <w:b w:val="0"/>
                          <w:sz w:val="21"/>
                          <w:szCs w:val="21"/>
                        </w:rPr>
                      </w:pPr>
                      <w:r>
                        <w:rPr>
                          <w:sz w:val="21"/>
                          <w:szCs w:val="21"/>
                        </w:rPr>
                        <w:t>Câu 36</w:t>
                      </w:r>
                      <w:r w:rsidRPr="005031BC">
                        <w:rPr>
                          <w:sz w:val="21"/>
                          <w:szCs w:val="21"/>
                        </w:rPr>
                        <w:t>.</w:t>
                      </w:r>
                      <w:r>
                        <w:rPr>
                          <w:sz w:val="21"/>
                          <w:szCs w:val="21"/>
                        </w:rPr>
                        <w:t xml:space="preserve"> </w:t>
                      </w:r>
                      <w:r w:rsidRPr="008959D7">
                        <w:rPr>
                          <w:b w:val="0"/>
                          <w:sz w:val="21"/>
                          <w:szCs w:val="21"/>
                        </w:rPr>
                        <w:t xml:space="preserve">Một bộ nguồn gồm 30 pin mắc hỗn hợp thành 3 nhóm nối tiếp, mỗi nhóm có 10 pin mắc song song, mỗi pin có suất điện động 0,9V và điện trở trong 0,6Ω. Một bình điện phân dung dịch đồng có anot bằng đồng có điện trở 205Ω nối với hai cực bộ nguồn trên thành mạch kín. Tính khối lượng đồng bám vào catot trong thời gian 50 phút, </w:t>
                      </w:r>
                    </w:p>
                    <w:p w14:paraId="0AA444C2" w14:textId="5AEE7CCC" w:rsidR="00621F06" w:rsidRDefault="00621F06" w:rsidP="00A17FF2">
                      <w:pPr>
                        <w:spacing w:line="276" w:lineRule="auto"/>
                        <w:jc w:val="both"/>
                        <w:rPr>
                          <w:b w:val="0"/>
                          <w:sz w:val="21"/>
                          <w:szCs w:val="21"/>
                        </w:rPr>
                      </w:pPr>
                      <w:r w:rsidRPr="008959D7">
                        <w:rPr>
                          <w:b w:val="0"/>
                          <w:sz w:val="21"/>
                          <w:szCs w:val="21"/>
                        </w:rPr>
                        <w:t xml:space="preserve">A. 0,01g   </w:t>
                      </w:r>
                      <w:r w:rsidRPr="008959D7">
                        <w:rPr>
                          <w:b w:val="0"/>
                          <w:sz w:val="21"/>
                          <w:szCs w:val="21"/>
                        </w:rPr>
                        <w:tab/>
                        <w:t xml:space="preserve">B. 0,023g   </w:t>
                      </w:r>
                      <w:r w:rsidRPr="008959D7">
                        <w:rPr>
                          <w:b w:val="0"/>
                          <w:sz w:val="21"/>
                          <w:szCs w:val="21"/>
                        </w:rPr>
                        <w:tab/>
                      </w:r>
                      <w:r w:rsidRPr="008959D7">
                        <w:rPr>
                          <w:b w:val="0"/>
                          <w:sz w:val="21"/>
                          <w:szCs w:val="21"/>
                        </w:rPr>
                        <w:tab/>
                      </w:r>
                      <w:r w:rsidRPr="008959D7">
                        <w:rPr>
                          <w:b w:val="0"/>
                          <w:sz w:val="21"/>
                          <w:szCs w:val="21"/>
                        </w:rPr>
                        <w:tab/>
                      </w:r>
                    </w:p>
                    <w:p w14:paraId="53A10F5E" w14:textId="0A369267" w:rsidR="00621F06" w:rsidRPr="008959D7" w:rsidRDefault="00621F06" w:rsidP="00A17FF2">
                      <w:pPr>
                        <w:spacing w:line="276" w:lineRule="auto"/>
                        <w:jc w:val="both"/>
                        <w:rPr>
                          <w:b w:val="0"/>
                          <w:sz w:val="21"/>
                          <w:szCs w:val="21"/>
                        </w:rPr>
                      </w:pPr>
                      <w:r w:rsidRPr="008959D7">
                        <w:rPr>
                          <w:b w:val="0"/>
                          <w:sz w:val="21"/>
                          <w:szCs w:val="21"/>
                        </w:rPr>
                        <w:t xml:space="preserve">C. 0,013g    </w:t>
                      </w:r>
                      <w:r w:rsidRPr="008959D7">
                        <w:rPr>
                          <w:b w:val="0"/>
                          <w:sz w:val="21"/>
                          <w:szCs w:val="21"/>
                        </w:rPr>
                        <w:tab/>
                        <w:t>D. 0,018g</w:t>
                      </w:r>
                    </w:p>
                    <w:p w14:paraId="64D776C4" w14:textId="77777777" w:rsidR="00621F06" w:rsidRDefault="00621F06" w:rsidP="00A17FF2">
                      <w:pPr>
                        <w:tabs>
                          <w:tab w:val="left" w:pos="1080"/>
                        </w:tabs>
                        <w:spacing w:line="276" w:lineRule="auto"/>
                        <w:jc w:val="both"/>
                        <w:rPr>
                          <w:b w:val="0"/>
                          <w:sz w:val="21"/>
                          <w:szCs w:val="21"/>
                        </w:rPr>
                      </w:pPr>
                      <w:r>
                        <w:rPr>
                          <w:sz w:val="21"/>
                          <w:szCs w:val="21"/>
                        </w:rPr>
                        <w:t>Câu 37</w:t>
                      </w:r>
                      <w:r w:rsidRPr="005031BC">
                        <w:rPr>
                          <w:sz w:val="21"/>
                          <w:szCs w:val="21"/>
                        </w:rPr>
                        <w:t>.</w:t>
                      </w:r>
                      <w:r>
                        <w:rPr>
                          <w:sz w:val="21"/>
                          <w:szCs w:val="21"/>
                        </w:rPr>
                        <w:t xml:space="preserve"> </w:t>
                      </w:r>
                      <w:r w:rsidRPr="008959D7">
                        <w:rPr>
                          <w:b w:val="0"/>
                          <w:sz w:val="21"/>
                          <w:szCs w:val="21"/>
                        </w:rPr>
                        <w:t>Một mạch điện như hình vẽ. R = 12Ω, Đ: 6V – 9W; bình điện phân CuSO</w:t>
                      </w:r>
                      <w:r w:rsidRPr="008959D7">
                        <w:rPr>
                          <w:b w:val="0"/>
                          <w:sz w:val="21"/>
                          <w:szCs w:val="21"/>
                          <w:vertAlign w:val="subscript"/>
                        </w:rPr>
                        <w:t>4</w:t>
                      </w:r>
                      <w:r w:rsidRPr="008959D7">
                        <w:rPr>
                          <w:b w:val="0"/>
                          <w:sz w:val="21"/>
                          <w:szCs w:val="21"/>
                        </w:rPr>
                        <w:t xml:space="preserve"> có anot bằng Cu; </w:t>
                      </w:r>
                    </w:p>
                    <w:p w14:paraId="38F43371"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ξ = 9V, r = 0,5Ω. Đèn sáng bình thường, khối lượng Cu bám vào catot mỗi </w:t>
                      </w:r>
                      <w:r>
                        <w:rPr>
                          <w:b w:val="0"/>
                          <w:sz w:val="21"/>
                          <w:szCs w:val="21"/>
                        </w:rPr>
                        <w:t xml:space="preserve">phút là bao nhiêu: </w:t>
                      </w:r>
                    </w:p>
                    <w:p w14:paraId="506C2762"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A. 25mg  </w:t>
                      </w:r>
                      <w:r w:rsidRPr="008959D7">
                        <w:rPr>
                          <w:b w:val="0"/>
                          <w:sz w:val="21"/>
                          <w:szCs w:val="21"/>
                        </w:rPr>
                        <w:tab/>
                      </w:r>
                    </w:p>
                    <w:p w14:paraId="1F5879AD" w14:textId="77777777" w:rsidR="00621F06" w:rsidRDefault="00621F06" w:rsidP="00A17FF2">
                      <w:pPr>
                        <w:tabs>
                          <w:tab w:val="left" w:pos="1080"/>
                        </w:tabs>
                        <w:spacing w:line="276" w:lineRule="auto"/>
                        <w:jc w:val="both"/>
                        <w:rPr>
                          <w:b w:val="0"/>
                          <w:sz w:val="21"/>
                          <w:szCs w:val="21"/>
                        </w:rPr>
                      </w:pPr>
                      <w:r w:rsidRPr="008959D7">
                        <w:rPr>
                          <w:b w:val="0"/>
                          <w:sz w:val="21"/>
                          <w:szCs w:val="21"/>
                        </w:rPr>
                        <w:t xml:space="preserve">B. 36mg   </w:t>
                      </w:r>
                      <w:r w:rsidRPr="008959D7">
                        <w:rPr>
                          <w:b w:val="0"/>
                          <w:sz w:val="21"/>
                          <w:szCs w:val="21"/>
                        </w:rPr>
                        <w:tab/>
                      </w:r>
                    </w:p>
                    <w:p w14:paraId="6AEC48F5" w14:textId="77777777" w:rsidR="00621F06" w:rsidRDefault="00621F06" w:rsidP="00A17FF2">
                      <w:pPr>
                        <w:tabs>
                          <w:tab w:val="left" w:pos="1080"/>
                        </w:tabs>
                        <w:spacing w:line="276" w:lineRule="auto"/>
                        <w:jc w:val="both"/>
                        <w:rPr>
                          <w:b w:val="0"/>
                          <w:sz w:val="21"/>
                          <w:szCs w:val="21"/>
                        </w:rPr>
                      </w:pPr>
                      <w:r w:rsidRPr="00DA1815">
                        <w:rPr>
                          <w:b w:val="0"/>
                          <w:sz w:val="21"/>
                          <w:szCs w:val="21"/>
                        </w:rPr>
                        <w:t>C.</w:t>
                      </w:r>
                      <w:r w:rsidRPr="008959D7">
                        <w:rPr>
                          <w:b w:val="0"/>
                          <w:sz w:val="21"/>
                          <w:szCs w:val="21"/>
                        </w:rPr>
                        <w:t xml:space="preserve"> 40mg </w:t>
                      </w:r>
                      <w:r w:rsidRPr="008959D7">
                        <w:rPr>
                          <w:b w:val="0"/>
                          <w:sz w:val="21"/>
                          <w:szCs w:val="21"/>
                        </w:rPr>
                        <w:tab/>
                        <w:t xml:space="preserve"> </w:t>
                      </w:r>
                    </w:p>
                    <w:p w14:paraId="0B6641A8" w14:textId="2040A450" w:rsidR="00621F06" w:rsidRPr="008959D7" w:rsidRDefault="00621F06" w:rsidP="00A17FF2">
                      <w:pPr>
                        <w:tabs>
                          <w:tab w:val="left" w:pos="1080"/>
                        </w:tabs>
                        <w:spacing w:line="276" w:lineRule="auto"/>
                        <w:jc w:val="both"/>
                        <w:rPr>
                          <w:b w:val="0"/>
                          <w:sz w:val="21"/>
                          <w:szCs w:val="21"/>
                        </w:rPr>
                      </w:pPr>
                      <w:r w:rsidRPr="008959D7">
                        <w:rPr>
                          <w:b w:val="0"/>
                          <w:sz w:val="21"/>
                          <w:szCs w:val="21"/>
                        </w:rPr>
                        <w:t>D. 45mg</w:t>
                      </w:r>
                    </w:p>
                    <w:p w14:paraId="6CF18812" w14:textId="05B7CC2E" w:rsidR="00621F06" w:rsidRPr="008959D7" w:rsidRDefault="00621F06" w:rsidP="00A17FF2">
                      <w:pPr>
                        <w:tabs>
                          <w:tab w:val="left" w:pos="1080"/>
                        </w:tabs>
                        <w:spacing w:line="276" w:lineRule="auto"/>
                        <w:jc w:val="both"/>
                        <w:rPr>
                          <w:b w:val="0"/>
                          <w:sz w:val="21"/>
                          <w:szCs w:val="21"/>
                        </w:rPr>
                      </w:pPr>
                      <w:r>
                        <w:rPr>
                          <w:sz w:val="21"/>
                          <w:szCs w:val="21"/>
                        </w:rPr>
                        <w:t>Câu 38</w:t>
                      </w:r>
                      <w:r w:rsidRPr="005031BC">
                        <w:rPr>
                          <w:sz w:val="21"/>
                          <w:szCs w:val="21"/>
                        </w:rPr>
                        <w:t>.</w:t>
                      </w:r>
                      <w:r>
                        <w:rPr>
                          <w:sz w:val="21"/>
                          <w:szCs w:val="21"/>
                        </w:rPr>
                        <w:t xml:space="preserve"> </w:t>
                      </w:r>
                      <w:r w:rsidRPr="008959D7">
                        <w:rPr>
                          <w:b w:val="0"/>
                          <w:sz w:val="21"/>
                          <w:szCs w:val="21"/>
                        </w:rPr>
                        <w:t>Điện phân dung dịch H</w:t>
                      </w:r>
                      <w:r w:rsidRPr="008959D7">
                        <w:rPr>
                          <w:b w:val="0"/>
                          <w:sz w:val="21"/>
                          <w:szCs w:val="21"/>
                          <w:vertAlign w:val="subscript"/>
                        </w:rPr>
                        <w:t>2</w:t>
                      </w:r>
                      <w:r w:rsidRPr="008959D7">
                        <w:rPr>
                          <w:b w:val="0"/>
                          <w:sz w:val="21"/>
                          <w:szCs w:val="21"/>
                        </w:rPr>
                        <w:t>SO</w:t>
                      </w:r>
                      <w:r w:rsidRPr="008959D7">
                        <w:rPr>
                          <w:b w:val="0"/>
                          <w:sz w:val="21"/>
                          <w:szCs w:val="21"/>
                          <w:vertAlign w:val="subscript"/>
                        </w:rPr>
                        <w:t>4</w:t>
                      </w:r>
                      <w:r w:rsidRPr="008959D7">
                        <w:rPr>
                          <w:b w:val="0"/>
                          <w:sz w:val="21"/>
                          <w:szCs w:val="21"/>
                        </w:rPr>
                        <w:t xml:space="preserve"> có kết quả sau cùng là H</w:t>
                      </w:r>
                      <w:r w:rsidRPr="008959D7">
                        <w:rPr>
                          <w:b w:val="0"/>
                          <w:sz w:val="21"/>
                          <w:szCs w:val="21"/>
                          <w:vertAlign w:val="subscript"/>
                        </w:rPr>
                        <w:t>2</w:t>
                      </w:r>
                      <w:r w:rsidRPr="008959D7">
                        <w:rPr>
                          <w:b w:val="0"/>
                          <w:sz w:val="21"/>
                          <w:szCs w:val="21"/>
                        </w:rPr>
                        <w:t>O bị phân tích thành H</w:t>
                      </w:r>
                      <w:r w:rsidRPr="008959D7">
                        <w:rPr>
                          <w:b w:val="0"/>
                          <w:sz w:val="21"/>
                          <w:szCs w:val="21"/>
                          <w:vertAlign w:val="subscript"/>
                        </w:rPr>
                        <w:t>2</w:t>
                      </w:r>
                      <w:r w:rsidRPr="008959D7">
                        <w:rPr>
                          <w:b w:val="0"/>
                          <w:sz w:val="21"/>
                          <w:szCs w:val="21"/>
                        </w:rPr>
                        <w:t xml:space="preserve"> và O</w:t>
                      </w:r>
                      <w:r w:rsidRPr="008959D7">
                        <w:rPr>
                          <w:b w:val="0"/>
                          <w:sz w:val="21"/>
                          <w:szCs w:val="21"/>
                          <w:vertAlign w:val="subscript"/>
                        </w:rPr>
                        <w:t>2</w:t>
                      </w:r>
                      <w:r w:rsidRPr="008959D7">
                        <w:rPr>
                          <w:b w:val="0"/>
                          <w:sz w:val="21"/>
                          <w:szCs w:val="21"/>
                        </w:rPr>
                        <w:t>. Sau 32 phút thể tích khí O</w:t>
                      </w:r>
                      <w:r w:rsidRPr="008959D7">
                        <w:rPr>
                          <w:b w:val="0"/>
                          <w:sz w:val="21"/>
                          <w:szCs w:val="21"/>
                          <w:vertAlign w:val="subscript"/>
                        </w:rPr>
                        <w:t>2</w:t>
                      </w:r>
                      <w:r w:rsidRPr="008959D7">
                        <w:rPr>
                          <w:b w:val="0"/>
                          <w:sz w:val="21"/>
                          <w:szCs w:val="21"/>
                        </w:rPr>
                        <w:t xml:space="preserve"> thu được là bao nhiêu nếu dòng điện có cường độ 2,5A chạy qua bình, và quá trình trên làm ở điều kiện tiêu chuẩn:</w:t>
                      </w:r>
                    </w:p>
                    <w:p w14:paraId="0CB0FA35" w14:textId="7C7B8018" w:rsidR="00621F06" w:rsidRDefault="00621F06" w:rsidP="00A17FF2">
                      <w:pPr>
                        <w:spacing w:line="276" w:lineRule="auto"/>
                        <w:jc w:val="both"/>
                        <w:rPr>
                          <w:b w:val="0"/>
                          <w:sz w:val="21"/>
                          <w:szCs w:val="21"/>
                        </w:rPr>
                      </w:pPr>
                      <w:r w:rsidRPr="008959D7">
                        <w:rPr>
                          <w:b w:val="0"/>
                          <w:sz w:val="21"/>
                          <w:szCs w:val="21"/>
                        </w:rPr>
                        <w:t>A. 112cm</w:t>
                      </w:r>
                      <w:r w:rsidRPr="008959D7">
                        <w:rPr>
                          <w:b w:val="0"/>
                          <w:sz w:val="21"/>
                          <w:szCs w:val="21"/>
                          <w:vertAlign w:val="superscript"/>
                        </w:rPr>
                        <w:t>3</w:t>
                      </w:r>
                      <w:r w:rsidRPr="008959D7">
                        <w:rPr>
                          <w:b w:val="0"/>
                          <w:sz w:val="21"/>
                          <w:szCs w:val="21"/>
                        </w:rPr>
                        <w:t xml:space="preserve">   </w:t>
                      </w:r>
                      <w:r w:rsidRPr="008959D7">
                        <w:rPr>
                          <w:b w:val="0"/>
                          <w:sz w:val="21"/>
                          <w:szCs w:val="21"/>
                        </w:rPr>
                        <w:tab/>
                        <w:t>B. 224 cm</w:t>
                      </w:r>
                      <w:r w:rsidRPr="008959D7">
                        <w:rPr>
                          <w:b w:val="0"/>
                          <w:sz w:val="21"/>
                          <w:szCs w:val="21"/>
                          <w:vertAlign w:val="superscript"/>
                        </w:rPr>
                        <w:t>3</w:t>
                      </w:r>
                      <w:r w:rsidRPr="008959D7">
                        <w:rPr>
                          <w:b w:val="0"/>
                          <w:sz w:val="21"/>
                          <w:szCs w:val="21"/>
                        </w:rPr>
                        <w:t xml:space="preserve">  </w:t>
                      </w:r>
                      <w:r w:rsidRPr="008959D7">
                        <w:rPr>
                          <w:b w:val="0"/>
                          <w:sz w:val="21"/>
                          <w:szCs w:val="21"/>
                        </w:rPr>
                        <w:tab/>
                      </w:r>
                      <w:r w:rsidRPr="008959D7">
                        <w:rPr>
                          <w:b w:val="0"/>
                          <w:sz w:val="21"/>
                          <w:szCs w:val="21"/>
                        </w:rPr>
                        <w:tab/>
                      </w:r>
                    </w:p>
                    <w:p w14:paraId="08FE03AB" w14:textId="28EE0571" w:rsidR="00621F06" w:rsidRPr="008959D7" w:rsidRDefault="00621F06" w:rsidP="00A17FF2">
                      <w:pPr>
                        <w:spacing w:line="276" w:lineRule="auto"/>
                        <w:jc w:val="both"/>
                        <w:rPr>
                          <w:b w:val="0"/>
                          <w:sz w:val="21"/>
                          <w:szCs w:val="21"/>
                        </w:rPr>
                      </w:pPr>
                      <w:r w:rsidRPr="00DA1815">
                        <w:rPr>
                          <w:b w:val="0"/>
                          <w:sz w:val="21"/>
                          <w:szCs w:val="21"/>
                        </w:rPr>
                        <w:t>C</w:t>
                      </w:r>
                      <w:r w:rsidRPr="008959D7">
                        <w:rPr>
                          <w:b w:val="0"/>
                          <w:sz w:val="21"/>
                          <w:szCs w:val="21"/>
                        </w:rPr>
                        <w:t>. 280  cm</w:t>
                      </w:r>
                      <w:r w:rsidRPr="008959D7">
                        <w:rPr>
                          <w:b w:val="0"/>
                          <w:sz w:val="21"/>
                          <w:szCs w:val="21"/>
                          <w:vertAlign w:val="superscript"/>
                        </w:rPr>
                        <w:t>3</w:t>
                      </w:r>
                      <w:r w:rsidRPr="008959D7">
                        <w:rPr>
                          <w:b w:val="0"/>
                          <w:sz w:val="21"/>
                          <w:szCs w:val="21"/>
                          <w:vertAlign w:val="superscript"/>
                        </w:rPr>
                        <w:tab/>
                      </w:r>
                      <w:r w:rsidRPr="008959D7">
                        <w:rPr>
                          <w:b w:val="0"/>
                          <w:sz w:val="21"/>
                          <w:szCs w:val="21"/>
                        </w:rPr>
                        <w:t>D. 310cm</w:t>
                      </w:r>
                      <w:r w:rsidRPr="008959D7">
                        <w:rPr>
                          <w:b w:val="0"/>
                          <w:sz w:val="21"/>
                          <w:szCs w:val="21"/>
                          <w:vertAlign w:val="superscript"/>
                        </w:rPr>
                        <w:t>3</w:t>
                      </w:r>
                    </w:p>
                    <w:p w14:paraId="3AADBE21" w14:textId="77777777" w:rsidR="00621F06" w:rsidRDefault="00621F06" w:rsidP="00A17FF2">
                      <w:pPr>
                        <w:tabs>
                          <w:tab w:val="left" w:pos="1080"/>
                        </w:tabs>
                        <w:spacing w:line="276" w:lineRule="auto"/>
                        <w:jc w:val="both"/>
                        <w:rPr>
                          <w:b w:val="0"/>
                          <w:sz w:val="21"/>
                          <w:szCs w:val="21"/>
                        </w:rPr>
                      </w:pPr>
                      <w:r>
                        <w:rPr>
                          <w:sz w:val="21"/>
                          <w:szCs w:val="21"/>
                        </w:rPr>
                        <w:t>Câu 39</w:t>
                      </w:r>
                      <w:r w:rsidRPr="005031BC">
                        <w:rPr>
                          <w:sz w:val="21"/>
                          <w:szCs w:val="21"/>
                        </w:rPr>
                        <w:t>.</w:t>
                      </w:r>
                      <w:r>
                        <w:rPr>
                          <w:sz w:val="21"/>
                          <w:szCs w:val="21"/>
                        </w:rPr>
                        <w:t xml:space="preserve"> </w:t>
                      </w:r>
                      <w:r w:rsidRPr="008959D7">
                        <w:rPr>
                          <w:b w:val="0"/>
                          <w:sz w:val="21"/>
                          <w:szCs w:val="21"/>
                        </w:rPr>
                        <w:t>Mạ kền cho một bề mặt kim loại có diện tích 40cm</w:t>
                      </w:r>
                      <w:r w:rsidRPr="008959D7">
                        <w:rPr>
                          <w:b w:val="0"/>
                          <w:sz w:val="21"/>
                          <w:szCs w:val="21"/>
                          <w:vertAlign w:val="superscript"/>
                        </w:rPr>
                        <w:t>2</w:t>
                      </w:r>
                      <w:r w:rsidRPr="008959D7">
                        <w:rPr>
                          <w:b w:val="0"/>
                          <w:sz w:val="21"/>
                          <w:szCs w:val="21"/>
                        </w:rPr>
                        <w:t xml:space="preserve"> bằng điện phân. Biết Ni = 58, hóa trị 2, D = 8,9.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 Sau 30 phút bề dày của lớp kền là 0,03mm. Dòng điện qua bình điện phân có cường độ:</w:t>
                      </w:r>
                      <w:r>
                        <w:rPr>
                          <w:b w:val="0"/>
                          <w:sz w:val="21"/>
                          <w:szCs w:val="21"/>
                        </w:rPr>
                        <w:t xml:space="preserve"> </w:t>
                      </w:r>
                    </w:p>
                    <w:p w14:paraId="13DF649B" w14:textId="7720A6D9" w:rsidR="00621F06" w:rsidRPr="008959D7" w:rsidRDefault="00621F06" w:rsidP="00A17FF2">
                      <w:pPr>
                        <w:tabs>
                          <w:tab w:val="left" w:pos="1080"/>
                        </w:tabs>
                        <w:spacing w:line="276" w:lineRule="auto"/>
                        <w:jc w:val="both"/>
                        <w:rPr>
                          <w:b w:val="0"/>
                          <w:sz w:val="21"/>
                          <w:szCs w:val="21"/>
                        </w:rPr>
                      </w:pPr>
                      <w:r>
                        <w:rPr>
                          <w:b w:val="0"/>
                          <w:sz w:val="21"/>
                          <w:szCs w:val="21"/>
                        </w:rPr>
                        <w:t xml:space="preserve">A. 1,5A  </w:t>
                      </w:r>
                      <w:r>
                        <w:rPr>
                          <w:b w:val="0"/>
                          <w:sz w:val="21"/>
                          <w:szCs w:val="21"/>
                        </w:rPr>
                        <w:tab/>
                        <w:t xml:space="preserve"> </w:t>
                      </w:r>
                      <w:r w:rsidRPr="008959D7">
                        <w:rPr>
                          <w:b w:val="0"/>
                          <w:sz w:val="21"/>
                          <w:szCs w:val="21"/>
                        </w:rPr>
                        <w:t xml:space="preserve"> </w:t>
                      </w:r>
                      <w:r w:rsidRPr="00DA1815">
                        <w:rPr>
                          <w:b w:val="0"/>
                          <w:sz w:val="21"/>
                          <w:szCs w:val="21"/>
                        </w:rPr>
                        <w:t>B.</w:t>
                      </w:r>
                      <w:r>
                        <w:rPr>
                          <w:b w:val="0"/>
                          <w:sz w:val="21"/>
                          <w:szCs w:val="21"/>
                        </w:rPr>
                        <w:t xml:space="preserve"> 2A  </w:t>
                      </w:r>
                      <w:r>
                        <w:rPr>
                          <w:b w:val="0"/>
                          <w:sz w:val="21"/>
                          <w:szCs w:val="21"/>
                        </w:rPr>
                        <w:tab/>
                        <w:t xml:space="preserve">  C. 2,5A     </w:t>
                      </w:r>
                      <w:r w:rsidRPr="008959D7">
                        <w:rPr>
                          <w:b w:val="0"/>
                          <w:sz w:val="21"/>
                          <w:szCs w:val="21"/>
                        </w:rPr>
                        <w:t>D. 3A</w:t>
                      </w:r>
                    </w:p>
                    <w:p w14:paraId="7C234B99" w14:textId="77777777" w:rsidR="00621F06" w:rsidRPr="008959D7" w:rsidRDefault="00621F06" w:rsidP="00A17FF2">
                      <w:pPr>
                        <w:tabs>
                          <w:tab w:val="left" w:pos="1080"/>
                        </w:tabs>
                        <w:spacing w:line="276" w:lineRule="auto"/>
                        <w:jc w:val="both"/>
                        <w:rPr>
                          <w:b w:val="0"/>
                          <w:sz w:val="21"/>
                          <w:szCs w:val="21"/>
                        </w:rPr>
                      </w:pPr>
                      <w:r>
                        <w:rPr>
                          <w:sz w:val="21"/>
                          <w:szCs w:val="21"/>
                        </w:rPr>
                        <w:t>Câu 40</w:t>
                      </w:r>
                      <w:r w:rsidRPr="005031BC">
                        <w:rPr>
                          <w:sz w:val="21"/>
                          <w:szCs w:val="21"/>
                        </w:rPr>
                        <w:t>.</w:t>
                      </w:r>
                      <w:r>
                        <w:rPr>
                          <w:sz w:val="21"/>
                          <w:szCs w:val="21"/>
                        </w:rPr>
                        <w:t xml:space="preserve"> </w:t>
                      </w:r>
                      <w:r w:rsidRPr="008959D7">
                        <w:rPr>
                          <w:b w:val="0"/>
                          <w:sz w:val="21"/>
                          <w:szCs w:val="21"/>
                        </w:rPr>
                        <w:t>Một tấm kim loại có diện tích 120cm</w:t>
                      </w:r>
                      <w:r w:rsidRPr="008959D7">
                        <w:rPr>
                          <w:b w:val="0"/>
                          <w:sz w:val="21"/>
                          <w:szCs w:val="21"/>
                          <w:vertAlign w:val="superscript"/>
                        </w:rPr>
                        <w:t>2</w:t>
                      </w:r>
                      <w:r w:rsidRPr="008959D7">
                        <w:rPr>
                          <w:b w:val="0"/>
                          <w:sz w:val="21"/>
                          <w:szCs w:val="21"/>
                        </w:rPr>
                        <w:t xml:space="preserve"> đem mạ niken được làm catot của bình điện phân dung dịch muối niken có anot làm bằng niken. Tính bề dày của lớp niken được mạ biết dòng điện qua bình điện phân có cường độ 0,3A chạy qua trong 5 giờ, niken có A = 58,7; n = 2; D = 8,8.10</w:t>
                      </w:r>
                      <w:r w:rsidRPr="008959D7">
                        <w:rPr>
                          <w:b w:val="0"/>
                          <w:sz w:val="21"/>
                          <w:szCs w:val="21"/>
                          <w:vertAlign w:val="superscript"/>
                        </w:rPr>
                        <w:t>3</w:t>
                      </w:r>
                      <w:r w:rsidRPr="008959D7">
                        <w:rPr>
                          <w:b w:val="0"/>
                          <w:sz w:val="21"/>
                          <w:szCs w:val="21"/>
                        </w:rPr>
                        <w:t>kg/m</w:t>
                      </w:r>
                      <w:r w:rsidRPr="008959D7">
                        <w:rPr>
                          <w:b w:val="0"/>
                          <w:sz w:val="21"/>
                          <w:szCs w:val="21"/>
                          <w:vertAlign w:val="superscript"/>
                        </w:rPr>
                        <w:t>3</w:t>
                      </w:r>
                      <w:r w:rsidRPr="008959D7">
                        <w:rPr>
                          <w:b w:val="0"/>
                          <w:sz w:val="21"/>
                          <w:szCs w:val="21"/>
                        </w:rPr>
                        <w:t>:</w:t>
                      </w:r>
                    </w:p>
                    <w:p w14:paraId="71181CBF" w14:textId="77777777" w:rsidR="00621F06" w:rsidRPr="008959D7" w:rsidRDefault="00621F06" w:rsidP="00A17FF2">
                      <w:pPr>
                        <w:spacing w:line="276" w:lineRule="auto"/>
                        <w:jc w:val="both"/>
                        <w:rPr>
                          <w:b w:val="0"/>
                          <w:sz w:val="21"/>
                          <w:szCs w:val="21"/>
                        </w:rPr>
                      </w:pPr>
                      <w:r w:rsidRPr="008959D7">
                        <w:rPr>
                          <w:b w:val="0"/>
                          <w:sz w:val="21"/>
                          <w:szCs w:val="21"/>
                        </w:rPr>
                        <w:t xml:space="preserve">A. 0,021mm   </w:t>
                      </w:r>
                      <w:r w:rsidRPr="008959D7">
                        <w:rPr>
                          <w:b w:val="0"/>
                          <w:sz w:val="21"/>
                          <w:szCs w:val="21"/>
                        </w:rPr>
                        <w:tab/>
                      </w:r>
                      <w:r w:rsidRPr="008959D7">
                        <w:rPr>
                          <w:b w:val="0"/>
                          <w:sz w:val="21"/>
                          <w:szCs w:val="21"/>
                        </w:rPr>
                        <w:tab/>
                        <w:t xml:space="preserve">B. 0,0155mm   </w:t>
                      </w:r>
                      <w:r w:rsidRPr="008959D7">
                        <w:rPr>
                          <w:b w:val="0"/>
                          <w:sz w:val="21"/>
                          <w:szCs w:val="21"/>
                        </w:rPr>
                        <w:tab/>
                      </w:r>
                      <w:r w:rsidRPr="008959D7">
                        <w:rPr>
                          <w:b w:val="0"/>
                          <w:sz w:val="21"/>
                          <w:szCs w:val="21"/>
                        </w:rPr>
                        <w:tab/>
                        <w:t xml:space="preserve">C. 0,012mm  </w:t>
                      </w:r>
                      <w:r w:rsidRPr="008959D7">
                        <w:rPr>
                          <w:b w:val="0"/>
                          <w:sz w:val="21"/>
                          <w:szCs w:val="21"/>
                        </w:rPr>
                        <w:tab/>
                      </w:r>
                      <w:r w:rsidRPr="008959D7">
                        <w:rPr>
                          <w:b w:val="0"/>
                          <w:sz w:val="21"/>
                          <w:szCs w:val="21"/>
                        </w:rPr>
                        <w:tab/>
                        <w:t>D. 0,0321</w:t>
                      </w:r>
                    </w:p>
                    <w:p w14:paraId="4513C871" w14:textId="77777777" w:rsidR="00621F06" w:rsidRPr="00525F97" w:rsidRDefault="00621F06" w:rsidP="00A17FF2">
                      <w:pPr>
                        <w:spacing w:line="276" w:lineRule="auto"/>
                        <w:jc w:val="both"/>
                        <w:rPr>
                          <w:sz w:val="22"/>
                          <w:szCs w:val="22"/>
                        </w:rPr>
                      </w:pPr>
                    </w:p>
                  </w:txbxContent>
                </v:textbox>
                <w10:wrap type="through"/>
              </v:shape>
            </w:pict>
          </mc:Fallback>
        </mc:AlternateContent>
      </w:r>
    </w:p>
    <w:tbl>
      <w:tblPr>
        <w:tblW w:w="8449"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49"/>
      </w:tblGrid>
      <w:tr w:rsidR="00922E84" w:rsidRPr="0046538A" w14:paraId="706547C8" w14:textId="77777777" w:rsidTr="00922E84">
        <w:trPr>
          <w:trHeight w:val="417"/>
        </w:trPr>
        <w:tc>
          <w:tcPr>
            <w:tcW w:w="8449" w:type="dxa"/>
            <w:shd w:val="clear" w:color="auto" w:fill="auto"/>
            <w:vAlign w:val="center"/>
          </w:tcPr>
          <w:p w14:paraId="341A4F69" w14:textId="77777777" w:rsidR="00922E84" w:rsidRPr="0046538A" w:rsidRDefault="00922E84" w:rsidP="00922E84">
            <w:pPr>
              <w:jc w:val="center"/>
              <w:rPr>
                <w:rFonts w:ascii="Cambria" w:hAnsi="Cambria"/>
                <w:b w:val="0"/>
                <w:sz w:val="32"/>
                <w:szCs w:val="32"/>
              </w:rPr>
            </w:pPr>
            <w:r w:rsidRPr="0046538A">
              <w:rPr>
                <w:sz w:val="22"/>
                <w:szCs w:val="22"/>
              </w:rPr>
              <w:lastRenderedPageBreak/>
              <w:t>Bài 15</w:t>
            </w:r>
            <w:r w:rsidRPr="0046538A">
              <w:rPr>
                <w:b w:val="0"/>
                <w:sz w:val="22"/>
                <w:szCs w:val="22"/>
              </w:rPr>
              <w:t>: DÒNG ĐIỆN TRONG CHẤT KHÍ.</w:t>
            </w:r>
          </w:p>
        </w:tc>
      </w:tr>
    </w:tbl>
    <w:p w14:paraId="787FBF49" w14:textId="77777777" w:rsidR="00922E84" w:rsidRPr="0046538A" w:rsidRDefault="00922E84" w:rsidP="00922E84">
      <w:pPr>
        <w:jc w:val="both"/>
        <w:rPr>
          <w:sz w:val="22"/>
          <w:szCs w:val="22"/>
        </w:rPr>
      </w:pPr>
      <w:r w:rsidRPr="0046538A">
        <w:rPr>
          <w:noProof/>
          <w:sz w:val="22"/>
          <w:szCs w:val="22"/>
        </w:rPr>
        <mc:AlternateContent>
          <mc:Choice Requires="wps">
            <w:drawing>
              <wp:anchor distT="0" distB="0" distL="114300" distR="114300" simplePos="0" relativeHeight="251799552" behindDoc="0" locked="0" layoutInCell="1" allowOverlap="1" wp14:anchorId="7E243AC5" wp14:editId="72498C86">
                <wp:simplePos x="0" y="0"/>
                <wp:positionH relativeFrom="column">
                  <wp:posOffset>-146304</wp:posOffset>
                </wp:positionH>
                <wp:positionV relativeFrom="paragraph">
                  <wp:posOffset>38760</wp:posOffset>
                </wp:positionV>
                <wp:extent cx="6480000" cy="9612000"/>
                <wp:effectExtent l="0" t="0" r="10160" b="14605"/>
                <wp:wrapNone/>
                <wp:docPr id="510" name="Text Box 5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612000"/>
                        </a:xfrm>
                        <a:prstGeom prst="rect">
                          <a:avLst/>
                        </a:prstGeom>
                        <a:solidFill>
                          <a:srgbClr val="FFFFFF"/>
                        </a:solidFill>
                        <a:ln w="6350">
                          <a:solidFill>
                            <a:srgbClr val="000000"/>
                          </a:solidFill>
                          <a:miter lim="800000"/>
                          <a:headEnd/>
                          <a:tailEnd/>
                        </a:ln>
                      </wps:spPr>
                      <wps:txbx>
                        <w:txbxContent>
                          <w:p w14:paraId="4ED8590C" w14:textId="77777777" w:rsidR="00621F06" w:rsidRPr="00922E84" w:rsidRDefault="00621F06" w:rsidP="00922E84">
                            <w:pPr>
                              <w:tabs>
                                <w:tab w:val="left" w:pos="219"/>
                              </w:tabs>
                              <w:spacing w:line="276" w:lineRule="auto"/>
                              <w:jc w:val="both"/>
                              <w:rPr>
                                <w:sz w:val="21"/>
                                <w:szCs w:val="21"/>
                              </w:rPr>
                            </w:pPr>
                            <w:r w:rsidRPr="00922E84">
                              <w:rPr>
                                <w:sz w:val="21"/>
                                <w:szCs w:val="21"/>
                                <w:u w:val="single"/>
                              </w:rPr>
                              <w:t>PHIẾU HỌC TẬP TÌM HIỂU BÀI</w:t>
                            </w:r>
                            <w:r w:rsidRPr="00922E84">
                              <w:rPr>
                                <w:sz w:val="21"/>
                                <w:szCs w:val="21"/>
                              </w:rPr>
                              <w:t>:</w:t>
                            </w:r>
                          </w:p>
                          <w:p w14:paraId="5CDCF235" w14:textId="77777777" w:rsidR="00621F06" w:rsidRPr="00922E84" w:rsidRDefault="00621F06" w:rsidP="00922E84">
                            <w:pPr>
                              <w:jc w:val="both"/>
                              <w:rPr>
                                <w:b w:val="0"/>
                                <w:sz w:val="21"/>
                                <w:szCs w:val="21"/>
                              </w:rPr>
                            </w:pPr>
                            <w:r w:rsidRPr="00922E84">
                              <w:rPr>
                                <w:b w:val="0"/>
                                <w:sz w:val="21"/>
                                <w:szCs w:val="21"/>
                              </w:rPr>
                              <w:t>P1. Không khí nói riêng (chất khí nói chung) có dẫn điện không ? Tại sao ? Lấy ví dụ minh họa ? Nếu không khí dẫn điện thì đời sống của chúng ta sẽ như thế nào ? Trả lời câu hỏi C1 ? Trong không khí có hạt tải điện không ? Tại sao ?</w:t>
                            </w:r>
                          </w:p>
                          <w:p w14:paraId="2344B4B8" w14:textId="77777777" w:rsidR="00621F06" w:rsidRPr="00922E84" w:rsidRDefault="00621F06" w:rsidP="00922E84">
                            <w:pPr>
                              <w:jc w:val="both"/>
                              <w:rPr>
                                <w:b w:val="0"/>
                                <w:sz w:val="21"/>
                                <w:szCs w:val="21"/>
                              </w:rPr>
                            </w:pPr>
                            <w:r w:rsidRPr="00922E84">
                              <w:rPr>
                                <w:b w:val="0"/>
                                <w:sz w:val="21"/>
                                <w:szCs w:val="21"/>
                              </w:rPr>
                              <w:t>P2. Làm (tìm video) thí nghiệm chứng tỏ rằng thực ra, chất khí không phải tuyệt đối không dẫn điện ?  (Thí nghiệm với điện nghiệm; thí nghiêm theo sơ đồ 15.2…Chuẩn bị câu hỏi để hỏi các nhóm). Từ các thí nghiệm, hãy rút ra kết luận về sự dẫn điện của chất khí ở điều kiện thường (xảy ra khi nào ? sự xuất hiện của hạt tải điện ? có tác nhân bên ngoài không …)</w:t>
                            </w:r>
                          </w:p>
                          <w:p w14:paraId="1DD5CC0A" w14:textId="77777777" w:rsidR="00621F06" w:rsidRPr="00922E84" w:rsidRDefault="00621F06" w:rsidP="00922E84">
                            <w:pPr>
                              <w:jc w:val="both"/>
                              <w:rPr>
                                <w:b w:val="0"/>
                                <w:sz w:val="21"/>
                                <w:szCs w:val="21"/>
                              </w:rPr>
                            </w:pPr>
                            <w:r w:rsidRPr="00922E84">
                              <w:rPr>
                                <w:b w:val="0"/>
                                <w:sz w:val="21"/>
                                <w:szCs w:val="21"/>
                              </w:rPr>
                              <w:t xml:space="preserve">P3. Thế nào là sự ion hóa chất khí; tác nhân ion hóa ? </w:t>
                            </w:r>
                          </w:p>
                          <w:p w14:paraId="2E016344" w14:textId="77777777" w:rsidR="00621F06" w:rsidRPr="00922E84" w:rsidRDefault="00621F06" w:rsidP="00922E84">
                            <w:pPr>
                              <w:jc w:val="both"/>
                              <w:rPr>
                                <w:b w:val="0"/>
                                <w:sz w:val="21"/>
                                <w:szCs w:val="21"/>
                              </w:rPr>
                            </w:pPr>
                            <w:r w:rsidRPr="00922E84">
                              <w:rPr>
                                <w:b w:val="0"/>
                                <w:sz w:val="21"/>
                                <w:szCs w:val="21"/>
                              </w:rPr>
                              <w:t xml:space="preserve">P4. Hạt tải điện trong chất khí là những loại hạt nào, điều kiện xuất hiện ? Nhận xét chuyển động của các hạt tải điện khi không có điện trường (trong thời gian này có xảy ra sự tái hợp không ?); khi có điện trường ? Nêu bản chất dòng điện trong chất khí ? </w:t>
                            </w:r>
                          </w:p>
                          <w:p w14:paraId="0649F40F" w14:textId="77777777" w:rsidR="00621F06" w:rsidRPr="00922E84" w:rsidRDefault="00621F06" w:rsidP="00922E84">
                            <w:pPr>
                              <w:jc w:val="both"/>
                              <w:rPr>
                                <w:b w:val="0"/>
                                <w:sz w:val="21"/>
                                <w:szCs w:val="21"/>
                              </w:rPr>
                            </w:pPr>
                            <w:r w:rsidRPr="00922E84">
                              <w:rPr>
                                <w:b w:val="0"/>
                                <w:sz w:val="21"/>
                                <w:szCs w:val="21"/>
                              </w:rPr>
                              <w:t xml:space="preserve">P5. Khi mất tác nhân ion hóa, chất khí có còn dẫn điện không ? Giải thích ? Thế nào là quá trình dẫn điện (phóng điện) không tự lực ? </w:t>
                            </w:r>
                          </w:p>
                          <w:p w14:paraId="5E249A72" w14:textId="77777777" w:rsidR="00621F06" w:rsidRPr="00922E84" w:rsidRDefault="00621F06" w:rsidP="00922E84">
                            <w:pPr>
                              <w:jc w:val="both"/>
                              <w:rPr>
                                <w:b w:val="0"/>
                                <w:sz w:val="21"/>
                                <w:szCs w:val="21"/>
                              </w:rPr>
                            </w:pPr>
                            <w:r w:rsidRPr="00922E84">
                              <w:rPr>
                                <w:b w:val="0"/>
                                <w:sz w:val="21"/>
                                <w:szCs w:val="21"/>
                              </w:rPr>
                              <w:t xml:space="preserve">P6. Dòng điện trong chất khí có tuân theo định luật Ôm không ? Tại sao ? Dùng hình 15.4 </w:t>
                            </w:r>
                            <w:r w:rsidRPr="00922E84">
                              <w:rPr>
                                <w:b w:val="0"/>
                                <w:i/>
                                <w:sz w:val="21"/>
                                <w:szCs w:val="21"/>
                              </w:rPr>
                              <w:t xml:space="preserve">Sự phụ thuộc của I theo U (đặc tuyến Vôn – Ampe) trong quá trình dẫn điện không tự lực của chất khí </w:t>
                            </w:r>
                            <w:r w:rsidRPr="00922E84">
                              <w:rPr>
                                <w:b w:val="0"/>
                                <w:sz w:val="21"/>
                                <w:szCs w:val="21"/>
                              </w:rPr>
                              <w:t>để giải thích ? (Nếu tuân theo định luật Ôm thì đường đặc tuyến Vôn – Ampe có dạng như thế nào? Khi U tăng từ 0 đến U</w:t>
                            </w:r>
                            <w:r w:rsidRPr="00922E84">
                              <w:rPr>
                                <w:b w:val="0"/>
                                <w:sz w:val="21"/>
                                <w:szCs w:val="21"/>
                                <w:vertAlign w:val="subscript"/>
                              </w:rPr>
                              <w:t xml:space="preserve">a </w:t>
                            </w:r>
                            <w:r w:rsidRPr="00922E84">
                              <w:rPr>
                                <w:b w:val="0"/>
                                <w:sz w:val="21"/>
                                <w:szCs w:val="21"/>
                              </w:rPr>
                              <w:t>(U nhỏ): cường độ dòng điện phụ thuộc vào U như thế nào; Đó là quá trình phóng điện gì ? Khi U tăng từ U</w:t>
                            </w:r>
                            <w:r w:rsidRPr="00922E84">
                              <w:rPr>
                                <w:b w:val="0"/>
                                <w:sz w:val="21"/>
                                <w:szCs w:val="21"/>
                                <w:vertAlign w:val="subscript"/>
                              </w:rPr>
                              <w:t xml:space="preserve">a </w:t>
                            </w:r>
                            <w:r w:rsidRPr="00922E84">
                              <w:rPr>
                                <w:b w:val="0"/>
                                <w:sz w:val="21"/>
                                <w:szCs w:val="21"/>
                              </w:rPr>
                              <w:t>đến U</w:t>
                            </w:r>
                            <w:r w:rsidRPr="00922E84">
                              <w:rPr>
                                <w:b w:val="0"/>
                                <w:sz w:val="21"/>
                                <w:szCs w:val="21"/>
                                <w:vertAlign w:val="subscript"/>
                              </w:rPr>
                              <w:t xml:space="preserve">b </w:t>
                            </w:r>
                            <w:r w:rsidRPr="00922E84">
                              <w:rPr>
                                <w:b w:val="0"/>
                                <w:sz w:val="21"/>
                                <w:szCs w:val="21"/>
                              </w:rPr>
                              <w:t>(U đủ lớn): cường độ dòng điện I đạt giá trị như thế nào; có phụ thuộc vào U không; Giải thích tại sao ? Khi U &gt; U</w:t>
                            </w:r>
                            <w:r w:rsidRPr="00922E84">
                              <w:rPr>
                                <w:b w:val="0"/>
                                <w:sz w:val="21"/>
                                <w:szCs w:val="21"/>
                                <w:vertAlign w:val="subscript"/>
                              </w:rPr>
                              <w:t xml:space="preserve">b </w:t>
                            </w:r>
                            <w:r w:rsidRPr="00922E84">
                              <w:rPr>
                                <w:b w:val="0"/>
                                <w:sz w:val="21"/>
                                <w:szCs w:val="21"/>
                              </w:rPr>
                              <w:t>(U rất lớn) : cường độ dòng điện I có giá trị như thế nào ?</w:t>
                            </w:r>
                          </w:p>
                          <w:p w14:paraId="3D45EDB1" w14:textId="77777777" w:rsidR="00621F06" w:rsidRPr="00922E84" w:rsidRDefault="00621F06" w:rsidP="00922E84">
                            <w:pPr>
                              <w:jc w:val="both"/>
                              <w:rPr>
                                <w:b w:val="0"/>
                                <w:sz w:val="21"/>
                                <w:szCs w:val="21"/>
                              </w:rPr>
                            </w:pPr>
                            <w:r w:rsidRPr="00922E84">
                              <w:rPr>
                                <w:b w:val="0"/>
                                <w:sz w:val="21"/>
                                <w:szCs w:val="21"/>
                              </w:rPr>
                              <w:t xml:space="preserve">P7. Từ hình vẽ 15.4, đoạn bc : </w:t>
                            </w:r>
                            <w:r w:rsidRPr="00922E84">
                              <w:rPr>
                                <w:b w:val="0"/>
                                <w:i/>
                                <w:sz w:val="21"/>
                                <w:szCs w:val="21"/>
                              </w:rPr>
                              <w:t>U quá lớn, I tăng nhanh khi U tăng</w:t>
                            </w:r>
                            <w:r w:rsidRPr="00922E84">
                              <w:rPr>
                                <w:b w:val="0"/>
                                <w:sz w:val="21"/>
                                <w:szCs w:val="21"/>
                              </w:rPr>
                              <w:t>; hãy nhận xét mật độ hạt tải điện trong chất khí ở giai đoạn này ? Đọc phần 3.</w:t>
                            </w:r>
                            <w:r w:rsidRPr="00922E84">
                              <w:rPr>
                                <w:b w:val="0"/>
                                <w:i/>
                                <w:sz w:val="21"/>
                                <w:szCs w:val="21"/>
                              </w:rPr>
                              <w:t xml:space="preserve"> Hiện tượng nhân số hạt tải điện trong chất khí trong quá trình dẫn điện không tự lực </w:t>
                            </w:r>
                            <w:r w:rsidRPr="00922E84">
                              <w:rPr>
                                <w:b w:val="0"/>
                                <w:sz w:val="21"/>
                                <w:szCs w:val="21"/>
                              </w:rPr>
                              <w:t>để hiểu thêm.</w:t>
                            </w:r>
                          </w:p>
                          <w:p w14:paraId="3EBC76D1" w14:textId="77777777" w:rsidR="00621F06" w:rsidRPr="00922E84" w:rsidRDefault="00621F06" w:rsidP="00922E84">
                            <w:pPr>
                              <w:jc w:val="both"/>
                              <w:rPr>
                                <w:b w:val="0"/>
                                <w:sz w:val="21"/>
                                <w:szCs w:val="21"/>
                              </w:rPr>
                            </w:pPr>
                            <w:r w:rsidRPr="00922E84">
                              <w:rPr>
                                <w:b w:val="0"/>
                                <w:sz w:val="21"/>
                                <w:szCs w:val="21"/>
                              </w:rPr>
                              <w:t>P8. Thế nào là quá trình dẫn điện tự lực ? Nêu các cách chính để dòng điện có thể tự tạo ra hạt tải điện mới trong chất khí ? Nêu các kiểu phóng điện tự lực ?</w:t>
                            </w:r>
                          </w:p>
                          <w:p w14:paraId="5F270FC2" w14:textId="77777777" w:rsidR="00621F06" w:rsidRPr="00922E84" w:rsidRDefault="00621F06" w:rsidP="00922E84">
                            <w:pPr>
                              <w:jc w:val="both"/>
                              <w:rPr>
                                <w:b w:val="0"/>
                                <w:sz w:val="21"/>
                                <w:szCs w:val="21"/>
                              </w:rPr>
                            </w:pPr>
                            <w:r w:rsidRPr="00922E84">
                              <w:rPr>
                                <w:b w:val="0"/>
                                <w:sz w:val="21"/>
                                <w:szCs w:val="21"/>
                              </w:rPr>
                              <w:t xml:space="preserve">P9. Nêu định nghĩa, điều kiện tạo ra, ứng dụng của tia lửa điện ? Sét là gì ? Nguyên nhân tạo ra sét, thường xuất hiện khi nào ? Sét là sự phóng điện tự lực hay không tự lực ? Hiệu điện thế và cường độ dòng điện trong sét có giá trị như thế nào ? Tại sao khi có sét ta thường nghe tiếng nổ lớn gọi là tiếng sấm, tiếng sét ? Nêu các cách phòng chống bị sét đánh và cách sơ cứu người bị sét đánh ? </w:t>
                            </w:r>
                          </w:p>
                          <w:p w14:paraId="78946B87" w14:textId="77777777" w:rsidR="00621F06" w:rsidRPr="00922E84" w:rsidRDefault="00621F06" w:rsidP="00922E84">
                            <w:pPr>
                              <w:jc w:val="both"/>
                              <w:rPr>
                                <w:b w:val="0"/>
                                <w:sz w:val="21"/>
                                <w:szCs w:val="21"/>
                              </w:rPr>
                            </w:pPr>
                            <w:r w:rsidRPr="00922E84">
                              <w:rPr>
                                <w:b w:val="0"/>
                                <w:sz w:val="21"/>
                                <w:szCs w:val="21"/>
                              </w:rPr>
                              <w:t>P10. Nêu định nghĩa, điều kiện tạo ra, ứng dụng của hồ quang điện ?</w:t>
                            </w:r>
                          </w:p>
                          <w:p w14:paraId="70EE0304" w14:textId="77777777" w:rsidR="00621F06" w:rsidRPr="001F5534" w:rsidRDefault="00621F06" w:rsidP="00922E84">
                            <w:pPr>
                              <w:jc w:val="both"/>
                              <w:rPr>
                                <w:b w:val="0"/>
                                <w:sz w:val="22"/>
                                <w:szCs w:val="22"/>
                                <w:u w:val="single"/>
                              </w:rPr>
                            </w:pPr>
                          </w:p>
                          <w:p w14:paraId="75F69CB9" w14:textId="77777777" w:rsidR="00621F06" w:rsidRPr="005B3818" w:rsidRDefault="00621F06" w:rsidP="00922E84">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5</w:t>
                            </w:r>
                            <w:r w:rsidRPr="008C5AD5">
                              <w:rPr>
                                <w:b w:val="0"/>
                                <w:sz w:val="22"/>
                                <w:szCs w:val="22"/>
                              </w:rPr>
                              <w:t xml:space="preserve">: </w:t>
                            </w:r>
                            <w:r>
                              <w:rPr>
                                <w:b w:val="0"/>
                                <w:sz w:val="22"/>
                                <w:szCs w:val="22"/>
                              </w:rPr>
                              <w:t>DÒNG ĐIỆN TRONG CHẤT KHÍ.</w:t>
                            </w:r>
                          </w:p>
                          <w:tbl>
                            <w:tblPr>
                              <w:tblW w:w="10150" w:type="dxa"/>
                              <w:tblInd w:w="-81"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50"/>
                            </w:tblGrid>
                            <w:tr w:rsidR="00621F06" w:rsidRPr="00FF1495" w14:paraId="152221D0" w14:textId="77777777" w:rsidTr="00922E84">
                              <w:tc>
                                <w:tcPr>
                                  <w:tcW w:w="10150" w:type="dxa"/>
                                  <w:shd w:val="clear" w:color="auto" w:fill="auto"/>
                                </w:tcPr>
                                <w:p w14:paraId="10E7512F" w14:textId="77777777" w:rsidR="00621F06" w:rsidRPr="0036300F" w:rsidRDefault="00621F06" w:rsidP="00922E84">
                                  <w:pPr>
                                    <w:rPr>
                                      <w:sz w:val="22"/>
                                      <w:szCs w:val="22"/>
                                      <w:u w:val="single"/>
                                    </w:rPr>
                                  </w:pPr>
                                  <w:r>
                                    <w:rPr>
                                      <w:b w:val="0"/>
                                    </w:rPr>
                                    <w:t xml:space="preserve">. </w:t>
                                  </w:r>
                                  <w:r>
                                    <w:rPr>
                                      <w:sz w:val="22"/>
                                      <w:szCs w:val="22"/>
                                    </w:rPr>
                                    <w:t xml:space="preserve">I. </w:t>
                                  </w:r>
                                  <w:r>
                                    <w:rPr>
                                      <w:sz w:val="22"/>
                                      <w:szCs w:val="22"/>
                                      <w:u w:val="single"/>
                                    </w:rPr>
                                    <w:t xml:space="preserve">Chất khí là môi trường cách điện. </w:t>
                                  </w:r>
                                </w:p>
                              </w:tc>
                            </w:tr>
                            <w:tr w:rsidR="00621F06" w:rsidRPr="00FF1495" w14:paraId="674111CB" w14:textId="77777777" w:rsidTr="00922E84">
                              <w:tc>
                                <w:tcPr>
                                  <w:tcW w:w="10150" w:type="dxa"/>
                                  <w:shd w:val="clear" w:color="auto" w:fill="auto"/>
                                </w:tcPr>
                                <w:p w14:paraId="5977E2B5" w14:textId="77777777" w:rsidR="00621F06" w:rsidRPr="0036300F" w:rsidRDefault="00621F06" w:rsidP="00922E84">
                                  <w:pPr>
                                    <w:rPr>
                                      <w:b w:val="0"/>
                                      <w:sz w:val="22"/>
                                      <w:szCs w:val="22"/>
                                    </w:rPr>
                                  </w:pPr>
                                  <w:r>
                                    <w:rPr>
                                      <w:b w:val="0"/>
                                    </w:rPr>
                                    <w:t xml:space="preserve">. </w:t>
                                  </w:r>
                                  <w:r>
                                    <w:rPr>
                                      <w:b w:val="0"/>
                                      <w:sz w:val="22"/>
                                      <w:szCs w:val="22"/>
                                    </w:rPr>
                                    <w:t xml:space="preserve">Ở điều kiện thường, chất khí là môi trường cách điện vì </w:t>
                                  </w:r>
                                </w:p>
                              </w:tc>
                            </w:tr>
                            <w:tr w:rsidR="00621F06" w:rsidRPr="00FF1495" w14:paraId="333239D8" w14:textId="77777777" w:rsidTr="00922E84">
                              <w:tc>
                                <w:tcPr>
                                  <w:tcW w:w="10150" w:type="dxa"/>
                                  <w:shd w:val="clear" w:color="auto" w:fill="auto"/>
                                </w:tcPr>
                                <w:p w14:paraId="465482FF" w14:textId="77777777" w:rsidR="00621F06" w:rsidRDefault="00621F06" w:rsidP="00922E84">
                                  <w:pPr>
                                    <w:rPr>
                                      <w:b w:val="0"/>
                                    </w:rPr>
                                  </w:pPr>
                                </w:p>
                              </w:tc>
                            </w:tr>
                            <w:tr w:rsidR="00621F06" w:rsidRPr="00FF1495" w14:paraId="651F6E88" w14:textId="77777777" w:rsidTr="00922E84">
                              <w:tc>
                                <w:tcPr>
                                  <w:tcW w:w="10150" w:type="dxa"/>
                                  <w:shd w:val="clear" w:color="auto" w:fill="auto"/>
                                </w:tcPr>
                                <w:p w14:paraId="5EB872F8" w14:textId="77777777" w:rsidR="00621F06" w:rsidRPr="00560675" w:rsidRDefault="00621F06" w:rsidP="00922E84">
                                  <w:pPr>
                                    <w:rPr>
                                      <w:sz w:val="22"/>
                                      <w:szCs w:val="22"/>
                                      <w:u w:val="double"/>
                                    </w:rPr>
                                  </w:pPr>
                                  <w:r>
                                    <w:rPr>
                                      <w:b w:val="0"/>
                                    </w:rPr>
                                    <w:t xml:space="preserve">. </w:t>
                                  </w:r>
                                  <w:r>
                                    <w:rPr>
                                      <w:sz w:val="22"/>
                                      <w:szCs w:val="22"/>
                                    </w:rPr>
                                    <w:t xml:space="preserve">II. </w:t>
                                  </w:r>
                                  <w:r w:rsidRPr="00560675">
                                    <w:rPr>
                                      <w:sz w:val="22"/>
                                      <w:szCs w:val="22"/>
                                      <w:u w:val="single"/>
                                    </w:rPr>
                                    <w:t>Sự dẫn điện của chất khí ở điều kiện thường.</w:t>
                                  </w:r>
                                </w:p>
                              </w:tc>
                            </w:tr>
                            <w:tr w:rsidR="00621F06" w:rsidRPr="00FF1495" w14:paraId="122F9FA8" w14:textId="77777777" w:rsidTr="00922E84">
                              <w:tc>
                                <w:tcPr>
                                  <w:tcW w:w="10150" w:type="dxa"/>
                                  <w:shd w:val="clear" w:color="auto" w:fill="auto"/>
                                </w:tcPr>
                                <w:p w14:paraId="01E03A77" w14:textId="77777777" w:rsidR="00621F06" w:rsidRPr="00B37E0F" w:rsidRDefault="00621F06" w:rsidP="00922E84">
                                  <w:pPr>
                                    <w:spacing w:line="276" w:lineRule="auto"/>
                                    <w:jc w:val="both"/>
                                    <w:rPr>
                                      <w:b w:val="0"/>
                                      <w:sz w:val="22"/>
                                      <w:szCs w:val="22"/>
                                    </w:rPr>
                                  </w:pPr>
                                  <w:r>
                                    <w:rPr>
                                      <w:b w:val="0"/>
                                    </w:rPr>
                                    <w:t xml:space="preserve">. </w:t>
                                  </w:r>
                                  <w:r w:rsidRPr="00B803EA">
                                    <w:rPr>
                                      <w:b w:val="0"/>
                                      <w:sz w:val="22"/>
                                      <w:szCs w:val="22"/>
                                    </w:rPr>
                                    <w:t xml:space="preserve">- Ở điều kiện áp suất thường (1atm), </w:t>
                                  </w:r>
                                </w:p>
                              </w:tc>
                            </w:tr>
                            <w:tr w:rsidR="00621F06" w:rsidRPr="00FF1495" w14:paraId="269F09C7" w14:textId="77777777" w:rsidTr="00922E84">
                              <w:tc>
                                <w:tcPr>
                                  <w:tcW w:w="10150" w:type="dxa"/>
                                  <w:shd w:val="clear" w:color="auto" w:fill="auto"/>
                                </w:tcPr>
                                <w:p w14:paraId="480C9AE4" w14:textId="77777777" w:rsidR="00621F06" w:rsidRDefault="00621F06" w:rsidP="00922E84">
                                  <w:pPr>
                                    <w:spacing w:line="276" w:lineRule="auto"/>
                                    <w:rPr>
                                      <w:b w:val="0"/>
                                    </w:rPr>
                                  </w:pPr>
                                </w:p>
                              </w:tc>
                            </w:tr>
                            <w:tr w:rsidR="00621F06" w:rsidRPr="00FF1495" w14:paraId="3D78F241" w14:textId="77777777" w:rsidTr="00922E84">
                              <w:tc>
                                <w:tcPr>
                                  <w:tcW w:w="10150" w:type="dxa"/>
                                  <w:shd w:val="clear" w:color="auto" w:fill="auto"/>
                                </w:tcPr>
                                <w:p w14:paraId="3E46CED1" w14:textId="77777777" w:rsidR="00621F06" w:rsidRDefault="00621F06" w:rsidP="00922E84">
                                  <w:pPr>
                                    <w:rPr>
                                      <w:b w:val="0"/>
                                    </w:rPr>
                                  </w:pPr>
                                  <w:r>
                                    <w:rPr>
                                      <w:b w:val="0"/>
                                    </w:rPr>
                                    <w:t xml:space="preserve">. </w:t>
                                  </w:r>
                                  <w:r w:rsidRPr="00B803EA">
                                    <w:rPr>
                                      <w:b w:val="0"/>
                                      <w:i/>
                                      <w:sz w:val="22"/>
                                      <w:szCs w:val="22"/>
                                    </w:rPr>
                                    <w:t>Trả lời câu C2</w:t>
                                  </w:r>
                                  <w:r w:rsidRPr="00B803EA">
                                    <w:rPr>
                                      <w:b w:val="0"/>
                                      <w:sz w:val="22"/>
                                      <w:szCs w:val="22"/>
                                    </w:rPr>
                                    <w:t>:</w:t>
                                  </w:r>
                                </w:p>
                              </w:tc>
                            </w:tr>
                            <w:tr w:rsidR="00621F06" w:rsidRPr="00FF1495" w14:paraId="6A710465" w14:textId="77777777" w:rsidTr="00922E84">
                              <w:tc>
                                <w:tcPr>
                                  <w:tcW w:w="10150" w:type="dxa"/>
                                  <w:shd w:val="clear" w:color="auto" w:fill="auto"/>
                                </w:tcPr>
                                <w:p w14:paraId="63F288A5" w14:textId="77777777" w:rsidR="00621F06" w:rsidRDefault="00621F06" w:rsidP="00922E84">
                                  <w:pPr>
                                    <w:rPr>
                                      <w:b w:val="0"/>
                                    </w:rPr>
                                  </w:pPr>
                                </w:p>
                              </w:tc>
                            </w:tr>
                            <w:tr w:rsidR="00621F06" w:rsidRPr="00FF1495" w14:paraId="1320146B" w14:textId="77777777" w:rsidTr="00922E84">
                              <w:tc>
                                <w:tcPr>
                                  <w:tcW w:w="10150" w:type="dxa"/>
                                  <w:shd w:val="clear" w:color="auto" w:fill="auto"/>
                                </w:tcPr>
                                <w:p w14:paraId="10366DD4" w14:textId="77777777" w:rsidR="00621F06" w:rsidRPr="006901DC" w:rsidRDefault="00621F06" w:rsidP="00922E84">
                                  <w:pPr>
                                    <w:rPr>
                                      <w:sz w:val="22"/>
                                      <w:szCs w:val="22"/>
                                      <w:u w:val="single"/>
                                    </w:rPr>
                                  </w:pPr>
                                  <w:r>
                                    <w:rPr>
                                      <w:b w:val="0"/>
                                    </w:rPr>
                                    <w:t xml:space="preserve">. </w:t>
                                  </w:r>
                                  <w:r>
                                    <w:rPr>
                                      <w:sz w:val="22"/>
                                      <w:szCs w:val="22"/>
                                    </w:rPr>
                                    <w:t xml:space="preserve">III. </w:t>
                                  </w:r>
                                  <w:r>
                                    <w:rPr>
                                      <w:sz w:val="22"/>
                                      <w:szCs w:val="22"/>
                                      <w:u w:val="single"/>
                                    </w:rPr>
                                    <w:t>Bản chất dòng điện trong chất khí.</w:t>
                                  </w:r>
                                </w:p>
                              </w:tc>
                            </w:tr>
                            <w:tr w:rsidR="00621F06" w:rsidRPr="00FF1495" w14:paraId="56A8708A" w14:textId="77777777" w:rsidTr="00922E84">
                              <w:tc>
                                <w:tcPr>
                                  <w:tcW w:w="10150" w:type="dxa"/>
                                  <w:shd w:val="clear" w:color="auto" w:fill="auto"/>
                                </w:tcPr>
                                <w:p w14:paraId="50BBFB67" w14:textId="77777777" w:rsidR="00621F06" w:rsidRPr="004A1E34" w:rsidRDefault="00621F06" w:rsidP="00922E84">
                                  <w:pPr>
                                    <w:rPr>
                                      <w:sz w:val="22"/>
                                      <w:szCs w:val="22"/>
                                    </w:rPr>
                                  </w:pPr>
                                  <w:r>
                                    <w:rPr>
                                      <w:b w:val="0"/>
                                    </w:rPr>
                                    <w:t xml:space="preserve">. </w:t>
                                  </w:r>
                                  <w:r>
                                    <w:rPr>
                                      <w:sz w:val="22"/>
                                      <w:szCs w:val="22"/>
                                    </w:rPr>
                                    <w:t>1. Sự ion hóa chất khí và tác nhân ion hóa.</w:t>
                                  </w:r>
                                </w:p>
                              </w:tc>
                            </w:tr>
                            <w:tr w:rsidR="00621F06" w:rsidRPr="00FF1495" w14:paraId="65CD17F4" w14:textId="77777777" w:rsidTr="00922E84">
                              <w:tc>
                                <w:tcPr>
                                  <w:tcW w:w="10150" w:type="dxa"/>
                                  <w:shd w:val="clear" w:color="auto" w:fill="auto"/>
                                </w:tcPr>
                                <w:p w14:paraId="16F23AF9" w14:textId="77777777" w:rsidR="00621F06" w:rsidRPr="001E39CB" w:rsidRDefault="00621F06" w:rsidP="00922E84">
                                  <w:pPr>
                                    <w:rPr>
                                      <w:b w:val="0"/>
                                      <w:sz w:val="22"/>
                                      <w:szCs w:val="22"/>
                                    </w:rPr>
                                  </w:pPr>
                                  <w:r>
                                    <w:rPr>
                                      <w:b w:val="0"/>
                                    </w:rPr>
                                    <w:t xml:space="preserve">. </w:t>
                                  </w:r>
                                  <w:r>
                                    <w:rPr>
                                      <w:b w:val="0"/>
                                      <w:sz w:val="22"/>
                                      <w:szCs w:val="22"/>
                                    </w:rPr>
                                    <w:t xml:space="preserve">+ Sự ion hóa chất khí </w:t>
                                  </w:r>
                                </w:p>
                              </w:tc>
                            </w:tr>
                            <w:tr w:rsidR="00621F06" w:rsidRPr="00FF1495" w14:paraId="56CA6393" w14:textId="77777777" w:rsidTr="00922E84">
                              <w:tc>
                                <w:tcPr>
                                  <w:tcW w:w="10150" w:type="dxa"/>
                                  <w:shd w:val="clear" w:color="auto" w:fill="auto"/>
                                </w:tcPr>
                                <w:p w14:paraId="081CE002" w14:textId="77777777" w:rsidR="00621F06" w:rsidRDefault="00621F06" w:rsidP="00922E84">
                                  <w:pPr>
                                    <w:rPr>
                                      <w:b w:val="0"/>
                                    </w:rPr>
                                  </w:pPr>
                                </w:p>
                              </w:tc>
                            </w:tr>
                            <w:tr w:rsidR="00621F06" w:rsidRPr="00FF1495" w14:paraId="1307A0C2" w14:textId="77777777" w:rsidTr="00922E84">
                              <w:tc>
                                <w:tcPr>
                                  <w:tcW w:w="10150" w:type="dxa"/>
                                  <w:shd w:val="clear" w:color="auto" w:fill="auto"/>
                                </w:tcPr>
                                <w:p w14:paraId="728FD5BD" w14:textId="77777777" w:rsidR="00621F06" w:rsidRPr="001E39CB" w:rsidRDefault="00621F06" w:rsidP="00922E84">
                                  <w:pPr>
                                    <w:rPr>
                                      <w:b w:val="0"/>
                                      <w:sz w:val="22"/>
                                      <w:szCs w:val="22"/>
                                    </w:rPr>
                                  </w:pPr>
                                  <w:r>
                                    <w:rPr>
                                      <w:b w:val="0"/>
                                    </w:rPr>
                                    <w:t xml:space="preserve">. </w:t>
                                  </w:r>
                                  <w:r>
                                    <w:rPr>
                                      <w:b w:val="0"/>
                                      <w:sz w:val="22"/>
                                      <w:szCs w:val="22"/>
                                    </w:rPr>
                                    <w:t xml:space="preserve">+ Tác nhân ion hóa </w:t>
                                  </w:r>
                                </w:p>
                              </w:tc>
                            </w:tr>
                            <w:tr w:rsidR="00621F06" w:rsidRPr="00FF1495" w14:paraId="216A7447" w14:textId="77777777" w:rsidTr="00922E84">
                              <w:tc>
                                <w:tcPr>
                                  <w:tcW w:w="10150" w:type="dxa"/>
                                  <w:shd w:val="clear" w:color="auto" w:fill="auto"/>
                                </w:tcPr>
                                <w:p w14:paraId="26AEF7F0" w14:textId="77777777" w:rsidR="00621F06" w:rsidRDefault="00621F06" w:rsidP="00922E84">
                                  <w:pPr>
                                    <w:rPr>
                                      <w:b w:val="0"/>
                                    </w:rPr>
                                  </w:pPr>
                                </w:p>
                              </w:tc>
                            </w:tr>
                            <w:tr w:rsidR="00621F06" w:rsidRPr="00FF1495" w14:paraId="4AE58A08" w14:textId="77777777" w:rsidTr="00922E84">
                              <w:tc>
                                <w:tcPr>
                                  <w:tcW w:w="10150" w:type="dxa"/>
                                  <w:shd w:val="clear" w:color="auto" w:fill="auto"/>
                                </w:tcPr>
                                <w:p w14:paraId="0BFB8337" w14:textId="0AC55F9C" w:rsidR="00621F06" w:rsidRDefault="00621F06" w:rsidP="00922E84">
                                  <w:pPr>
                                    <w:rPr>
                                      <w:b w:val="0"/>
                                    </w:rPr>
                                  </w:pPr>
                                  <w:r>
                                    <w:rPr>
                                      <w:b w:val="0"/>
                                    </w:rPr>
                                    <w:t xml:space="preserve">. </w:t>
                                  </w:r>
                                  <w:r>
                                    <w:rPr>
                                      <w:sz w:val="22"/>
                                      <w:szCs w:val="22"/>
                                    </w:rPr>
                                    <w:t>2. Bản chất dòng điện trong chất khí.</w:t>
                                  </w:r>
                                </w:p>
                              </w:tc>
                            </w:tr>
                            <w:tr w:rsidR="00621F06" w:rsidRPr="00FF1495" w14:paraId="3DDCC171" w14:textId="77777777" w:rsidTr="00922E84">
                              <w:tc>
                                <w:tcPr>
                                  <w:tcW w:w="10150" w:type="dxa"/>
                                  <w:shd w:val="clear" w:color="auto" w:fill="auto"/>
                                </w:tcPr>
                                <w:p w14:paraId="62ED1F75" w14:textId="51521CB8" w:rsidR="00621F06" w:rsidRDefault="00621F06" w:rsidP="00922E84">
                                  <w:pPr>
                                    <w:rPr>
                                      <w:b w:val="0"/>
                                    </w:rPr>
                                  </w:pPr>
                                  <w:r>
                                    <w:rPr>
                                      <w:b w:val="0"/>
                                    </w:rPr>
                                    <w:t xml:space="preserve">. </w:t>
                                  </w:r>
                                  <w:r>
                                    <w:rPr>
                                      <w:b w:val="0"/>
                                      <w:sz w:val="22"/>
                                      <w:szCs w:val="22"/>
                                    </w:rPr>
                                    <w:t>* Hạt tải điện trong chất khí là</w:t>
                                  </w:r>
                                </w:p>
                              </w:tc>
                            </w:tr>
                            <w:tr w:rsidR="00621F06" w:rsidRPr="00FF1495" w14:paraId="23436E09" w14:textId="77777777" w:rsidTr="00922E84">
                              <w:tc>
                                <w:tcPr>
                                  <w:tcW w:w="10150" w:type="dxa"/>
                                  <w:shd w:val="clear" w:color="auto" w:fill="auto"/>
                                </w:tcPr>
                                <w:p w14:paraId="56FC2C7C" w14:textId="77777777" w:rsidR="00621F06" w:rsidRDefault="00621F06" w:rsidP="00922E84">
                                  <w:pPr>
                                    <w:rPr>
                                      <w:b w:val="0"/>
                                    </w:rPr>
                                  </w:pPr>
                                </w:p>
                              </w:tc>
                            </w:tr>
                            <w:tr w:rsidR="00621F06" w:rsidRPr="00FF1495" w14:paraId="799DD29F" w14:textId="77777777" w:rsidTr="00922E84">
                              <w:tc>
                                <w:tcPr>
                                  <w:tcW w:w="10150" w:type="dxa"/>
                                  <w:shd w:val="clear" w:color="auto" w:fill="auto"/>
                                </w:tcPr>
                                <w:p w14:paraId="11976F84" w14:textId="36A61C64" w:rsidR="00621F06" w:rsidRDefault="00621F06" w:rsidP="00922E84">
                                  <w:pPr>
                                    <w:rPr>
                                      <w:b w:val="0"/>
                                    </w:rPr>
                                  </w:pPr>
                                  <w:r>
                                    <w:rPr>
                                      <w:b w:val="0"/>
                                    </w:rPr>
                                    <w:t xml:space="preserve">.          </w:t>
                                  </w:r>
                                  <w:r>
                                    <w:rPr>
                                      <w:b w:val="0"/>
                                      <w:sz w:val="22"/>
                                      <w:szCs w:val="22"/>
                                    </w:rPr>
                                    <w:t xml:space="preserve">+ Khi không có điện trường </w:t>
                                  </w:r>
                                </w:p>
                              </w:tc>
                            </w:tr>
                            <w:tr w:rsidR="00621F06" w:rsidRPr="00FF1495" w14:paraId="0CB408F3" w14:textId="77777777" w:rsidTr="00922E84">
                              <w:tc>
                                <w:tcPr>
                                  <w:tcW w:w="10150" w:type="dxa"/>
                                  <w:shd w:val="clear" w:color="auto" w:fill="auto"/>
                                </w:tcPr>
                                <w:p w14:paraId="04E97ED9" w14:textId="77777777" w:rsidR="00621F06" w:rsidRDefault="00621F06" w:rsidP="00922E84">
                                  <w:pPr>
                                    <w:rPr>
                                      <w:b w:val="0"/>
                                    </w:rPr>
                                  </w:pPr>
                                </w:p>
                              </w:tc>
                            </w:tr>
                            <w:tr w:rsidR="00621F06" w:rsidRPr="00FF1495" w14:paraId="57D06802" w14:textId="77777777" w:rsidTr="00922E84">
                              <w:tc>
                                <w:tcPr>
                                  <w:tcW w:w="10150" w:type="dxa"/>
                                  <w:shd w:val="clear" w:color="auto" w:fill="auto"/>
                                </w:tcPr>
                                <w:p w14:paraId="24E74861" w14:textId="71330C76" w:rsidR="00621F06" w:rsidRDefault="00621F06" w:rsidP="00922E84">
                                  <w:pPr>
                                    <w:rPr>
                                      <w:b w:val="0"/>
                                    </w:rPr>
                                  </w:pPr>
                                  <w:r>
                                    <w:rPr>
                                      <w:b w:val="0"/>
                                    </w:rPr>
                                    <w:t xml:space="preserve">.          </w:t>
                                  </w:r>
                                  <w:r>
                                    <w:rPr>
                                      <w:b w:val="0"/>
                                      <w:sz w:val="22"/>
                                      <w:szCs w:val="22"/>
                                    </w:rPr>
                                    <w:t>+ Khi có điện trường</w:t>
                                  </w:r>
                                </w:p>
                              </w:tc>
                            </w:tr>
                            <w:tr w:rsidR="00621F06" w:rsidRPr="00FF1495" w14:paraId="61B7F84C" w14:textId="77777777" w:rsidTr="00922E84">
                              <w:tc>
                                <w:tcPr>
                                  <w:tcW w:w="10150" w:type="dxa"/>
                                  <w:shd w:val="clear" w:color="auto" w:fill="auto"/>
                                </w:tcPr>
                                <w:p w14:paraId="1E41E9ED" w14:textId="77777777" w:rsidR="00621F06" w:rsidRDefault="00621F06" w:rsidP="00922E84">
                                  <w:pPr>
                                    <w:rPr>
                                      <w:b w:val="0"/>
                                    </w:rPr>
                                  </w:pPr>
                                </w:p>
                              </w:tc>
                            </w:tr>
                            <w:tr w:rsidR="00621F06" w:rsidRPr="00FF1495" w14:paraId="588C4D7E" w14:textId="77777777" w:rsidTr="00922E84">
                              <w:tc>
                                <w:tcPr>
                                  <w:tcW w:w="10150" w:type="dxa"/>
                                  <w:shd w:val="clear" w:color="auto" w:fill="auto"/>
                                </w:tcPr>
                                <w:p w14:paraId="1F7B4ED7" w14:textId="77777777" w:rsidR="00621F06" w:rsidRDefault="00621F06" w:rsidP="00922E84">
                                  <w:pPr>
                                    <w:rPr>
                                      <w:b w:val="0"/>
                                    </w:rPr>
                                  </w:pPr>
                                </w:p>
                              </w:tc>
                            </w:tr>
                          </w:tbl>
                          <w:p w14:paraId="58F5E224" w14:textId="77777777" w:rsidR="00621F06" w:rsidRPr="00A30063" w:rsidRDefault="00621F06" w:rsidP="00922E84">
                            <w:pPr>
                              <w:tabs>
                                <w:tab w:val="left" w:pos="294"/>
                              </w:tabs>
                              <w:spacing w:line="276" w:lineRule="auto"/>
                              <w:jc w:val="both"/>
                              <w:rPr>
                                <w:b w:val="0"/>
                                <w:sz w:val="21"/>
                                <w:szCs w:val="21"/>
                              </w:rPr>
                            </w:pPr>
                          </w:p>
                          <w:p w14:paraId="6BF173F7" w14:textId="77777777" w:rsidR="00621F06" w:rsidRPr="000F33D3" w:rsidRDefault="00621F06" w:rsidP="00922E84">
                            <w:pPr>
                              <w:spacing w:line="276"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0" o:spid="_x0000_s1116" type="#_x0000_t202" style="position:absolute;left:0;text-align:left;margin-left:-11.5pt;margin-top:3.05pt;width:510.25pt;height:756.8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" strokeweight=".5pt">
                <v:path arrowok="t"/>
                <v:textbox>
                  <w:txbxContent>
                    <w:p w14:paraId="4ED8590C" w14:textId="77777777" w:rsidR="00621F06" w:rsidRPr="00922E84" w:rsidRDefault="00621F06" w:rsidP="00922E84">
                      <w:pPr>
                        <w:tabs>
                          <w:tab w:val="left" w:pos="219"/>
                        </w:tabs>
                        <w:spacing w:line="276" w:lineRule="auto"/>
                        <w:jc w:val="both"/>
                        <w:rPr>
                          <w:sz w:val="21"/>
                          <w:szCs w:val="21"/>
                        </w:rPr>
                      </w:pPr>
                      <w:r w:rsidRPr="00922E84">
                        <w:rPr>
                          <w:sz w:val="21"/>
                          <w:szCs w:val="21"/>
                          <w:u w:val="single"/>
                        </w:rPr>
                        <w:t>PHIẾU HỌC TẬP TÌM HIỂU BÀI</w:t>
                      </w:r>
                      <w:r w:rsidRPr="00922E84">
                        <w:rPr>
                          <w:sz w:val="21"/>
                          <w:szCs w:val="21"/>
                        </w:rPr>
                        <w:t>:</w:t>
                      </w:r>
                    </w:p>
                    <w:p w14:paraId="5CDCF235" w14:textId="77777777" w:rsidR="00621F06" w:rsidRPr="00922E84" w:rsidRDefault="00621F06" w:rsidP="00922E84">
                      <w:pPr>
                        <w:jc w:val="both"/>
                        <w:rPr>
                          <w:b w:val="0"/>
                          <w:sz w:val="21"/>
                          <w:szCs w:val="21"/>
                        </w:rPr>
                      </w:pPr>
                      <w:r w:rsidRPr="00922E84">
                        <w:rPr>
                          <w:b w:val="0"/>
                          <w:sz w:val="21"/>
                          <w:szCs w:val="21"/>
                        </w:rPr>
                        <w:t>P1. Không khí nói riêng (chất khí nói chung) có dẫn điện không ? Tại sao ? Lấy ví dụ minh họa ? Nếu không khí dẫn điện thì đời sống của chúng ta sẽ như thế nào ? Trả lời câu hỏi C1 ? Trong không khí có hạt tải điện không ? Tại sao ?</w:t>
                      </w:r>
                    </w:p>
                    <w:p w14:paraId="2344B4B8" w14:textId="77777777" w:rsidR="00621F06" w:rsidRPr="00922E84" w:rsidRDefault="00621F06" w:rsidP="00922E84">
                      <w:pPr>
                        <w:jc w:val="both"/>
                        <w:rPr>
                          <w:b w:val="0"/>
                          <w:sz w:val="21"/>
                          <w:szCs w:val="21"/>
                        </w:rPr>
                      </w:pPr>
                      <w:r w:rsidRPr="00922E84">
                        <w:rPr>
                          <w:b w:val="0"/>
                          <w:sz w:val="21"/>
                          <w:szCs w:val="21"/>
                        </w:rPr>
                        <w:t>P2. Làm (tìm video) thí nghiệm chứng tỏ rằng thực ra, chất khí không phải tuyệt đối không dẫn điện ?  (Thí nghiệm với điện nghiệm; thí nghiêm theo sơ đồ 15.2…Chuẩn bị câu hỏi để hỏi các nhóm). Từ các thí nghiệm, hãy rút ra kết luận về sự dẫn điện của chất khí ở điều kiện thường (xảy ra khi nào ? sự xuất hiện của hạt tải điện ? có tác nhân bên ngoài không …)</w:t>
                      </w:r>
                    </w:p>
                    <w:p w14:paraId="1DD5CC0A" w14:textId="77777777" w:rsidR="00621F06" w:rsidRPr="00922E84" w:rsidRDefault="00621F06" w:rsidP="00922E84">
                      <w:pPr>
                        <w:jc w:val="both"/>
                        <w:rPr>
                          <w:b w:val="0"/>
                          <w:sz w:val="21"/>
                          <w:szCs w:val="21"/>
                        </w:rPr>
                      </w:pPr>
                      <w:r w:rsidRPr="00922E84">
                        <w:rPr>
                          <w:b w:val="0"/>
                          <w:sz w:val="21"/>
                          <w:szCs w:val="21"/>
                        </w:rPr>
                        <w:t xml:space="preserve">P3. Thế nào là sự ion hóa chất khí; tác nhân ion hóa ? </w:t>
                      </w:r>
                    </w:p>
                    <w:p w14:paraId="2E016344" w14:textId="77777777" w:rsidR="00621F06" w:rsidRPr="00922E84" w:rsidRDefault="00621F06" w:rsidP="00922E84">
                      <w:pPr>
                        <w:jc w:val="both"/>
                        <w:rPr>
                          <w:b w:val="0"/>
                          <w:sz w:val="21"/>
                          <w:szCs w:val="21"/>
                        </w:rPr>
                      </w:pPr>
                      <w:r w:rsidRPr="00922E84">
                        <w:rPr>
                          <w:b w:val="0"/>
                          <w:sz w:val="21"/>
                          <w:szCs w:val="21"/>
                        </w:rPr>
                        <w:t xml:space="preserve">P4. Hạt tải điện trong chất khí là những loại hạt nào, điều kiện xuất hiện ? Nhận xét chuyển động của các hạt tải điện khi không có điện trường (trong thời gian này có xảy ra sự tái hợp không ?); khi có điện trường ? Nêu bản chất dòng điện trong chất khí ? </w:t>
                      </w:r>
                    </w:p>
                    <w:p w14:paraId="0649F40F" w14:textId="77777777" w:rsidR="00621F06" w:rsidRPr="00922E84" w:rsidRDefault="00621F06" w:rsidP="00922E84">
                      <w:pPr>
                        <w:jc w:val="both"/>
                        <w:rPr>
                          <w:b w:val="0"/>
                          <w:sz w:val="21"/>
                          <w:szCs w:val="21"/>
                        </w:rPr>
                      </w:pPr>
                      <w:r w:rsidRPr="00922E84">
                        <w:rPr>
                          <w:b w:val="0"/>
                          <w:sz w:val="21"/>
                          <w:szCs w:val="21"/>
                        </w:rPr>
                        <w:t xml:space="preserve">P5. Khi mất tác nhân ion hóa, chất khí có còn dẫn điện không ? Giải thích ? Thế nào là quá trình dẫn điện (phóng điện) không tự lực ? </w:t>
                      </w:r>
                    </w:p>
                    <w:p w14:paraId="5E249A72" w14:textId="77777777" w:rsidR="00621F06" w:rsidRPr="00922E84" w:rsidRDefault="00621F06" w:rsidP="00922E84">
                      <w:pPr>
                        <w:jc w:val="both"/>
                        <w:rPr>
                          <w:b w:val="0"/>
                          <w:sz w:val="21"/>
                          <w:szCs w:val="21"/>
                        </w:rPr>
                      </w:pPr>
                      <w:r w:rsidRPr="00922E84">
                        <w:rPr>
                          <w:b w:val="0"/>
                          <w:sz w:val="21"/>
                          <w:szCs w:val="21"/>
                        </w:rPr>
                        <w:t xml:space="preserve">P6. Dòng điện trong chất khí có tuân theo định luật Ôm không ? Tại sao ? Dùng hình 15.4 </w:t>
                      </w:r>
                      <w:r w:rsidRPr="00922E84">
                        <w:rPr>
                          <w:b w:val="0"/>
                          <w:i/>
                          <w:sz w:val="21"/>
                          <w:szCs w:val="21"/>
                        </w:rPr>
                        <w:t xml:space="preserve">Sự phụ thuộc của I theo U (đặc tuyến Vôn – Ampe) trong quá trình dẫn điện không tự lực của chất khí </w:t>
                      </w:r>
                      <w:r w:rsidRPr="00922E84">
                        <w:rPr>
                          <w:b w:val="0"/>
                          <w:sz w:val="21"/>
                          <w:szCs w:val="21"/>
                        </w:rPr>
                        <w:t>để giải thích ? (Nếu tuân theo định luật Ôm thì đường đặc tuyến Vôn – Ampe có dạng như thế nào? Khi U tăng từ 0 đến U</w:t>
                      </w:r>
                      <w:r w:rsidRPr="00922E84">
                        <w:rPr>
                          <w:b w:val="0"/>
                          <w:sz w:val="21"/>
                          <w:szCs w:val="21"/>
                          <w:vertAlign w:val="subscript"/>
                        </w:rPr>
                        <w:t xml:space="preserve">a </w:t>
                      </w:r>
                      <w:r w:rsidRPr="00922E84">
                        <w:rPr>
                          <w:b w:val="0"/>
                          <w:sz w:val="21"/>
                          <w:szCs w:val="21"/>
                        </w:rPr>
                        <w:t>(U nhỏ): cường độ dòng điện phụ thuộc vào U như thế nào; Đó là quá trình phóng điện gì ? Khi U tăng từ U</w:t>
                      </w:r>
                      <w:r w:rsidRPr="00922E84">
                        <w:rPr>
                          <w:b w:val="0"/>
                          <w:sz w:val="21"/>
                          <w:szCs w:val="21"/>
                          <w:vertAlign w:val="subscript"/>
                        </w:rPr>
                        <w:t xml:space="preserve">a </w:t>
                      </w:r>
                      <w:r w:rsidRPr="00922E84">
                        <w:rPr>
                          <w:b w:val="0"/>
                          <w:sz w:val="21"/>
                          <w:szCs w:val="21"/>
                        </w:rPr>
                        <w:t>đến U</w:t>
                      </w:r>
                      <w:r w:rsidRPr="00922E84">
                        <w:rPr>
                          <w:b w:val="0"/>
                          <w:sz w:val="21"/>
                          <w:szCs w:val="21"/>
                          <w:vertAlign w:val="subscript"/>
                        </w:rPr>
                        <w:t xml:space="preserve">b </w:t>
                      </w:r>
                      <w:r w:rsidRPr="00922E84">
                        <w:rPr>
                          <w:b w:val="0"/>
                          <w:sz w:val="21"/>
                          <w:szCs w:val="21"/>
                        </w:rPr>
                        <w:t>(U đủ lớn): cường độ dòng điện I đạt giá trị như thế nào; có phụ thuộc vào U không; Giải thích tại sao ? Khi U &gt; U</w:t>
                      </w:r>
                      <w:r w:rsidRPr="00922E84">
                        <w:rPr>
                          <w:b w:val="0"/>
                          <w:sz w:val="21"/>
                          <w:szCs w:val="21"/>
                          <w:vertAlign w:val="subscript"/>
                        </w:rPr>
                        <w:t xml:space="preserve">b </w:t>
                      </w:r>
                      <w:r w:rsidRPr="00922E84">
                        <w:rPr>
                          <w:b w:val="0"/>
                          <w:sz w:val="21"/>
                          <w:szCs w:val="21"/>
                        </w:rPr>
                        <w:t>(U rất lớn) : cường độ dòng điện I có giá trị như thế nào ?</w:t>
                      </w:r>
                    </w:p>
                    <w:p w14:paraId="3D45EDB1" w14:textId="77777777" w:rsidR="00621F06" w:rsidRPr="00922E84" w:rsidRDefault="00621F06" w:rsidP="00922E84">
                      <w:pPr>
                        <w:jc w:val="both"/>
                        <w:rPr>
                          <w:b w:val="0"/>
                          <w:sz w:val="21"/>
                          <w:szCs w:val="21"/>
                        </w:rPr>
                      </w:pPr>
                      <w:r w:rsidRPr="00922E84">
                        <w:rPr>
                          <w:b w:val="0"/>
                          <w:sz w:val="21"/>
                          <w:szCs w:val="21"/>
                        </w:rPr>
                        <w:t xml:space="preserve">P7. Từ hình vẽ 15.4, đoạn bc : </w:t>
                      </w:r>
                      <w:r w:rsidRPr="00922E84">
                        <w:rPr>
                          <w:b w:val="0"/>
                          <w:i/>
                          <w:sz w:val="21"/>
                          <w:szCs w:val="21"/>
                        </w:rPr>
                        <w:t>U quá lớn, I tăng nhanh khi U tăng</w:t>
                      </w:r>
                      <w:r w:rsidRPr="00922E84">
                        <w:rPr>
                          <w:b w:val="0"/>
                          <w:sz w:val="21"/>
                          <w:szCs w:val="21"/>
                        </w:rPr>
                        <w:t>; hãy nhận xét mật độ hạt tải điện trong chất khí ở giai đoạn này ? Đọc phần 3.</w:t>
                      </w:r>
                      <w:r w:rsidRPr="00922E84">
                        <w:rPr>
                          <w:b w:val="0"/>
                          <w:i/>
                          <w:sz w:val="21"/>
                          <w:szCs w:val="21"/>
                        </w:rPr>
                        <w:t xml:space="preserve"> Hiện tượng nhân số hạt tải điện trong chất khí trong quá trình dẫn điện không tự lực </w:t>
                      </w:r>
                      <w:r w:rsidRPr="00922E84">
                        <w:rPr>
                          <w:b w:val="0"/>
                          <w:sz w:val="21"/>
                          <w:szCs w:val="21"/>
                        </w:rPr>
                        <w:t>để hiểu thêm.</w:t>
                      </w:r>
                    </w:p>
                    <w:p w14:paraId="3EBC76D1" w14:textId="77777777" w:rsidR="00621F06" w:rsidRPr="00922E84" w:rsidRDefault="00621F06" w:rsidP="00922E84">
                      <w:pPr>
                        <w:jc w:val="both"/>
                        <w:rPr>
                          <w:b w:val="0"/>
                          <w:sz w:val="21"/>
                          <w:szCs w:val="21"/>
                        </w:rPr>
                      </w:pPr>
                      <w:r w:rsidRPr="00922E84">
                        <w:rPr>
                          <w:b w:val="0"/>
                          <w:sz w:val="21"/>
                          <w:szCs w:val="21"/>
                        </w:rPr>
                        <w:t>P8. Thế nào là quá trình dẫn điện tự lực ? Nêu các cách chính để dòng điện có thể tự tạo ra hạt tải điện mới trong chất khí ? Nêu các kiểu phóng điện tự lực ?</w:t>
                      </w:r>
                    </w:p>
                    <w:p w14:paraId="5F270FC2" w14:textId="77777777" w:rsidR="00621F06" w:rsidRPr="00922E84" w:rsidRDefault="00621F06" w:rsidP="00922E84">
                      <w:pPr>
                        <w:jc w:val="both"/>
                        <w:rPr>
                          <w:b w:val="0"/>
                          <w:sz w:val="21"/>
                          <w:szCs w:val="21"/>
                        </w:rPr>
                      </w:pPr>
                      <w:r w:rsidRPr="00922E84">
                        <w:rPr>
                          <w:b w:val="0"/>
                          <w:sz w:val="21"/>
                          <w:szCs w:val="21"/>
                        </w:rPr>
                        <w:t xml:space="preserve">P9. Nêu định nghĩa, điều kiện tạo ra, ứng dụng của tia lửa điện ? Sét là gì ? Nguyên nhân tạo ra sét, thường xuất hiện khi nào ? Sét là sự phóng điện tự lực hay không tự lực ? Hiệu điện thế và cường độ dòng điện trong sét có giá trị như thế nào ? Tại sao khi có sét ta thường nghe tiếng nổ lớn gọi là tiếng sấm, tiếng sét ? Nêu các cách phòng chống bị sét đánh và cách sơ cứu người bị sét đánh ? </w:t>
                      </w:r>
                    </w:p>
                    <w:p w14:paraId="78946B87" w14:textId="77777777" w:rsidR="00621F06" w:rsidRPr="00922E84" w:rsidRDefault="00621F06" w:rsidP="00922E84">
                      <w:pPr>
                        <w:jc w:val="both"/>
                        <w:rPr>
                          <w:b w:val="0"/>
                          <w:sz w:val="21"/>
                          <w:szCs w:val="21"/>
                        </w:rPr>
                      </w:pPr>
                      <w:r w:rsidRPr="00922E84">
                        <w:rPr>
                          <w:b w:val="0"/>
                          <w:sz w:val="21"/>
                          <w:szCs w:val="21"/>
                        </w:rPr>
                        <w:t>P10. Nêu định nghĩa, điều kiện tạo ra, ứng dụng của hồ quang điện ?</w:t>
                      </w:r>
                    </w:p>
                    <w:p w14:paraId="70EE0304" w14:textId="77777777" w:rsidR="00621F06" w:rsidRPr="001F5534" w:rsidRDefault="00621F06" w:rsidP="00922E84">
                      <w:pPr>
                        <w:jc w:val="both"/>
                        <w:rPr>
                          <w:b w:val="0"/>
                          <w:sz w:val="22"/>
                          <w:szCs w:val="22"/>
                          <w:u w:val="single"/>
                        </w:rPr>
                      </w:pPr>
                    </w:p>
                    <w:p w14:paraId="75F69CB9" w14:textId="77777777" w:rsidR="00621F06" w:rsidRPr="005B3818" w:rsidRDefault="00621F06" w:rsidP="00922E84">
                      <w:pPr>
                        <w:rPr>
                          <w:sz w:val="24"/>
                          <w:szCs w:val="24"/>
                        </w:rPr>
                      </w:pPr>
                      <w:r w:rsidRPr="003F6ACB">
                        <w:rPr>
                          <w:sz w:val="22"/>
                          <w:szCs w:val="22"/>
                          <w:u w:val="single"/>
                        </w:rPr>
                        <w:t>PHIẾU GHI BÀI</w:t>
                      </w:r>
                      <w:r>
                        <w:rPr>
                          <w:sz w:val="22"/>
                          <w:szCs w:val="22"/>
                        </w:rPr>
                        <w:t xml:space="preserve">.             </w:t>
                      </w:r>
                      <w:r>
                        <w:rPr>
                          <w:sz w:val="22"/>
                          <w:szCs w:val="22"/>
                        </w:rPr>
                        <w:tab/>
                        <w:t xml:space="preserve">           </w:t>
                      </w:r>
                      <w:r w:rsidRPr="008C5AD5">
                        <w:rPr>
                          <w:sz w:val="22"/>
                          <w:szCs w:val="22"/>
                        </w:rPr>
                        <w:t>Bài 1</w:t>
                      </w:r>
                      <w:r>
                        <w:rPr>
                          <w:sz w:val="22"/>
                          <w:szCs w:val="22"/>
                        </w:rPr>
                        <w:t>5</w:t>
                      </w:r>
                      <w:r w:rsidRPr="008C5AD5">
                        <w:rPr>
                          <w:b w:val="0"/>
                          <w:sz w:val="22"/>
                          <w:szCs w:val="22"/>
                        </w:rPr>
                        <w:t xml:space="preserve">: </w:t>
                      </w:r>
                      <w:r>
                        <w:rPr>
                          <w:b w:val="0"/>
                          <w:sz w:val="22"/>
                          <w:szCs w:val="22"/>
                        </w:rPr>
                        <w:t>DÒNG ĐIỆN TRONG CHẤT KHÍ.</w:t>
                      </w:r>
                    </w:p>
                    <w:tbl>
                      <w:tblPr>
                        <w:tblW w:w="10150" w:type="dxa"/>
                        <w:tblInd w:w="-81"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50"/>
                      </w:tblGrid>
                      <w:tr w:rsidR="00621F06" w:rsidRPr="00FF1495" w14:paraId="152221D0" w14:textId="77777777" w:rsidTr="00922E84">
                        <w:tc>
                          <w:tcPr>
                            <w:tcW w:w="10150" w:type="dxa"/>
                            <w:shd w:val="clear" w:color="auto" w:fill="auto"/>
                          </w:tcPr>
                          <w:p w14:paraId="10E7512F" w14:textId="77777777" w:rsidR="00621F06" w:rsidRPr="0036300F" w:rsidRDefault="00621F06" w:rsidP="00922E84">
                            <w:pPr>
                              <w:rPr>
                                <w:sz w:val="22"/>
                                <w:szCs w:val="22"/>
                                <w:u w:val="single"/>
                              </w:rPr>
                            </w:pPr>
                            <w:r>
                              <w:rPr>
                                <w:b w:val="0"/>
                              </w:rPr>
                              <w:t xml:space="preserve">. </w:t>
                            </w:r>
                            <w:r>
                              <w:rPr>
                                <w:sz w:val="22"/>
                                <w:szCs w:val="22"/>
                              </w:rPr>
                              <w:t xml:space="preserve">I. </w:t>
                            </w:r>
                            <w:r>
                              <w:rPr>
                                <w:sz w:val="22"/>
                                <w:szCs w:val="22"/>
                                <w:u w:val="single"/>
                              </w:rPr>
                              <w:t xml:space="preserve">Chất khí là môi trường cách điện. </w:t>
                            </w:r>
                          </w:p>
                        </w:tc>
                      </w:tr>
                      <w:tr w:rsidR="00621F06" w:rsidRPr="00FF1495" w14:paraId="674111CB" w14:textId="77777777" w:rsidTr="00922E84">
                        <w:tc>
                          <w:tcPr>
                            <w:tcW w:w="10150" w:type="dxa"/>
                            <w:shd w:val="clear" w:color="auto" w:fill="auto"/>
                          </w:tcPr>
                          <w:p w14:paraId="5977E2B5" w14:textId="77777777" w:rsidR="00621F06" w:rsidRPr="0036300F" w:rsidRDefault="00621F06" w:rsidP="00922E84">
                            <w:pPr>
                              <w:rPr>
                                <w:b w:val="0"/>
                                <w:sz w:val="22"/>
                                <w:szCs w:val="22"/>
                              </w:rPr>
                            </w:pPr>
                            <w:r>
                              <w:rPr>
                                <w:b w:val="0"/>
                              </w:rPr>
                              <w:t xml:space="preserve">. </w:t>
                            </w:r>
                            <w:r>
                              <w:rPr>
                                <w:b w:val="0"/>
                                <w:sz w:val="22"/>
                                <w:szCs w:val="22"/>
                              </w:rPr>
                              <w:t xml:space="preserve">Ở điều kiện thường, chất khí là môi trường cách điện vì </w:t>
                            </w:r>
                          </w:p>
                        </w:tc>
                      </w:tr>
                      <w:tr w:rsidR="00621F06" w:rsidRPr="00FF1495" w14:paraId="333239D8" w14:textId="77777777" w:rsidTr="00922E84">
                        <w:tc>
                          <w:tcPr>
                            <w:tcW w:w="10150" w:type="dxa"/>
                            <w:shd w:val="clear" w:color="auto" w:fill="auto"/>
                          </w:tcPr>
                          <w:p w14:paraId="465482FF" w14:textId="77777777" w:rsidR="00621F06" w:rsidRDefault="00621F06" w:rsidP="00922E84">
                            <w:pPr>
                              <w:rPr>
                                <w:b w:val="0"/>
                              </w:rPr>
                            </w:pPr>
                          </w:p>
                        </w:tc>
                      </w:tr>
                      <w:tr w:rsidR="00621F06" w:rsidRPr="00FF1495" w14:paraId="651F6E88" w14:textId="77777777" w:rsidTr="00922E84">
                        <w:tc>
                          <w:tcPr>
                            <w:tcW w:w="10150" w:type="dxa"/>
                            <w:shd w:val="clear" w:color="auto" w:fill="auto"/>
                          </w:tcPr>
                          <w:p w14:paraId="5EB872F8" w14:textId="77777777" w:rsidR="00621F06" w:rsidRPr="00560675" w:rsidRDefault="00621F06" w:rsidP="00922E84">
                            <w:pPr>
                              <w:rPr>
                                <w:sz w:val="22"/>
                                <w:szCs w:val="22"/>
                                <w:u w:val="double"/>
                              </w:rPr>
                            </w:pPr>
                            <w:r>
                              <w:rPr>
                                <w:b w:val="0"/>
                              </w:rPr>
                              <w:t xml:space="preserve">. </w:t>
                            </w:r>
                            <w:r>
                              <w:rPr>
                                <w:sz w:val="22"/>
                                <w:szCs w:val="22"/>
                              </w:rPr>
                              <w:t xml:space="preserve">II. </w:t>
                            </w:r>
                            <w:r w:rsidRPr="00560675">
                              <w:rPr>
                                <w:sz w:val="22"/>
                                <w:szCs w:val="22"/>
                                <w:u w:val="single"/>
                              </w:rPr>
                              <w:t>Sự dẫn điện của chất khí ở điều kiện thường.</w:t>
                            </w:r>
                          </w:p>
                        </w:tc>
                      </w:tr>
                      <w:tr w:rsidR="00621F06" w:rsidRPr="00FF1495" w14:paraId="122F9FA8" w14:textId="77777777" w:rsidTr="00922E84">
                        <w:tc>
                          <w:tcPr>
                            <w:tcW w:w="10150" w:type="dxa"/>
                            <w:shd w:val="clear" w:color="auto" w:fill="auto"/>
                          </w:tcPr>
                          <w:p w14:paraId="01E03A77" w14:textId="77777777" w:rsidR="00621F06" w:rsidRPr="00B37E0F" w:rsidRDefault="00621F06" w:rsidP="00922E84">
                            <w:pPr>
                              <w:spacing w:line="276" w:lineRule="auto"/>
                              <w:jc w:val="both"/>
                              <w:rPr>
                                <w:b w:val="0"/>
                                <w:sz w:val="22"/>
                                <w:szCs w:val="22"/>
                              </w:rPr>
                            </w:pPr>
                            <w:r>
                              <w:rPr>
                                <w:b w:val="0"/>
                              </w:rPr>
                              <w:t xml:space="preserve">. </w:t>
                            </w:r>
                            <w:r w:rsidRPr="00B803EA">
                              <w:rPr>
                                <w:b w:val="0"/>
                                <w:sz w:val="22"/>
                                <w:szCs w:val="22"/>
                              </w:rPr>
                              <w:t xml:space="preserve">- Ở điều kiện áp suất thường (1atm), </w:t>
                            </w:r>
                          </w:p>
                        </w:tc>
                      </w:tr>
                      <w:tr w:rsidR="00621F06" w:rsidRPr="00FF1495" w14:paraId="269F09C7" w14:textId="77777777" w:rsidTr="00922E84">
                        <w:tc>
                          <w:tcPr>
                            <w:tcW w:w="10150" w:type="dxa"/>
                            <w:shd w:val="clear" w:color="auto" w:fill="auto"/>
                          </w:tcPr>
                          <w:p w14:paraId="480C9AE4" w14:textId="77777777" w:rsidR="00621F06" w:rsidRDefault="00621F06" w:rsidP="00922E84">
                            <w:pPr>
                              <w:spacing w:line="276" w:lineRule="auto"/>
                              <w:rPr>
                                <w:b w:val="0"/>
                              </w:rPr>
                            </w:pPr>
                          </w:p>
                        </w:tc>
                      </w:tr>
                      <w:tr w:rsidR="00621F06" w:rsidRPr="00FF1495" w14:paraId="3D78F241" w14:textId="77777777" w:rsidTr="00922E84">
                        <w:tc>
                          <w:tcPr>
                            <w:tcW w:w="10150" w:type="dxa"/>
                            <w:shd w:val="clear" w:color="auto" w:fill="auto"/>
                          </w:tcPr>
                          <w:p w14:paraId="3E46CED1" w14:textId="77777777" w:rsidR="00621F06" w:rsidRDefault="00621F06" w:rsidP="00922E84">
                            <w:pPr>
                              <w:rPr>
                                <w:b w:val="0"/>
                              </w:rPr>
                            </w:pPr>
                            <w:r>
                              <w:rPr>
                                <w:b w:val="0"/>
                              </w:rPr>
                              <w:t xml:space="preserve">. </w:t>
                            </w:r>
                            <w:r w:rsidRPr="00B803EA">
                              <w:rPr>
                                <w:b w:val="0"/>
                                <w:i/>
                                <w:sz w:val="22"/>
                                <w:szCs w:val="22"/>
                              </w:rPr>
                              <w:t>Trả lời câu C2</w:t>
                            </w:r>
                            <w:r w:rsidRPr="00B803EA">
                              <w:rPr>
                                <w:b w:val="0"/>
                                <w:sz w:val="22"/>
                                <w:szCs w:val="22"/>
                              </w:rPr>
                              <w:t>:</w:t>
                            </w:r>
                          </w:p>
                        </w:tc>
                      </w:tr>
                      <w:tr w:rsidR="00621F06" w:rsidRPr="00FF1495" w14:paraId="6A710465" w14:textId="77777777" w:rsidTr="00922E84">
                        <w:tc>
                          <w:tcPr>
                            <w:tcW w:w="10150" w:type="dxa"/>
                            <w:shd w:val="clear" w:color="auto" w:fill="auto"/>
                          </w:tcPr>
                          <w:p w14:paraId="63F288A5" w14:textId="77777777" w:rsidR="00621F06" w:rsidRDefault="00621F06" w:rsidP="00922E84">
                            <w:pPr>
                              <w:rPr>
                                <w:b w:val="0"/>
                              </w:rPr>
                            </w:pPr>
                          </w:p>
                        </w:tc>
                      </w:tr>
                      <w:tr w:rsidR="00621F06" w:rsidRPr="00FF1495" w14:paraId="1320146B" w14:textId="77777777" w:rsidTr="00922E84">
                        <w:tc>
                          <w:tcPr>
                            <w:tcW w:w="10150" w:type="dxa"/>
                            <w:shd w:val="clear" w:color="auto" w:fill="auto"/>
                          </w:tcPr>
                          <w:p w14:paraId="10366DD4" w14:textId="77777777" w:rsidR="00621F06" w:rsidRPr="006901DC" w:rsidRDefault="00621F06" w:rsidP="00922E84">
                            <w:pPr>
                              <w:rPr>
                                <w:sz w:val="22"/>
                                <w:szCs w:val="22"/>
                                <w:u w:val="single"/>
                              </w:rPr>
                            </w:pPr>
                            <w:r>
                              <w:rPr>
                                <w:b w:val="0"/>
                              </w:rPr>
                              <w:t xml:space="preserve">. </w:t>
                            </w:r>
                            <w:r>
                              <w:rPr>
                                <w:sz w:val="22"/>
                                <w:szCs w:val="22"/>
                              </w:rPr>
                              <w:t xml:space="preserve">III. </w:t>
                            </w:r>
                            <w:r>
                              <w:rPr>
                                <w:sz w:val="22"/>
                                <w:szCs w:val="22"/>
                                <w:u w:val="single"/>
                              </w:rPr>
                              <w:t>Bản chất dòng điện trong chất khí.</w:t>
                            </w:r>
                          </w:p>
                        </w:tc>
                      </w:tr>
                      <w:tr w:rsidR="00621F06" w:rsidRPr="00FF1495" w14:paraId="56A8708A" w14:textId="77777777" w:rsidTr="00922E84">
                        <w:tc>
                          <w:tcPr>
                            <w:tcW w:w="10150" w:type="dxa"/>
                            <w:shd w:val="clear" w:color="auto" w:fill="auto"/>
                          </w:tcPr>
                          <w:p w14:paraId="50BBFB67" w14:textId="77777777" w:rsidR="00621F06" w:rsidRPr="004A1E34" w:rsidRDefault="00621F06" w:rsidP="00922E84">
                            <w:pPr>
                              <w:rPr>
                                <w:sz w:val="22"/>
                                <w:szCs w:val="22"/>
                              </w:rPr>
                            </w:pPr>
                            <w:r>
                              <w:rPr>
                                <w:b w:val="0"/>
                              </w:rPr>
                              <w:t xml:space="preserve">. </w:t>
                            </w:r>
                            <w:r>
                              <w:rPr>
                                <w:sz w:val="22"/>
                                <w:szCs w:val="22"/>
                              </w:rPr>
                              <w:t>1. Sự ion hóa chất khí và tác nhân ion hóa.</w:t>
                            </w:r>
                          </w:p>
                        </w:tc>
                      </w:tr>
                      <w:tr w:rsidR="00621F06" w:rsidRPr="00FF1495" w14:paraId="65CD17F4" w14:textId="77777777" w:rsidTr="00922E84">
                        <w:tc>
                          <w:tcPr>
                            <w:tcW w:w="10150" w:type="dxa"/>
                            <w:shd w:val="clear" w:color="auto" w:fill="auto"/>
                          </w:tcPr>
                          <w:p w14:paraId="16F23AF9" w14:textId="77777777" w:rsidR="00621F06" w:rsidRPr="001E39CB" w:rsidRDefault="00621F06" w:rsidP="00922E84">
                            <w:pPr>
                              <w:rPr>
                                <w:b w:val="0"/>
                                <w:sz w:val="22"/>
                                <w:szCs w:val="22"/>
                              </w:rPr>
                            </w:pPr>
                            <w:r>
                              <w:rPr>
                                <w:b w:val="0"/>
                              </w:rPr>
                              <w:t xml:space="preserve">. </w:t>
                            </w:r>
                            <w:r>
                              <w:rPr>
                                <w:b w:val="0"/>
                                <w:sz w:val="22"/>
                                <w:szCs w:val="22"/>
                              </w:rPr>
                              <w:t xml:space="preserve">+ Sự ion hóa chất khí </w:t>
                            </w:r>
                          </w:p>
                        </w:tc>
                      </w:tr>
                      <w:tr w:rsidR="00621F06" w:rsidRPr="00FF1495" w14:paraId="56CA6393" w14:textId="77777777" w:rsidTr="00922E84">
                        <w:tc>
                          <w:tcPr>
                            <w:tcW w:w="10150" w:type="dxa"/>
                            <w:shd w:val="clear" w:color="auto" w:fill="auto"/>
                          </w:tcPr>
                          <w:p w14:paraId="081CE002" w14:textId="77777777" w:rsidR="00621F06" w:rsidRDefault="00621F06" w:rsidP="00922E84">
                            <w:pPr>
                              <w:rPr>
                                <w:b w:val="0"/>
                              </w:rPr>
                            </w:pPr>
                          </w:p>
                        </w:tc>
                      </w:tr>
                      <w:tr w:rsidR="00621F06" w:rsidRPr="00FF1495" w14:paraId="1307A0C2" w14:textId="77777777" w:rsidTr="00922E84">
                        <w:tc>
                          <w:tcPr>
                            <w:tcW w:w="10150" w:type="dxa"/>
                            <w:shd w:val="clear" w:color="auto" w:fill="auto"/>
                          </w:tcPr>
                          <w:p w14:paraId="728FD5BD" w14:textId="77777777" w:rsidR="00621F06" w:rsidRPr="001E39CB" w:rsidRDefault="00621F06" w:rsidP="00922E84">
                            <w:pPr>
                              <w:rPr>
                                <w:b w:val="0"/>
                                <w:sz w:val="22"/>
                                <w:szCs w:val="22"/>
                              </w:rPr>
                            </w:pPr>
                            <w:r>
                              <w:rPr>
                                <w:b w:val="0"/>
                              </w:rPr>
                              <w:t xml:space="preserve">. </w:t>
                            </w:r>
                            <w:r>
                              <w:rPr>
                                <w:b w:val="0"/>
                                <w:sz w:val="22"/>
                                <w:szCs w:val="22"/>
                              </w:rPr>
                              <w:t xml:space="preserve">+ Tác nhân ion hóa </w:t>
                            </w:r>
                          </w:p>
                        </w:tc>
                      </w:tr>
                      <w:tr w:rsidR="00621F06" w:rsidRPr="00FF1495" w14:paraId="216A7447" w14:textId="77777777" w:rsidTr="00922E84">
                        <w:tc>
                          <w:tcPr>
                            <w:tcW w:w="10150" w:type="dxa"/>
                            <w:shd w:val="clear" w:color="auto" w:fill="auto"/>
                          </w:tcPr>
                          <w:p w14:paraId="26AEF7F0" w14:textId="77777777" w:rsidR="00621F06" w:rsidRDefault="00621F06" w:rsidP="00922E84">
                            <w:pPr>
                              <w:rPr>
                                <w:b w:val="0"/>
                              </w:rPr>
                            </w:pPr>
                          </w:p>
                        </w:tc>
                      </w:tr>
                      <w:tr w:rsidR="00621F06" w:rsidRPr="00FF1495" w14:paraId="4AE58A08" w14:textId="77777777" w:rsidTr="00922E84">
                        <w:tc>
                          <w:tcPr>
                            <w:tcW w:w="10150" w:type="dxa"/>
                            <w:shd w:val="clear" w:color="auto" w:fill="auto"/>
                          </w:tcPr>
                          <w:p w14:paraId="0BFB8337" w14:textId="0AC55F9C" w:rsidR="00621F06" w:rsidRDefault="00621F06" w:rsidP="00922E84">
                            <w:pPr>
                              <w:rPr>
                                <w:b w:val="0"/>
                              </w:rPr>
                            </w:pPr>
                            <w:r>
                              <w:rPr>
                                <w:b w:val="0"/>
                              </w:rPr>
                              <w:t xml:space="preserve">. </w:t>
                            </w:r>
                            <w:r>
                              <w:rPr>
                                <w:sz w:val="22"/>
                                <w:szCs w:val="22"/>
                              </w:rPr>
                              <w:t>2. Bản chất dòng điện trong chất khí.</w:t>
                            </w:r>
                          </w:p>
                        </w:tc>
                      </w:tr>
                      <w:tr w:rsidR="00621F06" w:rsidRPr="00FF1495" w14:paraId="3DDCC171" w14:textId="77777777" w:rsidTr="00922E84">
                        <w:tc>
                          <w:tcPr>
                            <w:tcW w:w="10150" w:type="dxa"/>
                            <w:shd w:val="clear" w:color="auto" w:fill="auto"/>
                          </w:tcPr>
                          <w:p w14:paraId="62ED1F75" w14:textId="51521CB8" w:rsidR="00621F06" w:rsidRDefault="00621F06" w:rsidP="00922E84">
                            <w:pPr>
                              <w:rPr>
                                <w:b w:val="0"/>
                              </w:rPr>
                            </w:pPr>
                            <w:r>
                              <w:rPr>
                                <w:b w:val="0"/>
                              </w:rPr>
                              <w:t xml:space="preserve">. </w:t>
                            </w:r>
                            <w:r>
                              <w:rPr>
                                <w:b w:val="0"/>
                                <w:sz w:val="22"/>
                                <w:szCs w:val="22"/>
                              </w:rPr>
                              <w:t>* Hạt tải điện trong chất khí là</w:t>
                            </w:r>
                          </w:p>
                        </w:tc>
                      </w:tr>
                      <w:tr w:rsidR="00621F06" w:rsidRPr="00FF1495" w14:paraId="23436E09" w14:textId="77777777" w:rsidTr="00922E84">
                        <w:tc>
                          <w:tcPr>
                            <w:tcW w:w="10150" w:type="dxa"/>
                            <w:shd w:val="clear" w:color="auto" w:fill="auto"/>
                          </w:tcPr>
                          <w:p w14:paraId="56FC2C7C" w14:textId="77777777" w:rsidR="00621F06" w:rsidRDefault="00621F06" w:rsidP="00922E84">
                            <w:pPr>
                              <w:rPr>
                                <w:b w:val="0"/>
                              </w:rPr>
                            </w:pPr>
                          </w:p>
                        </w:tc>
                      </w:tr>
                      <w:tr w:rsidR="00621F06" w:rsidRPr="00FF1495" w14:paraId="799DD29F" w14:textId="77777777" w:rsidTr="00922E84">
                        <w:tc>
                          <w:tcPr>
                            <w:tcW w:w="10150" w:type="dxa"/>
                            <w:shd w:val="clear" w:color="auto" w:fill="auto"/>
                          </w:tcPr>
                          <w:p w14:paraId="11976F84" w14:textId="36A61C64" w:rsidR="00621F06" w:rsidRDefault="00621F06" w:rsidP="00922E84">
                            <w:pPr>
                              <w:rPr>
                                <w:b w:val="0"/>
                              </w:rPr>
                            </w:pPr>
                            <w:r>
                              <w:rPr>
                                <w:b w:val="0"/>
                              </w:rPr>
                              <w:t xml:space="preserve">.          </w:t>
                            </w:r>
                            <w:r>
                              <w:rPr>
                                <w:b w:val="0"/>
                                <w:sz w:val="22"/>
                                <w:szCs w:val="22"/>
                              </w:rPr>
                              <w:t xml:space="preserve">+ Khi không có điện trường </w:t>
                            </w:r>
                          </w:p>
                        </w:tc>
                      </w:tr>
                      <w:tr w:rsidR="00621F06" w:rsidRPr="00FF1495" w14:paraId="0CB408F3" w14:textId="77777777" w:rsidTr="00922E84">
                        <w:tc>
                          <w:tcPr>
                            <w:tcW w:w="10150" w:type="dxa"/>
                            <w:shd w:val="clear" w:color="auto" w:fill="auto"/>
                          </w:tcPr>
                          <w:p w14:paraId="04E97ED9" w14:textId="77777777" w:rsidR="00621F06" w:rsidRDefault="00621F06" w:rsidP="00922E84">
                            <w:pPr>
                              <w:rPr>
                                <w:b w:val="0"/>
                              </w:rPr>
                            </w:pPr>
                          </w:p>
                        </w:tc>
                      </w:tr>
                      <w:tr w:rsidR="00621F06" w:rsidRPr="00FF1495" w14:paraId="57D06802" w14:textId="77777777" w:rsidTr="00922E84">
                        <w:tc>
                          <w:tcPr>
                            <w:tcW w:w="10150" w:type="dxa"/>
                            <w:shd w:val="clear" w:color="auto" w:fill="auto"/>
                          </w:tcPr>
                          <w:p w14:paraId="24E74861" w14:textId="71330C76" w:rsidR="00621F06" w:rsidRDefault="00621F06" w:rsidP="00922E84">
                            <w:pPr>
                              <w:rPr>
                                <w:b w:val="0"/>
                              </w:rPr>
                            </w:pPr>
                            <w:r>
                              <w:rPr>
                                <w:b w:val="0"/>
                              </w:rPr>
                              <w:t xml:space="preserve">.          </w:t>
                            </w:r>
                            <w:r>
                              <w:rPr>
                                <w:b w:val="0"/>
                                <w:sz w:val="22"/>
                                <w:szCs w:val="22"/>
                              </w:rPr>
                              <w:t>+ Khi có điện trường</w:t>
                            </w:r>
                          </w:p>
                        </w:tc>
                      </w:tr>
                      <w:tr w:rsidR="00621F06" w:rsidRPr="00FF1495" w14:paraId="61B7F84C" w14:textId="77777777" w:rsidTr="00922E84">
                        <w:tc>
                          <w:tcPr>
                            <w:tcW w:w="10150" w:type="dxa"/>
                            <w:shd w:val="clear" w:color="auto" w:fill="auto"/>
                          </w:tcPr>
                          <w:p w14:paraId="1E41E9ED" w14:textId="77777777" w:rsidR="00621F06" w:rsidRDefault="00621F06" w:rsidP="00922E84">
                            <w:pPr>
                              <w:rPr>
                                <w:b w:val="0"/>
                              </w:rPr>
                            </w:pPr>
                          </w:p>
                        </w:tc>
                      </w:tr>
                      <w:tr w:rsidR="00621F06" w:rsidRPr="00FF1495" w14:paraId="588C4D7E" w14:textId="77777777" w:rsidTr="00922E84">
                        <w:tc>
                          <w:tcPr>
                            <w:tcW w:w="10150" w:type="dxa"/>
                            <w:shd w:val="clear" w:color="auto" w:fill="auto"/>
                          </w:tcPr>
                          <w:p w14:paraId="1F7B4ED7" w14:textId="77777777" w:rsidR="00621F06" w:rsidRDefault="00621F06" w:rsidP="00922E84">
                            <w:pPr>
                              <w:rPr>
                                <w:b w:val="0"/>
                              </w:rPr>
                            </w:pPr>
                          </w:p>
                        </w:tc>
                      </w:tr>
                    </w:tbl>
                    <w:p w14:paraId="58F5E224" w14:textId="77777777" w:rsidR="00621F06" w:rsidRPr="00A30063" w:rsidRDefault="00621F06" w:rsidP="00922E84">
                      <w:pPr>
                        <w:tabs>
                          <w:tab w:val="left" w:pos="294"/>
                        </w:tabs>
                        <w:spacing w:line="276" w:lineRule="auto"/>
                        <w:jc w:val="both"/>
                        <w:rPr>
                          <w:b w:val="0"/>
                          <w:sz w:val="21"/>
                          <w:szCs w:val="21"/>
                        </w:rPr>
                      </w:pPr>
                    </w:p>
                    <w:p w14:paraId="6BF173F7" w14:textId="77777777" w:rsidR="00621F06" w:rsidRPr="000F33D3" w:rsidRDefault="00621F06" w:rsidP="00922E84">
                      <w:pPr>
                        <w:spacing w:line="276" w:lineRule="auto"/>
                        <w:jc w:val="both"/>
                        <w:rPr>
                          <w:b w:val="0"/>
                          <w:sz w:val="22"/>
                          <w:szCs w:val="22"/>
                        </w:rPr>
                      </w:pPr>
                    </w:p>
                  </w:txbxContent>
                </v:textbox>
              </v:shape>
            </w:pict>
          </mc:Fallback>
        </mc:AlternateContent>
      </w:r>
    </w:p>
    <w:p w14:paraId="57DA48A2" w14:textId="77777777" w:rsidR="00922E84" w:rsidRPr="0046538A" w:rsidRDefault="00922E84" w:rsidP="00922E84">
      <w:pPr>
        <w:jc w:val="both"/>
        <w:rPr>
          <w:sz w:val="22"/>
          <w:szCs w:val="22"/>
        </w:rPr>
      </w:pPr>
    </w:p>
    <w:p w14:paraId="6C214517" w14:textId="77777777" w:rsidR="00922E84" w:rsidRPr="0046538A" w:rsidRDefault="00922E84" w:rsidP="00922E84">
      <w:pPr>
        <w:jc w:val="both"/>
        <w:rPr>
          <w:sz w:val="22"/>
          <w:szCs w:val="22"/>
        </w:rPr>
      </w:pPr>
    </w:p>
    <w:p w14:paraId="5364862E" w14:textId="77777777" w:rsidR="00922E84" w:rsidRPr="0046538A" w:rsidRDefault="00922E84" w:rsidP="00922E84">
      <w:pPr>
        <w:jc w:val="both"/>
        <w:rPr>
          <w:sz w:val="22"/>
          <w:szCs w:val="22"/>
        </w:rPr>
      </w:pPr>
    </w:p>
    <w:p w14:paraId="527C723E" w14:textId="77777777" w:rsidR="00922E84" w:rsidRPr="0046538A" w:rsidRDefault="00922E84" w:rsidP="00922E84">
      <w:pPr>
        <w:jc w:val="both"/>
        <w:rPr>
          <w:sz w:val="22"/>
          <w:szCs w:val="22"/>
        </w:rPr>
      </w:pPr>
    </w:p>
    <w:p w14:paraId="0B37A512" w14:textId="77777777" w:rsidR="00922E84" w:rsidRPr="0046538A" w:rsidRDefault="00922E84" w:rsidP="00922E84">
      <w:pPr>
        <w:jc w:val="both"/>
        <w:rPr>
          <w:sz w:val="22"/>
          <w:szCs w:val="22"/>
        </w:rPr>
      </w:pPr>
    </w:p>
    <w:p w14:paraId="70C45045" w14:textId="77777777" w:rsidR="00922E84" w:rsidRPr="0046538A" w:rsidRDefault="00922E84" w:rsidP="00922E84">
      <w:pPr>
        <w:jc w:val="both"/>
        <w:rPr>
          <w:sz w:val="22"/>
          <w:szCs w:val="22"/>
        </w:rPr>
      </w:pPr>
    </w:p>
    <w:p w14:paraId="364851C4" w14:textId="77777777" w:rsidR="00922E84" w:rsidRPr="0046538A" w:rsidRDefault="00922E84" w:rsidP="00922E84">
      <w:pPr>
        <w:jc w:val="both"/>
        <w:rPr>
          <w:sz w:val="22"/>
          <w:szCs w:val="22"/>
        </w:rPr>
      </w:pPr>
    </w:p>
    <w:p w14:paraId="0F7598DC" w14:textId="77777777" w:rsidR="00922E84" w:rsidRPr="0046538A" w:rsidRDefault="00922E84" w:rsidP="00922E84">
      <w:pPr>
        <w:jc w:val="both"/>
        <w:rPr>
          <w:sz w:val="22"/>
          <w:szCs w:val="22"/>
        </w:rPr>
      </w:pPr>
    </w:p>
    <w:p w14:paraId="2D75DC6E" w14:textId="77777777" w:rsidR="00922E84" w:rsidRPr="0046538A" w:rsidRDefault="00922E84" w:rsidP="00922E84">
      <w:pPr>
        <w:jc w:val="both"/>
        <w:rPr>
          <w:sz w:val="22"/>
          <w:szCs w:val="22"/>
        </w:rPr>
      </w:pPr>
    </w:p>
    <w:p w14:paraId="1D963DC2" w14:textId="77777777" w:rsidR="00922E84" w:rsidRPr="0046538A" w:rsidRDefault="00922E84" w:rsidP="00922E84">
      <w:pPr>
        <w:jc w:val="both"/>
        <w:rPr>
          <w:sz w:val="22"/>
          <w:szCs w:val="22"/>
        </w:rPr>
      </w:pPr>
    </w:p>
    <w:p w14:paraId="27CBEE21" w14:textId="77777777" w:rsidR="00922E84" w:rsidRPr="0046538A" w:rsidRDefault="00922E84" w:rsidP="00922E84">
      <w:pPr>
        <w:jc w:val="both"/>
        <w:rPr>
          <w:sz w:val="22"/>
          <w:szCs w:val="22"/>
        </w:rPr>
      </w:pPr>
    </w:p>
    <w:p w14:paraId="557B39BC" w14:textId="77777777" w:rsidR="00922E84" w:rsidRPr="0046538A" w:rsidRDefault="00922E84" w:rsidP="00922E84">
      <w:pPr>
        <w:jc w:val="both"/>
        <w:rPr>
          <w:sz w:val="22"/>
          <w:szCs w:val="22"/>
        </w:rPr>
      </w:pPr>
    </w:p>
    <w:p w14:paraId="7362C1A7" w14:textId="77777777" w:rsidR="00922E84" w:rsidRPr="0046538A" w:rsidRDefault="00922E84" w:rsidP="00922E84">
      <w:pPr>
        <w:jc w:val="both"/>
        <w:rPr>
          <w:sz w:val="22"/>
          <w:szCs w:val="22"/>
        </w:rPr>
      </w:pPr>
    </w:p>
    <w:p w14:paraId="2EAC1423" w14:textId="77777777" w:rsidR="00922E84" w:rsidRPr="0046538A" w:rsidRDefault="00922E84" w:rsidP="00922E84">
      <w:pPr>
        <w:jc w:val="both"/>
        <w:rPr>
          <w:sz w:val="22"/>
          <w:szCs w:val="22"/>
        </w:rPr>
      </w:pPr>
    </w:p>
    <w:p w14:paraId="1A8D4EEB" w14:textId="77777777" w:rsidR="00922E84" w:rsidRPr="0046538A" w:rsidRDefault="00922E84" w:rsidP="00922E84">
      <w:pPr>
        <w:jc w:val="both"/>
        <w:rPr>
          <w:sz w:val="22"/>
          <w:szCs w:val="22"/>
        </w:rPr>
      </w:pPr>
    </w:p>
    <w:p w14:paraId="3A195CCC" w14:textId="77777777" w:rsidR="00922E84" w:rsidRPr="0046538A" w:rsidRDefault="00922E84" w:rsidP="00922E84">
      <w:pPr>
        <w:jc w:val="both"/>
        <w:rPr>
          <w:sz w:val="22"/>
          <w:szCs w:val="22"/>
        </w:rPr>
      </w:pPr>
    </w:p>
    <w:p w14:paraId="7A09C643" w14:textId="77777777" w:rsidR="00922E84" w:rsidRPr="0046538A" w:rsidRDefault="00922E84" w:rsidP="00922E84">
      <w:pPr>
        <w:jc w:val="both"/>
        <w:rPr>
          <w:sz w:val="22"/>
          <w:szCs w:val="22"/>
        </w:rPr>
      </w:pPr>
    </w:p>
    <w:p w14:paraId="6407F578" w14:textId="77777777" w:rsidR="00922E84" w:rsidRPr="0046538A" w:rsidRDefault="00922E84" w:rsidP="00922E84">
      <w:pPr>
        <w:jc w:val="both"/>
        <w:rPr>
          <w:sz w:val="22"/>
          <w:szCs w:val="22"/>
        </w:rPr>
      </w:pPr>
    </w:p>
    <w:p w14:paraId="2060E39F" w14:textId="77777777" w:rsidR="00922E84" w:rsidRPr="0046538A" w:rsidRDefault="00922E84" w:rsidP="00922E84">
      <w:pPr>
        <w:jc w:val="both"/>
        <w:rPr>
          <w:sz w:val="22"/>
          <w:szCs w:val="22"/>
        </w:rPr>
      </w:pPr>
    </w:p>
    <w:p w14:paraId="40091B3C" w14:textId="77777777" w:rsidR="00922E84" w:rsidRPr="0046538A" w:rsidRDefault="00922E84" w:rsidP="00922E84">
      <w:pPr>
        <w:jc w:val="both"/>
        <w:rPr>
          <w:sz w:val="22"/>
          <w:szCs w:val="22"/>
        </w:rPr>
      </w:pPr>
    </w:p>
    <w:p w14:paraId="3866A9C9" w14:textId="77777777" w:rsidR="00922E84" w:rsidRPr="0046538A" w:rsidRDefault="00922E84" w:rsidP="00922E84">
      <w:pPr>
        <w:jc w:val="both"/>
        <w:rPr>
          <w:sz w:val="22"/>
          <w:szCs w:val="22"/>
        </w:rPr>
      </w:pPr>
    </w:p>
    <w:p w14:paraId="558C4774" w14:textId="77777777" w:rsidR="00922E84" w:rsidRPr="0046538A" w:rsidRDefault="00922E84" w:rsidP="00922E84">
      <w:pPr>
        <w:jc w:val="both"/>
        <w:rPr>
          <w:sz w:val="22"/>
          <w:szCs w:val="22"/>
        </w:rPr>
      </w:pPr>
    </w:p>
    <w:p w14:paraId="019E1944" w14:textId="77777777" w:rsidR="00922E84" w:rsidRPr="0046538A" w:rsidRDefault="00922E84" w:rsidP="00922E84">
      <w:pPr>
        <w:jc w:val="both"/>
        <w:rPr>
          <w:sz w:val="22"/>
          <w:szCs w:val="22"/>
        </w:rPr>
      </w:pPr>
    </w:p>
    <w:p w14:paraId="293BFD4D" w14:textId="77777777" w:rsidR="00922E84" w:rsidRPr="0046538A" w:rsidRDefault="00922E84" w:rsidP="00922E84">
      <w:pPr>
        <w:jc w:val="both"/>
        <w:rPr>
          <w:sz w:val="22"/>
          <w:szCs w:val="22"/>
        </w:rPr>
      </w:pPr>
    </w:p>
    <w:p w14:paraId="7D714445" w14:textId="77777777" w:rsidR="00922E84" w:rsidRPr="0046538A" w:rsidRDefault="00922E84" w:rsidP="00922E84">
      <w:pPr>
        <w:jc w:val="both"/>
        <w:rPr>
          <w:sz w:val="22"/>
          <w:szCs w:val="22"/>
        </w:rPr>
      </w:pPr>
    </w:p>
    <w:p w14:paraId="7D54F37A" w14:textId="77777777" w:rsidR="00922E84" w:rsidRPr="0046538A" w:rsidRDefault="00922E84" w:rsidP="00922E84">
      <w:pPr>
        <w:jc w:val="both"/>
        <w:rPr>
          <w:sz w:val="22"/>
          <w:szCs w:val="22"/>
        </w:rPr>
      </w:pPr>
    </w:p>
    <w:p w14:paraId="3F0D80D6" w14:textId="77777777" w:rsidR="00922E84" w:rsidRPr="0046538A" w:rsidRDefault="00922E84" w:rsidP="00922E84">
      <w:pPr>
        <w:jc w:val="both"/>
        <w:rPr>
          <w:sz w:val="22"/>
          <w:szCs w:val="22"/>
        </w:rPr>
      </w:pPr>
    </w:p>
    <w:p w14:paraId="041472C7" w14:textId="77777777" w:rsidR="00922E84" w:rsidRPr="0046538A" w:rsidRDefault="00922E84" w:rsidP="00922E84">
      <w:pPr>
        <w:jc w:val="both"/>
        <w:rPr>
          <w:sz w:val="22"/>
          <w:szCs w:val="22"/>
        </w:rPr>
      </w:pPr>
    </w:p>
    <w:p w14:paraId="1F83F863" w14:textId="77777777" w:rsidR="00922E84" w:rsidRPr="0046538A" w:rsidRDefault="00922E84" w:rsidP="00922E84">
      <w:pPr>
        <w:jc w:val="both"/>
        <w:rPr>
          <w:sz w:val="22"/>
          <w:szCs w:val="22"/>
        </w:rPr>
      </w:pPr>
    </w:p>
    <w:p w14:paraId="24DCBB5E" w14:textId="77777777" w:rsidR="00922E84" w:rsidRPr="0046538A" w:rsidRDefault="00922E84" w:rsidP="00922E84">
      <w:pPr>
        <w:jc w:val="both"/>
        <w:rPr>
          <w:sz w:val="22"/>
          <w:szCs w:val="22"/>
        </w:rPr>
      </w:pPr>
    </w:p>
    <w:p w14:paraId="430CD0FA" w14:textId="77777777" w:rsidR="00922E84" w:rsidRPr="0046538A" w:rsidRDefault="00922E84" w:rsidP="00922E84">
      <w:pPr>
        <w:jc w:val="both"/>
        <w:rPr>
          <w:sz w:val="22"/>
          <w:szCs w:val="22"/>
        </w:rPr>
      </w:pPr>
    </w:p>
    <w:p w14:paraId="5DB9D9C4" w14:textId="77777777" w:rsidR="00922E84" w:rsidRPr="0046538A" w:rsidRDefault="00922E84" w:rsidP="00922E84">
      <w:pPr>
        <w:jc w:val="both"/>
        <w:rPr>
          <w:sz w:val="22"/>
          <w:szCs w:val="22"/>
        </w:rPr>
      </w:pPr>
    </w:p>
    <w:p w14:paraId="3DE410F7" w14:textId="77777777" w:rsidR="00922E84" w:rsidRPr="0046538A" w:rsidRDefault="00922E84" w:rsidP="00922E84">
      <w:pPr>
        <w:jc w:val="both"/>
        <w:rPr>
          <w:sz w:val="22"/>
          <w:szCs w:val="22"/>
        </w:rPr>
      </w:pPr>
    </w:p>
    <w:p w14:paraId="716BA89F" w14:textId="77777777" w:rsidR="00922E84" w:rsidRPr="0046538A" w:rsidRDefault="00922E84" w:rsidP="00922E84">
      <w:pPr>
        <w:jc w:val="both"/>
        <w:rPr>
          <w:sz w:val="22"/>
          <w:szCs w:val="22"/>
        </w:rPr>
      </w:pPr>
    </w:p>
    <w:p w14:paraId="4A30D43F" w14:textId="77777777" w:rsidR="00922E84" w:rsidRPr="0046538A" w:rsidRDefault="00922E84" w:rsidP="00922E84">
      <w:pPr>
        <w:jc w:val="both"/>
        <w:rPr>
          <w:sz w:val="22"/>
          <w:szCs w:val="22"/>
        </w:rPr>
      </w:pPr>
    </w:p>
    <w:p w14:paraId="4E4B51B9" w14:textId="77777777" w:rsidR="00922E84" w:rsidRPr="0046538A" w:rsidRDefault="00922E84" w:rsidP="00922E84">
      <w:pPr>
        <w:jc w:val="both"/>
        <w:rPr>
          <w:sz w:val="22"/>
          <w:szCs w:val="22"/>
        </w:rPr>
      </w:pPr>
    </w:p>
    <w:p w14:paraId="3A8B0212" w14:textId="77777777" w:rsidR="00922E84" w:rsidRPr="0046538A" w:rsidRDefault="00922E84" w:rsidP="00922E84">
      <w:pPr>
        <w:jc w:val="both"/>
        <w:rPr>
          <w:sz w:val="22"/>
          <w:szCs w:val="22"/>
        </w:rPr>
      </w:pPr>
    </w:p>
    <w:p w14:paraId="01DB3A8B" w14:textId="77777777" w:rsidR="00922E84" w:rsidRPr="0046538A" w:rsidRDefault="00922E84" w:rsidP="00922E84">
      <w:pPr>
        <w:jc w:val="both"/>
        <w:rPr>
          <w:sz w:val="22"/>
          <w:szCs w:val="22"/>
        </w:rPr>
      </w:pPr>
    </w:p>
    <w:p w14:paraId="52619D58" w14:textId="77777777" w:rsidR="00922E84" w:rsidRPr="0046538A" w:rsidRDefault="00922E84" w:rsidP="00922E84">
      <w:pPr>
        <w:jc w:val="both"/>
        <w:rPr>
          <w:sz w:val="22"/>
          <w:szCs w:val="22"/>
        </w:rPr>
      </w:pPr>
    </w:p>
    <w:p w14:paraId="05DE1151" w14:textId="77777777" w:rsidR="00922E84" w:rsidRPr="0046538A" w:rsidRDefault="00922E84" w:rsidP="00922E84">
      <w:pPr>
        <w:jc w:val="both"/>
        <w:rPr>
          <w:sz w:val="22"/>
          <w:szCs w:val="22"/>
        </w:rPr>
      </w:pPr>
    </w:p>
    <w:p w14:paraId="334AFA76" w14:textId="77777777" w:rsidR="00922E84" w:rsidRPr="0046538A" w:rsidRDefault="00922E84" w:rsidP="00922E84">
      <w:pPr>
        <w:jc w:val="both"/>
        <w:rPr>
          <w:sz w:val="22"/>
          <w:szCs w:val="22"/>
        </w:rPr>
      </w:pPr>
    </w:p>
    <w:p w14:paraId="5E7756E2" w14:textId="77777777" w:rsidR="00922E84" w:rsidRPr="0046538A" w:rsidRDefault="00922E84" w:rsidP="00922E84">
      <w:pPr>
        <w:jc w:val="both"/>
        <w:rPr>
          <w:sz w:val="22"/>
          <w:szCs w:val="22"/>
        </w:rPr>
      </w:pPr>
    </w:p>
    <w:p w14:paraId="234D0A06" w14:textId="77777777" w:rsidR="00922E84" w:rsidRPr="0046538A" w:rsidRDefault="00922E84" w:rsidP="00922E84">
      <w:pPr>
        <w:jc w:val="both"/>
        <w:rPr>
          <w:sz w:val="22"/>
          <w:szCs w:val="22"/>
        </w:rPr>
      </w:pPr>
    </w:p>
    <w:p w14:paraId="5D864D90" w14:textId="77777777" w:rsidR="00922E84" w:rsidRPr="0046538A" w:rsidRDefault="00922E84" w:rsidP="00922E84">
      <w:pPr>
        <w:jc w:val="both"/>
        <w:rPr>
          <w:sz w:val="22"/>
          <w:szCs w:val="22"/>
        </w:rPr>
      </w:pPr>
    </w:p>
    <w:p w14:paraId="045A6ECC" w14:textId="77777777" w:rsidR="00922E84" w:rsidRPr="0046538A" w:rsidRDefault="00922E84" w:rsidP="00922E84">
      <w:pPr>
        <w:jc w:val="both"/>
        <w:rPr>
          <w:sz w:val="22"/>
          <w:szCs w:val="22"/>
        </w:rPr>
      </w:pPr>
    </w:p>
    <w:p w14:paraId="1C5947A7" w14:textId="77777777" w:rsidR="00922E84" w:rsidRPr="0046538A" w:rsidRDefault="00922E84" w:rsidP="00922E84">
      <w:pPr>
        <w:jc w:val="both"/>
        <w:rPr>
          <w:sz w:val="22"/>
          <w:szCs w:val="22"/>
        </w:rPr>
      </w:pPr>
    </w:p>
    <w:p w14:paraId="281E8658" w14:textId="77777777" w:rsidR="00922E84" w:rsidRPr="0046538A" w:rsidRDefault="00922E84" w:rsidP="00922E84">
      <w:pPr>
        <w:jc w:val="both"/>
        <w:rPr>
          <w:sz w:val="22"/>
          <w:szCs w:val="22"/>
        </w:rPr>
      </w:pPr>
    </w:p>
    <w:p w14:paraId="3614AC0C" w14:textId="77777777" w:rsidR="00922E84" w:rsidRPr="0046538A" w:rsidRDefault="00922E84" w:rsidP="00922E84">
      <w:pPr>
        <w:jc w:val="both"/>
        <w:rPr>
          <w:sz w:val="22"/>
          <w:szCs w:val="22"/>
        </w:rPr>
      </w:pPr>
    </w:p>
    <w:p w14:paraId="5219062D" w14:textId="77777777" w:rsidR="00922E84" w:rsidRPr="0046538A" w:rsidRDefault="00922E84" w:rsidP="00922E84">
      <w:pPr>
        <w:jc w:val="both"/>
        <w:rPr>
          <w:sz w:val="22"/>
          <w:szCs w:val="22"/>
        </w:rPr>
      </w:pPr>
    </w:p>
    <w:p w14:paraId="250EC092" w14:textId="77777777" w:rsidR="00922E84" w:rsidRPr="0046538A" w:rsidRDefault="00922E84" w:rsidP="00922E84">
      <w:pPr>
        <w:jc w:val="both"/>
        <w:rPr>
          <w:sz w:val="22"/>
          <w:szCs w:val="22"/>
        </w:rPr>
      </w:pPr>
    </w:p>
    <w:p w14:paraId="41FE5ACF" w14:textId="77777777" w:rsidR="00922E84" w:rsidRPr="0046538A" w:rsidRDefault="00922E84" w:rsidP="00922E84">
      <w:pPr>
        <w:jc w:val="both"/>
        <w:rPr>
          <w:sz w:val="22"/>
          <w:szCs w:val="22"/>
        </w:rPr>
      </w:pPr>
    </w:p>
    <w:p w14:paraId="55EE92C3" w14:textId="77777777" w:rsidR="00922E84" w:rsidRPr="0046538A" w:rsidRDefault="00922E84" w:rsidP="00922E84">
      <w:pPr>
        <w:jc w:val="both"/>
        <w:rPr>
          <w:sz w:val="22"/>
          <w:szCs w:val="22"/>
        </w:rPr>
      </w:pPr>
    </w:p>
    <w:p w14:paraId="3C811B55" w14:textId="77777777" w:rsidR="00922E84" w:rsidRPr="0046538A" w:rsidRDefault="00922E84" w:rsidP="00922E84">
      <w:pPr>
        <w:jc w:val="both"/>
        <w:rPr>
          <w:sz w:val="22"/>
          <w:szCs w:val="22"/>
        </w:rPr>
      </w:pPr>
    </w:p>
    <w:p w14:paraId="40025336" w14:textId="77777777" w:rsidR="00922E84" w:rsidRPr="0046538A" w:rsidRDefault="00922E84" w:rsidP="00922E84">
      <w:pPr>
        <w:jc w:val="both"/>
        <w:rPr>
          <w:sz w:val="22"/>
          <w:szCs w:val="22"/>
        </w:rPr>
      </w:pPr>
    </w:p>
    <w:p w14:paraId="343F1576" w14:textId="77777777" w:rsidR="00922E84" w:rsidRPr="0046538A" w:rsidRDefault="00922E84" w:rsidP="00922E84">
      <w:pPr>
        <w:jc w:val="both"/>
        <w:rPr>
          <w:sz w:val="22"/>
          <w:szCs w:val="22"/>
        </w:rPr>
      </w:pPr>
    </w:p>
    <w:p w14:paraId="73271759" w14:textId="76C3343C" w:rsidR="00922E84" w:rsidRPr="0046538A" w:rsidRDefault="00922E84" w:rsidP="00922E84">
      <w:pPr>
        <w:jc w:val="both"/>
        <w:rPr>
          <w:sz w:val="22"/>
          <w:szCs w:val="22"/>
        </w:rPr>
      </w:pPr>
    </w:p>
    <w:p w14:paraId="3DB7961C" w14:textId="77777777" w:rsidR="00922E84" w:rsidRPr="0046538A" w:rsidRDefault="00922E84" w:rsidP="00922E84">
      <w:pPr>
        <w:jc w:val="both"/>
        <w:rPr>
          <w:sz w:val="22"/>
          <w:szCs w:val="22"/>
        </w:rPr>
      </w:pPr>
    </w:p>
    <w:p w14:paraId="470695D9" w14:textId="77777777" w:rsidR="00922E84" w:rsidRPr="0046538A" w:rsidRDefault="00922E84" w:rsidP="00922E84">
      <w:pPr>
        <w:jc w:val="both"/>
        <w:rPr>
          <w:sz w:val="22"/>
          <w:szCs w:val="22"/>
        </w:rPr>
      </w:pPr>
    </w:p>
    <w:p w14:paraId="62AF9254" w14:textId="670E93B3" w:rsidR="00922E84" w:rsidRPr="0046538A" w:rsidRDefault="00922E84" w:rsidP="00922E84">
      <w:pPr>
        <w:jc w:val="both"/>
        <w:rPr>
          <w:sz w:val="22"/>
          <w:szCs w:val="22"/>
        </w:rPr>
      </w:pPr>
    </w:p>
    <w:p w14:paraId="048D7AF5" w14:textId="39B7DB1B" w:rsidR="00922E84" w:rsidRPr="0046538A" w:rsidRDefault="00922E84" w:rsidP="00922E84">
      <w:pPr>
        <w:jc w:val="both"/>
        <w:rPr>
          <w:sz w:val="22"/>
          <w:szCs w:val="22"/>
        </w:rPr>
      </w:pPr>
      <w:r w:rsidRPr="0046538A">
        <w:rPr>
          <w:noProof/>
          <w:sz w:val="22"/>
          <w:szCs w:val="22"/>
        </w:rPr>
        <w:lastRenderedPageBreak/>
        <mc:AlternateContent>
          <mc:Choice Requires="wps">
            <w:drawing>
              <wp:anchor distT="0" distB="0" distL="114300" distR="114300" simplePos="0" relativeHeight="251800576" behindDoc="0" locked="0" layoutInCell="1" allowOverlap="1" wp14:anchorId="5A6CFD6A" wp14:editId="523650EA">
                <wp:simplePos x="0" y="0"/>
                <wp:positionH relativeFrom="column">
                  <wp:posOffset>-59284</wp:posOffset>
                </wp:positionH>
                <wp:positionV relativeFrom="paragraph">
                  <wp:posOffset>-31115</wp:posOffset>
                </wp:positionV>
                <wp:extent cx="6480000" cy="10008000"/>
                <wp:effectExtent l="0" t="0" r="10160" b="12700"/>
                <wp:wrapNone/>
                <wp:docPr id="511" name="Text Box 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34992EFE" w14:textId="77777777" w:rsidR="00621F06" w:rsidRPr="00606BAD" w:rsidRDefault="00621F06" w:rsidP="00922E84">
                            <w:pPr>
                              <w:rPr>
                                <w:b w:val="0"/>
                                <w:sz w:val="2"/>
                                <w:szCs w:val="2"/>
                                <w:lang w:val="fr-FR"/>
                              </w:rPr>
                            </w:pPr>
                          </w:p>
                          <w:tbl>
                            <w:tblPr>
                              <w:tblW w:w="10325" w:type="dxa"/>
                              <w:tblInd w:w="-21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325"/>
                            </w:tblGrid>
                            <w:tr w:rsidR="00621F06" w14:paraId="55B77CDC" w14:textId="77777777" w:rsidTr="007F5D14">
                              <w:tc>
                                <w:tcPr>
                                  <w:tcW w:w="10325" w:type="dxa"/>
                                  <w:shd w:val="clear" w:color="auto" w:fill="auto"/>
                                </w:tcPr>
                                <w:p w14:paraId="0B9B0911" w14:textId="77777777" w:rsidR="00621F06" w:rsidRDefault="00621F06" w:rsidP="00922E84">
                                  <w:pPr>
                                    <w:rPr>
                                      <w:b w:val="0"/>
                                    </w:rPr>
                                  </w:pPr>
                                  <w:r>
                                    <w:rPr>
                                      <w:b w:val="0"/>
                                    </w:rPr>
                                    <w:t xml:space="preserve">. </w:t>
                                  </w:r>
                                  <w:r w:rsidRPr="00606BAD">
                                    <w:rPr>
                                      <w:i/>
                                      <w:sz w:val="22"/>
                                      <w:szCs w:val="22"/>
                                    </w:rPr>
                                    <w:t>* Bản chất dòng điện trong chất khí</w:t>
                                  </w:r>
                                  <w:r>
                                    <w:rPr>
                                      <w:i/>
                                      <w:sz w:val="22"/>
                                      <w:szCs w:val="22"/>
                                    </w:rPr>
                                    <w:t xml:space="preserve"> là </w:t>
                                  </w:r>
                                </w:p>
                              </w:tc>
                            </w:tr>
                            <w:tr w:rsidR="00621F06" w14:paraId="0ED8FA5F" w14:textId="77777777" w:rsidTr="007F5D14">
                              <w:tc>
                                <w:tcPr>
                                  <w:tcW w:w="10325" w:type="dxa"/>
                                  <w:shd w:val="clear" w:color="auto" w:fill="auto"/>
                                </w:tcPr>
                                <w:p w14:paraId="7B3DD9C9" w14:textId="77777777" w:rsidR="00621F06" w:rsidRDefault="00621F06" w:rsidP="00922E84">
                                  <w:pPr>
                                    <w:rPr>
                                      <w:b w:val="0"/>
                                    </w:rPr>
                                  </w:pPr>
                                </w:p>
                              </w:tc>
                            </w:tr>
                            <w:tr w:rsidR="00621F06" w14:paraId="50922D88" w14:textId="77777777" w:rsidTr="007F5D14">
                              <w:tc>
                                <w:tcPr>
                                  <w:tcW w:w="10325" w:type="dxa"/>
                                  <w:shd w:val="clear" w:color="auto" w:fill="auto"/>
                                </w:tcPr>
                                <w:p w14:paraId="3509B5DA" w14:textId="77777777" w:rsidR="00621F06" w:rsidRDefault="00621F06" w:rsidP="00922E84">
                                  <w:pPr>
                                    <w:rPr>
                                      <w:b w:val="0"/>
                                    </w:rPr>
                                  </w:pPr>
                                </w:p>
                              </w:tc>
                            </w:tr>
                            <w:tr w:rsidR="00621F06" w14:paraId="2827ECB2" w14:textId="77777777" w:rsidTr="007F5D14">
                              <w:tc>
                                <w:tcPr>
                                  <w:tcW w:w="10325" w:type="dxa"/>
                                  <w:shd w:val="clear" w:color="auto" w:fill="auto"/>
                                </w:tcPr>
                                <w:p w14:paraId="12E9A33C" w14:textId="77777777" w:rsidR="00621F06" w:rsidRPr="00B112C5" w:rsidRDefault="00621F06" w:rsidP="00922E84">
                                  <w:r>
                                    <w:rPr>
                                      <w:b w:val="0"/>
                                    </w:rPr>
                                    <w:t xml:space="preserve">. </w:t>
                                  </w:r>
                                  <w:r w:rsidRPr="00B112C5">
                                    <w:rPr>
                                      <w:sz w:val="22"/>
                                      <w:szCs w:val="22"/>
                                    </w:rPr>
                                    <w:t>3.</w:t>
                                  </w:r>
                                  <w:r>
                                    <w:rPr>
                                      <w:sz w:val="22"/>
                                      <w:szCs w:val="22"/>
                                    </w:rPr>
                                    <w:t xml:space="preserve"> Quá trình dẫn điện không tự lực của chất khí </w:t>
                                  </w:r>
                                </w:p>
                              </w:tc>
                            </w:tr>
                            <w:tr w:rsidR="00621F06" w14:paraId="681A0162" w14:textId="77777777" w:rsidTr="007F5D14">
                              <w:tc>
                                <w:tcPr>
                                  <w:tcW w:w="10325" w:type="dxa"/>
                                  <w:shd w:val="clear" w:color="auto" w:fill="auto"/>
                                </w:tcPr>
                                <w:p w14:paraId="1EB02F79" w14:textId="77777777" w:rsidR="00621F06" w:rsidRPr="007F5B4E" w:rsidRDefault="00621F06" w:rsidP="00922E84">
                                  <w:pPr>
                                    <w:rPr>
                                      <w:b w:val="0"/>
                                      <w:sz w:val="22"/>
                                      <w:szCs w:val="22"/>
                                    </w:rPr>
                                  </w:pPr>
                                  <w:r>
                                    <w:rPr>
                                      <w:b w:val="0"/>
                                    </w:rPr>
                                    <w:t xml:space="preserve">. </w:t>
                                  </w:r>
                                  <w:r>
                                    <w:rPr>
                                      <w:b w:val="0"/>
                                      <w:sz w:val="22"/>
                                      <w:szCs w:val="22"/>
                                    </w:rPr>
                                    <w:t xml:space="preserve">* Quá trình dẫn điện (phóng điện) không tự lực là </w:t>
                                  </w:r>
                                </w:p>
                              </w:tc>
                            </w:tr>
                            <w:tr w:rsidR="00621F06" w14:paraId="3A2EBC9E" w14:textId="77777777" w:rsidTr="007F5D14">
                              <w:tc>
                                <w:tcPr>
                                  <w:tcW w:w="10325" w:type="dxa"/>
                                  <w:shd w:val="clear" w:color="auto" w:fill="auto"/>
                                </w:tcPr>
                                <w:p w14:paraId="48B3F0EE" w14:textId="77777777" w:rsidR="00621F06" w:rsidRDefault="00621F06" w:rsidP="00922E84">
                                  <w:pPr>
                                    <w:rPr>
                                      <w:b w:val="0"/>
                                    </w:rPr>
                                  </w:pPr>
                                </w:p>
                              </w:tc>
                            </w:tr>
                            <w:tr w:rsidR="00621F06" w14:paraId="32DDDE85" w14:textId="77777777" w:rsidTr="007F5D14">
                              <w:tc>
                                <w:tcPr>
                                  <w:tcW w:w="10325" w:type="dxa"/>
                                  <w:shd w:val="clear" w:color="auto" w:fill="auto"/>
                                </w:tcPr>
                                <w:p w14:paraId="1B80AF9D" w14:textId="77777777" w:rsidR="00621F06" w:rsidRPr="00EB03E3" w:rsidRDefault="00621F06" w:rsidP="00922E84">
                                  <w:pPr>
                                    <w:rPr>
                                      <w:b w:val="0"/>
                                      <w:sz w:val="22"/>
                                      <w:szCs w:val="22"/>
                                    </w:rPr>
                                  </w:pPr>
                                  <w:r>
                                    <w:rPr>
                                      <w:b w:val="0"/>
                                    </w:rPr>
                                    <w:t xml:space="preserve">. </w:t>
                                  </w:r>
                                  <w:r w:rsidRPr="00EB03E3">
                                    <w:rPr>
                                      <w:b w:val="0"/>
                                      <w:sz w:val="22"/>
                                      <w:szCs w:val="22"/>
                                    </w:rPr>
                                    <w:t>+ Quá</w:t>
                                  </w:r>
                                  <w:r>
                                    <w:rPr>
                                      <w:b w:val="0"/>
                                      <w:sz w:val="22"/>
                                      <w:szCs w:val="22"/>
                                    </w:rPr>
                                    <w:t xml:space="preserve"> trình dẫn điện không tự lực của chất khí </w:t>
                                  </w:r>
                                </w:p>
                              </w:tc>
                            </w:tr>
                            <w:tr w:rsidR="00621F06" w14:paraId="32E184E9" w14:textId="77777777" w:rsidTr="007F5D14">
                              <w:tc>
                                <w:tcPr>
                                  <w:tcW w:w="10325" w:type="dxa"/>
                                  <w:shd w:val="clear" w:color="auto" w:fill="auto"/>
                                </w:tcPr>
                                <w:p w14:paraId="04AE6EE9" w14:textId="77777777" w:rsidR="00621F06" w:rsidRDefault="00621F06" w:rsidP="00922E84">
                                  <w:pPr>
                                    <w:rPr>
                                      <w:b w:val="0"/>
                                    </w:rPr>
                                  </w:pPr>
                                </w:p>
                              </w:tc>
                            </w:tr>
                            <w:tr w:rsidR="00621F06" w14:paraId="7F97C468" w14:textId="77777777" w:rsidTr="007F5D14">
                              <w:tc>
                                <w:tcPr>
                                  <w:tcW w:w="10325" w:type="dxa"/>
                                  <w:shd w:val="clear" w:color="auto" w:fill="auto"/>
                                </w:tcPr>
                                <w:p w14:paraId="10B4B531" w14:textId="77777777" w:rsidR="00621F06" w:rsidRPr="00EB03E3" w:rsidRDefault="00621F06" w:rsidP="00922E84">
                                  <w:pPr>
                                    <w:rPr>
                                      <w:b w:val="0"/>
                                      <w:i/>
                                      <w:sz w:val="22"/>
                                      <w:szCs w:val="22"/>
                                    </w:rPr>
                                  </w:pPr>
                                  <w:r>
                                    <w:rPr>
                                      <w:b w:val="0"/>
                                    </w:rPr>
                                    <w:t xml:space="preserve">. </w:t>
                                  </w:r>
                                  <w:r>
                                    <w:rPr>
                                      <w:b w:val="0"/>
                                      <w:sz w:val="22"/>
                                      <w:szCs w:val="22"/>
                                    </w:rPr>
                                    <w:t>*</w:t>
                                  </w:r>
                                  <w:r>
                                    <w:rPr>
                                      <w:b w:val="0"/>
                                      <w:i/>
                                      <w:sz w:val="22"/>
                                      <w:szCs w:val="22"/>
                                    </w:rPr>
                                    <w:t>Trả lời câu C3:</w:t>
                                  </w:r>
                                </w:p>
                              </w:tc>
                            </w:tr>
                            <w:tr w:rsidR="00621F06" w14:paraId="26EBED2D" w14:textId="77777777" w:rsidTr="007F5D14">
                              <w:tc>
                                <w:tcPr>
                                  <w:tcW w:w="10325" w:type="dxa"/>
                                  <w:shd w:val="clear" w:color="auto" w:fill="auto"/>
                                </w:tcPr>
                                <w:p w14:paraId="7C56BF0A" w14:textId="77777777" w:rsidR="00621F06" w:rsidRDefault="00621F06" w:rsidP="00922E84">
                                  <w:pPr>
                                    <w:rPr>
                                      <w:b w:val="0"/>
                                    </w:rPr>
                                  </w:pPr>
                                </w:p>
                              </w:tc>
                            </w:tr>
                            <w:tr w:rsidR="00621F06" w14:paraId="3AED0289" w14:textId="77777777" w:rsidTr="007F5D14">
                              <w:tc>
                                <w:tcPr>
                                  <w:tcW w:w="10325" w:type="dxa"/>
                                  <w:shd w:val="clear" w:color="auto" w:fill="auto"/>
                                </w:tcPr>
                                <w:p w14:paraId="15CB7FA8" w14:textId="77777777" w:rsidR="00621F06" w:rsidRPr="00EB03E3" w:rsidRDefault="00621F06" w:rsidP="00922E84">
                                  <w:pPr>
                                    <w:rPr>
                                      <w:sz w:val="22"/>
                                      <w:szCs w:val="22"/>
                                    </w:rPr>
                                  </w:pPr>
                                  <w:r>
                                    <w:rPr>
                                      <w:b w:val="0"/>
                                    </w:rPr>
                                    <w:t xml:space="preserve">. </w:t>
                                  </w:r>
                                  <w:r>
                                    <w:rPr>
                                      <w:sz w:val="22"/>
                                      <w:szCs w:val="22"/>
                                    </w:rPr>
                                    <w:t>4. Hiện tượng nhân số hạt tải điện trong chất khí trong quá trình dẫn điện không tự lực.</w:t>
                                  </w:r>
                                </w:p>
                              </w:tc>
                            </w:tr>
                            <w:tr w:rsidR="00621F06" w14:paraId="23EDE75E" w14:textId="77777777" w:rsidTr="007F5D14">
                              <w:tc>
                                <w:tcPr>
                                  <w:tcW w:w="10325" w:type="dxa"/>
                                  <w:shd w:val="clear" w:color="auto" w:fill="auto"/>
                                </w:tcPr>
                                <w:p w14:paraId="31870595" w14:textId="77777777" w:rsidR="00621F06" w:rsidRPr="00E8739A" w:rsidRDefault="00621F06" w:rsidP="00922E84">
                                  <w:pPr>
                                    <w:rPr>
                                      <w:b w:val="0"/>
                                      <w:sz w:val="22"/>
                                      <w:szCs w:val="22"/>
                                    </w:rPr>
                                  </w:pPr>
                                  <w:r>
                                    <w:rPr>
                                      <w:b w:val="0"/>
                                    </w:rPr>
                                    <w:t xml:space="preserve">. </w:t>
                                  </w:r>
                                  <w:r>
                                    <w:rPr>
                                      <w:b w:val="0"/>
                                      <w:sz w:val="22"/>
                                      <w:szCs w:val="22"/>
                                    </w:rPr>
                                    <w:t>Hiện tượng tăng mật độ hạt tải điện trong chất khí dong dòng điện chay qua gây ra gọi là hiện tượng nhân số hạt tải điện.</w:t>
                                  </w:r>
                                </w:p>
                              </w:tc>
                            </w:tr>
                            <w:tr w:rsidR="00621F06" w14:paraId="23528A09" w14:textId="77777777" w:rsidTr="007F5D14">
                              <w:tc>
                                <w:tcPr>
                                  <w:tcW w:w="10325" w:type="dxa"/>
                                  <w:shd w:val="clear" w:color="auto" w:fill="auto"/>
                                </w:tcPr>
                                <w:p w14:paraId="78D1CA80" w14:textId="77777777" w:rsidR="00621F06" w:rsidRDefault="00621F06" w:rsidP="00922E84">
                                  <w:pPr>
                                    <w:rPr>
                                      <w:b w:val="0"/>
                                    </w:rPr>
                                  </w:pPr>
                                </w:p>
                              </w:tc>
                            </w:tr>
                            <w:tr w:rsidR="00621F06" w14:paraId="2A53FDAD" w14:textId="77777777" w:rsidTr="007F5D14">
                              <w:tc>
                                <w:tcPr>
                                  <w:tcW w:w="10325" w:type="dxa"/>
                                  <w:shd w:val="clear" w:color="auto" w:fill="auto"/>
                                </w:tcPr>
                                <w:p w14:paraId="308646B9" w14:textId="77777777" w:rsidR="00621F06" w:rsidRPr="001F2891" w:rsidRDefault="00621F06" w:rsidP="00922E84">
                                  <w:pPr>
                                    <w:rPr>
                                      <w:i/>
                                      <w:sz w:val="22"/>
                                      <w:szCs w:val="22"/>
                                      <w:u w:val="single"/>
                                    </w:rPr>
                                  </w:pPr>
                                  <w:r>
                                    <w:rPr>
                                      <w:b w:val="0"/>
                                    </w:rPr>
                                    <w:t>.</w:t>
                                  </w:r>
                                  <w:r>
                                    <w:rPr>
                                      <w:u w:val="single"/>
                                    </w:rPr>
                                    <w:t xml:space="preserve"> </w:t>
                                  </w:r>
                                  <w:r>
                                    <w:rPr>
                                      <w:sz w:val="22"/>
                                      <w:szCs w:val="22"/>
                                    </w:rPr>
                                    <w:t xml:space="preserve">IV. </w:t>
                                  </w:r>
                                  <w:r>
                                    <w:rPr>
                                      <w:sz w:val="22"/>
                                      <w:szCs w:val="22"/>
                                      <w:u w:val="single"/>
                                    </w:rPr>
                                    <w:t>Quá trình dẫn điện tự lực trong chất khí và điều kiện để tạo ra quá trình dẫn điện tự lực.</w:t>
                                  </w:r>
                                </w:p>
                              </w:tc>
                            </w:tr>
                            <w:tr w:rsidR="00621F06" w14:paraId="38229E37" w14:textId="77777777" w:rsidTr="007F5D14">
                              <w:tc>
                                <w:tcPr>
                                  <w:tcW w:w="10325" w:type="dxa"/>
                                  <w:shd w:val="clear" w:color="auto" w:fill="auto"/>
                                </w:tcPr>
                                <w:p w14:paraId="7337A0D9" w14:textId="77777777" w:rsidR="00621F06" w:rsidRPr="001F2891" w:rsidRDefault="00621F06" w:rsidP="00922E84">
                                  <w:pPr>
                                    <w:rPr>
                                      <w:b w:val="0"/>
                                      <w:sz w:val="22"/>
                                      <w:szCs w:val="22"/>
                                    </w:rPr>
                                  </w:pPr>
                                  <w:r>
                                    <w:rPr>
                                      <w:b w:val="0"/>
                                    </w:rPr>
                                    <w:t xml:space="preserve">. </w:t>
                                  </w:r>
                                  <w:r w:rsidRPr="001F2891">
                                    <w:rPr>
                                      <w:sz w:val="22"/>
                                      <w:szCs w:val="22"/>
                                    </w:rPr>
                                    <w:t>* Định nghĩa :</w:t>
                                  </w:r>
                                  <w:r>
                                    <w:rPr>
                                      <w:b w:val="0"/>
                                      <w:sz w:val="22"/>
                                      <w:szCs w:val="22"/>
                                    </w:rPr>
                                    <w:t xml:space="preserve"> Quá trình dẫn điện (phóng điện ) tự là </w:t>
                                  </w:r>
                                </w:p>
                              </w:tc>
                            </w:tr>
                            <w:tr w:rsidR="00621F06" w14:paraId="188F21E5" w14:textId="77777777" w:rsidTr="007F5D14">
                              <w:tc>
                                <w:tcPr>
                                  <w:tcW w:w="10325" w:type="dxa"/>
                                  <w:shd w:val="clear" w:color="auto" w:fill="auto"/>
                                </w:tcPr>
                                <w:p w14:paraId="231C87B6" w14:textId="77777777" w:rsidR="00621F06" w:rsidRDefault="00621F06" w:rsidP="00922E84">
                                  <w:pPr>
                                    <w:rPr>
                                      <w:b w:val="0"/>
                                    </w:rPr>
                                  </w:pPr>
                                </w:p>
                              </w:tc>
                            </w:tr>
                            <w:tr w:rsidR="00621F06" w14:paraId="07771B78" w14:textId="77777777" w:rsidTr="007F5D14">
                              <w:tc>
                                <w:tcPr>
                                  <w:tcW w:w="10325" w:type="dxa"/>
                                  <w:shd w:val="clear" w:color="auto" w:fill="auto"/>
                                </w:tcPr>
                                <w:p w14:paraId="4613FA53" w14:textId="77777777" w:rsidR="00621F06" w:rsidRDefault="00621F06" w:rsidP="00922E84">
                                  <w:pPr>
                                    <w:rPr>
                                      <w:b w:val="0"/>
                                    </w:rPr>
                                  </w:pPr>
                                </w:p>
                              </w:tc>
                            </w:tr>
                            <w:tr w:rsidR="00621F06" w14:paraId="76992811" w14:textId="77777777" w:rsidTr="007F5D14">
                              <w:tc>
                                <w:tcPr>
                                  <w:tcW w:w="10325" w:type="dxa"/>
                                  <w:shd w:val="clear" w:color="auto" w:fill="auto"/>
                                </w:tcPr>
                                <w:p w14:paraId="7F6591D9" w14:textId="77777777" w:rsidR="00621F06" w:rsidRPr="004960C3" w:rsidRDefault="00621F06" w:rsidP="00922E84">
                                  <w:pPr>
                                    <w:rPr>
                                      <w:b w:val="0"/>
                                      <w:sz w:val="22"/>
                                      <w:szCs w:val="22"/>
                                    </w:rPr>
                                  </w:pPr>
                                  <w:r>
                                    <w:rPr>
                                      <w:b w:val="0"/>
                                    </w:rPr>
                                    <w:t xml:space="preserve">. </w:t>
                                  </w:r>
                                  <w:r>
                                    <w:rPr>
                                      <w:b w:val="0"/>
                                      <w:sz w:val="22"/>
                                      <w:szCs w:val="22"/>
                                    </w:rPr>
                                    <w:t xml:space="preserve">* </w:t>
                                  </w:r>
                                  <w:r>
                                    <w:rPr>
                                      <w:i/>
                                      <w:sz w:val="22"/>
                                      <w:szCs w:val="22"/>
                                    </w:rPr>
                                    <w:t>Các cách tạo ra hạt tải điện của dòng điện trong chất khí :</w:t>
                                  </w:r>
                                </w:p>
                              </w:tc>
                            </w:tr>
                            <w:tr w:rsidR="00621F06" w14:paraId="4535374C" w14:textId="77777777" w:rsidTr="007F5D14">
                              <w:tc>
                                <w:tcPr>
                                  <w:tcW w:w="10325" w:type="dxa"/>
                                  <w:shd w:val="clear" w:color="auto" w:fill="auto"/>
                                </w:tcPr>
                                <w:p w14:paraId="6CA3064A" w14:textId="77777777" w:rsidR="00621F06" w:rsidRPr="004960C3" w:rsidRDefault="00621F06" w:rsidP="00922E84">
                                  <w:pPr>
                                    <w:rPr>
                                      <w:b w:val="0"/>
                                      <w:sz w:val="22"/>
                                      <w:szCs w:val="22"/>
                                    </w:rPr>
                                  </w:pPr>
                                  <w:r>
                                    <w:rPr>
                                      <w:b w:val="0"/>
                                    </w:rPr>
                                    <w:t xml:space="preserve">. </w:t>
                                  </w:r>
                                  <w:r>
                                    <w:rPr>
                                      <w:b w:val="0"/>
                                      <w:sz w:val="22"/>
                                      <w:szCs w:val="22"/>
                                    </w:rPr>
                                    <w:t xml:space="preserve">+ </w:t>
                                  </w:r>
                                </w:p>
                              </w:tc>
                            </w:tr>
                            <w:tr w:rsidR="00621F06" w14:paraId="3779CD23" w14:textId="77777777" w:rsidTr="007F5D14">
                              <w:tc>
                                <w:tcPr>
                                  <w:tcW w:w="10325" w:type="dxa"/>
                                  <w:shd w:val="clear" w:color="auto" w:fill="auto"/>
                                </w:tcPr>
                                <w:p w14:paraId="25974689" w14:textId="77777777" w:rsidR="00621F06" w:rsidRDefault="00621F06" w:rsidP="00922E84">
                                  <w:pPr>
                                    <w:rPr>
                                      <w:b w:val="0"/>
                                    </w:rPr>
                                  </w:pPr>
                                  <w:r>
                                    <w:rPr>
                                      <w:b w:val="0"/>
                                    </w:rPr>
                                    <w:t xml:space="preserve">. </w:t>
                                  </w:r>
                                  <w:r>
                                    <w:rPr>
                                      <w:b w:val="0"/>
                                      <w:sz w:val="22"/>
                                      <w:szCs w:val="22"/>
                                    </w:rPr>
                                    <w:t xml:space="preserve">+ </w:t>
                                  </w:r>
                                </w:p>
                              </w:tc>
                            </w:tr>
                            <w:tr w:rsidR="00621F06" w14:paraId="0D0F13F8" w14:textId="77777777" w:rsidTr="007F5D14">
                              <w:tc>
                                <w:tcPr>
                                  <w:tcW w:w="10325" w:type="dxa"/>
                                  <w:shd w:val="clear" w:color="auto" w:fill="auto"/>
                                </w:tcPr>
                                <w:p w14:paraId="56BF899C" w14:textId="77777777" w:rsidR="00621F06" w:rsidRDefault="00621F06" w:rsidP="00922E84">
                                  <w:pPr>
                                    <w:rPr>
                                      <w:b w:val="0"/>
                                    </w:rPr>
                                  </w:pPr>
                                  <w:r>
                                    <w:rPr>
                                      <w:b w:val="0"/>
                                    </w:rPr>
                                    <w:t xml:space="preserve">. </w:t>
                                  </w:r>
                                  <w:r>
                                    <w:rPr>
                                      <w:b w:val="0"/>
                                      <w:sz w:val="22"/>
                                      <w:szCs w:val="22"/>
                                    </w:rPr>
                                    <w:t xml:space="preserve">+ </w:t>
                                  </w:r>
                                </w:p>
                              </w:tc>
                            </w:tr>
                            <w:tr w:rsidR="00621F06" w14:paraId="7412CDE1" w14:textId="77777777" w:rsidTr="007F5D14">
                              <w:tc>
                                <w:tcPr>
                                  <w:tcW w:w="10325" w:type="dxa"/>
                                  <w:shd w:val="clear" w:color="auto" w:fill="auto"/>
                                </w:tcPr>
                                <w:p w14:paraId="167DD2F5" w14:textId="77777777" w:rsidR="00621F06" w:rsidRDefault="00621F06" w:rsidP="00922E84">
                                  <w:pPr>
                                    <w:rPr>
                                      <w:b w:val="0"/>
                                    </w:rPr>
                                  </w:pPr>
                                  <w:r>
                                    <w:rPr>
                                      <w:b w:val="0"/>
                                    </w:rPr>
                                    <w:t xml:space="preserve">. </w:t>
                                  </w:r>
                                  <w:r>
                                    <w:rPr>
                                      <w:b w:val="0"/>
                                      <w:sz w:val="22"/>
                                      <w:szCs w:val="22"/>
                                    </w:rPr>
                                    <w:t xml:space="preserve">+ </w:t>
                                  </w:r>
                                </w:p>
                              </w:tc>
                            </w:tr>
                            <w:tr w:rsidR="00621F06" w14:paraId="5DC64975" w14:textId="77777777" w:rsidTr="007F5D14">
                              <w:tc>
                                <w:tcPr>
                                  <w:tcW w:w="10325" w:type="dxa"/>
                                  <w:shd w:val="clear" w:color="auto" w:fill="auto"/>
                                </w:tcPr>
                                <w:p w14:paraId="10711884" w14:textId="77777777" w:rsidR="00621F06" w:rsidRDefault="00621F06" w:rsidP="00922E84">
                                  <w:pPr>
                                    <w:rPr>
                                      <w:b w:val="0"/>
                                    </w:rPr>
                                  </w:pPr>
                                </w:p>
                              </w:tc>
                            </w:tr>
                            <w:tr w:rsidR="00621F06" w14:paraId="745AC018" w14:textId="77777777" w:rsidTr="007F5D14">
                              <w:tc>
                                <w:tcPr>
                                  <w:tcW w:w="10325" w:type="dxa"/>
                                  <w:shd w:val="clear" w:color="auto" w:fill="auto"/>
                                </w:tcPr>
                                <w:p w14:paraId="1AFCEE9D" w14:textId="77777777" w:rsidR="00621F06" w:rsidRDefault="00621F06" w:rsidP="00922E84">
                                  <w:pPr>
                                    <w:rPr>
                                      <w:b w:val="0"/>
                                    </w:rPr>
                                  </w:pPr>
                                  <w:r>
                                    <w:rPr>
                                      <w:b w:val="0"/>
                                    </w:rPr>
                                    <w:t xml:space="preserve">. </w:t>
                                  </w:r>
                                  <w:r>
                                    <w:rPr>
                                      <w:b w:val="0"/>
                                      <w:sz w:val="22"/>
                                      <w:szCs w:val="22"/>
                                    </w:rPr>
                                    <w:t xml:space="preserve">* Các kiểu phóng điện tự lực : </w:t>
                                  </w:r>
                                </w:p>
                              </w:tc>
                            </w:tr>
                            <w:tr w:rsidR="00621F06" w14:paraId="7F4CE422" w14:textId="77777777" w:rsidTr="007F5D14">
                              <w:tc>
                                <w:tcPr>
                                  <w:tcW w:w="10325" w:type="dxa"/>
                                  <w:shd w:val="clear" w:color="auto" w:fill="auto"/>
                                </w:tcPr>
                                <w:p w14:paraId="5888485C" w14:textId="77777777" w:rsidR="00621F06" w:rsidRDefault="00621F06" w:rsidP="00922E84">
                                  <w:pPr>
                                    <w:rPr>
                                      <w:b w:val="0"/>
                                    </w:rPr>
                                  </w:pPr>
                                </w:p>
                              </w:tc>
                            </w:tr>
                            <w:tr w:rsidR="00621F06" w14:paraId="747EEF54" w14:textId="77777777" w:rsidTr="007F5D14">
                              <w:tc>
                                <w:tcPr>
                                  <w:tcW w:w="10325" w:type="dxa"/>
                                  <w:shd w:val="clear" w:color="auto" w:fill="auto"/>
                                </w:tcPr>
                                <w:p w14:paraId="43D8F013" w14:textId="77777777" w:rsidR="00621F06" w:rsidRPr="004960C3" w:rsidRDefault="00621F06" w:rsidP="00922E84">
                                  <w:pPr>
                                    <w:rPr>
                                      <w:sz w:val="22"/>
                                      <w:szCs w:val="22"/>
                                      <w:u w:val="single"/>
                                    </w:rPr>
                                  </w:pPr>
                                  <w:r>
                                    <w:rPr>
                                      <w:b w:val="0"/>
                                    </w:rPr>
                                    <w:t xml:space="preserve">. </w:t>
                                  </w:r>
                                  <w:r>
                                    <w:rPr>
                                      <w:sz w:val="22"/>
                                      <w:szCs w:val="22"/>
                                    </w:rPr>
                                    <w:t xml:space="preserve">V. </w:t>
                                  </w:r>
                                  <w:r>
                                    <w:rPr>
                                      <w:sz w:val="22"/>
                                      <w:szCs w:val="22"/>
                                      <w:u w:val="single"/>
                                    </w:rPr>
                                    <w:t>Tia lửa điện và điều kiện tạo ra tia lửa điện.</w:t>
                                  </w:r>
                                </w:p>
                              </w:tc>
                            </w:tr>
                            <w:tr w:rsidR="00621F06" w14:paraId="3AD257D6" w14:textId="77777777" w:rsidTr="007F5D14">
                              <w:tc>
                                <w:tcPr>
                                  <w:tcW w:w="10325" w:type="dxa"/>
                                  <w:shd w:val="clear" w:color="auto" w:fill="auto"/>
                                </w:tcPr>
                                <w:p w14:paraId="44B04EF8" w14:textId="77777777" w:rsidR="00621F06" w:rsidRPr="0020606F" w:rsidRDefault="00621F06" w:rsidP="00922E84">
                                  <w:pPr>
                                    <w:rPr>
                                      <w:sz w:val="22"/>
                                      <w:szCs w:val="22"/>
                                    </w:rPr>
                                  </w:pPr>
                                  <w:r>
                                    <w:rPr>
                                      <w:b w:val="0"/>
                                    </w:rPr>
                                    <w:t xml:space="preserve">. </w:t>
                                  </w:r>
                                  <w:r>
                                    <w:rPr>
                                      <w:sz w:val="22"/>
                                      <w:szCs w:val="22"/>
                                    </w:rPr>
                                    <w:t xml:space="preserve">1. Định nghĩa: </w:t>
                                  </w:r>
                                </w:p>
                              </w:tc>
                            </w:tr>
                            <w:tr w:rsidR="00621F06" w14:paraId="06000797" w14:textId="77777777" w:rsidTr="007F5D14">
                              <w:tc>
                                <w:tcPr>
                                  <w:tcW w:w="10325" w:type="dxa"/>
                                  <w:shd w:val="clear" w:color="auto" w:fill="auto"/>
                                </w:tcPr>
                                <w:p w14:paraId="32807B1E" w14:textId="77777777" w:rsidR="00621F06" w:rsidRDefault="00621F06" w:rsidP="00922E84">
                                  <w:pPr>
                                    <w:rPr>
                                      <w:b w:val="0"/>
                                    </w:rPr>
                                  </w:pPr>
                                </w:p>
                              </w:tc>
                            </w:tr>
                            <w:tr w:rsidR="00621F06" w14:paraId="2C07557D" w14:textId="77777777" w:rsidTr="007F5D14">
                              <w:tc>
                                <w:tcPr>
                                  <w:tcW w:w="10325" w:type="dxa"/>
                                  <w:shd w:val="clear" w:color="auto" w:fill="auto"/>
                                </w:tcPr>
                                <w:p w14:paraId="4A2FEF97" w14:textId="77777777" w:rsidR="00621F06" w:rsidRDefault="00621F06" w:rsidP="00922E84">
                                  <w:pPr>
                                    <w:rPr>
                                      <w:b w:val="0"/>
                                    </w:rPr>
                                  </w:pPr>
                                </w:p>
                              </w:tc>
                            </w:tr>
                            <w:tr w:rsidR="00621F06" w14:paraId="0A55FC44" w14:textId="77777777" w:rsidTr="007F5D14">
                              <w:tc>
                                <w:tcPr>
                                  <w:tcW w:w="10325" w:type="dxa"/>
                                  <w:shd w:val="clear" w:color="auto" w:fill="auto"/>
                                </w:tcPr>
                                <w:p w14:paraId="306769E3" w14:textId="77777777" w:rsidR="00621F06" w:rsidRPr="00B51A81" w:rsidRDefault="00621F06" w:rsidP="00922E84">
                                  <w:pPr>
                                    <w:rPr>
                                      <w:sz w:val="22"/>
                                      <w:szCs w:val="22"/>
                                    </w:rPr>
                                  </w:pPr>
                                  <w:r>
                                    <w:rPr>
                                      <w:b w:val="0"/>
                                    </w:rPr>
                                    <w:t xml:space="preserve">. </w:t>
                                  </w:r>
                                  <w:r>
                                    <w:rPr>
                                      <w:sz w:val="22"/>
                                      <w:szCs w:val="22"/>
                                    </w:rPr>
                                    <w:t xml:space="preserve">2. Điều kiện tạo ra tia lửa điện: </w:t>
                                  </w:r>
                                </w:p>
                              </w:tc>
                            </w:tr>
                            <w:tr w:rsidR="00621F06" w14:paraId="7324D964" w14:textId="77777777" w:rsidTr="007F5D14">
                              <w:tc>
                                <w:tcPr>
                                  <w:tcW w:w="10325" w:type="dxa"/>
                                  <w:shd w:val="clear" w:color="auto" w:fill="auto"/>
                                </w:tcPr>
                                <w:p w14:paraId="1FBB652B" w14:textId="77777777" w:rsidR="00621F06" w:rsidRDefault="00621F06" w:rsidP="00922E84">
                                  <w:pPr>
                                    <w:rPr>
                                      <w:b w:val="0"/>
                                    </w:rPr>
                                  </w:pPr>
                                </w:p>
                              </w:tc>
                            </w:tr>
                            <w:tr w:rsidR="00621F06" w14:paraId="1D924ED8" w14:textId="77777777" w:rsidTr="007F5D14">
                              <w:tc>
                                <w:tcPr>
                                  <w:tcW w:w="10325" w:type="dxa"/>
                                  <w:shd w:val="clear" w:color="auto" w:fill="auto"/>
                                </w:tcPr>
                                <w:p w14:paraId="67B4C910" w14:textId="77777777" w:rsidR="00621F06" w:rsidRDefault="00621F06" w:rsidP="00922E84">
                                  <w:pPr>
                                    <w:rPr>
                                      <w:b w:val="0"/>
                                    </w:rPr>
                                  </w:pPr>
                                </w:p>
                              </w:tc>
                            </w:tr>
                            <w:tr w:rsidR="00621F06" w14:paraId="1B5D0021" w14:textId="77777777" w:rsidTr="007F5D14">
                              <w:tc>
                                <w:tcPr>
                                  <w:tcW w:w="10325" w:type="dxa"/>
                                  <w:shd w:val="clear" w:color="auto" w:fill="auto"/>
                                </w:tcPr>
                                <w:p w14:paraId="10E77AC1" w14:textId="77777777" w:rsidR="00621F06" w:rsidRDefault="00621F06" w:rsidP="00922E84">
                                  <w:pPr>
                                    <w:rPr>
                                      <w:b w:val="0"/>
                                    </w:rPr>
                                  </w:pPr>
                                </w:p>
                              </w:tc>
                            </w:tr>
                          </w:tbl>
                          <w:p w14:paraId="59DAA670" w14:textId="2E69E565" w:rsidR="00621F06" w:rsidRPr="007F5D14" w:rsidRDefault="00621F06" w:rsidP="00922E84">
                            <w:pPr>
                              <w:jc w:val="both"/>
                              <w:rPr>
                                <w:b w:val="0"/>
                              </w:rPr>
                            </w:pPr>
                            <w:r>
                              <w:rPr>
                                <w:b w:val="0"/>
                              </w:rPr>
                              <w:t xml:space="preserve">. </w:t>
                            </w:r>
                            <w:r>
                              <w:rPr>
                                <w:sz w:val="22"/>
                                <w:szCs w:val="22"/>
                              </w:rPr>
                              <w:t>3. Ứng dụng:</w:t>
                            </w:r>
                          </w:p>
                          <w:tbl>
                            <w:tblPr>
                              <w:tblW w:w="10555" w:type="dxa"/>
                              <w:tblInd w:w="-12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2F05B2E3" w14:textId="77777777" w:rsidTr="007F5D14">
                              <w:tc>
                                <w:tcPr>
                                  <w:tcW w:w="10555" w:type="dxa"/>
                                  <w:shd w:val="clear" w:color="auto" w:fill="auto"/>
                                </w:tcPr>
                                <w:p w14:paraId="342FF639" w14:textId="77777777" w:rsidR="00621F06" w:rsidRDefault="00621F06" w:rsidP="00922E84">
                                  <w:pPr>
                                    <w:rPr>
                                      <w:b w:val="0"/>
                                    </w:rPr>
                                  </w:pPr>
                                </w:p>
                              </w:tc>
                            </w:tr>
                            <w:tr w:rsidR="00621F06" w14:paraId="5CF335A5" w14:textId="77777777" w:rsidTr="007F5D14">
                              <w:tc>
                                <w:tcPr>
                                  <w:tcW w:w="10555" w:type="dxa"/>
                                  <w:shd w:val="clear" w:color="auto" w:fill="auto"/>
                                </w:tcPr>
                                <w:p w14:paraId="08AC8190" w14:textId="77777777" w:rsidR="00621F06" w:rsidRDefault="00621F06" w:rsidP="00922E84">
                                  <w:pPr>
                                    <w:rPr>
                                      <w:b w:val="0"/>
                                    </w:rPr>
                                  </w:pPr>
                                </w:p>
                              </w:tc>
                            </w:tr>
                            <w:tr w:rsidR="00621F06" w14:paraId="237EA2E0" w14:textId="77777777" w:rsidTr="007F5D14">
                              <w:tc>
                                <w:tcPr>
                                  <w:tcW w:w="10555" w:type="dxa"/>
                                  <w:shd w:val="clear" w:color="auto" w:fill="auto"/>
                                </w:tcPr>
                                <w:p w14:paraId="795DEDF4" w14:textId="12162C57" w:rsidR="00621F06" w:rsidRDefault="00621F06" w:rsidP="003958FA">
                                  <w:pPr>
                                    <w:rPr>
                                      <w:b w:val="0"/>
                                    </w:rPr>
                                  </w:pPr>
                                  <w:r>
                                    <w:rPr>
                                      <w:b w:val="0"/>
                                    </w:rPr>
                                    <w:t xml:space="preserve">. </w:t>
                                  </w:r>
                                  <w:r>
                                    <w:rPr>
                                      <w:sz w:val="22"/>
                                      <w:szCs w:val="22"/>
                                    </w:rPr>
                                    <w:t xml:space="preserve">VI. </w:t>
                                  </w:r>
                                  <w:r>
                                    <w:rPr>
                                      <w:sz w:val="22"/>
                                      <w:szCs w:val="22"/>
                                      <w:u w:val="single"/>
                                    </w:rPr>
                                    <w:t>Hồ quang điện và điều kiện tạo ra hồ quang điện.</w:t>
                                  </w:r>
                                </w:p>
                              </w:tc>
                            </w:tr>
                            <w:tr w:rsidR="00621F06" w14:paraId="2DD0CA37" w14:textId="77777777" w:rsidTr="007F5D14">
                              <w:tc>
                                <w:tcPr>
                                  <w:tcW w:w="10555" w:type="dxa"/>
                                  <w:shd w:val="clear" w:color="auto" w:fill="auto"/>
                                </w:tcPr>
                                <w:p w14:paraId="31C35641" w14:textId="4DF7A42D" w:rsidR="00621F06" w:rsidRDefault="00621F06" w:rsidP="003958FA">
                                  <w:pPr>
                                    <w:rPr>
                                      <w:b w:val="0"/>
                                    </w:rPr>
                                  </w:pPr>
                                  <w:r>
                                    <w:rPr>
                                      <w:b w:val="0"/>
                                    </w:rPr>
                                    <w:t xml:space="preserve">. </w:t>
                                  </w:r>
                                  <w:r>
                                    <w:rPr>
                                      <w:sz w:val="22"/>
                                      <w:szCs w:val="22"/>
                                    </w:rPr>
                                    <w:t xml:space="preserve">1. Định nghĩa: </w:t>
                                  </w:r>
                                </w:p>
                              </w:tc>
                            </w:tr>
                            <w:tr w:rsidR="00621F06" w14:paraId="51E90873" w14:textId="77777777" w:rsidTr="007F5D14">
                              <w:tc>
                                <w:tcPr>
                                  <w:tcW w:w="10555" w:type="dxa"/>
                                  <w:shd w:val="clear" w:color="auto" w:fill="auto"/>
                                </w:tcPr>
                                <w:p w14:paraId="64ACBD5A" w14:textId="77777777" w:rsidR="00621F06" w:rsidRDefault="00621F06" w:rsidP="003958FA">
                                  <w:pPr>
                                    <w:rPr>
                                      <w:b w:val="0"/>
                                    </w:rPr>
                                  </w:pPr>
                                </w:p>
                              </w:tc>
                            </w:tr>
                            <w:tr w:rsidR="00621F06" w14:paraId="09C18969" w14:textId="77777777" w:rsidTr="007F5D14">
                              <w:tc>
                                <w:tcPr>
                                  <w:tcW w:w="10555" w:type="dxa"/>
                                  <w:shd w:val="clear" w:color="auto" w:fill="auto"/>
                                </w:tcPr>
                                <w:p w14:paraId="415F8D6E" w14:textId="77777777" w:rsidR="00621F06" w:rsidRDefault="00621F06" w:rsidP="003958FA">
                                  <w:pPr>
                                    <w:rPr>
                                      <w:b w:val="0"/>
                                    </w:rPr>
                                  </w:pPr>
                                </w:p>
                              </w:tc>
                            </w:tr>
                            <w:tr w:rsidR="00621F06" w14:paraId="20059F02" w14:textId="77777777" w:rsidTr="007F5D14">
                              <w:tc>
                                <w:tcPr>
                                  <w:tcW w:w="10555" w:type="dxa"/>
                                  <w:shd w:val="clear" w:color="auto" w:fill="auto"/>
                                </w:tcPr>
                                <w:p w14:paraId="6D603CB3" w14:textId="30624224" w:rsidR="00621F06" w:rsidRDefault="00621F06" w:rsidP="003958FA">
                                  <w:pPr>
                                    <w:rPr>
                                      <w:b w:val="0"/>
                                    </w:rPr>
                                  </w:pPr>
                                  <w:r>
                                    <w:rPr>
                                      <w:b w:val="0"/>
                                    </w:rPr>
                                    <w:t xml:space="preserve">. </w:t>
                                  </w:r>
                                  <w:r>
                                    <w:rPr>
                                      <w:b w:val="0"/>
                                      <w:sz w:val="22"/>
                                      <w:szCs w:val="22"/>
                                    </w:rPr>
                                    <w:t xml:space="preserve">+ Hồ quang điện có thể </w:t>
                                  </w:r>
                                </w:p>
                              </w:tc>
                            </w:tr>
                            <w:tr w:rsidR="00621F06" w14:paraId="526B7F25" w14:textId="77777777" w:rsidTr="007F5D14">
                              <w:tc>
                                <w:tcPr>
                                  <w:tcW w:w="10555" w:type="dxa"/>
                                  <w:shd w:val="clear" w:color="auto" w:fill="auto"/>
                                </w:tcPr>
                                <w:p w14:paraId="49FEE387" w14:textId="77777777" w:rsidR="00621F06" w:rsidRDefault="00621F06" w:rsidP="003958FA">
                                  <w:pPr>
                                    <w:rPr>
                                      <w:b w:val="0"/>
                                    </w:rPr>
                                  </w:pPr>
                                </w:p>
                              </w:tc>
                            </w:tr>
                            <w:tr w:rsidR="00621F06" w14:paraId="2A28448C" w14:textId="77777777" w:rsidTr="007F5D14">
                              <w:tc>
                                <w:tcPr>
                                  <w:tcW w:w="10555" w:type="dxa"/>
                                  <w:shd w:val="clear" w:color="auto" w:fill="auto"/>
                                </w:tcPr>
                                <w:p w14:paraId="7F66E9E7" w14:textId="44903938" w:rsidR="00621F06" w:rsidRDefault="00621F06" w:rsidP="003958FA">
                                  <w:pPr>
                                    <w:rPr>
                                      <w:b w:val="0"/>
                                    </w:rPr>
                                  </w:pPr>
                                  <w:r>
                                    <w:rPr>
                                      <w:b w:val="0"/>
                                    </w:rPr>
                                    <w:t xml:space="preserve">. </w:t>
                                  </w:r>
                                  <w:r>
                                    <w:rPr>
                                      <w:sz w:val="22"/>
                                      <w:szCs w:val="22"/>
                                    </w:rPr>
                                    <w:t xml:space="preserve">2. Điều kiện tạo ra hồ quang điện: </w:t>
                                  </w:r>
                                </w:p>
                              </w:tc>
                            </w:tr>
                            <w:tr w:rsidR="00621F06" w14:paraId="78F96A38" w14:textId="77777777" w:rsidTr="007F5D14">
                              <w:tc>
                                <w:tcPr>
                                  <w:tcW w:w="10555" w:type="dxa"/>
                                  <w:shd w:val="clear" w:color="auto" w:fill="auto"/>
                                </w:tcPr>
                                <w:p w14:paraId="0914AB39" w14:textId="77777777" w:rsidR="00621F06" w:rsidRDefault="00621F06" w:rsidP="003958FA">
                                  <w:pPr>
                                    <w:rPr>
                                      <w:b w:val="0"/>
                                    </w:rPr>
                                  </w:pPr>
                                </w:p>
                              </w:tc>
                            </w:tr>
                            <w:tr w:rsidR="00621F06" w14:paraId="437448CD" w14:textId="77777777" w:rsidTr="007F5D14">
                              <w:tc>
                                <w:tcPr>
                                  <w:tcW w:w="10555" w:type="dxa"/>
                                  <w:shd w:val="clear" w:color="auto" w:fill="auto"/>
                                </w:tcPr>
                                <w:p w14:paraId="505762C0" w14:textId="77777777" w:rsidR="00621F06" w:rsidRDefault="00621F06" w:rsidP="003958FA">
                                  <w:pPr>
                                    <w:rPr>
                                      <w:b w:val="0"/>
                                    </w:rPr>
                                  </w:pPr>
                                </w:p>
                              </w:tc>
                            </w:tr>
                            <w:tr w:rsidR="00621F06" w14:paraId="6D3BEDE4" w14:textId="77777777" w:rsidTr="007F5D14">
                              <w:tc>
                                <w:tcPr>
                                  <w:tcW w:w="10555" w:type="dxa"/>
                                  <w:shd w:val="clear" w:color="auto" w:fill="auto"/>
                                </w:tcPr>
                                <w:p w14:paraId="4CFEFCFA" w14:textId="77777777" w:rsidR="00621F06" w:rsidRDefault="00621F06" w:rsidP="003958FA">
                                  <w:pPr>
                                    <w:rPr>
                                      <w:b w:val="0"/>
                                    </w:rPr>
                                  </w:pPr>
                                </w:p>
                              </w:tc>
                            </w:tr>
                          </w:tbl>
                          <w:p w14:paraId="4C3B4151" w14:textId="77777777" w:rsidR="00621F06" w:rsidRPr="00525F97" w:rsidRDefault="00621F06" w:rsidP="00922E8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1" o:spid="_x0000_s1117" type="#_x0000_t202" style="position:absolute;left:0;text-align:left;margin-left:-4.65pt;margin-top:-2.45pt;width:510.25pt;height:788.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">
                <v:path arrowok="t"/>
                <v:textbox>
                  <w:txbxContent>
                    <w:p w14:paraId="34992EFE" w14:textId="77777777" w:rsidR="00621F06" w:rsidRPr="00606BAD" w:rsidRDefault="00621F06" w:rsidP="00922E84">
                      <w:pPr>
                        <w:rPr>
                          <w:b w:val="0"/>
                          <w:sz w:val="2"/>
                          <w:szCs w:val="2"/>
                          <w:lang w:val="fr-FR"/>
                        </w:rPr>
                      </w:pPr>
                    </w:p>
                    <w:tbl>
                      <w:tblPr>
                        <w:tblW w:w="10325" w:type="dxa"/>
                        <w:tblInd w:w="-21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325"/>
                      </w:tblGrid>
                      <w:tr w:rsidR="00621F06" w14:paraId="55B77CDC" w14:textId="77777777" w:rsidTr="007F5D14">
                        <w:tc>
                          <w:tcPr>
                            <w:tcW w:w="10325" w:type="dxa"/>
                            <w:shd w:val="clear" w:color="auto" w:fill="auto"/>
                          </w:tcPr>
                          <w:p w14:paraId="0B9B0911" w14:textId="77777777" w:rsidR="00621F06" w:rsidRDefault="00621F06" w:rsidP="00922E84">
                            <w:pPr>
                              <w:rPr>
                                <w:b w:val="0"/>
                              </w:rPr>
                            </w:pPr>
                            <w:r>
                              <w:rPr>
                                <w:b w:val="0"/>
                              </w:rPr>
                              <w:t xml:space="preserve">. </w:t>
                            </w:r>
                            <w:r w:rsidRPr="00606BAD">
                              <w:rPr>
                                <w:i/>
                                <w:sz w:val="22"/>
                                <w:szCs w:val="22"/>
                              </w:rPr>
                              <w:t>* Bản chất dòng điện trong chất khí</w:t>
                            </w:r>
                            <w:r>
                              <w:rPr>
                                <w:i/>
                                <w:sz w:val="22"/>
                                <w:szCs w:val="22"/>
                              </w:rPr>
                              <w:t xml:space="preserve"> là </w:t>
                            </w:r>
                          </w:p>
                        </w:tc>
                      </w:tr>
                      <w:tr w:rsidR="00621F06" w14:paraId="0ED8FA5F" w14:textId="77777777" w:rsidTr="007F5D14">
                        <w:tc>
                          <w:tcPr>
                            <w:tcW w:w="10325" w:type="dxa"/>
                            <w:shd w:val="clear" w:color="auto" w:fill="auto"/>
                          </w:tcPr>
                          <w:p w14:paraId="7B3DD9C9" w14:textId="77777777" w:rsidR="00621F06" w:rsidRDefault="00621F06" w:rsidP="00922E84">
                            <w:pPr>
                              <w:rPr>
                                <w:b w:val="0"/>
                              </w:rPr>
                            </w:pPr>
                          </w:p>
                        </w:tc>
                      </w:tr>
                      <w:tr w:rsidR="00621F06" w14:paraId="50922D88" w14:textId="77777777" w:rsidTr="007F5D14">
                        <w:tc>
                          <w:tcPr>
                            <w:tcW w:w="10325" w:type="dxa"/>
                            <w:shd w:val="clear" w:color="auto" w:fill="auto"/>
                          </w:tcPr>
                          <w:p w14:paraId="3509B5DA" w14:textId="77777777" w:rsidR="00621F06" w:rsidRDefault="00621F06" w:rsidP="00922E84">
                            <w:pPr>
                              <w:rPr>
                                <w:b w:val="0"/>
                              </w:rPr>
                            </w:pPr>
                          </w:p>
                        </w:tc>
                      </w:tr>
                      <w:tr w:rsidR="00621F06" w14:paraId="2827ECB2" w14:textId="77777777" w:rsidTr="007F5D14">
                        <w:tc>
                          <w:tcPr>
                            <w:tcW w:w="10325" w:type="dxa"/>
                            <w:shd w:val="clear" w:color="auto" w:fill="auto"/>
                          </w:tcPr>
                          <w:p w14:paraId="12E9A33C" w14:textId="77777777" w:rsidR="00621F06" w:rsidRPr="00B112C5" w:rsidRDefault="00621F06" w:rsidP="00922E84">
                            <w:r>
                              <w:rPr>
                                <w:b w:val="0"/>
                              </w:rPr>
                              <w:t xml:space="preserve">. </w:t>
                            </w:r>
                            <w:r w:rsidRPr="00B112C5">
                              <w:rPr>
                                <w:sz w:val="22"/>
                                <w:szCs w:val="22"/>
                              </w:rPr>
                              <w:t>3.</w:t>
                            </w:r>
                            <w:r>
                              <w:rPr>
                                <w:sz w:val="22"/>
                                <w:szCs w:val="22"/>
                              </w:rPr>
                              <w:t xml:space="preserve"> Quá trình dẫn điện không tự lực của chất khí </w:t>
                            </w:r>
                          </w:p>
                        </w:tc>
                      </w:tr>
                      <w:tr w:rsidR="00621F06" w14:paraId="681A0162" w14:textId="77777777" w:rsidTr="007F5D14">
                        <w:tc>
                          <w:tcPr>
                            <w:tcW w:w="10325" w:type="dxa"/>
                            <w:shd w:val="clear" w:color="auto" w:fill="auto"/>
                          </w:tcPr>
                          <w:p w14:paraId="1EB02F79" w14:textId="77777777" w:rsidR="00621F06" w:rsidRPr="007F5B4E" w:rsidRDefault="00621F06" w:rsidP="00922E84">
                            <w:pPr>
                              <w:rPr>
                                <w:b w:val="0"/>
                                <w:sz w:val="22"/>
                                <w:szCs w:val="22"/>
                              </w:rPr>
                            </w:pPr>
                            <w:r>
                              <w:rPr>
                                <w:b w:val="0"/>
                              </w:rPr>
                              <w:t xml:space="preserve">. </w:t>
                            </w:r>
                            <w:r>
                              <w:rPr>
                                <w:b w:val="0"/>
                                <w:sz w:val="22"/>
                                <w:szCs w:val="22"/>
                              </w:rPr>
                              <w:t xml:space="preserve">* Quá trình dẫn điện (phóng điện) không tự lực là </w:t>
                            </w:r>
                          </w:p>
                        </w:tc>
                      </w:tr>
                      <w:tr w:rsidR="00621F06" w14:paraId="3A2EBC9E" w14:textId="77777777" w:rsidTr="007F5D14">
                        <w:tc>
                          <w:tcPr>
                            <w:tcW w:w="10325" w:type="dxa"/>
                            <w:shd w:val="clear" w:color="auto" w:fill="auto"/>
                          </w:tcPr>
                          <w:p w14:paraId="48B3F0EE" w14:textId="77777777" w:rsidR="00621F06" w:rsidRDefault="00621F06" w:rsidP="00922E84">
                            <w:pPr>
                              <w:rPr>
                                <w:b w:val="0"/>
                              </w:rPr>
                            </w:pPr>
                          </w:p>
                        </w:tc>
                      </w:tr>
                      <w:tr w:rsidR="00621F06" w14:paraId="32DDDE85" w14:textId="77777777" w:rsidTr="007F5D14">
                        <w:tc>
                          <w:tcPr>
                            <w:tcW w:w="10325" w:type="dxa"/>
                            <w:shd w:val="clear" w:color="auto" w:fill="auto"/>
                          </w:tcPr>
                          <w:p w14:paraId="1B80AF9D" w14:textId="77777777" w:rsidR="00621F06" w:rsidRPr="00EB03E3" w:rsidRDefault="00621F06" w:rsidP="00922E84">
                            <w:pPr>
                              <w:rPr>
                                <w:b w:val="0"/>
                                <w:sz w:val="22"/>
                                <w:szCs w:val="22"/>
                              </w:rPr>
                            </w:pPr>
                            <w:r>
                              <w:rPr>
                                <w:b w:val="0"/>
                              </w:rPr>
                              <w:t xml:space="preserve">. </w:t>
                            </w:r>
                            <w:r w:rsidRPr="00EB03E3">
                              <w:rPr>
                                <w:b w:val="0"/>
                                <w:sz w:val="22"/>
                                <w:szCs w:val="22"/>
                              </w:rPr>
                              <w:t>+ Quá</w:t>
                            </w:r>
                            <w:r>
                              <w:rPr>
                                <w:b w:val="0"/>
                                <w:sz w:val="22"/>
                                <w:szCs w:val="22"/>
                              </w:rPr>
                              <w:t xml:space="preserve"> trình dẫn điện không tự lực của chất khí </w:t>
                            </w:r>
                          </w:p>
                        </w:tc>
                      </w:tr>
                      <w:tr w:rsidR="00621F06" w14:paraId="32E184E9" w14:textId="77777777" w:rsidTr="007F5D14">
                        <w:tc>
                          <w:tcPr>
                            <w:tcW w:w="10325" w:type="dxa"/>
                            <w:shd w:val="clear" w:color="auto" w:fill="auto"/>
                          </w:tcPr>
                          <w:p w14:paraId="04AE6EE9" w14:textId="77777777" w:rsidR="00621F06" w:rsidRDefault="00621F06" w:rsidP="00922E84">
                            <w:pPr>
                              <w:rPr>
                                <w:b w:val="0"/>
                              </w:rPr>
                            </w:pPr>
                          </w:p>
                        </w:tc>
                      </w:tr>
                      <w:tr w:rsidR="00621F06" w14:paraId="7F97C468" w14:textId="77777777" w:rsidTr="007F5D14">
                        <w:tc>
                          <w:tcPr>
                            <w:tcW w:w="10325" w:type="dxa"/>
                            <w:shd w:val="clear" w:color="auto" w:fill="auto"/>
                          </w:tcPr>
                          <w:p w14:paraId="10B4B531" w14:textId="77777777" w:rsidR="00621F06" w:rsidRPr="00EB03E3" w:rsidRDefault="00621F06" w:rsidP="00922E84">
                            <w:pPr>
                              <w:rPr>
                                <w:b w:val="0"/>
                                <w:i/>
                                <w:sz w:val="22"/>
                                <w:szCs w:val="22"/>
                              </w:rPr>
                            </w:pPr>
                            <w:r>
                              <w:rPr>
                                <w:b w:val="0"/>
                              </w:rPr>
                              <w:t xml:space="preserve">. </w:t>
                            </w:r>
                            <w:r>
                              <w:rPr>
                                <w:b w:val="0"/>
                                <w:sz w:val="22"/>
                                <w:szCs w:val="22"/>
                              </w:rPr>
                              <w:t>*</w:t>
                            </w:r>
                            <w:r>
                              <w:rPr>
                                <w:b w:val="0"/>
                                <w:i/>
                                <w:sz w:val="22"/>
                                <w:szCs w:val="22"/>
                              </w:rPr>
                              <w:t>Trả lời câu C3:</w:t>
                            </w:r>
                          </w:p>
                        </w:tc>
                      </w:tr>
                      <w:tr w:rsidR="00621F06" w14:paraId="26EBED2D" w14:textId="77777777" w:rsidTr="007F5D14">
                        <w:tc>
                          <w:tcPr>
                            <w:tcW w:w="10325" w:type="dxa"/>
                            <w:shd w:val="clear" w:color="auto" w:fill="auto"/>
                          </w:tcPr>
                          <w:p w14:paraId="7C56BF0A" w14:textId="77777777" w:rsidR="00621F06" w:rsidRDefault="00621F06" w:rsidP="00922E84">
                            <w:pPr>
                              <w:rPr>
                                <w:b w:val="0"/>
                              </w:rPr>
                            </w:pPr>
                          </w:p>
                        </w:tc>
                      </w:tr>
                      <w:tr w:rsidR="00621F06" w14:paraId="3AED0289" w14:textId="77777777" w:rsidTr="007F5D14">
                        <w:tc>
                          <w:tcPr>
                            <w:tcW w:w="10325" w:type="dxa"/>
                            <w:shd w:val="clear" w:color="auto" w:fill="auto"/>
                          </w:tcPr>
                          <w:p w14:paraId="15CB7FA8" w14:textId="77777777" w:rsidR="00621F06" w:rsidRPr="00EB03E3" w:rsidRDefault="00621F06" w:rsidP="00922E84">
                            <w:pPr>
                              <w:rPr>
                                <w:sz w:val="22"/>
                                <w:szCs w:val="22"/>
                              </w:rPr>
                            </w:pPr>
                            <w:r>
                              <w:rPr>
                                <w:b w:val="0"/>
                              </w:rPr>
                              <w:t xml:space="preserve">. </w:t>
                            </w:r>
                            <w:r>
                              <w:rPr>
                                <w:sz w:val="22"/>
                                <w:szCs w:val="22"/>
                              </w:rPr>
                              <w:t>4. Hiện tượng nhân số hạt tải điện trong chất khí trong quá trình dẫn điện không tự lực.</w:t>
                            </w:r>
                          </w:p>
                        </w:tc>
                      </w:tr>
                      <w:tr w:rsidR="00621F06" w14:paraId="23EDE75E" w14:textId="77777777" w:rsidTr="007F5D14">
                        <w:tc>
                          <w:tcPr>
                            <w:tcW w:w="10325" w:type="dxa"/>
                            <w:shd w:val="clear" w:color="auto" w:fill="auto"/>
                          </w:tcPr>
                          <w:p w14:paraId="31870595" w14:textId="77777777" w:rsidR="00621F06" w:rsidRPr="00E8739A" w:rsidRDefault="00621F06" w:rsidP="00922E84">
                            <w:pPr>
                              <w:rPr>
                                <w:b w:val="0"/>
                                <w:sz w:val="22"/>
                                <w:szCs w:val="22"/>
                              </w:rPr>
                            </w:pPr>
                            <w:r>
                              <w:rPr>
                                <w:b w:val="0"/>
                              </w:rPr>
                              <w:t xml:space="preserve">. </w:t>
                            </w:r>
                            <w:r>
                              <w:rPr>
                                <w:b w:val="0"/>
                                <w:sz w:val="22"/>
                                <w:szCs w:val="22"/>
                              </w:rPr>
                              <w:t>Hiện tượng tăng mật độ hạt tải điện trong chất khí dong dòng điện chay qua gây ra gọi là hiện tượng nhân số hạt tải điện.</w:t>
                            </w:r>
                          </w:p>
                        </w:tc>
                      </w:tr>
                      <w:tr w:rsidR="00621F06" w14:paraId="23528A09" w14:textId="77777777" w:rsidTr="007F5D14">
                        <w:tc>
                          <w:tcPr>
                            <w:tcW w:w="10325" w:type="dxa"/>
                            <w:shd w:val="clear" w:color="auto" w:fill="auto"/>
                          </w:tcPr>
                          <w:p w14:paraId="78D1CA80" w14:textId="77777777" w:rsidR="00621F06" w:rsidRDefault="00621F06" w:rsidP="00922E84">
                            <w:pPr>
                              <w:rPr>
                                <w:b w:val="0"/>
                              </w:rPr>
                            </w:pPr>
                          </w:p>
                        </w:tc>
                      </w:tr>
                      <w:tr w:rsidR="00621F06" w14:paraId="2A53FDAD" w14:textId="77777777" w:rsidTr="007F5D14">
                        <w:tc>
                          <w:tcPr>
                            <w:tcW w:w="10325" w:type="dxa"/>
                            <w:shd w:val="clear" w:color="auto" w:fill="auto"/>
                          </w:tcPr>
                          <w:p w14:paraId="308646B9" w14:textId="77777777" w:rsidR="00621F06" w:rsidRPr="001F2891" w:rsidRDefault="00621F06" w:rsidP="00922E84">
                            <w:pPr>
                              <w:rPr>
                                <w:i/>
                                <w:sz w:val="22"/>
                                <w:szCs w:val="22"/>
                                <w:u w:val="single"/>
                              </w:rPr>
                            </w:pPr>
                            <w:r>
                              <w:rPr>
                                <w:b w:val="0"/>
                              </w:rPr>
                              <w:t>.</w:t>
                            </w:r>
                            <w:r>
                              <w:rPr>
                                <w:u w:val="single"/>
                              </w:rPr>
                              <w:t xml:space="preserve"> </w:t>
                            </w:r>
                            <w:r>
                              <w:rPr>
                                <w:sz w:val="22"/>
                                <w:szCs w:val="22"/>
                              </w:rPr>
                              <w:t xml:space="preserve">IV. </w:t>
                            </w:r>
                            <w:r>
                              <w:rPr>
                                <w:sz w:val="22"/>
                                <w:szCs w:val="22"/>
                                <w:u w:val="single"/>
                              </w:rPr>
                              <w:t>Quá trình dẫn điện tự lực trong chất khí và điều kiện để tạo ra quá trình dẫn điện tự lực.</w:t>
                            </w:r>
                          </w:p>
                        </w:tc>
                      </w:tr>
                      <w:tr w:rsidR="00621F06" w14:paraId="38229E37" w14:textId="77777777" w:rsidTr="007F5D14">
                        <w:tc>
                          <w:tcPr>
                            <w:tcW w:w="10325" w:type="dxa"/>
                            <w:shd w:val="clear" w:color="auto" w:fill="auto"/>
                          </w:tcPr>
                          <w:p w14:paraId="7337A0D9" w14:textId="77777777" w:rsidR="00621F06" w:rsidRPr="001F2891" w:rsidRDefault="00621F06" w:rsidP="00922E84">
                            <w:pPr>
                              <w:rPr>
                                <w:b w:val="0"/>
                                <w:sz w:val="22"/>
                                <w:szCs w:val="22"/>
                              </w:rPr>
                            </w:pPr>
                            <w:r>
                              <w:rPr>
                                <w:b w:val="0"/>
                              </w:rPr>
                              <w:t xml:space="preserve">. </w:t>
                            </w:r>
                            <w:r w:rsidRPr="001F2891">
                              <w:rPr>
                                <w:sz w:val="22"/>
                                <w:szCs w:val="22"/>
                              </w:rPr>
                              <w:t>* Định nghĩa :</w:t>
                            </w:r>
                            <w:r>
                              <w:rPr>
                                <w:b w:val="0"/>
                                <w:sz w:val="22"/>
                                <w:szCs w:val="22"/>
                              </w:rPr>
                              <w:t xml:space="preserve"> Quá trình dẫn điện (phóng điện ) tự là </w:t>
                            </w:r>
                          </w:p>
                        </w:tc>
                      </w:tr>
                      <w:tr w:rsidR="00621F06" w14:paraId="188F21E5" w14:textId="77777777" w:rsidTr="007F5D14">
                        <w:tc>
                          <w:tcPr>
                            <w:tcW w:w="10325" w:type="dxa"/>
                            <w:shd w:val="clear" w:color="auto" w:fill="auto"/>
                          </w:tcPr>
                          <w:p w14:paraId="231C87B6" w14:textId="77777777" w:rsidR="00621F06" w:rsidRDefault="00621F06" w:rsidP="00922E84">
                            <w:pPr>
                              <w:rPr>
                                <w:b w:val="0"/>
                              </w:rPr>
                            </w:pPr>
                          </w:p>
                        </w:tc>
                      </w:tr>
                      <w:tr w:rsidR="00621F06" w14:paraId="07771B78" w14:textId="77777777" w:rsidTr="007F5D14">
                        <w:tc>
                          <w:tcPr>
                            <w:tcW w:w="10325" w:type="dxa"/>
                            <w:shd w:val="clear" w:color="auto" w:fill="auto"/>
                          </w:tcPr>
                          <w:p w14:paraId="4613FA53" w14:textId="77777777" w:rsidR="00621F06" w:rsidRDefault="00621F06" w:rsidP="00922E84">
                            <w:pPr>
                              <w:rPr>
                                <w:b w:val="0"/>
                              </w:rPr>
                            </w:pPr>
                          </w:p>
                        </w:tc>
                      </w:tr>
                      <w:tr w:rsidR="00621F06" w14:paraId="76992811" w14:textId="77777777" w:rsidTr="007F5D14">
                        <w:tc>
                          <w:tcPr>
                            <w:tcW w:w="10325" w:type="dxa"/>
                            <w:shd w:val="clear" w:color="auto" w:fill="auto"/>
                          </w:tcPr>
                          <w:p w14:paraId="7F6591D9" w14:textId="77777777" w:rsidR="00621F06" w:rsidRPr="004960C3" w:rsidRDefault="00621F06" w:rsidP="00922E84">
                            <w:pPr>
                              <w:rPr>
                                <w:b w:val="0"/>
                                <w:sz w:val="22"/>
                                <w:szCs w:val="22"/>
                              </w:rPr>
                            </w:pPr>
                            <w:r>
                              <w:rPr>
                                <w:b w:val="0"/>
                              </w:rPr>
                              <w:t xml:space="preserve">. </w:t>
                            </w:r>
                            <w:r>
                              <w:rPr>
                                <w:b w:val="0"/>
                                <w:sz w:val="22"/>
                                <w:szCs w:val="22"/>
                              </w:rPr>
                              <w:t xml:space="preserve">* </w:t>
                            </w:r>
                            <w:r>
                              <w:rPr>
                                <w:i/>
                                <w:sz w:val="22"/>
                                <w:szCs w:val="22"/>
                              </w:rPr>
                              <w:t>Các cách tạo ra hạt tải điện của dòng điện trong chất khí :</w:t>
                            </w:r>
                          </w:p>
                        </w:tc>
                      </w:tr>
                      <w:tr w:rsidR="00621F06" w14:paraId="4535374C" w14:textId="77777777" w:rsidTr="007F5D14">
                        <w:tc>
                          <w:tcPr>
                            <w:tcW w:w="10325" w:type="dxa"/>
                            <w:shd w:val="clear" w:color="auto" w:fill="auto"/>
                          </w:tcPr>
                          <w:p w14:paraId="6CA3064A" w14:textId="77777777" w:rsidR="00621F06" w:rsidRPr="004960C3" w:rsidRDefault="00621F06" w:rsidP="00922E84">
                            <w:pPr>
                              <w:rPr>
                                <w:b w:val="0"/>
                                <w:sz w:val="22"/>
                                <w:szCs w:val="22"/>
                              </w:rPr>
                            </w:pPr>
                            <w:r>
                              <w:rPr>
                                <w:b w:val="0"/>
                              </w:rPr>
                              <w:t xml:space="preserve">. </w:t>
                            </w:r>
                            <w:r>
                              <w:rPr>
                                <w:b w:val="0"/>
                                <w:sz w:val="22"/>
                                <w:szCs w:val="22"/>
                              </w:rPr>
                              <w:t xml:space="preserve">+ </w:t>
                            </w:r>
                          </w:p>
                        </w:tc>
                      </w:tr>
                      <w:tr w:rsidR="00621F06" w14:paraId="3779CD23" w14:textId="77777777" w:rsidTr="007F5D14">
                        <w:tc>
                          <w:tcPr>
                            <w:tcW w:w="10325" w:type="dxa"/>
                            <w:shd w:val="clear" w:color="auto" w:fill="auto"/>
                          </w:tcPr>
                          <w:p w14:paraId="25974689" w14:textId="77777777" w:rsidR="00621F06" w:rsidRDefault="00621F06" w:rsidP="00922E84">
                            <w:pPr>
                              <w:rPr>
                                <w:b w:val="0"/>
                              </w:rPr>
                            </w:pPr>
                            <w:r>
                              <w:rPr>
                                <w:b w:val="0"/>
                              </w:rPr>
                              <w:t xml:space="preserve">. </w:t>
                            </w:r>
                            <w:r>
                              <w:rPr>
                                <w:b w:val="0"/>
                                <w:sz w:val="22"/>
                                <w:szCs w:val="22"/>
                              </w:rPr>
                              <w:t xml:space="preserve">+ </w:t>
                            </w:r>
                          </w:p>
                        </w:tc>
                      </w:tr>
                      <w:tr w:rsidR="00621F06" w14:paraId="0D0F13F8" w14:textId="77777777" w:rsidTr="007F5D14">
                        <w:tc>
                          <w:tcPr>
                            <w:tcW w:w="10325" w:type="dxa"/>
                            <w:shd w:val="clear" w:color="auto" w:fill="auto"/>
                          </w:tcPr>
                          <w:p w14:paraId="56BF899C" w14:textId="77777777" w:rsidR="00621F06" w:rsidRDefault="00621F06" w:rsidP="00922E84">
                            <w:pPr>
                              <w:rPr>
                                <w:b w:val="0"/>
                              </w:rPr>
                            </w:pPr>
                            <w:r>
                              <w:rPr>
                                <w:b w:val="0"/>
                              </w:rPr>
                              <w:t xml:space="preserve">. </w:t>
                            </w:r>
                            <w:r>
                              <w:rPr>
                                <w:b w:val="0"/>
                                <w:sz w:val="22"/>
                                <w:szCs w:val="22"/>
                              </w:rPr>
                              <w:t xml:space="preserve">+ </w:t>
                            </w:r>
                          </w:p>
                        </w:tc>
                      </w:tr>
                      <w:tr w:rsidR="00621F06" w14:paraId="7412CDE1" w14:textId="77777777" w:rsidTr="007F5D14">
                        <w:tc>
                          <w:tcPr>
                            <w:tcW w:w="10325" w:type="dxa"/>
                            <w:shd w:val="clear" w:color="auto" w:fill="auto"/>
                          </w:tcPr>
                          <w:p w14:paraId="167DD2F5" w14:textId="77777777" w:rsidR="00621F06" w:rsidRDefault="00621F06" w:rsidP="00922E84">
                            <w:pPr>
                              <w:rPr>
                                <w:b w:val="0"/>
                              </w:rPr>
                            </w:pPr>
                            <w:r>
                              <w:rPr>
                                <w:b w:val="0"/>
                              </w:rPr>
                              <w:t xml:space="preserve">. </w:t>
                            </w:r>
                            <w:r>
                              <w:rPr>
                                <w:b w:val="0"/>
                                <w:sz w:val="22"/>
                                <w:szCs w:val="22"/>
                              </w:rPr>
                              <w:t xml:space="preserve">+ </w:t>
                            </w:r>
                          </w:p>
                        </w:tc>
                      </w:tr>
                      <w:tr w:rsidR="00621F06" w14:paraId="5DC64975" w14:textId="77777777" w:rsidTr="007F5D14">
                        <w:tc>
                          <w:tcPr>
                            <w:tcW w:w="10325" w:type="dxa"/>
                            <w:shd w:val="clear" w:color="auto" w:fill="auto"/>
                          </w:tcPr>
                          <w:p w14:paraId="10711884" w14:textId="77777777" w:rsidR="00621F06" w:rsidRDefault="00621F06" w:rsidP="00922E84">
                            <w:pPr>
                              <w:rPr>
                                <w:b w:val="0"/>
                              </w:rPr>
                            </w:pPr>
                          </w:p>
                        </w:tc>
                      </w:tr>
                      <w:tr w:rsidR="00621F06" w14:paraId="745AC018" w14:textId="77777777" w:rsidTr="007F5D14">
                        <w:tc>
                          <w:tcPr>
                            <w:tcW w:w="10325" w:type="dxa"/>
                            <w:shd w:val="clear" w:color="auto" w:fill="auto"/>
                          </w:tcPr>
                          <w:p w14:paraId="1AFCEE9D" w14:textId="77777777" w:rsidR="00621F06" w:rsidRDefault="00621F06" w:rsidP="00922E84">
                            <w:pPr>
                              <w:rPr>
                                <w:b w:val="0"/>
                              </w:rPr>
                            </w:pPr>
                            <w:r>
                              <w:rPr>
                                <w:b w:val="0"/>
                              </w:rPr>
                              <w:t xml:space="preserve">. </w:t>
                            </w:r>
                            <w:r>
                              <w:rPr>
                                <w:b w:val="0"/>
                                <w:sz w:val="22"/>
                                <w:szCs w:val="22"/>
                              </w:rPr>
                              <w:t xml:space="preserve">* Các kiểu phóng điện tự lực : </w:t>
                            </w:r>
                          </w:p>
                        </w:tc>
                      </w:tr>
                      <w:tr w:rsidR="00621F06" w14:paraId="7F4CE422" w14:textId="77777777" w:rsidTr="007F5D14">
                        <w:tc>
                          <w:tcPr>
                            <w:tcW w:w="10325" w:type="dxa"/>
                            <w:shd w:val="clear" w:color="auto" w:fill="auto"/>
                          </w:tcPr>
                          <w:p w14:paraId="5888485C" w14:textId="77777777" w:rsidR="00621F06" w:rsidRDefault="00621F06" w:rsidP="00922E84">
                            <w:pPr>
                              <w:rPr>
                                <w:b w:val="0"/>
                              </w:rPr>
                            </w:pPr>
                          </w:p>
                        </w:tc>
                      </w:tr>
                      <w:tr w:rsidR="00621F06" w14:paraId="747EEF54" w14:textId="77777777" w:rsidTr="007F5D14">
                        <w:tc>
                          <w:tcPr>
                            <w:tcW w:w="10325" w:type="dxa"/>
                            <w:shd w:val="clear" w:color="auto" w:fill="auto"/>
                          </w:tcPr>
                          <w:p w14:paraId="43D8F013" w14:textId="77777777" w:rsidR="00621F06" w:rsidRPr="004960C3" w:rsidRDefault="00621F06" w:rsidP="00922E84">
                            <w:pPr>
                              <w:rPr>
                                <w:sz w:val="22"/>
                                <w:szCs w:val="22"/>
                                <w:u w:val="single"/>
                              </w:rPr>
                            </w:pPr>
                            <w:r>
                              <w:rPr>
                                <w:b w:val="0"/>
                              </w:rPr>
                              <w:t xml:space="preserve">. </w:t>
                            </w:r>
                            <w:r>
                              <w:rPr>
                                <w:sz w:val="22"/>
                                <w:szCs w:val="22"/>
                              </w:rPr>
                              <w:t xml:space="preserve">V. </w:t>
                            </w:r>
                            <w:r>
                              <w:rPr>
                                <w:sz w:val="22"/>
                                <w:szCs w:val="22"/>
                                <w:u w:val="single"/>
                              </w:rPr>
                              <w:t>Tia lửa điện và điều kiện tạo ra tia lửa điện.</w:t>
                            </w:r>
                          </w:p>
                        </w:tc>
                      </w:tr>
                      <w:tr w:rsidR="00621F06" w14:paraId="3AD257D6" w14:textId="77777777" w:rsidTr="007F5D14">
                        <w:tc>
                          <w:tcPr>
                            <w:tcW w:w="10325" w:type="dxa"/>
                            <w:shd w:val="clear" w:color="auto" w:fill="auto"/>
                          </w:tcPr>
                          <w:p w14:paraId="44B04EF8" w14:textId="77777777" w:rsidR="00621F06" w:rsidRPr="0020606F" w:rsidRDefault="00621F06" w:rsidP="00922E84">
                            <w:pPr>
                              <w:rPr>
                                <w:sz w:val="22"/>
                                <w:szCs w:val="22"/>
                              </w:rPr>
                            </w:pPr>
                            <w:r>
                              <w:rPr>
                                <w:b w:val="0"/>
                              </w:rPr>
                              <w:t xml:space="preserve">. </w:t>
                            </w:r>
                            <w:r>
                              <w:rPr>
                                <w:sz w:val="22"/>
                                <w:szCs w:val="22"/>
                              </w:rPr>
                              <w:t xml:space="preserve">1. Định nghĩa: </w:t>
                            </w:r>
                          </w:p>
                        </w:tc>
                      </w:tr>
                      <w:tr w:rsidR="00621F06" w14:paraId="06000797" w14:textId="77777777" w:rsidTr="007F5D14">
                        <w:tc>
                          <w:tcPr>
                            <w:tcW w:w="10325" w:type="dxa"/>
                            <w:shd w:val="clear" w:color="auto" w:fill="auto"/>
                          </w:tcPr>
                          <w:p w14:paraId="32807B1E" w14:textId="77777777" w:rsidR="00621F06" w:rsidRDefault="00621F06" w:rsidP="00922E84">
                            <w:pPr>
                              <w:rPr>
                                <w:b w:val="0"/>
                              </w:rPr>
                            </w:pPr>
                          </w:p>
                        </w:tc>
                      </w:tr>
                      <w:tr w:rsidR="00621F06" w14:paraId="2C07557D" w14:textId="77777777" w:rsidTr="007F5D14">
                        <w:tc>
                          <w:tcPr>
                            <w:tcW w:w="10325" w:type="dxa"/>
                            <w:shd w:val="clear" w:color="auto" w:fill="auto"/>
                          </w:tcPr>
                          <w:p w14:paraId="4A2FEF97" w14:textId="77777777" w:rsidR="00621F06" w:rsidRDefault="00621F06" w:rsidP="00922E84">
                            <w:pPr>
                              <w:rPr>
                                <w:b w:val="0"/>
                              </w:rPr>
                            </w:pPr>
                          </w:p>
                        </w:tc>
                      </w:tr>
                      <w:tr w:rsidR="00621F06" w14:paraId="0A55FC44" w14:textId="77777777" w:rsidTr="007F5D14">
                        <w:tc>
                          <w:tcPr>
                            <w:tcW w:w="10325" w:type="dxa"/>
                            <w:shd w:val="clear" w:color="auto" w:fill="auto"/>
                          </w:tcPr>
                          <w:p w14:paraId="306769E3" w14:textId="77777777" w:rsidR="00621F06" w:rsidRPr="00B51A81" w:rsidRDefault="00621F06" w:rsidP="00922E84">
                            <w:pPr>
                              <w:rPr>
                                <w:sz w:val="22"/>
                                <w:szCs w:val="22"/>
                              </w:rPr>
                            </w:pPr>
                            <w:r>
                              <w:rPr>
                                <w:b w:val="0"/>
                              </w:rPr>
                              <w:t xml:space="preserve">. </w:t>
                            </w:r>
                            <w:r>
                              <w:rPr>
                                <w:sz w:val="22"/>
                                <w:szCs w:val="22"/>
                              </w:rPr>
                              <w:t xml:space="preserve">2. Điều kiện tạo ra tia lửa điện: </w:t>
                            </w:r>
                          </w:p>
                        </w:tc>
                      </w:tr>
                      <w:tr w:rsidR="00621F06" w14:paraId="7324D964" w14:textId="77777777" w:rsidTr="007F5D14">
                        <w:tc>
                          <w:tcPr>
                            <w:tcW w:w="10325" w:type="dxa"/>
                            <w:shd w:val="clear" w:color="auto" w:fill="auto"/>
                          </w:tcPr>
                          <w:p w14:paraId="1FBB652B" w14:textId="77777777" w:rsidR="00621F06" w:rsidRDefault="00621F06" w:rsidP="00922E84">
                            <w:pPr>
                              <w:rPr>
                                <w:b w:val="0"/>
                              </w:rPr>
                            </w:pPr>
                          </w:p>
                        </w:tc>
                      </w:tr>
                      <w:tr w:rsidR="00621F06" w14:paraId="1D924ED8" w14:textId="77777777" w:rsidTr="007F5D14">
                        <w:tc>
                          <w:tcPr>
                            <w:tcW w:w="10325" w:type="dxa"/>
                            <w:shd w:val="clear" w:color="auto" w:fill="auto"/>
                          </w:tcPr>
                          <w:p w14:paraId="67B4C910" w14:textId="77777777" w:rsidR="00621F06" w:rsidRDefault="00621F06" w:rsidP="00922E84">
                            <w:pPr>
                              <w:rPr>
                                <w:b w:val="0"/>
                              </w:rPr>
                            </w:pPr>
                          </w:p>
                        </w:tc>
                      </w:tr>
                      <w:tr w:rsidR="00621F06" w14:paraId="1B5D0021" w14:textId="77777777" w:rsidTr="007F5D14">
                        <w:tc>
                          <w:tcPr>
                            <w:tcW w:w="10325" w:type="dxa"/>
                            <w:shd w:val="clear" w:color="auto" w:fill="auto"/>
                          </w:tcPr>
                          <w:p w14:paraId="10E77AC1" w14:textId="77777777" w:rsidR="00621F06" w:rsidRDefault="00621F06" w:rsidP="00922E84">
                            <w:pPr>
                              <w:rPr>
                                <w:b w:val="0"/>
                              </w:rPr>
                            </w:pPr>
                          </w:p>
                        </w:tc>
                      </w:tr>
                    </w:tbl>
                    <w:p w14:paraId="59DAA670" w14:textId="2E69E565" w:rsidR="00621F06" w:rsidRPr="007F5D14" w:rsidRDefault="00621F06" w:rsidP="00922E84">
                      <w:pPr>
                        <w:jc w:val="both"/>
                        <w:rPr>
                          <w:b w:val="0"/>
                        </w:rPr>
                      </w:pPr>
                      <w:r>
                        <w:rPr>
                          <w:b w:val="0"/>
                        </w:rPr>
                        <w:t xml:space="preserve">. </w:t>
                      </w:r>
                      <w:r>
                        <w:rPr>
                          <w:sz w:val="22"/>
                          <w:szCs w:val="22"/>
                        </w:rPr>
                        <w:t>3. Ứng dụng:</w:t>
                      </w:r>
                    </w:p>
                    <w:tbl>
                      <w:tblPr>
                        <w:tblW w:w="10555" w:type="dxa"/>
                        <w:tblInd w:w="-12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2F05B2E3" w14:textId="77777777" w:rsidTr="007F5D14">
                        <w:tc>
                          <w:tcPr>
                            <w:tcW w:w="10555" w:type="dxa"/>
                            <w:shd w:val="clear" w:color="auto" w:fill="auto"/>
                          </w:tcPr>
                          <w:p w14:paraId="342FF639" w14:textId="77777777" w:rsidR="00621F06" w:rsidRDefault="00621F06" w:rsidP="00922E84">
                            <w:pPr>
                              <w:rPr>
                                <w:b w:val="0"/>
                              </w:rPr>
                            </w:pPr>
                          </w:p>
                        </w:tc>
                      </w:tr>
                      <w:tr w:rsidR="00621F06" w14:paraId="5CF335A5" w14:textId="77777777" w:rsidTr="007F5D14">
                        <w:tc>
                          <w:tcPr>
                            <w:tcW w:w="10555" w:type="dxa"/>
                            <w:shd w:val="clear" w:color="auto" w:fill="auto"/>
                          </w:tcPr>
                          <w:p w14:paraId="08AC8190" w14:textId="77777777" w:rsidR="00621F06" w:rsidRDefault="00621F06" w:rsidP="00922E84">
                            <w:pPr>
                              <w:rPr>
                                <w:b w:val="0"/>
                              </w:rPr>
                            </w:pPr>
                          </w:p>
                        </w:tc>
                      </w:tr>
                      <w:tr w:rsidR="00621F06" w14:paraId="237EA2E0" w14:textId="77777777" w:rsidTr="007F5D14">
                        <w:tc>
                          <w:tcPr>
                            <w:tcW w:w="10555" w:type="dxa"/>
                            <w:shd w:val="clear" w:color="auto" w:fill="auto"/>
                          </w:tcPr>
                          <w:p w14:paraId="795DEDF4" w14:textId="12162C57" w:rsidR="00621F06" w:rsidRDefault="00621F06" w:rsidP="003958FA">
                            <w:pPr>
                              <w:rPr>
                                <w:b w:val="0"/>
                              </w:rPr>
                            </w:pPr>
                            <w:r>
                              <w:rPr>
                                <w:b w:val="0"/>
                              </w:rPr>
                              <w:t xml:space="preserve">. </w:t>
                            </w:r>
                            <w:r>
                              <w:rPr>
                                <w:sz w:val="22"/>
                                <w:szCs w:val="22"/>
                              </w:rPr>
                              <w:t xml:space="preserve">VI. </w:t>
                            </w:r>
                            <w:r>
                              <w:rPr>
                                <w:sz w:val="22"/>
                                <w:szCs w:val="22"/>
                                <w:u w:val="single"/>
                              </w:rPr>
                              <w:t>Hồ quang điện và điều kiện tạo ra hồ quang điện.</w:t>
                            </w:r>
                          </w:p>
                        </w:tc>
                      </w:tr>
                      <w:tr w:rsidR="00621F06" w14:paraId="2DD0CA37" w14:textId="77777777" w:rsidTr="007F5D14">
                        <w:tc>
                          <w:tcPr>
                            <w:tcW w:w="10555" w:type="dxa"/>
                            <w:shd w:val="clear" w:color="auto" w:fill="auto"/>
                          </w:tcPr>
                          <w:p w14:paraId="31C35641" w14:textId="4DF7A42D" w:rsidR="00621F06" w:rsidRDefault="00621F06" w:rsidP="003958FA">
                            <w:pPr>
                              <w:rPr>
                                <w:b w:val="0"/>
                              </w:rPr>
                            </w:pPr>
                            <w:r>
                              <w:rPr>
                                <w:b w:val="0"/>
                              </w:rPr>
                              <w:t xml:space="preserve">. </w:t>
                            </w:r>
                            <w:r>
                              <w:rPr>
                                <w:sz w:val="22"/>
                                <w:szCs w:val="22"/>
                              </w:rPr>
                              <w:t xml:space="preserve">1. Định nghĩa: </w:t>
                            </w:r>
                          </w:p>
                        </w:tc>
                      </w:tr>
                      <w:tr w:rsidR="00621F06" w14:paraId="51E90873" w14:textId="77777777" w:rsidTr="007F5D14">
                        <w:tc>
                          <w:tcPr>
                            <w:tcW w:w="10555" w:type="dxa"/>
                            <w:shd w:val="clear" w:color="auto" w:fill="auto"/>
                          </w:tcPr>
                          <w:p w14:paraId="64ACBD5A" w14:textId="77777777" w:rsidR="00621F06" w:rsidRDefault="00621F06" w:rsidP="003958FA">
                            <w:pPr>
                              <w:rPr>
                                <w:b w:val="0"/>
                              </w:rPr>
                            </w:pPr>
                          </w:p>
                        </w:tc>
                      </w:tr>
                      <w:tr w:rsidR="00621F06" w14:paraId="09C18969" w14:textId="77777777" w:rsidTr="007F5D14">
                        <w:tc>
                          <w:tcPr>
                            <w:tcW w:w="10555" w:type="dxa"/>
                            <w:shd w:val="clear" w:color="auto" w:fill="auto"/>
                          </w:tcPr>
                          <w:p w14:paraId="415F8D6E" w14:textId="77777777" w:rsidR="00621F06" w:rsidRDefault="00621F06" w:rsidP="003958FA">
                            <w:pPr>
                              <w:rPr>
                                <w:b w:val="0"/>
                              </w:rPr>
                            </w:pPr>
                          </w:p>
                        </w:tc>
                      </w:tr>
                      <w:tr w:rsidR="00621F06" w14:paraId="20059F02" w14:textId="77777777" w:rsidTr="007F5D14">
                        <w:tc>
                          <w:tcPr>
                            <w:tcW w:w="10555" w:type="dxa"/>
                            <w:shd w:val="clear" w:color="auto" w:fill="auto"/>
                          </w:tcPr>
                          <w:p w14:paraId="6D603CB3" w14:textId="30624224" w:rsidR="00621F06" w:rsidRDefault="00621F06" w:rsidP="003958FA">
                            <w:pPr>
                              <w:rPr>
                                <w:b w:val="0"/>
                              </w:rPr>
                            </w:pPr>
                            <w:r>
                              <w:rPr>
                                <w:b w:val="0"/>
                              </w:rPr>
                              <w:t xml:space="preserve">. </w:t>
                            </w:r>
                            <w:r>
                              <w:rPr>
                                <w:b w:val="0"/>
                                <w:sz w:val="22"/>
                                <w:szCs w:val="22"/>
                              </w:rPr>
                              <w:t xml:space="preserve">+ Hồ quang điện có thể </w:t>
                            </w:r>
                          </w:p>
                        </w:tc>
                      </w:tr>
                      <w:tr w:rsidR="00621F06" w14:paraId="526B7F25" w14:textId="77777777" w:rsidTr="007F5D14">
                        <w:tc>
                          <w:tcPr>
                            <w:tcW w:w="10555" w:type="dxa"/>
                            <w:shd w:val="clear" w:color="auto" w:fill="auto"/>
                          </w:tcPr>
                          <w:p w14:paraId="49FEE387" w14:textId="77777777" w:rsidR="00621F06" w:rsidRDefault="00621F06" w:rsidP="003958FA">
                            <w:pPr>
                              <w:rPr>
                                <w:b w:val="0"/>
                              </w:rPr>
                            </w:pPr>
                          </w:p>
                        </w:tc>
                      </w:tr>
                      <w:tr w:rsidR="00621F06" w14:paraId="2A28448C" w14:textId="77777777" w:rsidTr="007F5D14">
                        <w:tc>
                          <w:tcPr>
                            <w:tcW w:w="10555" w:type="dxa"/>
                            <w:shd w:val="clear" w:color="auto" w:fill="auto"/>
                          </w:tcPr>
                          <w:p w14:paraId="7F66E9E7" w14:textId="44903938" w:rsidR="00621F06" w:rsidRDefault="00621F06" w:rsidP="003958FA">
                            <w:pPr>
                              <w:rPr>
                                <w:b w:val="0"/>
                              </w:rPr>
                            </w:pPr>
                            <w:r>
                              <w:rPr>
                                <w:b w:val="0"/>
                              </w:rPr>
                              <w:t xml:space="preserve">. </w:t>
                            </w:r>
                            <w:r>
                              <w:rPr>
                                <w:sz w:val="22"/>
                                <w:szCs w:val="22"/>
                              </w:rPr>
                              <w:t xml:space="preserve">2. Điều kiện tạo ra hồ quang điện: </w:t>
                            </w:r>
                          </w:p>
                        </w:tc>
                      </w:tr>
                      <w:tr w:rsidR="00621F06" w14:paraId="78F96A38" w14:textId="77777777" w:rsidTr="007F5D14">
                        <w:tc>
                          <w:tcPr>
                            <w:tcW w:w="10555" w:type="dxa"/>
                            <w:shd w:val="clear" w:color="auto" w:fill="auto"/>
                          </w:tcPr>
                          <w:p w14:paraId="0914AB39" w14:textId="77777777" w:rsidR="00621F06" w:rsidRDefault="00621F06" w:rsidP="003958FA">
                            <w:pPr>
                              <w:rPr>
                                <w:b w:val="0"/>
                              </w:rPr>
                            </w:pPr>
                          </w:p>
                        </w:tc>
                      </w:tr>
                      <w:tr w:rsidR="00621F06" w14:paraId="437448CD" w14:textId="77777777" w:rsidTr="007F5D14">
                        <w:tc>
                          <w:tcPr>
                            <w:tcW w:w="10555" w:type="dxa"/>
                            <w:shd w:val="clear" w:color="auto" w:fill="auto"/>
                          </w:tcPr>
                          <w:p w14:paraId="505762C0" w14:textId="77777777" w:rsidR="00621F06" w:rsidRDefault="00621F06" w:rsidP="003958FA">
                            <w:pPr>
                              <w:rPr>
                                <w:b w:val="0"/>
                              </w:rPr>
                            </w:pPr>
                          </w:p>
                        </w:tc>
                      </w:tr>
                      <w:tr w:rsidR="00621F06" w14:paraId="6D3BEDE4" w14:textId="77777777" w:rsidTr="007F5D14">
                        <w:tc>
                          <w:tcPr>
                            <w:tcW w:w="10555" w:type="dxa"/>
                            <w:shd w:val="clear" w:color="auto" w:fill="auto"/>
                          </w:tcPr>
                          <w:p w14:paraId="4CFEFCFA" w14:textId="77777777" w:rsidR="00621F06" w:rsidRDefault="00621F06" w:rsidP="003958FA">
                            <w:pPr>
                              <w:rPr>
                                <w:b w:val="0"/>
                              </w:rPr>
                            </w:pPr>
                          </w:p>
                        </w:tc>
                      </w:tr>
                    </w:tbl>
                    <w:p w14:paraId="4C3B4151" w14:textId="77777777" w:rsidR="00621F06" w:rsidRPr="00525F97" w:rsidRDefault="00621F06" w:rsidP="00922E84">
                      <w:pPr>
                        <w:spacing w:line="276" w:lineRule="auto"/>
                        <w:rPr>
                          <w:sz w:val="22"/>
                          <w:szCs w:val="22"/>
                        </w:rPr>
                      </w:pPr>
                    </w:p>
                  </w:txbxContent>
                </v:textbox>
              </v:shape>
            </w:pict>
          </mc:Fallback>
        </mc:AlternateContent>
      </w:r>
    </w:p>
    <w:p w14:paraId="42B2C5B2" w14:textId="77777777" w:rsidR="00922E84" w:rsidRPr="0046538A" w:rsidRDefault="00922E84" w:rsidP="00922E84">
      <w:pPr>
        <w:jc w:val="both"/>
        <w:rPr>
          <w:sz w:val="22"/>
          <w:szCs w:val="22"/>
        </w:rPr>
      </w:pPr>
    </w:p>
    <w:p w14:paraId="5F571C72" w14:textId="77777777" w:rsidR="00922E84" w:rsidRPr="0046538A" w:rsidRDefault="00922E84" w:rsidP="00922E84">
      <w:pPr>
        <w:jc w:val="both"/>
        <w:rPr>
          <w:sz w:val="22"/>
          <w:szCs w:val="22"/>
        </w:rPr>
      </w:pPr>
    </w:p>
    <w:p w14:paraId="2BEB3900" w14:textId="77777777" w:rsidR="00922E84" w:rsidRPr="0046538A" w:rsidRDefault="00922E84" w:rsidP="00922E84">
      <w:pPr>
        <w:jc w:val="both"/>
        <w:rPr>
          <w:sz w:val="22"/>
          <w:szCs w:val="22"/>
        </w:rPr>
      </w:pPr>
    </w:p>
    <w:p w14:paraId="79F68AF1" w14:textId="77777777" w:rsidR="00922E84" w:rsidRPr="0046538A" w:rsidRDefault="00922E84" w:rsidP="00922E84">
      <w:pPr>
        <w:jc w:val="both"/>
        <w:rPr>
          <w:sz w:val="22"/>
          <w:szCs w:val="22"/>
        </w:rPr>
      </w:pPr>
    </w:p>
    <w:p w14:paraId="023D2682" w14:textId="7D3534B5" w:rsidR="00922E84" w:rsidRPr="0046538A" w:rsidRDefault="003958FA" w:rsidP="00922E84">
      <w:pPr>
        <w:jc w:val="both"/>
        <w:rPr>
          <w:sz w:val="22"/>
          <w:szCs w:val="22"/>
        </w:rPr>
      </w:pPr>
      <w:r w:rsidRPr="0046538A">
        <w:rPr>
          <w:noProof/>
          <w:sz w:val="22"/>
          <w:szCs w:val="22"/>
        </w:rPr>
        <mc:AlternateContent>
          <mc:Choice Requires="wps">
            <w:drawing>
              <wp:anchor distT="0" distB="0" distL="114300" distR="114300" simplePos="0" relativeHeight="251803648" behindDoc="0" locked="0" layoutInCell="1" allowOverlap="1" wp14:anchorId="75CA8B17" wp14:editId="408C3455">
                <wp:simplePos x="0" y="0"/>
                <wp:positionH relativeFrom="column">
                  <wp:posOffset>5022215</wp:posOffset>
                </wp:positionH>
                <wp:positionV relativeFrom="paragraph">
                  <wp:posOffset>92862</wp:posOffset>
                </wp:positionV>
                <wp:extent cx="1466215" cy="1236980"/>
                <wp:effectExtent l="0" t="0" r="0" b="0"/>
                <wp:wrapTight wrapText="bothSides">
                  <wp:wrapPolygon edited="0">
                    <wp:start x="0" y="0"/>
                    <wp:lineTo x="21600" y="0"/>
                    <wp:lineTo x="21600" y="21600"/>
                    <wp:lineTo x="0" y="21600"/>
                    <wp:lineTo x="0" y="0"/>
                  </wp:wrapPolygon>
                </wp:wrapTight>
                <wp:docPr id="101"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66215" cy="123698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32FDBE" w14:textId="77777777" w:rsidR="00621F06" w:rsidRDefault="00621F06" w:rsidP="00922E84">
                            <w:r>
                              <w:rPr>
                                <w:noProof/>
                              </w:rPr>
                              <w:drawing>
                                <wp:inline distT="0" distB="0" distL="0" distR="0" wp14:anchorId="4745326A" wp14:editId="44ABD5CA">
                                  <wp:extent cx="1278890" cy="1051560"/>
                                  <wp:effectExtent l="0" t="0" r="0" b="0"/>
                                  <wp:docPr id="107" name="Picture 1" descr="Screen Shot 2017-12-04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7-12-04 at 10"/>
                                          <pic:cNvPicPr>
                                            <a:picLocks/>
                                          </pic:cNvPicPr>
                                        </pic:nvPicPr>
                                        <pic:blipFill>
                                          <a:blip r:embed="rId405">
                                            <a:extLst>
                                              <a:ext uri="{28A0092B-C50C-407E-A947-70E740481C1C}">
                                                <a14:useLocalDpi xmlns:a14="http://schemas.microsoft.com/office/drawing/2010/main" val="0"/>
                                              </a:ext>
                                            </a:extLst>
                                          </a:blip>
                                          <a:srcRect l="7423" t="6487" r="4367" b="3784"/>
                                          <a:stretch>
                                            <a:fillRect/>
                                          </a:stretch>
                                        </pic:blipFill>
                                        <pic:spPr bwMode="auto">
                                          <a:xfrm>
                                            <a:off x="0" y="0"/>
                                            <a:ext cx="1278890" cy="1051560"/>
                                          </a:xfrm>
                                          <a:prstGeom prst="rect">
                                            <a:avLst/>
                                          </a:prstGeom>
                                          <a:noFill/>
                                          <a:ln>
                                            <a:noFill/>
                                          </a:ln>
                                        </pic:spPr>
                                      </pic:pic>
                                    </a:graphicData>
                                  </a:graphic>
                                </wp:inline>
                              </w:drawing>
                            </w:r>
                          </w:p>
                        </w:txbxContent>
                      </wps:txbx>
                      <wps:bodyPr rot="0" vert="horz" wrap="non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5CA8B17" id="Text Box 101" o:spid="_x0000_s1118" type="#_x0000_t202" style="position:absolute;left:0;text-align:left;margin-left:395.45pt;margin-top:7.3pt;width:115.45pt;height:97.4pt;z-index:251803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" filled="f" fillcolor="yellow" stroked="f">
                <v:path arrowok="t"/>
                <v:textbox style="mso-fit-shape-to-text:t" inset=",7.2pt,,7.2pt">
                  <w:txbxContent>
                    <w:p w14:paraId="4332FDBE" w14:textId="77777777" w:rsidR="00621F06" w:rsidRDefault="00621F06" w:rsidP="00922E84">
                      <w:r>
                        <w:rPr>
                          <w:noProof/>
                        </w:rPr>
                        <w:drawing>
                          <wp:inline distT="0" distB="0" distL="0" distR="0" wp14:anchorId="4745326A" wp14:editId="44ABD5CA">
                            <wp:extent cx="1278890" cy="1051560"/>
                            <wp:effectExtent l="0" t="0" r="0" b="0"/>
                            <wp:docPr id="107" name="Picture 1" descr="Screen Shot 2017-12-04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7-12-04 at 10"/>
                                    <pic:cNvPicPr>
                                      <a:picLocks/>
                                    </pic:cNvPicPr>
                                  </pic:nvPicPr>
                                  <pic:blipFill>
                                    <a:blip r:embed="rId406">
                                      <a:extLst>
                                        <a:ext uri="{28A0092B-C50C-407E-A947-70E740481C1C}">
                                          <a14:useLocalDpi xmlns:a14="http://schemas.microsoft.com/office/drawing/2010/main" val="0"/>
                                        </a:ext>
                                      </a:extLst>
                                    </a:blip>
                                    <a:srcRect l="7423" t="6487" r="4367" b="3784"/>
                                    <a:stretch>
                                      <a:fillRect/>
                                    </a:stretch>
                                  </pic:blipFill>
                                  <pic:spPr bwMode="auto">
                                    <a:xfrm>
                                      <a:off x="0" y="0"/>
                                      <a:ext cx="1278890" cy="1051560"/>
                                    </a:xfrm>
                                    <a:prstGeom prst="rect">
                                      <a:avLst/>
                                    </a:prstGeom>
                                    <a:noFill/>
                                    <a:ln>
                                      <a:noFill/>
                                    </a:ln>
                                  </pic:spPr>
                                </pic:pic>
                              </a:graphicData>
                            </a:graphic>
                          </wp:inline>
                        </w:drawing>
                      </w:r>
                    </w:p>
                  </w:txbxContent>
                </v:textbox>
                <w10:wrap type="tight"/>
              </v:shape>
            </w:pict>
          </mc:Fallback>
        </mc:AlternateContent>
      </w:r>
    </w:p>
    <w:p w14:paraId="7EFAEC84" w14:textId="149537F3" w:rsidR="00922E84" w:rsidRPr="0046538A" w:rsidRDefault="00922E84" w:rsidP="00922E84">
      <w:pPr>
        <w:jc w:val="both"/>
        <w:rPr>
          <w:sz w:val="22"/>
          <w:szCs w:val="22"/>
        </w:rPr>
      </w:pPr>
    </w:p>
    <w:p w14:paraId="7B5072FF" w14:textId="7817E642" w:rsidR="00922E84" w:rsidRPr="0046538A" w:rsidRDefault="00922E84" w:rsidP="00922E84">
      <w:pPr>
        <w:jc w:val="both"/>
        <w:rPr>
          <w:sz w:val="22"/>
          <w:szCs w:val="22"/>
        </w:rPr>
      </w:pPr>
    </w:p>
    <w:p w14:paraId="585898E5" w14:textId="5FE55D32" w:rsidR="00922E84" w:rsidRPr="0046538A" w:rsidRDefault="00922E84" w:rsidP="00922E84">
      <w:pPr>
        <w:jc w:val="both"/>
        <w:rPr>
          <w:sz w:val="22"/>
          <w:szCs w:val="22"/>
        </w:rPr>
      </w:pPr>
    </w:p>
    <w:p w14:paraId="59EE778F" w14:textId="31AE6994" w:rsidR="00922E84" w:rsidRPr="0046538A" w:rsidRDefault="00922E84" w:rsidP="00922E84">
      <w:pPr>
        <w:jc w:val="both"/>
        <w:rPr>
          <w:sz w:val="22"/>
          <w:szCs w:val="22"/>
        </w:rPr>
      </w:pPr>
    </w:p>
    <w:p w14:paraId="2C6D9825" w14:textId="2B589240" w:rsidR="00922E84" w:rsidRPr="0046538A" w:rsidRDefault="00922E84" w:rsidP="00922E84">
      <w:pPr>
        <w:jc w:val="both"/>
        <w:rPr>
          <w:sz w:val="22"/>
          <w:szCs w:val="22"/>
        </w:rPr>
      </w:pPr>
    </w:p>
    <w:p w14:paraId="03728C33" w14:textId="59402586" w:rsidR="00922E84" w:rsidRPr="0046538A" w:rsidRDefault="00922E84" w:rsidP="00922E84">
      <w:pPr>
        <w:jc w:val="both"/>
        <w:rPr>
          <w:sz w:val="22"/>
          <w:szCs w:val="22"/>
        </w:rPr>
      </w:pPr>
    </w:p>
    <w:p w14:paraId="5C794250" w14:textId="4A7E283D" w:rsidR="00922E84" w:rsidRPr="0046538A" w:rsidRDefault="00922E84" w:rsidP="00922E84">
      <w:pPr>
        <w:jc w:val="both"/>
        <w:rPr>
          <w:sz w:val="22"/>
          <w:szCs w:val="22"/>
        </w:rPr>
      </w:pPr>
    </w:p>
    <w:p w14:paraId="32F1E356" w14:textId="77073377" w:rsidR="00922E84" w:rsidRPr="0046538A" w:rsidRDefault="00922E84" w:rsidP="00922E84">
      <w:pPr>
        <w:jc w:val="both"/>
        <w:rPr>
          <w:sz w:val="22"/>
          <w:szCs w:val="22"/>
        </w:rPr>
      </w:pPr>
    </w:p>
    <w:p w14:paraId="04AB1FC8" w14:textId="77777777" w:rsidR="00922E84" w:rsidRPr="0046538A" w:rsidRDefault="00922E84" w:rsidP="00922E84">
      <w:pPr>
        <w:jc w:val="both"/>
        <w:rPr>
          <w:sz w:val="22"/>
          <w:szCs w:val="22"/>
        </w:rPr>
      </w:pPr>
    </w:p>
    <w:p w14:paraId="33EEDE59" w14:textId="77777777" w:rsidR="00922E84" w:rsidRPr="0046538A" w:rsidRDefault="00922E84" w:rsidP="00922E84">
      <w:pPr>
        <w:jc w:val="both"/>
        <w:rPr>
          <w:sz w:val="22"/>
          <w:szCs w:val="22"/>
        </w:rPr>
      </w:pPr>
    </w:p>
    <w:p w14:paraId="6DD4D9FD" w14:textId="77777777" w:rsidR="00922E84" w:rsidRPr="0046538A" w:rsidRDefault="00922E84" w:rsidP="00922E84">
      <w:pPr>
        <w:jc w:val="both"/>
        <w:rPr>
          <w:sz w:val="22"/>
          <w:szCs w:val="22"/>
        </w:rPr>
      </w:pPr>
    </w:p>
    <w:p w14:paraId="19BBC110" w14:textId="77777777" w:rsidR="00922E84" w:rsidRPr="0046538A" w:rsidRDefault="00922E84" w:rsidP="00922E84">
      <w:pPr>
        <w:jc w:val="both"/>
        <w:rPr>
          <w:sz w:val="22"/>
          <w:szCs w:val="22"/>
        </w:rPr>
      </w:pPr>
    </w:p>
    <w:p w14:paraId="52EA49EB" w14:textId="77777777" w:rsidR="00922E84" w:rsidRPr="0046538A" w:rsidRDefault="00922E84" w:rsidP="00922E84">
      <w:pPr>
        <w:jc w:val="both"/>
        <w:rPr>
          <w:sz w:val="22"/>
          <w:szCs w:val="22"/>
        </w:rPr>
      </w:pPr>
    </w:p>
    <w:p w14:paraId="0122A4AD" w14:textId="77777777" w:rsidR="00922E84" w:rsidRPr="0046538A" w:rsidRDefault="00922E84" w:rsidP="00922E84">
      <w:pPr>
        <w:jc w:val="both"/>
        <w:rPr>
          <w:sz w:val="22"/>
          <w:szCs w:val="22"/>
        </w:rPr>
      </w:pPr>
    </w:p>
    <w:p w14:paraId="29142E55" w14:textId="77777777" w:rsidR="00922E84" w:rsidRPr="0046538A" w:rsidRDefault="00922E84" w:rsidP="00922E84">
      <w:pPr>
        <w:jc w:val="both"/>
        <w:rPr>
          <w:sz w:val="22"/>
          <w:szCs w:val="22"/>
        </w:rPr>
      </w:pPr>
    </w:p>
    <w:p w14:paraId="0642302D" w14:textId="77777777" w:rsidR="00922E84" w:rsidRPr="0046538A" w:rsidRDefault="00922E84" w:rsidP="00922E84">
      <w:pPr>
        <w:jc w:val="both"/>
        <w:rPr>
          <w:sz w:val="22"/>
          <w:szCs w:val="22"/>
        </w:rPr>
      </w:pPr>
    </w:p>
    <w:p w14:paraId="343EDD4B" w14:textId="77777777" w:rsidR="00922E84" w:rsidRPr="0046538A" w:rsidRDefault="00922E84" w:rsidP="00922E84">
      <w:pPr>
        <w:jc w:val="both"/>
        <w:rPr>
          <w:sz w:val="22"/>
          <w:szCs w:val="22"/>
        </w:rPr>
      </w:pPr>
    </w:p>
    <w:p w14:paraId="6ABC4525" w14:textId="77777777" w:rsidR="00922E84" w:rsidRPr="0046538A" w:rsidRDefault="00922E84" w:rsidP="00922E84">
      <w:pPr>
        <w:jc w:val="both"/>
        <w:rPr>
          <w:sz w:val="22"/>
          <w:szCs w:val="22"/>
        </w:rPr>
      </w:pPr>
    </w:p>
    <w:p w14:paraId="53B59C28" w14:textId="77777777" w:rsidR="00922E84" w:rsidRPr="0046538A" w:rsidRDefault="00922E84" w:rsidP="00922E84">
      <w:pPr>
        <w:jc w:val="both"/>
        <w:rPr>
          <w:sz w:val="22"/>
          <w:szCs w:val="22"/>
        </w:rPr>
      </w:pPr>
    </w:p>
    <w:p w14:paraId="7934887D" w14:textId="77777777" w:rsidR="00922E84" w:rsidRPr="0046538A" w:rsidRDefault="00922E84" w:rsidP="00922E84">
      <w:pPr>
        <w:jc w:val="both"/>
        <w:rPr>
          <w:sz w:val="22"/>
          <w:szCs w:val="22"/>
        </w:rPr>
      </w:pPr>
    </w:p>
    <w:p w14:paraId="6F651B11" w14:textId="77777777" w:rsidR="00922E84" w:rsidRPr="0046538A" w:rsidRDefault="00922E84" w:rsidP="00922E84">
      <w:pPr>
        <w:jc w:val="both"/>
        <w:rPr>
          <w:sz w:val="22"/>
          <w:szCs w:val="22"/>
        </w:rPr>
      </w:pPr>
    </w:p>
    <w:p w14:paraId="14CC5E87" w14:textId="77777777" w:rsidR="00922E84" w:rsidRPr="0046538A" w:rsidRDefault="00922E84" w:rsidP="00922E84">
      <w:pPr>
        <w:jc w:val="both"/>
        <w:rPr>
          <w:sz w:val="22"/>
          <w:szCs w:val="22"/>
        </w:rPr>
      </w:pPr>
    </w:p>
    <w:p w14:paraId="7F53248D" w14:textId="77777777" w:rsidR="00922E84" w:rsidRPr="0046538A" w:rsidRDefault="00922E84" w:rsidP="00922E84">
      <w:pPr>
        <w:jc w:val="both"/>
        <w:rPr>
          <w:sz w:val="22"/>
          <w:szCs w:val="22"/>
        </w:rPr>
      </w:pPr>
    </w:p>
    <w:p w14:paraId="33AE2850" w14:textId="77777777" w:rsidR="00922E84" w:rsidRPr="0046538A" w:rsidRDefault="00922E84" w:rsidP="00922E84">
      <w:pPr>
        <w:jc w:val="both"/>
        <w:rPr>
          <w:sz w:val="22"/>
          <w:szCs w:val="22"/>
        </w:rPr>
      </w:pPr>
    </w:p>
    <w:p w14:paraId="3B4D5EE7" w14:textId="77777777" w:rsidR="00922E84" w:rsidRPr="0046538A" w:rsidRDefault="00922E84" w:rsidP="00922E84">
      <w:pPr>
        <w:jc w:val="both"/>
        <w:rPr>
          <w:sz w:val="22"/>
          <w:szCs w:val="22"/>
        </w:rPr>
      </w:pPr>
    </w:p>
    <w:p w14:paraId="223E9598" w14:textId="77777777" w:rsidR="00922E84" w:rsidRPr="0046538A" w:rsidRDefault="00922E84" w:rsidP="00922E84">
      <w:pPr>
        <w:jc w:val="both"/>
        <w:rPr>
          <w:sz w:val="22"/>
          <w:szCs w:val="22"/>
        </w:rPr>
      </w:pPr>
    </w:p>
    <w:p w14:paraId="55FD9B3E" w14:textId="77777777" w:rsidR="00922E84" w:rsidRPr="0046538A" w:rsidRDefault="00922E84" w:rsidP="00922E84">
      <w:pPr>
        <w:jc w:val="both"/>
        <w:rPr>
          <w:sz w:val="22"/>
          <w:szCs w:val="22"/>
        </w:rPr>
      </w:pPr>
    </w:p>
    <w:p w14:paraId="7D398E1C" w14:textId="77777777" w:rsidR="00922E84" w:rsidRPr="0046538A" w:rsidRDefault="00922E84" w:rsidP="00922E84">
      <w:pPr>
        <w:jc w:val="both"/>
        <w:rPr>
          <w:sz w:val="22"/>
          <w:szCs w:val="22"/>
        </w:rPr>
      </w:pPr>
    </w:p>
    <w:p w14:paraId="240DBA4A" w14:textId="77777777" w:rsidR="00922E84" w:rsidRPr="0046538A" w:rsidRDefault="00922E84" w:rsidP="00922E84">
      <w:pPr>
        <w:jc w:val="both"/>
        <w:rPr>
          <w:sz w:val="22"/>
          <w:szCs w:val="22"/>
        </w:rPr>
      </w:pPr>
    </w:p>
    <w:p w14:paraId="3DB074EF" w14:textId="77777777" w:rsidR="00922E84" w:rsidRPr="0046538A" w:rsidRDefault="00922E84" w:rsidP="00922E84">
      <w:pPr>
        <w:jc w:val="both"/>
        <w:rPr>
          <w:sz w:val="22"/>
          <w:szCs w:val="22"/>
        </w:rPr>
      </w:pPr>
    </w:p>
    <w:p w14:paraId="3582DCAD" w14:textId="77777777" w:rsidR="00922E84" w:rsidRPr="0046538A" w:rsidRDefault="00922E84" w:rsidP="00922E84">
      <w:pPr>
        <w:jc w:val="both"/>
        <w:rPr>
          <w:sz w:val="22"/>
          <w:szCs w:val="22"/>
        </w:rPr>
      </w:pPr>
    </w:p>
    <w:p w14:paraId="7858A93E" w14:textId="77777777" w:rsidR="00922E84" w:rsidRPr="0046538A" w:rsidRDefault="00922E84" w:rsidP="00922E84">
      <w:pPr>
        <w:jc w:val="both"/>
        <w:rPr>
          <w:sz w:val="22"/>
          <w:szCs w:val="22"/>
        </w:rPr>
      </w:pPr>
    </w:p>
    <w:p w14:paraId="7C61ABE7" w14:textId="77777777" w:rsidR="00922E84" w:rsidRPr="0046538A" w:rsidRDefault="00922E84" w:rsidP="00922E84">
      <w:pPr>
        <w:jc w:val="both"/>
        <w:rPr>
          <w:sz w:val="22"/>
          <w:szCs w:val="22"/>
        </w:rPr>
      </w:pPr>
    </w:p>
    <w:p w14:paraId="4A0CAAD6" w14:textId="77777777" w:rsidR="00922E84" w:rsidRPr="0046538A" w:rsidRDefault="00922E84" w:rsidP="00922E84">
      <w:pPr>
        <w:jc w:val="both"/>
        <w:rPr>
          <w:sz w:val="22"/>
          <w:szCs w:val="22"/>
        </w:rPr>
      </w:pPr>
    </w:p>
    <w:p w14:paraId="6302BF90" w14:textId="77777777" w:rsidR="00922E84" w:rsidRPr="0046538A" w:rsidRDefault="00922E84" w:rsidP="00922E84">
      <w:pPr>
        <w:jc w:val="both"/>
        <w:rPr>
          <w:sz w:val="22"/>
          <w:szCs w:val="22"/>
        </w:rPr>
      </w:pPr>
    </w:p>
    <w:p w14:paraId="7B7BDFC2" w14:textId="77777777" w:rsidR="00922E84" w:rsidRPr="0046538A" w:rsidRDefault="00922E84" w:rsidP="00922E84">
      <w:pPr>
        <w:jc w:val="both"/>
        <w:rPr>
          <w:sz w:val="22"/>
          <w:szCs w:val="22"/>
        </w:rPr>
      </w:pPr>
    </w:p>
    <w:p w14:paraId="5A441D9F" w14:textId="77777777" w:rsidR="00922E84" w:rsidRPr="0046538A" w:rsidRDefault="00922E84" w:rsidP="00922E84">
      <w:pPr>
        <w:jc w:val="both"/>
        <w:rPr>
          <w:sz w:val="22"/>
          <w:szCs w:val="22"/>
        </w:rPr>
      </w:pPr>
    </w:p>
    <w:p w14:paraId="02313841" w14:textId="77777777" w:rsidR="00922E84" w:rsidRPr="0046538A" w:rsidRDefault="00922E84" w:rsidP="00922E84">
      <w:pPr>
        <w:jc w:val="both"/>
        <w:rPr>
          <w:sz w:val="22"/>
          <w:szCs w:val="22"/>
        </w:rPr>
      </w:pPr>
    </w:p>
    <w:p w14:paraId="3547C0C6" w14:textId="77777777" w:rsidR="00922E84" w:rsidRPr="0046538A" w:rsidRDefault="00922E84" w:rsidP="00922E84">
      <w:pPr>
        <w:jc w:val="both"/>
        <w:rPr>
          <w:sz w:val="22"/>
          <w:szCs w:val="22"/>
        </w:rPr>
      </w:pPr>
    </w:p>
    <w:p w14:paraId="1CBB3763" w14:textId="77777777" w:rsidR="00922E84" w:rsidRPr="0046538A" w:rsidRDefault="00922E84" w:rsidP="00922E84">
      <w:pPr>
        <w:jc w:val="both"/>
        <w:rPr>
          <w:sz w:val="22"/>
          <w:szCs w:val="22"/>
        </w:rPr>
      </w:pPr>
    </w:p>
    <w:p w14:paraId="55489812" w14:textId="77777777" w:rsidR="00922E84" w:rsidRPr="0046538A" w:rsidRDefault="00922E84" w:rsidP="00922E84">
      <w:pPr>
        <w:jc w:val="both"/>
        <w:rPr>
          <w:sz w:val="22"/>
          <w:szCs w:val="22"/>
        </w:rPr>
      </w:pPr>
    </w:p>
    <w:p w14:paraId="5CFED2D6" w14:textId="77777777" w:rsidR="00922E84" w:rsidRPr="0046538A" w:rsidRDefault="00922E84" w:rsidP="00922E84">
      <w:pPr>
        <w:jc w:val="both"/>
        <w:rPr>
          <w:sz w:val="22"/>
          <w:szCs w:val="22"/>
        </w:rPr>
      </w:pPr>
    </w:p>
    <w:p w14:paraId="36EB55F3" w14:textId="77777777" w:rsidR="00922E84" w:rsidRPr="0046538A" w:rsidRDefault="00922E84" w:rsidP="00922E84">
      <w:pPr>
        <w:jc w:val="both"/>
        <w:rPr>
          <w:sz w:val="22"/>
          <w:szCs w:val="22"/>
        </w:rPr>
      </w:pPr>
    </w:p>
    <w:p w14:paraId="7D4D2EEE" w14:textId="77777777" w:rsidR="00922E84" w:rsidRPr="0046538A" w:rsidRDefault="00922E84" w:rsidP="00922E84">
      <w:pPr>
        <w:jc w:val="both"/>
        <w:rPr>
          <w:sz w:val="22"/>
          <w:szCs w:val="22"/>
        </w:rPr>
      </w:pPr>
    </w:p>
    <w:p w14:paraId="150E50A2" w14:textId="77777777" w:rsidR="00922E84" w:rsidRPr="0046538A" w:rsidRDefault="00922E84" w:rsidP="00922E84">
      <w:pPr>
        <w:jc w:val="both"/>
        <w:rPr>
          <w:sz w:val="22"/>
          <w:szCs w:val="22"/>
        </w:rPr>
      </w:pPr>
    </w:p>
    <w:p w14:paraId="6138072E" w14:textId="77777777" w:rsidR="00922E84" w:rsidRPr="0046538A" w:rsidRDefault="00922E84" w:rsidP="00922E84">
      <w:pPr>
        <w:jc w:val="both"/>
        <w:rPr>
          <w:sz w:val="22"/>
          <w:szCs w:val="22"/>
        </w:rPr>
      </w:pPr>
    </w:p>
    <w:p w14:paraId="3D784F9F" w14:textId="77777777" w:rsidR="00922E84" w:rsidRPr="0046538A" w:rsidRDefault="00922E84" w:rsidP="00922E84">
      <w:pPr>
        <w:jc w:val="both"/>
        <w:rPr>
          <w:sz w:val="22"/>
          <w:szCs w:val="22"/>
        </w:rPr>
      </w:pPr>
    </w:p>
    <w:p w14:paraId="4B934D6B" w14:textId="77777777" w:rsidR="00922E84" w:rsidRPr="0046538A" w:rsidRDefault="00922E84" w:rsidP="00922E84">
      <w:pPr>
        <w:jc w:val="both"/>
        <w:rPr>
          <w:sz w:val="22"/>
          <w:szCs w:val="22"/>
        </w:rPr>
      </w:pPr>
    </w:p>
    <w:p w14:paraId="6D0DE6B9" w14:textId="77777777" w:rsidR="00922E84" w:rsidRPr="0046538A" w:rsidRDefault="00922E84" w:rsidP="00922E84">
      <w:pPr>
        <w:jc w:val="both"/>
        <w:rPr>
          <w:sz w:val="22"/>
          <w:szCs w:val="22"/>
        </w:rPr>
      </w:pPr>
      <w:r w:rsidRPr="0046538A">
        <w:rPr>
          <w:noProof/>
          <w:sz w:val="22"/>
          <w:szCs w:val="22"/>
        </w:rPr>
        <w:lastRenderedPageBreak/>
        <mc:AlternateContent>
          <mc:Choice Requires="wps">
            <w:drawing>
              <wp:anchor distT="0" distB="0" distL="114300" distR="114300" simplePos="0" relativeHeight="251801600" behindDoc="0" locked="0" layoutInCell="1" allowOverlap="1" wp14:anchorId="19D63653" wp14:editId="4EE61A49">
                <wp:simplePos x="0" y="0"/>
                <wp:positionH relativeFrom="column">
                  <wp:posOffset>-168910</wp:posOffset>
                </wp:positionH>
                <wp:positionV relativeFrom="paragraph">
                  <wp:posOffset>203</wp:posOffset>
                </wp:positionV>
                <wp:extent cx="6480000" cy="10008000"/>
                <wp:effectExtent l="0" t="0" r="10160" b="12700"/>
                <wp:wrapThrough wrapText="bothSides">
                  <wp:wrapPolygon edited="0">
                    <wp:start x="0" y="0"/>
                    <wp:lineTo x="0" y="21600"/>
                    <wp:lineTo x="21592" y="21600"/>
                    <wp:lineTo x="21592" y="0"/>
                    <wp:lineTo x="0" y="0"/>
                  </wp:wrapPolygon>
                </wp:wrapThrough>
                <wp:docPr id="10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0F357297" w14:textId="77777777" w:rsidR="00621F06" w:rsidRPr="00AF2C70" w:rsidRDefault="00621F06" w:rsidP="006310C4">
                            <w:pPr>
                              <w:spacing w:line="276" w:lineRule="auto"/>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27F80687" w14:textId="77777777" w:rsidTr="00922E84">
                              <w:tc>
                                <w:tcPr>
                                  <w:tcW w:w="10555" w:type="dxa"/>
                                  <w:shd w:val="clear" w:color="auto" w:fill="auto"/>
                                </w:tcPr>
                                <w:p w14:paraId="1079B3EB" w14:textId="291F3CBD" w:rsidR="00621F06" w:rsidRPr="00AF2C70" w:rsidRDefault="00621F06" w:rsidP="006310C4">
                                  <w:pPr>
                                    <w:spacing w:line="276" w:lineRule="auto"/>
                                    <w:rPr>
                                      <w:sz w:val="22"/>
                                      <w:szCs w:val="22"/>
                                    </w:rPr>
                                  </w:pPr>
                                </w:p>
                              </w:tc>
                            </w:tr>
                            <w:tr w:rsidR="00621F06" w14:paraId="56DFCF13" w14:textId="77777777" w:rsidTr="00922E84">
                              <w:tc>
                                <w:tcPr>
                                  <w:tcW w:w="10555" w:type="dxa"/>
                                  <w:shd w:val="clear" w:color="auto" w:fill="auto"/>
                                </w:tcPr>
                                <w:p w14:paraId="711F3FCF" w14:textId="77777777" w:rsidR="00621F06" w:rsidRDefault="00621F06" w:rsidP="006310C4">
                                  <w:pPr>
                                    <w:spacing w:line="276" w:lineRule="auto"/>
                                    <w:rPr>
                                      <w:b w:val="0"/>
                                    </w:rPr>
                                  </w:pPr>
                                </w:p>
                              </w:tc>
                            </w:tr>
                            <w:tr w:rsidR="00621F06" w14:paraId="291A2193" w14:textId="77777777" w:rsidTr="00922E84">
                              <w:tc>
                                <w:tcPr>
                                  <w:tcW w:w="10555" w:type="dxa"/>
                                  <w:shd w:val="clear" w:color="auto" w:fill="auto"/>
                                </w:tcPr>
                                <w:p w14:paraId="6317F4E0" w14:textId="77777777" w:rsidR="00621F06" w:rsidRDefault="00621F06" w:rsidP="006310C4">
                                  <w:pPr>
                                    <w:spacing w:line="276" w:lineRule="auto"/>
                                    <w:rPr>
                                      <w:b w:val="0"/>
                                    </w:rPr>
                                  </w:pPr>
                                </w:p>
                              </w:tc>
                            </w:tr>
                            <w:tr w:rsidR="00621F06" w14:paraId="4EF27145" w14:textId="77777777" w:rsidTr="00922E84">
                              <w:tc>
                                <w:tcPr>
                                  <w:tcW w:w="10555" w:type="dxa"/>
                                  <w:shd w:val="clear" w:color="auto" w:fill="auto"/>
                                </w:tcPr>
                                <w:p w14:paraId="6A86C2F7" w14:textId="77777777" w:rsidR="00621F06" w:rsidRDefault="00621F06" w:rsidP="006310C4">
                                  <w:pPr>
                                    <w:spacing w:line="276" w:lineRule="auto"/>
                                    <w:rPr>
                                      <w:b w:val="0"/>
                                    </w:rPr>
                                  </w:pPr>
                                </w:p>
                              </w:tc>
                            </w:tr>
                            <w:tr w:rsidR="00621F06" w14:paraId="2D07F901" w14:textId="77777777" w:rsidTr="00922E84">
                              <w:tc>
                                <w:tcPr>
                                  <w:tcW w:w="10555" w:type="dxa"/>
                                  <w:shd w:val="clear" w:color="auto" w:fill="auto"/>
                                </w:tcPr>
                                <w:p w14:paraId="45F0415A" w14:textId="77777777" w:rsidR="00621F06" w:rsidRDefault="00621F06" w:rsidP="006310C4">
                                  <w:pPr>
                                    <w:spacing w:line="276" w:lineRule="auto"/>
                                    <w:rPr>
                                      <w:b w:val="0"/>
                                    </w:rPr>
                                  </w:pPr>
                                </w:p>
                              </w:tc>
                            </w:tr>
                            <w:tr w:rsidR="00621F06" w14:paraId="622A1A75" w14:textId="77777777" w:rsidTr="00922E84">
                              <w:tc>
                                <w:tcPr>
                                  <w:tcW w:w="10555" w:type="dxa"/>
                                  <w:shd w:val="clear" w:color="auto" w:fill="auto"/>
                                </w:tcPr>
                                <w:p w14:paraId="25E87701" w14:textId="77777777" w:rsidR="00621F06" w:rsidRDefault="00621F06" w:rsidP="006310C4">
                                  <w:pPr>
                                    <w:spacing w:line="276" w:lineRule="auto"/>
                                    <w:rPr>
                                      <w:b w:val="0"/>
                                    </w:rPr>
                                  </w:pPr>
                                </w:p>
                              </w:tc>
                            </w:tr>
                            <w:tr w:rsidR="00621F06" w14:paraId="2DF2525A" w14:textId="77777777" w:rsidTr="00922E84">
                              <w:tc>
                                <w:tcPr>
                                  <w:tcW w:w="10555" w:type="dxa"/>
                                  <w:shd w:val="clear" w:color="auto" w:fill="auto"/>
                                </w:tcPr>
                                <w:p w14:paraId="2961F49F" w14:textId="77777777" w:rsidR="00621F06" w:rsidRDefault="00621F06" w:rsidP="006310C4">
                                  <w:pPr>
                                    <w:spacing w:line="276" w:lineRule="auto"/>
                                    <w:rPr>
                                      <w:b w:val="0"/>
                                    </w:rPr>
                                  </w:pPr>
                                </w:p>
                              </w:tc>
                            </w:tr>
                          </w:tbl>
                          <w:p w14:paraId="7F80FFAA" w14:textId="07ED0679"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1.</w:t>
                            </w:r>
                            <w:r>
                              <w:rPr>
                                <w:b w:val="0"/>
                                <w:sz w:val="21"/>
                                <w:szCs w:val="21"/>
                                <w:lang w:val="vi-VN"/>
                              </w:rPr>
                              <w:t xml:space="preserve"> </w:t>
                            </w:r>
                            <w:r w:rsidRPr="00540D17">
                              <w:rPr>
                                <w:b w:val="0"/>
                                <w:sz w:val="21"/>
                                <w:szCs w:val="21"/>
                                <w:lang w:val="it-IT"/>
                              </w:rPr>
                              <w:t>Dòng điện trong chất khí là dòng dịch chuyển có hướng của các:</w:t>
                            </w:r>
                          </w:p>
                          <w:p w14:paraId="12DD090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A. electron theo chiều điện trường </w:t>
                            </w:r>
                            <w:r w:rsidRPr="00540D17">
                              <w:rPr>
                                <w:b w:val="0"/>
                                <w:sz w:val="21"/>
                                <w:szCs w:val="21"/>
                                <w:lang w:val="it-IT"/>
                              </w:rPr>
                              <w:tab/>
                              <w:t>B. ion dương theo chiều  điện trường và ion âm ngược chiều điện trường</w:t>
                            </w:r>
                          </w:p>
                          <w:p w14:paraId="44B03D84"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ion dương theo chiều điện trường, ion âm và electron ngược chiều điện trường</w:t>
                            </w:r>
                          </w:p>
                          <w:p w14:paraId="3834C0FA"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ion dương ngược chiều điện trường, ion âm và electron theo chiều điện trường</w:t>
                            </w:r>
                          </w:p>
                          <w:p w14:paraId="5ADC105C" w14:textId="76AAE127"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2</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p>
                          <w:p w14:paraId="476C7595"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A. Hồ quang điện là quá trình phóng điện tự lực         B. Hồ quang điện xảy ra trong chất khí ở áp suất cao</w:t>
                            </w:r>
                          </w:p>
                          <w:p w14:paraId="26E7BF01" w14:textId="77777777" w:rsidR="00621F06" w:rsidRPr="00540D17" w:rsidRDefault="00621F06" w:rsidP="006310C4">
                            <w:pPr>
                              <w:spacing w:line="276" w:lineRule="auto"/>
                              <w:jc w:val="both"/>
                              <w:rPr>
                                <w:b w:val="0"/>
                                <w:sz w:val="21"/>
                                <w:szCs w:val="21"/>
                                <w:lang w:val="it-IT"/>
                              </w:rPr>
                            </w:pPr>
                            <w:r>
                              <w:rPr>
                                <w:b w:val="0"/>
                                <w:sz w:val="21"/>
                                <w:szCs w:val="21"/>
                                <w:lang w:val="it-IT"/>
                              </w:rPr>
                              <w:t>C. Hồ quang điện x</w:t>
                            </w:r>
                            <w:r w:rsidRPr="00540D17">
                              <w:rPr>
                                <w:b w:val="0"/>
                                <w:sz w:val="21"/>
                                <w:szCs w:val="21"/>
                                <w:lang w:val="it-IT"/>
                              </w:rPr>
                              <w:t>ảy ra trong chất khí ở áp suất thường hoặc áp suất thấp giữa 2 điện cực có hiệu điện thế không lớn</w:t>
                            </w:r>
                          </w:p>
                          <w:p w14:paraId="2397561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Hồ quang điện kèm theo tỏa nhiệt và tỏa sáng rất mạnh</w:t>
                            </w:r>
                          </w:p>
                          <w:p w14:paraId="7FCE8A31" w14:textId="50928394" w:rsidR="00621F06" w:rsidRPr="00BA0EC9"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3</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r>
                              <w:rPr>
                                <w:b w:val="0"/>
                                <w:sz w:val="21"/>
                                <w:szCs w:val="21"/>
                                <w:lang w:val="it-IT"/>
                              </w:rPr>
                              <w:tab/>
                            </w:r>
                            <w:r w:rsidRPr="00BA0EC9">
                              <w:rPr>
                                <w:b w:val="0"/>
                                <w:sz w:val="21"/>
                                <w:szCs w:val="21"/>
                                <w:lang w:val="it-IT"/>
                              </w:rPr>
                              <w:t xml:space="preserve">A. Trong quá trình phóng điện thành tia chỉ có sự ion hóa do va chạm           </w:t>
                            </w:r>
                          </w:p>
                          <w:p w14:paraId="319871D6"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B. Sự phóng điện trong chất khí thường kèm theo sự phát sáng  </w:t>
                            </w:r>
                          </w:p>
                          <w:p w14:paraId="4053F84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Trong không khí tia lửa điện hình thành khi có điện trường rất mạnh cỡ 3.10</w:t>
                            </w:r>
                            <w:r w:rsidRPr="00540D17">
                              <w:rPr>
                                <w:b w:val="0"/>
                                <w:sz w:val="21"/>
                                <w:szCs w:val="21"/>
                                <w:vertAlign w:val="superscript"/>
                                <w:lang w:val="it-IT"/>
                              </w:rPr>
                              <w:t>6</w:t>
                            </w:r>
                            <w:r w:rsidRPr="00540D17">
                              <w:rPr>
                                <w:b w:val="0"/>
                                <w:sz w:val="21"/>
                                <w:szCs w:val="21"/>
                                <w:lang w:val="it-IT"/>
                              </w:rPr>
                              <w:t xml:space="preserve">V/m  </w:t>
                            </w:r>
                          </w:p>
                          <w:p w14:paraId="7068BE51"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Hình ảnh tia lửa điện không liên tục mà gián đoạn</w:t>
                            </w:r>
                          </w:p>
                          <w:p w14:paraId="7D5A134C" w14:textId="7D366794"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4</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p>
                          <w:p w14:paraId="03A33DC7"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A. Sự dẫn điện của ch</w:t>
                            </w:r>
                            <w:r>
                              <w:rPr>
                                <w:b w:val="0"/>
                                <w:sz w:val="21"/>
                                <w:szCs w:val="21"/>
                                <w:lang w:val="it-IT"/>
                              </w:rPr>
                              <w:t>ất khí là tự lực nếu nó có thể x</w:t>
                            </w:r>
                            <w:r w:rsidRPr="00540D17">
                              <w:rPr>
                                <w:b w:val="0"/>
                                <w:sz w:val="21"/>
                                <w:szCs w:val="21"/>
                                <w:lang w:val="it-IT"/>
                              </w:rPr>
                              <w:t>ảy ra và duy trì khi đốt nóng mạnh chất khí, và duy trì tác nhân.</w:t>
                            </w:r>
                          </w:p>
                          <w:p w14:paraId="2885B5D0"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B. Sự dẫn điện của chất khí </w:t>
                            </w:r>
                            <w:r>
                              <w:rPr>
                                <w:b w:val="0"/>
                                <w:sz w:val="21"/>
                                <w:szCs w:val="21"/>
                                <w:lang w:val="it-IT"/>
                              </w:rPr>
                              <w:t>là tự lực nếu nó có thể x</w:t>
                            </w:r>
                            <w:r w:rsidRPr="00540D17">
                              <w:rPr>
                                <w:b w:val="0"/>
                                <w:sz w:val="21"/>
                                <w:szCs w:val="21"/>
                                <w:lang w:val="it-IT"/>
                              </w:rPr>
                              <w:t>ảy ra và duy trì khi đốt nóng mạnh chất khí, rồi ngừng tác nhân.</w:t>
                            </w:r>
                          </w:p>
                          <w:p w14:paraId="2C9CC115"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chất khí phóng điện tự lực khi có tác dụng của điện trường đủ mạnh ion hóa khí, tách phân tử khí thành ion dương và electron tự do</w:t>
                            </w:r>
                          </w:p>
                          <w:p w14:paraId="14A81846"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D. Trong quá trình phóng điện thành tia, ngoài sự ion hóa do va chạm còn có sự ion hóa do tác dụng của bức xạ có trong tia lửa điện </w:t>
                            </w:r>
                          </w:p>
                          <w:p w14:paraId="0FB80083" w14:textId="6901F16F"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Pr>
                                <w:bCs w:val="0"/>
                                <w:sz w:val="21"/>
                                <w:szCs w:val="21"/>
                                <w:u w:val="single"/>
                                <w:lang w:val="vi-VN"/>
                              </w:rPr>
                              <w:t xml:space="preserve"> 5</w:t>
                            </w:r>
                            <w:r w:rsidRPr="006310C4">
                              <w:rPr>
                                <w:bCs w:val="0"/>
                                <w:sz w:val="21"/>
                                <w:szCs w:val="21"/>
                                <w:u w:val="single"/>
                                <w:lang w:val="vi-VN"/>
                              </w:rPr>
                              <w:t>.</w:t>
                            </w:r>
                            <w:r>
                              <w:rPr>
                                <w:b w:val="0"/>
                                <w:sz w:val="21"/>
                                <w:szCs w:val="21"/>
                                <w:lang w:val="vi-VN"/>
                              </w:rPr>
                              <w:t xml:space="preserve"> </w:t>
                            </w:r>
                            <w:r w:rsidRPr="00540D17">
                              <w:rPr>
                                <w:b w:val="0"/>
                                <w:sz w:val="21"/>
                                <w:szCs w:val="21"/>
                                <w:lang w:val="it-IT"/>
                              </w:rPr>
                              <w:t>Dòng chuyển dời có hướng của các ion dương, ion âm và electron tự do là dòng điện trong môi trường:</w:t>
                            </w:r>
                          </w:p>
                          <w:p w14:paraId="20F85538" w14:textId="77777777" w:rsidR="00621F06" w:rsidRPr="00540D17" w:rsidRDefault="00621F06" w:rsidP="006310C4">
                            <w:pPr>
                              <w:spacing w:line="276" w:lineRule="auto"/>
                              <w:ind w:firstLine="720"/>
                              <w:jc w:val="both"/>
                              <w:rPr>
                                <w:b w:val="0"/>
                                <w:sz w:val="21"/>
                                <w:szCs w:val="21"/>
                                <w:u w:val="single"/>
                                <w:lang w:val="it-IT"/>
                              </w:rPr>
                            </w:pPr>
                            <w:r w:rsidRPr="00540D17">
                              <w:rPr>
                                <w:b w:val="0"/>
                                <w:sz w:val="21"/>
                                <w:szCs w:val="21"/>
                                <w:lang w:val="it-IT"/>
                              </w:rPr>
                              <w:t xml:space="preserve">A. chất khí   </w:t>
                            </w:r>
                            <w:r w:rsidRPr="00540D17">
                              <w:rPr>
                                <w:b w:val="0"/>
                                <w:sz w:val="21"/>
                                <w:szCs w:val="21"/>
                                <w:lang w:val="it-IT"/>
                              </w:rPr>
                              <w:tab/>
                            </w:r>
                            <w:r w:rsidRPr="00540D17">
                              <w:rPr>
                                <w:b w:val="0"/>
                                <w:sz w:val="21"/>
                                <w:szCs w:val="21"/>
                                <w:lang w:val="it-IT"/>
                              </w:rPr>
                              <w:tab/>
                              <w:t xml:space="preserve">B. chân không   </w:t>
                            </w:r>
                            <w:r w:rsidRPr="00540D17">
                              <w:rPr>
                                <w:b w:val="0"/>
                                <w:sz w:val="21"/>
                                <w:szCs w:val="21"/>
                                <w:lang w:val="it-IT"/>
                              </w:rPr>
                              <w:tab/>
                              <w:t xml:space="preserve">C. kim loại   </w:t>
                            </w:r>
                            <w:r w:rsidRPr="00540D17">
                              <w:rPr>
                                <w:b w:val="0"/>
                                <w:sz w:val="21"/>
                                <w:szCs w:val="21"/>
                                <w:lang w:val="it-IT"/>
                              </w:rPr>
                              <w:tab/>
                            </w:r>
                            <w:r w:rsidRPr="00540D17">
                              <w:rPr>
                                <w:b w:val="0"/>
                                <w:sz w:val="21"/>
                                <w:szCs w:val="21"/>
                                <w:lang w:val="it-IT"/>
                              </w:rPr>
                              <w:tab/>
                              <w:t>D. chất điện phân</w:t>
                            </w:r>
                          </w:p>
                          <w:p w14:paraId="6C4A1968" w14:textId="35507AFC" w:rsidR="00621F06" w:rsidRPr="00A42350" w:rsidRDefault="00621F06" w:rsidP="006310C4">
                            <w:pPr>
                              <w:spacing w:line="276" w:lineRule="auto"/>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6</w:t>
                            </w:r>
                            <w:r w:rsidRPr="006310C4">
                              <w:rPr>
                                <w:bCs w:val="0"/>
                                <w:sz w:val="21"/>
                                <w:szCs w:val="21"/>
                                <w:u w:val="single"/>
                                <w:lang w:val="vi-VN"/>
                              </w:rPr>
                              <w:t>.</w:t>
                            </w:r>
                            <w:r>
                              <w:rPr>
                                <w:b w:val="0"/>
                                <w:sz w:val="21"/>
                                <w:szCs w:val="21"/>
                                <w:lang w:val="vi-VN"/>
                              </w:rPr>
                              <w:t xml:space="preserve"> </w:t>
                            </w:r>
                            <w:r w:rsidRPr="00A42350">
                              <w:rPr>
                                <w:b w:val="0"/>
                                <w:bCs w:val="0"/>
                                <w:sz w:val="21"/>
                                <w:szCs w:val="21"/>
                              </w:rPr>
                              <w:t>Câu nào dưới đây là sai ?</w:t>
                            </w:r>
                          </w:p>
                          <w:p w14:paraId="77C96732" w14:textId="77777777" w:rsidR="00621F06" w:rsidRDefault="00621F06" w:rsidP="006310C4">
                            <w:pPr>
                              <w:spacing w:line="276" w:lineRule="auto"/>
                              <w:rPr>
                                <w:b w:val="0"/>
                                <w:bCs w:val="0"/>
                                <w:sz w:val="21"/>
                                <w:szCs w:val="21"/>
                              </w:rPr>
                            </w:pPr>
                            <w:r>
                              <w:rPr>
                                <w:b w:val="0"/>
                                <w:bCs w:val="0"/>
                                <w:sz w:val="21"/>
                                <w:szCs w:val="21"/>
                                <w:lang w:val="vi-VN"/>
                              </w:rPr>
                              <w:t xml:space="preserve">A. </w:t>
                            </w:r>
                            <w:r w:rsidRPr="00A42350">
                              <w:rPr>
                                <w:b w:val="0"/>
                                <w:bCs w:val="0"/>
                                <w:sz w:val="21"/>
                                <w:szCs w:val="21"/>
                              </w:rPr>
                              <w:t>Bình thường chất khí hầu như không dẫn điện</w:t>
                            </w:r>
                            <w:r>
                              <w:rPr>
                                <w:b w:val="0"/>
                                <w:bCs w:val="0"/>
                                <w:sz w:val="21"/>
                                <w:szCs w:val="21"/>
                              </w:rPr>
                              <w:tab/>
                            </w:r>
                            <w:r>
                              <w:rPr>
                                <w:b w:val="0"/>
                                <w:bCs w:val="0"/>
                                <w:sz w:val="21"/>
                                <w:szCs w:val="21"/>
                              </w:rPr>
                              <w:tab/>
                            </w:r>
                            <w:r>
                              <w:rPr>
                                <w:b w:val="0"/>
                                <w:bCs w:val="0"/>
                                <w:sz w:val="21"/>
                                <w:szCs w:val="21"/>
                                <w:lang w:val="vi-VN"/>
                              </w:rPr>
                              <w:t xml:space="preserve">B. </w:t>
                            </w:r>
                            <w:r w:rsidRPr="00A42350">
                              <w:rPr>
                                <w:b w:val="0"/>
                                <w:bCs w:val="0"/>
                                <w:sz w:val="21"/>
                                <w:szCs w:val="21"/>
                              </w:rPr>
                              <w:t>Nếu bị kích thích chất khí trở thành dẫn điện</w:t>
                            </w:r>
                          </w:p>
                          <w:p w14:paraId="6298D4AB" w14:textId="3BB0FAE1" w:rsidR="00621F06" w:rsidRPr="00A42350" w:rsidRDefault="00621F06" w:rsidP="006310C4">
                            <w:pPr>
                              <w:spacing w:line="276" w:lineRule="auto"/>
                              <w:rPr>
                                <w:b w:val="0"/>
                                <w:bCs w:val="0"/>
                                <w:sz w:val="21"/>
                                <w:szCs w:val="21"/>
                              </w:rPr>
                            </w:pPr>
                            <w:r>
                              <w:rPr>
                                <w:b w:val="0"/>
                                <w:bCs w:val="0"/>
                                <w:sz w:val="21"/>
                                <w:szCs w:val="21"/>
                                <w:lang w:val="vi-VN"/>
                              </w:rPr>
                              <w:t xml:space="preserve">C. </w:t>
                            </w:r>
                            <w:r w:rsidRPr="00A42350">
                              <w:rPr>
                                <w:b w:val="0"/>
                                <w:bCs w:val="0"/>
                                <w:color w:val="FF0000"/>
                                <w:sz w:val="21"/>
                                <w:szCs w:val="21"/>
                              </w:rPr>
                              <w:t>Nếu ngừng kích thích thì chất khí luôn dẫn điện khi đặt nó vào trong điện trường</w:t>
                            </w:r>
                            <w:r w:rsidRPr="00A42350">
                              <w:rPr>
                                <w:b w:val="0"/>
                                <w:bCs w:val="0"/>
                                <w:sz w:val="21"/>
                                <w:szCs w:val="21"/>
                              </w:rPr>
                              <w:t>.</w:t>
                            </w:r>
                          </w:p>
                          <w:p w14:paraId="1C238861" w14:textId="582C7232" w:rsidR="00621F06" w:rsidRPr="00A42350" w:rsidRDefault="00621F06" w:rsidP="006310C4">
                            <w:pPr>
                              <w:spacing w:line="276" w:lineRule="auto"/>
                              <w:rPr>
                                <w:b w:val="0"/>
                                <w:bCs w:val="0"/>
                                <w:sz w:val="21"/>
                                <w:szCs w:val="21"/>
                              </w:rPr>
                            </w:pPr>
                            <w:r>
                              <w:rPr>
                                <w:b w:val="0"/>
                                <w:bCs w:val="0"/>
                                <w:sz w:val="21"/>
                                <w:szCs w:val="21"/>
                                <w:lang w:val="vi-VN"/>
                              </w:rPr>
                              <w:t xml:space="preserve">D. </w:t>
                            </w:r>
                            <w:r w:rsidRPr="00A42350">
                              <w:rPr>
                                <w:b w:val="0"/>
                                <w:bCs w:val="0"/>
                                <w:sz w:val="21"/>
                                <w:szCs w:val="21"/>
                              </w:rPr>
                              <w:t>Sự dẫn điện của chất khí gọi là không tự lực nếu ngừng kích thích thì dòng điện sẽ biến mất .</w:t>
                            </w:r>
                          </w:p>
                          <w:p w14:paraId="1A33A611" w14:textId="1FD3227D" w:rsidR="00621F06" w:rsidRPr="00A42350"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7</w:t>
                            </w:r>
                            <w:r w:rsidRPr="006310C4">
                              <w:rPr>
                                <w:bCs w:val="0"/>
                                <w:sz w:val="21"/>
                                <w:szCs w:val="21"/>
                                <w:u w:val="single"/>
                                <w:lang w:val="vi-VN"/>
                              </w:rPr>
                              <w:t>.</w:t>
                            </w:r>
                            <w:r>
                              <w:rPr>
                                <w:b w:val="0"/>
                                <w:sz w:val="21"/>
                                <w:szCs w:val="21"/>
                                <w:lang w:val="vi-VN"/>
                              </w:rPr>
                              <w:t xml:space="preserve"> </w:t>
                            </w:r>
                            <w:r w:rsidRPr="00A42350">
                              <w:rPr>
                                <w:b w:val="0"/>
                                <w:bCs w:val="0"/>
                                <w:sz w:val="21"/>
                                <w:szCs w:val="21"/>
                              </w:rPr>
                              <w:t>Chọn một đáp án đúng:</w:t>
                            </w:r>
                          </w:p>
                          <w:p w14:paraId="4A768FD3" w14:textId="77777777" w:rsidR="00621F06" w:rsidRPr="00A42350" w:rsidRDefault="00621F06" w:rsidP="006310C4">
                            <w:pPr>
                              <w:spacing w:line="276" w:lineRule="auto"/>
                              <w:jc w:val="both"/>
                              <w:rPr>
                                <w:b w:val="0"/>
                                <w:bCs w:val="0"/>
                                <w:sz w:val="21"/>
                                <w:szCs w:val="21"/>
                              </w:rPr>
                            </w:pPr>
                            <w:r w:rsidRPr="00A42350">
                              <w:rPr>
                                <w:b w:val="0"/>
                                <w:bCs w:val="0"/>
                                <w:sz w:val="21"/>
                                <w:szCs w:val="21"/>
                              </w:rPr>
                              <w:t>A. Dòng điện trong chất khí là dòng chuyển dời có hướng của các ion dương và âm</w:t>
                            </w:r>
                          </w:p>
                          <w:p w14:paraId="41786D97" w14:textId="77777777" w:rsidR="00621F06" w:rsidRPr="00A42350" w:rsidRDefault="00621F06" w:rsidP="006310C4">
                            <w:pPr>
                              <w:spacing w:line="276" w:lineRule="auto"/>
                              <w:jc w:val="both"/>
                              <w:rPr>
                                <w:b w:val="0"/>
                                <w:bCs w:val="0"/>
                                <w:sz w:val="21"/>
                                <w:szCs w:val="21"/>
                              </w:rPr>
                            </w:pPr>
                            <w:r w:rsidRPr="00A42350">
                              <w:rPr>
                                <w:b w:val="0"/>
                                <w:bCs w:val="0"/>
                                <w:sz w:val="21"/>
                                <w:szCs w:val="21"/>
                              </w:rPr>
                              <w:t>B. Dòng điện trong chất khí không phụ thuộc vào hiệu điện thế</w:t>
                            </w:r>
                          </w:p>
                          <w:p w14:paraId="44110ED3" w14:textId="77777777" w:rsidR="00621F06" w:rsidRPr="00A42350" w:rsidRDefault="00621F06" w:rsidP="006310C4">
                            <w:pPr>
                              <w:spacing w:line="276" w:lineRule="auto"/>
                              <w:jc w:val="both"/>
                              <w:rPr>
                                <w:b w:val="0"/>
                                <w:bCs w:val="0"/>
                                <w:sz w:val="21"/>
                                <w:szCs w:val="21"/>
                              </w:rPr>
                            </w:pPr>
                            <w:r w:rsidRPr="00A42350">
                              <w:rPr>
                                <w:b w:val="0"/>
                                <w:bCs w:val="0"/>
                                <w:sz w:val="21"/>
                                <w:szCs w:val="21"/>
                              </w:rPr>
                              <w:t>C. Chất khí không dẫn điện.</w:t>
                            </w:r>
                          </w:p>
                          <w:p w14:paraId="5D728DBE"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D. </w:t>
                            </w:r>
                            <w:r w:rsidRPr="00A42350">
                              <w:rPr>
                                <w:b w:val="0"/>
                                <w:bCs w:val="0"/>
                                <w:color w:val="FF0000"/>
                                <w:sz w:val="21"/>
                                <w:szCs w:val="21"/>
                              </w:rPr>
                              <w:t>Dòng điện chạy qua không khí ở hiệu điện thế thấp khi không khí được đốt nóng, hoặc chịu tác dụng của tác nhân</w:t>
                            </w:r>
                            <w:r w:rsidRPr="00A42350">
                              <w:rPr>
                                <w:b w:val="0"/>
                                <w:bCs w:val="0"/>
                                <w:sz w:val="21"/>
                                <w:szCs w:val="21"/>
                              </w:rPr>
                              <w:t xml:space="preserve"> ion hóa.</w:t>
                            </w:r>
                          </w:p>
                          <w:p w14:paraId="0EB48ABE" w14:textId="7E7C2634" w:rsidR="00621F06" w:rsidRPr="00A42350" w:rsidRDefault="00621F06" w:rsidP="006310C4">
                            <w:pPr>
                              <w:spacing w:line="276" w:lineRule="auto"/>
                              <w:rPr>
                                <w:b w:val="0"/>
                                <w:bCs w:val="0"/>
                                <w:color w:val="00000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8</w:t>
                            </w:r>
                            <w:r w:rsidRPr="006310C4">
                              <w:rPr>
                                <w:bCs w:val="0"/>
                                <w:sz w:val="21"/>
                                <w:szCs w:val="21"/>
                                <w:u w:val="single"/>
                                <w:lang w:val="vi-VN"/>
                              </w:rPr>
                              <w:t>.</w:t>
                            </w:r>
                            <w:r>
                              <w:rPr>
                                <w:b w:val="0"/>
                                <w:sz w:val="21"/>
                                <w:szCs w:val="21"/>
                                <w:lang w:val="vi-VN"/>
                              </w:rPr>
                              <w:t xml:space="preserve"> </w:t>
                            </w:r>
                            <w:r w:rsidRPr="00A42350">
                              <w:rPr>
                                <w:b w:val="0"/>
                                <w:bCs w:val="0"/>
                                <w:color w:val="000000"/>
                                <w:sz w:val="21"/>
                                <w:szCs w:val="21"/>
                                <w:lang w:val="it-IT"/>
                              </w:rPr>
                              <w:t xml:space="preserve">Phát biểu nào sau đây </w:t>
                            </w:r>
                            <w:r w:rsidRPr="00A42350">
                              <w:rPr>
                                <w:b w:val="0"/>
                                <w:bCs w:val="0"/>
                                <w:color w:val="000000"/>
                                <w:sz w:val="21"/>
                                <w:szCs w:val="21"/>
                                <w:u w:val="single"/>
                                <w:lang w:val="it-IT"/>
                              </w:rPr>
                              <w:t>sai:</w:t>
                            </w:r>
                          </w:p>
                          <w:p w14:paraId="3F3B50E6"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lang w:val="it-IT"/>
                              </w:rPr>
                              <w:tab/>
                            </w:r>
                            <w:r w:rsidRPr="00A42350">
                              <w:rPr>
                                <w:b w:val="0"/>
                                <w:bCs w:val="0"/>
                                <w:color w:val="000000"/>
                                <w:sz w:val="21"/>
                                <w:szCs w:val="21"/>
                              </w:rPr>
                              <w:t>A. Tia lửa điện và hồ quang điện đều là dạng phóng điện trong không khí ở điều kiện thường.</w:t>
                            </w:r>
                          </w:p>
                          <w:p w14:paraId="619B5208"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ab/>
                              <w:t>B. Tia lửa điện cần có hiệu điện thế vài vạn vôn; còn hồ quang điện chỉ cần vài chục vôn.</w:t>
                            </w:r>
                          </w:p>
                          <w:p w14:paraId="1EA6EBE1" w14:textId="77777777" w:rsidR="00621F06" w:rsidRPr="00A42350" w:rsidRDefault="00621F06" w:rsidP="006310C4">
                            <w:pPr>
                              <w:spacing w:line="276" w:lineRule="auto"/>
                              <w:rPr>
                                <w:b w:val="0"/>
                                <w:bCs w:val="0"/>
                                <w:color w:val="FF0000"/>
                                <w:sz w:val="21"/>
                                <w:szCs w:val="21"/>
                              </w:rPr>
                            </w:pPr>
                            <w:r w:rsidRPr="00A42350">
                              <w:rPr>
                                <w:b w:val="0"/>
                                <w:bCs w:val="0"/>
                                <w:color w:val="000000"/>
                                <w:sz w:val="21"/>
                                <w:szCs w:val="21"/>
                              </w:rPr>
                              <w:tab/>
                            </w:r>
                            <w:r w:rsidRPr="00A42350">
                              <w:rPr>
                                <w:b w:val="0"/>
                                <w:bCs w:val="0"/>
                                <w:color w:val="FF0000"/>
                                <w:sz w:val="21"/>
                                <w:szCs w:val="21"/>
                              </w:rPr>
                              <w:t>C. Cường độ dòng điện trong tia lửa điện và hồ quang điện đều nhỏ.</w:t>
                            </w:r>
                          </w:p>
                          <w:p w14:paraId="04B3CA98"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ab/>
                              <w:t>D. Tia lửa điện có tính chất gián đoạn, còn hồ quang điện có tính chất liên tục</w:t>
                            </w:r>
                          </w:p>
                          <w:p w14:paraId="006FD103" w14:textId="18941083" w:rsidR="00621F06" w:rsidRPr="00A42350" w:rsidRDefault="00621F06" w:rsidP="006310C4">
                            <w:pPr>
                              <w:spacing w:line="276" w:lineRule="auto"/>
                              <w:rPr>
                                <w:b w:val="0"/>
                                <w:bCs w:val="0"/>
                                <w:sz w:val="21"/>
                                <w:szCs w:val="21"/>
                                <w:lang w:val="pt-BR"/>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9</w:t>
                            </w:r>
                            <w:r w:rsidRPr="006310C4">
                              <w:rPr>
                                <w:bCs w:val="0"/>
                                <w:sz w:val="21"/>
                                <w:szCs w:val="21"/>
                                <w:u w:val="single"/>
                                <w:lang w:val="vi-VN"/>
                              </w:rPr>
                              <w:t>.</w:t>
                            </w:r>
                            <w:r>
                              <w:rPr>
                                <w:b w:val="0"/>
                                <w:sz w:val="21"/>
                                <w:szCs w:val="21"/>
                                <w:lang w:val="vi-VN"/>
                              </w:rPr>
                              <w:t xml:space="preserve"> </w:t>
                            </w:r>
                            <w:r w:rsidRPr="00A42350">
                              <w:rPr>
                                <w:b w:val="0"/>
                                <w:bCs w:val="0"/>
                                <w:sz w:val="21"/>
                                <w:szCs w:val="21"/>
                                <w:lang w:val="pt-BR"/>
                              </w:rPr>
                              <w:t>Câu nào dưới đây là sai khi nói về tia lửa điện ?</w:t>
                            </w:r>
                          </w:p>
                          <w:p w14:paraId="5CB1FE82" w14:textId="4260D259" w:rsidR="00621F06" w:rsidRPr="00A42350" w:rsidRDefault="00621F06" w:rsidP="006310C4">
                            <w:pPr>
                              <w:spacing w:line="276" w:lineRule="auto"/>
                              <w:rPr>
                                <w:b w:val="0"/>
                                <w:bCs w:val="0"/>
                                <w:color w:val="FF0000"/>
                                <w:sz w:val="21"/>
                                <w:szCs w:val="21"/>
                                <w:lang w:val="pt-BR"/>
                              </w:rPr>
                            </w:pPr>
                            <w:r>
                              <w:rPr>
                                <w:b w:val="0"/>
                                <w:bCs w:val="0"/>
                                <w:color w:val="FF0000"/>
                                <w:sz w:val="21"/>
                                <w:szCs w:val="21"/>
                                <w:lang w:val="vi-VN"/>
                              </w:rPr>
                              <w:t xml:space="preserve">A. </w:t>
                            </w:r>
                            <w:r w:rsidRPr="00A42350">
                              <w:rPr>
                                <w:b w:val="0"/>
                                <w:bCs w:val="0"/>
                                <w:color w:val="FF0000"/>
                                <w:sz w:val="21"/>
                                <w:szCs w:val="21"/>
                                <w:lang w:val="pt-BR"/>
                              </w:rPr>
                              <w:t>là quá trình phóng điện tự lực trong chất khí , hạt tải điện mới sinh ra là electrôn bật khỏi catốt .</w:t>
                            </w:r>
                          </w:p>
                          <w:p w14:paraId="337DB7B1" w14:textId="323E0861" w:rsidR="00621F06" w:rsidRPr="00A42350" w:rsidRDefault="00621F06" w:rsidP="006310C4">
                            <w:pPr>
                              <w:spacing w:line="276" w:lineRule="auto"/>
                              <w:rPr>
                                <w:b w:val="0"/>
                                <w:bCs w:val="0"/>
                                <w:sz w:val="21"/>
                                <w:szCs w:val="21"/>
                                <w:lang w:val="pt-BR"/>
                              </w:rPr>
                            </w:pPr>
                            <w:r>
                              <w:rPr>
                                <w:b w:val="0"/>
                                <w:bCs w:val="0"/>
                                <w:sz w:val="21"/>
                                <w:szCs w:val="21"/>
                                <w:lang w:val="vi-VN"/>
                              </w:rPr>
                              <w:t xml:space="preserve">B. </w:t>
                            </w:r>
                            <w:r w:rsidRPr="00A42350">
                              <w:rPr>
                                <w:b w:val="0"/>
                                <w:bCs w:val="0"/>
                                <w:sz w:val="21"/>
                                <w:szCs w:val="21"/>
                                <w:lang w:val="pt-BR"/>
                              </w:rPr>
                              <w:t>là quá trình phóng điện tự lực trong chất khí được hình thành khi điện trường đủ mạnh</w:t>
                            </w:r>
                          </w:p>
                          <w:p w14:paraId="78FCC6E8" w14:textId="7E0BCB08" w:rsidR="00621F06" w:rsidRPr="00A42350" w:rsidRDefault="00621F06" w:rsidP="006310C4">
                            <w:pPr>
                              <w:spacing w:line="276" w:lineRule="auto"/>
                              <w:rPr>
                                <w:b w:val="0"/>
                                <w:bCs w:val="0"/>
                                <w:sz w:val="21"/>
                                <w:szCs w:val="21"/>
                                <w:lang w:val="pt-BR"/>
                              </w:rPr>
                            </w:pPr>
                            <w:r>
                              <w:rPr>
                                <w:b w:val="0"/>
                                <w:bCs w:val="0"/>
                                <w:sz w:val="21"/>
                                <w:szCs w:val="21"/>
                                <w:lang w:val="vi-VN"/>
                              </w:rPr>
                              <w:t xml:space="preserve">C. </w:t>
                            </w:r>
                            <w:r w:rsidRPr="00A42350">
                              <w:rPr>
                                <w:b w:val="0"/>
                                <w:bCs w:val="0"/>
                                <w:sz w:val="21"/>
                                <w:szCs w:val="21"/>
                                <w:lang w:val="pt-BR"/>
                              </w:rPr>
                              <w:t>chí có thể xảy ra khi chất khí được đặt trong điện trường đủ mạnh</w:t>
                            </w:r>
                          </w:p>
                          <w:p w14:paraId="67BE81A9" w14:textId="4054EBD7" w:rsidR="00621F06" w:rsidRPr="00A42350" w:rsidRDefault="00621F06" w:rsidP="006310C4">
                            <w:pPr>
                              <w:spacing w:line="276" w:lineRule="auto"/>
                              <w:rPr>
                                <w:b w:val="0"/>
                                <w:bCs w:val="0"/>
                                <w:sz w:val="21"/>
                                <w:szCs w:val="21"/>
                                <w:lang w:val="pt-BR"/>
                              </w:rPr>
                            </w:pPr>
                            <w:r>
                              <w:rPr>
                                <w:b w:val="0"/>
                                <w:bCs w:val="0"/>
                                <w:sz w:val="21"/>
                                <w:szCs w:val="21"/>
                                <w:lang w:val="vi-VN"/>
                              </w:rPr>
                              <w:t xml:space="preserve">D. </w:t>
                            </w:r>
                            <w:r w:rsidRPr="00A42350">
                              <w:rPr>
                                <w:b w:val="0"/>
                                <w:bCs w:val="0"/>
                                <w:sz w:val="21"/>
                                <w:szCs w:val="21"/>
                                <w:lang w:val="pt-BR"/>
                              </w:rPr>
                              <w:t>được sử dụng làm bugi (bộ phận đánh lửa) để đốt hỗn hợp cháy trong động cơ nổ.</w:t>
                            </w:r>
                          </w:p>
                          <w:p w14:paraId="12810C8F" w14:textId="707163A2" w:rsidR="00621F06" w:rsidRPr="00A42350"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1</w:t>
                            </w:r>
                            <w:r>
                              <w:rPr>
                                <w:bCs w:val="0"/>
                                <w:sz w:val="21"/>
                                <w:szCs w:val="21"/>
                                <w:u w:val="single"/>
                                <w:lang w:val="vi-VN"/>
                              </w:rPr>
                              <w:t>0</w:t>
                            </w:r>
                            <w:r w:rsidRPr="006310C4">
                              <w:rPr>
                                <w:bCs w:val="0"/>
                                <w:sz w:val="21"/>
                                <w:szCs w:val="21"/>
                                <w:u w:val="single"/>
                                <w:lang w:val="vi-VN"/>
                              </w:rPr>
                              <w:t>.</w:t>
                            </w:r>
                            <w:r>
                              <w:rPr>
                                <w:b w:val="0"/>
                                <w:sz w:val="21"/>
                                <w:szCs w:val="21"/>
                                <w:lang w:val="vi-VN"/>
                              </w:rPr>
                              <w:t xml:space="preserve"> </w:t>
                            </w:r>
                            <w:r w:rsidRPr="00A42350">
                              <w:rPr>
                                <w:b w:val="0"/>
                                <w:bCs w:val="0"/>
                                <w:sz w:val="21"/>
                                <w:szCs w:val="21"/>
                              </w:rPr>
                              <w:t>Các hiện tượng: tia lửa điện, sét, hồ quang điện, hiện tượng nào có sự phát xạ nhiệt electron:</w:t>
                            </w:r>
                          </w:p>
                          <w:p w14:paraId="7BCB8D75"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A. tia lửa điện </w:t>
                            </w:r>
                            <w:r w:rsidRPr="00A42350">
                              <w:rPr>
                                <w:b w:val="0"/>
                                <w:bCs w:val="0"/>
                                <w:sz w:val="21"/>
                                <w:szCs w:val="21"/>
                              </w:rPr>
                              <w:tab/>
                            </w:r>
                            <w:r w:rsidRPr="00A42350">
                              <w:rPr>
                                <w:b w:val="0"/>
                                <w:bCs w:val="0"/>
                                <w:sz w:val="21"/>
                                <w:szCs w:val="21"/>
                              </w:rPr>
                              <w:tab/>
                              <w:t xml:space="preserve"> B. sét </w:t>
                            </w:r>
                            <w:r w:rsidRPr="00A42350">
                              <w:rPr>
                                <w:b w:val="0"/>
                                <w:bCs w:val="0"/>
                                <w:sz w:val="21"/>
                                <w:szCs w:val="21"/>
                              </w:rPr>
                              <w:tab/>
                            </w:r>
                            <w:r w:rsidRPr="00A42350">
                              <w:rPr>
                                <w:b w:val="0"/>
                                <w:bCs w:val="0"/>
                                <w:sz w:val="21"/>
                                <w:szCs w:val="21"/>
                              </w:rPr>
                              <w:tab/>
                            </w:r>
                            <w:r w:rsidRPr="00A42350">
                              <w:rPr>
                                <w:b w:val="0"/>
                                <w:bCs w:val="0"/>
                                <w:sz w:val="21"/>
                                <w:szCs w:val="21"/>
                              </w:rPr>
                              <w:tab/>
                              <w:t xml:space="preserve"> C. </w:t>
                            </w:r>
                            <w:r w:rsidRPr="00A42350">
                              <w:rPr>
                                <w:b w:val="0"/>
                                <w:bCs w:val="0"/>
                                <w:color w:val="FF0000"/>
                                <w:sz w:val="21"/>
                                <w:szCs w:val="21"/>
                              </w:rPr>
                              <w:t>hồ quang điện</w:t>
                            </w:r>
                            <w:r w:rsidRPr="00A42350">
                              <w:rPr>
                                <w:b w:val="0"/>
                                <w:bCs w:val="0"/>
                                <w:sz w:val="21"/>
                                <w:szCs w:val="21"/>
                              </w:rPr>
                              <w:t xml:space="preserve">  </w:t>
                            </w:r>
                            <w:r w:rsidRPr="00A42350">
                              <w:rPr>
                                <w:b w:val="0"/>
                                <w:bCs w:val="0"/>
                                <w:sz w:val="21"/>
                                <w:szCs w:val="21"/>
                              </w:rPr>
                              <w:tab/>
                              <w:t>D. cả 3 đều đúng</w:t>
                            </w:r>
                          </w:p>
                          <w:p w14:paraId="586EDE34" w14:textId="539F1F86" w:rsidR="00621F06" w:rsidRPr="00E461FA" w:rsidRDefault="00621F06" w:rsidP="006310C4">
                            <w:pPr>
                              <w:spacing w:line="276" w:lineRule="auto"/>
                              <w:rPr>
                                <w:b w:val="0"/>
                                <w:bCs w:val="0"/>
                                <w:sz w:val="21"/>
                                <w:szCs w:val="21"/>
                                <w:lang w:val="pt-BR"/>
                              </w:rPr>
                            </w:pPr>
                            <w:r w:rsidRPr="006310C4">
                              <w:rPr>
                                <w:bCs w:val="0"/>
                                <w:sz w:val="21"/>
                                <w:szCs w:val="21"/>
                                <w:u w:val="single"/>
                                <w:lang w:val="it-IT"/>
                              </w:rPr>
                              <w:t>Câu</w:t>
                            </w:r>
                            <w:r w:rsidRPr="006310C4">
                              <w:rPr>
                                <w:bCs w:val="0"/>
                                <w:sz w:val="21"/>
                                <w:szCs w:val="21"/>
                                <w:u w:val="single"/>
                                <w:lang w:val="vi-VN"/>
                              </w:rPr>
                              <w:t xml:space="preserve"> 1</w:t>
                            </w:r>
                            <w:r>
                              <w:rPr>
                                <w:bCs w:val="0"/>
                                <w:sz w:val="21"/>
                                <w:szCs w:val="21"/>
                                <w:u w:val="single"/>
                                <w:lang w:val="vi-VN"/>
                              </w:rPr>
                              <w:t>1</w:t>
                            </w:r>
                            <w:r w:rsidRPr="006310C4">
                              <w:rPr>
                                <w:bCs w:val="0"/>
                                <w:sz w:val="21"/>
                                <w:szCs w:val="21"/>
                                <w:u w:val="single"/>
                                <w:lang w:val="vi-VN"/>
                              </w:rPr>
                              <w:t>.</w:t>
                            </w:r>
                            <w:r>
                              <w:rPr>
                                <w:b w:val="0"/>
                                <w:sz w:val="21"/>
                                <w:szCs w:val="21"/>
                                <w:lang w:val="vi-VN"/>
                              </w:rPr>
                              <w:t xml:space="preserve"> </w:t>
                            </w:r>
                            <w:r w:rsidRPr="00E461FA">
                              <w:rPr>
                                <w:b w:val="0"/>
                                <w:bCs w:val="0"/>
                                <w:sz w:val="21"/>
                                <w:szCs w:val="21"/>
                                <w:lang w:val="pt-BR"/>
                              </w:rPr>
                              <w:t>Khi bị đốt nóng ,các hạt  điện t</w:t>
                            </w:r>
                            <w:r w:rsidRPr="00E461FA">
                              <w:rPr>
                                <w:b w:val="0"/>
                                <w:bCs w:val="0"/>
                                <w:sz w:val="21"/>
                                <w:szCs w:val="21"/>
                                <w:lang w:val="it-IT"/>
                              </w:rPr>
                              <w:t xml:space="preserve">ự do </w:t>
                            </w:r>
                            <w:r w:rsidRPr="00E461FA">
                              <w:rPr>
                                <w:b w:val="0"/>
                                <w:bCs w:val="0"/>
                                <w:sz w:val="21"/>
                                <w:szCs w:val="21"/>
                                <w:lang w:val="pt-BR"/>
                              </w:rPr>
                              <w:t xml:space="preserve">trong chất khí : </w:t>
                            </w:r>
                          </w:p>
                          <w:p w14:paraId="304F6628" w14:textId="77777777" w:rsidR="00621F06" w:rsidRPr="00E461FA" w:rsidRDefault="00621F06" w:rsidP="006310C4">
                            <w:pPr>
                              <w:spacing w:line="276" w:lineRule="auto"/>
                              <w:rPr>
                                <w:b w:val="0"/>
                                <w:bCs w:val="0"/>
                                <w:sz w:val="21"/>
                                <w:szCs w:val="21"/>
                                <w:lang w:val="pt-BR"/>
                              </w:rPr>
                            </w:pPr>
                            <w:r w:rsidRPr="00E461FA">
                              <w:rPr>
                                <w:b w:val="0"/>
                                <w:bCs w:val="0"/>
                                <w:sz w:val="21"/>
                                <w:szCs w:val="21"/>
                                <w:lang w:val="pt-BR"/>
                              </w:rPr>
                              <w:t>A.</w:t>
                            </w:r>
                            <w:r w:rsidRPr="00E461FA">
                              <w:rPr>
                                <w:b w:val="0"/>
                                <w:bCs w:val="0"/>
                                <w:color w:val="FF0000"/>
                                <w:sz w:val="21"/>
                                <w:szCs w:val="21"/>
                                <w:lang w:val="pt-BR"/>
                              </w:rPr>
                              <w:t xml:space="preserve"> electrôn,iôn dương và iôn âm</w:t>
                            </w:r>
                            <w:r w:rsidRPr="00E461FA">
                              <w:rPr>
                                <w:b w:val="0"/>
                                <w:bCs w:val="0"/>
                                <w:sz w:val="21"/>
                                <w:szCs w:val="21"/>
                                <w:lang w:val="pt-BR"/>
                              </w:rPr>
                              <w:t xml:space="preserve">      </w:t>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t xml:space="preserve">B chỉ là electôn     </w:t>
                            </w:r>
                          </w:p>
                          <w:p w14:paraId="710ECA45" w14:textId="50474F08" w:rsidR="00621F06" w:rsidRPr="00E461FA" w:rsidRDefault="00621F06" w:rsidP="006310C4">
                            <w:pPr>
                              <w:spacing w:line="276" w:lineRule="auto"/>
                              <w:rPr>
                                <w:b w:val="0"/>
                                <w:bCs w:val="0"/>
                                <w:sz w:val="21"/>
                                <w:szCs w:val="21"/>
                                <w:lang w:val="pt-BR"/>
                              </w:rPr>
                            </w:pPr>
                            <w:r w:rsidRPr="00E461FA">
                              <w:rPr>
                                <w:b w:val="0"/>
                                <w:bCs w:val="0"/>
                                <w:sz w:val="21"/>
                                <w:szCs w:val="21"/>
                                <w:lang w:val="pt-BR"/>
                              </w:rPr>
                              <w:t xml:space="preserve">C.chỉ là iôn âm   </w:t>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t>D.chỉ là iôn d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9" type="#_x0000_t202" style="position:absolute;left:0;text-align:left;margin-left:-13.3pt;margin-top:0;width:510.25pt;height:788.0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">
                <v:path arrowok="t"/>
                <v:textbox>
                  <w:txbxContent>
                    <w:p w14:paraId="0F357297" w14:textId="77777777" w:rsidR="00621F06" w:rsidRPr="00AF2C70" w:rsidRDefault="00621F06" w:rsidP="006310C4">
                      <w:pPr>
                        <w:spacing w:line="276" w:lineRule="auto"/>
                        <w:rPr>
                          <w:b w:val="0"/>
                          <w:sz w:val="2"/>
                          <w:szCs w:val="2"/>
                          <w:lang w:val="fr-FR"/>
                        </w:rPr>
                      </w:pPr>
                    </w:p>
                    <w:tbl>
                      <w:tblPr>
                        <w:tblW w:w="10555"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555"/>
                      </w:tblGrid>
                      <w:tr w:rsidR="00621F06" w14:paraId="27F80687" w14:textId="77777777" w:rsidTr="00922E84">
                        <w:tc>
                          <w:tcPr>
                            <w:tcW w:w="10555" w:type="dxa"/>
                            <w:shd w:val="clear" w:color="auto" w:fill="auto"/>
                          </w:tcPr>
                          <w:p w14:paraId="1079B3EB" w14:textId="291F3CBD" w:rsidR="00621F06" w:rsidRPr="00AF2C70" w:rsidRDefault="00621F06" w:rsidP="006310C4">
                            <w:pPr>
                              <w:spacing w:line="276" w:lineRule="auto"/>
                              <w:rPr>
                                <w:sz w:val="22"/>
                                <w:szCs w:val="22"/>
                              </w:rPr>
                            </w:pPr>
                          </w:p>
                        </w:tc>
                      </w:tr>
                      <w:tr w:rsidR="00621F06" w14:paraId="56DFCF13" w14:textId="77777777" w:rsidTr="00922E84">
                        <w:tc>
                          <w:tcPr>
                            <w:tcW w:w="10555" w:type="dxa"/>
                            <w:shd w:val="clear" w:color="auto" w:fill="auto"/>
                          </w:tcPr>
                          <w:p w14:paraId="711F3FCF" w14:textId="77777777" w:rsidR="00621F06" w:rsidRDefault="00621F06" w:rsidP="006310C4">
                            <w:pPr>
                              <w:spacing w:line="276" w:lineRule="auto"/>
                              <w:rPr>
                                <w:b w:val="0"/>
                              </w:rPr>
                            </w:pPr>
                          </w:p>
                        </w:tc>
                      </w:tr>
                      <w:tr w:rsidR="00621F06" w14:paraId="291A2193" w14:textId="77777777" w:rsidTr="00922E84">
                        <w:tc>
                          <w:tcPr>
                            <w:tcW w:w="10555" w:type="dxa"/>
                            <w:shd w:val="clear" w:color="auto" w:fill="auto"/>
                          </w:tcPr>
                          <w:p w14:paraId="6317F4E0" w14:textId="77777777" w:rsidR="00621F06" w:rsidRDefault="00621F06" w:rsidP="006310C4">
                            <w:pPr>
                              <w:spacing w:line="276" w:lineRule="auto"/>
                              <w:rPr>
                                <w:b w:val="0"/>
                              </w:rPr>
                            </w:pPr>
                          </w:p>
                        </w:tc>
                      </w:tr>
                      <w:tr w:rsidR="00621F06" w14:paraId="4EF27145" w14:textId="77777777" w:rsidTr="00922E84">
                        <w:tc>
                          <w:tcPr>
                            <w:tcW w:w="10555" w:type="dxa"/>
                            <w:shd w:val="clear" w:color="auto" w:fill="auto"/>
                          </w:tcPr>
                          <w:p w14:paraId="6A86C2F7" w14:textId="77777777" w:rsidR="00621F06" w:rsidRDefault="00621F06" w:rsidP="006310C4">
                            <w:pPr>
                              <w:spacing w:line="276" w:lineRule="auto"/>
                              <w:rPr>
                                <w:b w:val="0"/>
                              </w:rPr>
                            </w:pPr>
                          </w:p>
                        </w:tc>
                      </w:tr>
                      <w:tr w:rsidR="00621F06" w14:paraId="2D07F901" w14:textId="77777777" w:rsidTr="00922E84">
                        <w:tc>
                          <w:tcPr>
                            <w:tcW w:w="10555" w:type="dxa"/>
                            <w:shd w:val="clear" w:color="auto" w:fill="auto"/>
                          </w:tcPr>
                          <w:p w14:paraId="45F0415A" w14:textId="77777777" w:rsidR="00621F06" w:rsidRDefault="00621F06" w:rsidP="006310C4">
                            <w:pPr>
                              <w:spacing w:line="276" w:lineRule="auto"/>
                              <w:rPr>
                                <w:b w:val="0"/>
                              </w:rPr>
                            </w:pPr>
                          </w:p>
                        </w:tc>
                      </w:tr>
                      <w:tr w:rsidR="00621F06" w14:paraId="622A1A75" w14:textId="77777777" w:rsidTr="00922E84">
                        <w:tc>
                          <w:tcPr>
                            <w:tcW w:w="10555" w:type="dxa"/>
                            <w:shd w:val="clear" w:color="auto" w:fill="auto"/>
                          </w:tcPr>
                          <w:p w14:paraId="25E87701" w14:textId="77777777" w:rsidR="00621F06" w:rsidRDefault="00621F06" w:rsidP="006310C4">
                            <w:pPr>
                              <w:spacing w:line="276" w:lineRule="auto"/>
                              <w:rPr>
                                <w:b w:val="0"/>
                              </w:rPr>
                            </w:pPr>
                          </w:p>
                        </w:tc>
                      </w:tr>
                      <w:tr w:rsidR="00621F06" w14:paraId="2DF2525A" w14:textId="77777777" w:rsidTr="00922E84">
                        <w:tc>
                          <w:tcPr>
                            <w:tcW w:w="10555" w:type="dxa"/>
                            <w:shd w:val="clear" w:color="auto" w:fill="auto"/>
                          </w:tcPr>
                          <w:p w14:paraId="2961F49F" w14:textId="77777777" w:rsidR="00621F06" w:rsidRDefault="00621F06" w:rsidP="006310C4">
                            <w:pPr>
                              <w:spacing w:line="276" w:lineRule="auto"/>
                              <w:rPr>
                                <w:b w:val="0"/>
                              </w:rPr>
                            </w:pPr>
                          </w:p>
                        </w:tc>
                      </w:tr>
                    </w:tbl>
                    <w:p w14:paraId="7F80FFAA" w14:textId="07ED0679"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1.</w:t>
                      </w:r>
                      <w:r>
                        <w:rPr>
                          <w:b w:val="0"/>
                          <w:sz w:val="21"/>
                          <w:szCs w:val="21"/>
                          <w:lang w:val="vi-VN"/>
                        </w:rPr>
                        <w:t xml:space="preserve"> </w:t>
                      </w:r>
                      <w:r w:rsidRPr="00540D17">
                        <w:rPr>
                          <w:b w:val="0"/>
                          <w:sz w:val="21"/>
                          <w:szCs w:val="21"/>
                          <w:lang w:val="it-IT"/>
                        </w:rPr>
                        <w:t>Dòng điện trong chất khí là dòng dịch chuyển có hướng của các:</w:t>
                      </w:r>
                    </w:p>
                    <w:p w14:paraId="12DD090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A. electron theo chiều điện trường </w:t>
                      </w:r>
                      <w:r w:rsidRPr="00540D17">
                        <w:rPr>
                          <w:b w:val="0"/>
                          <w:sz w:val="21"/>
                          <w:szCs w:val="21"/>
                          <w:lang w:val="it-IT"/>
                        </w:rPr>
                        <w:tab/>
                        <w:t>B. ion dương theo chiều  điện trường và ion âm ngược chiều điện trường</w:t>
                      </w:r>
                    </w:p>
                    <w:p w14:paraId="44B03D84"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ion dương theo chiều điện trường, ion âm và electron ngược chiều điện trường</w:t>
                      </w:r>
                    </w:p>
                    <w:p w14:paraId="3834C0FA"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ion dương ngược chiều điện trường, ion âm và electron theo chiều điện trường</w:t>
                      </w:r>
                    </w:p>
                    <w:p w14:paraId="5ADC105C" w14:textId="76AAE127"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2</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p>
                    <w:p w14:paraId="476C7595"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A. Hồ quang điện là quá trình phóng điện tự lực         B. Hồ quang điện xảy ra trong chất khí ở áp suất cao</w:t>
                      </w:r>
                    </w:p>
                    <w:p w14:paraId="26E7BF01" w14:textId="77777777" w:rsidR="00621F06" w:rsidRPr="00540D17" w:rsidRDefault="00621F06" w:rsidP="006310C4">
                      <w:pPr>
                        <w:spacing w:line="276" w:lineRule="auto"/>
                        <w:jc w:val="both"/>
                        <w:rPr>
                          <w:b w:val="0"/>
                          <w:sz w:val="21"/>
                          <w:szCs w:val="21"/>
                          <w:lang w:val="it-IT"/>
                        </w:rPr>
                      </w:pPr>
                      <w:r>
                        <w:rPr>
                          <w:b w:val="0"/>
                          <w:sz w:val="21"/>
                          <w:szCs w:val="21"/>
                          <w:lang w:val="it-IT"/>
                        </w:rPr>
                        <w:t>C. Hồ quang điện x</w:t>
                      </w:r>
                      <w:r w:rsidRPr="00540D17">
                        <w:rPr>
                          <w:b w:val="0"/>
                          <w:sz w:val="21"/>
                          <w:szCs w:val="21"/>
                          <w:lang w:val="it-IT"/>
                        </w:rPr>
                        <w:t>ảy ra trong chất khí ở áp suất thường hoặc áp suất thấp giữa 2 điện cực có hiệu điện thế không lớn</w:t>
                      </w:r>
                    </w:p>
                    <w:p w14:paraId="2397561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Hồ quang điện kèm theo tỏa nhiệt và tỏa sáng rất mạnh</w:t>
                      </w:r>
                    </w:p>
                    <w:p w14:paraId="7FCE8A31" w14:textId="50928394" w:rsidR="00621F06" w:rsidRPr="00BA0EC9"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3</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r>
                        <w:rPr>
                          <w:b w:val="0"/>
                          <w:sz w:val="21"/>
                          <w:szCs w:val="21"/>
                          <w:lang w:val="it-IT"/>
                        </w:rPr>
                        <w:tab/>
                      </w:r>
                      <w:r w:rsidRPr="00BA0EC9">
                        <w:rPr>
                          <w:b w:val="0"/>
                          <w:sz w:val="21"/>
                          <w:szCs w:val="21"/>
                          <w:lang w:val="it-IT"/>
                        </w:rPr>
                        <w:t xml:space="preserve">A. Trong quá trình phóng điện thành tia chỉ có sự ion hóa do va chạm           </w:t>
                      </w:r>
                    </w:p>
                    <w:p w14:paraId="319871D6"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B. Sự phóng điện trong chất khí thường kèm theo sự phát sáng  </w:t>
                      </w:r>
                    </w:p>
                    <w:p w14:paraId="4053F848"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Trong không khí tia lửa điện hình thành khi có điện trường rất mạnh cỡ 3.10</w:t>
                      </w:r>
                      <w:r w:rsidRPr="00540D17">
                        <w:rPr>
                          <w:b w:val="0"/>
                          <w:sz w:val="21"/>
                          <w:szCs w:val="21"/>
                          <w:vertAlign w:val="superscript"/>
                          <w:lang w:val="it-IT"/>
                        </w:rPr>
                        <w:t>6</w:t>
                      </w:r>
                      <w:r w:rsidRPr="00540D17">
                        <w:rPr>
                          <w:b w:val="0"/>
                          <w:sz w:val="21"/>
                          <w:szCs w:val="21"/>
                          <w:lang w:val="it-IT"/>
                        </w:rPr>
                        <w:t xml:space="preserve">V/m  </w:t>
                      </w:r>
                    </w:p>
                    <w:p w14:paraId="7068BE51"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D. Hình ảnh tia lửa điện không liên tục mà gián đoạn</w:t>
                      </w:r>
                    </w:p>
                    <w:p w14:paraId="7D5A134C" w14:textId="7D366794"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4</w:t>
                      </w:r>
                      <w:r w:rsidRPr="006310C4">
                        <w:rPr>
                          <w:bCs w:val="0"/>
                          <w:sz w:val="21"/>
                          <w:szCs w:val="21"/>
                          <w:u w:val="single"/>
                          <w:lang w:val="vi-VN"/>
                        </w:rPr>
                        <w:t>.</w:t>
                      </w:r>
                      <w:r>
                        <w:rPr>
                          <w:b w:val="0"/>
                          <w:sz w:val="21"/>
                          <w:szCs w:val="21"/>
                          <w:lang w:val="vi-VN"/>
                        </w:rPr>
                        <w:t xml:space="preserve"> </w:t>
                      </w:r>
                      <w:r w:rsidRPr="00540D17">
                        <w:rPr>
                          <w:b w:val="0"/>
                          <w:sz w:val="21"/>
                          <w:szCs w:val="21"/>
                          <w:lang w:val="it-IT"/>
                        </w:rPr>
                        <w:t xml:space="preserve">Chọn một đáp án </w:t>
                      </w:r>
                      <w:r w:rsidRPr="00540D17">
                        <w:rPr>
                          <w:b w:val="0"/>
                          <w:sz w:val="21"/>
                          <w:szCs w:val="21"/>
                          <w:u w:val="single"/>
                          <w:lang w:val="it-IT"/>
                        </w:rPr>
                        <w:t>sai:</w:t>
                      </w:r>
                      <w:r w:rsidRPr="00540D17">
                        <w:rPr>
                          <w:b w:val="0"/>
                          <w:sz w:val="21"/>
                          <w:szCs w:val="21"/>
                          <w:lang w:val="it-IT"/>
                        </w:rPr>
                        <w:t xml:space="preserve"> </w:t>
                      </w:r>
                    </w:p>
                    <w:p w14:paraId="03A33DC7"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A. Sự dẫn điện của ch</w:t>
                      </w:r>
                      <w:r>
                        <w:rPr>
                          <w:b w:val="0"/>
                          <w:sz w:val="21"/>
                          <w:szCs w:val="21"/>
                          <w:lang w:val="it-IT"/>
                        </w:rPr>
                        <w:t>ất khí là tự lực nếu nó có thể x</w:t>
                      </w:r>
                      <w:r w:rsidRPr="00540D17">
                        <w:rPr>
                          <w:b w:val="0"/>
                          <w:sz w:val="21"/>
                          <w:szCs w:val="21"/>
                          <w:lang w:val="it-IT"/>
                        </w:rPr>
                        <w:t>ảy ra và duy trì khi đốt nóng mạnh chất khí, và duy trì tác nhân.</w:t>
                      </w:r>
                    </w:p>
                    <w:p w14:paraId="2885B5D0"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B. Sự dẫn điện của chất khí </w:t>
                      </w:r>
                      <w:r>
                        <w:rPr>
                          <w:b w:val="0"/>
                          <w:sz w:val="21"/>
                          <w:szCs w:val="21"/>
                          <w:lang w:val="it-IT"/>
                        </w:rPr>
                        <w:t>là tự lực nếu nó có thể x</w:t>
                      </w:r>
                      <w:r w:rsidRPr="00540D17">
                        <w:rPr>
                          <w:b w:val="0"/>
                          <w:sz w:val="21"/>
                          <w:szCs w:val="21"/>
                          <w:lang w:val="it-IT"/>
                        </w:rPr>
                        <w:t>ảy ra và duy trì khi đốt nóng mạnh chất khí, rồi ngừng tác nhân.</w:t>
                      </w:r>
                    </w:p>
                    <w:p w14:paraId="2C9CC115"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C. chất khí phóng điện tự lực khi có tác dụng của điện trường đủ mạnh ion hóa khí, tách phân tử khí thành ion dương và electron tự do</w:t>
                      </w:r>
                    </w:p>
                    <w:p w14:paraId="14A81846" w14:textId="77777777" w:rsidR="00621F06" w:rsidRPr="00540D17" w:rsidRDefault="00621F06" w:rsidP="006310C4">
                      <w:pPr>
                        <w:spacing w:line="276" w:lineRule="auto"/>
                        <w:jc w:val="both"/>
                        <w:rPr>
                          <w:b w:val="0"/>
                          <w:sz w:val="21"/>
                          <w:szCs w:val="21"/>
                          <w:lang w:val="it-IT"/>
                        </w:rPr>
                      </w:pPr>
                      <w:r w:rsidRPr="00540D17">
                        <w:rPr>
                          <w:b w:val="0"/>
                          <w:sz w:val="21"/>
                          <w:szCs w:val="21"/>
                          <w:lang w:val="it-IT"/>
                        </w:rPr>
                        <w:t xml:space="preserve">D. Trong quá trình phóng điện thành tia, ngoài sự ion hóa do va chạm còn có sự ion hóa do tác dụng của bức xạ có trong tia lửa điện </w:t>
                      </w:r>
                    </w:p>
                    <w:p w14:paraId="0FB80083" w14:textId="6901F16F" w:rsidR="00621F06" w:rsidRPr="00540D17" w:rsidRDefault="00621F06" w:rsidP="006310C4">
                      <w:pPr>
                        <w:tabs>
                          <w:tab w:val="left" w:pos="1080"/>
                        </w:tabs>
                        <w:spacing w:line="276" w:lineRule="auto"/>
                        <w:jc w:val="both"/>
                        <w:rPr>
                          <w:b w:val="0"/>
                          <w:sz w:val="21"/>
                          <w:szCs w:val="21"/>
                          <w:lang w:val="it-IT"/>
                        </w:rPr>
                      </w:pPr>
                      <w:r w:rsidRPr="006310C4">
                        <w:rPr>
                          <w:bCs w:val="0"/>
                          <w:sz w:val="21"/>
                          <w:szCs w:val="21"/>
                          <w:u w:val="single"/>
                          <w:lang w:val="it-IT"/>
                        </w:rPr>
                        <w:t>Câu</w:t>
                      </w:r>
                      <w:r>
                        <w:rPr>
                          <w:bCs w:val="0"/>
                          <w:sz w:val="21"/>
                          <w:szCs w:val="21"/>
                          <w:u w:val="single"/>
                          <w:lang w:val="vi-VN"/>
                        </w:rPr>
                        <w:t xml:space="preserve"> 5</w:t>
                      </w:r>
                      <w:r w:rsidRPr="006310C4">
                        <w:rPr>
                          <w:bCs w:val="0"/>
                          <w:sz w:val="21"/>
                          <w:szCs w:val="21"/>
                          <w:u w:val="single"/>
                          <w:lang w:val="vi-VN"/>
                        </w:rPr>
                        <w:t>.</w:t>
                      </w:r>
                      <w:r>
                        <w:rPr>
                          <w:b w:val="0"/>
                          <w:sz w:val="21"/>
                          <w:szCs w:val="21"/>
                          <w:lang w:val="vi-VN"/>
                        </w:rPr>
                        <w:t xml:space="preserve"> </w:t>
                      </w:r>
                      <w:r w:rsidRPr="00540D17">
                        <w:rPr>
                          <w:b w:val="0"/>
                          <w:sz w:val="21"/>
                          <w:szCs w:val="21"/>
                          <w:lang w:val="it-IT"/>
                        </w:rPr>
                        <w:t>Dòng chuyển dời có hướng của các ion dương, ion âm và electron tự do là dòng điện trong môi trường:</w:t>
                      </w:r>
                    </w:p>
                    <w:p w14:paraId="20F85538" w14:textId="77777777" w:rsidR="00621F06" w:rsidRPr="00540D17" w:rsidRDefault="00621F06" w:rsidP="006310C4">
                      <w:pPr>
                        <w:spacing w:line="276" w:lineRule="auto"/>
                        <w:ind w:firstLine="720"/>
                        <w:jc w:val="both"/>
                        <w:rPr>
                          <w:b w:val="0"/>
                          <w:sz w:val="21"/>
                          <w:szCs w:val="21"/>
                          <w:u w:val="single"/>
                          <w:lang w:val="it-IT"/>
                        </w:rPr>
                      </w:pPr>
                      <w:r w:rsidRPr="00540D17">
                        <w:rPr>
                          <w:b w:val="0"/>
                          <w:sz w:val="21"/>
                          <w:szCs w:val="21"/>
                          <w:lang w:val="it-IT"/>
                        </w:rPr>
                        <w:t xml:space="preserve">A. chất khí   </w:t>
                      </w:r>
                      <w:r w:rsidRPr="00540D17">
                        <w:rPr>
                          <w:b w:val="0"/>
                          <w:sz w:val="21"/>
                          <w:szCs w:val="21"/>
                          <w:lang w:val="it-IT"/>
                        </w:rPr>
                        <w:tab/>
                      </w:r>
                      <w:r w:rsidRPr="00540D17">
                        <w:rPr>
                          <w:b w:val="0"/>
                          <w:sz w:val="21"/>
                          <w:szCs w:val="21"/>
                          <w:lang w:val="it-IT"/>
                        </w:rPr>
                        <w:tab/>
                        <w:t xml:space="preserve">B. chân không   </w:t>
                      </w:r>
                      <w:r w:rsidRPr="00540D17">
                        <w:rPr>
                          <w:b w:val="0"/>
                          <w:sz w:val="21"/>
                          <w:szCs w:val="21"/>
                          <w:lang w:val="it-IT"/>
                        </w:rPr>
                        <w:tab/>
                        <w:t xml:space="preserve">C. kim loại   </w:t>
                      </w:r>
                      <w:r w:rsidRPr="00540D17">
                        <w:rPr>
                          <w:b w:val="0"/>
                          <w:sz w:val="21"/>
                          <w:szCs w:val="21"/>
                          <w:lang w:val="it-IT"/>
                        </w:rPr>
                        <w:tab/>
                      </w:r>
                      <w:r w:rsidRPr="00540D17">
                        <w:rPr>
                          <w:b w:val="0"/>
                          <w:sz w:val="21"/>
                          <w:szCs w:val="21"/>
                          <w:lang w:val="it-IT"/>
                        </w:rPr>
                        <w:tab/>
                        <w:t>D. chất điện phân</w:t>
                      </w:r>
                    </w:p>
                    <w:p w14:paraId="6C4A1968" w14:textId="35507AFC" w:rsidR="00621F06" w:rsidRPr="00A42350" w:rsidRDefault="00621F06" w:rsidP="006310C4">
                      <w:pPr>
                        <w:spacing w:line="276" w:lineRule="auto"/>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6</w:t>
                      </w:r>
                      <w:r w:rsidRPr="006310C4">
                        <w:rPr>
                          <w:bCs w:val="0"/>
                          <w:sz w:val="21"/>
                          <w:szCs w:val="21"/>
                          <w:u w:val="single"/>
                          <w:lang w:val="vi-VN"/>
                        </w:rPr>
                        <w:t>.</w:t>
                      </w:r>
                      <w:r>
                        <w:rPr>
                          <w:b w:val="0"/>
                          <w:sz w:val="21"/>
                          <w:szCs w:val="21"/>
                          <w:lang w:val="vi-VN"/>
                        </w:rPr>
                        <w:t xml:space="preserve"> </w:t>
                      </w:r>
                      <w:r w:rsidRPr="00A42350">
                        <w:rPr>
                          <w:b w:val="0"/>
                          <w:bCs w:val="0"/>
                          <w:sz w:val="21"/>
                          <w:szCs w:val="21"/>
                        </w:rPr>
                        <w:t>Câu nào dưới đây là sai ?</w:t>
                      </w:r>
                    </w:p>
                    <w:p w14:paraId="77C96732" w14:textId="77777777" w:rsidR="00621F06" w:rsidRDefault="00621F06" w:rsidP="006310C4">
                      <w:pPr>
                        <w:spacing w:line="276" w:lineRule="auto"/>
                        <w:rPr>
                          <w:b w:val="0"/>
                          <w:bCs w:val="0"/>
                          <w:sz w:val="21"/>
                          <w:szCs w:val="21"/>
                        </w:rPr>
                      </w:pPr>
                      <w:r>
                        <w:rPr>
                          <w:b w:val="0"/>
                          <w:bCs w:val="0"/>
                          <w:sz w:val="21"/>
                          <w:szCs w:val="21"/>
                          <w:lang w:val="vi-VN"/>
                        </w:rPr>
                        <w:t xml:space="preserve">A. </w:t>
                      </w:r>
                      <w:r w:rsidRPr="00A42350">
                        <w:rPr>
                          <w:b w:val="0"/>
                          <w:bCs w:val="0"/>
                          <w:sz w:val="21"/>
                          <w:szCs w:val="21"/>
                        </w:rPr>
                        <w:t>Bình thường chất khí hầu như không dẫn điện</w:t>
                      </w:r>
                      <w:r>
                        <w:rPr>
                          <w:b w:val="0"/>
                          <w:bCs w:val="0"/>
                          <w:sz w:val="21"/>
                          <w:szCs w:val="21"/>
                        </w:rPr>
                        <w:tab/>
                      </w:r>
                      <w:r>
                        <w:rPr>
                          <w:b w:val="0"/>
                          <w:bCs w:val="0"/>
                          <w:sz w:val="21"/>
                          <w:szCs w:val="21"/>
                        </w:rPr>
                        <w:tab/>
                      </w:r>
                      <w:r>
                        <w:rPr>
                          <w:b w:val="0"/>
                          <w:bCs w:val="0"/>
                          <w:sz w:val="21"/>
                          <w:szCs w:val="21"/>
                          <w:lang w:val="vi-VN"/>
                        </w:rPr>
                        <w:t xml:space="preserve">B. </w:t>
                      </w:r>
                      <w:r w:rsidRPr="00A42350">
                        <w:rPr>
                          <w:b w:val="0"/>
                          <w:bCs w:val="0"/>
                          <w:sz w:val="21"/>
                          <w:szCs w:val="21"/>
                        </w:rPr>
                        <w:t>Nếu bị kích thích chất khí trở thành dẫn điện</w:t>
                      </w:r>
                    </w:p>
                    <w:p w14:paraId="6298D4AB" w14:textId="3BB0FAE1" w:rsidR="00621F06" w:rsidRPr="00A42350" w:rsidRDefault="00621F06" w:rsidP="006310C4">
                      <w:pPr>
                        <w:spacing w:line="276" w:lineRule="auto"/>
                        <w:rPr>
                          <w:b w:val="0"/>
                          <w:bCs w:val="0"/>
                          <w:sz w:val="21"/>
                          <w:szCs w:val="21"/>
                        </w:rPr>
                      </w:pPr>
                      <w:r>
                        <w:rPr>
                          <w:b w:val="0"/>
                          <w:bCs w:val="0"/>
                          <w:sz w:val="21"/>
                          <w:szCs w:val="21"/>
                          <w:lang w:val="vi-VN"/>
                        </w:rPr>
                        <w:t xml:space="preserve">C. </w:t>
                      </w:r>
                      <w:r w:rsidRPr="00A42350">
                        <w:rPr>
                          <w:b w:val="0"/>
                          <w:bCs w:val="0"/>
                          <w:color w:val="FF0000"/>
                          <w:sz w:val="21"/>
                          <w:szCs w:val="21"/>
                        </w:rPr>
                        <w:t>Nếu ngừng kích thích thì chất khí luôn dẫn điện khi đặt nó vào trong điện trường</w:t>
                      </w:r>
                      <w:r w:rsidRPr="00A42350">
                        <w:rPr>
                          <w:b w:val="0"/>
                          <w:bCs w:val="0"/>
                          <w:sz w:val="21"/>
                          <w:szCs w:val="21"/>
                        </w:rPr>
                        <w:t>.</w:t>
                      </w:r>
                    </w:p>
                    <w:p w14:paraId="1C238861" w14:textId="582C7232" w:rsidR="00621F06" w:rsidRPr="00A42350" w:rsidRDefault="00621F06" w:rsidP="006310C4">
                      <w:pPr>
                        <w:spacing w:line="276" w:lineRule="auto"/>
                        <w:rPr>
                          <w:b w:val="0"/>
                          <w:bCs w:val="0"/>
                          <w:sz w:val="21"/>
                          <w:szCs w:val="21"/>
                        </w:rPr>
                      </w:pPr>
                      <w:r>
                        <w:rPr>
                          <w:b w:val="0"/>
                          <w:bCs w:val="0"/>
                          <w:sz w:val="21"/>
                          <w:szCs w:val="21"/>
                          <w:lang w:val="vi-VN"/>
                        </w:rPr>
                        <w:t xml:space="preserve">D. </w:t>
                      </w:r>
                      <w:r w:rsidRPr="00A42350">
                        <w:rPr>
                          <w:b w:val="0"/>
                          <w:bCs w:val="0"/>
                          <w:sz w:val="21"/>
                          <w:szCs w:val="21"/>
                        </w:rPr>
                        <w:t>Sự dẫn điện của chất khí gọi là không tự lực nếu ngừng kích thích thì dòng điện sẽ biến mất .</w:t>
                      </w:r>
                    </w:p>
                    <w:p w14:paraId="1A33A611" w14:textId="1FD3227D" w:rsidR="00621F06" w:rsidRPr="00A42350"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7</w:t>
                      </w:r>
                      <w:r w:rsidRPr="006310C4">
                        <w:rPr>
                          <w:bCs w:val="0"/>
                          <w:sz w:val="21"/>
                          <w:szCs w:val="21"/>
                          <w:u w:val="single"/>
                          <w:lang w:val="vi-VN"/>
                        </w:rPr>
                        <w:t>.</w:t>
                      </w:r>
                      <w:r>
                        <w:rPr>
                          <w:b w:val="0"/>
                          <w:sz w:val="21"/>
                          <w:szCs w:val="21"/>
                          <w:lang w:val="vi-VN"/>
                        </w:rPr>
                        <w:t xml:space="preserve"> </w:t>
                      </w:r>
                      <w:r w:rsidRPr="00A42350">
                        <w:rPr>
                          <w:b w:val="0"/>
                          <w:bCs w:val="0"/>
                          <w:sz w:val="21"/>
                          <w:szCs w:val="21"/>
                        </w:rPr>
                        <w:t>Chọn một đáp án đúng:</w:t>
                      </w:r>
                    </w:p>
                    <w:p w14:paraId="4A768FD3" w14:textId="77777777" w:rsidR="00621F06" w:rsidRPr="00A42350" w:rsidRDefault="00621F06" w:rsidP="006310C4">
                      <w:pPr>
                        <w:spacing w:line="276" w:lineRule="auto"/>
                        <w:jc w:val="both"/>
                        <w:rPr>
                          <w:b w:val="0"/>
                          <w:bCs w:val="0"/>
                          <w:sz w:val="21"/>
                          <w:szCs w:val="21"/>
                        </w:rPr>
                      </w:pPr>
                      <w:r w:rsidRPr="00A42350">
                        <w:rPr>
                          <w:b w:val="0"/>
                          <w:bCs w:val="0"/>
                          <w:sz w:val="21"/>
                          <w:szCs w:val="21"/>
                        </w:rPr>
                        <w:t>A. Dòng điện trong chất khí là dòng chuyển dời có hướng của các ion dương và âm</w:t>
                      </w:r>
                    </w:p>
                    <w:p w14:paraId="41786D97" w14:textId="77777777" w:rsidR="00621F06" w:rsidRPr="00A42350" w:rsidRDefault="00621F06" w:rsidP="006310C4">
                      <w:pPr>
                        <w:spacing w:line="276" w:lineRule="auto"/>
                        <w:jc w:val="both"/>
                        <w:rPr>
                          <w:b w:val="0"/>
                          <w:bCs w:val="0"/>
                          <w:sz w:val="21"/>
                          <w:szCs w:val="21"/>
                        </w:rPr>
                      </w:pPr>
                      <w:r w:rsidRPr="00A42350">
                        <w:rPr>
                          <w:b w:val="0"/>
                          <w:bCs w:val="0"/>
                          <w:sz w:val="21"/>
                          <w:szCs w:val="21"/>
                        </w:rPr>
                        <w:t>B. Dòng điện trong chất khí không phụ thuộc vào hiệu điện thế</w:t>
                      </w:r>
                    </w:p>
                    <w:p w14:paraId="44110ED3" w14:textId="77777777" w:rsidR="00621F06" w:rsidRPr="00A42350" w:rsidRDefault="00621F06" w:rsidP="006310C4">
                      <w:pPr>
                        <w:spacing w:line="276" w:lineRule="auto"/>
                        <w:jc w:val="both"/>
                        <w:rPr>
                          <w:b w:val="0"/>
                          <w:bCs w:val="0"/>
                          <w:sz w:val="21"/>
                          <w:szCs w:val="21"/>
                        </w:rPr>
                      </w:pPr>
                      <w:r w:rsidRPr="00A42350">
                        <w:rPr>
                          <w:b w:val="0"/>
                          <w:bCs w:val="0"/>
                          <w:sz w:val="21"/>
                          <w:szCs w:val="21"/>
                        </w:rPr>
                        <w:t>C. Chất khí không dẫn điện.</w:t>
                      </w:r>
                    </w:p>
                    <w:p w14:paraId="5D728DBE"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D. </w:t>
                      </w:r>
                      <w:r w:rsidRPr="00A42350">
                        <w:rPr>
                          <w:b w:val="0"/>
                          <w:bCs w:val="0"/>
                          <w:color w:val="FF0000"/>
                          <w:sz w:val="21"/>
                          <w:szCs w:val="21"/>
                        </w:rPr>
                        <w:t>Dòng điện chạy qua không khí ở hiệu điện thế thấp khi không khí được đốt nóng, hoặc chịu tác dụng của tác nhân</w:t>
                      </w:r>
                      <w:r w:rsidRPr="00A42350">
                        <w:rPr>
                          <w:b w:val="0"/>
                          <w:bCs w:val="0"/>
                          <w:sz w:val="21"/>
                          <w:szCs w:val="21"/>
                        </w:rPr>
                        <w:t xml:space="preserve"> ion hóa.</w:t>
                      </w:r>
                    </w:p>
                    <w:p w14:paraId="0EB48ABE" w14:textId="7E7C2634" w:rsidR="00621F06" w:rsidRPr="00A42350" w:rsidRDefault="00621F06" w:rsidP="006310C4">
                      <w:pPr>
                        <w:spacing w:line="276" w:lineRule="auto"/>
                        <w:rPr>
                          <w:b w:val="0"/>
                          <w:bCs w:val="0"/>
                          <w:color w:val="000000"/>
                          <w:sz w:val="21"/>
                          <w:szCs w:val="21"/>
                          <w:lang w:val="it-IT"/>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8</w:t>
                      </w:r>
                      <w:r w:rsidRPr="006310C4">
                        <w:rPr>
                          <w:bCs w:val="0"/>
                          <w:sz w:val="21"/>
                          <w:szCs w:val="21"/>
                          <w:u w:val="single"/>
                          <w:lang w:val="vi-VN"/>
                        </w:rPr>
                        <w:t>.</w:t>
                      </w:r>
                      <w:r>
                        <w:rPr>
                          <w:b w:val="0"/>
                          <w:sz w:val="21"/>
                          <w:szCs w:val="21"/>
                          <w:lang w:val="vi-VN"/>
                        </w:rPr>
                        <w:t xml:space="preserve"> </w:t>
                      </w:r>
                      <w:r w:rsidRPr="00A42350">
                        <w:rPr>
                          <w:b w:val="0"/>
                          <w:bCs w:val="0"/>
                          <w:color w:val="000000"/>
                          <w:sz w:val="21"/>
                          <w:szCs w:val="21"/>
                          <w:lang w:val="it-IT"/>
                        </w:rPr>
                        <w:t xml:space="preserve">Phát biểu nào sau đây </w:t>
                      </w:r>
                      <w:r w:rsidRPr="00A42350">
                        <w:rPr>
                          <w:b w:val="0"/>
                          <w:bCs w:val="0"/>
                          <w:color w:val="000000"/>
                          <w:sz w:val="21"/>
                          <w:szCs w:val="21"/>
                          <w:u w:val="single"/>
                          <w:lang w:val="it-IT"/>
                        </w:rPr>
                        <w:t>sai:</w:t>
                      </w:r>
                    </w:p>
                    <w:p w14:paraId="3F3B50E6"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lang w:val="it-IT"/>
                        </w:rPr>
                        <w:tab/>
                      </w:r>
                      <w:r w:rsidRPr="00A42350">
                        <w:rPr>
                          <w:b w:val="0"/>
                          <w:bCs w:val="0"/>
                          <w:color w:val="000000"/>
                          <w:sz w:val="21"/>
                          <w:szCs w:val="21"/>
                        </w:rPr>
                        <w:t>A. Tia lửa điện và hồ quang điện đều là dạng phóng điện trong không khí ở điều kiện thường.</w:t>
                      </w:r>
                    </w:p>
                    <w:p w14:paraId="619B5208"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ab/>
                        <w:t>B. Tia lửa điện cần có hiệu điện thế vài vạn vôn; còn hồ quang điện chỉ cần vài chục vôn.</w:t>
                      </w:r>
                    </w:p>
                    <w:p w14:paraId="1EA6EBE1" w14:textId="77777777" w:rsidR="00621F06" w:rsidRPr="00A42350" w:rsidRDefault="00621F06" w:rsidP="006310C4">
                      <w:pPr>
                        <w:spacing w:line="276" w:lineRule="auto"/>
                        <w:rPr>
                          <w:b w:val="0"/>
                          <w:bCs w:val="0"/>
                          <w:color w:val="FF0000"/>
                          <w:sz w:val="21"/>
                          <w:szCs w:val="21"/>
                        </w:rPr>
                      </w:pPr>
                      <w:r w:rsidRPr="00A42350">
                        <w:rPr>
                          <w:b w:val="0"/>
                          <w:bCs w:val="0"/>
                          <w:color w:val="000000"/>
                          <w:sz w:val="21"/>
                          <w:szCs w:val="21"/>
                        </w:rPr>
                        <w:tab/>
                      </w:r>
                      <w:r w:rsidRPr="00A42350">
                        <w:rPr>
                          <w:b w:val="0"/>
                          <w:bCs w:val="0"/>
                          <w:color w:val="FF0000"/>
                          <w:sz w:val="21"/>
                          <w:szCs w:val="21"/>
                        </w:rPr>
                        <w:t>C. Cường độ dòng điện trong tia lửa điện và hồ quang điện đều nhỏ.</w:t>
                      </w:r>
                    </w:p>
                    <w:p w14:paraId="04B3CA98"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ab/>
                        <w:t>D. Tia lửa điện có tính chất gián đoạn, còn hồ quang điện có tính chất liên tục</w:t>
                      </w:r>
                    </w:p>
                    <w:p w14:paraId="006FD103" w14:textId="18941083" w:rsidR="00621F06" w:rsidRPr="00A42350" w:rsidRDefault="00621F06" w:rsidP="006310C4">
                      <w:pPr>
                        <w:spacing w:line="276" w:lineRule="auto"/>
                        <w:rPr>
                          <w:b w:val="0"/>
                          <w:bCs w:val="0"/>
                          <w:sz w:val="21"/>
                          <w:szCs w:val="21"/>
                          <w:lang w:val="pt-BR"/>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9</w:t>
                      </w:r>
                      <w:r w:rsidRPr="006310C4">
                        <w:rPr>
                          <w:bCs w:val="0"/>
                          <w:sz w:val="21"/>
                          <w:szCs w:val="21"/>
                          <w:u w:val="single"/>
                          <w:lang w:val="vi-VN"/>
                        </w:rPr>
                        <w:t>.</w:t>
                      </w:r>
                      <w:r>
                        <w:rPr>
                          <w:b w:val="0"/>
                          <w:sz w:val="21"/>
                          <w:szCs w:val="21"/>
                          <w:lang w:val="vi-VN"/>
                        </w:rPr>
                        <w:t xml:space="preserve"> </w:t>
                      </w:r>
                      <w:r w:rsidRPr="00A42350">
                        <w:rPr>
                          <w:b w:val="0"/>
                          <w:bCs w:val="0"/>
                          <w:sz w:val="21"/>
                          <w:szCs w:val="21"/>
                          <w:lang w:val="pt-BR"/>
                        </w:rPr>
                        <w:t>Câu nào dưới đây là sai khi nói về tia lửa điện ?</w:t>
                      </w:r>
                    </w:p>
                    <w:p w14:paraId="5CB1FE82" w14:textId="4260D259" w:rsidR="00621F06" w:rsidRPr="00A42350" w:rsidRDefault="00621F06" w:rsidP="006310C4">
                      <w:pPr>
                        <w:spacing w:line="276" w:lineRule="auto"/>
                        <w:rPr>
                          <w:b w:val="0"/>
                          <w:bCs w:val="0"/>
                          <w:color w:val="FF0000"/>
                          <w:sz w:val="21"/>
                          <w:szCs w:val="21"/>
                          <w:lang w:val="pt-BR"/>
                        </w:rPr>
                      </w:pPr>
                      <w:r>
                        <w:rPr>
                          <w:b w:val="0"/>
                          <w:bCs w:val="0"/>
                          <w:color w:val="FF0000"/>
                          <w:sz w:val="21"/>
                          <w:szCs w:val="21"/>
                          <w:lang w:val="vi-VN"/>
                        </w:rPr>
                        <w:t xml:space="preserve">A. </w:t>
                      </w:r>
                      <w:r w:rsidRPr="00A42350">
                        <w:rPr>
                          <w:b w:val="0"/>
                          <w:bCs w:val="0"/>
                          <w:color w:val="FF0000"/>
                          <w:sz w:val="21"/>
                          <w:szCs w:val="21"/>
                          <w:lang w:val="pt-BR"/>
                        </w:rPr>
                        <w:t>là quá trình phóng điện tự lực trong chất khí , hạt tải điện mới sinh ra là electrôn bật khỏi catốt .</w:t>
                      </w:r>
                    </w:p>
                    <w:p w14:paraId="337DB7B1" w14:textId="323E0861" w:rsidR="00621F06" w:rsidRPr="00A42350" w:rsidRDefault="00621F06" w:rsidP="006310C4">
                      <w:pPr>
                        <w:spacing w:line="276" w:lineRule="auto"/>
                        <w:rPr>
                          <w:b w:val="0"/>
                          <w:bCs w:val="0"/>
                          <w:sz w:val="21"/>
                          <w:szCs w:val="21"/>
                          <w:lang w:val="pt-BR"/>
                        </w:rPr>
                      </w:pPr>
                      <w:r>
                        <w:rPr>
                          <w:b w:val="0"/>
                          <w:bCs w:val="0"/>
                          <w:sz w:val="21"/>
                          <w:szCs w:val="21"/>
                          <w:lang w:val="vi-VN"/>
                        </w:rPr>
                        <w:t xml:space="preserve">B. </w:t>
                      </w:r>
                      <w:r w:rsidRPr="00A42350">
                        <w:rPr>
                          <w:b w:val="0"/>
                          <w:bCs w:val="0"/>
                          <w:sz w:val="21"/>
                          <w:szCs w:val="21"/>
                          <w:lang w:val="pt-BR"/>
                        </w:rPr>
                        <w:t>là quá trình phóng điện tự lực trong chất khí được hình thành khi điện trường đủ mạnh</w:t>
                      </w:r>
                    </w:p>
                    <w:p w14:paraId="78FCC6E8" w14:textId="7E0BCB08" w:rsidR="00621F06" w:rsidRPr="00A42350" w:rsidRDefault="00621F06" w:rsidP="006310C4">
                      <w:pPr>
                        <w:spacing w:line="276" w:lineRule="auto"/>
                        <w:rPr>
                          <w:b w:val="0"/>
                          <w:bCs w:val="0"/>
                          <w:sz w:val="21"/>
                          <w:szCs w:val="21"/>
                          <w:lang w:val="pt-BR"/>
                        </w:rPr>
                      </w:pPr>
                      <w:r>
                        <w:rPr>
                          <w:b w:val="0"/>
                          <w:bCs w:val="0"/>
                          <w:sz w:val="21"/>
                          <w:szCs w:val="21"/>
                          <w:lang w:val="vi-VN"/>
                        </w:rPr>
                        <w:t xml:space="preserve">C. </w:t>
                      </w:r>
                      <w:r w:rsidRPr="00A42350">
                        <w:rPr>
                          <w:b w:val="0"/>
                          <w:bCs w:val="0"/>
                          <w:sz w:val="21"/>
                          <w:szCs w:val="21"/>
                          <w:lang w:val="pt-BR"/>
                        </w:rPr>
                        <w:t>chí có thể xảy ra khi chất khí được đặt trong điện trường đủ mạnh</w:t>
                      </w:r>
                    </w:p>
                    <w:p w14:paraId="67BE81A9" w14:textId="4054EBD7" w:rsidR="00621F06" w:rsidRPr="00A42350" w:rsidRDefault="00621F06" w:rsidP="006310C4">
                      <w:pPr>
                        <w:spacing w:line="276" w:lineRule="auto"/>
                        <w:rPr>
                          <w:b w:val="0"/>
                          <w:bCs w:val="0"/>
                          <w:sz w:val="21"/>
                          <w:szCs w:val="21"/>
                          <w:lang w:val="pt-BR"/>
                        </w:rPr>
                      </w:pPr>
                      <w:r>
                        <w:rPr>
                          <w:b w:val="0"/>
                          <w:bCs w:val="0"/>
                          <w:sz w:val="21"/>
                          <w:szCs w:val="21"/>
                          <w:lang w:val="vi-VN"/>
                        </w:rPr>
                        <w:t xml:space="preserve">D. </w:t>
                      </w:r>
                      <w:r w:rsidRPr="00A42350">
                        <w:rPr>
                          <w:b w:val="0"/>
                          <w:bCs w:val="0"/>
                          <w:sz w:val="21"/>
                          <w:szCs w:val="21"/>
                          <w:lang w:val="pt-BR"/>
                        </w:rPr>
                        <w:t>được sử dụng làm bugi (bộ phận đánh lửa) để đốt hỗn hợp cháy trong động cơ nổ.</w:t>
                      </w:r>
                    </w:p>
                    <w:p w14:paraId="12810C8F" w14:textId="707163A2" w:rsidR="00621F06" w:rsidRPr="00A42350"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1</w:t>
                      </w:r>
                      <w:r>
                        <w:rPr>
                          <w:bCs w:val="0"/>
                          <w:sz w:val="21"/>
                          <w:szCs w:val="21"/>
                          <w:u w:val="single"/>
                          <w:lang w:val="vi-VN"/>
                        </w:rPr>
                        <w:t>0</w:t>
                      </w:r>
                      <w:r w:rsidRPr="006310C4">
                        <w:rPr>
                          <w:bCs w:val="0"/>
                          <w:sz w:val="21"/>
                          <w:szCs w:val="21"/>
                          <w:u w:val="single"/>
                          <w:lang w:val="vi-VN"/>
                        </w:rPr>
                        <w:t>.</w:t>
                      </w:r>
                      <w:r>
                        <w:rPr>
                          <w:b w:val="0"/>
                          <w:sz w:val="21"/>
                          <w:szCs w:val="21"/>
                          <w:lang w:val="vi-VN"/>
                        </w:rPr>
                        <w:t xml:space="preserve"> </w:t>
                      </w:r>
                      <w:r w:rsidRPr="00A42350">
                        <w:rPr>
                          <w:b w:val="0"/>
                          <w:bCs w:val="0"/>
                          <w:sz w:val="21"/>
                          <w:szCs w:val="21"/>
                        </w:rPr>
                        <w:t>Các hiện tượng: tia lửa điện, sét, hồ quang điện, hiện tượng nào có sự phát xạ nhiệt electron:</w:t>
                      </w:r>
                    </w:p>
                    <w:p w14:paraId="7BCB8D75"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A. tia lửa điện </w:t>
                      </w:r>
                      <w:r w:rsidRPr="00A42350">
                        <w:rPr>
                          <w:b w:val="0"/>
                          <w:bCs w:val="0"/>
                          <w:sz w:val="21"/>
                          <w:szCs w:val="21"/>
                        </w:rPr>
                        <w:tab/>
                      </w:r>
                      <w:r w:rsidRPr="00A42350">
                        <w:rPr>
                          <w:b w:val="0"/>
                          <w:bCs w:val="0"/>
                          <w:sz w:val="21"/>
                          <w:szCs w:val="21"/>
                        </w:rPr>
                        <w:tab/>
                        <w:t xml:space="preserve"> B. sét </w:t>
                      </w:r>
                      <w:r w:rsidRPr="00A42350">
                        <w:rPr>
                          <w:b w:val="0"/>
                          <w:bCs w:val="0"/>
                          <w:sz w:val="21"/>
                          <w:szCs w:val="21"/>
                        </w:rPr>
                        <w:tab/>
                      </w:r>
                      <w:r w:rsidRPr="00A42350">
                        <w:rPr>
                          <w:b w:val="0"/>
                          <w:bCs w:val="0"/>
                          <w:sz w:val="21"/>
                          <w:szCs w:val="21"/>
                        </w:rPr>
                        <w:tab/>
                      </w:r>
                      <w:r w:rsidRPr="00A42350">
                        <w:rPr>
                          <w:b w:val="0"/>
                          <w:bCs w:val="0"/>
                          <w:sz w:val="21"/>
                          <w:szCs w:val="21"/>
                        </w:rPr>
                        <w:tab/>
                        <w:t xml:space="preserve"> C. </w:t>
                      </w:r>
                      <w:r w:rsidRPr="00A42350">
                        <w:rPr>
                          <w:b w:val="0"/>
                          <w:bCs w:val="0"/>
                          <w:color w:val="FF0000"/>
                          <w:sz w:val="21"/>
                          <w:szCs w:val="21"/>
                        </w:rPr>
                        <w:t>hồ quang điện</w:t>
                      </w:r>
                      <w:r w:rsidRPr="00A42350">
                        <w:rPr>
                          <w:b w:val="0"/>
                          <w:bCs w:val="0"/>
                          <w:sz w:val="21"/>
                          <w:szCs w:val="21"/>
                        </w:rPr>
                        <w:t xml:space="preserve">  </w:t>
                      </w:r>
                      <w:r w:rsidRPr="00A42350">
                        <w:rPr>
                          <w:b w:val="0"/>
                          <w:bCs w:val="0"/>
                          <w:sz w:val="21"/>
                          <w:szCs w:val="21"/>
                        </w:rPr>
                        <w:tab/>
                        <w:t>D. cả 3 đều đúng</w:t>
                      </w:r>
                    </w:p>
                    <w:p w14:paraId="586EDE34" w14:textId="539F1F86" w:rsidR="00621F06" w:rsidRPr="00E461FA" w:rsidRDefault="00621F06" w:rsidP="006310C4">
                      <w:pPr>
                        <w:spacing w:line="276" w:lineRule="auto"/>
                        <w:rPr>
                          <w:b w:val="0"/>
                          <w:bCs w:val="0"/>
                          <w:sz w:val="21"/>
                          <w:szCs w:val="21"/>
                          <w:lang w:val="pt-BR"/>
                        </w:rPr>
                      </w:pPr>
                      <w:r w:rsidRPr="006310C4">
                        <w:rPr>
                          <w:bCs w:val="0"/>
                          <w:sz w:val="21"/>
                          <w:szCs w:val="21"/>
                          <w:u w:val="single"/>
                          <w:lang w:val="it-IT"/>
                        </w:rPr>
                        <w:t>Câu</w:t>
                      </w:r>
                      <w:r w:rsidRPr="006310C4">
                        <w:rPr>
                          <w:bCs w:val="0"/>
                          <w:sz w:val="21"/>
                          <w:szCs w:val="21"/>
                          <w:u w:val="single"/>
                          <w:lang w:val="vi-VN"/>
                        </w:rPr>
                        <w:t xml:space="preserve"> 1</w:t>
                      </w:r>
                      <w:r>
                        <w:rPr>
                          <w:bCs w:val="0"/>
                          <w:sz w:val="21"/>
                          <w:szCs w:val="21"/>
                          <w:u w:val="single"/>
                          <w:lang w:val="vi-VN"/>
                        </w:rPr>
                        <w:t>1</w:t>
                      </w:r>
                      <w:r w:rsidRPr="006310C4">
                        <w:rPr>
                          <w:bCs w:val="0"/>
                          <w:sz w:val="21"/>
                          <w:szCs w:val="21"/>
                          <w:u w:val="single"/>
                          <w:lang w:val="vi-VN"/>
                        </w:rPr>
                        <w:t>.</w:t>
                      </w:r>
                      <w:r>
                        <w:rPr>
                          <w:b w:val="0"/>
                          <w:sz w:val="21"/>
                          <w:szCs w:val="21"/>
                          <w:lang w:val="vi-VN"/>
                        </w:rPr>
                        <w:t xml:space="preserve"> </w:t>
                      </w:r>
                      <w:r w:rsidRPr="00E461FA">
                        <w:rPr>
                          <w:b w:val="0"/>
                          <w:bCs w:val="0"/>
                          <w:sz w:val="21"/>
                          <w:szCs w:val="21"/>
                          <w:lang w:val="pt-BR"/>
                        </w:rPr>
                        <w:t>Khi bị đốt nóng ,các hạt  điện t</w:t>
                      </w:r>
                      <w:r w:rsidRPr="00E461FA">
                        <w:rPr>
                          <w:b w:val="0"/>
                          <w:bCs w:val="0"/>
                          <w:sz w:val="21"/>
                          <w:szCs w:val="21"/>
                          <w:lang w:val="it-IT"/>
                        </w:rPr>
                        <w:t xml:space="preserve">ự do </w:t>
                      </w:r>
                      <w:r w:rsidRPr="00E461FA">
                        <w:rPr>
                          <w:b w:val="0"/>
                          <w:bCs w:val="0"/>
                          <w:sz w:val="21"/>
                          <w:szCs w:val="21"/>
                          <w:lang w:val="pt-BR"/>
                        </w:rPr>
                        <w:t xml:space="preserve">trong chất khí : </w:t>
                      </w:r>
                    </w:p>
                    <w:p w14:paraId="304F6628" w14:textId="77777777" w:rsidR="00621F06" w:rsidRPr="00E461FA" w:rsidRDefault="00621F06" w:rsidP="006310C4">
                      <w:pPr>
                        <w:spacing w:line="276" w:lineRule="auto"/>
                        <w:rPr>
                          <w:b w:val="0"/>
                          <w:bCs w:val="0"/>
                          <w:sz w:val="21"/>
                          <w:szCs w:val="21"/>
                          <w:lang w:val="pt-BR"/>
                        </w:rPr>
                      </w:pPr>
                      <w:r w:rsidRPr="00E461FA">
                        <w:rPr>
                          <w:b w:val="0"/>
                          <w:bCs w:val="0"/>
                          <w:sz w:val="21"/>
                          <w:szCs w:val="21"/>
                          <w:lang w:val="pt-BR"/>
                        </w:rPr>
                        <w:t>A.</w:t>
                      </w:r>
                      <w:r w:rsidRPr="00E461FA">
                        <w:rPr>
                          <w:b w:val="0"/>
                          <w:bCs w:val="0"/>
                          <w:color w:val="FF0000"/>
                          <w:sz w:val="21"/>
                          <w:szCs w:val="21"/>
                          <w:lang w:val="pt-BR"/>
                        </w:rPr>
                        <w:t xml:space="preserve"> electrôn,iôn dương và iôn âm</w:t>
                      </w:r>
                      <w:r w:rsidRPr="00E461FA">
                        <w:rPr>
                          <w:b w:val="0"/>
                          <w:bCs w:val="0"/>
                          <w:sz w:val="21"/>
                          <w:szCs w:val="21"/>
                          <w:lang w:val="pt-BR"/>
                        </w:rPr>
                        <w:t xml:space="preserve">      </w:t>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t xml:space="preserve">B chỉ là electôn     </w:t>
                      </w:r>
                    </w:p>
                    <w:p w14:paraId="710ECA45" w14:textId="50474F08" w:rsidR="00621F06" w:rsidRPr="00E461FA" w:rsidRDefault="00621F06" w:rsidP="006310C4">
                      <w:pPr>
                        <w:spacing w:line="276" w:lineRule="auto"/>
                        <w:rPr>
                          <w:b w:val="0"/>
                          <w:bCs w:val="0"/>
                          <w:sz w:val="21"/>
                          <w:szCs w:val="21"/>
                          <w:lang w:val="pt-BR"/>
                        </w:rPr>
                      </w:pPr>
                      <w:r w:rsidRPr="00E461FA">
                        <w:rPr>
                          <w:b w:val="0"/>
                          <w:bCs w:val="0"/>
                          <w:sz w:val="21"/>
                          <w:szCs w:val="21"/>
                          <w:lang w:val="pt-BR"/>
                        </w:rPr>
                        <w:t xml:space="preserve">C.chỉ là iôn âm   </w:t>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r>
                      <w:r w:rsidRPr="00E461FA">
                        <w:rPr>
                          <w:b w:val="0"/>
                          <w:bCs w:val="0"/>
                          <w:sz w:val="21"/>
                          <w:szCs w:val="21"/>
                          <w:lang w:val="pt-BR"/>
                        </w:rPr>
                        <w:tab/>
                        <w:t>D.chỉ là iôn dương</w:t>
                      </w:r>
                    </w:p>
                  </w:txbxContent>
                </v:textbox>
                <w10:wrap type="through"/>
              </v:shape>
            </w:pict>
          </mc:Fallback>
        </mc:AlternateContent>
      </w:r>
    </w:p>
    <w:p w14:paraId="495933C7" w14:textId="7777BE5A" w:rsidR="00922E84" w:rsidRPr="0046538A" w:rsidRDefault="00BF3BE1" w:rsidP="00922E84">
      <w:pPr>
        <w:jc w:val="both"/>
        <w:rPr>
          <w:sz w:val="22"/>
          <w:szCs w:val="22"/>
        </w:rPr>
      </w:pPr>
      <w:r w:rsidRPr="0046538A">
        <w:rPr>
          <w:noProof/>
          <w:sz w:val="22"/>
          <w:szCs w:val="22"/>
        </w:rPr>
        <w:lastRenderedPageBreak/>
        <mc:AlternateContent>
          <mc:Choice Requires="wps">
            <w:drawing>
              <wp:anchor distT="0" distB="0" distL="114300" distR="114300" simplePos="0" relativeHeight="251805696" behindDoc="0" locked="0" layoutInCell="1" allowOverlap="1" wp14:anchorId="0507B37A" wp14:editId="18B0E4F8">
                <wp:simplePos x="0" y="0"/>
                <wp:positionH relativeFrom="column">
                  <wp:posOffset>-2540</wp:posOffset>
                </wp:positionH>
                <wp:positionV relativeFrom="paragraph">
                  <wp:posOffset>305</wp:posOffset>
                </wp:positionV>
                <wp:extent cx="6480000" cy="10008000"/>
                <wp:effectExtent l="0" t="0" r="10160" b="12700"/>
                <wp:wrapThrough wrapText="bothSides">
                  <wp:wrapPolygon edited="0">
                    <wp:start x="0" y="0"/>
                    <wp:lineTo x="0" y="21600"/>
                    <wp:lineTo x="21592" y="21600"/>
                    <wp:lineTo x="21592" y="0"/>
                    <wp:lineTo x="0" y="0"/>
                  </wp:wrapPolygon>
                </wp:wrapThrough>
                <wp:docPr id="5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7A988D48" w14:textId="50F5D8DA" w:rsidR="00621F06" w:rsidRPr="005C37C4" w:rsidRDefault="00621F06" w:rsidP="006310C4">
                            <w:pPr>
                              <w:spacing w:line="276" w:lineRule="auto"/>
                              <w:jc w:val="both"/>
                              <w:rPr>
                                <w:b w:val="0"/>
                                <w:sz w:val="20"/>
                                <w:szCs w:val="20"/>
                                <w:lang w:val="fr-FR"/>
                              </w:rPr>
                            </w:pPr>
                            <w:r w:rsidRPr="006310C4">
                              <w:rPr>
                                <w:bCs w:val="0"/>
                                <w:sz w:val="20"/>
                                <w:szCs w:val="20"/>
                                <w:u w:val="single"/>
                                <w:lang w:val="fr-FR"/>
                              </w:rPr>
                              <w:t>Câu 1</w:t>
                            </w:r>
                            <w:r>
                              <w:rPr>
                                <w:bCs w:val="0"/>
                                <w:sz w:val="20"/>
                                <w:szCs w:val="20"/>
                                <w:u w:val="single"/>
                                <w:lang w:val="vi-VN"/>
                              </w:rPr>
                              <w:t>2</w:t>
                            </w:r>
                            <w:r w:rsidRPr="006310C4">
                              <w:rPr>
                                <w:bCs w:val="0"/>
                                <w:sz w:val="20"/>
                                <w:szCs w:val="20"/>
                                <w:u w:val="single"/>
                                <w:lang w:val="fr-FR"/>
                              </w:rPr>
                              <w:t>.</w:t>
                            </w:r>
                            <w:r w:rsidRPr="005C37C4">
                              <w:rPr>
                                <w:b w:val="0"/>
                                <w:sz w:val="20"/>
                                <w:szCs w:val="20"/>
                                <w:lang w:val="fr-FR"/>
                              </w:rPr>
                              <w:t xml:space="preserve"> Không khí ở điều kiện bình thường không dẫn điện vì</w:t>
                            </w:r>
                          </w:p>
                          <w:p w14:paraId="49710E13" w14:textId="77777777" w:rsidR="00621F06" w:rsidRPr="005C37C4" w:rsidRDefault="00621F06" w:rsidP="006310C4">
                            <w:pPr>
                              <w:spacing w:line="276" w:lineRule="auto"/>
                              <w:jc w:val="both"/>
                              <w:rPr>
                                <w:b w:val="0"/>
                                <w:sz w:val="20"/>
                                <w:szCs w:val="20"/>
                                <w:lang w:val="fr-FR"/>
                              </w:rPr>
                            </w:pPr>
                            <w:r w:rsidRPr="005C37C4">
                              <w:rPr>
                                <w:b w:val="0"/>
                                <w:sz w:val="20"/>
                                <w:szCs w:val="20"/>
                                <w:lang w:val="fr-FR"/>
                              </w:rPr>
                              <w:t>A. các phân tử chất khí không thể chuyển động thành dòng.    B. các phân tử chất khí không chứa các hạt mang điện.</w:t>
                            </w:r>
                          </w:p>
                          <w:p w14:paraId="1135BFC1" w14:textId="77777777" w:rsidR="00621F06" w:rsidRPr="005C37C4" w:rsidRDefault="00621F06" w:rsidP="006310C4">
                            <w:pPr>
                              <w:spacing w:line="276" w:lineRule="auto"/>
                              <w:jc w:val="both"/>
                              <w:rPr>
                                <w:b w:val="0"/>
                                <w:sz w:val="20"/>
                                <w:szCs w:val="20"/>
                              </w:rPr>
                            </w:pPr>
                            <w:r w:rsidRPr="005C37C4">
                              <w:rPr>
                                <w:b w:val="0"/>
                                <w:sz w:val="20"/>
                                <w:szCs w:val="20"/>
                              </w:rPr>
                              <w:t>C. các phân tử chất khí luôn chuyển động hỗn loạn không ngừng.</w:t>
                            </w:r>
                          </w:p>
                          <w:p w14:paraId="560A0237" w14:textId="77777777" w:rsidR="00621F06" w:rsidRPr="005C37C4" w:rsidRDefault="00621F06" w:rsidP="006310C4">
                            <w:pPr>
                              <w:spacing w:line="276" w:lineRule="auto"/>
                              <w:jc w:val="both"/>
                              <w:rPr>
                                <w:b w:val="0"/>
                                <w:sz w:val="20"/>
                                <w:szCs w:val="20"/>
                              </w:rPr>
                            </w:pPr>
                            <w:r w:rsidRPr="005C37C4">
                              <w:rPr>
                                <w:b w:val="0"/>
                                <w:sz w:val="20"/>
                                <w:szCs w:val="20"/>
                              </w:rPr>
                              <w:t>D. các phân tử chất khí luôn trung hòa về điện, trong chất khí không có hạt tải.</w:t>
                            </w:r>
                          </w:p>
                          <w:p w14:paraId="5903CD2C" w14:textId="77777777" w:rsidR="00621F06" w:rsidRPr="005C37C4" w:rsidRDefault="00621F06" w:rsidP="006310C4">
                            <w:pPr>
                              <w:spacing w:line="276" w:lineRule="auto"/>
                              <w:jc w:val="both"/>
                              <w:rPr>
                                <w:b w:val="0"/>
                                <w:sz w:val="20"/>
                                <w:szCs w:val="20"/>
                              </w:rPr>
                            </w:pPr>
                            <w:r w:rsidRPr="006310C4">
                              <w:rPr>
                                <w:bCs w:val="0"/>
                                <w:sz w:val="20"/>
                                <w:szCs w:val="20"/>
                                <w:u w:val="single"/>
                              </w:rPr>
                              <w:t>Câu 13.</w:t>
                            </w:r>
                            <w:r w:rsidRPr="005C37C4">
                              <w:rPr>
                                <w:b w:val="0"/>
                                <w:sz w:val="20"/>
                                <w:szCs w:val="20"/>
                              </w:rPr>
                              <w:t xml:space="preserve"> Khi đốt nóng chất khí, nó trở lên dẫn điện vì</w:t>
                            </w:r>
                          </w:p>
                          <w:p w14:paraId="01E2FEFC" w14:textId="77777777" w:rsidR="00621F06" w:rsidRPr="005C37C4" w:rsidRDefault="00621F06" w:rsidP="006310C4">
                            <w:pPr>
                              <w:spacing w:line="276" w:lineRule="auto"/>
                              <w:jc w:val="both"/>
                              <w:rPr>
                                <w:b w:val="0"/>
                                <w:sz w:val="20"/>
                                <w:szCs w:val="20"/>
                              </w:rPr>
                            </w:pPr>
                            <w:r w:rsidRPr="005C37C4">
                              <w:rPr>
                                <w:b w:val="0"/>
                                <w:sz w:val="20"/>
                                <w:szCs w:val="20"/>
                              </w:rPr>
                              <w:t>A. vận tốc giữa các phân tử chất khí tăng.</w:t>
                            </w:r>
                            <w:r w:rsidRPr="005C37C4">
                              <w:rPr>
                                <w:b w:val="0"/>
                                <w:sz w:val="20"/>
                                <w:szCs w:val="20"/>
                              </w:rPr>
                              <w:tab/>
                            </w:r>
                            <w:r w:rsidRPr="005C37C4">
                              <w:rPr>
                                <w:b w:val="0"/>
                                <w:sz w:val="20"/>
                                <w:szCs w:val="20"/>
                              </w:rPr>
                              <w:tab/>
                            </w:r>
                            <w:r w:rsidRPr="005C37C4">
                              <w:rPr>
                                <w:b w:val="0"/>
                                <w:sz w:val="20"/>
                                <w:szCs w:val="20"/>
                              </w:rPr>
                              <w:tab/>
                              <w:t xml:space="preserve">          B. khoảng cách giữa các phân tử chất khí tăng.</w:t>
                            </w:r>
                          </w:p>
                          <w:p w14:paraId="7C5CAF88" w14:textId="77777777" w:rsidR="00621F06" w:rsidRPr="005C37C4" w:rsidRDefault="00621F06" w:rsidP="006310C4">
                            <w:pPr>
                              <w:spacing w:line="276" w:lineRule="auto"/>
                              <w:jc w:val="both"/>
                              <w:rPr>
                                <w:b w:val="0"/>
                                <w:sz w:val="20"/>
                                <w:szCs w:val="20"/>
                              </w:rPr>
                            </w:pPr>
                            <w:r w:rsidRPr="005C37C4">
                              <w:rPr>
                                <w:b w:val="0"/>
                                <w:sz w:val="20"/>
                                <w:szCs w:val="20"/>
                              </w:rPr>
                              <w:t>C. các phân tử chất khí bị ion hóa thành các hạt mang điện tự do.        D. chất khí chuyển động thành dòng có hướng.</w:t>
                            </w:r>
                          </w:p>
                          <w:p w14:paraId="0AC6F823" w14:textId="77777777" w:rsidR="00621F06" w:rsidRPr="005C37C4" w:rsidRDefault="00621F06" w:rsidP="006310C4">
                            <w:pPr>
                              <w:spacing w:line="276" w:lineRule="auto"/>
                              <w:jc w:val="both"/>
                              <w:rPr>
                                <w:b w:val="0"/>
                                <w:sz w:val="20"/>
                                <w:szCs w:val="20"/>
                              </w:rPr>
                            </w:pPr>
                            <w:r w:rsidRPr="006310C4">
                              <w:rPr>
                                <w:bCs w:val="0"/>
                                <w:sz w:val="20"/>
                                <w:szCs w:val="20"/>
                                <w:u w:val="single"/>
                              </w:rPr>
                              <w:t>Câu 14.</w:t>
                            </w:r>
                            <w:r w:rsidRPr="005C37C4">
                              <w:rPr>
                                <w:b w:val="0"/>
                                <w:sz w:val="20"/>
                                <w:szCs w:val="20"/>
                              </w:rPr>
                              <w:t xml:space="preserve"> Nguyên nhân của hiện tượng nhân hạt tải điện là :</w:t>
                            </w:r>
                            <w:r w:rsidRPr="005C37C4">
                              <w:rPr>
                                <w:b w:val="0"/>
                                <w:sz w:val="20"/>
                                <w:szCs w:val="20"/>
                              </w:rPr>
                              <w:tab/>
                              <w:t xml:space="preserve">A. lực điện trường bứt electron khỏi nguyên tử.     </w:t>
                            </w:r>
                          </w:p>
                          <w:p w14:paraId="0E2A0759"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B. do số hạt tải điện rất ít ban đầu được tăng tốc trong điện trường va chạm vào các phân tử chất khí gây ion hóa.</w:t>
                            </w:r>
                          </w:p>
                          <w:p w14:paraId="7D689062"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C. do tác nhân dên ngoài.</w:t>
                            </w:r>
                            <w:r w:rsidRPr="005C37C4">
                              <w:rPr>
                                <w:b w:val="0"/>
                                <w:sz w:val="20"/>
                                <w:szCs w:val="20"/>
                                <w:lang w:val="pt-BR"/>
                              </w:rPr>
                              <w:tab/>
                            </w:r>
                            <w:r w:rsidRPr="005C37C4">
                              <w:rPr>
                                <w:b w:val="0"/>
                                <w:sz w:val="20"/>
                                <w:szCs w:val="20"/>
                                <w:lang w:val="pt-BR"/>
                              </w:rPr>
                              <w:tab/>
                            </w:r>
                            <w:r w:rsidRPr="005C37C4">
                              <w:rPr>
                                <w:b w:val="0"/>
                                <w:sz w:val="20"/>
                                <w:szCs w:val="20"/>
                                <w:lang w:val="pt-BR"/>
                              </w:rPr>
                              <w:tab/>
                              <w:t>D. nguyên tử tự suy yếu và tách thành electron tự do và ion dương.</w:t>
                            </w:r>
                          </w:p>
                          <w:p w14:paraId="2F780281" w14:textId="77777777" w:rsidR="00621F06" w:rsidRPr="005C37C4" w:rsidRDefault="00621F06" w:rsidP="006310C4">
                            <w:pPr>
                              <w:spacing w:line="276" w:lineRule="auto"/>
                              <w:jc w:val="both"/>
                              <w:rPr>
                                <w:b w:val="0"/>
                                <w:sz w:val="20"/>
                                <w:szCs w:val="20"/>
                                <w:lang w:val="pt-BR"/>
                              </w:rPr>
                            </w:pPr>
                            <w:r w:rsidRPr="006310C4">
                              <w:rPr>
                                <w:bCs w:val="0"/>
                                <w:sz w:val="20"/>
                                <w:szCs w:val="20"/>
                                <w:u w:val="single"/>
                              </w:rPr>
                              <w:t>Câu 15.</w:t>
                            </w:r>
                            <w:r w:rsidRPr="005C37C4">
                              <w:rPr>
                                <w:b w:val="0"/>
                                <w:sz w:val="20"/>
                                <w:szCs w:val="20"/>
                                <w:lang w:val="pt-BR"/>
                              </w:rPr>
                              <w:t xml:space="preserve"> Cơ chế nào sau đây </w:t>
                            </w:r>
                            <w:r w:rsidRPr="005C37C4">
                              <w:rPr>
                                <w:b w:val="0"/>
                                <w:i/>
                                <w:sz w:val="20"/>
                                <w:szCs w:val="20"/>
                                <w:lang w:val="pt-BR"/>
                              </w:rPr>
                              <w:t xml:space="preserve">không </w:t>
                            </w:r>
                            <w:r w:rsidRPr="005C37C4">
                              <w:rPr>
                                <w:b w:val="0"/>
                                <w:sz w:val="20"/>
                                <w:szCs w:val="20"/>
                                <w:lang w:val="pt-BR"/>
                              </w:rPr>
                              <w:t>phải là cách tải điện trong quá trình dẫn điện tự lực ở chất khí?</w:t>
                            </w:r>
                          </w:p>
                          <w:p w14:paraId="2A04CEEE"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A. Dòng điện làm nhiệt độ khí tăng cao khiến phân tử khí bị ion hóa;</w:t>
                            </w:r>
                          </w:p>
                          <w:p w14:paraId="15833F8E"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B. Điện trường trong chất khí rất mạnh khiến phân tử khí bị ion hóa ngay ở nhiệt độ thấp;</w:t>
                            </w:r>
                          </w:p>
                          <w:p w14:paraId="6729DBD0"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 xml:space="preserve">C. Catôt bị làm nóng đỏ lên có khả năng tự phát ra electron;       </w:t>
                            </w:r>
                          </w:p>
                          <w:p w14:paraId="4BE2A15D"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D. Đốt nóng khí để đó bị ion hóa tạo thành điện tích.</w:t>
                            </w:r>
                          </w:p>
                          <w:p w14:paraId="50554EB7" w14:textId="77777777" w:rsidR="00621F06" w:rsidRPr="005C37C4" w:rsidRDefault="00621F06" w:rsidP="006310C4">
                            <w:pPr>
                              <w:spacing w:line="276" w:lineRule="auto"/>
                              <w:jc w:val="both"/>
                              <w:rPr>
                                <w:b w:val="0"/>
                                <w:sz w:val="20"/>
                                <w:szCs w:val="20"/>
                                <w:lang w:val="pt-BR"/>
                              </w:rPr>
                            </w:pPr>
                            <w:r w:rsidRPr="006310C4">
                              <w:rPr>
                                <w:bCs w:val="0"/>
                                <w:sz w:val="20"/>
                                <w:szCs w:val="20"/>
                                <w:u w:val="single"/>
                              </w:rPr>
                              <w:t>Câu 16.</w:t>
                            </w:r>
                            <w:r w:rsidRPr="005C37C4">
                              <w:rPr>
                                <w:b w:val="0"/>
                                <w:sz w:val="20"/>
                                <w:szCs w:val="20"/>
                                <w:lang w:val="pt-BR"/>
                              </w:rPr>
                              <w:t xml:space="preserve"> Hiện tượng nào sau đây không phải hiện tượng phóng điện trong chất khí?</w:t>
                            </w:r>
                          </w:p>
                          <w:p w14:paraId="73B9ABD4"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A. đánh lửa ở buzi;</w:t>
                            </w:r>
                            <w:r w:rsidRPr="005C37C4">
                              <w:rPr>
                                <w:b w:val="0"/>
                                <w:sz w:val="20"/>
                                <w:szCs w:val="20"/>
                                <w:lang w:val="pt-BR"/>
                              </w:rPr>
                              <w:tab/>
                              <w:t>B. sét;</w:t>
                            </w:r>
                            <w:r w:rsidRPr="005C37C4">
                              <w:rPr>
                                <w:b w:val="0"/>
                                <w:sz w:val="20"/>
                                <w:szCs w:val="20"/>
                                <w:lang w:val="pt-BR"/>
                              </w:rPr>
                              <w:tab/>
                            </w:r>
                            <w:r w:rsidRPr="005C37C4">
                              <w:rPr>
                                <w:b w:val="0"/>
                                <w:sz w:val="20"/>
                                <w:szCs w:val="20"/>
                                <w:lang w:val="pt-BR"/>
                              </w:rPr>
                              <w:tab/>
                              <w:t>C. hồ quang điện;</w:t>
                            </w:r>
                            <w:r w:rsidRPr="005C37C4">
                              <w:rPr>
                                <w:b w:val="0"/>
                                <w:sz w:val="20"/>
                                <w:szCs w:val="20"/>
                                <w:lang w:val="pt-BR"/>
                              </w:rPr>
                              <w:tab/>
                            </w:r>
                            <w:r w:rsidRPr="005C37C4">
                              <w:rPr>
                                <w:b w:val="0"/>
                                <w:sz w:val="20"/>
                                <w:szCs w:val="20"/>
                                <w:lang w:val="pt-BR"/>
                              </w:rPr>
                              <w:tab/>
                            </w:r>
                            <w:r w:rsidRPr="005C37C4">
                              <w:rPr>
                                <w:b w:val="0"/>
                                <w:sz w:val="20"/>
                                <w:szCs w:val="20"/>
                                <w:lang w:val="pt-BR"/>
                              </w:rPr>
                              <w:tab/>
                              <w:t>D. dòng điện chạy qua thủy ngân.</w:t>
                            </w:r>
                          </w:p>
                          <w:p w14:paraId="3501CCB1" w14:textId="77777777" w:rsidR="00621F06" w:rsidRPr="005C37C4" w:rsidRDefault="00621F06" w:rsidP="006310C4">
                            <w:pPr>
                              <w:tabs>
                                <w:tab w:val="left" w:pos="1080"/>
                              </w:tabs>
                              <w:spacing w:line="276" w:lineRule="auto"/>
                              <w:jc w:val="both"/>
                              <w:rPr>
                                <w:b w:val="0"/>
                                <w:sz w:val="20"/>
                                <w:szCs w:val="20"/>
                                <w:lang w:val="it-IT"/>
                              </w:rPr>
                            </w:pPr>
                            <w:r w:rsidRPr="006310C4">
                              <w:rPr>
                                <w:bCs w:val="0"/>
                                <w:sz w:val="20"/>
                                <w:szCs w:val="20"/>
                                <w:u w:val="single"/>
                              </w:rPr>
                              <w:t>Câu 17.</w:t>
                            </w:r>
                            <w:r w:rsidRPr="005C37C4">
                              <w:rPr>
                                <w:b w:val="0"/>
                                <w:sz w:val="20"/>
                                <w:szCs w:val="20"/>
                                <w:lang w:val="pt-BR"/>
                              </w:rPr>
                              <w:t xml:space="preserve"> </w:t>
                            </w:r>
                            <w:r w:rsidRPr="005C37C4">
                              <w:rPr>
                                <w:b w:val="0"/>
                                <w:sz w:val="20"/>
                                <w:szCs w:val="20"/>
                                <w:lang w:val="it-IT"/>
                              </w:rPr>
                              <w:t>Chọn một đáp án đúng:</w:t>
                            </w:r>
                          </w:p>
                          <w:p w14:paraId="211672B3"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A. Dòng điện trong chất khí là dòng chuyển dời có hướng của các ion dương và âm</w:t>
                            </w:r>
                          </w:p>
                          <w:p w14:paraId="753B130B"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B. Dòng điện trong chất khí không phụ thuộc vào hiệu điện thế</w:t>
                            </w:r>
                          </w:p>
                          <w:p w14:paraId="76567AEA"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C. Cường độ dòng điện trong chất khí ở áp suất thường tăng lên khi hiệu điện thế tăng</w:t>
                            </w:r>
                          </w:p>
                          <w:p w14:paraId="6EB64ED4"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D. Dòng điện chạy qua không khí ở hiệu điện thế thấp khi không khí được đốt nóng, hoặc chịu tác dụng của tác nhân ion hóa.</w:t>
                            </w:r>
                          </w:p>
                          <w:p w14:paraId="62FB038A"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18.</w:t>
                            </w:r>
                            <w:r w:rsidRPr="005C37C4">
                              <w:rPr>
                                <w:b w:val="0"/>
                                <w:sz w:val="20"/>
                                <w:szCs w:val="20"/>
                                <w:lang w:val="pt-BR"/>
                              </w:rPr>
                              <w:t xml:space="preserve"> </w:t>
                            </w:r>
                            <w:r w:rsidRPr="005C37C4">
                              <w:rPr>
                                <w:b w:val="0"/>
                                <w:sz w:val="21"/>
                                <w:szCs w:val="21"/>
                              </w:rPr>
                              <w:t>So sánh bản chất thì dòng điện trong các môi trường nào do cùng một loại hạt tải điện tạo nên:</w:t>
                            </w:r>
                          </w:p>
                          <w:p w14:paraId="52C3ADF5" w14:textId="77777777" w:rsidR="00621F06" w:rsidRPr="005C37C4" w:rsidRDefault="00621F06" w:rsidP="006310C4">
                            <w:pPr>
                              <w:spacing w:line="276" w:lineRule="auto"/>
                              <w:ind w:firstLine="720"/>
                              <w:jc w:val="both"/>
                              <w:rPr>
                                <w:b w:val="0"/>
                                <w:sz w:val="21"/>
                                <w:szCs w:val="21"/>
                              </w:rPr>
                            </w:pPr>
                            <w:r w:rsidRPr="005C37C4">
                              <w:rPr>
                                <w:b w:val="0"/>
                                <w:sz w:val="21"/>
                                <w:szCs w:val="21"/>
                              </w:rPr>
                              <w:t xml:space="preserve">A. kim loại và chân không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 xml:space="preserve"> B. chất điện phân và chất khí </w:t>
                            </w:r>
                          </w:p>
                          <w:p w14:paraId="37F56E44" w14:textId="77777777" w:rsidR="00621F06" w:rsidRPr="005C37C4" w:rsidRDefault="00621F06" w:rsidP="006310C4">
                            <w:pPr>
                              <w:spacing w:line="276" w:lineRule="auto"/>
                              <w:ind w:firstLine="720"/>
                              <w:jc w:val="both"/>
                              <w:rPr>
                                <w:b w:val="0"/>
                                <w:sz w:val="21"/>
                                <w:szCs w:val="21"/>
                                <w:u w:val="single"/>
                              </w:rPr>
                            </w:pPr>
                            <w:r w:rsidRPr="005C37C4">
                              <w:rPr>
                                <w:b w:val="0"/>
                                <w:sz w:val="21"/>
                                <w:szCs w:val="21"/>
                              </w:rPr>
                              <w:t xml:space="preserve">C. chân không và chất khí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D. không có hai môi trường như vậy</w:t>
                            </w:r>
                          </w:p>
                          <w:p w14:paraId="5D93ED82"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19.</w:t>
                            </w:r>
                            <w:r w:rsidRPr="005C37C4">
                              <w:rPr>
                                <w:b w:val="0"/>
                                <w:sz w:val="20"/>
                                <w:szCs w:val="20"/>
                                <w:lang w:val="pt-BR"/>
                              </w:rPr>
                              <w:t xml:space="preserve"> </w:t>
                            </w:r>
                            <w:r w:rsidRPr="005C37C4">
                              <w:rPr>
                                <w:b w:val="0"/>
                                <w:sz w:val="21"/>
                                <w:szCs w:val="21"/>
                              </w:rPr>
                              <w:t>Các hiện tượng: tia lửa điện, sét, hồ quang điện, hiện tượng nào là quá trình phóng điện tự lực:</w:t>
                            </w:r>
                          </w:p>
                          <w:p w14:paraId="0F0B8705" w14:textId="77777777" w:rsidR="00621F06" w:rsidRPr="005C37C4" w:rsidRDefault="00621F06" w:rsidP="006310C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484788C8"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20.</w:t>
                            </w:r>
                            <w:r w:rsidRPr="005C37C4">
                              <w:rPr>
                                <w:b w:val="0"/>
                                <w:sz w:val="20"/>
                                <w:szCs w:val="20"/>
                                <w:lang w:val="pt-BR"/>
                              </w:rPr>
                              <w:t xml:space="preserve"> </w:t>
                            </w:r>
                            <w:r w:rsidRPr="005C37C4">
                              <w:rPr>
                                <w:b w:val="0"/>
                                <w:sz w:val="21"/>
                                <w:szCs w:val="21"/>
                              </w:rPr>
                              <w:t>Các hiện tượng: tia lửa điện, sét, hồ quang điện, hiện tượng nào xảy ra do tác dụng của điện trường rất mạnh trên 10</w:t>
                            </w:r>
                            <w:r w:rsidRPr="005C37C4">
                              <w:rPr>
                                <w:b w:val="0"/>
                                <w:sz w:val="21"/>
                                <w:szCs w:val="21"/>
                                <w:vertAlign w:val="superscript"/>
                              </w:rPr>
                              <w:t>6</w:t>
                            </w:r>
                            <w:r w:rsidRPr="005C37C4">
                              <w:rPr>
                                <w:b w:val="0"/>
                                <w:sz w:val="21"/>
                                <w:szCs w:val="21"/>
                              </w:rPr>
                              <w:t>V/m:</w:t>
                            </w:r>
                            <w:r w:rsidRPr="005C37C4">
                              <w:rPr>
                                <w:b w:val="0"/>
                                <w:sz w:val="21"/>
                                <w:szCs w:val="21"/>
                              </w:rPr>
                              <w:tab/>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C. hồ quang điện </w:t>
                            </w:r>
                            <w:r w:rsidRPr="005C37C4">
                              <w:rPr>
                                <w:b w:val="0"/>
                                <w:sz w:val="21"/>
                                <w:szCs w:val="21"/>
                              </w:rPr>
                              <w:tab/>
                              <w:t xml:space="preserve"> D. tia lửa điện và sét</w:t>
                            </w:r>
                          </w:p>
                          <w:p w14:paraId="7B5742CF"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21.</w:t>
                            </w:r>
                            <w:r w:rsidRPr="005C37C4">
                              <w:rPr>
                                <w:b w:val="0"/>
                                <w:sz w:val="20"/>
                                <w:szCs w:val="20"/>
                                <w:lang w:val="pt-BR"/>
                              </w:rPr>
                              <w:t xml:space="preserve"> </w:t>
                            </w:r>
                            <w:r w:rsidRPr="005C37C4">
                              <w:rPr>
                                <w:b w:val="0"/>
                                <w:sz w:val="21"/>
                                <w:szCs w:val="21"/>
                              </w:rPr>
                              <w:t>Các hiện tượng: tia lửa điện, sét, hồ quang điện, hiện tượng nào có sự phát xạ nhiệt electron:</w:t>
                            </w:r>
                          </w:p>
                          <w:p w14:paraId="5DAAFD74" w14:textId="5BF4D69A" w:rsidR="00621F06" w:rsidRDefault="00621F06" w:rsidP="006310C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6E9CAD4A" w14:textId="795D8B33" w:rsidR="00621F06" w:rsidRPr="00E461FA"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22</w:t>
                            </w:r>
                            <w:r w:rsidRPr="006310C4">
                              <w:rPr>
                                <w:bCs w:val="0"/>
                                <w:sz w:val="21"/>
                                <w:szCs w:val="21"/>
                                <w:u w:val="single"/>
                                <w:lang w:val="vi-VN"/>
                              </w:rPr>
                              <w:t>.</w:t>
                            </w:r>
                            <w:r>
                              <w:rPr>
                                <w:b w:val="0"/>
                                <w:sz w:val="21"/>
                                <w:szCs w:val="21"/>
                                <w:lang w:val="vi-VN"/>
                              </w:rPr>
                              <w:t xml:space="preserve"> </w:t>
                            </w:r>
                            <w:r w:rsidRPr="00E461FA">
                              <w:rPr>
                                <w:b w:val="0"/>
                                <w:bCs w:val="0"/>
                                <w:sz w:val="21"/>
                                <w:szCs w:val="21"/>
                              </w:rPr>
                              <w:t xml:space="preserve">Chọn một đáp án </w:t>
                            </w:r>
                            <w:r w:rsidRPr="00E461FA">
                              <w:rPr>
                                <w:b w:val="0"/>
                                <w:bCs w:val="0"/>
                                <w:sz w:val="21"/>
                                <w:szCs w:val="21"/>
                                <w:u w:val="single"/>
                              </w:rPr>
                              <w:t>sai:</w:t>
                            </w:r>
                            <w:r w:rsidRPr="00E461FA">
                              <w:rPr>
                                <w:b w:val="0"/>
                                <w:bCs w:val="0"/>
                                <w:sz w:val="21"/>
                                <w:szCs w:val="21"/>
                              </w:rPr>
                              <w:t xml:space="preserve"> </w:t>
                            </w:r>
                          </w:p>
                          <w:p w14:paraId="0BB0D99C"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A. Hồ quang điện là quá trình phóng điện tự lực        </w:t>
                            </w:r>
                          </w:p>
                          <w:p w14:paraId="1A98F48A"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B. </w:t>
                            </w:r>
                            <w:r w:rsidRPr="00E461FA">
                              <w:rPr>
                                <w:b w:val="0"/>
                                <w:bCs w:val="0"/>
                                <w:color w:val="FF0000"/>
                                <w:sz w:val="21"/>
                                <w:szCs w:val="21"/>
                              </w:rPr>
                              <w:t>Hồ quang</w:t>
                            </w:r>
                            <w:r w:rsidRPr="00E461FA">
                              <w:rPr>
                                <w:b w:val="0"/>
                                <w:bCs w:val="0"/>
                                <w:sz w:val="21"/>
                                <w:szCs w:val="21"/>
                              </w:rPr>
                              <w:t xml:space="preserve"> điện xảy ra trong chất khí ở áp suất cao</w:t>
                            </w:r>
                          </w:p>
                          <w:p w14:paraId="78EA14D1" w14:textId="77777777" w:rsidR="00621F06" w:rsidRPr="00E461FA" w:rsidRDefault="00621F06" w:rsidP="006310C4">
                            <w:pPr>
                              <w:spacing w:line="276" w:lineRule="auto"/>
                              <w:jc w:val="both"/>
                              <w:rPr>
                                <w:b w:val="0"/>
                                <w:bCs w:val="0"/>
                                <w:sz w:val="21"/>
                                <w:szCs w:val="21"/>
                              </w:rPr>
                            </w:pPr>
                            <w:r w:rsidRPr="00E461FA">
                              <w:rPr>
                                <w:b w:val="0"/>
                                <w:bCs w:val="0"/>
                                <w:sz w:val="21"/>
                                <w:szCs w:val="21"/>
                              </w:rPr>
                              <w:t>C. Hồ quang điện sảy ra trong chất khí ở áp suất thường hoặc áp suất thấp giữa 2 điện cực có hiệu điện thế không lớn</w:t>
                            </w:r>
                          </w:p>
                          <w:p w14:paraId="4B5E8C30" w14:textId="77777777" w:rsidR="00621F06" w:rsidRDefault="00621F06" w:rsidP="006310C4">
                            <w:pPr>
                              <w:spacing w:line="276" w:lineRule="auto"/>
                              <w:jc w:val="both"/>
                              <w:rPr>
                                <w:b w:val="0"/>
                                <w:bCs w:val="0"/>
                                <w:sz w:val="21"/>
                                <w:szCs w:val="21"/>
                              </w:rPr>
                            </w:pPr>
                            <w:r w:rsidRPr="00E461FA">
                              <w:rPr>
                                <w:b w:val="0"/>
                                <w:bCs w:val="0"/>
                                <w:sz w:val="21"/>
                                <w:szCs w:val="21"/>
                              </w:rPr>
                              <w:t>D. Hồ quang điện kèm theo tỏa nhiệt và tỏa sáng rất mạnh</w:t>
                            </w:r>
                          </w:p>
                          <w:p w14:paraId="4C1C1BBF" w14:textId="22ADC096" w:rsidR="00621F06" w:rsidRPr="00E461FA" w:rsidRDefault="00621F06" w:rsidP="006310C4">
                            <w:pPr>
                              <w:spacing w:line="276" w:lineRule="auto"/>
                              <w:jc w:val="both"/>
                              <w:rPr>
                                <w:b w:val="0"/>
                                <w:bCs w:val="0"/>
                                <w:sz w:val="21"/>
                                <w:szCs w:val="21"/>
                              </w:rPr>
                            </w:pPr>
                            <w:r w:rsidRPr="006310C4">
                              <w:rPr>
                                <w:bCs w:val="0"/>
                                <w:sz w:val="20"/>
                                <w:szCs w:val="20"/>
                                <w:u w:val="single"/>
                              </w:rPr>
                              <w:t>Câu 2</w:t>
                            </w:r>
                            <w:r>
                              <w:rPr>
                                <w:bCs w:val="0"/>
                                <w:sz w:val="20"/>
                                <w:szCs w:val="20"/>
                                <w:u w:val="single"/>
                                <w:lang w:val="vi-VN"/>
                              </w:rPr>
                              <w:t>3</w:t>
                            </w:r>
                            <w:r w:rsidRPr="006310C4">
                              <w:rPr>
                                <w:bCs w:val="0"/>
                                <w:sz w:val="20"/>
                                <w:szCs w:val="20"/>
                                <w:u w:val="single"/>
                              </w:rPr>
                              <w:t>.</w:t>
                            </w:r>
                            <w:r w:rsidRPr="005C37C4">
                              <w:rPr>
                                <w:b w:val="0"/>
                                <w:sz w:val="20"/>
                                <w:szCs w:val="20"/>
                                <w:lang w:val="pt-BR"/>
                              </w:rPr>
                              <w:t xml:space="preserve"> </w:t>
                            </w:r>
                            <w:r w:rsidRPr="00E461FA">
                              <w:rPr>
                                <w:b w:val="0"/>
                                <w:bCs w:val="0"/>
                                <w:sz w:val="21"/>
                                <w:szCs w:val="21"/>
                              </w:rPr>
                              <w:t>Các hiện tượng: tia lửa điện, sét, hồ quang điện, hiện tượng nào là quá trình phóng điện tự lực:</w:t>
                            </w:r>
                          </w:p>
                          <w:p w14:paraId="6D614FB7"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A. tia lửa điện  </w:t>
                            </w:r>
                            <w:r w:rsidRPr="00E461FA">
                              <w:rPr>
                                <w:b w:val="0"/>
                                <w:bCs w:val="0"/>
                                <w:sz w:val="21"/>
                                <w:szCs w:val="21"/>
                              </w:rPr>
                              <w:tab/>
                            </w:r>
                            <w:r w:rsidRPr="00E461FA">
                              <w:rPr>
                                <w:b w:val="0"/>
                                <w:bCs w:val="0"/>
                                <w:sz w:val="21"/>
                                <w:szCs w:val="21"/>
                              </w:rPr>
                              <w:tab/>
                              <w:t xml:space="preserve">B. sét </w:t>
                            </w:r>
                            <w:r w:rsidRPr="00E461FA">
                              <w:rPr>
                                <w:b w:val="0"/>
                                <w:bCs w:val="0"/>
                                <w:sz w:val="21"/>
                                <w:szCs w:val="21"/>
                              </w:rPr>
                              <w:tab/>
                            </w:r>
                            <w:r w:rsidRPr="00E461FA">
                              <w:rPr>
                                <w:b w:val="0"/>
                                <w:bCs w:val="0"/>
                                <w:sz w:val="21"/>
                                <w:szCs w:val="21"/>
                              </w:rPr>
                              <w:tab/>
                            </w:r>
                            <w:r w:rsidRPr="00E461FA">
                              <w:rPr>
                                <w:b w:val="0"/>
                                <w:bCs w:val="0"/>
                                <w:sz w:val="21"/>
                                <w:szCs w:val="21"/>
                              </w:rPr>
                              <w:tab/>
                              <w:t xml:space="preserve"> C. hồ quang điện  </w:t>
                            </w:r>
                            <w:r w:rsidRPr="00E461FA">
                              <w:rPr>
                                <w:b w:val="0"/>
                                <w:bCs w:val="0"/>
                                <w:sz w:val="21"/>
                                <w:szCs w:val="21"/>
                              </w:rPr>
                              <w:tab/>
                              <w:t xml:space="preserve">D. </w:t>
                            </w:r>
                            <w:r w:rsidRPr="00E461FA">
                              <w:rPr>
                                <w:b w:val="0"/>
                                <w:bCs w:val="0"/>
                                <w:color w:val="FF0000"/>
                                <w:sz w:val="21"/>
                                <w:szCs w:val="21"/>
                              </w:rPr>
                              <w:t>cả 3 đều đúng</w:t>
                            </w:r>
                          </w:p>
                          <w:p w14:paraId="493C1DCF" w14:textId="1F7AC953" w:rsidR="00621F06" w:rsidRPr="00E461FA" w:rsidRDefault="00621F06" w:rsidP="006310C4">
                            <w:pPr>
                              <w:spacing w:line="276" w:lineRule="auto"/>
                              <w:rPr>
                                <w:b w:val="0"/>
                                <w:bCs w:val="0"/>
                                <w:color w:val="000000"/>
                                <w:sz w:val="21"/>
                                <w:szCs w:val="21"/>
                                <w:lang w:val="it-IT"/>
                              </w:rPr>
                            </w:pPr>
                            <w:r w:rsidRPr="006310C4">
                              <w:rPr>
                                <w:bCs w:val="0"/>
                                <w:sz w:val="20"/>
                                <w:szCs w:val="20"/>
                                <w:u w:val="single"/>
                              </w:rPr>
                              <w:t>Câu 2</w:t>
                            </w:r>
                            <w:r>
                              <w:rPr>
                                <w:bCs w:val="0"/>
                                <w:sz w:val="20"/>
                                <w:szCs w:val="20"/>
                                <w:u w:val="single"/>
                                <w:lang w:val="vi-VN"/>
                              </w:rPr>
                              <w:t>4</w:t>
                            </w:r>
                            <w:r w:rsidRPr="006310C4">
                              <w:rPr>
                                <w:bCs w:val="0"/>
                                <w:sz w:val="20"/>
                                <w:szCs w:val="20"/>
                                <w:u w:val="single"/>
                              </w:rPr>
                              <w:t>.</w:t>
                            </w:r>
                            <w:r w:rsidRPr="005C37C4">
                              <w:rPr>
                                <w:b w:val="0"/>
                                <w:sz w:val="20"/>
                                <w:szCs w:val="20"/>
                                <w:lang w:val="pt-BR"/>
                              </w:rPr>
                              <w:t xml:space="preserve"> </w:t>
                            </w:r>
                            <w:r w:rsidRPr="00E461FA">
                              <w:rPr>
                                <w:b w:val="0"/>
                                <w:bCs w:val="0"/>
                                <w:color w:val="000000"/>
                                <w:sz w:val="21"/>
                                <w:szCs w:val="21"/>
                                <w:lang w:val="it-IT"/>
                              </w:rPr>
                              <w:t>Để mồi cháy nhiên liệu trong động cơ đốt trong, người ta đã ứng dụng:</w:t>
                            </w:r>
                          </w:p>
                          <w:p w14:paraId="225071A2" w14:textId="77777777" w:rsidR="00621F06" w:rsidRPr="00E461FA" w:rsidRDefault="00621F06" w:rsidP="006310C4">
                            <w:pPr>
                              <w:spacing w:line="276" w:lineRule="auto"/>
                              <w:rPr>
                                <w:b w:val="0"/>
                                <w:bCs w:val="0"/>
                                <w:color w:val="000000"/>
                                <w:sz w:val="21"/>
                                <w:szCs w:val="21"/>
                                <w:lang w:val="it-IT"/>
                              </w:rPr>
                            </w:pPr>
                            <w:r w:rsidRPr="00E461FA">
                              <w:rPr>
                                <w:b w:val="0"/>
                                <w:bCs w:val="0"/>
                                <w:color w:val="000000"/>
                                <w:sz w:val="21"/>
                                <w:szCs w:val="21"/>
                                <w:lang w:val="it-IT"/>
                              </w:rPr>
                              <w:t>A. Dòng điện trong khí kém</w:t>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FF0000"/>
                                <w:sz w:val="21"/>
                                <w:szCs w:val="21"/>
                                <w:lang w:val="it-IT"/>
                              </w:rPr>
                              <w:t>B. Sự phóng điện thành tia</w:t>
                            </w:r>
                          </w:p>
                          <w:p w14:paraId="032408C1" w14:textId="77777777" w:rsidR="00621F06" w:rsidRPr="00E461FA" w:rsidRDefault="00621F06" w:rsidP="006310C4">
                            <w:pPr>
                              <w:spacing w:line="276" w:lineRule="auto"/>
                              <w:rPr>
                                <w:b w:val="0"/>
                                <w:bCs w:val="0"/>
                                <w:color w:val="000000"/>
                                <w:sz w:val="21"/>
                                <w:szCs w:val="21"/>
                                <w:lang w:val="it-IT"/>
                              </w:rPr>
                            </w:pPr>
                            <w:r w:rsidRPr="00E461FA">
                              <w:rPr>
                                <w:b w:val="0"/>
                                <w:bCs w:val="0"/>
                                <w:color w:val="000000"/>
                                <w:sz w:val="21"/>
                                <w:szCs w:val="21"/>
                                <w:lang w:val="it-IT"/>
                              </w:rPr>
                              <w:t>C. Hồ quang điện</w:t>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000000"/>
                                <w:sz w:val="21"/>
                                <w:szCs w:val="21"/>
                                <w:lang w:val="it-IT"/>
                              </w:rPr>
                              <w:tab/>
                              <w:t>D. Dòng điện trong kim loại</w:t>
                            </w:r>
                          </w:p>
                          <w:p w14:paraId="1840A799" w14:textId="28BC8CBC" w:rsidR="00621F06" w:rsidRPr="00A42350" w:rsidRDefault="00621F06" w:rsidP="006310C4">
                            <w:pPr>
                              <w:spacing w:line="276" w:lineRule="auto"/>
                              <w:rPr>
                                <w:b w:val="0"/>
                                <w:bCs w:val="0"/>
                                <w:color w:val="000000"/>
                                <w:sz w:val="21"/>
                                <w:szCs w:val="21"/>
                                <w:lang w:val="it-IT"/>
                              </w:rPr>
                            </w:pPr>
                            <w:r w:rsidRPr="006310C4">
                              <w:rPr>
                                <w:bCs w:val="0"/>
                                <w:sz w:val="20"/>
                                <w:szCs w:val="20"/>
                                <w:u w:val="single"/>
                              </w:rPr>
                              <w:t>Câu 2</w:t>
                            </w:r>
                            <w:r>
                              <w:rPr>
                                <w:bCs w:val="0"/>
                                <w:sz w:val="20"/>
                                <w:szCs w:val="20"/>
                                <w:u w:val="single"/>
                                <w:lang w:val="vi-VN"/>
                              </w:rPr>
                              <w:t>5</w:t>
                            </w:r>
                            <w:r w:rsidRPr="006310C4">
                              <w:rPr>
                                <w:bCs w:val="0"/>
                                <w:sz w:val="20"/>
                                <w:szCs w:val="20"/>
                                <w:u w:val="single"/>
                              </w:rPr>
                              <w:t>.</w:t>
                            </w:r>
                            <w:r w:rsidRPr="005C37C4">
                              <w:rPr>
                                <w:b w:val="0"/>
                                <w:sz w:val="20"/>
                                <w:szCs w:val="20"/>
                                <w:lang w:val="pt-BR"/>
                              </w:rPr>
                              <w:t xml:space="preserve"> </w:t>
                            </w:r>
                            <w:r w:rsidRPr="00A42350">
                              <w:rPr>
                                <w:b w:val="0"/>
                                <w:bCs w:val="0"/>
                                <w:color w:val="000000"/>
                                <w:sz w:val="21"/>
                                <w:szCs w:val="21"/>
                                <w:lang w:val="it-IT"/>
                              </w:rPr>
                              <w:t>Bản chất dòng điện trong hồ quang điện là dòng các:</w:t>
                            </w:r>
                          </w:p>
                          <w:p w14:paraId="036A6670" w14:textId="77777777" w:rsidR="00621F06" w:rsidRPr="00A42350" w:rsidRDefault="00621F06" w:rsidP="006310C4">
                            <w:pPr>
                              <w:spacing w:line="276" w:lineRule="auto"/>
                              <w:ind w:firstLine="360"/>
                              <w:rPr>
                                <w:b w:val="0"/>
                                <w:bCs w:val="0"/>
                                <w:color w:val="000000"/>
                                <w:sz w:val="21"/>
                                <w:szCs w:val="21"/>
                              </w:rPr>
                            </w:pPr>
                            <w:r w:rsidRPr="00A42350">
                              <w:rPr>
                                <w:b w:val="0"/>
                                <w:bCs w:val="0"/>
                                <w:color w:val="000000"/>
                                <w:sz w:val="21"/>
                                <w:szCs w:val="21"/>
                                <w:lang w:val="it-IT"/>
                              </w:rPr>
                              <w:t>A</w:t>
                            </w:r>
                            <w:r w:rsidRPr="00A42350">
                              <w:rPr>
                                <w:b w:val="0"/>
                                <w:bCs w:val="0"/>
                                <w:color w:val="000000"/>
                                <w:sz w:val="21"/>
                                <w:szCs w:val="21"/>
                              </w:rPr>
                              <w:t xml:space="preserve">. electron và ion âm. </w:t>
                            </w:r>
                            <w:r w:rsidRPr="00A42350">
                              <w:rPr>
                                <w:b w:val="0"/>
                                <w:bCs w:val="0"/>
                                <w:color w:val="000000"/>
                                <w:sz w:val="21"/>
                                <w:szCs w:val="21"/>
                              </w:rPr>
                              <w:tab/>
                            </w:r>
                            <w:r w:rsidRPr="00A42350">
                              <w:rPr>
                                <w:b w:val="0"/>
                                <w:bCs w:val="0"/>
                                <w:color w:val="000000"/>
                                <w:sz w:val="21"/>
                                <w:szCs w:val="21"/>
                              </w:rPr>
                              <w:tab/>
                              <w:t xml:space="preserve">B. electron và ion dương.   </w:t>
                            </w:r>
                          </w:p>
                          <w:p w14:paraId="23E87F9A"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 xml:space="preserve">C. electron.          </w:t>
                            </w:r>
                            <w:r w:rsidRPr="00A42350">
                              <w:rPr>
                                <w:b w:val="0"/>
                                <w:bCs w:val="0"/>
                                <w:color w:val="000000"/>
                                <w:sz w:val="21"/>
                                <w:szCs w:val="21"/>
                              </w:rPr>
                              <w:tab/>
                            </w:r>
                            <w:r w:rsidRPr="00A42350">
                              <w:rPr>
                                <w:b w:val="0"/>
                                <w:bCs w:val="0"/>
                                <w:color w:val="000000"/>
                                <w:sz w:val="21"/>
                                <w:szCs w:val="21"/>
                              </w:rPr>
                              <w:tab/>
                            </w:r>
                            <w:r w:rsidRPr="00A42350">
                              <w:rPr>
                                <w:b w:val="0"/>
                                <w:bCs w:val="0"/>
                                <w:color w:val="000000"/>
                                <w:sz w:val="21"/>
                                <w:szCs w:val="21"/>
                              </w:rPr>
                              <w:tab/>
                            </w:r>
                            <w:r w:rsidRPr="00A42350">
                              <w:rPr>
                                <w:b w:val="0"/>
                                <w:bCs w:val="0"/>
                                <w:color w:val="FF0000"/>
                                <w:sz w:val="21"/>
                                <w:szCs w:val="21"/>
                              </w:rPr>
                              <w:t>D. electron, ion dương và ion âm</w:t>
                            </w:r>
                            <w:r w:rsidRPr="00A42350">
                              <w:rPr>
                                <w:b w:val="0"/>
                                <w:bCs w:val="0"/>
                                <w:color w:val="000000"/>
                                <w:sz w:val="21"/>
                                <w:szCs w:val="21"/>
                              </w:rPr>
                              <w:t>.</w:t>
                            </w:r>
                          </w:p>
                          <w:p w14:paraId="2973F12B" w14:textId="0A31AA7B" w:rsidR="00621F06" w:rsidRPr="00A42350" w:rsidRDefault="00621F06" w:rsidP="006310C4">
                            <w:pPr>
                              <w:spacing w:line="276" w:lineRule="auto"/>
                              <w:rPr>
                                <w:b w:val="0"/>
                                <w:bCs w:val="0"/>
                                <w:sz w:val="21"/>
                                <w:szCs w:val="21"/>
                                <w:lang w:val="pt-BR"/>
                              </w:rPr>
                            </w:pPr>
                            <w:r w:rsidRPr="006310C4">
                              <w:rPr>
                                <w:bCs w:val="0"/>
                                <w:sz w:val="20"/>
                                <w:szCs w:val="20"/>
                                <w:u w:val="single"/>
                              </w:rPr>
                              <w:t>Câu 2</w:t>
                            </w:r>
                            <w:r>
                              <w:rPr>
                                <w:bCs w:val="0"/>
                                <w:sz w:val="20"/>
                                <w:szCs w:val="20"/>
                                <w:u w:val="single"/>
                                <w:lang w:val="vi-VN"/>
                              </w:rPr>
                              <w:t>6</w:t>
                            </w:r>
                            <w:r w:rsidRPr="006310C4">
                              <w:rPr>
                                <w:bCs w:val="0"/>
                                <w:sz w:val="20"/>
                                <w:szCs w:val="20"/>
                                <w:u w:val="single"/>
                              </w:rPr>
                              <w:t>.</w:t>
                            </w:r>
                            <w:r w:rsidRPr="005C37C4">
                              <w:rPr>
                                <w:b w:val="0"/>
                                <w:sz w:val="20"/>
                                <w:szCs w:val="20"/>
                                <w:lang w:val="pt-BR"/>
                              </w:rPr>
                              <w:t xml:space="preserve"> </w:t>
                            </w:r>
                            <w:r w:rsidRPr="00A42350">
                              <w:rPr>
                                <w:b w:val="0"/>
                                <w:bCs w:val="0"/>
                                <w:sz w:val="21"/>
                                <w:szCs w:val="21"/>
                                <w:lang w:val="pt-BR"/>
                              </w:rPr>
                              <w:t xml:space="preserve">Câu nào dưới đây là </w:t>
                            </w:r>
                            <w:r w:rsidRPr="00A42350">
                              <w:rPr>
                                <w:b w:val="0"/>
                                <w:bCs w:val="0"/>
                                <w:sz w:val="21"/>
                                <w:szCs w:val="21"/>
                                <w:u w:val="single"/>
                                <w:lang w:val="pt-BR"/>
                              </w:rPr>
                              <w:t xml:space="preserve">không đúng </w:t>
                            </w:r>
                            <w:r w:rsidRPr="00A42350">
                              <w:rPr>
                                <w:b w:val="0"/>
                                <w:bCs w:val="0"/>
                                <w:sz w:val="21"/>
                                <w:szCs w:val="21"/>
                                <w:lang w:val="pt-BR"/>
                              </w:rPr>
                              <w:t xml:space="preserve"> khi nói về phóng điện hồ quang </w:t>
                            </w:r>
                          </w:p>
                          <w:p w14:paraId="5FF7B744"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a) là quá trình phóng điện tự lực trong chất khí</w:t>
                            </w:r>
                          </w:p>
                          <w:p w14:paraId="3D3E91D5"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b) xảy ra khi catốt được duy trì ở trạng thái nóng đỏ nhờ năng lượng toả ra khi phóng điện.</w:t>
                            </w:r>
                          </w:p>
                          <w:p w14:paraId="246D61F6" w14:textId="77777777" w:rsidR="00621F06" w:rsidRPr="00A42350" w:rsidRDefault="00621F06" w:rsidP="006310C4">
                            <w:pPr>
                              <w:spacing w:line="276" w:lineRule="auto"/>
                              <w:rPr>
                                <w:b w:val="0"/>
                                <w:bCs w:val="0"/>
                                <w:color w:val="FF0000"/>
                                <w:sz w:val="21"/>
                                <w:szCs w:val="21"/>
                                <w:lang w:val="pt-BR"/>
                              </w:rPr>
                            </w:pPr>
                            <w:r w:rsidRPr="00A42350">
                              <w:rPr>
                                <w:b w:val="0"/>
                                <w:bCs w:val="0"/>
                                <w:sz w:val="21"/>
                                <w:szCs w:val="21"/>
                                <w:lang w:val="pt-BR"/>
                              </w:rPr>
                              <w:tab/>
                            </w:r>
                            <w:r w:rsidRPr="00A42350">
                              <w:rPr>
                                <w:b w:val="0"/>
                                <w:bCs w:val="0"/>
                                <w:color w:val="FF0000"/>
                                <w:sz w:val="21"/>
                                <w:szCs w:val="21"/>
                                <w:lang w:val="pt-BR"/>
                              </w:rPr>
                              <w:t>c) là quá trình phóng điện tự lực trong chất khí chỉ hình thành khi điện trường rất lớn</w:t>
                            </w:r>
                          </w:p>
                          <w:p w14:paraId="1353DC15"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d) được sử dụng làm đèn chiếu sáng, đun chảy vật liệu và quan trọng nhất là sử dụng để hàn điện.</w:t>
                            </w:r>
                          </w:p>
                          <w:p w14:paraId="132ED092" w14:textId="35A15EBB" w:rsidR="00621F06" w:rsidRPr="00A42350" w:rsidRDefault="00621F06" w:rsidP="006310C4">
                            <w:pPr>
                              <w:spacing w:line="276" w:lineRule="auto"/>
                              <w:jc w:val="both"/>
                              <w:rPr>
                                <w:b w:val="0"/>
                                <w:bCs w:val="0"/>
                                <w:sz w:val="21"/>
                                <w:szCs w:val="21"/>
                              </w:rPr>
                            </w:pPr>
                            <w:r w:rsidRPr="006310C4">
                              <w:rPr>
                                <w:bCs w:val="0"/>
                                <w:sz w:val="20"/>
                                <w:szCs w:val="20"/>
                                <w:u w:val="single"/>
                              </w:rPr>
                              <w:t>Câu 2</w:t>
                            </w:r>
                            <w:r>
                              <w:rPr>
                                <w:bCs w:val="0"/>
                                <w:sz w:val="20"/>
                                <w:szCs w:val="20"/>
                                <w:u w:val="single"/>
                                <w:lang w:val="vi-VN"/>
                              </w:rPr>
                              <w:t>7</w:t>
                            </w:r>
                            <w:r w:rsidRPr="006310C4">
                              <w:rPr>
                                <w:bCs w:val="0"/>
                                <w:sz w:val="20"/>
                                <w:szCs w:val="20"/>
                                <w:u w:val="single"/>
                              </w:rPr>
                              <w:t>.</w:t>
                            </w:r>
                            <w:r w:rsidRPr="005C37C4">
                              <w:rPr>
                                <w:b w:val="0"/>
                                <w:sz w:val="20"/>
                                <w:szCs w:val="20"/>
                                <w:lang w:val="pt-BR"/>
                              </w:rPr>
                              <w:t xml:space="preserve"> </w:t>
                            </w:r>
                            <w:r w:rsidRPr="00A42350">
                              <w:rPr>
                                <w:b w:val="0"/>
                                <w:bCs w:val="0"/>
                                <w:sz w:val="21"/>
                                <w:szCs w:val="21"/>
                              </w:rPr>
                              <w:t>Các hiện tượng: tia lửa điện, sét, hồ quang điện, hiện tượng nào sảy ra do tác dụng của điện trường rất mạnh trên 10</w:t>
                            </w:r>
                            <w:r w:rsidRPr="00A42350">
                              <w:rPr>
                                <w:b w:val="0"/>
                                <w:bCs w:val="0"/>
                                <w:sz w:val="21"/>
                                <w:szCs w:val="21"/>
                                <w:vertAlign w:val="superscript"/>
                              </w:rPr>
                              <w:t>6</w:t>
                            </w:r>
                            <w:r w:rsidRPr="00A42350">
                              <w:rPr>
                                <w:b w:val="0"/>
                                <w:bCs w:val="0"/>
                                <w:sz w:val="21"/>
                                <w:szCs w:val="21"/>
                              </w:rPr>
                              <w:t>V/m:</w:t>
                            </w:r>
                          </w:p>
                          <w:p w14:paraId="06043AB3"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A. tia lửa điện </w:t>
                            </w:r>
                            <w:r w:rsidRPr="00A42350">
                              <w:rPr>
                                <w:b w:val="0"/>
                                <w:bCs w:val="0"/>
                                <w:sz w:val="21"/>
                                <w:szCs w:val="21"/>
                              </w:rPr>
                              <w:tab/>
                            </w:r>
                            <w:r w:rsidRPr="00A42350">
                              <w:rPr>
                                <w:b w:val="0"/>
                                <w:bCs w:val="0"/>
                                <w:sz w:val="21"/>
                                <w:szCs w:val="21"/>
                              </w:rPr>
                              <w:tab/>
                              <w:t xml:space="preserve"> B. sét  </w:t>
                            </w:r>
                            <w:r w:rsidRPr="00A42350">
                              <w:rPr>
                                <w:b w:val="0"/>
                                <w:bCs w:val="0"/>
                                <w:sz w:val="21"/>
                                <w:szCs w:val="21"/>
                              </w:rPr>
                              <w:tab/>
                            </w:r>
                            <w:r w:rsidRPr="00A42350">
                              <w:rPr>
                                <w:b w:val="0"/>
                                <w:bCs w:val="0"/>
                                <w:sz w:val="21"/>
                                <w:szCs w:val="21"/>
                              </w:rPr>
                              <w:tab/>
                            </w:r>
                            <w:r w:rsidRPr="00A42350">
                              <w:rPr>
                                <w:b w:val="0"/>
                                <w:bCs w:val="0"/>
                                <w:sz w:val="21"/>
                                <w:szCs w:val="21"/>
                              </w:rPr>
                              <w:tab/>
                              <w:t xml:space="preserve">C. hồ quang điện </w:t>
                            </w:r>
                            <w:r w:rsidRPr="00A42350">
                              <w:rPr>
                                <w:b w:val="0"/>
                                <w:bCs w:val="0"/>
                                <w:sz w:val="21"/>
                                <w:szCs w:val="21"/>
                              </w:rPr>
                              <w:tab/>
                              <w:t xml:space="preserve"> D. </w:t>
                            </w:r>
                            <w:r w:rsidRPr="00A42350">
                              <w:rPr>
                                <w:b w:val="0"/>
                                <w:bCs w:val="0"/>
                                <w:color w:val="FF0000"/>
                                <w:sz w:val="21"/>
                                <w:szCs w:val="21"/>
                              </w:rPr>
                              <w:t>tia lửa điện</w:t>
                            </w:r>
                            <w:r w:rsidRPr="00A42350">
                              <w:rPr>
                                <w:b w:val="0"/>
                                <w:bCs w:val="0"/>
                                <w:sz w:val="21"/>
                                <w:szCs w:val="21"/>
                              </w:rPr>
                              <w:t xml:space="preserve"> và sét</w:t>
                            </w:r>
                          </w:p>
                          <w:p w14:paraId="6B4C8758" w14:textId="55F9A192" w:rsidR="00621F06" w:rsidRPr="00A42350" w:rsidRDefault="00621F06" w:rsidP="006310C4">
                            <w:pPr>
                              <w:spacing w:line="276" w:lineRule="auto"/>
                              <w:jc w:val="both"/>
                              <w:rPr>
                                <w:b w:val="0"/>
                                <w:bCs w:val="0"/>
                                <w:sz w:val="21"/>
                                <w:szCs w:val="21"/>
                                <w:lang w:val="it-IT"/>
                              </w:rPr>
                            </w:pPr>
                            <w:r w:rsidRPr="006310C4">
                              <w:rPr>
                                <w:bCs w:val="0"/>
                                <w:sz w:val="20"/>
                                <w:szCs w:val="20"/>
                                <w:u w:val="single"/>
                              </w:rPr>
                              <w:t>Câu 2</w:t>
                            </w:r>
                            <w:r>
                              <w:rPr>
                                <w:bCs w:val="0"/>
                                <w:sz w:val="20"/>
                                <w:szCs w:val="20"/>
                                <w:u w:val="single"/>
                                <w:lang w:val="vi-VN"/>
                              </w:rPr>
                              <w:t>8</w:t>
                            </w:r>
                            <w:r w:rsidRPr="006310C4">
                              <w:rPr>
                                <w:bCs w:val="0"/>
                                <w:sz w:val="20"/>
                                <w:szCs w:val="20"/>
                                <w:u w:val="single"/>
                              </w:rPr>
                              <w:t>.</w:t>
                            </w:r>
                            <w:r w:rsidRPr="005C37C4">
                              <w:rPr>
                                <w:b w:val="0"/>
                                <w:sz w:val="20"/>
                                <w:szCs w:val="20"/>
                                <w:lang w:val="pt-BR"/>
                              </w:rPr>
                              <w:t xml:space="preserve"> </w:t>
                            </w:r>
                            <w:r w:rsidRPr="00A42350">
                              <w:rPr>
                                <w:b w:val="0"/>
                                <w:bCs w:val="0"/>
                                <w:sz w:val="21"/>
                                <w:szCs w:val="21"/>
                                <w:lang w:val="it-IT"/>
                              </w:rPr>
                              <w:t>Hiện tượng hồ quang điện được ứng dụng</w:t>
                            </w:r>
                          </w:p>
                          <w:p w14:paraId="71F11C26" w14:textId="77777777" w:rsidR="00621F06" w:rsidRPr="00A42350" w:rsidRDefault="00621F06" w:rsidP="006310C4">
                            <w:pPr>
                              <w:spacing w:line="276" w:lineRule="auto"/>
                              <w:jc w:val="both"/>
                              <w:rPr>
                                <w:b w:val="0"/>
                                <w:bCs w:val="0"/>
                                <w:sz w:val="21"/>
                                <w:szCs w:val="21"/>
                              </w:rPr>
                            </w:pPr>
                            <w:r w:rsidRPr="00A42350">
                              <w:rPr>
                                <w:b w:val="0"/>
                                <w:bCs w:val="0"/>
                                <w:color w:val="FF0000"/>
                                <w:sz w:val="21"/>
                                <w:szCs w:val="21"/>
                                <w:lang w:val="pt-BR"/>
                              </w:rPr>
                              <w:t>A. trong kĩ thuật hàn điện.</w:t>
                            </w:r>
                            <w:r w:rsidRPr="00A42350">
                              <w:rPr>
                                <w:b w:val="0"/>
                                <w:bCs w:val="0"/>
                                <w:color w:val="FF0000"/>
                                <w:sz w:val="21"/>
                                <w:szCs w:val="21"/>
                                <w:lang w:val="pt-BR"/>
                              </w:rPr>
                              <w:tab/>
                            </w:r>
                            <w:r w:rsidRPr="00A42350">
                              <w:rPr>
                                <w:b w:val="0"/>
                                <w:bCs w:val="0"/>
                                <w:color w:val="FF0000"/>
                                <w:sz w:val="21"/>
                                <w:szCs w:val="21"/>
                                <w:lang w:val="pt-BR"/>
                              </w:rPr>
                              <w:tab/>
                            </w:r>
                            <w:r w:rsidRPr="00A42350">
                              <w:rPr>
                                <w:b w:val="0"/>
                                <w:bCs w:val="0"/>
                                <w:sz w:val="21"/>
                                <w:szCs w:val="21"/>
                              </w:rPr>
                              <w:t>B. trong kĩ thuật mạ điện.</w:t>
                            </w:r>
                          </w:p>
                          <w:p w14:paraId="49D1CE46" w14:textId="77777777" w:rsidR="00621F06" w:rsidRPr="00A42350" w:rsidRDefault="00621F06" w:rsidP="006310C4">
                            <w:pPr>
                              <w:spacing w:line="276" w:lineRule="auto"/>
                              <w:jc w:val="both"/>
                              <w:rPr>
                                <w:b w:val="0"/>
                                <w:bCs w:val="0"/>
                                <w:sz w:val="21"/>
                                <w:szCs w:val="21"/>
                              </w:rPr>
                            </w:pPr>
                            <w:r w:rsidRPr="00A42350">
                              <w:rPr>
                                <w:b w:val="0"/>
                                <w:bCs w:val="0"/>
                                <w:sz w:val="21"/>
                                <w:szCs w:val="21"/>
                              </w:rPr>
                              <w:t>C. trong điốt bán dẫn.</w:t>
                            </w:r>
                            <w:r w:rsidRPr="00A42350">
                              <w:rPr>
                                <w:b w:val="0"/>
                                <w:bCs w:val="0"/>
                                <w:sz w:val="21"/>
                                <w:szCs w:val="21"/>
                              </w:rPr>
                              <w:tab/>
                            </w:r>
                            <w:r w:rsidRPr="00A42350">
                              <w:rPr>
                                <w:b w:val="0"/>
                                <w:bCs w:val="0"/>
                                <w:sz w:val="21"/>
                                <w:szCs w:val="21"/>
                              </w:rPr>
                              <w:tab/>
                            </w:r>
                            <w:r w:rsidRPr="00A42350">
                              <w:rPr>
                                <w:b w:val="0"/>
                                <w:bCs w:val="0"/>
                                <w:sz w:val="21"/>
                                <w:szCs w:val="21"/>
                              </w:rPr>
                              <w:tab/>
                              <w:t>D. trong ống phóng điện tử.</w:t>
                            </w:r>
                          </w:p>
                          <w:p w14:paraId="03CA2788" w14:textId="77777777" w:rsidR="00621F06" w:rsidRPr="005C37C4" w:rsidRDefault="00621F06" w:rsidP="006310C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507B37A" id="_x0000_s1120" type="#_x0000_t202" style="position:absolute;left:0;text-align:left;margin-left:-.2pt;margin-top:0;width:510.25pt;height:788.0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">
                <v:path arrowok="t"/>
                <v:textbox>
                  <w:txbxContent>
                    <w:p w14:paraId="7A988D48" w14:textId="50F5D8DA" w:rsidR="00621F06" w:rsidRPr="005C37C4" w:rsidRDefault="00621F06" w:rsidP="006310C4">
                      <w:pPr>
                        <w:spacing w:line="276" w:lineRule="auto"/>
                        <w:jc w:val="both"/>
                        <w:rPr>
                          <w:b w:val="0"/>
                          <w:sz w:val="20"/>
                          <w:szCs w:val="20"/>
                          <w:lang w:val="fr-FR"/>
                        </w:rPr>
                      </w:pPr>
                      <w:r w:rsidRPr="006310C4">
                        <w:rPr>
                          <w:bCs w:val="0"/>
                          <w:sz w:val="20"/>
                          <w:szCs w:val="20"/>
                          <w:u w:val="single"/>
                          <w:lang w:val="fr-FR"/>
                        </w:rPr>
                        <w:t>Câu 1</w:t>
                      </w:r>
                      <w:r>
                        <w:rPr>
                          <w:bCs w:val="0"/>
                          <w:sz w:val="20"/>
                          <w:szCs w:val="20"/>
                          <w:u w:val="single"/>
                          <w:lang w:val="vi-VN"/>
                        </w:rPr>
                        <w:t>2</w:t>
                      </w:r>
                      <w:r w:rsidRPr="006310C4">
                        <w:rPr>
                          <w:bCs w:val="0"/>
                          <w:sz w:val="20"/>
                          <w:szCs w:val="20"/>
                          <w:u w:val="single"/>
                          <w:lang w:val="fr-FR"/>
                        </w:rPr>
                        <w:t>.</w:t>
                      </w:r>
                      <w:r w:rsidRPr="005C37C4">
                        <w:rPr>
                          <w:b w:val="0"/>
                          <w:sz w:val="20"/>
                          <w:szCs w:val="20"/>
                          <w:lang w:val="fr-FR"/>
                        </w:rPr>
                        <w:t xml:space="preserve"> Không khí ở điều kiện bình thường không dẫn điện vì</w:t>
                      </w:r>
                    </w:p>
                    <w:p w14:paraId="49710E13" w14:textId="77777777" w:rsidR="00621F06" w:rsidRPr="005C37C4" w:rsidRDefault="00621F06" w:rsidP="006310C4">
                      <w:pPr>
                        <w:spacing w:line="276" w:lineRule="auto"/>
                        <w:jc w:val="both"/>
                        <w:rPr>
                          <w:b w:val="0"/>
                          <w:sz w:val="20"/>
                          <w:szCs w:val="20"/>
                          <w:lang w:val="fr-FR"/>
                        </w:rPr>
                      </w:pPr>
                      <w:r w:rsidRPr="005C37C4">
                        <w:rPr>
                          <w:b w:val="0"/>
                          <w:sz w:val="20"/>
                          <w:szCs w:val="20"/>
                          <w:lang w:val="fr-FR"/>
                        </w:rPr>
                        <w:t>A. các phân tử chất khí không thể chuyển động thành dòng.    B. các phân tử chất khí không chứa các hạt mang điện.</w:t>
                      </w:r>
                    </w:p>
                    <w:p w14:paraId="1135BFC1" w14:textId="77777777" w:rsidR="00621F06" w:rsidRPr="005C37C4" w:rsidRDefault="00621F06" w:rsidP="006310C4">
                      <w:pPr>
                        <w:spacing w:line="276" w:lineRule="auto"/>
                        <w:jc w:val="both"/>
                        <w:rPr>
                          <w:b w:val="0"/>
                          <w:sz w:val="20"/>
                          <w:szCs w:val="20"/>
                        </w:rPr>
                      </w:pPr>
                      <w:r w:rsidRPr="005C37C4">
                        <w:rPr>
                          <w:b w:val="0"/>
                          <w:sz w:val="20"/>
                          <w:szCs w:val="20"/>
                        </w:rPr>
                        <w:t>C. các phân tử chất khí luôn chuyển động hỗn loạn không ngừng.</w:t>
                      </w:r>
                    </w:p>
                    <w:p w14:paraId="560A0237" w14:textId="77777777" w:rsidR="00621F06" w:rsidRPr="005C37C4" w:rsidRDefault="00621F06" w:rsidP="006310C4">
                      <w:pPr>
                        <w:spacing w:line="276" w:lineRule="auto"/>
                        <w:jc w:val="both"/>
                        <w:rPr>
                          <w:b w:val="0"/>
                          <w:sz w:val="20"/>
                          <w:szCs w:val="20"/>
                        </w:rPr>
                      </w:pPr>
                      <w:r w:rsidRPr="005C37C4">
                        <w:rPr>
                          <w:b w:val="0"/>
                          <w:sz w:val="20"/>
                          <w:szCs w:val="20"/>
                        </w:rPr>
                        <w:t>D. các phân tử chất khí luôn trung hòa về điện, trong chất khí không có hạt tải.</w:t>
                      </w:r>
                    </w:p>
                    <w:p w14:paraId="5903CD2C" w14:textId="77777777" w:rsidR="00621F06" w:rsidRPr="005C37C4" w:rsidRDefault="00621F06" w:rsidP="006310C4">
                      <w:pPr>
                        <w:spacing w:line="276" w:lineRule="auto"/>
                        <w:jc w:val="both"/>
                        <w:rPr>
                          <w:b w:val="0"/>
                          <w:sz w:val="20"/>
                          <w:szCs w:val="20"/>
                        </w:rPr>
                      </w:pPr>
                      <w:r w:rsidRPr="006310C4">
                        <w:rPr>
                          <w:bCs w:val="0"/>
                          <w:sz w:val="20"/>
                          <w:szCs w:val="20"/>
                          <w:u w:val="single"/>
                        </w:rPr>
                        <w:t>Câu 13.</w:t>
                      </w:r>
                      <w:r w:rsidRPr="005C37C4">
                        <w:rPr>
                          <w:b w:val="0"/>
                          <w:sz w:val="20"/>
                          <w:szCs w:val="20"/>
                        </w:rPr>
                        <w:t xml:space="preserve"> Khi đốt nóng chất khí, nó trở lên dẫn điện vì</w:t>
                      </w:r>
                    </w:p>
                    <w:p w14:paraId="01E2FEFC" w14:textId="77777777" w:rsidR="00621F06" w:rsidRPr="005C37C4" w:rsidRDefault="00621F06" w:rsidP="006310C4">
                      <w:pPr>
                        <w:spacing w:line="276" w:lineRule="auto"/>
                        <w:jc w:val="both"/>
                        <w:rPr>
                          <w:b w:val="0"/>
                          <w:sz w:val="20"/>
                          <w:szCs w:val="20"/>
                        </w:rPr>
                      </w:pPr>
                      <w:r w:rsidRPr="005C37C4">
                        <w:rPr>
                          <w:b w:val="0"/>
                          <w:sz w:val="20"/>
                          <w:szCs w:val="20"/>
                        </w:rPr>
                        <w:t>A. vận tốc giữa các phân tử chất khí tăng.</w:t>
                      </w:r>
                      <w:r w:rsidRPr="005C37C4">
                        <w:rPr>
                          <w:b w:val="0"/>
                          <w:sz w:val="20"/>
                          <w:szCs w:val="20"/>
                        </w:rPr>
                        <w:tab/>
                      </w:r>
                      <w:r w:rsidRPr="005C37C4">
                        <w:rPr>
                          <w:b w:val="0"/>
                          <w:sz w:val="20"/>
                          <w:szCs w:val="20"/>
                        </w:rPr>
                        <w:tab/>
                      </w:r>
                      <w:r w:rsidRPr="005C37C4">
                        <w:rPr>
                          <w:b w:val="0"/>
                          <w:sz w:val="20"/>
                          <w:szCs w:val="20"/>
                        </w:rPr>
                        <w:tab/>
                        <w:t xml:space="preserve">          B. khoảng cách giữa các phân tử chất khí tăng.</w:t>
                      </w:r>
                    </w:p>
                    <w:p w14:paraId="7C5CAF88" w14:textId="77777777" w:rsidR="00621F06" w:rsidRPr="005C37C4" w:rsidRDefault="00621F06" w:rsidP="006310C4">
                      <w:pPr>
                        <w:spacing w:line="276" w:lineRule="auto"/>
                        <w:jc w:val="both"/>
                        <w:rPr>
                          <w:b w:val="0"/>
                          <w:sz w:val="20"/>
                          <w:szCs w:val="20"/>
                        </w:rPr>
                      </w:pPr>
                      <w:r w:rsidRPr="005C37C4">
                        <w:rPr>
                          <w:b w:val="0"/>
                          <w:sz w:val="20"/>
                          <w:szCs w:val="20"/>
                        </w:rPr>
                        <w:t>C. các phân tử chất khí bị ion hóa thành các hạt mang điện tự do.        D. chất khí chuyển động thành dòng có hướng.</w:t>
                      </w:r>
                    </w:p>
                    <w:p w14:paraId="0AC6F823" w14:textId="77777777" w:rsidR="00621F06" w:rsidRPr="005C37C4" w:rsidRDefault="00621F06" w:rsidP="006310C4">
                      <w:pPr>
                        <w:spacing w:line="276" w:lineRule="auto"/>
                        <w:jc w:val="both"/>
                        <w:rPr>
                          <w:b w:val="0"/>
                          <w:sz w:val="20"/>
                          <w:szCs w:val="20"/>
                        </w:rPr>
                      </w:pPr>
                      <w:r w:rsidRPr="006310C4">
                        <w:rPr>
                          <w:bCs w:val="0"/>
                          <w:sz w:val="20"/>
                          <w:szCs w:val="20"/>
                          <w:u w:val="single"/>
                        </w:rPr>
                        <w:t>Câu 14.</w:t>
                      </w:r>
                      <w:r w:rsidRPr="005C37C4">
                        <w:rPr>
                          <w:b w:val="0"/>
                          <w:sz w:val="20"/>
                          <w:szCs w:val="20"/>
                        </w:rPr>
                        <w:t xml:space="preserve"> Nguyên nhân của hiện tượng nhân hạt tải điện là :</w:t>
                      </w:r>
                      <w:r w:rsidRPr="005C37C4">
                        <w:rPr>
                          <w:b w:val="0"/>
                          <w:sz w:val="20"/>
                          <w:szCs w:val="20"/>
                        </w:rPr>
                        <w:tab/>
                        <w:t xml:space="preserve">A. lực điện trường bứt electron khỏi nguyên tử.     </w:t>
                      </w:r>
                    </w:p>
                    <w:p w14:paraId="0E2A0759"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B. do số hạt tải điện rất ít ban đầu được tăng tốc trong điện trường va chạm vào các phân tử chất khí gây ion hóa.</w:t>
                      </w:r>
                    </w:p>
                    <w:p w14:paraId="7D689062"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C. do tác nhân dên ngoài.</w:t>
                      </w:r>
                      <w:r w:rsidRPr="005C37C4">
                        <w:rPr>
                          <w:b w:val="0"/>
                          <w:sz w:val="20"/>
                          <w:szCs w:val="20"/>
                          <w:lang w:val="pt-BR"/>
                        </w:rPr>
                        <w:tab/>
                      </w:r>
                      <w:r w:rsidRPr="005C37C4">
                        <w:rPr>
                          <w:b w:val="0"/>
                          <w:sz w:val="20"/>
                          <w:szCs w:val="20"/>
                          <w:lang w:val="pt-BR"/>
                        </w:rPr>
                        <w:tab/>
                      </w:r>
                      <w:r w:rsidRPr="005C37C4">
                        <w:rPr>
                          <w:b w:val="0"/>
                          <w:sz w:val="20"/>
                          <w:szCs w:val="20"/>
                          <w:lang w:val="pt-BR"/>
                        </w:rPr>
                        <w:tab/>
                        <w:t>D. nguyên tử tự suy yếu và tách thành electron tự do và ion dương.</w:t>
                      </w:r>
                    </w:p>
                    <w:p w14:paraId="2F780281" w14:textId="77777777" w:rsidR="00621F06" w:rsidRPr="005C37C4" w:rsidRDefault="00621F06" w:rsidP="006310C4">
                      <w:pPr>
                        <w:spacing w:line="276" w:lineRule="auto"/>
                        <w:jc w:val="both"/>
                        <w:rPr>
                          <w:b w:val="0"/>
                          <w:sz w:val="20"/>
                          <w:szCs w:val="20"/>
                          <w:lang w:val="pt-BR"/>
                        </w:rPr>
                      </w:pPr>
                      <w:r w:rsidRPr="006310C4">
                        <w:rPr>
                          <w:bCs w:val="0"/>
                          <w:sz w:val="20"/>
                          <w:szCs w:val="20"/>
                          <w:u w:val="single"/>
                        </w:rPr>
                        <w:t>Câu 15.</w:t>
                      </w:r>
                      <w:r w:rsidRPr="005C37C4">
                        <w:rPr>
                          <w:b w:val="0"/>
                          <w:sz w:val="20"/>
                          <w:szCs w:val="20"/>
                          <w:lang w:val="pt-BR"/>
                        </w:rPr>
                        <w:t xml:space="preserve"> Cơ chế nào sau đây </w:t>
                      </w:r>
                      <w:r w:rsidRPr="005C37C4">
                        <w:rPr>
                          <w:b w:val="0"/>
                          <w:i/>
                          <w:sz w:val="20"/>
                          <w:szCs w:val="20"/>
                          <w:lang w:val="pt-BR"/>
                        </w:rPr>
                        <w:t xml:space="preserve">không </w:t>
                      </w:r>
                      <w:r w:rsidRPr="005C37C4">
                        <w:rPr>
                          <w:b w:val="0"/>
                          <w:sz w:val="20"/>
                          <w:szCs w:val="20"/>
                          <w:lang w:val="pt-BR"/>
                        </w:rPr>
                        <w:t>phải là cách tải điện trong quá trình dẫn điện tự lực ở chất khí?</w:t>
                      </w:r>
                    </w:p>
                    <w:p w14:paraId="2A04CEEE"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A. Dòng điện làm nhiệt độ khí tăng cao khiến phân tử khí bị ion hóa;</w:t>
                      </w:r>
                    </w:p>
                    <w:p w14:paraId="15833F8E"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B. Điện trường trong chất khí rất mạnh khiến phân tử khí bị ion hóa ngay ở nhiệt độ thấp;</w:t>
                      </w:r>
                    </w:p>
                    <w:p w14:paraId="6729DBD0"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 xml:space="preserve">C. Catôt bị làm nóng đỏ lên có khả năng tự phát ra electron;       </w:t>
                      </w:r>
                    </w:p>
                    <w:p w14:paraId="4BE2A15D"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D. Đốt nóng khí để đó bị ion hóa tạo thành điện tích.</w:t>
                      </w:r>
                    </w:p>
                    <w:p w14:paraId="50554EB7" w14:textId="77777777" w:rsidR="00621F06" w:rsidRPr="005C37C4" w:rsidRDefault="00621F06" w:rsidP="006310C4">
                      <w:pPr>
                        <w:spacing w:line="276" w:lineRule="auto"/>
                        <w:jc w:val="both"/>
                        <w:rPr>
                          <w:b w:val="0"/>
                          <w:sz w:val="20"/>
                          <w:szCs w:val="20"/>
                          <w:lang w:val="pt-BR"/>
                        </w:rPr>
                      </w:pPr>
                      <w:r w:rsidRPr="006310C4">
                        <w:rPr>
                          <w:bCs w:val="0"/>
                          <w:sz w:val="20"/>
                          <w:szCs w:val="20"/>
                          <w:u w:val="single"/>
                        </w:rPr>
                        <w:t>Câu 16.</w:t>
                      </w:r>
                      <w:r w:rsidRPr="005C37C4">
                        <w:rPr>
                          <w:b w:val="0"/>
                          <w:sz w:val="20"/>
                          <w:szCs w:val="20"/>
                          <w:lang w:val="pt-BR"/>
                        </w:rPr>
                        <w:t xml:space="preserve"> Hiện tượng nào sau đây không phải hiện tượng phóng điện trong chất khí?</w:t>
                      </w:r>
                    </w:p>
                    <w:p w14:paraId="73B9ABD4" w14:textId="77777777" w:rsidR="00621F06" w:rsidRPr="005C37C4" w:rsidRDefault="00621F06" w:rsidP="006310C4">
                      <w:pPr>
                        <w:spacing w:line="276" w:lineRule="auto"/>
                        <w:jc w:val="both"/>
                        <w:rPr>
                          <w:b w:val="0"/>
                          <w:sz w:val="20"/>
                          <w:szCs w:val="20"/>
                          <w:lang w:val="pt-BR"/>
                        </w:rPr>
                      </w:pPr>
                      <w:r w:rsidRPr="005C37C4">
                        <w:rPr>
                          <w:b w:val="0"/>
                          <w:sz w:val="20"/>
                          <w:szCs w:val="20"/>
                          <w:lang w:val="pt-BR"/>
                        </w:rPr>
                        <w:t>A. đánh lửa ở buzi;</w:t>
                      </w:r>
                      <w:r w:rsidRPr="005C37C4">
                        <w:rPr>
                          <w:b w:val="0"/>
                          <w:sz w:val="20"/>
                          <w:szCs w:val="20"/>
                          <w:lang w:val="pt-BR"/>
                        </w:rPr>
                        <w:tab/>
                        <w:t>B. sét;</w:t>
                      </w:r>
                      <w:r w:rsidRPr="005C37C4">
                        <w:rPr>
                          <w:b w:val="0"/>
                          <w:sz w:val="20"/>
                          <w:szCs w:val="20"/>
                          <w:lang w:val="pt-BR"/>
                        </w:rPr>
                        <w:tab/>
                      </w:r>
                      <w:r w:rsidRPr="005C37C4">
                        <w:rPr>
                          <w:b w:val="0"/>
                          <w:sz w:val="20"/>
                          <w:szCs w:val="20"/>
                          <w:lang w:val="pt-BR"/>
                        </w:rPr>
                        <w:tab/>
                        <w:t>C. hồ quang điện;</w:t>
                      </w:r>
                      <w:r w:rsidRPr="005C37C4">
                        <w:rPr>
                          <w:b w:val="0"/>
                          <w:sz w:val="20"/>
                          <w:szCs w:val="20"/>
                          <w:lang w:val="pt-BR"/>
                        </w:rPr>
                        <w:tab/>
                      </w:r>
                      <w:r w:rsidRPr="005C37C4">
                        <w:rPr>
                          <w:b w:val="0"/>
                          <w:sz w:val="20"/>
                          <w:szCs w:val="20"/>
                          <w:lang w:val="pt-BR"/>
                        </w:rPr>
                        <w:tab/>
                      </w:r>
                      <w:r w:rsidRPr="005C37C4">
                        <w:rPr>
                          <w:b w:val="0"/>
                          <w:sz w:val="20"/>
                          <w:szCs w:val="20"/>
                          <w:lang w:val="pt-BR"/>
                        </w:rPr>
                        <w:tab/>
                        <w:t>D. dòng điện chạy qua thủy ngân.</w:t>
                      </w:r>
                    </w:p>
                    <w:p w14:paraId="3501CCB1" w14:textId="77777777" w:rsidR="00621F06" w:rsidRPr="005C37C4" w:rsidRDefault="00621F06" w:rsidP="006310C4">
                      <w:pPr>
                        <w:tabs>
                          <w:tab w:val="left" w:pos="1080"/>
                        </w:tabs>
                        <w:spacing w:line="276" w:lineRule="auto"/>
                        <w:jc w:val="both"/>
                        <w:rPr>
                          <w:b w:val="0"/>
                          <w:sz w:val="20"/>
                          <w:szCs w:val="20"/>
                          <w:lang w:val="it-IT"/>
                        </w:rPr>
                      </w:pPr>
                      <w:r w:rsidRPr="006310C4">
                        <w:rPr>
                          <w:bCs w:val="0"/>
                          <w:sz w:val="20"/>
                          <w:szCs w:val="20"/>
                          <w:u w:val="single"/>
                        </w:rPr>
                        <w:t>Câu 17.</w:t>
                      </w:r>
                      <w:r w:rsidRPr="005C37C4">
                        <w:rPr>
                          <w:b w:val="0"/>
                          <w:sz w:val="20"/>
                          <w:szCs w:val="20"/>
                          <w:lang w:val="pt-BR"/>
                        </w:rPr>
                        <w:t xml:space="preserve"> </w:t>
                      </w:r>
                      <w:r w:rsidRPr="005C37C4">
                        <w:rPr>
                          <w:b w:val="0"/>
                          <w:sz w:val="20"/>
                          <w:szCs w:val="20"/>
                          <w:lang w:val="it-IT"/>
                        </w:rPr>
                        <w:t>Chọn một đáp án đúng:</w:t>
                      </w:r>
                    </w:p>
                    <w:p w14:paraId="211672B3"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A. Dòng điện trong chất khí là dòng chuyển dời có hướng của các ion dương và âm</w:t>
                      </w:r>
                    </w:p>
                    <w:p w14:paraId="753B130B"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B. Dòng điện trong chất khí không phụ thuộc vào hiệu điện thế</w:t>
                      </w:r>
                    </w:p>
                    <w:p w14:paraId="76567AEA"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C. Cường độ dòng điện trong chất khí ở áp suất thường tăng lên khi hiệu điện thế tăng</w:t>
                      </w:r>
                    </w:p>
                    <w:p w14:paraId="6EB64ED4" w14:textId="77777777" w:rsidR="00621F06" w:rsidRPr="005C37C4" w:rsidRDefault="00621F06" w:rsidP="006310C4">
                      <w:pPr>
                        <w:spacing w:line="276" w:lineRule="auto"/>
                        <w:jc w:val="both"/>
                        <w:rPr>
                          <w:b w:val="0"/>
                          <w:sz w:val="20"/>
                          <w:szCs w:val="20"/>
                          <w:lang w:val="it-IT"/>
                        </w:rPr>
                      </w:pPr>
                      <w:r w:rsidRPr="005C37C4">
                        <w:rPr>
                          <w:b w:val="0"/>
                          <w:sz w:val="20"/>
                          <w:szCs w:val="20"/>
                          <w:lang w:val="it-IT"/>
                        </w:rPr>
                        <w:t>D. Dòng điện chạy qua không khí ở hiệu điện thế thấp khi không khí được đốt nóng, hoặc chịu tác dụng của tác nhân ion hóa.</w:t>
                      </w:r>
                    </w:p>
                    <w:p w14:paraId="62FB038A"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18.</w:t>
                      </w:r>
                      <w:r w:rsidRPr="005C37C4">
                        <w:rPr>
                          <w:b w:val="0"/>
                          <w:sz w:val="20"/>
                          <w:szCs w:val="20"/>
                          <w:lang w:val="pt-BR"/>
                        </w:rPr>
                        <w:t xml:space="preserve"> </w:t>
                      </w:r>
                      <w:r w:rsidRPr="005C37C4">
                        <w:rPr>
                          <w:b w:val="0"/>
                          <w:sz w:val="21"/>
                          <w:szCs w:val="21"/>
                        </w:rPr>
                        <w:t>So sánh bản chất thì dòng điện trong các môi trường nào do cùng một loại hạt tải điện tạo nên:</w:t>
                      </w:r>
                    </w:p>
                    <w:p w14:paraId="52C3ADF5" w14:textId="77777777" w:rsidR="00621F06" w:rsidRPr="005C37C4" w:rsidRDefault="00621F06" w:rsidP="006310C4">
                      <w:pPr>
                        <w:spacing w:line="276" w:lineRule="auto"/>
                        <w:ind w:firstLine="720"/>
                        <w:jc w:val="both"/>
                        <w:rPr>
                          <w:b w:val="0"/>
                          <w:sz w:val="21"/>
                          <w:szCs w:val="21"/>
                        </w:rPr>
                      </w:pPr>
                      <w:r w:rsidRPr="005C37C4">
                        <w:rPr>
                          <w:b w:val="0"/>
                          <w:sz w:val="21"/>
                          <w:szCs w:val="21"/>
                        </w:rPr>
                        <w:t xml:space="preserve">A. kim loại và chân không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 xml:space="preserve"> B. chất điện phân và chất khí </w:t>
                      </w:r>
                    </w:p>
                    <w:p w14:paraId="37F56E44" w14:textId="77777777" w:rsidR="00621F06" w:rsidRPr="005C37C4" w:rsidRDefault="00621F06" w:rsidP="006310C4">
                      <w:pPr>
                        <w:spacing w:line="276" w:lineRule="auto"/>
                        <w:ind w:firstLine="720"/>
                        <w:jc w:val="both"/>
                        <w:rPr>
                          <w:b w:val="0"/>
                          <w:sz w:val="21"/>
                          <w:szCs w:val="21"/>
                          <w:u w:val="single"/>
                        </w:rPr>
                      </w:pPr>
                      <w:r w:rsidRPr="005C37C4">
                        <w:rPr>
                          <w:b w:val="0"/>
                          <w:sz w:val="21"/>
                          <w:szCs w:val="21"/>
                        </w:rPr>
                        <w:t xml:space="preserve">C. chân không và chất khí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D. không có hai môi trường như vậy</w:t>
                      </w:r>
                    </w:p>
                    <w:p w14:paraId="5D93ED82"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19.</w:t>
                      </w:r>
                      <w:r w:rsidRPr="005C37C4">
                        <w:rPr>
                          <w:b w:val="0"/>
                          <w:sz w:val="20"/>
                          <w:szCs w:val="20"/>
                          <w:lang w:val="pt-BR"/>
                        </w:rPr>
                        <w:t xml:space="preserve"> </w:t>
                      </w:r>
                      <w:r w:rsidRPr="005C37C4">
                        <w:rPr>
                          <w:b w:val="0"/>
                          <w:sz w:val="21"/>
                          <w:szCs w:val="21"/>
                        </w:rPr>
                        <w:t>Các hiện tượng: tia lửa điện, sét, hồ quang điện, hiện tượng nào là quá trình phóng điện tự lực:</w:t>
                      </w:r>
                    </w:p>
                    <w:p w14:paraId="0F0B8705" w14:textId="77777777" w:rsidR="00621F06" w:rsidRPr="005C37C4" w:rsidRDefault="00621F06" w:rsidP="006310C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484788C8"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20.</w:t>
                      </w:r>
                      <w:r w:rsidRPr="005C37C4">
                        <w:rPr>
                          <w:b w:val="0"/>
                          <w:sz w:val="20"/>
                          <w:szCs w:val="20"/>
                          <w:lang w:val="pt-BR"/>
                        </w:rPr>
                        <w:t xml:space="preserve"> </w:t>
                      </w:r>
                      <w:r w:rsidRPr="005C37C4">
                        <w:rPr>
                          <w:b w:val="0"/>
                          <w:sz w:val="21"/>
                          <w:szCs w:val="21"/>
                        </w:rPr>
                        <w:t>Các hiện tượng: tia lửa điện, sét, hồ quang điện, hiện tượng nào xảy ra do tác dụng của điện trường rất mạnh trên 10</w:t>
                      </w:r>
                      <w:r w:rsidRPr="005C37C4">
                        <w:rPr>
                          <w:b w:val="0"/>
                          <w:sz w:val="21"/>
                          <w:szCs w:val="21"/>
                          <w:vertAlign w:val="superscript"/>
                        </w:rPr>
                        <w:t>6</w:t>
                      </w:r>
                      <w:r w:rsidRPr="005C37C4">
                        <w:rPr>
                          <w:b w:val="0"/>
                          <w:sz w:val="21"/>
                          <w:szCs w:val="21"/>
                        </w:rPr>
                        <w:t>V/m:</w:t>
                      </w:r>
                      <w:r w:rsidRPr="005C37C4">
                        <w:rPr>
                          <w:b w:val="0"/>
                          <w:sz w:val="21"/>
                          <w:szCs w:val="21"/>
                        </w:rPr>
                        <w:tab/>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C. hồ quang điện </w:t>
                      </w:r>
                      <w:r w:rsidRPr="005C37C4">
                        <w:rPr>
                          <w:b w:val="0"/>
                          <w:sz w:val="21"/>
                          <w:szCs w:val="21"/>
                        </w:rPr>
                        <w:tab/>
                        <w:t xml:space="preserve"> D. tia lửa điện và sét</w:t>
                      </w:r>
                    </w:p>
                    <w:p w14:paraId="7B5742CF" w14:textId="77777777" w:rsidR="00621F06" w:rsidRPr="005C37C4" w:rsidRDefault="00621F06" w:rsidP="006310C4">
                      <w:pPr>
                        <w:tabs>
                          <w:tab w:val="left" w:pos="1080"/>
                        </w:tabs>
                        <w:spacing w:line="276" w:lineRule="auto"/>
                        <w:jc w:val="both"/>
                        <w:rPr>
                          <w:b w:val="0"/>
                          <w:sz w:val="21"/>
                          <w:szCs w:val="21"/>
                        </w:rPr>
                      </w:pPr>
                      <w:r w:rsidRPr="006310C4">
                        <w:rPr>
                          <w:bCs w:val="0"/>
                          <w:sz w:val="20"/>
                          <w:szCs w:val="20"/>
                          <w:u w:val="single"/>
                        </w:rPr>
                        <w:t>Câu 21.</w:t>
                      </w:r>
                      <w:r w:rsidRPr="005C37C4">
                        <w:rPr>
                          <w:b w:val="0"/>
                          <w:sz w:val="20"/>
                          <w:szCs w:val="20"/>
                          <w:lang w:val="pt-BR"/>
                        </w:rPr>
                        <w:t xml:space="preserve"> </w:t>
                      </w:r>
                      <w:r w:rsidRPr="005C37C4">
                        <w:rPr>
                          <w:b w:val="0"/>
                          <w:sz w:val="21"/>
                          <w:szCs w:val="21"/>
                        </w:rPr>
                        <w:t>Các hiện tượng: tia lửa điện, sét, hồ quang điện, hiện tượng nào có sự phát xạ nhiệt electron:</w:t>
                      </w:r>
                    </w:p>
                    <w:p w14:paraId="5DAAFD74" w14:textId="5BF4D69A" w:rsidR="00621F06" w:rsidRDefault="00621F06" w:rsidP="006310C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6E9CAD4A" w14:textId="795D8B33" w:rsidR="00621F06" w:rsidRPr="00E461FA" w:rsidRDefault="00621F06" w:rsidP="006310C4">
                      <w:pPr>
                        <w:spacing w:line="276" w:lineRule="auto"/>
                        <w:jc w:val="both"/>
                        <w:rPr>
                          <w:b w:val="0"/>
                          <w:bCs w:val="0"/>
                          <w:sz w:val="21"/>
                          <w:szCs w:val="21"/>
                        </w:rPr>
                      </w:pPr>
                      <w:r w:rsidRPr="006310C4">
                        <w:rPr>
                          <w:bCs w:val="0"/>
                          <w:sz w:val="21"/>
                          <w:szCs w:val="21"/>
                          <w:u w:val="single"/>
                          <w:lang w:val="it-IT"/>
                        </w:rPr>
                        <w:t>Câu</w:t>
                      </w:r>
                      <w:r w:rsidRPr="006310C4">
                        <w:rPr>
                          <w:bCs w:val="0"/>
                          <w:sz w:val="21"/>
                          <w:szCs w:val="21"/>
                          <w:u w:val="single"/>
                          <w:lang w:val="vi-VN"/>
                        </w:rPr>
                        <w:t xml:space="preserve"> </w:t>
                      </w:r>
                      <w:r>
                        <w:rPr>
                          <w:bCs w:val="0"/>
                          <w:sz w:val="21"/>
                          <w:szCs w:val="21"/>
                          <w:u w:val="single"/>
                          <w:lang w:val="vi-VN"/>
                        </w:rPr>
                        <w:t>22</w:t>
                      </w:r>
                      <w:r w:rsidRPr="006310C4">
                        <w:rPr>
                          <w:bCs w:val="0"/>
                          <w:sz w:val="21"/>
                          <w:szCs w:val="21"/>
                          <w:u w:val="single"/>
                          <w:lang w:val="vi-VN"/>
                        </w:rPr>
                        <w:t>.</w:t>
                      </w:r>
                      <w:r>
                        <w:rPr>
                          <w:b w:val="0"/>
                          <w:sz w:val="21"/>
                          <w:szCs w:val="21"/>
                          <w:lang w:val="vi-VN"/>
                        </w:rPr>
                        <w:t xml:space="preserve"> </w:t>
                      </w:r>
                      <w:r w:rsidRPr="00E461FA">
                        <w:rPr>
                          <w:b w:val="0"/>
                          <w:bCs w:val="0"/>
                          <w:sz w:val="21"/>
                          <w:szCs w:val="21"/>
                        </w:rPr>
                        <w:t xml:space="preserve">Chọn một đáp án </w:t>
                      </w:r>
                      <w:r w:rsidRPr="00E461FA">
                        <w:rPr>
                          <w:b w:val="0"/>
                          <w:bCs w:val="0"/>
                          <w:sz w:val="21"/>
                          <w:szCs w:val="21"/>
                          <w:u w:val="single"/>
                        </w:rPr>
                        <w:t>sai:</w:t>
                      </w:r>
                      <w:r w:rsidRPr="00E461FA">
                        <w:rPr>
                          <w:b w:val="0"/>
                          <w:bCs w:val="0"/>
                          <w:sz w:val="21"/>
                          <w:szCs w:val="21"/>
                        </w:rPr>
                        <w:t xml:space="preserve"> </w:t>
                      </w:r>
                    </w:p>
                    <w:p w14:paraId="0BB0D99C"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A. Hồ quang điện là quá trình phóng điện tự lực        </w:t>
                      </w:r>
                    </w:p>
                    <w:p w14:paraId="1A98F48A"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B. </w:t>
                      </w:r>
                      <w:r w:rsidRPr="00E461FA">
                        <w:rPr>
                          <w:b w:val="0"/>
                          <w:bCs w:val="0"/>
                          <w:color w:val="FF0000"/>
                          <w:sz w:val="21"/>
                          <w:szCs w:val="21"/>
                        </w:rPr>
                        <w:t>Hồ quang</w:t>
                      </w:r>
                      <w:r w:rsidRPr="00E461FA">
                        <w:rPr>
                          <w:b w:val="0"/>
                          <w:bCs w:val="0"/>
                          <w:sz w:val="21"/>
                          <w:szCs w:val="21"/>
                        </w:rPr>
                        <w:t xml:space="preserve"> điện xảy ra trong chất khí ở áp suất cao</w:t>
                      </w:r>
                    </w:p>
                    <w:p w14:paraId="78EA14D1" w14:textId="77777777" w:rsidR="00621F06" w:rsidRPr="00E461FA" w:rsidRDefault="00621F06" w:rsidP="006310C4">
                      <w:pPr>
                        <w:spacing w:line="276" w:lineRule="auto"/>
                        <w:jc w:val="both"/>
                        <w:rPr>
                          <w:b w:val="0"/>
                          <w:bCs w:val="0"/>
                          <w:sz w:val="21"/>
                          <w:szCs w:val="21"/>
                        </w:rPr>
                      </w:pPr>
                      <w:r w:rsidRPr="00E461FA">
                        <w:rPr>
                          <w:b w:val="0"/>
                          <w:bCs w:val="0"/>
                          <w:sz w:val="21"/>
                          <w:szCs w:val="21"/>
                        </w:rPr>
                        <w:t>C. Hồ quang điện sảy ra trong chất khí ở áp suất thường hoặc áp suất thấp giữa 2 điện cực có hiệu điện thế không lớn</w:t>
                      </w:r>
                    </w:p>
                    <w:p w14:paraId="4B5E8C30" w14:textId="77777777" w:rsidR="00621F06" w:rsidRDefault="00621F06" w:rsidP="006310C4">
                      <w:pPr>
                        <w:spacing w:line="276" w:lineRule="auto"/>
                        <w:jc w:val="both"/>
                        <w:rPr>
                          <w:b w:val="0"/>
                          <w:bCs w:val="0"/>
                          <w:sz w:val="21"/>
                          <w:szCs w:val="21"/>
                        </w:rPr>
                      </w:pPr>
                      <w:r w:rsidRPr="00E461FA">
                        <w:rPr>
                          <w:b w:val="0"/>
                          <w:bCs w:val="0"/>
                          <w:sz w:val="21"/>
                          <w:szCs w:val="21"/>
                        </w:rPr>
                        <w:t>D. Hồ quang điện kèm theo tỏa nhiệt và tỏa sáng rất mạnh</w:t>
                      </w:r>
                    </w:p>
                    <w:p w14:paraId="4C1C1BBF" w14:textId="22ADC096" w:rsidR="00621F06" w:rsidRPr="00E461FA" w:rsidRDefault="00621F06" w:rsidP="006310C4">
                      <w:pPr>
                        <w:spacing w:line="276" w:lineRule="auto"/>
                        <w:jc w:val="both"/>
                        <w:rPr>
                          <w:b w:val="0"/>
                          <w:bCs w:val="0"/>
                          <w:sz w:val="21"/>
                          <w:szCs w:val="21"/>
                        </w:rPr>
                      </w:pPr>
                      <w:r w:rsidRPr="006310C4">
                        <w:rPr>
                          <w:bCs w:val="0"/>
                          <w:sz w:val="20"/>
                          <w:szCs w:val="20"/>
                          <w:u w:val="single"/>
                        </w:rPr>
                        <w:t>Câu 2</w:t>
                      </w:r>
                      <w:r>
                        <w:rPr>
                          <w:bCs w:val="0"/>
                          <w:sz w:val="20"/>
                          <w:szCs w:val="20"/>
                          <w:u w:val="single"/>
                          <w:lang w:val="vi-VN"/>
                        </w:rPr>
                        <w:t>3</w:t>
                      </w:r>
                      <w:r w:rsidRPr="006310C4">
                        <w:rPr>
                          <w:bCs w:val="0"/>
                          <w:sz w:val="20"/>
                          <w:szCs w:val="20"/>
                          <w:u w:val="single"/>
                        </w:rPr>
                        <w:t>.</w:t>
                      </w:r>
                      <w:r w:rsidRPr="005C37C4">
                        <w:rPr>
                          <w:b w:val="0"/>
                          <w:sz w:val="20"/>
                          <w:szCs w:val="20"/>
                          <w:lang w:val="pt-BR"/>
                        </w:rPr>
                        <w:t xml:space="preserve"> </w:t>
                      </w:r>
                      <w:r w:rsidRPr="00E461FA">
                        <w:rPr>
                          <w:b w:val="0"/>
                          <w:bCs w:val="0"/>
                          <w:sz w:val="21"/>
                          <w:szCs w:val="21"/>
                        </w:rPr>
                        <w:t>Các hiện tượng: tia lửa điện, sét, hồ quang điện, hiện tượng nào là quá trình phóng điện tự lực:</w:t>
                      </w:r>
                    </w:p>
                    <w:p w14:paraId="6D614FB7" w14:textId="77777777" w:rsidR="00621F06" w:rsidRPr="00E461FA" w:rsidRDefault="00621F06" w:rsidP="006310C4">
                      <w:pPr>
                        <w:spacing w:line="276" w:lineRule="auto"/>
                        <w:jc w:val="both"/>
                        <w:rPr>
                          <w:b w:val="0"/>
                          <w:bCs w:val="0"/>
                          <w:sz w:val="21"/>
                          <w:szCs w:val="21"/>
                        </w:rPr>
                      </w:pPr>
                      <w:r w:rsidRPr="00E461FA">
                        <w:rPr>
                          <w:b w:val="0"/>
                          <w:bCs w:val="0"/>
                          <w:sz w:val="21"/>
                          <w:szCs w:val="21"/>
                        </w:rPr>
                        <w:t xml:space="preserve">A. tia lửa điện  </w:t>
                      </w:r>
                      <w:r w:rsidRPr="00E461FA">
                        <w:rPr>
                          <w:b w:val="0"/>
                          <w:bCs w:val="0"/>
                          <w:sz w:val="21"/>
                          <w:szCs w:val="21"/>
                        </w:rPr>
                        <w:tab/>
                      </w:r>
                      <w:r w:rsidRPr="00E461FA">
                        <w:rPr>
                          <w:b w:val="0"/>
                          <w:bCs w:val="0"/>
                          <w:sz w:val="21"/>
                          <w:szCs w:val="21"/>
                        </w:rPr>
                        <w:tab/>
                        <w:t xml:space="preserve">B. sét </w:t>
                      </w:r>
                      <w:r w:rsidRPr="00E461FA">
                        <w:rPr>
                          <w:b w:val="0"/>
                          <w:bCs w:val="0"/>
                          <w:sz w:val="21"/>
                          <w:szCs w:val="21"/>
                        </w:rPr>
                        <w:tab/>
                      </w:r>
                      <w:r w:rsidRPr="00E461FA">
                        <w:rPr>
                          <w:b w:val="0"/>
                          <w:bCs w:val="0"/>
                          <w:sz w:val="21"/>
                          <w:szCs w:val="21"/>
                        </w:rPr>
                        <w:tab/>
                      </w:r>
                      <w:r w:rsidRPr="00E461FA">
                        <w:rPr>
                          <w:b w:val="0"/>
                          <w:bCs w:val="0"/>
                          <w:sz w:val="21"/>
                          <w:szCs w:val="21"/>
                        </w:rPr>
                        <w:tab/>
                        <w:t xml:space="preserve"> C. hồ quang điện  </w:t>
                      </w:r>
                      <w:r w:rsidRPr="00E461FA">
                        <w:rPr>
                          <w:b w:val="0"/>
                          <w:bCs w:val="0"/>
                          <w:sz w:val="21"/>
                          <w:szCs w:val="21"/>
                        </w:rPr>
                        <w:tab/>
                        <w:t xml:space="preserve">D. </w:t>
                      </w:r>
                      <w:r w:rsidRPr="00E461FA">
                        <w:rPr>
                          <w:b w:val="0"/>
                          <w:bCs w:val="0"/>
                          <w:color w:val="FF0000"/>
                          <w:sz w:val="21"/>
                          <w:szCs w:val="21"/>
                        </w:rPr>
                        <w:t>cả 3 đều đúng</w:t>
                      </w:r>
                    </w:p>
                    <w:p w14:paraId="493C1DCF" w14:textId="1F7AC953" w:rsidR="00621F06" w:rsidRPr="00E461FA" w:rsidRDefault="00621F06" w:rsidP="006310C4">
                      <w:pPr>
                        <w:spacing w:line="276" w:lineRule="auto"/>
                        <w:rPr>
                          <w:b w:val="0"/>
                          <w:bCs w:val="0"/>
                          <w:color w:val="000000"/>
                          <w:sz w:val="21"/>
                          <w:szCs w:val="21"/>
                          <w:lang w:val="it-IT"/>
                        </w:rPr>
                      </w:pPr>
                      <w:r w:rsidRPr="006310C4">
                        <w:rPr>
                          <w:bCs w:val="0"/>
                          <w:sz w:val="20"/>
                          <w:szCs w:val="20"/>
                          <w:u w:val="single"/>
                        </w:rPr>
                        <w:t>Câu 2</w:t>
                      </w:r>
                      <w:r>
                        <w:rPr>
                          <w:bCs w:val="0"/>
                          <w:sz w:val="20"/>
                          <w:szCs w:val="20"/>
                          <w:u w:val="single"/>
                          <w:lang w:val="vi-VN"/>
                        </w:rPr>
                        <w:t>4</w:t>
                      </w:r>
                      <w:r w:rsidRPr="006310C4">
                        <w:rPr>
                          <w:bCs w:val="0"/>
                          <w:sz w:val="20"/>
                          <w:szCs w:val="20"/>
                          <w:u w:val="single"/>
                        </w:rPr>
                        <w:t>.</w:t>
                      </w:r>
                      <w:r w:rsidRPr="005C37C4">
                        <w:rPr>
                          <w:b w:val="0"/>
                          <w:sz w:val="20"/>
                          <w:szCs w:val="20"/>
                          <w:lang w:val="pt-BR"/>
                        </w:rPr>
                        <w:t xml:space="preserve"> </w:t>
                      </w:r>
                      <w:r w:rsidRPr="00E461FA">
                        <w:rPr>
                          <w:b w:val="0"/>
                          <w:bCs w:val="0"/>
                          <w:color w:val="000000"/>
                          <w:sz w:val="21"/>
                          <w:szCs w:val="21"/>
                          <w:lang w:val="it-IT"/>
                        </w:rPr>
                        <w:t>Để mồi cháy nhiên liệu trong động cơ đốt trong, người ta đã ứng dụng:</w:t>
                      </w:r>
                    </w:p>
                    <w:p w14:paraId="225071A2" w14:textId="77777777" w:rsidR="00621F06" w:rsidRPr="00E461FA" w:rsidRDefault="00621F06" w:rsidP="006310C4">
                      <w:pPr>
                        <w:spacing w:line="276" w:lineRule="auto"/>
                        <w:rPr>
                          <w:b w:val="0"/>
                          <w:bCs w:val="0"/>
                          <w:color w:val="000000"/>
                          <w:sz w:val="21"/>
                          <w:szCs w:val="21"/>
                          <w:lang w:val="it-IT"/>
                        </w:rPr>
                      </w:pPr>
                      <w:r w:rsidRPr="00E461FA">
                        <w:rPr>
                          <w:b w:val="0"/>
                          <w:bCs w:val="0"/>
                          <w:color w:val="000000"/>
                          <w:sz w:val="21"/>
                          <w:szCs w:val="21"/>
                          <w:lang w:val="it-IT"/>
                        </w:rPr>
                        <w:t>A. Dòng điện trong khí kém</w:t>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FF0000"/>
                          <w:sz w:val="21"/>
                          <w:szCs w:val="21"/>
                          <w:lang w:val="it-IT"/>
                        </w:rPr>
                        <w:t>B. Sự phóng điện thành tia</w:t>
                      </w:r>
                    </w:p>
                    <w:p w14:paraId="032408C1" w14:textId="77777777" w:rsidR="00621F06" w:rsidRPr="00E461FA" w:rsidRDefault="00621F06" w:rsidP="006310C4">
                      <w:pPr>
                        <w:spacing w:line="276" w:lineRule="auto"/>
                        <w:rPr>
                          <w:b w:val="0"/>
                          <w:bCs w:val="0"/>
                          <w:color w:val="000000"/>
                          <w:sz w:val="21"/>
                          <w:szCs w:val="21"/>
                          <w:lang w:val="it-IT"/>
                        </w:rPr>
                      </w:pPr>
                      <w:r w:rsidRPr="00E461FA">
                        <w:rPr>
                          <w:b w:val="0"/>
                          <w:bCs w:val="0"/>
                          <w:color w:val="000000"/>
                          <w:sz w:val="21"/>
                          <w:szCs w:val="21"/>
                          <w:lang w:val="it-IT"/>
                        </w:rPr>
                        <w:t>C. Hồ quang điện</w:t>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000000"/>
                          <w:sz w:val="21"/>
                          <w:szCs w:val="21"/>
                          <w:lang w:val="it-IT"/>
                        </w:rPr>
                        <w:tab/>
                      </w:r>
                      <w:r w:rsidRPr="00E461FA">
                        <w:rPr>
                          <w:b w:val="0"/>
                          <w:bCs w:val="0"/>
                          <w:color w:val="000000"/>
                          <w:sz w:val="21"/>
                          <w:szCs w:val="21"/>
                          <w:lang w:val="it-IT"/>
                        </w:rPr>
                        <w:tab/>
                        <w:t>D. Dòng điện trong kim loại</w:t>
                      </w:r>
                    </w:p>
                    <w:p w14:paraId="1840A799" w14:textId="28BC8CBC" w:rsidR="00621F06" w:rsidRPr="00A42350" w:rsidRDefault="00621F06" w:rsidP="006310C4">
                      <w:pPr>
                        <w:spacing w:line="276" w:lineRule="auto"/>
                        <w:rPr>
                          <w:b w:val="0"/>
                          <w:bCs w:val="0"/>
                          <w:color w:val="000000"/>
                          <w:sz w:val="21"/>
                          <w:szCs w:val="21"/>
                          <w:lang w:val="it-IT"/>
                        </w:rPr>
                      </w:pPr>
                      <w:r w:rsidRPr="006310C4">
                        <w:rPr>
                          <w:bCs w:val="0"/>
                          <w:sz w:val="20"/>
                          <w:szCs w:val="20"/>
                          <w:u w:val="single"/>
                        </w:rPr>
                        <w:t>Câu 2</w:t>
                      </w:r>
                      <w:r>
                        <w:rPr>
                          <w:bCs w:val="0"/>
                          <w:sz w:val="20"/>
                          <w:szCs w:val="20"/>
                          <w:u w:val="single"/>
                          <w:lang w:val="vi-VN"/>
                        </w:rPr>
                        <w:t>5</w:t>
                      </w:r>
                      <w:r w:rsidRPr="006310C4">
                        <w:rPr>
                          <w:bCs w:val="0"/>
                          <w:sz w:val="20"/>
                          <w:szCs w:val="20"/>
                          <w:u w:val="single"/>
                        </w:rPr>
                        <w:t>.</w:t>
                      </w:r>
                      <w:r w:rsidRPr="005C37C4">
                        <w:rPr>
                          <w:b w:val="0"/>
                          <w:sz w:val="20"/>
                          <w:szCs w:val="20"/>
                          <w:lang w:val="pt-BR"/>
                        </w:rPr>
                        <w:t xml:space="preserve"> </w:t>
                      </w:r>
                      <w:r w:rsidRPr="00A42350">
                        <w:rPr>
                          <w:b w:val="0"/>
                          <w:bCs w:val="0"/>
                          <w:color w:val="000000"/>
                          <w:sz w:val="21"/>
                          <w:szCs w:val="21"/>
                          <w:lang w:val="it-IT"/>
                        </w:rPr>
                        <w:t>Bản chất dòng điện trong hồ quang điện là dòng các:</w:t>
                      </w:r>
                    </w:p>
                    <w:p w14:paraId="036A6670" w14:textId="77777777" w:rsidR="00621F06" w:rsidRPr="00A42350" w:rsidRDefault="00621F06" w:rsidP="006310C4">
                      <w:pPr>
                        <w:spacing w:line="276" w:lineRule="auto"/>
                        <w:ind w:firstLine="360"/>
                        <w:rPr>
                          <w:b w:val="0"/>
                          <w:bCs w:val="0"/>
                          <w:color w:val="000000"/>
                          <w:sz w:val="21"/>
                          <w:szCs w:val="21"/>
                        </w:rPr>
                      </w:pPr>
                      <w:r w:rsidRPr="00A42350">
                        <w:rPr>
                          <w:b w:val="0"/>
                          <w:bCs w:val="0"/>
                          <w:color w:val="000000"/>
                          <w:sz w:val="21"/>
                          <w:szCs w:val="21"/>
                          <w:lang w:val="it-IT"/>
                        </w:rPr>
                        <w:t>A</w:t>
                      </w:r>
                      <w:r w:rsidRPr="00A42350">
                        <w:rPr>
                          <w:b w:val="0"/>
                          <w:bCs w:val="0"/>
                          <w:color w:val="000000"/>
                          <w:sz w:val="21"/>
                          <w:szCs w:val="21"/>
                        </w:rPr>
                        <w:t xml:space="preserve">. electron và ion âm. </w:t>
                      </w:r>
                      <w:r w:rsidRPr="00A42350">
                        <w:rPr>
                          <w:b w:val="0"/>
                          <w:bCs w:val="0"/>
                          <w:color w:val="000000"/>
                          <w:sz w:val="21"/>
                          <w:szCs w:val="21"/>
                        </w:rPr>
                        <w:tab/>
                      </w:r>
                      <w:r w:rsidRPr="00A42350">
                        <w:rPr>
                          <w:b w:val="0"/>
                          <w:bCs w:val="0"/>
                          <w:color w:val="000000"/>
                          <w:sz w:val="21"/>
                          <w:szCs w:val="21"/>
                        </w:rPr>
                        <w:tab/>
                        <w:t xml:space="preserve">B. electron và ion dương.   </w:t>
                      </w:r>
                    </w:p>
                    <w:p w14:paraId="23E87F9A" w14:textId="77777777" w:rsidR="00621F06" w:rsidRPr="00A42350" w:rsidRDefault="00621F06" w:rsidP="006310C4">
                      <w:pPr>
                        <w:spacing w:line="276" w:lineRule="auto"/>
                        <w:rPr>
                          <w:b w:val="0"/>
                          <w:bCs w:val="0"/>
                          <w:color w:val="000000"/>
                          <w:sz w:val="21"/>
                          <w:szCs w:val="21"/>
                        </w:rPr>
                      </w:pPr>
                      <w:r w:rsidRPr="00A42350">
                        <w:rPr>
                          <w:b w:val="0"/>
                          <w:bCs w:val="0"/>
                          <w:color w:val="000000"/>
                          <w:sz w:val="21"/>
                          <w:szCs w:val="21"/>
                        </w:rPr>
                        <w:t xml:space="preserve">C. electron.          </w:t>
                      </w:r>
                      <w:r w:rsidRPr="00A42350">
                        <w:rPr>
                          <w:b w:val="0"/>
                          <w:bCs w:val="0"/>
                          <w:color w:val="000000"/>
                          <w:sz w:val="21"/>
                          <w:szCs w:val="21"/>
                        </w:rPr>
                        <w:tab/>
                      </w:r>
                      <w:r w:rsidRPr="00A42350">
                        <w:rPr>
                          <w:b w:val="0"/>
                          <w:bCs w:val="0"/>
                          <w:color w:val="000000"/>
                          <w:sz w:val="21"/>
                          <w:szCs w:val="21"/>
                        </w:rPr>
                        <w:tab/>
                      </w:r>
                      <w:r w:rsidRPr="00A42350">
                        <w:rPr>
                          <w:b w:val="0"/>
                          <w:bCs w:val="0"/>
                          <w:color w:val="000000"/>
                          <w:sz w:val="21"/>
                          <w:szCs w:val="21"/>
                        </w:rPr>
                        <w:tab/>
                      </w:r>
                      <w:r w:rsidRPr="00A42350">
                        <w:rPr>
                          <w:b w:val="0"/>
                          <w:bCs w:val="0"/>
                          <w:color w:val="FF0000"/>
                          <w:sz w:val="21"/>
                          <w:szCs w:val="21"/>
                        </w:rPr>
                        <w:t>D. electron, ion dương và ion âm</w:t>
                      </w:r>
                      <w:r w:rsidRPr="00A42350">
                        <w:rPr>
                          <w:b w:val="0"/>
                          <w:bCs w:val="0"/>
                          <w:color w:val="000000"/>
                          <w:sz w:val="21"/>
                          <w:szCs w:val="21"/>
                        </w:rPr>
                        <w:t>.</w:t>
                      </w:r>
                    </w:p>
                    <w:p w14:paraId="2973F12B" w14:textId="0A31AA7B" w:rsidR="00621F06" w:rsidRPr="00A42350" w:rsidRDefault="00621F06" w:rsidP="006310C4">
                      <w:pPr>
                        <w:spacing w:line="276" w:lineRule="auto"/>
                        <w:rPr>
                          <w:b w:val="0"/>
                          <w:bCs w:val="0"/>
                          <w:sz w:val="21"/>
                          <w:szCs w:val="21"/>
                          <w:lang w:val="pt-BR"/>
                        </w:rPr>
                      </w:pPr>
                      <w:r w:rsidRPr="006310C4">
                        <w:rPr>
                          <w:bCs w:val="0"/>
                          <w:sz w:val="20"/>
                          <w:szCs w:val="20"/>
                          <w:u w:val="single"/>
                        </w:rPr>
                        <w:t>Câu 2</w:t>
                      </w:r>
                      <w:r>
                        <w:rPr>
                          <w:bCs w:val="0"/>
                          <w:sz w:val="20"/>
                          <w:szCs w:val="20"/>
                          <w:u w:val="single"/>
                          <w:lang w:val="vi-VN"/>
                        </w:rPr>
                        <w:t>6</w:t>
                      </w:r>
                      <w:r w:rsidRPr="006310C4">
                        <w:rPr>
                          <w:bCs w:val="0"/>
                          <w:sz w:val="20"/>
                          <w:szCs w:val="20"/>
                          <w:u w:val="single"/>
                        </w:rPr>
                        <w:t>.</w:t>
                      </w:r>
                      <w:r w:rsidRPr="005C37C4">
                        <w:rPr>
                          <w:b w:val="0"/>
                          <w:sz w:val="20"/>
                          <w:szCs w:val="20"/>
                          <w:lang w:val="pt-BR"/>
                        </w:rPr>
                        <w:t xml:space="preserve"> </w:t>
                      </w:r>
                      <w:r w:rsidRPr="00A42350">
                        <w:rPr>
                          <w:b w:val="0"/>
                          <w:bCs w:val="0"/>
                          <w:sz w:val="21"/>
                          <w:szCs w:val="21"/>
                          <w:lang w:val="pt-BR"/>
                        </w:rPr>
                        <w:t xml:space="preserve">Câu nào dưới đây là </w:t>
                      </w:r>
                      <w:r w:rsidRPr="00A42350">
                        <w:rPr>
                          <w:b w:val="0"/>
                          <w:bCs w:val="0"/>
                          <w:sz w:val="21"/>
                          <w:szCs w:val="21"/>
                          <w:u w:val="single"/>
                          <w:lang w:val="pt-BR"/>
                        </w:rPr>
                        <w:t xml:space="preserve">không đúng </w:t>
                      </w:r>
                      <w:r w:rsidRPr="00A42350">
                        <w:rPr>
                          <w:b w:val="0"/>
                          <w:bCs w:val="0"/>
                          <w:sz w:val="21"/>
                          <w:szCs w:val="21"/>
                          <w:lang w:val="pt-BR"/>
                        </w:rPr>
                        <w:t xml:space="preserve"> khi nói về phóng điện hồ quang </w:t>
                      </w:r>
                    </w:p>
                    <w:p w14:paraId="5FF7B744"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a) là quá trình phóng điện tự lực trong chất khí</w:t>
                      </w:r>
                    </w:p>
                    <w:p w14:paraId="3D3E91D5"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b) xảy ra khi catốt được duy trì ở trạng thái nóng đỏ nhờ năng lượng toả ra khi phóng điện.</w:t>
                      </w:r>
                    </w:p>
                    <w:p w14:paraId="246D61F6" w14:textId="77777777" w:rsidR="00621F06" w:rsidRPr="00A42350" w:rsidRDefault="00621F06" w:rsidP="006310C4">
                      <w:pPr>
                        <w:spacing w:line="276" w:lineRule="auto"/>
                        <w:rPr>
                          <w:b w:val="0"/>
                          <w:bCs w:val="0"/>
                          <w:color w:val="FF0000"/>
                          <w:sz w:val="21"/>
                          <w:szCs w:val="21"/>
                          <w:lang w:val="pt-BR"/>
                        </w:rPr>
                      </w:pPr>
                      <w:r w:rsidRPr="00A42350">
                        <w:rPr>
                          <w:b w:val="0"/>
                          <w:bCs w:val="0"/>
                          <w:sz w:val="21"/>
                          <w:szCs w:val="21"/>
                          <w:lang w:val="pt-BR"/>
                        </w:rPr>
                        <w:tab/>
                      </w:r>
                      <w:r w:rsidRPr="00A42350">
                        <w:rPr>
                          <w:b w:val="0"/>
                          <w:bCs w:val="0"/>
                          <w:color w:val="FF0000"/>
                          <w:sz w:val="21"/>
                          <w:szCs w:val="21"/>
                          <w:lang w:val="pt-BR"/>
                        </w:rPr>
                        <w:t>c) là quá trình phóng điện tự lực trong chất khí chỉ hình thành khi điện trường rất lớn</w:t>
                      </w:r>
                    </w:p>
                    <w:p w14:paraId="1353DC15" w14:textId="77777777" w:rsidR="00621F06" w:rsidRPr="00A42350" w:rsidRDefault="00621F06" w:rsidP="006310C4">
                      <w:pPr>
                        <w:spacing w:line="276" w:lineRule="auto"/>
                        <w:rPr>
                          <w:b w:val="0"/>
                          <w:bCs w:val="0"/>
                          <w:sz w:val="21"/>
                          <w:szCs w:val="21"/>
                          <w:lang w:val="pt-BR"/>
                        </w:rPr>
                      </w:pPr>
                      <w:r w:rsidRPr="00A42350">
                        <w:rPr>
                          <w:b w:val="0"/>
                          <w:bCs w:val="0"/>
                          <w:sz w:val="21"/>
                          <w:szCs w:val="21"/>
                          <w:lang w:val="pt-BR"/>
                        </w:rPr>
                        <w:tab/>
                        <w:t>d) được sử dụng làm đèn chiếu sáng, đun chảy vật liệu và quan trọng nhất là sử dụng để hàn điện.</w:t>
                      </w:r>
                    </w:p>
                    <w:p w14:paraId="132ED092" w14:textId="35A15EBB" w:rsidR="00621F06" w:rsidRPr="00A42350" w:rsidRDefault="00621F06" w:rsidP="006310C4">
                      <w:pPr>
                        <w:spacing w:line="276" w:lineRule="auto"/>
                        <w:jc w:val="both"/>
                        <w:rPr>
                          <w:b w:val="0"/>
                          <w:bCs w:val="0"/>
                          <w:sz w:val="21"/>
                          <w:szCs w:val="21"/>
                        </w:rPr>
                      </w:pPr>
                      <w:r w:rsidRPr="006310C4">
                        <w:rPr>
                          <w:bCs w:val="0"/>
                          <w:sz w:val="20"/>
                          <w:szCs w:val="20"/>
                          <w:u w:val="single"/>
                        </w:rPr>
                        <w:t>Câu 2</w:t>
                      </w:r>
                      <w:r>
                        <w:rPr>
                          <w:bCs w:val="0"/>
                          <w:sz w:val="20"/>
                          <w:szCs w:val="20"/>
                          <w:u w:val="single"/>
                          <w:lang w:val="vi-VN"/>
                        </w:rPr>
                        <w:t>7</w:t>
                      </w:r>
                      <w:r w:rsidRPr="006310C4">
                        <w:rPr>
                          <w:bCs w:val="0"/>
                          <w:sz w:val="20"/>
                          <w:szCs w:val="20"/>
                          <w:u w:val="single"/>
                        </w:rPr>
                        <w:t>.</w:t>
                      </w:r>
                      <w:r w:rsidRPr="005C37C4">
                        <w:rPr>
                          <w:b w:val="0"/>
                          <w:sz w:val="20"/>
                          <w:szCs w:val="20"/>
                          <w:lang w:val="pt-BR"/>
                        </w:rPr>
                        <w:t xml:space="preserve"> </w:t>
                      </w:r>
                      <w:r w:rsidRPr="00A42350">
                        <w:rPr>
                          <w:b w:val="0"/>
                          <w:bCs w:val="0"/>
                          <w:sz w:val="21"/>
                          <w:szCs w:val="21"/>
                        </w:rPr>
                        <w:t>Các hiện tượng: tia lửa điện, sét, hồ quang điện, hiện tượng nào sảy ra do tác dụng của điện trường rất mạnh trên 10</w:t>
                      </w:r>
                      <w:r w:rsidRPr="00A42350">
                        <w:rPr>
                          <w:b w:val="0"/>
                          <w:bCs w:val="0"/>
                          <w:sz w:val="21"/>
                          <w:szCs w:val="21"/>
                          <w:vertAlign w:val="superscript"/>
                        </w:rPr>
                        <w:t>6</w:t>
                      </w:r>
                      <w:r w:rsidRPr="00A42350">
                        <w:rPr>
                          <w:b w:val="0"/>
                          <w:bCs w:val="0"/>
                          <w:sz w:val="21"/>
                          <w:szCs w:val="21"/>
                        </w:rPr>
                        <w:t>V/m:</w:t>
                      </w:r>
                    </w:p>
                    <w:p w14:paraId="06043AB3" w14:textId="77777777" w:rsidR="00621F06" w:rsidRPr="00A42350" w:rsidRDefault="00621F06" w:rsidP="006310C4">
                      <w:pPr>
                        <w:spacing w:line="276" w:lineRule="auto"/>
                        <w:jc w:val="both"/>
                        <w:rPr>
                          <w:b w:val="0"/>
                          <w:bCs w:val="0"/>
                          <w:sz w:val="21"/>
                          <w:szCs w:val="21"/>
                        </w:rPr>
                      </w:pPr>
                      <w:r w:rsidRPr="00A42350">
                        <w:rPr>
                          <w:b w:val="0"/>
                          <w:bCs w:val="0"/>
                          <w:sz w:val="21"/>
                          <w:szCs w:val="21"/>
                        </w:rPr>
                        <w:t xml:space="preserve">A. tia lửa điện </w:t>
                      </w:r>
                      <w:r w:rsidRPr="00A42350">
                        <w:rPr>
                          <w:b w:val="0"/>
                          <w:bCs w:val="0"/>
                          <w:sz w:val="21"/>
                          <w:szCs w:val="21"/>
                        </w:rPr>
                        <w:tab/>
                      </w:r>
                      <w:r w:rsidRPr="00A42350">
                        <w:rPr>
                          <w:b w:val="0"/>
                          <w:bCs w:val="0"/>
                          <w:sz w:val="21"/>
                          <w:szCs w:val="21"/>
                        </w:rPr>
                        <w:tab/>
                        <w:t xml:space="preserve"> B. sét  </w:t>
                      </w:r>
                      <w:r w:rsidRPr="00A42350">
                        <w:rPr>
                          <w:b w:val="0"/>
                          <w:bCs w:val="0"/>
                          <w:sz w:val="21"/>
                          <w:szCs w:val="21"/>
                        </w:rPr>
                        <w:tab/>
                      </w:r>
                      <w:r w:rsidRPr="00A42350">
                        <w:rPr>
                          <w:b w:val="0"/>
                          <w:bCs w:val="0"/>
                          <w:sz w:val="21"/>
                          <w:szCs w:val="21"/>
                        </w:rPr>
                        <w:tab/>
                      </w:r>
                      <w:r w:rsidRPr="00A42350">
                        <w:rPr>
                          <w:b w:val="0"/>
                          <w:bCs w:val="0"/>
                          <w:sz w:val="21"/>
                          <w:szCs w:val="21"/>
                        </w:rPr>
                        <w:tab/>
                        <w:t xml:space="preserve">C. hồ quang điện </w:t>
                      </w:r>
                      <w:r w:rsidRPr="00A42350">
                        <w:rPr>
                          <w:b w:val="0"/>
                          <w:bCs w:val="0"/>
                          <w:sz w:val="21"/>
                          <w:szCs w:val="21"/>
                        </w:rPr>
                        <w:tab/>
                        <w:t xml:space="preserve"> D. </w:t>
                      </w:r>
                      <w:r w:rsidRPr="00A42350">
                        <w:rPr>
                          <w:b w:val="0"/>
                          <w:bCs w:val="0"/>
                          <w:color w:val="FF0000"/>
                          <w:sz w:val="21"/>
                          <w:szCs w:val="21"/>
                        </w:rPr>
                        <w:t>tia lửa điện</w:t>
                      </w:r>
                      <w:r w:rsidRPr="00A42350">
                        <w:rPr>
                          <w:b w:val="0"/>
                          <w:bCs w:val="0"/>
                          <w:sz w:val="21"/>
                          <w:szCs w:val="21"/>
                        </w:rPr>
                        <w:t xml:space="preserve"> và sét</w:t>
                      </w:r>
                    </w:p>
                    <w:p w14:paraId="6B4C8758" w14:textId="55F9A192" w:rsidR="00621F06" w:rsidRPr="00A42350" w:rsidRDefault="00621F06" w:rsidP="006310C4">
                      <w:pPr>
                        <w:spacing w:line="276" w:lineRule="auto"/>
                        <w:jc w:val="both"/>
                        <w:rPr>
                          <w:b w:val="0"/>
                          <w:bCs w:val="0"/>
                          <w:sz w:val="21"/>
                          <w:szCs w:val="21"/>
                          <w:lang w:val="it-IT"/>
                        </w:rPr>
                      </w:pPr>
                      <w:r w:rsidRPr="006310C4">
                        <w:rPr>
                          <w:bCs w:val="0"/>
                          <w:sz w:val="20"/>
                          <w:szCs w:val="20"/>
                          <w:u w:val="single"/>
                        </w:rPr>
                        <w:t>Câu 2</w:t>
                      </w:r>
                      <w:r>
                        <w:rPr>
                          <w:bCs w:val="0"/>
                          <w:sz w:val="20"/>
                          <w:szCs w:val="20"/>
                          <w:u w:val="single"/>
                          <w:lang w:val="vi-VN"/>
                        </w:rPr>
                        <w:t>8</w:t>
                      </w:r>
                      <w:r w:rsidRPr="006310C4">
                        <w:rPr>
                          <w:bCs w:val="0"/>
                          <w:sz w:val="20"/>
                          <w:szCs w:val="20"/>
                          <w:u w:val="single"/>
                        </w:rPr>
                        <w:t>.</w:t>
                      </w:r>
                      <w:r w:rsidRPr="005C37C4">
                        <w:rPr>
                          <w:b w:val="0"/>
                          <w:sz w:val="20"/>
                          <w:szCs w:val="20"/>
                          <w:lang w:val="pt-BR"/>
                        </w:rPr>
                        <w:t xml:space="preserve"> </w:t>
                      </w:r>
                      <w:r w:rsidRPr="00A42350">
                        <w:rPr>
                          <w:b w:val="0"/>
                          <w:bCs w:val="0"/>
                          <w:sz w:val="21"/>
                          <w:szCs w:val="21"/>
                          <w:lang w:val="it-IT"/>
                        </w:rPr>
                        <w:t>Hiện tượng hồ quang điện được ứng dụng</w:t>
                      </w:r>
                    </w:p>
                    <w:p w14:paraId="71F11C26" w14:textId="77777777" w:rsidR="00621F06" w:rsidRPr="00A42350" w:rsidRDefault="00621F06" w:rsidP="006310C4">
                      <w:pPr>
                        <w:spacing w:line="276" w:lineRule="auto"/>
                        <w:jc w:val="both"/>
                        <w:rPr>
                          <w:b w:val="0"/>
                          <w:bCs w:val="0"/>
                          <w:sz w:val="21"/>
                          <w:szCs w:val="21"/>
                        </w:rPr>
                      </w:pPr>
                      <w:r w:rsidRPr="00A42350">
                        <w:rPr>
                          <w:b w:val="0"/>
                          <w:bCs w:val="0"/>
                          <w:color w:val="FF0000"/>
                          <w:sz w:val="21"/>
                          <w:szCs w:val="21"/>
                          <w:lang w:val="pt-BR"/>
                        </w:rPr>
                        <w:t>A. trong kĩ thuật hàn điện.</w:t>
                      </w:r>
                      <w:r w:rsidRPr="00A42350">
                        <w:rPr>
                          <w:b w:val="0"/>
                          <w:bCs w:val="0"/>
                          <w:color w:val="FF0000"/>
                          <w:sz w:val="21"/>
                          <w:szCs w:val="21"/>
                          <w:lang w:val="pt-BR"/>
                        </w:rPr>
                        <w:tab/>
                      </w:r>
                      <w:r w:rsidRPr="00A42350">
                        <w:rPr>
                          <w:b w:val="0"/>
                          <w:bCs w:val="0"/>
                          <w:color w:val="FF0000"/>
                          <w:sz w:val="21"/>
                          <w:szCs w:val="21"/>
                          <w:lang w:val="pt-BR"/>
                        </w:rPr>
                        <w:tab/>
                      </w:r>
                      <w:r w:rsidRPr="00A42350">
                        <w:rPr>
                          <w:b w:val="0"/>
                          <w:bCs w:val="0"/>
                          <w:sz w:val="21"/>
                          <w:szCs w:val="21"/>
                        </w:rPr>
                        <w:t>B. trong kĩ thuật mạ điện.</w:t>
                      </w:r>
                    </w:p>
                    <w:p w14:paraId="49D1CE46" w14:textId="77777777" w:rsidR="00621F06" w:rsidRPr="00A42350" w:rsidRDefault="00621F06" w:rsidP="006310C4">
                      <w:pPr>
                        <w:spacing w:line="276" w:lineRule="auto"/>
                        <w:jc w:val="both"/>
                        <w:rPr>
                          <w:b w:val="0"/>
                          <w:bCs w:val="0"/>
                          <w:sz w:val="21"/>
                          <w:szCs w:val="21"/>
                        </w:rPr>
                      </w:pPr>
                      <w:r w:rsidRPr="00A42350">
                        <w:rPr>
                          <w:b w:val="0"/>
                          <w:bCs w:val="0"/>
                          <w:sz w:val="21"/>
                          <w:szCs w:val="21"/>
                        </w:rPr>
                        <w:t>C. trong điốt bán dẫn.</w:t>
                      </w:r>
                      <w:r w:rsidRPr="00A42350">
                        <w:rPr>
                          <w:b w:val="0"/>
                          <w:bCs w:val="0"/>
                          <w:sz w:val="21"/>
                          <w:szCs w:val="21"/>
                        </w:rPr>
                        <w:tab/>
                      </w:r>
                      <w:r w:rsidRPr="00A42350">
                        <w:rPr>
                          <w:b w:val="0"/>
                          <w:bCs w:val="0"/>
                          <w:sz w:val="21"/>
                          <w:szCs w:val="21"/>
                        </w:rPr>
                        <w:tab/>
                      </w:r>
                      <w:r w:rsidRPr="00A42350">
                        <w:rPr>
                          <w:b w:val="0"/>
                          <w:bCs w:val="0"/>
                          <w:sz w:val="21"/>
                          <w:szCs w:val="21"/>
                        </w:rPr>
                        <w:tab/>
                        <w:t>D. trong ống phóng điện tử.</w:t>
                      </w:r>
                    </w:p>
                    <w:p w14:paraId="03CA2788" w14:textId="77777777" w:rsidR="00621F06" w:rsidRPr="005C37C4" w:rsidRDefault="00621F06" w:rsidP="006310C4">
                      <w:pPr>
                        <w:spacing w:line="276" w:lineRule="auto"/>
                        <w:rPr>
                          <w:sz w:val="22"/>
                          <w:szCs w:val="22"/>
                        </w:rPr>
                      </w:pPr>
                    </w:p>
                  </w:txbxContent>
                </v:textbox>
                <w10:wrap type="through"/>
              </v:shape>
            </w:pict>
          </mc:Fallback>
        </mc:AlternateContent>
      </w:r>
      <w:r w:rsidRPr="0046538A">
        <w:rPr>
          <w:noProof/>
          <w:sz w:val="22"/>
          <w:szCs w:val="22"/>
        </w:rPr>
        <mc:AlternateContent>
          <mc:Choice Requires="wps">
            <w:drawing>
              <wp:anchor distT="0" distB="0" distL="114300" distR="114300" simplePos="0" relativeHeight="251802624" behindDoc="0" locked="0" layoutInCell="1" allowOverlap="1" wp14:anchorId="67CC0C0E" wp14:editId="318CF3A1">
                <wp:simplePos x="0" y="0"/>
                <wp:positionH relativeFrom="column">
                  <wp:posOffset>-1905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79691BE4" w14:textId="77777777" w:rsidR="00621F06" w:rsidRPr="005C37C4" w:rsidRDefault="00621F06" w:rsidP="00922E84">
                            <w:pPr>
                              <w:jc w:val="both"/>
                              <w:rPr>
                                <w:b w:val="0"/>
                                <w:sz w:val="20"/>
                                <w:szCs w:val="20"/>
                                <w:lang w:val="fr-FR"/>
                              </w:rPr>
                            </w:pPr>
                            <w:r w:rsidRPr="005C37C4">
                              <w:rPr>
                                <w:b w:val="0"/>
                                <w:sz w:val="20"/>
                                <w:szCs w:val="20"/>
                                <w:u w:val="single"/>
                                <w:lang w:val="fr-FR"/>
                              </w:rPr>
                              <w:t>Câu 12.</w:t>
                            </w:r>
                            <w:r w:rsidRPr="005C37C4">
                              <w:rPr>
                                <w:b w:val="0"/>
                                <w:sz w:val="20"/>
                                <w:szCs w:val="20"/>
                                <w:lang w:val="fr-FR"/>
                              </w:rPr>
                              <w:t xml:space="preserve"> Không khí ở điều kiện bình thường không dẫn điện vì</w:t>
                            </w:r>
                          </w:p>
                          <w:p w14:paraId="505FF77B" w14:textId="77777777" w:rsidR="00621F06" w:rsidRPr="005C37C4" w:rsidRDefault="00621F06" w:rsidP="00922E84">
                            <w:pPr>
                              <w:jc w:val="both"/>
                              <w:rPr>
                                <w:b w:val="0"/>
                                <w:sz w:val="20"/>
                                <w:szCs w:val="20"/>
                                <w:lang w:val="fr-FR"/>
                              </w:rPr>
                            </w:pPr>
                            <w:r w:rsidRPr="005C37C4">
                              <w:rPr>
                                <w:b w:val="0"/>
                                <w:sz w:val="20"/>
                                <w:szCs w:val="20"/>
                                <w:lang w:val="fr-FR"/>
                              </w:rPr>
                              <w:t>A. các phân tử chất khí không thể chuyển động thành dòng.    B. các phân tử chất khí không chứa các hạt mang điện.</w:t>
                            </w:r>
                          </w:p>
                          <w:p w14:paraId="0CA61B0E" w14:textId="77777777" w:rsidR="00621F06" w:rsidRPr="005C37C4" w:rsidRDefault="00621F06" w:rsidP="00922E84">
                            <w:pPr>
                              <w:jc w:val="both"/>
                              <w:rPr>
                                <w:b w:val="0"/>
                                <w:sz w:val="20"/>
                                <w:szCs w:val="20"/>
                              </w:rPr>
                            </w:pPr>
                            <w:r w:rsidRPr="005C37C4">
                              <w:rPr>
                                <w:b w:val="0"/>
                                <w:sz w:val="20"/>
                                <w:szCs w:val="20"/>
                              </w:rPr>
                              <w:t>C. các phân tử chất khí luôn chuyển động hỗn loạn không ngừng.</w:t>
                            </w:r>
                          </w:p>
                          <w:p w14:paraId="5B6894BE" w14:textId="77777777" w:rsidR="00621F06" w:rsidRPr="005C37C4" w:rsidRDefault="00621F06" w:rsidP="00922E84">
                            <w:pPr>
                              <w:jc w:val="both"/>
                              <w:rPr>
                                <w:b w:val="0"/>
                                <w:sz w:val="20"/>
                                <w:szCs w:val="20"/>
                              </w:rPr>
                            </w:pPr>
                            <w:r w:rsidRPr="005C37C4">
                              <w:rPr>
                                <w:b w:val="0"/>
                                <w:sz w:val="20"/>
                                <w:szCs w:val="20"/>
                              </w:rPr>
                              <w:t>D. các phân tử chất khí luôn trung hòa về điện, trong chất khí không có hạt tải.</w:t>
                            </w:r>
                          </w:p>
                          <w:p w14:paraId="561F20C1" w14:textId="77777777" w:rsidR="00621F06" w:rsidRPr="005C37C4" w:rsidRDefault="00621F06" w:rsidP="00922E84">
                            <w:pPr>
                              <w:jc w:val="both"/>
                              <w:rPr>
                                <w:b w:val="0"/>
                                <w:sz w:val="20"/>
                                <w:szCs w:val="20"/>
                              </w:rPr>
                            </w:pPr>
                            <w:r w:rsidRPr="005C37C4">
                              <w:rPr>
                                <w:b w:val="0"/>
                                <w:sz w:val="20"/>
                                <w:szCs w:val="20"/>
                                <w:u w:val="single"/>
                              </w:rPr>
                              <w:t>Câu 13.</w:t>
                            </w:r>
                            <w:r w:rsidRPr="005C37C4">
                              <w:rPr>
                                <w:b w:val="0"/>
                                <w:sz w:val="20"/>
                                <w:szCs w:val="20"/>
                              </w:rPr>
                              <w:t xml:space="preserve"> Khi đốt nóng chất khí, nó trở lên dẫn điện vì</w:t>
                            </w:r>
                          </w:p>
                          <w:p w14:paraId="03385CE4" w14:textId="77777777" w:rsidR="00621F06" w:rsidRPr="005C37C4" w:rsidRDefault="00621F06" w:rsidP="00922E84">
                            <w:pPr>
                              <w:jc w:val="both"/>
                              <w:rPr>
                                <w:b w:val="0"/>
                                <w:sz w:val="20"/>
                                <w:szCs w:val="20"/>
                              </w:rPr>
                            </w:pPr>
                            <w:r w:rsidRPr="005C37C4">
                              <w:rPr>
                                <w:b w:val="0"/>
                                <w:sz w:val="20"/>
                                <w:szCs w:val="20"/>
                              </w:rPr>
                              <w:t>A. vận tốc giữa các phân tử chất khí tăng.</w:t>
                            </w:r>
                            <w:r w:rsidRPr="005C37C4">
                              <w:rPr>
                                <w:b w:val="0"/>
                                <w:sz w:val="20"/>
                                <w:szCs w:val="20"/>
                              </w:rPr>
                              <w:tab/>
                            </w:r>
                            <w:r w:rsidRPr="005C37C4">
                              <w:rPr>
                                <w:b w:val="0"/>
                                <w:sz w:val="20"/>
                                <w:szCs w:val="20"/>
                              </w:rPr>
                              <w:tab/>
                            </w:r>
                            <w:r w:rsidRPr="005C37C4">
                              <w:rPr>
                                <w:b w:val="0"/>
                                <w:sz w:val="20"/>
                                <w:szCs w:val="20"/>
                              </w:rPr>
                              <w:tab/>
                              <w:t xml:space="preserve">          B. khoảng cách giữa các phân tử chất khí tăng.</w:t>
                            </w:r>
                          </w:p>
                          <w:p w14:paraId="245042F7" w14:textId="77777777" w:rsidR="00621F06" w:rsidRPr="005C37C4" w:rsidRDefault="00621F06" w:rsidP="00922E84">
                            <w:pPr>
                              <w:jc w:val="both"/>
                              <w:rPr>
                                <w:b w:val="0"/>
                                <w:sz w:val="20"/>
                                <w:szCs w:val="20"/>
                              </w:rPr>
                            </w:pPr>
                            <w:r w:rsidRPr="005C37C4">
                              <w:rPr>
                                <w:b w:val="0"/>
                                <w:sz w:val="20"/>
                                <w:szCs w:val="20"/>
                              </w:rPr>
                              <w:t>C. các phân tử chất khí bị ion hóa thành các hạt mang điện tự do.        D. chất khí chuyển động thành dòng có hướng.</w:t>
                            </w:r>
                          </w:p>
                          <w:p w14:paraId="3625B0AF" w14:textId="77777777" w:rsidR="00621F06" w:rsidRPr="005C37C4" w:rsidRDefault="00621F06" w:rsidP="00922E84">
                            <w:pPr>
                              <w:jc w:val="both"/>
                              <w:rPr>
                                <w:b w:val="0"/>
                                <w:sz w:val="20"/>
                                <w:szCs w:val="20"/>
                              </w:rPr>
                            </w:pPr>
                            <w:r w:rsidRPr="005C37C4">
                              <w:rPr>
                                <w:b w:val="0"/>
                                <w:sz w:val="20"/>
                                <w:szCs w:val="20"/>
                                <w:u w:val="single"/>
                              </w:rPr>
                              <w:t>Câu 14.</w:t>
                            </w:r>
                            <w:r w:rsidRPr="005C37C4">
                              <w:rPr>
                                <w:b w:val="0"/>
                                <w:sz w:val="20"/>
                                <w:szCs w:val="20"/>
                              </w:rPr>
                              <w:t xml:space="preserve"> Nguyên nhân của hiện tượng nhân hạt tải điện là :</w:t>
                            </w:r>
                            <w:r w:rsidRPr="005C37C4">
                              <w:rPr>
                                <w:b w:val="0"/>
                                <w:sz w:val="20"/>
                                <w:szCs w:val="20"/>
                              </w:rPr>
                              <w:tab/>
                              <w:t xml:space="preserve">A. lực điện trường bứt electron khỏi nguyên tử.     </w:t>
                            </w:r>
                          </w:p>
                          <w:p w14:paraId="5EF807D5" w14:textId="77777777" w:rsidR="00621F06" w:rsidRPr="005C37C4" w:rsidRDefault="00621F06" w:rsidP="00922E84">
                            <w:pPr>
                              <w:jc w:val="both"/>
                              <w:rPr>
                                <w:b w:val="0"/>
                                <w:sz w:val="20"/>
                                <w:szCs w:val="20"/>
                                <w:lang w:val="pt-BR"/>
                              </w:rPr>
                            </w:pPr>
                            <w:r w:rsidRPr="005C37C4">
                              <w:rPr>
                                <w:b w:val="0"/>
                                <w:sz w:val="20"/>
                                <w:szCs w:val="20"/>
                                <w:lang w:val="pt-BR"/>
                              </w:rPr>
                              <w:t>B. do số hạt tải điện rất ít ban đầu được tăng tốc trong điện trường va chạm vào các phân tử chất khí gây ion hóa.</w:t>
                            </w:r>
                          </w:p>
                          <w:p w14:paraId="6C51638C" w14:textId="77777777" w:rsidR="00621F06" w:rsidRPr="005C37C4" w:rsidRDefault="00621F06" w:rsidP="00922E84">
                            <w:pPr>
                              <w:jc w:val="both"/>
                              <w:rPr>
                                <w:b w:val="0"/>
                                <w:sz w:val="20"/>
                                <w:szCs w:val="20"/>
                                <w:lang w:val="pt-BR"/>
                              </w:rPr>
                            </w:pPr>
                            <w:r w:rsidRPr="005C37C4">
                              <w:rPr>
                                <w:b w:val="0"/>
                                <w:sz w:val="20"/>
                                <w:szCs w:val="20"/>
                                <w:lang w:val="pt-BR"/>
                              </w:rPr>
                              <w:t>C. do tác nhân dên ngoài.</w:t>
                            </w:r>
                            <w:r w:rsidRPr="005C37C4">
                              <w:rPr>
                                <w:b w:val="0"/>
                                <w:sz w:val="20"/>
                                <w:szCs w:val="20"/>
                                <w:lang w:val="pt-BR"/>
                              </w:rPr>
                              <w:tab/>
                            </w:r>
                            <w:r w:rsidRPr="005C37C4">
                              <w:rPr>
                                <w:b w:val="0"/>
                                <w:sz w:val="20"/>
                                <w:szCs w:val="20"/>
                                <w:lang w:val="pt-BR"/>
                              </w:rPr>
                              <w:tab/>
                            </w:r>
                            <w:r w:rsidRPr="005C37C4">
                              <w:rPr>
                                <w:b w:val="0"/>
                                <w:sz w:val="20"/>
                                <w:szCs w:val="20"/>
                                <w:lang w:val="pt-BR"/>
                              </w:rPr>
                              <w:tab/>
                              <w:t>D. nguyên tử tự suy yếu và tách thành electron tự do và ion dương.</w:t>
                            </w:r>
                          </w:p>
                          <w:p w14:paraId="0964E4A7" w14:textId="77777777" w:rsidR="00621F06" w:rsidRPr="005C37C4" w:rsidRDefault="00621F06" w:rsidP="00922E84">
                            <w:pPr>
                              <w:jc w:val="both"/>
                              <w:rPr>
                                <w:b w:val="0"/>
                                <w:sz w:val="20"/>
                                <w:szCs w:val="20"/>
                                <w:lang w:val="pt-BR"/>
                              </w:rPr>
                            </w:pPr>
                            <w:r w:rsidRPr="005C37C4">
                              <w:rPr>
                                <w:b w:val="0"/>
                                <w:sz w:val="20"/>
                                <w:szCs w:val="20"/>
                                <w:u w:val="single"/>
                              </w:rPr>
                              <w:t>Câu 15.</w:t>
                            </w:r>
                            <w:r w:rsidRPr="005C37C4">
                              <w:rPr>
                                <w:b w:val="0"/>
                                <w:sz w:val="20"/>
                                <w:szCs w:val="20"/>
                                <w:lang w:val="pt-BR"/>
                              </w:rPr>
                              <w:t xml:space="preserve"> Cơ chế nào sau đây </w:t>
                            </w:r>
                            <w:r w:rsidRPr="005C37C4">
                              <w:rPr>
                                <w:b w:val="0"/>
                                <w:i/>
                                <w:sz w:val="20"/>
                                <w:szCs w:val="20"/>
                                <w:lang w:val="pt-BR"/>
                              </w:rPr>
                              <w:t xml:space="preserve">không </w:t>
                            </w:r>
                            <w:r w:rsidRPr="005C37C4">
                              <w:rPr>
                                <w:b w:val="0"/>
                                <w:sz w:val="20"/>
                                <w:szCs w:val="20"/>
                                <w:lang w:val="pt-BR"/>
                              </w:rPr>
                              <w:t>phải là cách tải điện trong quá trình dẫn điện tự lực ở chất khí?</w:t>
                            </w:r>
                          </w:p>
                          <w:p w14:paraId="7EA498A1" w14:textId="77777777" w:rsidR="00621F06" w:rsidRPr="005C37C4" w:rsidRDefault="00621F06" w:rsidP="00922E84">
                            <w:pPr>
                              <w:jc w:val="both"/>
                              <w:rPr>
                                <w:b w:val="0"/>
                                <w:sz w:val="20"/>
                                <w:szCs w:val="20"/>
                                <w:lang w:val="pt-BR"/>
                              </w:rPr>
                            </w:pPr>
                            <w:r w:rsidRPr="005C37C4">
                              <w:rPr>
                                <w:b w:val="0"/>
                                <w:sz w:val="20"/>
                                <w:szCs w:val="20"/>
                                <w:lang w:val="pt-BR"/>
                              </w:rPr>
                              <w:t>A. Dòng điện làm nhiệt độ khí tăng cao khiến phân tử khí bị ion hóa;</w:t>
                            </w:r>
                          </w:p>
                          <w:p w14:paraId="0B806103" w14:textId="77777777" w:rsidR="00621F06" w:rsidRPr="005C37C4" w:rsidRDefault="00621F06" w:rsidP="00922E84">
                            <w:pPr>
                              <w:jc w:val="both"/>
                              <w:rPr>
                                <w:b w:val="0"/>
                                <w:sz w:val="20"/>
                                <w:szCs w:val="20"/>
                                <w:lang w:val="pt-BR"/>
                              </w:rPr>
                            </w:pPr>
                            <w:r w:rsidRPr="005C37C4">
                              <w:rPr>
                                <w:b w:val="0"/>
                                <w:sz w:val="20"/>
                                <w:szCs w:val="20"/>
                                <w:lang w:val="pt-BR"/>
                              </w:rPr>
                              <w:t>B. Điện trường trong chất khí rất mạnh khiến phân tử khí bị ion hóa ngay ở nhiệt độ thấp;</w:t>
                            </w:r>
                          </w:p>
                          <w:p w14:paraId="571661C4" w14:textId="77777777" w:rsidR="00621F06" w:rsidRPr="005C37C4" w:rsidRDefault="00621F06" w:rsidP="00922E84">
                            <w:pPr>
                              <w:jc w:val="both"/>
                              <w:rPr>
                                <w:b w:val="0"/>
                                <w:sz w:val="20"/>
                                <w:szCs w:val="20"/>
                                <w:lang w:val="pt-BR"/>
                              </w:rPr>
                            </w:pPr>
                            <w:r w:rsidRPr="005C37C4">
                              <w:rPr>
                                <w:b w:val="0"/>
                                <w:sz w:val="20"/>
                                <w:szCs w:val="20"/>
                                <w:lang w:val="pt-BR"/>
                              </w:rPr>
                              <w:t xml:space="preserve">C. Catôt bị làm nóng đỏ lên có khả năng tự phát ra electron;       </w:t>
                            </w:r>
                          </w:p>
                          <w:p w14:paraId="10B18674" w14:textId="77777777" w:rsidR="00621F06" w:rsidRPr="005C37C4" w:rsidRDefault="00621F06" w:rsidP="00922E84">
                            <w:pPr>
                              <w:jc w:val="both"/>
                              <w:rPr>
                                <w:b w:val="0"/>
                                <w:sz w:val="20"/>
                                <w:szCs w:val="20"/>
                                <w:lang w:val="pt-BR"/>
                              </w:rPr>
                            </w:pPr>
                            <w:r w:rsidRPr="005C37C4">
                              <w:rPr>
                                <w:b w:val="0"/>
                                <w:sz w:val="20"/>
                                <w:szCs w:val="20"/>
                                <w:lang w:val="pt-BR"/>
                              </w:rPr>
                              <w:t>D. Đốt nóng khí để đó bị ion hóa tạo thành điện tích.</w:t>
                            </w:r>
                          </w:p>
                          <w:p w14:paraId="057FD959" w14:textId="77777777" w:rsidR="00621F06" w:rsidRPr="005C37C4" w:rsidRDefault="00621F06" w:rsidP="00922E84">
                            <w:pPr>
                              <w:jc w:val="both"/>
                              <w:rPr>
                                <w:b w:val="0"/>
                                <w:sz w:val="20"/>
                                <w:szCs w:val="20"/>
                                <w:lang w:val="pt-BR"/>
                              </w:rPr>
                            </w:pPr>
                            <w:r w:rsidRPr="005C37C4">
                              <w:rPr>
                                <w:b w:val="0"/>
                                <w:sz w:val="20"/>
                                <w:szCs w:val="20"/>
                                <w:u w:val="single"/>
                              </w:rPr>
                              <w:t>Câu 16.</w:t>
                            </w:r>
                            <w:r w:rsidRPr="005C37C4">
                              <w:rPr>
                                <w:b w:val="0"/>
                                <w:sz w:val="20"/>
                                <w:szCs w:val="20"/>
                                <w:lang w:val="pt-BR"/>
                              </w:rPr>
                              <w:t xml:space="preserve"> Hiện tượng nào sau đây không phải hiện tượng phóng điện trong chất khí?</w:t>
                            </w:r>
                          </w:p>
                          <w:p w14:paraId="14C1F092" w14:textId="77777777" w:rsidR="00621F06" w:rsidRPr="005C37C4" w:rsidRDefault="00621F06" w:rsidP="00922E84">
                            <w:pPr>
                              <w:jc w:val="both"/>
                              <w:rPr>
                                <w:b w:val="0"/>
                                <w:sz w:val="20"/>
                                <w:szCs w:val="20"/>
                                <w:lang w:val="pt-BR"/>
                              </w:rPr>
                            </w:pPr>
                            <w:r w:rsidRPr="005C37C4">
                              <w:rPr>
                                <w:b w:val="0"/>
                                <w:sz w:val="20"/>
                                <w:szCs w:val="20"/>
                                <w:lang w:val="pt-BR"/>
                              </w:rPr>
                              <w:t>A. đánh lửa ở buzi;</w:t>
                            </w:r>
                            <w:r w:rsidRPr="005C37C4">
                              <w:rPr>
                                <w:b w:val="0"/>
                                <w:sz w:val="20"/>
                                <w:szCs w:val="20"/>
                                <w:lang w:val="pt-BR"/>
                              </w:rPr>
                              <w:tab/>
                              <w:t>B. sét;</w:t>
                            </w:r>
                            <w:r w:rsidRPr="005C37C4">
                              <w:rPr>
                                <w:b w:val="0"/>
                                <w:sz w:val="20"/>
                                <w:szCs w:val="20"/>
                                <w:lang w:val="pt-BR"/>
                              </w:rPr>
                              <w:tab/>
                            </w:r>
                            <w:r w:rsidRPr="005C37C4">
                              <w:rPr>
                                <w:b w:val="0"/>
                                <w:sz w:val="20"/>
                                <w:szCs w:val="20"/>
                                <w:lang w:val="pt-BR"/>
                              </w:rPr>
                              <w:tab/>
                              <w:t>C. hồ quang điện;</w:t>
                            </w:r>
                            <w:r w:rsidRPr="005C37C4">
                              <w:rPr>
                                <w:b w:val="0"/>
                                <w:sz w:val="20"/>
                                <w:szCs w:val="20"/>
                                <w:lang w:val="pt-BR"/>
                              </w:rPr>
                              <w:tab/>
                            </w:r>
                            <w:r w:rsidRPr="005C37C4">
                              <w:rPr>
                                <w:b w:val="0"/>
                                <w:sz w:val="20"/>
                                <w:szCs w:val="20"/>
                                <w:lang w:val="pt-BR"/>
                              </w:rPr>
                              <w:tab/>
                            </w:r>
                            <w:r w:rsidRPr="005C37C4">
                              <w:rPr>
                                <w:b w:val="0"/>
                                <w:sz w:val="20"/>
                                <w:szCs w:val="20"/>
                                <w:lang w:val="pt-BR"/>
                              </w:rPr>
                              <w:tab/>
                              <w:t>D. dòng điện chạy qua thủy ngân.</w:t>
                            </w:r>
                          </w:p>
                          <w:p w14:paraId="6F36BE38" w14:textId="77777777" w:rsidR="00621F06" w:rsidRPr="005C37C4" w:rsidRDefault="00621F06" w:rsidP="00922E84">
                            <w:pPr>
                              <w:tabs>
                                <w:tab w:val="left" w:pos="1080"/>
                              </w:tabs>
                              <w:spacing w:line="276" w:lineRule="auto"/>
                              <w:jc w:val="both"/>
                              <w:rPr>
                                <w:b w:val="0"/>
                                <w:sz w:val="20"/>
                                <w:szCs w:val="20"/>
                                <w:lang w:val="it-IT"/>
                              </w:rPr>
                            </w:pPr>
                            <w:r w:rsidRPr="005C37C4">
                              <w:rPr>
                                <w:b w:val="0"/>
                                <w:sz w:val="20"/>
                                <w:szCs w:val="20"/>
                                <w:u w:val="single"/>
                              </w:rPr>
                              <w:t>Câu 17.</w:t>
                            </w:r>
                            <w:r w:rsidRPr="005C37C4">
                              <w:rPr>
                                <w:b w:val="0"/>
                                <w:sz w:val="20"/>
                                <w:szCs w:val="20"/>
                                <w:lang w:val="pt-BR"/>
                              </w:rPr>
                              <w:t xml:space="preserve"> </w:t>
                            </w:r>
                            <w:r w:rsidRPr="005C37C4">
                              <w:rPr>
                                <w:b w:val="0"/>
                                <w:sz w:val="20"/>
                                <w:szCs w:val="20"/>
                                <w:lang w:val="it-IT"/>
                              </w:rPr>
                              <w:t>Chọn một đáp án đúng:</w:t>
                            </w:r>
                          </w:p>
                          <w:p w14:paraId="222C587E"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A. Dòng điện trong chất khí là dòng chuyển dời có hướng của các ion dương và âm</w:t>
                            </w:r>
                          </w:p>
                          <w:p w14:paraId="1A4B8DDA"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B. Dòng điện trong chất khí không phụ thuộc vào hiệu điện thế</w:t>
                            </w:r>
                          </w:p>
                          <w:p w14:paraId="5F8DA0E3"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C. Cường độ dòng điện trong chất khí ở áp suất thường tăng lên khi hiệu điện thế tăng</w:t>
                            </w:r>
                          </w:p>
                          <w:p w14:paraId="5762033F"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D. Dòng điện chạy qua không khí ở hiệu điện thế thấp khi không khí được đốt nóng, hoặc chịu tác dụng của tác nhân ion hóa.</w:t>
                            </w:r>
                          </w:p>
                          <w:p w14:paraId="66237F78"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18.</w:t>
                            </w:r>
                            <w:r w:rsidRPr="005C37C4">
                              <w:rPr>
                                <w:b w:val="0"/>
                                <w:sz w:val="20"/>
                                <w:szCs w:val="20"/>
                                <w:lang w:val="pt-BR"/>
                              </w:rPr>
                              <w:t xml:space="preserve"> </w:t>
                            </w:r>
                            <w:r w:rsidRPr="005C37C4">
                              <w:rPr>
                                <w:b w:val="0"/>
                                <w:sz w:val="21"/>
                                <w:szCs w:val="21"/>
                              </w:rPr>
                              <w:t>So sánh bản chất thì dòng điện trong các môi trường nào do cùng một loại hạt tải điện tạo nên:</w:t>
                            </w:r>
                          </w:p>
                          <w:p w14:paraId="7ADE1AE6"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kim loại và chân không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 xml:space="preserve"> B. chất điện phân và chất khí </w:t>
                            </w:r>
                          </w:p>
                          <w:p w14:paraId="35BAD082" w14:textId="77777777" w:rsidR="00621F06" w:rsidRPr="005C37C4" w:rsidRDefault="00621F06" w:rsidP="00922E84">
                            <w:pPr>
                              <w:spacing w:line="276" w:lineRule="auto"/>
                              <w:ind w:firstLine="720"/>
                              <w:jc w:val="both"/>
                              <w:rPr>
                                <w:b w:val="0"/>
                                <w:sz w:val="21"/>
                                <w:szCs w:val="21"/>
                                <w:u w:val="single"/>
                              </w:rPr>
                            </w:pPr>
                            <w:r w:rsidRPr="005C37C4">
                              <w:rPr>
                                <w:b w:val="0"/>
                                <w:sz w:val="21"/>
                                <w:szCs w:val="21"/>
                              </w:rPr>
                              <w:t xml:space="preserve">C. chân không và chất khí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D. không có hai môi trường như vậy</w:t>
                            </w:r>
                          </w:p>
                          <w:p w14:paraId="5ADDD4E1"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19.</w:t>
                            </w:r>
                            <w:r w:rsidRPr="005C37C4">
                              <w:rPr>
                                <w:b w:val="0"/>
                                <w:sz w:val="20"/>
                                <w:szCs w:val="20"/>
                                <w:lang w:val="pt-BR"/>
                              </w:rPr>
                              <w:t xml:space="preserve"> </w:t>
                            </w:r>
                            <w:r w:rsidRPr="005C37C4">
                              <w:rPr>
                                <w:b w:val="0"/>
                                <w:sz w:val="21"/>
                                <w:szCs w:val="21"/>
                              </w:rPr>
                              <w:t>Các hiện tượng: tia lửa điện, sét, hồ quang điện, hiện tượng nào là quá trình phóng điện tự lực:</w:t>
                            </w:r>
                          </w:p>
                          <w:p w14:paraId="0B3CAAC9"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31709BD7"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20.</w:t>
                            </w:r>
                            <w:r w:rsidRPr="005C37C4">
                              <w:rPr>
                                <w:b w:val="0"/>
                                <w:sz w:val="20"/>
                                <w:szCs w:val="20"/>
                                <w:lang w:val="pt-BR"/>
                              </w:rPr>
                              <w:t xml:space="preserve"> </w:t>
                            </w:r>
                            <w:r w:rsidRPr="005C37C4">
                              <w:rPr>
                                <w:b w:val="0"/>
                                <w:sz w:val="21"/>
                                <w:szCs w:val="21"/>
                              </w:rPr>
                              <w:t>Các hiện tượng: tia lửa điện, sét, hồ quang điện, hiện tượng nào xảy ra do tác dụng của điện trường rất mạnh trên 10</w:t>
                            </w:r>
                            <w:r w:rsidRPr="005C37C4">
                              <w:rPr>
                                <w:b w:val="0"/>
                                <w:sz w:val="21"/>
                                <w:szCs w:val="21"/>
                                <w:vertAlign w:val="superscript"/>
                              </w:rPr>
                              <w:t>6</w:t>
                            </w:r>
                            <w:r w:rsidRPr="005C37C4">
                              <w:rPr>
                                <w:b w:val="0"/>
                                <w:sz w:val="21"/>
                                <w:szCs w:val="21"/>
                              </w:rPr>
                              <w:t>V/m:</w:t>
                            </w:r>
                            <w:r w:rsidRPr="005C37C4">
                              <w:rPr>
                                <w:b w:val="0"/>
                                <w:sz w:val="21"/>
                                <w:szCs w:val="21"/>
                              </w:rPr>
                              <w:tab/>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C. hồ quang điện </w:t>
                            </w:r>
                            <w:r w:rsidRPr="005C37C4">
                              <w:rPr>
                                <w:b w:val="0"/>
                                <w:sz w:val="21"/>
                                <w:szCs w:val="21"/>
                              </w:rPr>
                              <w:tab/>
                              <w:t xml:space="preserve"> D. tia lửa điện và sét</w:t>
                            </w:r>
                          </w:p>
                          <w:p w14:paraId="48175122"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21.</w:t>
                            </w:r>
                            <w:r w:rsidRPr="005C37C4">
                              <w:rPr>
                                <w:b w:val="0"/>
                                <w:sz w:val="20"/>
                                <w:szCs w:val="20"/>
                                <w:lang w:val="pt-BR"/>
                              </w:rPr>
                              <w:t xml:space="preserve"> </w:t>
                            </w:r>
                            <w:r w:rsidRPr="005C37C4">
                              <w:rPr>
                                <w:b w:val="0"/>
                                <w:sz w:val="21"/>
                                <w:szCs w:val="21"/>
                              </w:rPr>
                              <w:t>Các hiện tượng: tia lửa điện, sét, hồ quang điện, hiện tượng nào có sự phát xạ nhiệt electron:</w:t>
                            </w:r>
                          </w:p>
                          <w:p w14:paraId="419070E0"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5D470DF3" w14:textId="77777777" w:rsidR="00621F06" w:rsidRPr="005C37C4" w:rsidRDefault="00621F06" w:rsidP="00922E8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7CC0C0E" id="_x0000_s1121" type="#_x0000_t202" style="position:absolute;left:0;text-align:left;margin-left:-1.5pt;margin-top:0;width:510.25pt;height:788.0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">
                <v:path arrowok="t"/>
                <v:textbox>
                  <w:txbxContent>
                    <w:p w14:paraId="79691BE4" w14:textId="77777777" w:rsidR="00621F06" w:rsidRPr="005C37C4" w:rsidRDefault="00621F06" w:rsidP="00922E84">
                      <w:pPr>
                        <w:jc w:val="both"/>
                        <w:rPr>
                          <w:b w:val="0"/>
                          <w:sz w:val="20"/>
                          <w:szCs w:val="20"/>
                          <w:lang w:val="fr-FR"/>
                        </w:rPr>
                      </w:pPr>
                      <w:r w:rsidRPr="005C37C4">
                        <w:rPr>
                          <w:b w:val="0"/>
                          <w:sz w:val="20"/>
                          <w:szCs w:val="20"/>
                          <w:u w:val="single"/>
                          <w:lang w:val="fr-FR"/>
                        </w:rPr>
                        <w:t>Câu 12.</w:t>
                      </w:r>
                      <w:r w:rsidRPr="005C37C4">
                        <w:rPr>
                          <w:b w:val="0"/>
                          <w:sz w:val="20"/>
                          <w:szCs w:val="20"/>
                          <w:lang w:val="fr-FR"/>
                        </w:rPr>
                        <w:t xml:space="preserve"> Không khí ở điều kiện bình thường không dẫn điện vì</w:t>
                      </w:r>
                    </w:p>
                    <w:p w14:paraId="505FF77B" w14:textId="77777777" w:rsidR="00621F06" w:rsidRPr="005C37C4" w:rsidRDefault="00621F06" w:rsidP="00922E84">
                      <w:pPr>
                        <w:jc w:val="both"/>
                        <w:rPr>
                          <w:b w:val="0"/>
                          <w:sz w:val="20"/>
                          <w:szCs w:val="20"/>
                          <w:lang w:val="fr-FR"/>
                        </w:rPr>
                      </w:pPr>
                      <w:r w:rsidRPr="005C37C4">
                        <w:rPr>
                          <w:b w:val="0"/>
                          <w:sz w:val="20"/>
                          <w:szCs w:val="20"/>
                          <w:lang w:val="fr-FR"/>
                        </w:rPr>
                        <w:t>A. các phân tử chất khí không thể chuyển động thành dòng.    B. các phân tử chất khí không chứa các hạt mang điện.</w:t>
                      </w:r>
                    </w:p>
                    <w:p w14:paraId="0CA61B0E" w14:textId="77777777" w:rsidR="00621F06" w:rsidRPr="005C37C4" w:rsidRDefault="00621F06" w:rsidP="00922E84">
                      <w:pPr>
                        <w:jc w:val="both"/>
                        <w:rPr>
                          <w:b w:val="0"/>
                          <w:sz w:val="20"/>
                          <w:szCs w:val="20"/>
                        </w:rPr>
                      </w:pPr>
                      <w:r w:rsidRPr="005C37C4">
                        <w:rPr>
                          <w:b w:val="0"/>
                          <w:sz w:val="20"/>
                          <w:szCs w:val="20"/>
                        </w:rPr>
                        <w:t>C. các phân tử chất khí luôn chuyển động hỗn loạn không ngừng.</w:t>
                      </w:r>
                    </w:p>
                    <w:p w14:paraId="5B6894BE" w14:textId="77777777" w:rsidR="00621F06" w:rsidRPr="005C37C4" w:rsidRDefault="00621F06" w:rsidP="00922E84">
                      <w:pPr>
                        <w:jc w:val="both"/>
                        <w:rPr>
                          <w:b w:val="0"/>
                          <w:sz w:val="20"/>
                          <w:szCs w:val="20"/>
                        </w:rPr>
                      </w:pPr>
                      <w:r w:rsidRPr="005C37C4">
                        <w:rPr>
                          <w:b w:val="0"/>
                          <w:sz w:val="20"/>
                          <w:szCs w:val="20"/>
                        </w:rPr>
                        <w:t>D. các phân tử chất khí luôn trung hòa về điện, trong chất khí không có hạt tải.</w:t>
                      </w:r>
                    </w:p>
                    <w:p w14:paraId="561F20C1" w14:textId="77777777" w:rsidR="00621F06" w:rsidRPr="005C37C4" w:rsidRDefault="00621F06" w:rsidP="00922E84">
                      <w:pPr>
                        <w:jc w:val="both"/>
                        <w:rPr>
                          <w:b w:val="0"/>
                          <w:sz w:val="20"/>
                          <w:szCs w:val="20"/>
                        </w:rPr>
                      </w:pPr>
                      <w:r w:rsidRPr="005C37C4">
                        <w:rPr>
                          <w:b w:val="0"/>
                          <w:sz w:val="20"/>
                          <w:szCs w:val="20"/>
                          <w:u w:val="single"/>
                        </w:rPr>
                        <w:t>Câu 13.</w:t>
                      </w:r>
                      <w:r w:rsidRPr="005C37C4">
                        <w:rPr>
                          <w:b w:val="0"/>
                          <w:sz w:val="20"/>
                          <w:szCs w:val="20"/>
                        </w:rPr>
                        <w:t xml:space="preserve"> Khi đốt nóng chất khí, nó trở lên dẫn điện vì</w:t>
                      </w:r>
                    </w:p>
                    <w:p w14:paraId="03385CE4" w14:textId="77777777" w:rsidR="00621F06" w:rsidRPr="005C37C4" w:rsidRDefault="00621F06" w:rsidP="00922E84">
                      <w:pPr>
                        <w:jc w:val="both"/>
                        <w:rPr>
                          <w:b w:val="0"/>
                          <w:sz w:val="20"/>
                          <w:szCs w:val="20"/>
                        </w:rPr>
                      </w:pPr>
                      <w:r w:rsidRPr="005C37C4">
                        <w:rPr>
                          <w:b w:val="0"/>
                          <w:sz w:val="20"/>
                          <w:szCs w:val="20"/>
                        </w:rPr>
                        <w:t>A. vận tốc giữa các phân tử chất khí tăng.</w:t>
                      </w:r>
                      <w:r w:rsidRPr="005C37C4">
                        <w:rPr>
                          <w:b w:val="0"/>
                          <w:sz w:val="20"/>
                          <w:szCs w:val="20"/>
                        </w:rPr>
                        <w:tab/>
                      </w:r>
                      <w:r w:rsidRPr="005C37C4">
                        <w:rPr>
                          <w:b w:val="0"/>
                          <w:sz w:val="20"/>
                          <w:szCs w:val="20"/>
                        </w:rPr>
                        <w:tab/>
                      </w:r>
                      <w:r w:rsidRPr="005C37C4">
                        <w:rPr>
                          <w:b w:val="0"/>
                          <w:sz w:val="20"/>
                          <w:szCs w:val="20"/>
                        </w:rPr>
                        <w:tab/>
                        <w:t xml:space="preserve">          B. khoảng cách giữa các phân tử chất khí tăng.</w:t>
                      </w:r>
                    </w:p>
                    <w:p w14:paraId="245042F7" w14:textId="77777777" w:rsidR="00621F06" w:rsidRPr="005C37C4" w:rsidRDefault="00621F06" w:rsidP="00922E84">
                      <w:pPr>
                        <w:jc w:val="both"/>
                        <w:rPr>
                          <w:b w:val="0"/>
                          <w:sz w:val="20"/>
                          <w:szCs w:val="20"/>
                        </w:rPr>
                      </w:pPr>
                      <w:r w:rsidRPr="005C37C4">
                        <w:rPr>
                          <w:b w:val="0"/>
                          <w:sz w:val="20"/>
                          <w:szCs w:val="20"/>
                        </w:rPr>
                        <w:t>C. các phân tử chất khí bị ion hóa thành các hạt mang điện tự do.        D. chất khí chuyển động thành dòng có hướng.</w:t>
                      </w:r>
                    </w:p>
                    <w:p w14:paraId="3625B0AF" w14:textId="77777777" w:rsidR="00621F06" w:rsidRPr="005C37C4" w:rsidRDefault="00621F06" w:rsidP="00922E84">
                      <w:pPr>
                        <w:jc w:val="both"/>
                        <w:rPr>
                          <w:b w:val="0"/>
                          <w:sz w:val="20"/>
                          <w:szCs w:val="20"/>
                        </w:rPr>
                      </w:pPr>
                      <w:r w:rsidRPr="005C37C4">
                        <w:rPr>
                          <w:b w:val="0"/>
                          <w:sz w:val="20"/>
                          <w:szCs w:val="20"/>
                          <w:u w:val="single"/>
                        </w:rPr>
                        <w:t>Câu 14.</w:t>
                      </w:r>
                      <w:r w:rsidRPr="005C37C4">
                        <w:rPr>
                          <w:b w:val="0"/>
                          <w:sz w:val="20"/>
                          <w:szCs w:val="20"/>
                        </w:rPr>
                        <w:t xml:space="preserve"> Nguyên nhân của hiện tượng nhân hạt tải điện là :</w:t>
                      </w:r>
                      <w:r w:rsidRPr="005C37C4">
                        <w:rPr>
                          <w:b w:val="0"/>
                          <w:sz w:val="20"/>
                          <w:szCs w:val="20"/>
                        </w:rPr>
                        <w:tab/>
                        <w:t xml:space="preserve">A. lực điện trường bứt electron khỏi nguyên tử.     </w:t>
                      </w:r>
                    </w:p>
                    <w:p w14:paraId="5EF807D5" w14:textId="77777777" w:rsidR="00621F06" w:rsidRPr="005C37C4" w:rsidRDefault="00621F06" w:rsidP="00922E84">
                      <w:pPr>
                        <w:jc w:val="both"/>
                        <w:rPr>
                          <w:b w:val="0"/>
                          <w:sz w:val="20"/>
                          <w:szCs w:val="20"/>
                          <w:lang w:val="pt-BR"/>
                        </w:rPr>
                      </w:pPr>
                      <w:r w:rsidRPr="005C37C4">
                        <w:rPr>
                          <w:b w:val="0"/>
                          <w:sz w:val="20"/>
                          <w:szCs w:val="20"/>
                          <w:lang w:val="pt-BR"/>
                        </w:rPr>
                        <w:t>B. do số hạt tải điện rất ít ban đầu được tăng tốc trong điện trường va chạm vào các phân tử chất khí gây ion hóa.</w:t>
                      </w:r>
                    </w:p>
                    <w:p w14:paraId="6C51638C" w14:textId="77777777" w:rsidR="00621F06" w:rsidRPr="005C37C4" w:rsidRDefault="00621F06" w:rsidP="00922E84">
                      <w:pPr>
                        <w:jc w:val="both"/>
                        <w:rPr>
                          <w:b w:val="0"/>
                          <w:sz w:val="20"/>
                          <w:szCs w:val="20"/>
                          <w:lang w:val="pt-BR"/>
                        </w:rPr>
                      </w:pPr>
                      <w:r w:rsidRPr="005C37C4">
                        <w:rPr>
                          <w:b w:val="0"/>
                          <w:sz w:val="20"/>
                          <w:szCs w:val="20"/>
                          <w:lang w:val="pt-BR"/>
                        </w:rPr>
                        <w:t>C. do tác nhân dên ngoài.</w:t>
                      </w:r>
                      <w:r w:rsidRPr="005C37C4">
                        <w:rPr>
                          <w:b w:val="0"/>
                          <w:sz w:val="20"/>
                          <w:szCs w:val="20"/>
                          <w:lang w:val="pt-BR"/>
                        </w:rPr>
                        <w:tab/>
                      </w:r>
                      <w:r w:rsidRPr="005C37C4">
                        <w:rPr>
                          <w:b w:val="0"/>
                          <w:sz w:val="20"/>
                          <w:szCs w:val="20"/>
                          <w:lang w:val="pt-BR"/>
                        </w:rPr>
                        <w:tab/>
                      </w:r>
                      <w:r w:rsidRPr="005C37C4">
                        <w:rPr>
                          <w:b w:val="0"/>
                          <w:sz w:val="20"/>
                          <w:szCs w:val="20"/>
                          <w:lang w:val="pt-BR"/>
                        </w:rPr>
                        <w:tab/>
                        <w:t>D. nguyên tử tự suy yếu và tách thành electron tự do và ion dương.</w:t>
                      </w:r>
                    </w:p>
                    <w:p w14:paraId="0964E4A7" w14:textId="77777777" w:rsidR="00621F06" w:rsidRPr="005C37C4" w:rsidRDefault="00621F06" w:rsidP="00922E84">
                      <w:pPr>
                        <w:jc w:val="both"/>
                        <w:rPr>
                          <w:b w:val="0"/>
                          <w:sz w:val="20"/>
                          <w:szCs w:val="20"/>
                          <w:lang w:val="pt-BR"/>
                        </w:rPr>
                      </w:pPr>
                      <w:r w:rsidRPr="005C37C4">
                        <w:rPr>
                          <w:b w:val="0"/>
                          <w:sz w:val="20"/>
                          <w:szCs w:val="20"/>
                          <w:u w:val="single"/>
                        </w:rPr>
                        <w:t>Câu 15.</w:t>
                      </w:r>
                      <w:r w:rsidRPr="005C37C4">
                        <w:rPr>
                          <w:b w:val="0"/>
                          <w:sz w:val="20"/>
                          <w:szCs w:val="20"/>
                          <w:lang w:val="pt-BR"/>
                        </w:rPr>
                        <w:t xml:space="preserve"> Cơ chế nào sau đây </w:t>
                      </w:r>
                      <w:r w:rsidRPr="005C37C4">
                        <w:rPr>
                          <w:b w:val="0"/>
                          <w:i/>
                          <w:sz w:val="20"/>
                          <w:szCs w:val="20"/>
                          <w:lang w:val="pt-BR"/>
                        </w:rPr>
                        <w:t xml:space="preserve">không </w:t>
                      </w:r>
                      <w:r w:rsidRPr="005C37C4">
                        <w:rPr>
                          <w:b w:val="0"/>
                          <w:sz w:val="20"/>
                          <w:szCs w:val="20"/>
                          <w:lang w:val="pt-BR"/>
                        </w:rPr>
                        <w:t>phải là cách tải điện trong quá trình dẫn điện tự lực ở chất khí?</w:t>
                      </w:r>
                    </w:p>
                    <w:p w14:paraId="7EA498A1" w14:textId="77777777" w:rsidR="00621F06" w:rsidRPr="005C37C4" w:rsidRDefault="00621F06" w:rsidP="00922E84">
                      <w:pPr>
                        <w:jc w:val="both"/>
                        <w:rPr>
                          <w:b w:val="0"/>
                          <w:sz w:val="20"/>
                          <w:szCs w:val="20"/>
                          <w:lang w:val="pt-BR"/>
                        </w:rPr>
                      </w:pPr>
                      <w:r w:rsidRPr="005C37C4">
                        <w:rPr>
                          <w:b w:val="0"/>
                          <w:sz w:val="20"/>
                          <w:szCs w:val="20"/>
                          <w:lang w:val="pt-BR"/>
                        </w:rPr>
                        <w:t>A. Dòng điện làm nhiệt độ khí tăng cao khiến phân tử khí bị ion hóa;</w:t>
                      </w:r>
                    </w:p>
                    <w:p w14:paraId="0B806103" w14:textId="77777777" w:rsidR="00621F06" w:rsidRPr="005C37C4" w:rsidRDefault="00621F06" w:rsidP="00922E84">
                      <w:pPr>
                        <w:jc w:val="both"/>
                        <w:rPr>
                          <w:b w:val="0"/>
                          <w:sz w:val="20"/>
                          <w:szCs w:val="20"/>
                          <w:lang w:val="pt-BR"/>
                        </w:rPr>
                      </w:pPr>
                      <w:r w:rsidRPr="005C37C4">
                        <w:rPr>
                          <w:b w:val="0"/>
                          <w:sz w:val="20"/>
                          <w:szCs w:val="20"/>
                          <w:lang w:val="pt-BR"/>
                        </w:rPr>
                        <w:t>B. Điện trường trong chất khí rất mạnh khiến phân tử khí bị ion hóa ngay ở nhiệt độ thấp;</w:t>
                      </w:r>
                    </w:p>
                    <w:p w14:paraId="571661C4" w14:textId="77777777" w:rsidR="00621F06" w:rsidRPr="005C37C4" w:rsidRDefault="00621F06" w:rsidP="00922E84">
                      <w:pPr>
                        <w:jc w:val="both"/>
                        <w:rPr>
                          <w:b w:val="0"/>
                          <w:sz w:val="20"/>
                          <w:szCs w:val="20"/>
                          <w:lang w:val="pt-BR"/>
                        </w:rPr>
                      </w:pPr>
                      <w:r w:rsidRPr="005C37C4">
                        <w:rPr>
                          <w:b w:val="0"/>
                          <w:sz w:val="20"/>
                          <w:szCs w:val="20"/>
                          <w:lang w:val="pt-BR"/>
                        </w:rPr>
                        <w:t xml:space="preserve">C. Catôt bị làm nóng đỏ lên có khả năng tự phát ra electron;       </w:t>
                      </w:r>
                    </w:p>
                    <w:p w14:paraId="10B18674" w14:textId="77777777" w:rsidR="00621F06" w:rsidRPr="005C37C4" w:rsidRDefault="00621F06" w:rsidP="00922E84">
                      <w:pPr>
                        <w:jc w:val="both"/>
                        <w:rPr>
                          <w:b w:val="0"/>
                          <w:sz w:val="20"/>
                          <w:szCs w:val="20"/>
                          <w:lang w:val="pt-BR"/>
                        </w:rPr>
                      </w:pPr>
                      <w:r w:rsidRPr="005C37C4">
                        <w:rPr>
                          <w:b w:val="0"/>
                          <w:sz w:val="20"/>
                          <w:szCs w:val="20"/>
                          <w:lang w:val="pt-BR"/>
                        </w:rPr>
                        <w:t>D. Đốt nóng khí để đó bị ion hóa tạo thành điện tích.</w:t>
                      </w:r>
                    </w:p>
                    <w:p w14:paraId="057FD959" w14:textId="77777777" w:rsidR="00621F06" w:rsidRPr="005C37C4" w:rsidRDefault="00621F06" w:rsidP="00922E84">
                      <w:pPr>
                        <w:jc w:val="both"/>
                        <w:rPr>
                          <w:b w:val="0"/>
                          <w:sz w:val="20"/>
                          <w:szCs w:val="20"/>
                          <w:lang w:val="pt-BR"/>
                        </w:rPr>
                      </w:pPr>
                      <w:r w:rsidRPr="005C37C4">
                        <w:rPr>
                          <w:b w:val="0"/>
                          <w:sz w:val="20"/>
                          <w:szCs w:val="20"/>
                          <w:u w:val="single"/>
                        </w:rPr>
                        <w:t>Câu 16.</w:t>
                      </w:r>
                      <w:r w:rsidRPr="005C37C4">
                        <w:rPr>
                          <w:b w:val="0"/>
                          <w:sz w:val="20"/>
                          <w:szCs w:val="20"/>
                          <w:lang w:val="pt-BR"/>
                        </w:rPr>
                        <w:t xml:space="preserve"> Hiện tượng nào sau đây không phải hiện tượng phóng điện trong chất khí?</w:t>
                      </w:r>
                    </w:p>
                    <w:p w14:paraId="14C1F092" w14:textId="77777777" w:rsidR="00621F06" w:rsidRPr="005C37C4" w:rsidRDefault="00621F06" w:rsidP="00922E84">
                      <w:pPr>
                        <w:jc w:val="both"/>
                        <w:rPr>
                          <w:b w:val="0"/>
                          <w:sz w:val="20"/>
                          <w:szCs w:val="20"/>
                          <w:lang w:val="pt-BR"/>
                        </w:rPr>
                      </w:pPr>
                      <w:r w:rsidRPr="005C37C4">
                        <w:rPr>
                          <w:b w:val="0"/>
                          <w:sz w:val="20"/>
                          <w:szCs w:val="20"/>
                          <w:lang w:val="pt-BR"/>
                        </w:rPr>
                        <w:t>A. đánh lửa ở buzi;</w:t>
                      </w:r>
                      <w:r w:rsidRPr="005C37C4">
                        <w:rPr>
                          <w:b w:val="0"/>
                          <w:sz w:val="20"/>
                          <w:szCs w:val="20"/>
                          <w:lang w:val="pt-BR"/>
                        </w:rPr>
                        <w:tab/>
                        <w:t>B. sét;</w:t>
                      </w:r>
                      <w:r w:rsidRPr="005C37C4">
                        <w:rPr>
                          <w:b w:val="0"/>
                          <w:sz w:val="20"/>
                          <w:szCs w:val="20"/>
                          <w:lang w:val="pt-BR"/>
                        </w:rPr>
                        <w:tab/>
                      </w:r>
                      <w:r w:rsidRPr="005C37C4">
                        <w:rPr>
                          <w:b w:val="0"/>
                          <w:sz w:val="20"/>
                          <w:szCs w:val="20"/>
                          <w:lang w:val="pt-BR"/>
                        </w:rPr>
                        <w:tab/>
                        <w:t>C. hồ quang điện;</w:t>
                      </w:r>
                      <w:r w:rsidRPr="005C37C4">
                        <w:rPr>
                          <w:b w:val="0"/>
                          <w:sz w:val="20"/>
                          <w:szCs w:val="20"/>
                          <w:lang w:val="pt-BR"/>
                        </w:rPr>
                        <w:tab/>
                      </w:r>
                      <w:r w:rsidRPr="005C37C4">
                        <w:rPr>
                          <w:b w:val="0"/>
                          <w:sz w:val="20"/>
                          <w:szCs w:val="20"/>
                          <w:lang w:val="pt-BR"/>
                        </w:rPr>
                        <w:tab/>
                      </w:r>
                      <w:r w:rsidRPr="005C37C4">
                        <w:rPr>
                          <w:b w:val="0"/>
                          <w:sz w:val="20"/>
                          <w:szCs w:val="20"/>
                          <w:lang w:val="pt-BR"/>
                        </w:rPr>
                        <w:tab/>
                        <w:t>D. dòng điện chạy qua thủy ngân.</w:t>
                      </w:r>
                    </w:p>
                    <w:p w14:paraId="6F36BE38" w14:textId="77777777" w:rsidR="00621F06" w:rsidRPr="005C37C4" w:rsidRDefault="00621F06" w:rsidP="00922E84">
                      <w:pPr>
                        <w:tabs>
                          <w:tab w:val="left" w:pos="1080"/>
                        </w:tabs>
                        <w:spacing w:line="276" w:lineRule="auto"/>
                        <w:jc w:val="both"/>
                        <w:rPr>
                          <w:b w:val="0"/>
                          <w:sz w:val="20"/>
                          <w:szCs w:val="20"/>
                          <w:lang w:val="it-IT"/>
                        </w:rPr>
                      </w:pPr>
                      <w:r w:rsidRPr="005C37C4">
                        <w:rPr>
                          <w:b w:val="0"/>
                          <w:sz w:val="20"/>
                          <w:szCs w:val="20"/>
                          <w:u w:val="single"/>
                        </w:rPr>
                        <w:t>Câu 17.</w:t>
                      </w:r>
                      <w:r w:rsidRPr="005C37C4">
                        <w:rPr>
                          <w:b w:val="0"/>
                          <w:sz w:val="20"/>
                          <w:szCs w:val="20"/>
                          <w:lang w:val="pt-BR"/>
                        </w:rPr>
                        <w:t xml:space="preserve"> </w:t>
                      </w:r>
                      <w:r w:rsidRPr="005C37C4">
                        <w:rPr>
                          <w:b w:val="0"/>
                          <w:sz w:val="20"/>
                          <w:szCs w:val="20"/>
                          <w:lang w:val="it-IT"/>
                        </w:rPr>
                        <w:t>Chọn một đáp án đúng:</w:t>
                      </w:r>
                    </w:p>
                    <w:p w14:paraId="222C587E"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A. Dòng điện trong chất khí là dòng chuyển dời có hướng của các ion dương và âm</w:t>
                      </w:r>
                    </w:p>
                    <w:p w14:paraId="1A4B8DDA"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B. Dòng điện trong chất khí không phụ thuộc vào hiệu điện thế</w:t>
                      </w:r>
                    </w:p>
                    <w:p w14:paraId="5F8DA0E3"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C. Cường độ dòng điện trong chất khí ở áp suất thường tăng lên khi hiệu điện thế tăng</w:t>
                      </w:r>
                    </w:p>
                    <w:p w14:paraId="5762033F" w14:textId="77777777" w:rsidR="00621F06" w:rsidRPr="005C37C4" w:rsidRDefault="00621F06" w:rsidP="00922E84">
                      <w:pPr>
                        <w:spacing w:line="276" w:lineRule="auto"/>
                        <w:jc w:val="both"/>
                        <w:rPr>
                          <w:b w:val="0"/>
                          <w:sz w:val="20"/>
                          <w:szCs w:val="20"/>
                          <w:lang w:val="it-IT"/>
                        </w:rPr>
                      </w:pPr>
                      <w:r w:rsidRPr="005C37C4">
                        <w:rPr>
                          <w:b w:val="0"/>
                          <w:sz w:val="20"/>
                          <w:szCs w:val="20"/>
                          <w:lang w:val="it-IT"/>
                        </w:rPr>
                        <w:t>D. Dòng điện chạy qua không khí ở hiệu điện thế thấp khi không khí được đốt nóng, hoặc chịu tác dụng của tác nhân ion hóa.</w:t>
                      </w:r>
                    </w:p>
                    <w:p w14:paraId="66237F78"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18.</w:t>
                      </w:r>
                      <w:r w:rsidRPr="005C37C4">
                        <w:rPr>
                          <w:b w:val="0"/>
                          <w:sz w:val="20"/>
                          <w:szCs w:val="20"/>
                          <w:lang w:val="pt-BR"/>
                        </w:rPr>
                        <w:t xml:space="preserve"> </w:t>
                      </w:r>
                      <w:r w:rsidRPr="005C37C4">
                        <w:rPr>
                          <w:b w:val="0"/>
                          <w:sz w:val="21"/>
                          <w:szCs w:val="21"/>
                        </w:rPr>
                        <w:t>So sánh bản chất thì dòng điện trong các môi trường nào do cùng một loại hạt tải điện tạo nên:</w:t>
                      </w:r>
                    </w:p>
                    <w:p w14:paraId="7ADE1AE6"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kim loại và chân không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 xml:space="preserve"> B. chất điện phân và chất khí </w:t>
                      </w:r>
                    </w:p>
                    <w:p w14:paraId="35BAD082" w14:textId="77777777" w:rsidR="00621F06" w:rsidRPr="005C37C4" w:rsidRDefault="00621F06" w:rsidP="00922E84">
                      <w:pPr>
                        <w:spacing w:line="276" w:lineRule="auto"/>
                        <w:ind w:firstLine="720"/>
                        <w:jc w:val="both"/>
                        <w:rPr>
                          <w:b w:val="0"/>
                          <w:sz w:val="21"/>
                          <w:szCs w:val="21"/>
                          <w:u w:val="single"/>
                        </w:rPr>
                      </w:pPr>
                      <w:r w:rsidRPr="005C37C4">
                        <w:rPr>
                          <w:b w:val="0"/>
                          <w:sz w:val="21"/>
                          <w:szCs w:val="21"/>
                        </w:rPr>
                        <w:t xml:space="preserve">C. chân không và chất khí  </w:t>
                      </w:r>
                      <w:r w:rsidRPr="005C37C4">
                        <w:rPr>
                          <w:b w:val="0"/>
                          <w:sz w:val="21"/>
                          <w:szCs w:val="21"/>
                        </w:rPr>
                        <w:tab/>
                      </w:r>
                      <w:r w:rsidRPr="005C37C4">
                        <w:rPr>
                          <w:b w:val="0"/>
                          <w:sz w:val="21"/>
                          <w:szCs w:val="21"/>
                        </w:rPr>
                        <w:tab/>
                      </w:r>
                      <w:r w:rsidRPr="005C37C4">
                        <w:rPr>
                          <w:b w:val="0"/>
                          <w:sz w:val="21"/>
                          <w:szCs w:val="21"/>
                        </w:rPr>
                        <w:tab/>
                      </w:r>
                      <w:r w:rsidRPr="005C37C4">
                        <w:rPr>
                          <w:b w:val="0"/>
                          <w:sz w:val="21"/>
                          <w:szCs w:val="21"/>
                        </w:rPr>
                        <w:tab/>
                        <w:t>D. không có hai môi trường như vậy</w:t>
                      </w:r>
                    </w:p>
                    <w:p w14:paraId="5ADDD4E1"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19.</w:t>
                      </w:r>
                      <w:r w:rsidRPr="005C37C4">
                        <w:rPr>
                          <w:b w:val="0"/>
                          <w:sz w:val="20"/>
                          <w:szCs w:val="20"/>
                          <w:lang w:val="pt-BR"/>
                        </w:rPr>
                        <w:t xml:space="preserve"> </w:t>
                      </w:r>
                      <w:r w:rsidRPr="005C37C4">
                        <w:rPr>
                          <w:b w:val="0"/>
                          <w:sz w:val="21"/>
                          <w:szCs w:val="21"/>
                        </w:rPr>
                        <w:t>Các hiện tượng: tia lửa điện, sét, hồ quang điện, hiện tượng nào là quá trình phóng điện tự lực:</w:t>
                      </w:r>
                    </w:p>
                    <w:p w14:paraId="0B3CAAC9"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31709BD7"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20.</w:t>
                      </w:r>
                      <w:r w:rsidRPr="005C37C4">
                        <w:rPr>
                          <w:b w:val="0"/>
                          <w:sz w:val="20"/>
                          <w:szCs w:val="20"/>
                          <w:lang w:val="pt-BR"/>
                        </w:rPr>
                        <w:t xml:space="preserve"> </w:t>
                      </w:r>
                      <w:r w:rsidRPr="005C37C4">
                        <w:rPr>
                          <w:b w:val="0"/>
                          <w:sz w:val="21"/>
                          <w:szCs w:val="21"/>
                        </w:rPr>
                        <w:t>Các hiện tượng: tia lửa điện, sét, hồ quang điện, hiện tượng nào xảy ra do tác dụng của điện trường rất mạnh trên 10</w:t>
                      </w:r>
                      <w:r w:rsidRPr="005C37C4">
                        <w:rPr>
                          <w:b w:val="0"/>
                          <w:sz w:val="21"/>
                          <w:szCs w:val="21"/>
                          <w:vertAlign w:val="superscript"/>
                        </w:rPr>
                        <w:t>6</w:t>
                      </w:r>
                      <w:r w:rsidRPr="005C37C4">
                        <w:rPr>
                          <w:b w:val="0"/>
                          <w:sz w:val="21"/>
                          <w:szCs w:val="21"/>
                        </w:rPr>
                        <w:t>V/m:</w:t>
                      </w:r>
                      <w:r w:rsidRPr="005C37C4">
                        <w:rPr>
                          <w:b w:val="0"/>
                          <w:sz w:val="21"/>
                          <w:szCs w:val="21"/>
                        </w:rPr>
                        <w:tab/>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C. hồ quang điện </w:t>
                      </w:r>
                      <w:r w:rsidRPr="005C37C4">
                        <w:rPr>
                          <w:b w:val="0"/>
                          <w:sz w:val="21"/>
                          <w:szCs w:val="21"/>
                        </w:rPr>
                        <w:tab/>
                        <w:t xml:space="preserve"> D. tia lửa điện và sét</w:t>
                      </w:r>
                    </w:p>
                    <w:p w14:paraId="48175122" w14:textId="77777777" w:rsidR="00621F06" w:rsidRPr="005C37C4" w:rsidRDefault="00621F06" w:rsidP="00922E84">
                      <w:pPr>
                        <w:tabs>
                          <w:tab w:val="left" w:pos="1080"/>
                        </w:tabs>
                        <w:spacing w:line="276" w:lineRule="auto"/>
                        <w:jc w:val="both"/>
                        <w:rPr>
                          <w:b w:val="0"/>
                          <w:sz w:val="21"/>
                          <w:szCs w:val="21"/>
                        </w:rPr>
                      </w:pPr>
                      <w:r w:rsidRPr="005C37C4">
                        <w:rPr>
                          <w:b w:val="0"/>
                          <w:sz w:val="20"/>
                          <w:szCs w:val="20"/>
                          <w:u w:val="single"/>
                        </w:rPr>
                        <w:t>Câu 21.</w:t>
                      </w:r>
                      <w:r w:rsidRPr="005C37C4">
                        <w:rPr>
                          <w:b w:val="0"/>
                          <w:sz w:val="20"/>
                          <w:szCs w:val="20"/>
                          <w:lang w:val="pt-BR"/>
                        </w:rPr>
                        <w:t xml:space="preserve"> </w:t>
                      </w:r>
                      <w:r w:rsidRPr="005C37C4">
                        <w:rPr>
                          <w:b w:val="0"/>
                          <w:sz w:val="21"/>
                          <w:szCs w:val="21"/>
                        </w:rPr>
                        <w:t>Các hiện tượng: tia lửa điện, sét, hồ quang điện, hiện tượng nào có sự phát xạ nhiệt electron:</w:t>
                      </w:r>
                    </w:p>
                    <w:p w14:paraId="419070E0" w14:textId="77777777" w:rsidR="00621F06" w:rsidRPr="005C37C4" w:rsidRDefault="00621F06" w:rsidP="00922E84">
                      <w:pPr>
                        <w:spacing w:line="276" w:lineRule="auto"/>
                        <w:ind w:firstLine="720"/>
                        <w:jc w:val="both"/>
                        <w:rPr>
                          <w:b w:val="0"/>
                          <w:sz w:val="21"/>
                          <w:szCs w:val="21"/>
                        </w:rPr>
                      </w:pPr>
                      <w:r w:rsidRPr="005C37C4">
                        <w:rPr>
                          <w:b w:val="0"/>
                          <w:sz w:val="21"/>
                          <w:szCs w:val="21"/>
                        </w:rPr>
                        <w:t xml:space="preserve">A. tia lửa điện </w:t>
                      </w:r>
                      <w:r w:rsidRPr="005C37C4">
                        <w:rPr>
                          <w:b w:val="0"/>
                          <w:sz w:val="21"/>
                          <w:szCs w:val="21"/>
                        </w:rPr>
                        <w:tab/>
                      </w:r>
                      <w:r w:rsidRPr="005C37C4">
                        <w:rPr>
                          <w:b w:val="0"/>
                          <w:sz w:val="21"/>
                          <w:szCs w:val="21"/>
                        </w:rPr>
                        <w:tab/>
                        <w:t xml:space="preserve"> B. sét </w:t>
                      </w:r>
                      <w:r w:rsidRPr="005C37C4">
                        <w:rPr>
                          <w:b w:val="0"/>
                          <w:sz w:val="21"/>
                          <w:szCs w:val="21"/>
                        </w:rPr>
                        <w:tab/>
                      </w:r>
                      <w:r w:rsidRPr="005C37C4">
                        <w:rPr>
                          <w:b w:val="0"/>
                          <w:sz w:val="21"/>
                          <w:szCs w:val="21"/>
                        </w:rPr>
                        <w:tab/>
                      </w:r>
                      <w:r w:rsidRPr="005C37C4">
                        <w:rPr>
                          <w:b w:val="0"/>
                          <w:sz w:val="21"/>
                          <w:szCs w:val="21"/>
                        </w:rPr>
                        <w:tab/>
                        <w:t xml:space="preserve"> C. hồ quang điện  </w:t>
                      </w:r>
                      <w:r w:rsidRPr="005C37C4">
                        <w:rPr>
                          <w:b w:val="0"/>
                          <w:sz w:val="21"/>
                          <w:szCs w:val="21"/>
                        </w:rPr>
                        <w:tab/>
                        <w:t>D. cả 3 đều đúng</w:t>
                      </w:r>
                    </w:p>
                    <w:p w14:paraId="5D470DF3" w14:textId="77777777" w:rsidR="00621F06" w:rsidRPr="005C37C4" w:rsidRDefault="00621F06" w:rsidP="00922E84">
                      <w:pPr>
                        <w:spacing w:line="276" w:lineRule="auto"/>
                        <w:rPr>
                          <w:sz w:val="22"/>
                          <w:szCs w:val="22"/>
                        </w:rPr>
                      </w:pPr>
                    </w:p>
                  </w:txbxContent>
                </v:textbox>
                <w10:wrap type="through"/>
              </v:shape>
            </w:pict>
          </mc:Fallback>
        </mc:AlternateConten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5"/>
      </w:tblGrid>
      <w:tr w:rsidR="002626B1" w:rsidRPr="0046538A" w14:paraId="030AF76B" w14:textId="77777777" w:rsidTr="002626B1">
        <w:trPr>
          <w:trHeight w:val="417"/>
        </w:trPr>
        <w:tc>
          <w:tcPr>
            <w:tcW w:w="10065" w:type="dxa"/>
            <w:shd w:val="clear" w:color="auto" w:fill="auto"/>
          </w:tcPr>
          <w:p w14:paraId="0E76EA66" w14:textId="5FA0EBD7" w:rsidR="00AD2F2B" w:rsidRPr="0046538A" w:rsidRDefault="00E62A1B" w:rsidP="003D77DF">
            <w:pPr>
              <w:jc w:val="center"/>
              <w:rPr>
                <w:sz w:val="24"/>
                <w:szCs w:val="24"/>
                <w:lang w:val="vi-VN"/>
              </w:rPr>
            </w:pPr>
            <w:r w:rsidRPr="0046538A">
              <w:rPr>
                <w:lang w:val="vi-VN"/>
              </w:rPr>
              <w:lastRenderedPageBreak/>
              <w:t>Bài 17</w:t>
            </w:r>
            <w:r w:rsidR="00AD2F2B" w:rsidRPr="0046538A">
              <w:t xml:space="preserve">. </w:t>
            </w:r>
            <w:r w:rsidRPr="0046538A">
              <w:t>DÒNG</w:t>
            </w:r>
            <w:r w:rsidRPr="0046538A">
              <w:rPr>
                <w:lang w:val="vi-VN"/>
              </w:rPr>
              <w:t xml:space="preserve"> ĐIỆN TRONG CHẤT BÁN DẪN</w:t>
            </w:r>
          </w:p>
        </w:tc>
      </w:tr>
      <w:tr w:rsidR="002626B1" w:rsidRPr="0046538A" w14:paraId="1E406EEC" w14:textId="77777777" w:rsidTr="002626B1">
        <w:trPr>
          <w:trHeight w:val="417"/>
        </w:trPr>
        <w:tc>
          <w:tcPr>
            <w:tcW w:w="10065" w:type="dxa"/>
            <w:tcBorders>
              <w:bottom w:val="dotted" w:sz="4" w:space="0" w:color="auto"/>
            </w:tcBorders>
            <w:shd w:val="clear" w:color="auto" w:fill="auto"/>
          </w:tcPr>
          <w:p w14:paraId="38047670" w14:textId="77777777" w:rsidR="002626B1" w:rsidRPr="0046538A" w:rsidRDefault="002626B1" w:rsidP="002626B1">
            <w:pPr>
              <w:jc w:val="both"/>
              <w:rPr>
                <w:lang w:val="vi-VN"/>
              </w:rPr>
            </w:pPr>
          </w:p>
        </w:tc>
      </w:tr>
      <w:tr w:rsidR="002626B1" w:rsidRPr="0046538A" w14:paraId="0E109697" w14:textId="77777777" w:rsidTr="002626B1">
        <w:trPr>
          <w:trHeight w:val="417"/>
        </w:trPr>
        <w:tc>
          <w:tcPr>
            <w:tcW w:w="10065" w:type="dxa"/>
            <w:tcBorders>
              <w:top w:val="dotted" w:sz="4" w:space="0" w:color="auto"/>
              <w:bottom w:val="dotted" w:sz="4" w:space="0" w:color="auto"/>
            </w:tcBorders>
            <w:shd w:val="clear" w:color="auto" w:fill="auto"/>
          </w:tcPr>
          <w:p w14:paraId="0272ED91" w14:textId="69BE5684" w:rsidR="002626B1" w:rsidRPr="0046538A" w:rsidRDefault="002626B1" w:rsidP="002626B1">
            <w:pPr>
              <w:jc w:val="both"/>
              <w:rPr>
                <w:lang w:val="vi-VN"/>
              </w:rPr>
            </w:pPr>
            <w:r w:rsidRPr="0046538A">
              <w:rPr>
                <w:b w:val="0"/>
                <w:sz w:val="32"/>
                <w:szCs w:val="32"/>
              </w:rPr>
              <w:t xml:space="preserve">. </w:t>
            </w:r>
            <w:r w:rsidRPr="0046538A">
              <w:rPr>
                <w:sz w:val="22"/>
                <w:szCs w:val="22"/>
              </w:rPr>
              <w:t xml:space="preserve">1. </w:t>
            </w:r>
            <w:r w:rsidRPr="0046538A">
              <w:rPr>
                <w:sz w:val="22"/>
                <w:szCs w:val="22"/>
                <w:u w:val="single"/>
              </w:rPr>
              <w:t>Tính chất điện của bán dẫn</w:t>
            </w:r>
          </w:p>
        </w:tc>
      </w:tr>
      <w:tr w:rsidR="002626B1" w:rsidRPr="0046538A" w14:paraId="6A16596D" w14:textId="77777777" w:rsidTr="002626B1">
        <w:trPr>
          <w:trHeight w:val="417"/>
        </w:trPr>
        <w:tc>
          <w:tcPr>
            <w:tcW w:w="10065" w:type="dxa"/>
            <w:tcBorders>
              <w:top w:val="dotted" w:sz="4" w:space="0" w:color="auto"/>
              <w:bottom w:val="dotted" w:sz="4" w:space="0" w:color="auto"/>
            </w:tcBorders>
            <w:shd w:val="clear" w:color="auto" w:fill="auto"/>
          </w:tcPr>
          <w:p w14:paraId="6A58C1F9" w14:textId="07995766" w:rsidR="002626B1" w:rsidRPr="0046538A" w:rsidRDefault="002626B1" w:rsidP="002626B1">
            <w:pPr>
              <w:jc w:val="both"/>
              <w:rPr>
                <w:lang w:val="vi-VN"/>
              </w:rPr>
            </w:pPr>
            <w:r w:rsidRPr="0046538A">
              <w:rPr>
                <w:b w:val="0"/>
                <w:sz w:val="32"/>
                <w:szCs w:val="32"/>
              </w:rPr>
              <w:t xml:space="preserve">. </w:t>
            </w:r>
            <w:r w:rsidRPr="0046538A">
              <w:rPr>
                <w:b w:val="0"/>
                <w:sz w:val="22"/>
                <w:szCs w:val="22"/>
                <w:lang w:val="fr-FR"/>
              </w:rPr>
              <w:t xml:space="preserve">* Ví dụ về chất bán dẫn : </w:t>
            </w:r>
            <w:r w:rsidRPr="0046538A">
              <w:rPr>
                <w:b w:val="0"/>
                <w:i/>
                <w:sz w:val="22"/>
                <w:szCs w:val="22"/>
                <w:lang w:val="fr-FR"/>
              </w:rPr>
              <w:t>Si (silic); Ge (gecmani); Se (). Bán dẫn pha tạp chất như GaAs; CdTe; ZnS… nhiều ôxit, sunfua, sêlenu, telurua… và một số chất polime.</w:t>
            </w:r>
          </w:p>
        </w:tc>
      </w:tr>
      <w:tr w:rsidR="002626B1" w:rsidRPr="0046538A" w14:paraId="3DD2988F" w14:textId="77777777" w:rsidTr="002626B1">
        <w:trPr>
          <w:trHeight w:val="417"/>
        </w:trPr>
        <w:tc>
          <w:tcPr>
            <w:tcW w:w="10065" w:type="dxa"/>
            <w:tcBorders>
              <w:top w:val="dotted" w:sz="4" w:space="0" w:color="auto"/>
              <w:bottom w:val="dotted" w:sz="4" w:space="0" w:color="auto"/>
            </w:tcBorders>
            <w:shd w:val="clear" w:color="auto" w:fill="auto"/>
          </w:tcPr>
          <w:p w14:paraId="30B8D510" w14:textId="5333864E" w:rsidR="002626B1" w:rsidRPr="0046538A" w:rsidRDefault="002626B1" w:rsidP="002626B1">
            <w:pPr>
              <w:jc w:val="both"/>
              <w:rPr>
                <w:b w:val="0"/>
                <w:sz w:val="32"/>
                <w:szCs w:val="32"/>
              </w:rPr>
            </w:pPr>
            <w:r w:rsidRPr="0046538A">
              <w:rPr>
                <w:b w:val="0"/>
                <w:sz w:val="32"/>
                <w:szCs w:val="32"/>
              </w:rPr>
              <w:t xml:space="preserve">. </w:t>
            </w:r>
          </w:p>
        </w:tc>
      </w:tr>
      <w:tr w:rsidR="002626B1" w:rsidRPr="0046538A" w14:paraId="1C71CC30" w14:textId="77777777" w:rsidTr="002626B1">
        <w:trPr>
          <w:trHeight w:val="417"/>
        </w:trPr>
        <w:tc>
          <w:tcPr>
            <w:tcW w:w="10065" w:type="dxa"/>
            <w:tcBorders>
              <w:top w:val="dotted" w:sz="4" w:space="0" w:color="auto"/>
              <w:bottom w:val="dotted" w:sz="4" w:space="0" w:color="auto"/>
            </w:tcBorders>
            <w:shd w:val="clear" w:color="auto" w:fill="auto"/>
          </w:tcPr>
          <w:p w14:paraId="724000F6" w14:textId="54B319CA"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 xml:space="preserve">* Các đặc điểm về điện của chất bán dẫn: </w:t>
            </w:r>
          </w:p>
        </w:tc>
      </w:tr>
      <w:tr w:rsidR="002626B1" w:rsidRPr="0046538A" w14:paraId="56391390" w14:textId="77777777" w:rsidTr="002626B1">
        <w:trPr>
          <w:trHeight w:val="417"/>
        </w:trPr>
        <w:tc>
          <w:tcPr>
            <w:tcW w:w="10065" w:type="dxa"/>
            <w:tcBorders>
              <w:top w:val="dotted" w:sz="4" w:space="0" w:color="auto"/>
              <w:bottom w:val="dotted" w:sz="4" w:space="0" w:color="auto"/>
            </w:tcBorders>
            <w:shd w:val="clear" w:color="auto" w:fill="auto"/>
          </w:tcPr>
          <w:p w14:paraId="41F45A4D" w14:textId="66B0621D"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 xml:space="preserve">+ </w:t>
            </w:r>
            <w:r w:rsidRPr="0046538A">
              <w:rPr>
                <w:b w:val="0"/>
                <w:i/>
                <w:sz w:val="22"/>
                <w:szCs w:val="22"/>
              </w:rPr>
              <w:t xml:space="preserve">Điện trở suất </w:t>
            </w:r>
            <w:r w:rsidRPr="0046538A">
              <w:rPr>
                <w:b w:val="0"/>
                <w:i/>
                <w:sz w:val="22"/>
                <w:szCs w:val="22"/>
              </w:rPr>
              <w:sym w:font="Symbol" w:char="F072"/>
            </w:r>
            <w:r w:rsidRPr="0046538A">
              <w:rPr>
                <w:b w:val="0"/>
                <w:i/>
                <w:sz w:val="22"/>
                <w:szCs w:val="22"/>
              </w:rPr>
              <w:t xml:space="preserve"> có giá trị trung gian giữa kim loại và điện môi.</w:t>
            </w:r>
          </w:p>
        </w:tc>
      </w:tr>
      <w:tr w:rsidR="002626B1" w:rsidRPr="0046538A" w14:paraId="57DC9070" w14:textId="77777777" w:rsidTr="002626B1">
        <w:trPr>
          <w:trHeight w:val="417"/>
        </w:trPr>
        <w:tc>
          <w:tcPr>
            <w:tcW w:w="10065" w:type="dxa"/>
            <w:tcBorders>
              <w:top w:val="dotted" w:sz="4" w:space="0" w:color="auto"/>
              <w:bottom w:val="dotted" w:sz="4" w:space="0" w:color="auto"/>
            </w:tcBorders>
            <w:shd w:val="clear" w:color="auto" w:fill="auto"/>
          </w:tcPr>
          <w:p w14:paraId="75D3C294" w14:textId="439E0F73"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 xml:space="preserve">+ </w:t>
            </w:r>
            <w:r w:rsidRPr="0046538A">
              <w:rPr>
                <w:b w:val="0"/>
                <w:i/>
                <w:sz w:val="22"/>
                <w:szCs w:val="22"/>
              </w:rPr>
              <w:t>Ở nhiệt độ thấp, điện trở suất của bán dẫn tinh khiết rất lớn (dẫn điện kém). Khi nhiệt độ tăng, điện trở suất giảm mạnh (dẫn điện tốt)</w:t>
            </w:r>
          </w:p>
        </w:tc>
      </w:tr>
      <w:tr w:rsidR="002626B1" w:rsidRPr="0046538A" w14:paraId="40125E81" w14:textId="77777777" w:rsidTr="002626B1">
        <w:trPr>
          <w:trHeight w:val="417"/>
        </w:trPr>
        <w:tc>
          <w:tcPr>
            <w:tcW w:w="10065" w:type="dxa"/>
            <w:tcBorders>
              <w:top w:val="dotted" w:sz="4" w:space="0" w:color="auto"/>
              <w:bottom w:val="dotted" w:sz="4" w:space="0" w:color="auto"/>
            </w:tcBorders>
            <w:shd w:val="clear" w:color="auto" w:fill="auto"/>
          </w:tcPr>
          <w:p w14:paraId="64CA4DAA" w14:textId="1BC05C59" w:rsidR="002626B1" w:rsidRPr="0046538A" w:rsidRDefault="002626B1" w:rsidP="002626B1">
            <w:pPr>
              <w:jc w:val="both"/>
              <w:rPr>
                <w:b w:val="0"/>
                <w:sz w:val="32"/>
                <w:szCs w:val="32"/>
              </w:rPr>
            </w:pPr>
            <w:r w:rsidRPr="0046538A">
              <w:rPr>
                <w:b w:val="0"/>
                <w:sz w:val="32"/>
                <w:szCs w:val="32"/>
              </w:rPr>
              <w:t xml:space="preserve">. </w:t>
            </w:r>
          </w:p>
        </w:tc>
      </w:tr>
      <w:tr w:rsidR="002626B1" w:rsidRPr="0046538A" w14:paraId="33DF77CD" w14:textId="77777777" w:rsidTr="002626B1">
        <w:trPr>
          <w:trHeight w:val="417"/>
        </w:trPr>
        <w:tc>
          <w:tcPr>
            <w:tcW w:w="10065" w:type="dxa"/>
            <w:tcBorders>
              <w:top w:val="dotted" w:sz="4" w:space="0" w:color="auto"/>
              <w:bottom w:val="dotted" w:sz="4" w:space="0" w:color="auto"/>
            </w:tcBorders>
            <w:shd w:val="clear" w:color="auto" w:fill="auto"/>
          </w:tcPr>
          <w:p w14:paraId="44BA230D" w14:textId="1F03B14A"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w:t>
            </w:r>
            <w:r w:rsidRPr="0046538A">
              <w:rPr>
                <w:b w:val="0"/>
                <w:sz w:val="32"/>
                <w:szCs w:val="32"/>
              </w:rPr>
              <w:t xml:space="preserve"> </w:t>
            </w:r>
            <w:r w:rsidRPr="0046538A">
              <w:rPr>
                <w:b w:val="0"/>
                <w:i/>
                <w:sz w:val="22"/>
                <w:szCs w:val="22"/>
              </w:rPr>
              <w:t xml:space="preserve">Tính chất điện của bán dẫn thay đổi rất nhiều khi pha tạp chất; bị chiếu sáng hay bị tác nhân ion hóa ( </w:t>
            </w:r>
            <w:r w:rsidRPr="0046538A">
              <w:rPr>
                <w:b w:val="0"/>
                <w:i/>
                <w:sz w:val="22"/>
                <w:szCs w:val="22"/>
              </w:rPr>
              <w:sym w:font="Symbol" w:char="F072"/>
            </w:r>
            <w:r w:rsidRPr="0046538A">
              <w:rPr>
                <w:b w:val="0"/>
                <w:i/>
                <w:sz w:val="22"/>
                <w:szCs w:val="22"/>
              </w:rPr>
              <w:t xml:space="preserve"> giảm).</w:t>
            </w:r>
          </w:p>
        </w:tc>
      </w:tr>
      <w:tr w:rsidR="002626B1" w:rsidRPr="0046538A" w14:paraId="11199268" w14:textId="77777777" w:rsidTr="002626B1">
        <w:trPr>
          <w:trHeight w:val="417"/>
        </w:trPr>
        <w:tc>
          <w:tcPr>
            <w:tcW w:w="10065" w:type="dxa"/>
            <w:tcBorders>
              <w:top w:val="dotted" w:sz="4" w:space="0" w:color="auto"/>
              <w:bottom w:val="dotted" w:sz="4" w:space="0" w:color="auto"/>
            </w:tcBorders>
            <w:shd w:val="clear" w:color="auto" w:fill="auto"/>
          </w:tcPr>
          <w:p w14:paraId="22361D95" w14:textId="1D1258E1" w:rsidR="002626B1" w:rsidRPr="0046538A" w:rsidRDefault="002626B1" w:rsidP="002626B1">
            <w:pPr>
              <w:jc w:val="both"/>
              <w:rPr>
                <w:b w:val="0"/>
                <w:sz w:val="32"/>
                <w:szCs w:val="32"/>
              </w:rPr>
            </w:pPr>
            <w:r w:rsidRPr="0046538A">
              <w:rPr>
                <w:b w:val="0"/>
                <w:sz w:val="32"/>
                <w:szCs w:val="32"/>
              </w:rPr>
              <w:t xml:space="preserve">. </w:t>
            </w:r>
            <w:r w:rsidRPr="0046538A">
              <w:rPr>
                <w:sz w:val="22"/>
                <w:szCs w:val="22"/>
              </w:rPr>
              <w:t xml:space="preserve">2. </w:t>
            </w:r>
            <w:r w:rsidRPr="0046538A">
              <w:rPr>
                <w:sz w:val="22"/>
                <w:szCs w:val="22"/>
                <w:u w:val="single"/>
              </w:rPr>
              <w:t>Sự dẫn điện của bán dẫn tinh khiết.</w:t>
            </w:r>
          </w:p>
        </w:tc>
      </w:tr>
      <w:tr w:rsidR="002626B1" w:rsidRPr="0046538A" w14:paraId="6755EB18" w14:textId="77777777" w:rsidTr="002626B1">
        <w:trPr>
          <w:trHeight w:val="417"/>
        </w:trPr>
        <w:tc>
          <w:tcPr>
            <w:tcW w:w="10065" w:type="dxa"/>
            <w:tcBorders>
              <w:top w:val="dotted" w:sz="4" w:space="0" w:color="auto"/>
              <w:bottom w:val="dotted" w:sz="4" w:space="0" w:color="auto"/>
            </w:tcBorders>
            <w:shd w:val="clear" w:color="auto" w:fill="auto"/>
          </w:tcPr>
          <w:p w14:paraId="678EAB7E" w14:textId="6628EE41" w:rsidR="002626B1" w:rsidRPr="0046538A" w:rsidRDefault="002626B1" w:rsidP="002626B1">
            <w:pPr>
              <w:jc w:val="both"/>
              <w:rPr>
                <w:b w:val="0"/>
                <w:sz w:val="32"/>
                <w:szCs w:val="32"/>
              </w:rPr>
            </w:pPr>
            <w:r w:rsidRPr="0046538A">
              <w:rPr>
                <w:b w:val="0"/>
                <w:sz w:val="32"/>
                <w:szCs w:val="32"/>
              </w:rPr>
              <w:t>.</w:t>
            </w:r>
            <w:r w:rsidRPr="0046538A">
              <w:rPr>
                <w:b w:val="0"/>
                <w:sz w:val="22"/>
                <w:szCs w:val="22"/>
              </w:rPr>
              <w:t>+ Bán dẫn tinh khiết :</w:t>
            </w:r>
          </w:p>
        </w:tc>
      </w:tr>
      <w:tr w:rsidR="002626B1" w:rsidRPr="0046538A" w14:paraId="14BA090E" w14:textId="77777777" w:rsidTr="002626B1">
        <w:trPr>
          <w:trHeight w:val="417"/>
        </w:trPr>
        <w:tc>
          <w:tcPr>
            <w:tcW w:w="10065" w:type="dxa"/>
            <w:tcBorders>
              <w:top w:val="dotted" w:sz="4" w:space="0" w:color="auto"/>
              <w:bottom w:val="dotted" w:sz="4" w:space="0" w:color="auto"/>
            </w:tcBorders>
            <w:shd w:val="clear" w:color="auto" w:fill="auto"/>
          </w:tcPr>
          <w:p w14:paraId="4EA11546" w14:textId="3FFA23C5" w:rsidR="002626B1" w:rsidRPr="0046538A" w:rsidRDefault="002626B1" w:rsidP="002626B1">
            <w:pPr>
              <w:jc w:val="both"/>
              <w:rPr>
                <w:b w:val="0"/>
                <w:sz w:val="32"/>
                <w:szCs w:val="32"/>
              </w:rPr>
            </w:pPr>
            <w:r w:rsidRPr="0046538A">
              <w:rPr>
                <w:b w:val="0"/>
                <w:sz w:val="32"/>
                <w:szCs w:val="32"/>
              </w:rPr>
              <w:t>.</w:t>
            </w:r>
            <w:r w:rsidRPr="0046538A">
              <w:rPr>
                <w:b w:val="0"/>
                <w:sz w:val="22"/>
                <w:szCs w:val="22"/>
              </w:rPr>
              <w:t xml:space="preserve">+ </w:t>
            </w:r>
            <w:r w:rsidRPr="0046538A">
              <w:rPr>
                <w:b w:val="0"/>
                <w:i/>
                <w:sz w:val="22"/>
                <w:szCs w:val="22"/>
              </w:rPr>
              <w:t>Ở nhiệt độ thấp,</w:t>
            </w:r>
            <w:r w:rsidRPr="0046538A">
              <w:rPr>
                <w:b w:val="0"/>
                <w:i/>
              </w:rPr>
              <w:t xml:space="preserve"> </w:t>
            </w:r>
            <w:r w:rsidRPr="0046538A">
              <w:rPr>
                <w:b w:val="0"/>
                <w:i/>
                <w:sz w:val="22"/>
                <w:szCs w:val="22"/>
              </w:rPr>
              <w:t xml:space="preserve">gần 0K, </w:t>
            </w:r>
          </w:p>
        </w:tc>
      </w:tr>
      <w:tr w:rsidR="002626B1" w:rsidRPr="0046538A" w14:paraId="4EE834AF" w14:textId="77777777" w:rsidTr="002626B1">
        <w:trPr>
          <w:trHeight w:val="417"/>
        </w:trPr>
        <w:tc>
          <w:tcPr>
            <w:tcW w:w="10065" w:type="dxa"/>
            <w:tcBorders>
              <w:top w:val="dotted" w:sz="4" w:space="0" w:color="auto"/>
              <w:bottom w:val="dotted" w:sz="4" w:space="0" w:color="auto"/>
            </w:tcBorders>
            <w:shd w:val="clear" w:color="auto" w:fill="auto"/>
          </w:tcPr>
          <w:p w14:paraId="476A2A5E" w14:textId="3D3A03ED" w:rsidR="002626B1" w:rsidRPr="0046538A" w:rsidRDefault="002626B1" w:rsidP="002626B1">
            <w:pPr>
              <w:jc w:val="both"/>
              <w:rPr>
                <w:b w:val="0"/>
                <w:sz w:val="32"/>
                <w:szCs w:val="32"/>
              </w:rPr>
            </w:pPr>
            <w:r w:rsidRPr="0046538A">
              <w:rPr>
                <w:b w:val="0"/>
                <w:sz w:val="32"/>
                <w:szCs w:val="32"/>
              </w:rPr>
              <w:t>.</w:t>
            </w:r>
            <w:r w:rsidRPr="0046538A">
              <w:rPr>
                <w:sz w:val="22"/>
                <w:szCs w:val="22"/>
              </w:rPr>
              <w:t xml:space="preserve"> </w:t>
            </w:r>
          </w:p>
        </w:tc>
      </w:tr>
      <w:tr w:rsidR="002626B1" w:rsidRPr="0046538A" w14:paraId="5CC03288" w14:textId="77777777" w:rsidTr="002626B1">
        <w:trPr>
          <w:trHeight w:val="417"/>
        </w:trPr>
        <w:tc>
          <w:tcPr>
            <w:tcW w:w="10065" w:type="dxa"/>
            <w:tcBorders>
              <w:top w:val="dotted" w:sz="4" w:space="0" w:color="auto"/>
              <w:bottom w:val="dotted" w:sz="4" w:space="0" w:color="auto"/>
            </w:tcBorders>
            <w:shd w:val="clear" w:color="auto" w:fill="auto"/>
          </w:tcPr>
          <w:p w14:paraId="4E0624D7" w14:textId="545F70DC" w:rsidR="002626B1" w:rsidRPr="0046538A" w:rsidRDefault="002626B1" w:rsidP="002626B1">
            <w:pPr>
              <w:jc w:val="both"/>
              <w:rPr>
                <w:b w:val="0"/>
                <w:sz w:val="32"/>
                <w:szCs w:val="32"/>
              </w:rPr>
            </w:pPr>
            <w:r w:rsidRPr="0046538A">
              <w:rPr>
                <w:b w:val="0"/>
                <w:sz w:val="32"/>
                <w:szCs w:val="32"/>
              </w:rPr>
              <w:t>.</w:t>
            </w:r>
            <w:r w:rsidRPr="0046538A">
              <w:rPr>
                <w:b w:val="0"/>
                <w:sz w:val="22"/>
                <w:szCs w:val="22"/>
              </w:rPr>
              <w:t xml:space="preserve">+ </w:t>
            </w:r>
            <w:r w:rsidRPr="0046538A">
              <w:rPr>
                <w:b w:val="0"/>
                <w:i/>
                <w:sz w:val="22"/>
                <w:szCs w:val="22"/>
              </w:rPr>
              <w:t>Ở nhiệt độ cao</w:t>
            </w:r>
            <w:r w:rsidRPr="0046538A">
              <w:rPr>
                <w:b w:val="0"/>
                <w:i/>
              </w:rPr>
              <w:t xml:space="preserve">, </w:t>
            </w:r>
          </w:p>
        </w:tc>
      </w:tr>
      <w:tr w:rsidR="002626B1" w:rsidRPr="0046538A" w14:paraId="6944FD42" w14:textId="77777777" w:rsidTr="002626B1">
        <w:trPr>
          <w:trHeight w:val="417"/>
        </w:trPr>
        <w:tc>
          <w:tcPr>
            <w:tcW w:w="10065" w:type="dxa"/>
            <w:tcBorders>
              <w:top w:val="dotted" w:sz="4" w:space="0" w:color="auto"/>
              <w:bottom w:val="dotted" w:sz="4" w:space="0" w:color="auto"/>
            </w:tcBorders>
            <w:shd w:val="clear" w:color="auto" w:fill="auto"/>
          </w:tcPr>
          <w:p w14:paraId="0C1DAB65" w14:textId="16B4B654" w:rsidR="002626B1" w:rsidRPr="0046538A" w:rsidRDefault="002626B1" w:rsidP="002626B1">
            <w:pPr>
              <w:jc w:val="both"/>
              <w:rPr>
                <w:b w:val="0"/>
                <w:sz w:val="32"/>
                <w:szCs w:val="32"/>
              </w:rPr>
            </w:pPr>
            <w:r w:rsidRPr="0046538A">
              <w:rPr>
                <w:b w:val="0"/>
                <w:sz w:val="32"/>
                <w:szCs w:val="32"/>
              </w:rPr>
              <w:t xml:space="preserve">. </w:t>
            </w:r>
          </w:p>
        </w:tc>
      </w:tr>
      <w:tr w:rsidR="002626B1" w:rsidRPr="0046538A" w14:paraId="5EFF9FA7" w14:textId="77777777" w:rsidTr="002626B1">
        <w:trPr>
          <w:trHeight w:val="417"/>
        </w:trPr>
        <w:tc>
          <w:tcPr>
            <w:tcW w:w="10065" w:type="dxa"/>
            <w:tcBorders>
              <w:top w:val="dotted" w:sz="4" w:space="0" w:color="auto"/>
              <w:bottom w:val="dotted" w:sz="4" w:space="0" w:color="auto"/>
            </w:tcBorders>
            <w:shd w:val="clear" w:color="auto" w:fill="auto"/>
          </w:tcPr>
          <w:p w14:paraId="3EB27357" w14:textId="0F9CBBB6"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w:t>
            </w:r>
            <w:r w:rsidRPr="0046538A">
              <w:rPr>
                <w:b w:val="0"/>
                <w:sz w:val="32"/>
                <w:szCs w:val="32"/>
              </w:rPr>
              <w:t xml:space="preserve"> </w:t>
            </w:r>
            <w:r w:rsidRPr="0046538A">
              <w:rPr>
                <w:b w:val="0"/>
                <w:i/>
                <w:sz w:val="22"/>
                <w:szCs w:val="22"/>
              </w:rPr>
              <w:t xml:space="preserve">Khi không có điện trường, </w:t>
            </w:r>
          </w:p>
        </w:tc>
      </w:tr>
      <w:tr w:rsidR="002626B1" w:rsidRPr="0046538A" w14:paraId="09692EA3" w14:textId="77777777" w:rsidTr="002626B1">
        <w:trPr>
          <w:trHeight w:val="417"/>
        </w:trPr>
        <w:tc>
          <w:tcPr>
            <w:tcW w:w="10065" w:type="dxa"/>
            <w:tcBorders>
              <w:top w:val="dotted" w:sz="4" w:space="0" w:color="auto"/>
              <w:bottom w:val="dotted" w:sz="4" w:space="0" w:color="auto"/>
            </w:tcBorders>
            <w:shd w:val="clear" w:color="auto" w:fill="auto"/>
          </w:tcPr>
          <w:p w14:paraId="675D82A0" w14:textId="77777777" w:rsidR="002626B1" w:rsidRPr="0046538A" w:rsidRDefault="002626B1" w:rsidP="002626B1">
            <w:pPr>
              <w:jc w:val="both"/>
              <w:rPr>
                <w:b w:val="0"/>
                <w:sz w:val="32"/>
                <w:szCs w:val="32"/>
              </w:rPr>
            </w:pPr>
          </w:p>
        </w:tc>
      </w:tr>
      <w:tr w:rsidR="002626B1" w:rsidRPr="0046538A" w14:paraId="4CB111D4" w14:textId="77777777" w:rsidTr="002626B1">
        <w:trPr>
          <w:trHeight w:val="417"/>
        </w:trPr>
        <w:tc>
          <w:tcPr>
            <w:tcW w:w="10065" w:type="dxa"/>
            <w:tcBorders>
              <w:top w:val="dotted" w:sz="4" w:space="0" w:color="auto"/>
              <w:bottom w:val="dotted" w:sz="4" w:space="0" w:color="auto"/>
            </w:tcBorders>
            <w:shd w:val="clear" w:color="auto" w:fill="auto"/>
          </w:tcPr>
          <w:p w14:paraId="56D53723" w14:textId="4005E33C" w:rsidR="002626B1" w:rsidRPr="0046538A" w:rsidRDefault="002626B1" w:rsidP="002626B1">
            <w:pPr>
              <w:jc w:val="both"/>
              <w:rPr>
                <w:b w:val="0"/>
                <w:sz w:val="32"/>
                <w:szCs w:val="32"/>
              </w:rPr>
            </w:pPr>
            <w:r w:rsidRPr="0046538A">
              <w:rPr>
                <w:b w:val="0"/>
                <w:sz w:val="32"/>
                <w:szCs w:val="32"/>
              </w:rPr>
              <w:t>.</w:t>
            </w:r>
            <w:r w:rsidRPr="0046538A">
              <w:rPr>
                <w:b w:val="0"/>
                <w:i/>
                <w:sz w:val="22"/>
                <w:szCs w:val="22"/>
              </w:rPr>
              <w:t xml:space="preserve"> </w:t>
            </w:r>
            <w:r w:rsidRPr="0046538A">
              <w:rPr>
                <w:b w:val="0"/>
                <w:sz w:val="22"/>
                <w:szCs w:val="22"/>
              </w:rPr>
              <w:t xml:space="preserve">+ </w:t>
            </w:r>
            <w:r w:rsidRPr="0046538A">
              <w:rPr>
                <w:b w:val="0"/>
                <w:i/>
                <w:sz w:val="22"/>
                <w:szCs w:val="22"/>
              </w:rPr>
              <w:t>Khi có điện trường đặt vào,</w:t>
            </w:r>
          </w:p>
        </w:tc>
      </w:tr>
      <w:tr w:rsidR="002626B1" w:rsidRPr="0046538A" w14:paraId="6C100E23" w14:textId="77777777" w:rsidTr="002626B1">
        <w:trPr>
          <w:trHeight w:val="417"/>
        </w:trPr>
        <w:tc>
          <w:tcPr>
            <w:tcW w:w="10065" w:type="dxa"/>
            <w:tcBorders>
              <w:top w:val="dotted" w:sz="4" w:space="0" w:color="auto"/>
              <w:bottom w:val="dotted" w:sz="4" w:space="0" w:color="auto"/>
            </w:tcBorders>
            <w:shd w:val="clear" w:color="auto" w:fill="auto"/>
          </w:tcPr>
          <w:p w14:paraId="271858B6" w14:textId="3EFB549E" w:rsidR="002626B1" w:rsidRPr="0046538A" w:rsidRDefault="002626B1" w:rsidP="002626B1">
            <w:pPr>
              <w:jc w:val="both"/>
              <w:rPr>
                <w:b w:val="0"/>
                <w:sz w:val="32"/>
                <w:szCs w:val="32"/>
              </w:rPr>
            </w:pPr>
            <w:r w:rsidRPr="0046538A">
              <w:rPr>
                <w:b w:val="0"/>
                <w:sz w:val="32"/>
                <w:szCs w:val="32"/>
              </w:rPr>
              <w:t>.</w:t>
            </w:r>
            <w:r w:rsidRPr="0046538A">
              <w:rPr>
                <w:i/>
                <w:sz w:val="22"/>
                <w:szCs w:val="22"/>
              </w:rPr>
              <w:sym w:font="Symbol" w:char="F0DE"/>
            </w:r>
            <w:r w:rsidRPr="0046538A">
              <w:rPr>
                <w:i/>
                <w:sz w:val="22"/>
                <w:szCs w:val="22"/>
              </w:rPr>
              <w:t xml:space="preserve"> </w:t>
            </w:r>
            <w:r w:rsidRPr="0046538A">
              <w:rPr>
                <w:b w:val="0"/>
                <w:i/>
                <w:sz w:val="22"/>
                <w:szCs w:val="22"/>
              </w:rPr>
              <w:t xml:space="preserve">Vậy, </w:t>
            </w:r>
          </w:p>
        </w:tc>
      </w:tr>
      <w:tr w:rsidR="002626B1" w:rsidRPr="0046538A" w14:paraId="4E33A545" w14:textId="77777777" w:rsidTr="002626B1">
        <w:trPr>
          <w:trHeight w:val="417"/>
        </w:trPr>
        <w:tc>
          <w:tcPr>
            <w:tcW w:w="10065" w:type="dxa"/>
            <w:tcBorders>
              <w:top w:val="dotted" w:sz="4" w:space="0" w:color="auto"/>
              <w:bottom w:val="dotted" w:sz="4" w:space="0" w:color="auto"/>
            </w:tcBorders>
            <w:shd w:val="clear" w:color="auto" w:fill="auto"/>
          </w:tcPr>
          <w:p w14:paraId="1019F0B2" w14:textId="77777777" w:rsidR="002626B1" w:rsidRPr="0046538A" w:rsidRDefault="002626B1" w:rsidP="002626B1">
            <w:pPr>
              <w:jc w:val="both"/>
              <w:rPr>
                <w:b w:val="0"/>
                <w:sz w:val="32"/>
                <w:szCs w:val="32"/>
              </w:rPr>
            </w:pPr>
          </w:p>
        </w:tc>
      </w:tr>
      <w:tr w:rsidR="002626B1" w:rsidRPr="0046538A" w14:paraId="4587857C" w14:textId="77777777" w:rsidTr="002626B1">
        <w:trPr>
          <w:trHeight w:val="417"/>
        </w:trPr>
        <w:tc>
          <w:tcPr>
            <w:tcW w:w="10065" w:type="dxa"/>
            <w:tcBorders>
              <w:top w:val="dotted" w:sz="4" w:space="0" w:color="auto"/>
              <w:bottom w:val="dotted" w:sz="4" w:space="0" w:color="auto"/>
            </w:tcBorders>
            <w:shd w:val="clear" w:color="auto" w:fill="auto"/>
          </w:tcPr>
          <w:p w14:paraId="0627F24F" w14:textId="7B18B624" w:rsidR="002626B1" w:rsidRPr="0046538A" w:rsidRDefault="002626B1" w:rsidP="002626B1">
            <w:pPr>
              <w:jc w:val="both"/>
              <w:rPr>
                <w:b w:val="0"/>
                <w:sz w:val="32"/>
                <w:szCs w:val="32"/>
              </w:rPr>
            </w:pPr>
            <w:r w:rsidRPr="0046538A">
              <w:rPr>
                <w:b w:val="0"/>
                <w:sz w:val="32"/>
                <w:szCs w:val="32"/>
              </w:rPr>
              <w:t>.</w:t>
            </w:r>
            <w:r w:rsidRPr="0046538A">
              <w:rPr>
                <w:b w:val="0"/>
                <w:sz w:val="22"/>
                <w:szCs w:val="22"/>
              </w:rPr>
              <w:t>+ Nguyên nhân gây ra các tính chất điện của bán dẫn :</w:t>
            </w:r>
          </w:p>
        </w:tc>
      </w:tr>
      <w:tr w:rsidR="002626B1" w:rsidRPr="0046538A" w14:paraId="32EA98C0" w14:textId="77777777" w:rsidTr="002626B1">
        <w:trPr>
          <w:trHeight w:val="417"/>
        </w:trPr>
        <w:tc>
          <w:tcPr>
            <w:tcW w:w="10065" w:type="dxa"/>
            <w:tcBorders>
              <w:top w:val="dotted" w:sz="4" w:space="0" w:color="auto"/>
              <w:bottom w:val="dotted" w:sz="4" w:space="0" w:color="auto"/>
            </w:tcBorders>
            <w:shd w:val="clear" w:color="auto" w:fill="auto"/>
          </w:tcPr>
          <w:p w14:paraId="5B890751" w14:textId="77777777" w:rsidR="002626B1" w:rsidRPr="0046538A" w:rsidRDefault="002626B1" w:rsidP="002626B1">
            <w:pPr>
              <w:jc w:val="both"/>
              <w:rPr>
                <w:b w:val="0"/>
                <w:sz w:val="32"/>
                <w:szCs w:val="32"/>
              </w:rPr>
            </w:pPr>
          </w:p>
        </w:tc>
      </w:tr>
      <w:tr w:rsidR="002626B1" w:rsidRPr="0046538A" w14:paraId="64D7F19C" w14:textId="77777777" w:rsidTr="002626B1">
        <w:trPr>
          <w:trHeight w:val="417"/>
        </w:trPr>
        <w:tc>
          <w:tcPr>
            <w:tcW w:w="10065" w:type="dxa"/>
            <w:tcBorders>
              <w:top w:val="dotted" w:sz="4" w:space="0" w:color="auto"/>
              <w:bottom w:val="dotted" w:sz="4" w:space="0" w:color="auto"/>
            </w:tcBorders>
            <w:shd w:val="clear" w:color="auto" w:fill="auto"/>
          </w:tcPr>
          <w:p w14:paraId="39D2BE36" w14:textId="77777777" w:rsidR="002626B1" w:rsidRPr="0046538A" w:rsidRDefault="002626B1" w:rsidP="002626B1">
            <w:pPr>
              <w:jc w:val="both"/>
              <w:rPr>
                <w:b w:val="0"/>
                <w:sz w:val="32"/>
                <w:szCs w:val="32"/>
              </w:rPr>
            </w:pPr>
          </w:p>
        </w:tc>
      </w:tr>
      <w:tr w:rsidR="002626B1" w:rsidRPr="0046538A" w14:paraId="77E70911" w14:textId="77777777" w:rsidTr="002626B1">
        <w:trPr>
          <w:trHeight w:val="417"/>
        </w:trPr>
        <w:tc>
          <w:tcPr>
            <w:tcW w:w="10065" w:type="dxa"/>
            <w:tcBorders>
              <w:top w:val="dotted" w:sz="4" w:space="0" w:color="auto"/>
              <w:bottom w:val="dotted" w:sz="4" w:space="0" w:color="auto"/>
            </w:tcBorders>
            <w:shd w:val="clear" w:color="auto" w:fill="auto"/>
          </w:tcPr>
          <w:p w14:paraId="44EDF544" w14:textId="77777777" w:rsidR="002626B1" w:rsidRPr="0046538A" w:rsidRDefault="002626B1" w:rsidP="002626B1">
            <w:pPr>
              <w:jc w:val="both"/>
              <w:rPr>
                <w:b w:val="0"/>
                <w:sz w:val="32"/>
                <w:szCs w:val="32"/>
              </w:rPr>
            </w:pPr>
          </w:p>
        </w:tc>
      </w:tr>
      <w:tr w:rsidR="002626B1" w:rsidRPr="0046538A" w14:paraId="49729692" w14:textId="77777777" w:rsidTr="002626B1">
        <w:trPr>
          <w:trHeight w:val="417"/>
        </w:trPr>
        <w:tc>
          <w:tcPr>
            <w:tcW w:w="10065" w:type="dxa"/>
            <w:tcBorders>
              <w:top w:val="dotted" w:sz="4" w:space="0" w:color="auto"/>
              <w:bottom w:val="dotted" w:sz="4" w:space="0" w:color="auto"/>
            </w:tcBorders>
            <w:shd w:val="clear" w:color="auto" w:fill="auto"/>
          </w:tcPr>
          <w:p w14:paraId="2A6395B2" w14:textId="4C072EC3" w:rsidR="002626B1" w:rsidRPr="0046538A" w:rsidRDefault="002626B1" w:rsidP="002626B1">
            <w:pPr>
              <w:jc w:val="both"/>
              <w:rPr>
                <w:b w:val="0"/>
                <w:sz w:val="32"/>
                <w:szCs w:val="32"/>
              </w:rPr>
            </w:pPr>
            <w:r w:rsidRPr="0046538A">
              <w:rPr>
                <w:b w:val="0"/>
                <w:sz w:val="32"/>
                <w:szCs w:val="32"/>
              </w:rPr>
              <w:t xml:space="preserve">. </w:t>
            </w:r>
            <w:r w:rsidRPr="0046538A">
              <w:rPr>
                <w:b w:val="0"/>
                <w:sz w:val="22"/>
                <w:szCs w:val="22"/>
              </w:rPr>
              <w:t>+ Ứng dụng :</w:t>
            </w:r>
            <w:r w:rsidRPr="0046538A">
              <w:rPr>
                <w:b w:val="0"/>
                <w:i/>
                <w:sz w:val="22"/>
                <w:szCs w:val="22"/>
              </w:rPr>
              <w:t xml:space="preserve"> </w:t>
            </w:r>
          </w:p>
        </w:tc>
      </w:tr>
      <w:tr w:rsidR="002626B1" w:rsidRPr="0046538A" w14:paraId="26F5D4A0" w14:textId="77777777" w:rsidTr="002626B1">
        <w:trPr>
          <w:trHeight w:val="417"/>
        </w:trPr>
        <w:tc>
          <w:tcPr>
            <w:tcW w:w="10065" w:type="dxa"/>
            <w:tcBorders>
              <w:top w:val="dotted" w:sz="4" w:space="0" w:color="auto"/>
              <w:bottom w:val="dotted" w:sz="4" w:space="0" w:color="auto"/>
            </w:tcBorders>
            <w:shd w:val="clear" w:color="auto" w:fill="auto"/>
          </w:tcPr>
          <w:p w14:paraId="0A3B7B4C" w14:textId="3FEAB293" w:rsidR="002626B1" w:rsidRPr="0046538A" w:rsidRDefault="002626B1" w:rsidP="002626B1">
            <w:pPr>
              <w:jc w:val="both"/>
              <w:rPr>
                <w:b w:val="0"/>
                <w:sz w:val="32"/>
                <w:szCs w:val="32"/>
              </w:rPr>
            </w:pPr>
            <w:r w:rsidRPr="0046538A">
              <w:rPr>
                <w:b w:val="0"/>
                <w:sz w:val="32"/>
                <w:szCs w:val="32"/>
              </w:rPr>
              <w:t xml:space="preserve">. </w:t>
            </w:r>
          </w:p>
        </w:tc>
      </w:tr>
      <w:tr w:rsidR="002626B1" w:rsidRPr="0046538A" w14:paraId="3551163F" w14:textId="77777777" w:rsidTr="002626B1">
        <w:trPr>
          <w:trHeight w:val="417"/>
        </w:trPr>
        <w:tc>
          <w:tcPr>
            <w:tcW w:w="10065" w:type="dxa"/>
            <w:tcBorders>
              <w:top w:val="dotted" w:sz="4" w:space="0" w:color="auto"/>
              <w:bottom w:val="dotted" w:sz="4" w:space="0" w:color="auto"/>
            </w:tcBorders>
            <w:shd w:val="clear" w:color="auto" w:fill="auto"/>
          </w:tcPr>
          <w:p w14:paraId="67B2115D" w14:textId="02CF333A" w:rsidR="002626B1" w:rsidRPr="0046538A" w:rsidRDefault="002626B1" w:rsidP="002626B1">
            <w:pPr>
              <w:jc w:val="both"/>
              <w:rPr>
                <w:b w:val="0"/>
                <w:sz w:val="32"/>
                <w:szCs w:val="32"/>
              </w:rPr>
            </w:pPr>
            <w:r w:rsidRPr="0046538A">
              <w:rPr>
                <w:b w:val="0"/>
                <w:sz w:val="32"/>
                <w:szCs w:val="32"/>
              </w:rPr>
              <w:t>.</w:t>
            </w:r>
            <w:r w:rsidRPr="0046538A">
              <w:rPr>
                <w:b w:val="0"/>
                <w:sz w:val="22"/>
                <w:szCs w:val="22"/>
              </w:rPr>
              <w:t xml:space="preserve">+ Hiện tượng quang dẫn : </w:t>
            </w:r>
          </w:p>
        </w:tc>
      </w:tr>
      <w:tr w:rsidR="002626B1" w:rsidRPr="0046538A" w14:paraId="4BCB240B" w14:textId="77777777" w:rsidTr="002626B1">
        <w:trPr>
          <w:trHeight w:val="417"/>
        </w:trPr>
        <w:tc>
          <w:tcPr>
            <w:tcW w:w="10065" w:type="dxa"/>
            <w:tcBorders>
              <w:top w:val="dotted" w:sz="4" w:space="0" w:color="auto"/>
              <w:bottom w:val="dotted" w:sz="4" w:space="0" w:color="auto"/>
            </w:tcBorders>
            <w:shd w:val="clear" w:color="auto" w:fill="auto"/>
          </w:tcPr>
          <w:p w14:paraId="571B424B" w14:textId="77777777" w:rsidR="002626B1" w:rsidRPr="0046538A" w:rsidRDefault="002626B1" w:rsidP="002626B1">
            <w:pPr>
              <w:jc w:val="both"/>
              <w:rPr>
                <w:b w:val="0"/>
                <w:sz w:val="32"/>
                <w:szCs w:val="32"/>
              </w:rPr>
            </w:pPr>
          </w:p>
        </w:tc>
      </w:tr>
      <w:tr w:rsidR="002626B1" w:rsidRPr="0046538A" w14:paraId="560B0454" w14:textId="77777777" w:rsidTr="002626B1">
        <w:trPr>
          <w:trHeight w:val="417"/>
        </w:trPr>
        <w:tc>
          <w:tcPr>
            <w:tcW w:w="10065" w:type="dxa"/>
            <w:tcBorders>
              <w:top w:val="dotted" w:sz="4" w:space="0" w:color="auto"/>
              <w:bottom w:val="dotted" w:sz="4" w:space="0" w:color="auto"/>
            </w:tcBorders>
            <w:shd w:val="clear" w:color="auto" w:fill="auto"/>
          </w:tcPr>
          <w:p w14:paraId="6CE2DB7C" w14:textId="77777777" w:rsidR="002626B1" w:rsidRPr="0046538A" w:rsidRDefault="002626B1" w:rsidP="002626B1">
            <w:pPr>
              <w:jc w:val="both"/>
              <w:rPr>
                <w:b w:val="0"/>
                <w:sz w:val="32"/>
                <w:szCs w:val="32"/>
              </w:rPr>
            </w:pPr>
          </w:p>
        </w:tc>
      </w:tr>
      <w:tr w:rsidR="002626B1" w:rsidRPr="0046538A" w14:paraId="0ABFE45E" w14:textId="77777777" w:rsidTr="002626B1">
        <w:trPr>
          <w:trHeight w:val="417"/>
        </w:trPr>
        <w:tc>
          <w:tcPr>
            <w:tcW w:w="10065" w:type="dxa"/>
            <w:tcBorders>
              <w:top w:val="dotted" w:sz="4" w:space="0" w:color="auto"/>
              <w:bottom w:val="dotted" w:sz="4" w:space="0" w:color="auto"/>
            </w:tcBorders>
            <w:shd w:val="clear" w:color="auto" w:fill="auto"/>
          </w:tcPr>
          <w:p w14:paraId="68EDED92" w14:textId="7EA893F4" w:rsidR="002626B1" w:rsidRPr="0046538A" w:rsidRDefault="002626B1" w:rsidP="002626B1">
            <w:pPr>
              <w:jc w:val="both"/>
              <w:rPr>
                <w:b w:val="0"/>
                <w:sz w:val="32"/>
                <w:szCs w:val="32"/>
              </w:rPr>
            </w:pPr>
            <w:r w:rsidRPr="0046538A">
              <w:rPr>
                <w:b w:val="0"/>
                <w:sz w:val="32"/>
                <w:szCs w:val="32"/>
              </w:rPr>
              <w:t xml:space="preserve">. </w:t>
            </w:r>
            <w:r w:rsidRPr="0046538A">
              <w:rPr>
                <w:sz w:val="22"/>
                <w:szCs w:val="22"/>
              </w:rPr>
              <w:t xml:space="preserve">3. </w:t>
            </w:r>
            <w:r w:rsidRPr="0046538A">
              <w:rPr>
                <w:sz w:val="22"/>
                <w:szCs w:val="22"/>
                <w:u w:val="single"/>
              </w:rPr>
              <w:t>Sự dẫn điện của bán dẫn có tạp chất</w:t>
            </w:r>
          </w:p>
        </w:tc>
      </w:tr>
      <w:tr w:rsidR="002626B1" w:rsidRPr="0046538A" w14:paraId="4C0BC570" w14:textId="77777777" w:rsidTr="002626B1">
        <w:trPr>
          <w:trHeight w:val="417"/>
        </w:trPr>
        <w:tc>
          <w:tcPr>
            <w:tcW w:w="10065" w:type="dxa"/>
            <w:tcBorders>
              <w:top w:val="dotted" w:sz="4" w:space="0" w:color="auto"/>
              <w:bottom w:val="dotted" w:sz="4" w:space="0" w:color="auto"/>
            </w:tcBorders>
            <w:shd w:val="clear" w:color="auto" w:fill="auto"/>
          </w:tcPr>
          <w:p w14:paraId="6D7C13AD" w14:textId="7AA2419C" w:rsidR="002626B1" w:rsidRPr="0046538A" w:rsidRDefault="002626B1" w:rsidP="002626B1">
            <w:pPr>
              <w:jc w:val="both"/>
              <w:rPr>
                <w:b w:val="0"/>
                <w:sz w:val="32"/>
                <w:szCs w:val="32"/>
              </w:rPr>
            </w:pPr>
            <w:r w:rsidRPr="0046538A">
              <w:rPr>
                <w:b w:val="0"/>
                <w:sz w:val="32"/>
                <w:szCs w:val="32"/>
                <w:lang w:val="pt-BR"/>
              </w:rPr>
              <w:t>.</w:t>
            </w:r>
            <w:r w:rsidRPr="0046538A">
              <w:rPr>
                <w:b w:val="0"/>
                <w:sz w:val="22"/>
                <w:szCs w:val="22"/>
                <w:lang w:val="pt-BR"/>
              </w:rPr>
              <w:t xml:space="preserve"> a. </w:t>
            </w:r>
            <w:r w:rsidRPr="0046538A">
              <w:rPr>
                <w:sz w:val="22"/>
                <w:szCs w:val="22"/>
                <w:lang w:val="pt-BR"/>
              </w:rPr>
              <w:t xml:space="preserve">Bán dẫn loại n : </w:t>
            </w:r>
          </w:p>
        </w:tc>
      </w:tr>
      <w:tr w:rsidR="002626B1" w:rsidRPr="0046538A" w14:paraId="2BEF5B1A" w14:textId="77777777" w:rsidTr="002626B1">
        <w:trPr>
          <w:trHeight w:val="417"/>
        </w:trPr>
        <w:tc>
          <w:tcPr>
            <w:tcW w:w="10065" w:type="dxa"/>
            <w:tcBorders>
              <w:top w:val="dotted" w:sz="4" w:space="0" w:color="auto"/>
              <w:bottom w:val="dotted" w:sz="4" w:space="0" w:color="auto"/>
            </w:tcBorders>
            <w:shd w:val="clear" w:color="auto" w:fill="auto"/>
          </w:tcPr>
          <w:p w14:paraId="6FA87076" w14:textId="77777777" w:rsidR="002626B1" w:rsidRPr="0046538A" w:rsidRDefault="002626B1" w:rsidP="002626B1">
            <w:pPr>
              <w:jc w:val="both"/>
              <w:rPr>
                <w:b w:val="0"/>
                <w:sz w:val="32"/>
                <w:szCs w:val="32"/>
                <w:lang w:val="pt-BR"/>
              </w:rPr>
            </w:pPr>
          </w:p>
        </w:tc>
      </w:tr>
      <w:tr w:rsidR="002626B1" w:rsidRPr="0046538A" w14:paraId="15B65FFD" w14:textId="77777777" w:rsidTr="002626B1">
        <w:trPr>
          <w:trHeight w:val="417"/>
        </w:trPr>
        <w:tc>
          <w:tcPr>
            <w:tcW w:w="10065" w:type="dxa"/>
            <w:tcBorders>
              <w:top w:val="dotted" w:sz="4" w:space="0" w:color="auto"/>
              <w:bottom w:val="dotted" w:sz="4" w:space="0" w:color="auto"/>
            </w:tcBorders>
            <w:shd w:val="clear" w:color="auto" w:fill="auto"/>
          </w:tcPr>
          <w:p w14:paraId="01D64F8C" w14:textId="77777777" w:rsidR="002626B1" w:rsidRPr="0046538A" w:rsidRDefault="002626B1" w:rsidP="002626B1">
            <w:pPr>
              <w:jc w:val="both"/>
              <w:rPr>
                <w:b w:val="0"/>
                <w:sz w:val="32"/>
                <w:szCs w:val="32"/>
                <w:lang w:val="pt-BR"/>
              </w:rPr>
            </w:pPr>
          </w:p>
        </w:tc>
      </w:tr>
      <w:tr w:rsidR="002626B1" w:rsidRPr="0046538A" w14:paraId="6580EA80" w14:textId="77777777" w:rsidTr="002626B1">
        <w:trPr>
          <w:trHeight w:val="417"/>
        </w:trPr>
        <w:tc>
          <w:tcPr>
            <w:tcW w:w="10065" w:type="dxa"/>
            <w:tcBorders>
              <w:top w:val="dotted" w:sz="4" w:space="0" w:color="auto"/>
              <w:bottom w:val="dotted" w:sz="4" w:space="0" w:color="auto"/>
            </w:tcBorders>
            <w:shd w:val="clear" w:color="auto" w:fill="auto"/>
          </w:tcPr>
          <w:p w14:paraId="1C1ED292" w14:textId="77777777" w:rsidR="002626B1" w:rsidRPr="0046538A" w:rsidRDefault="002626B1" w:rsidP="002626B1">
            <w:pPr>
              <w:jc w:val="both"/>
              <w:rPr>
                <w:b w:val="0"/>
                <w:sz w:val="32"/>
                <w:szCs w:val="32"/>
                <w:lang w:val="pt-BR"/>
              </w:rPr>
            </w:pPr>
          </w:p>
        </w:tc>
      </w:tr>
    </w:tbl>
    <w:p w14:paraId="48368EE4" w14:textId="7007198A" w:rsidR="007B32F6" w:rsidRPr="0046538A" w:rsidRDefault="002626B1">
      <w:r w:rsidRPr="0046538A">
        <w:rPr>
          <w:noProof/>
          <w:sz w:val="22"/>
          <w:szCs w:val="22"/>
        </w:rPr>
        <w:lastRenderedPageBreak/>
        <mc:AlternateContent>
          <mc:Choice Requires="wps">
            <w:drawing>
              <wp:anchor distT="0" distB="0" distL="114300" distR="114300" simplePos="0" relativeHeight="251831296" behindDoc="0" locked="0" layoutInCell="1" allowOverlap="1" wp14:anchorId="201844A7" wp14:editId="1C1EE90E">
                <wp:simplePos x="0" y="0"/>
                <wp:positionH relativeFrom="column">
                  <wp:posOffset>-83287</wp:posOffset>
                </wp:positionH>
                <wp:positionV relativeFrom="paragraph">
                  <wp:posOffset>533</wp:posOffset>
                </wp:positionV>
                <wp:extent cx="6480000" cy="10008000"/>
                <wp:effectExtent l="0" t="0" r="10160" b="12700"/>
                <wp:wrapThrough wrapText="bothSides">
                  <wp:wrapPolygon edited="0">
                    <wp:start x="0" y="0"/>
                    <wp:lineTo x="0" y="21600"/>
                    <wp:lineTo x="21592" y="21600"/>
                    <wp:lineTo x="21592" y="0"/>
                    <wp:lineTo x="0" y="0"/>
                  </wp:wrapPolygon>
                </wp:wrapThrough>
                <wp:docPr id="10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61808A5F" w14:textId="77777777" w:rsidR="00621F06" w:rsidRPr="00E95857" w:rsidRDefault="00621F06" w:rsidP="002626B1">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632904AF" w14:textId="77777777" w:rsidTr="00D23D45">
                              <w:tc>
                                <w:tcPr>
                                  <w:tcW w:w="9994" w:type="dxa"/>
                                  <w:shd w:val="clear" w:color="auto" w:fill="auto"/>
                                </w:tcPr>
                                <w:p w14:paraId="1B493954" w14:textId="45C7D077" w:rsidR="00621F06" w:rsidRDefault="00621F06" w:rsidP="002626B1">
                                  <w:pPr>
                                    <w:rPr>
                                      <w:b w:val="0"/>
                                    </w:rPr>
                                  </w:pPr>
                                  <w:r w:rsidRPr="00DC5C03">
                                    <w:rPr>
                                      <w:b w:val="0"/>
                                      <w:sz w:val="32"/>
                                      <w:szCs w:val="32"/>
                                    </w:rPr>
                                    <w:t>.</w:t>
                                  </w:r>
                                  <w:r w:rsidRPr="00DC5C03">
                                    <w:rPr>
                                      <w:b w:val="0"/>
                                      <w:sz w:val="22"/>
                                      <w:szCs w:val="22"/>
                                    </w:rPr>
                                    <w:t xml:space="preserve"> b. </w:t>
                                  </w:r>
                                  <w:r w:rsidRPr="00DC5C03">
                                    <w:rPr>
                                      <w:sz w:val="22"/>
                                      <w:szCs w:val="22"/>
                                    </w:rPr>
                                    <w:t>Bán dẫn loại p:</w:t>
                                  </w:r>
                                </w:p>
                              </w:tc>
                            </w:tr>
                            <w:tr w:rsidR="00621F06" w14:paraId="67AFB7FE" w14:textId="77777777" w:rsidTr="00D23D45">
                              <w:tc>
                                <w:tcPr>
                                  <w:tcW w:w="9994" w:type="dxa"/>
                                  <w:shd w:val="clear" w:color="auto" w:fill="auto"/>
                                </w:tcPr>
                                <w:p w14:paraId="37A59E1E" w14:textId="57FEF7AC" w:rsidR="00621F06" w:rsidRDefault="00621F06" w:rsidP="002626B1">
                                  <w:pPr>
                                    <w:rPr>
                                      <w:b w:val="0"/>
                                    </w:rPr>
                                  </w:pPr>
                                  <w:r w:rsidRPr="00DC5C03">
                                    <w:rPr>
                                      <w:b w:val="0"/>
                                      <w:sz w:val="32"/>
                                      <w:szCs w:val="32"/>
                                    </w:rPr>
                                    <w:t xml:space="preserve">. </w:t>
                                  </w:r>
                                </w:p>
                              </w:tc>
                            </w:tr>
                            <w:tr w:rsidR="00621F06" w14:paraId="39E49E1C" w14:textId="77777777" w:rsidTr="00D23D45">
                              <w:tc>
                                <w:tcPr>
                                  <w:tcW w:w="9994" w:type="dxa"/>
                                  <w:shd w:val="clear" w:color="auto" w:fill="auto"/>
                                </w:tcPr>
                                <w:p w14:paraId="5B3275F8" w14:textId="77777777" w:rsidR="00621F06" w:rsidRDefault="00621F06" w:rsidP="002626B1">
                                  <w:pPr>
                                    <w:rPr>
                                      <w:b w:val="0"/>
                                    </w:rPr>
                                  </w:pPr>
                                </w:p>
                              </w:tc>
                            </w:tr>
                            <w:tr w:rsidR="00621F06" w14:paraId="16215ACB" w14:textId="77777777" w:rsidTr="00D23D45">
                              <w:tc>
                                <w:tcPr>
                                  <w:tcW w:w="9994" w:type="dxa"/>
                                  <w:shd w:val="clear" w:color="auto" w:fill="auto"/>
                                </w:tcPr>
                                <w:p w14:paraId="12926B0C" w14:textId="77777777" w:rsidR="00621F06" w:rsidRDefault="00621F06" w:rsidP="002626B1">
                                  <w:pPr>
                                    <w:rPr>
                                      <w:b w:val="0"/>
                                    </w:rPr>
                                  </w:pPr>
                                </w:p>
                              </w:tc>
                            </w:tr>
                            <w:tr w:rsidR="00621F06" w14:paraId="05DBAACE" w14:textId="77777777" w:rsidTr="00D23D45">
                              <w:tc>
                                <w:tcPr>
                                  <w:tcW w:w="9994" w:type="dxa"/>
                                  <w:shd w:val="clear" w:color="auto" w:fill="auto"/>
                                </w:tcPr>
                                <w:p w14:paraId="18A4D066" w14:textId="6B7063F0" w:rsidR="00621F06" w:rsidRDefault="00621F06" w:rsidP="002626B1">
                                  <w:pPr>
                                    <w:rPr>
                                      <w:b w:val="0"/>
                                    </w:rPr>
                                  </w:pPr>
                                  <w:r w:rsidRPr="00DC5C03">
                                    <w:rPr>
                                      <w:b w:val="0"/>
                                      <w:sz w:val="32"/>
                                      <w:szCs w:val="32"/>
                                    </w:rPr>
                                    <w:t>.</w:t>
                                  </w:r>
                                  <w:r w:rsidRPr="00DC5C03">
                                    <w:rPr>
                                      <w:sz w:val="22"/>
                                      <w:szCs w:val="22"/>
                                    </w:rPr>
                                    <w:t xml:space="preserve">4. </w:t>
                                  </w:r>
                                  <w:r w:rsidRPr="00DC5C03">
                                    <w:rPr>
                                      <w:sz w:val="22"/>
                                      <w:szCs w:val="22"/>
                                      <w:u w:val="single"/>
                                    </w:rPr>
                                    <w:t>Lớp chuyển tiếp p –n</w:t>
                                  </w:r>
                                </w:p>
                              </w:tc>
                            </w:tr>
                            <w:tr w:rsidR="00621F06" w14:paraId="0E8D677D" w14:textId="77777777" w:rsidTr="00D23D45">
                              <w:tc>
                                <w:tcPr>
                                  <w:tcW w:w="9994" w:type="dxa"/>
                                  <w:shd w:val="clear" w:color="auto" w:fill="auto"/>
                                </w:tcPr>
                                <w:p w14:paraId="57345AD4" w14:textId="77777777" w:rsidR="00621F06" w:rsidRDefault="00621F06" w:rsidP="002626B1">
                                  <w:pPr>
                                    <w:rPr>
                                      <w:b w:val="0"/>
                                    </w:rPr>
                                  </w:pPr>
                                </w:p>
                              </w:tc>
                            </w:tr>
                            <w:tr w:rsidR="00621F06" w14:paraId="48F0A2CE" w14:textId="77777777" w:rsidTr="00D23D45">
                              <w:tc>
                                <w:tcPr>
                                  <w:tcW w:w="9994" w:type="dxa"/>
                                  <w:shd w:val="clear" w:color="auto" w:fill="auto"/>
                                </w:tcPr>
                                <w:p w14:paraId="61C7CC2C" w14:textId="77777777" w:rsidR="00621F06" w:rsidRDefault="00621F06" w:rsidP="002626B1">
                                  <w:pPr>
                                    <w:rPr>
                                      <w:b w:val="0"/>
                                    </w:rPr>
                                  </w:pPr>
                                </w:p>
                              </w:tc>
                            </w:tr>
                            <w:tr w:rsidR="00621F06" w14:paraId="3FD97FEE" w14:textId="77777777" w:rsidTr="00D23D45">
                              <w:tc>
                                <w:tcPr>
                                  <w:tcW w:w="9994" w:type="dxa"/>
                                  <w:shd w:val="clear" w:color="auto" w:fill="auto"/>
                                </w:tcPr>
                                <w:p w14:paraId="52A2851D" w14:textId="77777777" w:rsidR="00621F06" w:rsidRDefault="00621F06" w:rsidP="002626B1">
                                  <w:pPr>
                                    <w:rPr>
                                      <w:b w:val="0"/>
                                    </w:rPr>
                                  </w:pPr>
                                </w:p>
                              </w:tc>
                            </w:tr>
                            <w:tr w:rsidR="00621F06" w14:paraId="21938C48" w14:textId="77777777" w:rsidTr="00D23D45">
                              <w:tc>
                                <w:tcPr>
                                  <w:tcW w:w="9994" w:type="dxa"/>
                                  <w:shd w:val="clear" w:color="auto" w:fill="auto"/>
                                </w:tcPr>
                                <w:p w14:paraId="160D9180" w14:textId="77777777" w:rsidR="00621F06" w:rsidRDefault="00621F06" w:rsidP="002626B1">
                                  <w:pPr>
                                    <w:rPr>
                                      <w:b w:val="0"/>
                                    </w:rPr>
                                  </w:pPr>
                                </w:p>
                              </w:tc>
                            </w:tr>
                            <w:tr w:rsidR="00621F06" w14:paraId="2FDD7D1A" w14:textId="77777777" w:rsidTr="00D23D45">
                              <w:tc>
                                <w:tcPr>
                                  <w:tcW w:w="9994" w:type="dxa"/>
                                  <w:shd w:val="clear" w:color="auto" w:fill="auto"/>
                                </w:tcPr>
                                <w:p w14:paraId="34796326" w14:textId="77777777" w:rsidR="00621F06" w:rsidRDefault="00621F06" w:rsidP="002626B1">
                                  <w:pPr>
                                    <w:rPr>
                                      <w:b w:val="0"/>
                                    </w:rPr>
                                  </w:pPr>
                                </w:p>
                              </w:tc>
                            </w:tr>
                            <w:tr w:rsidR="00621F06" w14:paraId="45F45584" w14:textId="77777777" w:rsidTr="00D23D45">
                              <w:tc>
                                <w:tcPr>
                                  <w:tcW w:w="9994" w:type="dxa"/>
                                  <w:shd w:val="clear" w:color="auto" w:fill="auto"/>
                                </w:tcPr>
                                <w:p w14:paraId="5F150F2F" w14:textId="77777777" w:rsidR="00621F06" w:rsidRDefault="00621F06" w:rsidP="002626B1">
                                  <w:pPr>
                                    <w:rPr>
                                      <w:b w:val="0"/>
                                    </w:rPr>
                                  </w:pPr>
                                </w:p>
                              </w:tc>
                            </w:tr>
                            <w:tr w:rsidR="00621F06" w14:paraId="085E191A" w14:textId="77777777" w:rsidTr="00D23D45">
                              <w:tc>
                                <w:tcPr>
                                  <w:tcW w:w="9994" w:type="dxa"/>
                                  <w:shd w:val="clear" w:color="auto" w:fill="auto"/>
                                </w:tcPr>
                                <w:p w14:paraId="498181D1" w14:textId="77777777" w:rsidR="00621F06" w:rsidRDefault="00621F06" w:rsidP="002626B1">
                                  <w:pPr>
                                    <w:rPr>
                                      <w:b w:val="0"/>
                                    </w:rPr>
                                  </w:pPr>
                                </w:p>
                              </w:tc>
                            </w:tr>
                            <w:tr w:rsidR="00621F06" w14:paraId="1A544EEF" w14:textId="77777777" w:rsidTr="00D23D45">
                              <w:tc>
                                <w:tcPr>
                                  <w:tcW w:w="9994" w:type="dxa"/>
                                  <w:shd w:val="clear" w:color="auto" w:fill="auto"/>
                                </w:tcPr>
                                <w:p w14:paraId="1CF5BCAF" w14:textId="77777777" w:rsidR="00621F06" w:rsidRDefault="00621F06" w:rsidP="002626B1">
                                  <w:pPr>
                                    <w:rPr>
                                      <w:b w:val="0"/>
                                    </w:rPr>
                                  </w:pPr>
                                </w:p>
                              </w:tc>
                            </w:tr>
                            <w:tr w:rsidR="00621F06" w14:paraId="4A17B927" w14:textId="77777777" w:rsidTr="00D23D45">
                              <w:tc>
                                <w:tcPr>
                                  <w:tcW w:w="9994" w:type="dxa"/>
                                  <w:shd w:val="clear" w:color="auto" w:fill="auto"/>
                                </w:tcPr>
                                <w:p w14:paraId="2F64D3A2" w14:textId="77777777" w:rsidR="00621F06" w:rsidRDefault="00621F06" w:rsidP="002626B1">
                                  <w:pPr>
                                    <w:rPr>
                                      <w:b w:val="0"/>
                                    </w:rPr>
                                  </w:pPr>
                                </w:p>
                              </w:tc>
                            </w:tr>
                            <w:tr w:rsidR="00621F06" w14:paraId="71A0C50E" w14:textId="77777777" w:rsidTr="00D23D45">
                              <w:tc>
                                <w:tcPr>
                                  <w:tcW w:w="9994" w:type="dxa"/>
                                  <w:shd w:val="clear" w:color="auto" w:fill="auto"/>
                                </w:tcPr>
                                <w:p w14:paraId="0B26FC11" w14:textId="77777777" w:rsidR="00621F06" w:rsidRDefault="00621F06" w:rsidP="002626B1">
                                  <w:pPr>
                                    <w:rPr>
                                      <w:b w:val="0"/>
                                    </w:rPr>
                                  </w:pPr>
                                </w:p>
                              </w:tc>
                            </w:tr>
                            <w:tr w:rsidR="00621F06" w14:paraId="0FD357C5" w14:textId="77777777" w:rsidTr="00D23D45">
                              <w:tc>
                                <w:tcPr>
                                  <w:tcW w:w="9994" w:type="dxa"/>
                                  <w:shd w:val="clear" w:color="auto" w:fill="auto"/>
                                </w:tcPr>
                                <w:p w14:paraId="3FB4A2B9" w14:textId="77777777" w:rsidR="00621F06" w:rsidRDefault="00621F06" w:rsidP="002626B1">
                                  <w:pPr>
                                    <w:rPr>
                                      <w:b w:val="0"/>
                                    </w:rPr>
                                  </w:pPr>
                                </w:p>
                              </w:tc>
                            </w:tr>
                            <w:tr w:rsidR="00621F06" w14:paraId="1C2D8E5A" w14:textId="77777777" w:rsidTr="00D23D45">
                              <w:tc>
                                <w:tcPr>
                                  <w:tcW w:w="9994" w:type="dxa"/>
                                  <w:shd w:val="clear" w:color="auto" w:fill="auto"/>
                                </w:tcPr>
                                <w:p w14:paraId="39DADBC3" w14:textId="77777777" w:rsidR="00621F06" w:rsidRDefault="00621F06" w:rsidP="002626B1">
                                  <w:pPr>
                                    <w:rPr>
                                      <w:b w:val="0"/>
                                    </w:rPr>
                                  </w:pPr>
                                </w:p>
                              </w:tc>
                            </w:tr>
                            <w:tr w:rsidR="00621F06" w14:paraId="09E13CB4" w14:textId="77777777" w:rsidTr="00D23D45">
                              <w:tc>
                                <w:tcPr>
                                  <w:tcW w:w="9994" w:type="dxa"/>
                                  <w:shd w:val="clear" w:color="auto" w:fill="auto"/>
                                </w:tcPr>
                                <w:p w14:paraId="1ABAC340" w14:textId="77777777" w:rsidR="00621F06" w:rsidRDefault="00621F06" w:rsidP="002626B1">
                                  <w:pPr>
                                    <w:rPr>
                                      <w:b w:val="0"/>
                                    </w:rPr>
                                  </w:pPr>
                                </w:p>
                              </w:tc>
                            </w:tr>
                            <w:tr w:rsidR="00621F06" w14:paraId="2C49428E" w14:textId="77777777" w:rsidTr="00D23D45">
                              <w:tc>
                                <w:tcPr>
                                  <w:tcW w:w="9994" w:type="dxa"/>
                                  <w:shd w:val="clear" w:color="auto" w:fill="auto"/>
                                </w:tcPr>
                                <w:p w14:paraId="20E27FB0" w14:textId="77777777" w:rsidR="00621F06" w:rsidRDefault="00621F06" w:rsidP="002626B1">
                                  <w:pPr>
                                    <w:rPr>
                                      <w:b w:val="0"/>
                                    </w:rPr>
                                  </w:pPr>
                                </w:p>
                              </w:tc>
                            </w:tr>
                            <w:tr w:rsidR="00621F06" w14:paraId="1C218A64" w14:textId="77777777" w:rsidTr="00D23D45">
                              <w:tc>
                                <w:tcPr>
                                  <w:tcW w:w="9994" w:type="dxa"/>
                                  <w:shd w:val="clear" w:color="auto" w:fill="auto"/>
                                </w:tcPr>
                                <w:p w14:paraId="118AFD3B" w14:textId="77777777" w:rsidR="00621F06" w:rsidRDefault="00621F06" w:rsidP="002626B1">
                                  <w:pPr>
                                    <w:rPr>
                                      <w:b w:val="0"/>
                                    </w:rPr>
                                  </w:pPr>
                                </w:p>
                              </w:tc>
                            </w:tr>
                            <w:tr w:rsidR="00621F06" w14:paraId="6106AB03" w14:textId="77777777" w:rsidTr="00D23D45">
                              <w:tc>
                                <w:tcPr>
                                  <w:tcW w:w="9994" w:type="dxa"/>
                                  <w:shd w:val="clear" w:color="auto" w:fill="auto"/>
                                </w:tcPr>
                                <w:p w14:paraId="4DC6DC85" w14:textId="77777777" w:rsidR="00621F06" w:rsidRDefault="00621F06" w:rsidP="002626B1">
                                  <w:pPr>
                                    <w:rPr>
                                      <w:b w:val="0"/>
                                    </w:rPr>
                                  </w:pPr>
                                </w:p>
                              </w:tc>
                            </w:tr>
                            <w:tr w:rsidR="00621F06" w14:paraId="1B63119F" w14:textId="77777777" w:rsidTr="00D23D45">
                              <w:tc>
                                <w:tcPr>
                                  <w:tcW w:w="9994" w:type="dxa"/>
                                  <w:shd w:val="clear" w:color="auto" w:fill="auto"/>
                                </w:tcPr>
                                <w:p w14:paraId="57DB83FB" w14:textId="77777777" w:rsidR="00621F06" w:rsidRDefault="00621F06" w:rsidP="002626B1">
                                  <w:pPr>
                                    <w:rPr>
                                      <w:b w:val="0"/>
                                    </w:rPr>
                                  </w:pPr>
                                </w:p>
                              </w:tc>
                            </w:tr>
                            <w:tr w:rsidR="00621F06" w14:paraId="39A2D856" w14:textId="77777777" w:rsidTr="00D23D45">
                              <w:tc>
                                <w:tcPr>
                                  <w:tcW w:w="9994" w:type="dxa"/>
                                  <w:shd w:val="clear" w:color="auto" w:fill="auto"/>
                                </w:tcPr>
                                <w:p w14:paraId="42A7C7A5" w14:textId="77777777" w:rsidR="00621F06" w:rsidRDefault="00621F06" w:rsidP="002626B1">
                                  <w:pPr>
                                    <w:rPr>
                                      <w:b w:val="0"/>
                                    </w:rPr>
                                  </w:pPr>
                                </w:p>
                              </w:tc>
                            </w:tr>
                            <w:tr w:rsidR="00621F06" w14:paraId="68BF8D4E" w14:textId="77777777" w:rsidTr="00D23D45">
                              <w:tc>
                                <w:tcPr>
                                  <w:tcW w:w="9994" w:type="dxa"/>
                                  <w:shd w:val="clear" w:color="auto" w:fill="auto"/>
                                </w:tcPr>
                                <w:p w14:paraId="37523B73" w14:textId="77777777" w:rsidR="00621F06" w:rsidRDefault="00621F06" w:rsidP="002626B1">
                                  <w:pPr>
                                    <w:rPr>
                                      <w:b w:val="0"/>
                                    </w:rPr>
                                  </w:pPr>
                                </w:p>
                              </w:tc>
                            </w:tr>
                            <w:tr w:rsidR="00621F06" w14:paraId="78E64E3E" w14:textId="77777777" w:rsidTr="00D23D45">
                              <w:tc>
                                <w:tcPr>
                                  <w:tcW w:w="9994" w:type="dxa"/>
                                  <w:shd w:val="clear" w:color="auto" w:fill="auto"/>
                                </w:tcPr>
                                <w:p w14:paraId="179CE412" w14:textId="77777777" w:rsidR="00621F06" w:rsidRDefault="00621F06" w:rsidP="002626B1">
                                  <w:pPr>
                                    <w:rPr>
                                      <w:b w:val="0"/>
                                    </w:rPr>
                                  </w:pPr>
                                </w:p>
                              </w:tc>
                            </w:tr>
                            <w:tr w:rsidR="00621F06" w14:paraId="66ACBC7E" w14:textId="77777777" w:rsidTr="00D23D45">
                              <w:tc>
                                <w:tcPr>
                                  <w:tcW w:w="9994" w:type="dxa"/>
                                  <w:shd w:val="clear" w:color="auto" w:fill="auto"/>
                                </w:tcPr>
                                <w:p w14:paraId="36549A35" w14:textId="77777777" w:rsidR="00621F06" w:rsidRDefault="00621F06" w:rsidP="002626B1">
                                  <w:pPr>
                                    <w:rPr>
                                      <w:b w:val="0"/>
                                    </w:rPr>
                                  </w:pPr>
                                </w:p>
                              </w:tc>
                            </w:tr>
                            <w:tr w:rsidR="00621F06" w14:paraId="15C46D98" w14:textId="77777777" w:rsidTr="00D23D45">
                              <w:tc>
                                <w:tcPr>
                                  <w:tcW w:w="9994" w:type="dxa"/>
                                  <w:shd w:val="clear" w:color="auto" w:fill="auto"/>
                                </w:tcPr>
                                <w:p w14:paraId="0BC8146E" w14:textId="77777777" w:rsidR="00621F06" w:rsidRDefault="00621F06" w:rsidP="002626B1">
                                  <w:pPr>
                                    <w:rPr>
                                      <w:b w:val="0"/>
                                    </w:rPr>
                                  </w:pPr>
                                </w:p>
                              </w:tc>
                            </w:tr>
                            <w:tr w:rsidR="00621F06" w14:paraId="2D689C57" w14:textId="77777777" w:rsidTr="00D23D45">
                              <w:tc>
                                <w:tcPr>
                                  <w:tcW w:w="9994" w:type="dxa"/>
                                  <w:shd w:val="clear" w:color="auto" w:fill="auto"/>
                                </w:tcPr>
                                <w:p w14:paraId="2BAD2B73" w14:textId="77777777" w:rsidR="00621F06" w:rsidRDefault="00621F06" w:rsidP="002626B1">
                                  <w:pPr>
                                    <w:rPr>
                                      <w:b w:val="0"/>
                                    </w:rPr>
                                  </w:pPr>
                                </w:p>
                              </w:tc>
                            </w:tr>
                            <w:tr w:rsidR="00621F06" w14:paraId="1126FE5B" w14:textId="77777777" w:rsidTr="00D23D45">
                              <w:tc>
                                <w:tcPr>
                                  <w:tcW w:w="9994" w:type="dxa"/>
                                  <w:shd w:val="clear" w:color="auto" w:fill="auto"/>
                                </w:tcPr>
                                <w:p w14:paraId="21428CF9" w14:textId="77777777" w:rsidR="00621F06" w:rsidRDefault="00621F06" w:rsidP="002626B1">
                                  <w:pPr>
                                    <w:rPr>
                                      <w:b w:val="0"/>
                                    </w:rPr>
                                  </w:pPr>
                                </w:p>
                              </w:tc>
                            </w:tr>
                            <w:tr w:rsidR="00621F06" w14:paraId="22AAC223" w14:textId="77777777" w:rsidTr="00D23D45">
                              <w:tc>
                                <w:tcPr>
                                  <w:tcW w:w="9994" w:type="dxa"/>
                                  <w:shd w:val="clear" w:color="auto" w:fill="auto"/>
                                </w:tcPr>
                                <w:p w14:paraId="1FF8B0FE" w14:textId="77777777" w:rsidR="00621F06" w:rsidRDefault="00621F06" w:rsidP="002626B1">
                                  <w:pPr>
                                    <w:rPr>
                                      <w:b w:val="0"/>
                                    </w:rPr>
                                  </w:pPr>
                                </w:p>
                              </w:tc>
                            </w:tr>
                            <w:tr w:rsidR="00621F06" w14:paraId="259FD9A2" w14:textId="77777777" w:rsidTr="00D23D45">
                              <w:tc>
                                <w:tcPr>
                                  <w:tcW w:w="9994" w:type="dxa"/>
                                  <w:shd w:val="clear" w:color="auto" w:fill="auto"/>
                                </w:tcPr>
                                <w:p w14:paraId="0BE68598" w14:textId="77777777" w:rsidR="00621F06" w:rsidRDefault="00621F06" w:rsidP="002626B1">
                                  <w:pPr>
                                    <w:rPr>
                                      <w:b w:val="0"/>
                                    </w:rPr>
                                  </w:pPr>
                                </w:p>
                              </w:tc>
                            </w:tr>
                            <w:tr w:rsidR="00621F06" w14:paraId="6CA4D54B" w14:textId="77777777" w:rsidTr="00D23D45">
                              <w:tc>
                                <w:tcPr>
                                  <w:tcW w:w="9994" w:type="dxa"/>
                                  <w:shd w:val="clear" w:color="auto" w:fill="auto"/>
                                </w:tcPr>
                                <w:p w14:paraId="006CE549" w14:textId="77777777" w:rsidR="00621F06" w:rsidRDefault="00621F06" w:rsidP="002626B1">
                                  <w:pPr>
                                    <w:rPr>
                                      <w:b w:val="0"/>
                                    </w:rPr>
                                  </w:pPr>
                                </w:p>
                              </w:tc>
                            </w:tr>
                            <w:tr w:rsidR="00621F06" w14:paraId="72DABF30" w14:textId="77777777" w:rsidTr="00D23D45">
                              <w:tc>
                                <w:tcPr>
                                  <w:tcW w:w="9994" w:type="dxa"/>
                                  <w:shd w:val="clear" w:color="auto" w:fill="auto"/>
                                </w:tcPr>
                                <w:p w14:paraId="0A978BCC" w14:textId="77777777" w:rsidR="00621F06" w:rsidRDefault="00621F06" w:rsidP="002626B1">
                                  <w:pPr>
                                    <w:rPr>
                                      <w:b w:val="0"/>
                                    </w:rPr>
                                  </w:pPr>
                                </w:p>
                              </w:tc>
                            </w:tr>
                            <w:tr w:rsidR="00621F06" w14:paraId="1CD7DCAC" w14:textId="77777777" w:rsidTr="00D23D45">
                              <w:tc>
                                <w:tcPr>
                                  <w:tcW w:w="9994" w:type="dxa"/>
                                  <w:shd w:val="clear" w:color="auto" w:fill="auto"/>
                                </w:tcPr>
                                <w:p w14:paraId="4CE5897A" w14:textId="77777777" w:rsidR="00621F06" w:rsidRDefault="00621F06" w:rsidP="002626B1">
                                  <w:pPr>
                                    <w:rPr>
                                      <w:b w:val="0"/>
                                    </w:rPr>
                                  </w:pPr>
                                </w:p>
                              </w:tc>
                            </w:tr>
                            <w:tr w:rsidR="00621F06" w14:paraId="5717685F" w14:textId="77777777" w:rsidTr="00D23D45">
                              <w:tc>
                                <w:tcPr>
                                  <w:tcW w:w="9994" w:type="dxa"/>
                                  <w:shd w:val="clear" w:color="auto" w:fill="auto"/>
                                </w:tcPr>
                                <w:p w14:paraId="203973AD" w14:textId="77777777" w:rsidR="00621F06" w:rsidRDefault="00621F06" w:rsidP="002626B1">
                                  <w:pPr>
                                    <w:rPr>
                                      <w:b w:val="0"/>
                                    </w:rPr>
                                  </w:pPr>
                                </w:p>
                              </w:tc>
                            </w:tr>
                            <w:tr w:rsidR="00621F06" w14:paraId="3C43BE83" w14:textId="77777777" w:rsidTr="00D23D45">
                              <w:tc>
                                <w:tcPr>
                                  <w:tcW w:w="9994" w:type="dxa"/>
                                  <w:shd w:val="clear" w:color="auto" w:fill="auto"/>
                                </w:tcPr>
                                <w:p w14:paraId="380BEB04" w14:textId="77777777" w:rsidR="00621F06" w:rsidRDefault="00621F06" w:rsidP="002626B1">
                                  <w:pPr>
                                    <w:rPr>
                                      <w:b w:val="0"/>
                                    </w:rPr>
                                  </w:pPr>
                                </w:p>
                              </w:tc>
                            </w:tr>
                            <w:tr w:rsidR="00621F06" w14:paraId="5DADD5A0" w14:textId="77777777" w:rsidTr="00D23D45">
                              <w:tc>
                                <w:tcPr>
                                  <w:tcW w:w="9994" w:type="dxa"/>
                                  <w:shd w:val="clear" w:color="auto" w:fill="auto"/>
                                </w:tcPr>
                                <w:p w14:paraId="0DF07B10" w14:textId="77777777" w:rsidR="00621F06" w:rsidRDefault="00621F06" w:rsidP="002626B1">
                                  <w:pPr>
                                    <w:rPr>
                                      <w:b w:val="0"/>
                                    </w:rPr>
                                  </w:pPr>
                                </w:p>
                              </w:tc>
                            </w:tr>
                            <w:tr w:rsidR="00621F06" w14:paraId="3E511184" w14:textId="77777777" w:rsidTr="00D23D45">
                              <w:tc>
                                <w:tcPr>
                                  <w:tcW w:w="9994" w:type="dxa"/>
                                  <w:shd w:val="clear" w:color="auto" w:fill="auto"/>
                                </w:tcPr>
                                <w:p w14:paraId="70E93988" w14:textId="77777777" w:rsidR="00621F06" w:rsidRDefault="00621F06" w:rsidP="002626B1">
                                  <w:pPr>
                                    <w:rPr>
                                      <w:b w:val="0"/>
                                    </w:rPr>
                                  </w:pPr>
                                </w:p>
                              </w:tc>
                            </w:tr>
                            <w:tr w:rsidR="00621F06" w14:paraId="40E338AA" w14:textId="77777777" w:rsidTr="00D23D45">
                              <w:tc>
                                <w:tcPr>
                                  <w:tcW w:w="9994" w:type="dxa"/>
                                  <w:shd w:val="clear" w:color="auto" w:fill="auto"/>
                                </w:tcPr>
                                <w:p w14:paraId="4719B936" w14:textId="77777777" w:rsidR="00621F06" w:rsidRDefault="00621F06" w:rsidP="002626B1">
                                  <w:pPr>
                                    <w:rPr>
                                      <w:b w:val="0"/>
                                    </w:rPr>
                                  </w:pPr>
                                </w:p>
                              </w:tc>
                            </w:tr>
                            <w:tr w:rsidR="00621F06" w14:paraId="22B3A32C" w14:textId="77777777" w:rsidTr="00D23D45">
                              <w:tc>
                                <w:tcPr>
                                  <w:tcW w:w="9994" w:type="dxa"/>
                                  <w:shd w:val="clear" w:color="auto" w:fill="auto"/>
                                </w:tcPr>
                                <w:p w14:paraId="6801A8BF" w14:textId="77777777" w:rsidR="00621F06" w:rsidRDefault="00621F06" w:rsidP="002626B1">
                                  <w:pPr>
                                    <w:rPr>
                                      <w:b w:val="0"/>
                                    </w:rPr>
                                  </w:pPr>
                                </w:p>
                              </w:tc>
                            </w:tr>
                            <w:tr w:rsidR="00621F06" w14:paraId="4A0C35E2" w14:textId="77777777" w:rsidTr="00D23D45">
                              <w:tc>
                                <w:tcPr>
                                  <w:tcW w:w="9994" w:type="dxa"/>
                                  <w:shd w:val="clear" w:color="auto" w:fill="auto"/>
                                </w:tcPr>
                                <w:p w14:paraId="60878528" w14:textId="77777777" w:rsidR="00621F06" w:rsidRDefault="00621F06" w:rsidP="002626B1">
                                  <w:pPr>
                                    <w:rPr>
                                      <w:b w:val="0"/>
                                    </w:rPr>
                                  </w:pPr>
                                </w:p>
                              </w:tc>
                            </w:tr>
                            <w:tr w:rsidR="00621F06" w14:paraId="1CBC3F35" w14:textId="77777777" w:rsidTr="00D23D45">
                              <w:tc>
                                <w:tcPr>
                                  <w:tcW w:w="9994" w:type="dxa"/>
                                  <w:shd w:val="clear" w:color="auto" w:fill="auto"/>
                                </w:tcPr>
                                <w:p w14:paraId="517BFD96" w14:textId="77777777" w:rsidR="00621F06" w:rsidRDefault="00621F06" w:rsidP="002626B1">
                                  <w:pPr>
                                    <w:rPr>
                                      <w:b w:val="0"/>
                                    </w:rPr>
                                  </w:pPr>
                                </w:p>
                              </w:tc>
                            </w:tr>
                            <w:tr w:rsidR="00621F06" w14:paraId="0F33CCE2" w14:textId="77777777" w:rsidTr="00D23D45">
                              <w:tc>
                                <w:tcPr>
                                  <w:tcW w:w="9994" w:type="dxa"/>
                                  <w:shd w:val="clear" w:color="auto" w:fill="auto"/>
                                </w:tcPr>
                                <w:p w14:paraId="7CD19450" w14:textId="77777777" w:rsidR="00621F06" w:rsidRDefault="00621F06" w:rsidP="002626B1">
                                  <w:pPr>
                                    <w:rPr>
                                      <w:b w:val="0"/>
                                    </w:rPr>
                                  </w:pPr>
                                </w:p>
                              </w:tc>
                            </w:tr>
                            <w:tr w:rsidR="00621F06" w14:paraId="458A5C0F" w14:textId="77777777" w:rsidTr="00D23D45">
                              <w:tc>
                                <w:tcPr>
                                  <w:tcW w:w="9994" w:type="dxa"/>
                                  <w:shd w:val="clear" w:color="auto" w:fill="auto"/>
                                </w:tcPr>
                                <w:p w14:paraId="5147AB7B" w14:textId="77777777" w:rsidR="00621F06" w:rsidRDefault="00621F06" w:rsidP="002626B1">
                                  <w:pPr>
                                    <w:rPr>
                                      <w:b w:val="0"/>
                                    </w:rPr>
                                  </w:pPr>
                                </w:p>
                              </w:tc>
                            </w:tr>
                            <w:tr w:rsidR="00621F06" w14:paraId="10D279D1" w14:textId="77777777" w:rsidTr="00D23D45">
                              <w:tc>
                                <w:tcPr>
                                  <w:tcW w:w="9994" w:type="dxa"/>
                                  <w:shd w:val="clear" w:color="auto" w:fill="auto"/>
                                </w:tcPr>
                                <w:p w14:paraId="67FA8523" w14:textId="77777777" w:rsidR="00621F06" w:rsidRDefault="00621F06" w:rsidP="002626B1">
                                  <w:pPr>
                                    <w:rPr>
                                      <w:b w:val="0"/>
                                    </w:rPr>
                                  </w:pPr>
                                </w:p>
                              </w:tc>
                            </w:tr>
                            <w:tr w:rsidR="00621F06" w14:paraId="639905A3" w14:textId="77777777" w:rsidTr="00D23D45">
                              <w:tc>
                                <w:tcPr>
                                  <w:tcW w:w="9994" w:type="dxa"/>
                                  <w:shd w:val="clear" w:color="auto" w:fill="auto"/>
                                </w:tcPr>
                                <w:p w14:paraId="75980231" w14:textId="77777777" w:rsidR="00621F06" w:rsidRDefault="00621F06" w:rsidP="002626B1">
                                  <w:pPr>
                                    <w:rPr>
                                      <w:b w:val="0"/>
                                    </w:rPr>
                                  </w:pPr>
                                </w:p>
                              </w:tc>
                            </w:tr>
                          </w:tbl>
                          <w:p w14:paraId="007A3787" w14:textId="77777777" w:rsidR="00621F06" w:rsidRPr="00525F97" w:rsidRDefault="00621F06" w:rsidP="002626B1">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2" type="#_x0000_t202" style="position:absolute;margin-left:-6.55pt;margin-top:.05pt;width:510.25pt;height:788.0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">
                <v:path arrowok="t"/>
                <v:textbox>
                  <w:txbxContent>
                    <w:p w14:paraId="61808A5F" w14:textId="77777777" w:rsidR="00621F06" w:rsidRPr="00E95857" w:rsidRDefault="00621F06" w:rsidP="002626B1">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632904AF" w14:textId="77777777" w:rsidTr="00D23D45">
                        <w:tc>
                          <w:tcPr>
                            <w:tcW w:w="9994" w:type="dxa"/>
                            <w:shd w:val="clear" w:color="auto" w:fill="auto"/>
                          </w:tcPr>
                          <w:p w14:paraId="1B493954" w14:textId="45C7D077" w:rsidR="00621F06" w:rsidRDefault="00621F06" w:rsidP="002626B1">
                            <w:pPr>
                              <w:rPr>
                                <w:b w:val="0"/>
                              </w:rPr>
                            </w:pPr>
                            <w:r w:rsidRPr="00DC5C03">
                              <w:rPr>
                                <w:b w:val="0"/>
                                <w:sz w:val="32"/>
                                <w:szCs w:val="32"/>
                              </w:rPr>
                              <w:t>.</w:t>
                            </w:r>
                            <w:r w:rsidRPr="00DC5C03">
                              <w:rPr>
                                <w:b w:val="0"/>
                                <w:sz w:val="22"/>
                                <w:szCs w:val="22"/>
                              </w:rPr>
                              <w:t xml:space="preserve"> b. </w:t>
                            </w:r>
                            <w:r w:rsidRPr="00DC5C03">
                              <w:rPr>
                                <w:sz w:val="22"/>
                                <w:szCs w:val="22"/>
                              </w:rPr>
                              <w:t>Bán dẫn loại p:</w:t>
                            </w:r>
                          </w:p>
                        </w:tc>
                      </w:tr>
                      <w:tr w:rsidR="00621F06" w14:paraId="67AFB7FE" w14:textId="77777777" w:rsidTr="00D23D45">
                        <w:tc>
                          <w:tcPr>
                            <w:tcW w:w="9994" w:type="dxa"/>
                            <w:shd w:val="clear" w:color="auto" w:fill="auto"/>
                          </w:tcPr>
                          <w:p w14:paraId="37A59E1E" w14:textId="57FEF7AC" w:rsidR="00621F06" w:rsidRDefault="00621F06" w:rsidP="002626B1">
                            <w:pPr>
                              <w:rPr>
                                <w:b w:val="0"/>
                              </w:rPr>
                            </w:pPr>
                            <w:r w:rsidRPr="00DC5C03">
                              <w:rPr>
                                <w:b w:val="0"/>
                                <w:sz w:val="32"/>
                                <w:szCs w:val="32"/>
                              </w:rPr>
                              <w:t xml:space="preserve">. </w:t>
                            </w:r>
                          </w:p>
                        </w:tc>
                      </w:tr>
                      <w:tr w:rsidR="00621F06" w14:paraId="39E49E1C" w14:textId="77777777" w:rsidTr="00D23D45">
                        <w:tc>
                          <w:tcPr>
                            <w:tcW w:w="9994" w:type="dxa"/>
                            <w:shd w:val="clear" w:color="auto" w:fill="auto"/>
                          </w:tcPr>
                          <w:p w14:paraId="5B3275F8" w14:textId="77777777" w:rsidR="00621F06" w:rsidRDefault="00621F06" w:rsidP="002626B1">
                            <w:pPr>
                              <w:rPr>
                                <w:b w:val="0"/>
                              </w:rPr>
                            </w:pPr>
                          </w:p>
                        </w:tc>
                      </w:tr>
                      <w:tr w:rsidR="00621F06" w14:paraId="16215ACB" w14:textId="77777777" w:rsidTr="00D23D45">
                        <w:tc>
                          <w:tcPr>
                            <w:tcW w:w="9994" w:type="dxa"/>
                            <w:shd w:val="clear" w:color="auto" w:fill="auto"/>
                          </w:tcPr>
                          <w:p w14:paraId="12926B0C" w14:textId="77777777" w:rsidR="00621F06" w:rsidRDefault="00621F06" w:rsidP="002626B1">
                            <w:pPr>
                              <w:rPr>
                                <w:b w:val="0"/>
                              </w:rPr>
                            </w:pPr>
                          </w:p>
                        </w:tc>
                      </w:tr>
                      <w:tr w:rsidR="00621F06" w14:paraId="05DBAACE" w14:textId="77777777" w:rsidTr="00D23D45">
                        <w:tc>
                          <w:tcPr>
                            <w:tcW w:w="9994" w:type="dxa"/>
                            <w:shd w:val="clear" w:color="auto" w:fill="auto"/>
                          </w:tcPr>
                          <w:p w14:paraId="18A4D066" w14:textId="6B7063F0" w:rsidR="00621F06" w:rsidRDefault="00621F06" w:rsidP="002626B1">
                            <w:pPr>
                              <w:rPr>
                                <w:b w:val="0"/>
                              </w:rPr>
                            </w:pPr>
                            <w:r w:rsidRPr="00DC5C03">
                              <w:rPr>
                                <w:b w:val="0"/>
                                <w:sz w:val="32"/>
                                <w:szCs w:val="32"/>
                              </w:rPr>
                              <w:t>.</w:t>
                            </w:r>
                            <w:r w:rsidRPr="00DC5C03">
                              <w:rPr>
                                <w:sz w:val="22"/>
                                <w:szCs w:val="22"/>
                              </w:rPr>
                              <w:t xml:space="preserve">4. </w:t>
                            </w:r>
                            <w:r w:rsidRPr="00DC5C03">
                              <w:rPr>
                                <w:sz w:val="22"/>
                                <w:szCs w:val="22"/>
                                <w:u w:val="single"/>
                              </w:rPr>
                              <w:t>Lớp chuyển tiếp p –n</w:t>
                            </w:r>
                          </w:p>
                        </w:tc>
                      </w:tr>
                      <w:tr w:rsidR="00621F06" w14:paraId="0E8D677D" w14:textId="77777777" w:rsidTr="00D23D45">
                        <w:tc>
                          <w:tcPr>
                            <w:tcW w:w="9994" w:type="dxa"/>
                            <w:shd w:val="clear" w:color="auto" w:fill="auto"/>
                          </w:tcPr>
                          <w:p w14:paraId="57345AD4" w14:textId="77777777" w:rsidR="00621F06" w:rsidRDefault="00621F06" w:rsidP="002626B1">
                            <w:pPr>
                              <w:rPr>
                                <w:b w:val="0"/>
                              </w:rPr>
                            </w:pPr>
                          </w:p>
                        </w:tc>
                      </w:tr>
                      <w:tr w:rsidR="00621F06" w14:paraId="48F0A2CE" w14:textId="77777777" w:rsidTr="00D23D45">
                        <w:tc>
                          <w:tcPr>
                            <w:tcW w:w="9994" w:type="dxa"/>
                            <w:shd w:val="clear" w:color="auto" w:fill="auto"/>
                          </w:tcPr>
                          <w:p w14:paraId="61C7CC2C" w14:textId="77777777" w:rsidR="00621F06" w:rsidRDefault="00621F06" w:rsidP="002626B1">
                            <w:pPr>
                              <w:rPr>
                                <w:b w:val="0"/>
                              </w:rPr>
                            </w:pPr>
                          </w:p>
                        </w:tc>
                      </w:tr>
                      <w:tr w:rsidR="00621F06" w14:paraId="3FD97FEE" w14:textId="77777777" w:rsidTr="00D23D45">
                        <w:tc>
                          <w:tcPr>
                            <w:tcW w:w="9994" w:type="dxa"/>
                            <w:shd w:val="clear" w:color="auto" w:fill="auto"/>
                          </w:tcPr>
                          <w:p w14:paraId="52A2851D" w14:textId="77777777" w:rsidR="00621F06" w:rsidRDefault="00621F06" w:rsidP="002626B1">
                            <w:pPr>
                              <w:rPr>
                                <w:b w:val="0"/>
                              </w:rPr>
                            </w:pPr>
                          </w:p>
                        </w:tc>
                      </w:tr>
                      <w:tr w:rsidR="00621F06" w14:paraId="21938C48" w14:textId="77777777" w:rsidTr="00D23D45">
                        <w:tc>
                          <w:tcPr>
                            <w:tcW w:w="9994" w:type="dxa"/>
                            <w:shd w:val="clear" w:color="auto" w:fill="auto"/>
                          </w:tcPr>
                          <w:p w14:paraId="160D9180" w14:textId="77777777" w:rsidR="00621F06" w:rsidRDefault="00621F06" w:rsidP="002626B1">
                            <w:pPr>
                              <w:rPr>
                                <w:b w:val="0"/>
                              </w:rPr>
                            </w:pPr>
                          </w:p>
                        </w:tc>
                      </w:tr>
                      <w:tr w:rsidR="00621F06" w14:paraId="2FDD7D1A" w14:textId="77777777" w:rsidTr="00D23D45">
                        <w:tc>
                          <w:tcPr>
                            <w:tcW w:w="9994" w:type="dxa"/>
                            <w:shd w:val="clear" w:color="auto" w:fill="auto"/>
                          </w:tcPr>
                          <w:p w14:paraId="34796326" w14:textId="77777777" w:rsidR="00621F06" w:rsidRDefault="00621F06" w:rsidP="002626B1">
                            <w:pPr>
                              <w:rPr>
                                <w:b w:val="0"/>
                              </w:rPr>
                            </w:pPr>
                          </w:p>
                        </w:tc>
                      </w:tr>
                      <w:tr w:rsidR="00621F06" w14:paraId="45F45584" w14:textId="77777777" w:rsidTr="00D23D45">
                        <w:tc>
                          <w:tcPr>
                            <w:tcW w:w="9994" w:type="dxa"/>
                            <w:shd w:val="clear" w:color="auto" w:fill="auto"/>
                          </w:tcPr>
                          <w:p w14:paraId="5F150F2F" w14:textId="77777777" w:rsidR="00621F06" w:rsidRDefault="00621F06" w:rsidP="002626B1">
                            <w:pPr>
                              <w:rPr>
                                <w:b w:val="0"/>
                              </w:rPr>
                            </w:pPr>
                          </w:p>
                        </w:tc>
                      </w:tr>
                      <w:tr w:rsidR="00621F06" w14:paraId="085E191A" w14:textId="77777777" w:rsidTr="00D23D45">
                        <w:tc>
                          <w:tcPr>
                            <w:tcW w:w="9994" w:type="dxa"/>
                            <w:shd w:val="clear" w:color="auto" w:fill="auto"/>
                          </w:tcPr>
                          <w:p w14:paraId="498181D1" w14:textId="77777777" w:rsidR="00621F06" w:rsidRDefault="00621F06" w:rsidP="002626B1">
                            <w:pPr>
                              <w:rPr>
                                <w:b w:val="0"/>
                              </w:rPr>
                            </w:pPr>
                          </w:p>
                        </w:tc>
                      </w:tr>
                      <w:tr w:rsidR="00621F06" w14:paraId="1A544EEF" w14:textId="77777777" w:rsidTr="00D23D45">
                        <w:tc>
                          <w:tcPr>
                            <w:tcW w:w="9994" w:type="dxa"/>
                            <w:shd w:val="clear" w:color="auto" w:fill="auto"/>
                          </w:tcPr>
                          <w:p w14:paraId="1CF5BCAF" w14:textId="77777777" w:rsidR="00621F06" w:rsidRDefault="00621F06" w:rsidP="002626B1">
                            <w:pPr>
                              <w:rPr>
                                <w:b w:val="0"/>
                              </w:rPr>
                            </w:pPr>
                          </w:p>
                        </w:tc>
                      </w:tr>
                      <w:tr w:rsidR="00621F06" w14:paraId="4A17B927" w14:textId="77777777" w:rsidTr="00D23D45">
                        <w:tc>
                          <w:tcPr>
                            <w:tcW w:w="9994" w:type="dxa"/>
                            <w:shd w:val="clear" w:color="auto" w:fill="auto"/>
                          </w:tcPr>
                          <w:p w14:paraId="2F64D3A2" w14:textId="77777777" w:rsidR="00621F06" w:rsidRDefault="00621F06" w:rsidP="002626B1">
                            <w:pPr>
                              <w:rPr>
                                <w:b w:val="0"/>
                              </w:rPr>
                            </w:pPr>
                          </w:p>
                        </w:tc>
                      </w:tr>
                      <w:tr w:rsidR="00621F06" w14:paraId="71A0C50E" w14:textId="77777777" w:rsidTr="00D23D45">
                        <w:tc>
                          <w:tcPr>
                            <w:tcW w:w="9994" w:type="dxa"/>
                            <w:shd w:val="clear" w:color="auto" w:fill="auto"/>
                          </w:tcPr>
                          <w:p w14:paraId="0B26FC11" w14:textId="77777777" w:rsidR="00621F06" w:rsidRDefault="00621F06" w:rsidP="002626B1">
                            <w:pPr>
                              <w:rPr>
                                <w:b w:val="0"/>
                              </w:rPr>
                            </w:pPr>
                          </w:p>
                        </w:tc>
                      </w:tr>
                      <w:tr w:rsidR="00621F06" w14:paraId="0FD357C5" w14:textId="77777777" w:rsidTr="00D23D45">
                        <w:tc>
                          <w:tcPr>
                            <w:tcW w:w="9994" w:type="dxa"/>
                            <w:shd w:val="clear" w:color="auto" w:fill="auto"/>
                          </w:tcPr>
                          <w:p w14:paraId="3FB4A2B9" w14:textId="77777777" w:rsidR="00621F06" w:rsidRDefault="00621F06" w:rsidP="002626B1">
                            <w:pPr>
                              <w:rPr>
                                <w:b w:val="0"/>
                              </w:rPr>
                            </w:pPr>
                          </w:p>
                        </w:tc>
                      </w:tr>
                      <w:tr w:rsidR="00621F06" w14:paraId="1C2D8E5A" w14:textId="77777777" w:rsidTr="00D23D45">
                        <w:tc>
                          <w:tcPr>
                            <w:tcW w:w="9994" w:type="dxa"/>
                            <w:shd w:val="clear" w:color="auto" w:fill="auto"/>
                          </w:tcPr>
                          <w:p w14:paraId="39DADBC3" w14:textId="77777777" w:rsidR="00621F06" w:rsidRDefault="00621F06" w:rsidP="002626B1">
                            <w:pPr>
                              <w:rPr>
                                <w:b w:val="0"/>
                              </w:rPr>
                            </w:pPr>
                          </w:p>
                        </w:tc>
                      </w:tr>
                      <w:tr w:rsidR="00621F06" w14:paraId="09E13CB4" w14:textId="77777777" w:rsidTr="00D23D45">
                        <w:tc>
                          <w:tcPr>
                            <w:tcW w:w="9994" w:type="dxa"/>
                            <w:shd w:val="clear" w:color="auto" w:fill="auto"/>
                          </w:tcPr>
                          <w:p w14:paraId="1ABAC340" w14:textId="77777777" w:rsidR="00621F06" w:rsidRDefault="00621F06" w:rsidP="002626B1">
                            <w:pPr>
                              <w:rPr>
                                <w:b w:val="0"/>
                              </w:rPr>
                            </w:pPr>
                          </w:p>
                        </w:tc>
                      </w:tr>
                      <w:tr w:rsidR="00621F06" w14:paraId="2C49428E" w14:textId="77777777" w:rsidTr="00D23D45">
                        <w:tc>
                          <w:tcPr>
                            <w:tcW w:w="9994" w:type="dxa"/>
                            <w:shd w:val="clear" w:color="auto" w:fill="auto"/>
                          </w:tcPr>
                          <w:p w14:paraId="20E27FB0" w14:textId="77777777" w:rsidR="00621F06" w:rsidRDefault="00621F06" w:rsidP="002626B1">
                            <w:pPr>
                              <w:rPr>
                                <w:b w:val="0"/>
                              </w:rPr>
                            </w:pPr>
                          </w:p>
                        </w:tc>
                      </w:tr>
                      <w:tr w:rsidR="00621F06" w14:paraId="1C218A64" w14:textId="77777777" w:rsidTr="00D23D45">
                        <w:tc>
                          <w:tcPr>
                            <w:tcW w:w="9994" w:type="dxa"/>
                            <w:shd w:val="clear" w:color="auto" w:fill="auto"/>
                          </w:tcPr>
                          <w:p w14:paraId="118AFD3B" w14:textId="77777777" w:rsidR="00621F06" w:rsidRDefault="00621F06" w:rsidP="002626B1">
                            <w:pPr>
                              <w:rPr>
                                <w:b w:val="0"/>
                              </w:rPr>
                            </w:pPr>
                          </w:p>
                        </w:tc>
                      </w:tr>
                      <w:tr w:rsidR="00621F06" w14:paraId="6106AB03" w14:textId="77777777" w:rsidTr="00D23D45">
                        <w:tc>
                          <w:tcPr>
                            <w:tcW w:w="9994" w:type="dxa"/>
                            <w:shd w:val="clear" w:color="auto" w:fill="auto"/>
                          </w:tcPr>
                          <w:p w14:paraId="4DC6DC85" w14:textId="77777777" w:rsidR="00621F06" w:rsidRDefault="00621F06" w:rsidP="002626B1">
                            <w:pPr>
                              <w:rPr>
                                <w:b w:val="0"/>
                              </w:rPr>
                            </w:pPr>
                          </w:p>
                        </w:tc>
                      </w:tr>
                      <w:tr w:rsidR="00621F06" w14:paraId="1B63119F" w14:textId="77777777" w:rsidTr="00D23D45">
                        <w:tc>
                          <w:tcPr>
                            <w:tcW w:w="9994" w:type="dxa"/>
                            <w:shd w:val="clear" w:color="auto" w:fill="auto"/>
                          </w:tcPr>
                          <w:p w14:paraId="57DB83FB" w14:textId="77777777" w:rsidR="00621F06" w:rsidRDefault="00621F06" w:rsidP="002626B1">
                            <w:pPr>
                              <w:rPr>
                                <w:b w:val="0"/>
                              </w:rPr>
                            </w:pPr>
                          </w:p>
                        </w:tc>
                      </w:tr>
                      <w:tr w:rsidR="00621F06" w14:paraId="39A2D856" w14:textId="77777777" w:rsidTr="00D23D45">
                        <w:tc>
                          <w:tcPr>
                            <w:tcW w:w="9994" w:type="dxa"/>
                            <w:shd w:val="clear" w:color="auto" w:fill="auto"/>
                          </w:tcPr>
                          <w:p w14:paraId="42A7C7A5" w14:textId="77777777" w:rsidR="00621F06" w:rsidRDefault="00621F06" w:rsidP="002626B1">
                            <w:pPr>
                              <w:rPr>
                                <w:b w:val="0"/>
                              </w:rPr>
                            </w:pPr>
                          </w:p>
                        </w:tc>
                      </w:tr>
                      <w:tr w:rsidR="00621F06" w14:paraId="68BF8D4E" w14:textId="77777777" w:rsidTr="00D23D45">
                        <w:tc>
                          <w:tcPr>
                            <w:tcW w:w="9994" w:type="dxa"/>
                            <w:shd w:val="clear" w:color="auto" w:fill="auto"/>
                          </w:tcPr>
                          <w:p w14:paraId="37523B73" w14:textId="77777777" w:rsidR="00621F06" w:rsidRDefault="00621F06" w:rsidP="002626B1">
                            <w:pPr>
                              <w:rPr>
                                <w:b w:val="0"/>
                              </w:rPr>
                            </w:pPr>
                          </w:p>
                        </w:tc>
                      </w:tr>
                      <w:tr w:rsidR="00621F06" w14:paraId="78E64E3E" w14:textId="77777777" w:rsidTr="00D23D45">
                        <w:tc>
                          <w:tcPr>
                            <w:tcW w:w="9994" w:type="dxa"/>
                            <w:shd w:val="clear" w:color="auto" w:fill="auto"/>
                          </w:tcPr>
                          <w:p w14:paraId="179CE412" w14:textId="77777777" w:rsidR="00621F06" w:rsidRDefault="00621F06" w:rsidP="002626B1">
                            <w:pPr>
                              <w:rPr>
                                <w:b w:val="0"/>
                              </w:rPr>
                            </w:pPr>
                          </w:p>
                        </w:tc>
                      </w:tr>
                      <w:tr w:rsidR="00621F06" w14:paraId="66ACBC7E" w14:textId="77777777" w:rsidTr="00D23D45">
                        <w:tc>
                          <w:tcPr>
                            <w:tcW w:w="9994" w:type="dxa"/>
                            <w:shd w:val="clear" w:color="auto" w:fill="auto"/>
                          </w:tcPr>
                          <w:p w14:paraId="36549A35" w14:textId="77777777" w:rsidR="00621F06" w:rsidRDefault="00621F06" w:rsidP="002626B1">
                            <w:pPr>
                              <w:rPr>
                                <w:b w:val="0"/>
                              </w:rPr>
                            </w:pPr>
                          </w:p>
                        </w:tc>
                      </w:tr>
                      <w:tr w:rsidR="00621F06" w14:paraId="15C46D98" w14:textId="77777777" w:rsidTr="00D23D45">
                        <w:tc>
                          <w:tcPr>
                            <w:tcW w:w="9994" w:type="dxa"/>
                            <w:shd w:val="clear" w:color="auto" w:fill="auto"/>
                          </w:tcPr>
                          <w:p w14:paraId="0BC8146E" w14:textId="77777777" w:rsidR="00621F06" w:rsidRDefault="00621F06" w:rsidP="002626B1">
                            <w:pPr>
                              <w:rPr>
                                <w:b w:val="0"/>
                              </w:rPr>
                            </w:pPr>
                          </w:p>
                        </w:tc>
                      </w:tr>
                      <w:tr w:rsidR="00621F06" w14:paraId="2D689C57" w14:textId="77777777" w:rsidTr="00D23D45">
                        <w:tc>
                          <w:tcPr>
                            <w:tcW w:w="9994" w:type="dxa"/>
                            <w:shd w:val="clear" w:color="auto" w:fill="auto"/>
                          </w:tcPr>
                          <w:p w14:paraId="2BAD2B73" w14:textId="77777777" w:rsidR="00621F06" w:rsidRDefault="00621F06" w:rsidP="002626B1">
                            <w:pPr>
                              <w:rPr>
                                <w:b w:val="0"/>
                              </w:rPr>
                            </w:pPr>
                          </w:p>
                        </w:tc>
                      </w:tr>
                      <w:tr w:rsidR="00621F06" w14:paraId="1126FE5B" w14:textId="77777777" w:rsidTr="00D23D45">
                        <w:tc>
                          <w:tcPr>
                            <w:tcW w:w="9994" w:type="dxa"/>
                            <w:shd w:val="clear" w:color="auto" w:fill="auto"/>
                          </w:tcPr>
                          <w:p w14:paraId="21428CF9" w14:textId="77777777" w:rsidR="00621F06" w:rsidRDefault="00621F06" w:rsidP="002626B1">
                            <w:pPr>
                              <w:rPr>
                                <w:b w:val="0"/>
                              </w:rPr>
                            </w:pPr>
                          </w:p>
                        </w:tc>
                      </w:tr>
                      <w:tr w:rsidR="00621F06" w14:paraId="22AAC223" w14:textId="77777777" w:rsidTr="00D23D45">
                        <w:tc>
                          <w:tcPr>
                            <w:tcW w:w="9994" w:type="dxa"/>
                            <w:shd w:val="clear" w:color="auto" w:fill="auto"/>
                          </w:tcPr>
                          <w:p w14:paraId="1FF8B0FE" w14:textId="77777777" w:rsidR="00621F06" w:rsidRDefault="00621F06" w:rsidP="002626B1">
                            <w:pPr>
                              <w:rPr>
                                <w:b w:val="0"/>
                              </w:rPr>
                            </w:pPr>
                          </w:p>
                        </w:tc>
                      </w:tr>
                      <w:tr w:rsidR="00621F06" w14:paraId="259FD9A2" w14:textId="77777777" w:rsidTr="00D23D45">
                        <w:tc>
                          <w:tcPr>
                            <w:tcW w:w="9994" w:type="dxa"/>
                            <w:shd w:val="clear" w:color="auto" w:fill="auto"/>
                          </w:tcPr>
                          <w:p w14:paraId="0BE68598" w14:textId="77777777" w:rsidR="00621F06" w:rsidRDefault="00621F06" w:rsidP="002626B1">
                            <w:pPr>
                              <w:rPr>
                                <w:b w:val="0"/>
                              </w:rPr>
                            </w:pPr>
                          </w:p>
                        </w:tc>
                      </w:tr>
                      <w:tr w:rsidR="00621F06" w14:paraId="6CA4D54B" w14:textId="77777777" w:rsidTr="00D23D45">
                        <w:tc>
                          <w:tcPr>
                            <w:tcW w:w="9994" w:type="dxa"/>
                            <w:shd w:val="clear" w:color="auto" w:fill="auto"/>
                          </w:tcPr>
                          <w:p w14:paraId="006CE549" w14:textId="77777777" w:rsidR="00621F06" w:rsidRDefault="00621F06" w:rsidP="002626B1">
                            <w:pPr>
                              <w:rPr>
                                <w:b w:val="0"/>
                              </w:rPr>
                            </w:pPr>
                          </w:p>
                        </w:tc>
                      </w:tr>
                      <w:tr w:rsidR="00621F06" w14:paraId="72DABF30" w14:textId="77777777" w:rsidTr="00D23D45">
                        <w:tc>
                          <w:tcPr>
                            <w:tcW w:w="9994" w:type="dxa"/>
                            <w:shd w:val="clear" w:color="auto" w:fill="auto"/>
                          </w:tcPr>
                          <w:p w14:paraId="0A978BCC" w14:textId="77777777" w:rsidR="00621F06" w:rsidRDefault="00621F06" w:rsidP="002626B1">
                            <w:pPr>
                              <w:rPr>
                                <w:b w:val="0"/>
                              </w:rPr>
                            </w:pPr>
                          </w:p>
                        </w:tc>
                      </w:tr>
                      <w:tr w:rsidR="00621F06" w14:paraId="1CD7DCAC" w14:textId="77777777" w:rsidTr="00D23D45">
                        <w:tc>
                          <w:tcPr>
                            <w:tcW w:w="9994" w:type="dxa"/>
                            <w:shd w:val="clear" w:color="auto" w:fill="auto"/>
                          </w:tcPr>
                          <w:p w14:paraId="4CE5897A" w14:textId="77777777" w:rsidR="00621F06" w:rsidRDefault="00621F06" w:rsidP="002626B1">
                            <w:pPr>
                              <w:rPr>
                                <w:b w:val="0"/>
                              </w:rPr>
                            </w:pPr>
                          </w:p>
                        </w:tc>
                      </w:tr>
                      <w:tr w:rsidR="00621F06" w14:paraId="5717685F" w14:textId="77777777" w:rsidTr="00D23D45">
                        <w:tc>
                          <w:tcPr>
                            <w:tcW w:w="9994" w:type="dxa"/>
                            <w:shd w:val="clear" w:color="auto" w:fill="auto"/>
                          </w:tcPr>
                          <w:p w14:paraId="203973AD" w14:textId="77777777" w:rsidR="00621F06" w:rsidRDefault="00621F06" w:rsidP="002626B1">
                            <w:pPr>
                              <w:rPr>
                                <w:b w:val="0"/>
                              </w:rPr>
                            </w:pPr>
                          </w:p>
                        </w:tc>
                      </w:tr>
                      <w:tr w:rsidR="00621F06" w14:paraId="3C43BE83" w14:textId="77777777" w:rsidTr="00D23D45">
                        <w:tc>
                          <w:tcPr>
                            <w:tcW w:w="9994" w:type="dxa"/>
                            <w:shd w:val="clear" w:color="auto" w:fill="auto"/>
                          </w:tcPr>
                          <w:p w14:paraId="380BEB04" w14:textId="77777777" w:rsidR="00621F06" w:rsidRDefault="00621F06" w:rsidP="002626B1">
                            <w:pPr>
                              <w:rPr>
                                <w:b w:val="0"/>
                              </w:rPr>
                            </w:pPr>
                          </w:p>
                        </w:tc>
                      </w:tr>
                      <w:tr w:rsidR="00621F06" w14:paraId="5DADD5A0" w14:textId="77777777" w:rsidTr="00D23D45">
                        <w:tc>
                          <w:tcPr>
                            <w:tcW w:w="9994" w:type="dxa"/>
                            <w:shd w:val="clear" w:color="auto" w:fill="auto"/>
                          </w:tcPr>
                          <w:p w14:paraId="0DF07B10" w14:textId="77777777" w:rsidR="00621F06" w:rsidRDefault="00621F06" w:rsidP="002626B1">
                            <w:pPr>
                              <w:rPr>
                                <w:b w:val="0"/>
                              </w:rPr>
                            </w:pPr>
                          </w:p>
                        </w:tc>
                      </w:tr>
                      <w:tr w:rsidR="00621F06" w14:paraId="3E511184" w14:textId="77777777" w:rsidTr="00D23D45">
                        <w:tc>
                          <w:tcPr>
                            <w:tcW w:w="9994" w:type="dxa"/>
                            <w:shd w:val="clear" w:color="auto" w:fill="auto"/>
                          </w:tcPr>
                          <w:p w14:paraId="70E93988" w14:textId="77777777" w:rsidR="00621F06" w:rsidRDefault="00621F06" w:rsidP="002626B1">
                            <w:pPr>
                              <w:rPr>
                                <w:b w:val="0"/>
                              </w:rPr>
                            </w:pPr>
                          </w:p>
                        </w:tc>
                      </w:tr>
                      <w:tr w:rsidR="00621F06" w14:paraId="40E338AA" w14:textId="77777777" w:rsidTr="00D23D45">
                        <w:tc>
                          <w:tcPr>
                            <w:tcW w:w="9994" w:type="dxa"/>
                            <w:shd w:val="clear" w:color="auto" w:fill="auto"/>
                          </w:tcPr>
                          <w:p w14:paraId="4719B936" w14:textId="77777777" w:rsidR="00621F06" w:rsidRDefault="00621F06" w:rsidP="002626B1">
                            <w:pPr>
                              <w:rPr>
                                <w:b w:val="0"/>
                              </w:rPr>
                            </w:pPr>
                          </w:p>
                        </w:tc>
                      </w:tr>
                      <w:tr w:rsidR="00621F06" w14:paraId="22B3A32C" w14:textId="77777777" w:rsidTr="00D23D45">
                        <w:tc>
                          <w:tcPr>
                            <w:tcW w:w="9994" w:type="dxa"/>
                            <w:shd w:val="clear" w:color="auto" w:fill="auto"/>
                          </w:tcPr>
                          <w:p w14:paraId="6801A8BF" w14:textId="77777777" w:rsidR="00621F06" w:rsidRDefault="00621F06" w:rsidP="002626B1">
                            <w:pPr>
                              <w:rPr>
                                <w:b w:val="0"/>
                              </w:rPr>
                            </w:pPr>
                          </w:p>
                        </w:tc>
                      </w:tr>
                      <w:tr w:rsidR="00621F06" w14:paraId="4A0C35E2" w14:textId="77777777" w:rsidTr="00D23D45">
                        <w:tc>
                          <w:tcPr>
                            <w:tcW w:w="9994" w:type="dxa"/>
                            <w:shd w:val="clear" w:color="auto" w:fill="auto"/>
                          </w:tcPr>
                          <w:p w14:paraId="60878528" w14:textId="77777777" w:rsidR="00621F06" w:rsidRDefault="00621F06" w:rsidP="002626B1">
                            <w:pPr>
                              <w:rPr>
                                <w:b w:val="0"/>
                              </w:rPr>
                            </w:pPr>
                          </w:p>
                        </w:tc>
                      </w:tr>
                      <w:tr w:rsidR="00621F06" w14:paraId="1CBC3F35" w14:textId="77777777" w:rsidTr="00D23D45">
                        <w:tc>
                          <w:tcPr>
                            <w:tcW w:w="9994" w:type="dxa"/>
                            <w:shd w:val="clear" w:color="auto" w:fill="auto"/>
                          </w:tcPr>
                          <w:p w14:paraId="517BFD96" w14:textId="77777777" w:rsidR="00621F06" w:rsidRDefault="00621F06" w:rsidP="002626B1">
                            <w:pPr>
                              <w:rPr>
                                <w:b w:val="0"/>
                              </w:rPr>
                            </w:pPr>
                          </w:p>
                        </w:tc>
                      </w:tr>
                      <w:tr w:rsidR="00621F06" w14:paraId="0F33CCE2" w14:textId="77777777" w:rsidTr="00D23D45">
                        <w:tc>
                          <w:tcPr>
                            <w:tcW w:w="9994" w:type="dxa"/>
                            <w:shd w:val="clear" w:color="auto" w:fill="auto"/>
                          </w:tcPr>
                          <w:p w14:paraId="7CD19450" w14:textId="77777777" w:rsidR="00621F06" w:rsidRDefault="00621F06" w:rsidP="002626B1">
                            <w:pPr>
                              <w:rPr>
                                <w:b w:val="0"/>
                              </w:rPr>
                            </w:pPr>
                          </w:p>
                        </w:tc>
                      </w:tr>
                      <w:tr w:rsidR="00621F06" w14:paraId="458A5C0F" w14:textId="77777777" w:rsidTr="00D23D45">
                        <w:tc>
                          <w:tcPr>
                            <w:tcW w:w="9994" w:type="dxa"/>
                            <w:shd w:val="clear" w:color="auto" w:fill="auto"/>
                          </w:tcPr>
                          <w:p w14:paraId="5147AB7B" w14:textId="77777777" w:rsidR="00621F06" w:rsidRDefault="00621F06" w:rsidP="002626B1">
                            <w:pPr>
                              <w:rPr>
                                <w:b w:val="0"/>
                              </w:rPr>
                            </w:pPr>
                          </w:p>
                        </w:tc>
                      </w:tr>
                      <w:tr w:rsidR="00621F06" w14:paraId="10D279D1" w14:textId="77777777" w:rsidTr="00D23D45">
                        <w:tc>
                          <w:tcPr>
                            <w:tcW w:w="9994" w:type="dxa"/>
                            <w:shd w:val="clear" w:color="auto" w:fill="auto"/>
                          </w:tcPr>
                          <w:p w14:paraId="67FA8523" w14:textId="77777777" w:rsidR="00621F06" w:rsidRDefault="00621F06" w:rsidP="002626B1">
                            <w:pPr>
                              <w:rPr>
                                <w:b w:val="0"/>
                              </w:rPr>
                            </w:pPr>
                          </w:p>
                        </w:tc>
                      </w:tr>
                      <w:tr w:rsidR="00621F06" w14:paraId="639905A3" w14:textId="77777777" w:rsidTr="00D23D45">
                        <w:tc>
                          <w:tcPr>
                            <w:tcW w:w="9994" w:type="dxa"/>
                            <w:shd w:val="clear" w:color="auto" w:fill="auto"/>
                          </w:tcPr>
                          <w:p w14:paraId="75980231" w14:textId="77777777" w:rsidR="00621F06" w:rsidRDefault="00621F06" w:rsidP="002626B1">
                            <w:pPr>
                              <w:rPr>
                                <w:b w:val="0"/>
                              </w:rPr>
                            </w:pPr>
                          </w:p>
                        </w:tc>
                      </w:tr>
                    </w:tbl>
                    <w:p w14:paraId="007A3787" w14:textId="77777777" w:rsidR="00621F06" w:rsidRPr="00525F97" w:rsidRDefault="00621F06" w:rsidP="002626B1">
                      <w:pPr>
                        <w:spacing w:line="276" w:lineRule="auto"/>
                        <w:rPr>
                          <w:sz w:val="22"/>
                          <w:szCs w:val="22"/>
                        </w:rPr>
                      </w:pPr>
                    </w:p>
                  </w:txbxContent>
                </v:textbox>
                <w10:wrap type="through"/>
              </v:shape>
            </w:pict>
          </mc:Fallback>
        </mc:AlternateContent>
      </w:r>
    </w:p>
    <w:p w14:paraId="2A02122C" w14:textId="7752E2E1" w:rsidR="00AD2F2B" w:rsidRPr="0046538A" w:rsidRDefault="00AD2F2B">
      <w:r w:rsidRPr="0046538A">
        <w:rPr>
          <w:noProof/>
          <w:sz w:val="22"/>
          <w:szCs w:val="22"/>
        </w:rPr>
        <w:lastRenderedPageBreak/>
        <mc:AlternateContent>
          <mc:Choice Requires="wps">
            <w:drawing>
              <wp:anchor distT="0" distB="0" distL="114300" distR="114300" simplePos="0" relativeHeight="251814912" behindDoc="0" locked="0" layoutInCell="1" allowOverlap="1" wp14:anchorId="1B95BC6F" wp14:editId="0CAB3033">
                <wp:simplePos x="0" y="0"/>
                <wp:positionH relativeFrom="column">
                  <wp:posOffset>-113889</wp:posOffset>
                </wp:positionH>
                <wp:positionV relativeFrom="paragraph">
                  <wp:posOffset>149</wp:posOffset>
                </wp:positionV>
                <wp:extent cx="6480000" cy="10008000"/>
                <wp:effectExtent l="0" t="0" r="10160" b="12700"/>
                <wp:wrapThrough wrapText="bothSides">
                  <wp:wrapPolygon edited="0">
                    <wp:start x="0" y="0"/>
                    <wp:lineTo x="0" y="21600"/>
                    <wp:lineTo x="21592" y="21600"/>
                    <wp:lineTo x="21592" y="0"/>
                    <wp:lineTo x="0" y="0"/>
                  </wp:wrapPolygon>
                </wp:wrapThrough>
                <wp:docPr id="13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28E6C167"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Chọn một đáp án </w:t>
                            </w:r>
                            <w:r w:rsidRPr="009800E2">
                              <w:rPr>
                                <w:b w:val="0"/>
                                <w:bCs w:val="0"/>
                                <w:sz w:val="21"/>
                                <w:szCs w:val="21"/>
                                <w:u w:val="single"/>
                              </w:rPr>
                              <w:t>sai</w:t>
                            </w:r>
                            <w:r w:rsidRPr="009800E2">
                              <w:rPr>
                                <w:b w:val="0"/>
                                <w:bCs w:val="0"/>
                                <w:sz w:val="21"/>
                                <w:szCs w:val="21"/>
                              </w:rPr>
                              <w:t xml:space="preserve"> khi nói về tính chất điện của bán dẫn:</w:t>
                            </w:r>
                          </w:p>
                          <w:p w14:paraId="37965C11" w14:textId="77777777" w:rsidR="00621F06" w:rsidRPr="009800E2" w:rsidRDefault="00621F06" w:rsidP="009800E2">
                            <w:pPr>
                              <w:spacing w:line="276" w:lineRule="auto"/>
                              <w:jc w:val="both"/>
                              <w:rPr>
                                <w:b w:val="0"/>
                                <w:bCs w:val="0"/>
                                <w:sz w:val="21"/>
                                <w:szCs w:val="21"/>
                              </w:rPr>
                            </w:pPr>
                            <w:r w:rsidRPr="009800E2">
                              <w:rPr>
                                <w:b w:val="0"/>
                                <w:bCs w:val="0"/>
                                <w:sz w:val="21"/>
                                <w:szCs w:val="21"/>
                              </w:rPr>
                              <w:t>A. Điện trở suất ρ của bán dẫn có giá trị trung gian giữa kim loại và điện môi</w:t>
                            </w:r>
                          </w:p>
                          <w:p w14:paraId="1E56D53D" w14:textId="77777777" w:rsidR="00621F06" w:rsidRPr="009800E2" w:rsidRDefault="00621F06" w:rsidP="009800E2">
                            <w:pPr>
                              <w:spacing w:line="276" w:lineRule="auto"/>
                              <w:jc w:val="both"/>
                              <w:rPr>
                                <w:b w:val="0"/>
                                <w:bCs w:val="0"/>
                                <w:sz w:val="21"/>
                                <w:szCs w:val="21"/>
                              </w:rPr>
                            </w:pPr>
                            <w:r w:rsidRPr="009800E2">
                              <w:rPr>
                                <w:b w:val="0"/>
                                <w:bCs w:val="0"/>
                                <w:sz w:val="21"/>
                                <w:szCs w:val="21"/>
                              </w:rPr>
                              <w:t>B. Điện trở suất ρ của bán dẫn tinh khiết giảm mạnh khi nhiệt độ tăng</w:t>
                            </w:r>
                          </w:p>
                          <w:p w14:paraId="043F4F91" w14:textId="77777777" w:rsidR="00621F06" w:rsidRPr="009800E2" w:rsidRDefault="00621F06" w:rsidP="009800E2">
                            <w:pPr>
                              <w:spacing w:line="276" w:lineRule="auto"/>
                              <w:jc w:val="both"/>
                              <w:rPr>
                                <w:b w:val="0"/>
                                <w:bCs w:val="0"/>
                                <w:sz w:val="21"/>
                                <w:szCs w:val="21"/>
                              </w:rPr>
                            </w:pPr>
                            <w:r w:rsidRPr="009800E2">
                              <w:rPr>
                                <w:b w:val="0"/>
                                <w:bCs w:val="0"/>
                                <w:sz w:val="21"/>
                                <w:szCs w:val="21"/>
                              </w:rPr>
                              <w:t>C. Tính chất điện của bán dẫn phụ thuộc rất mạnh vào các tạp chất có mặt trong tinh thể</w:t>
                            </w:r>
                          </w:p>
                          <w:p w14:paraId="0BDC2F51"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D. </w:t>
                            </w:r>
                            <w:r w:rsidRPr="009800E2">
                              <w:rPr>
                                <w:b w:val="0"/>
                                <w:bCs w:val="0"/>
                                <w:color w:val="FF0000"/>
                                <w:sz w:val="21"/>
                                <w:szCs w:val="21"/>
                              </w:rPr>
                              <w:t>Điện dẫn suất</w:t>
                            </w:r>
                            <w:r w:rsidRPr="009800E2">
                              <w:rPr>
                                <w:b w:val="0"/>
                                <w:bCs w:val="0"/>
                                <w:sz w:val="21"/>
                                <w:szCs w:val="21"/>
                              </w:rPr>
                              <w:t xml:space="preserve"> σ của bán dẫn tinh khiết giảm mạnh khi nhiệt độ tăng</w:t>
                            </w:r>
                          </w:p>
                          <w:p w14:paraId="190FEE66"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Trong các bán dẫn loại nào mật độ lỗ trống lớn hơn mật độ electron tự do:</w:t>
                            </w:r>
                          </w:p>
                          <w:p w14:paraId="13398CD5"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bán dẫn tinh khiết  </w:t>
                            </w:r>
                            <w:r w:rsidRPr="009800E2">
                              <w:rPr>
                                <w:b w:val="0"/>
                                <w:bCs w:val="0"/>
                                <w:sz w:val="21"/>
                                <w:szCs w:val="21"/>
                              </w:rPr>
                              <w:tab/>
                            </w:r>
                            <w:r w:rsidRPr="009800E2">
                              <w:rPr>
                                <w:b w:val="0"/>
                                <w:bCs w:val="0"/>
                                <w:sz w:val="21"/>
                                <w:szCs w:val="21"/>
                              </w:rPr>
                              <w:tab/>
                            </w:r>
                            <w:r w:rsidRPr="009800E2">
                              <w:rPr>
                                <w:b w:val="0"/>
                                <w:bCs w:val="0"/>
                                <w:sz w:val="21"/>
                                <w:szCs w:val="21"/>
                              </w:rPr>
                              <w:tab/>
                              <w:t xml:space="preserve">B. </w:t>
                            </w:r>
                            <w:r w:rsidRPr="009800E2">
                              <w:rPr>
                                <w:b w:val="0"/>
                                <w:bCs w:val="0"/>
                                <w:color w:val="FF0000"/>
                                <w:sz w:val="21"/>
                                <w:szCs w:val="21"/>
                              </w:rPr>
                              <w:t>bán dẫn</w:t>
                            </w:r>
                            <w:r w:rsidRPr="009800E2">
                              <w:rPr>
                                <w:b w:val="0"/>
                                <w:bCs w:val="0"/>
                                <w:sz w:val="21"/>
                                <w:szCs w:val="21"/>
                              </w:rPr>
                              <w:t xml:space="preserve"> loại p </w:t>
                            </w:r>
                            <w:r w:rsidRPr="009800E2">
                              <w:rPr>
                                <w:b w:val="0"/>
                                <w:bCs w:val="0"/>
                                <w:sz w:val="21"/>
                                <w:szCs w:val="21"/>
                              </w:rPr>
                              <w:tab/>
                              <w:t xml:space="preserve"> </w:t>
                            </w:r>
                          </w:p>
                          <w:p w14:paraId="21DC8FB0"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bán dẫn loại n      </w:t>
                            </w:r>
                            <w:r w:rsidRPr="009800E2">
                              <w:rPr>
                                <w:b w:val="0"/>
                                <w:bCs w:val="0"/>
                                <w:sz w:val="21"/>
                                <w:szCs w:val="21"/>
                              </w:rPr>
                              <w:tab/>
                            </w:r>
                            <w:r w:rsidRPr="009800E2">
                              <w:rPr>
                                <w:b w:val="0"/>
                                <w:bCs w:val="0"/>
                                <w:sz w:val="21"/>
                                <w:szCs w:val="21"/>
                              </w:rPr>
                              <w:tab/>
                            </w:r>
                            <w:r w:rsidRPr="009800E2">
                              <w:rPr>
                                <w:b w:val="0"/>
                                <w:bCs w:val="0"/>
                                <w:sz w:val="21"/>
                                <w:szCs w:val="21"/>
                              </w:rPr>
                              <w:tab/>
                              <w:t>D. hai loại bán dẫn loại p và bán dẫn loại n</w:t>
                            </w:r>
                          </w:p>
                          <w:p w14:paraId="25811148" w14:textId="77777777" w:rsidR="00621F06" w:rsidRPr="009800E2" w:rsidRDefault="00621F06" w:rsidP="009800E2">
                            <w:pPr>
                              <w:pStyle w:val="Header"/>
                              <w:numPr>
                                <w:ilvl w:val="0"/>
                                <w:numId w:val="5"/>
                              </w:numPr>
                              <w:tabs>
                                <w:tab w:val="left" w:pos="720"/>
                              </w:tabs>
                              <w:spacing w:line="276" w:lineRule="auto"/>
                              <w:ind w:left="0" w:firstLine="0"/>
                              <w:jc w:val="both"/>
                              <w:rPr>
                                <w:b w:val="0"/>
                                <w:bCs w:val="0"/>
                                <w:sz w:val="21"/>
                                <w:szCs w:val="21"/>
                                <w:lang w:val="it-IT"/>
                              </w:rPr>
                            </w:pPr>
                            <w:r w:rsidRPr="009800E2">
                              <w:rPr>
                                <w:b w:val="0"/>
                                <w:bCs w:val="0"/>
                                <w:sz w:val="21"/>
                                <w:szCs w:val="21"/>
                                <w:lang w:val="it-IT"/>
                              </w:rPr>
                              <w:t>Tính dẫn điện của lớp tiếp xúc p – n theo một chiều :</w:t>
                            </w:r>
                          </w:p>
                          <w:p w14:paraId="6380AF6D" w14:textId="77777777" w:rsidR="00621F06" w:rsidRPr="009800E2" w:rsidRDefault="00621F06" w:rsidP="009800E2">
                            <w:pPr>
                              <w:pStyle w:val="Header"/>
                              <w:tabs>
                                <w:tab w:val="clear" w:pos="4680"/>
                                <w:tab w:val="clear" w:pos="9360"/>
                              </w:tabs>
                              <w:spacing w:line="276" w:lineRule="auto"/>
                              <w:jc w:val="both"/>
                              <w:rPr>
                                <w:b w:val="0"/>
                                <w:bCs w:val="0"/>
                                <w:sz w:val="21"/>
                                <w:szCs w:val="21"/>
                                <w:lang w:val="it-IT"/>
                              </w:rPr>
                            </w:pPr>
                            <w:r w:rsidRPr="009800E2">
                              <w:rPr>
                                <w:b w:val="0"/>
                                <w:bCs w:val="0"/>
                                <w:sz w:val="21"/>
                                <w:szCs w:val="21"/>
                                <w:lang w:val="it-IT"/>
                              </w:rPr>
                              <w:t>A. từ p sang n</w:t>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t>B. từ n sang p</w:t>
                            </w:r>
                          </w:p>
                          <w:p w14:paraId="5AD6D23F" w14:textId="77777777" w:rsidR="00621F06" w:rsidRPr="009800E2" w:rsidRDefault="00621F06" w:rsidP="009800E2">
                            <w:pPr>
                              <w:pStyle w:val="Header"/>
                              <w:tabs>
                                <w:tab w:val="clear" w:pos="4680"/>
                                <w:tab w:val="clear" w:pos="9360"/>
                              </w:tabs>
                              <w:spacing w:line="276" w:lineRule="auto"/>
                              <w:jc w:val="both"/>
                              <w:rPr>
                                <w:b w:val="0"/>
                                <w:bCs w:val="0"/>
                                <w:sz w:val="21"/>
                                <w:szCs w:val="21"/>
                                <w:lang w:val="it-IT"/>
                              </w:rPr>
                            </w:pPr>
                            <w:r w:rsidRPr="009800E2">
                              <w:rPr>
                                <w:b w:val="0"/>
                                <w:bCs w:val="0"/>
                                <w:color w:val="FF0000"/>
                                <w:sz w:val="21"/>
                                <w:szCs w:val="21"/>
                                <w:lang w:val="it-IT"/>
                              </w:rPr>
                              <w:t>C. chủ yếu từ p sang n</w:t>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sz w:val="21"/>
                                <w:szCs w:val="21"/>
                                <w:lang w:val="it-IT"/>
                              </w:rPr>
                              <w:t>D. chủ yếu từ n sang p</w:t>
                            </w:r>
                          </w:p>
                          <w:p w14:paraId="7E4C9911" w14:textId="77777777" w:rsidR="00621F06" w:rsidRPr="009800E2" w:rsidRDefault="00621F06" w:rsidP="009800E2">
                            <w:pPr>
                              <w:numPr>
                                <w:ilvl w:val="0"/>
                                <w:numId w:val="5"/>
                              </w:numPr>
                              <w:spacing w:line="276" w:lineRule="auto"/>
                              <w:ind w:left="0" w:firstLine="0"/>
                              <w:rPr>
                                <w:b w:val="0"/>
                                <w:bCs w:val="0"/>
                                <w:sz w:val="21"/>
                                <w:szCs w:val="21"/>
                                <w:lang w:val="fr-FR"/>
                              </w:rPr>
                            </w:pPr>
                            <w:r w:rsidRPr="009800E2">
                              <w:rPr>
                                <w:b w:val="0"/>
                                <w:bCs w:val="0"/>
                                <w:sz w:val="21"/>
                                <w:szCs w:val="21"/>
                                <w:lang w:val="fr-FR"/>
                              </w:rPr>
                              <w:t>Câu nào dưới dây nói về điôt chỉnh lưu là đúng?</w:t>
                            </w:r>
                          </w:p>
                          <w:p w14:paraId="5B992DBD" w14:textId="77777777" w:rsidR="00621F06" w:rsidRPr="009800E2" w:rsidRDefault="00621F06" w:rsidP="009800E2">
                            <w:pPr>
                              <w:spacing w:line="276" w:lineRule="auto"/>
                              <w:rPr>
                                <w:b w:val="0"/>
                                <w:bCs w:val="0"/>
                                <w:sz w:val="21"/>
                                <w:szCs w:val="21"/>
                                <w:lang w:val="fr-FR"/>
                              </w:rPr>
                            </w:pPr>
                            <w:r w:rsidRPr="009800E2">
                              <w:rPr>
                                <w:b w:val="0"/>
                                <w:bCs w:val="0"/>
                                <w:color w:val="FF0000"/>
                                <w:sz w:val="21"/>
                                <w:szCs w:val="21"/>
                                <w:lang w:val="fr-FR"/>
                              </w:rPr>
                              <w:t>a) Điôt chỉnh lưu là linh kiện bán dẫn có lớp chuyển p-n  chí cho dòng điện đi qua nó theo chiều từ p sang n</w:t>
                            </w:r>
                            <w:r w:rsidRPr="009800E2">
                              <w:rPr>
                                <w:b w:val="0"/>
                                <w:bCs w:val="0"/>
                                <w:sz w:val="21"/>
                                <w:szCs w:val="21"/>
                                <w:lang w:val="fr-FR"/>
                              </w:rPr>
                              <w:t>.</w:t>
                            </w:r>
                          </w:p>
                          <w:p w14:paraId="1E7CA293"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b) Điôt chỉnh lưu là linh kiện bán dẫn có lớp chuyển tiếp p-n  chỉ cho dòng điện qua nó theo chiều từ n sang p.</w:t>
                            </w:r>
                          </w:p>
                          <w:p w14:paraId="2E759EFF"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c) Khi đặt  điôt với nguồn điện ngoài thì luôn có dòng điện đáng kể chạy qua nó.</w:t>
                            </w:r>
                          </w:p>
                          <w:p w14:paraId="71615BF3"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d) Khi đặt  điôt với nguồn điện ngoài thì luôn không có dòng điện chạy qua nó</w:t>
                            </w:r>
                          </w:p>
                          <w:p w14:paraId="3F1165C6"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electron tự do là dòng điện trong môi trường:</w:t>
                            </w:r>
                          </w:p>
                          <w:p w14:paraId="197A375F"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w:t>
                            </w:r>
                            <w:r w:rsidRPr="009800E2">
                              <w:rPr>
                                <w:b w:val="0"/>
                                <w:bCs w:val="0"/>
                                <w:color w:val="FF0000"/>
                                <w:sz w:val="21"/>
                                <w:szCs w:val="21"/>
                              </w:rPr>
                              <w:t>kim loại</w:t>
                            </w:r>
                            <w:r w:rsidRPr="009800E2">
                              <w:rPr>
                                <w:b w:val="0"/>
                                <w:bCs w:val="0"/>
                                <w:sz w:val="21"/>
                                <w:szCs w:val="21"/>
                              </w:rPr>
                              <w:t xml:space="preserve">   </w:t>
                            </w:r>
                            <w:r w:rsidRPr="009800E2">
                              <w:rPr>
                                <w:b w:val="0"/>
                                <w:bCs w:val="0"/>
                                <w:sz w:val="21"/>
                                <w:szCs w:val="21"/>
                              </w:rPr>
                              <w:tab/>
                            </w:r>
                            <w:r w:rsidRPr="009800E2">
                              <w:rPr>
                                <w:b w:val="0"/>
                                <w:bCs w:val="0"/>
                                <w:sz w:val="21"/>
                                <w:szCs w:val="21"/>
                              </w:rPr>
                              <w:tab/>
                              <w:t>D. chất điện phân</w:t>
                            </w:r>
                          </w:p>
                          <w:p w14:paraId="00AAF435"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electron dẫn và lỗ trống là dòng điện trong môi trường:</w:t>
                            </w:r>
                          </w:p>
                          <w:p w14:paraId="39674DAD" w14:textId="1E64DF15" w:rsidR="00621F06" w:rsidRPr="009800E2" w:rsidRDefault="00621F06" w:rsidP="009800E2">
                            <w:pPr>
                              <w:spacing w:line="276" w:lineRule="auto"/>
                              <w:rPr>
                                <w:b w:val="0"/>
                                <w:bCs w:val="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w:t>
                            </w:r>
                            <w:r w:rsidRPr="009800E2">
                              <w:rPr>
                                <w:b w:val="0"/>
                                <w:bCs w:val="0"/>
                                <w:color w:val="FF0000"/>
                                <w:sz w:val="21"/>
                                <w:szCs w:val="21"/>
                              </w:rPr>
                              <w:t>bán dẫn</w:t>
                            </w:r>
                            <w:r w:rsidRPr="009800E2">
                              <w:rPr>
                                <w:b w:val="0"/>
                                <w:bCs w:val="0"/>
                                <w:sz w:val="21"/>
                                <w:szCs w:val="21"/>
                              </w:rPr>
                              <w:t xml:space="preserve">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D. chất điện phân</w:t>
                            </w:r>
                          </w:p>
                          <w:p w14:paraId="2CB1AB9D"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Chọn một đáp án </w:t>
                            </w:r>
                            <w:r w:rsidRPr="009800E2">
                              <w:rPr>
                                <w:b w:val="0"/>
                                <w:bCs w:val="0"/>
                                <w:sz w:val="21"/>
                                <w:szCs w:val="21"/>
                                <w:u w:val="single"/>
                              </w:rPr>
                              <w:t xml:space="preserve">sai </w:t>
                            </w:r>
                            <w:r w:rsidRPr="009800E2">
                              <w:rPr>
                                <w:b w:val="0"/>
                                <w:bCs w:val="0"/>
                                <w:sz w:val="21"/>
                                <w:szCs w:val="21"/>
                              </w:rPr>
                              <w:t>khi nói về bán dẫn:</w:t>
                            </w:r>
                          </w:p>
                          <w:p w14:paraId="3711772F"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Ở nhiệt độ thấp, bán dẫn dẫn điện kém giống như điện môi     </w:t>
                            </w:r>
                          </w:p>
                          <w:p w14:paraId="3416150D"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B. Ở nhiệt độ cao bán dẫn dẫn điện khá tốt giống như kim loại  </w:t>
                            </w:r>
                          </w:p>
                          <w:p w14:paraId="4E32586E"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Ở nhiệt độ cao, trong bán dẫn có sự phát sinh các electron và lỗ trống  </w:t>
                            </w:r>
                          </w:p>
                          <w:p w14:paraId="7C776373"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D. </w:t>
                            </w:r>
                            <w:r w:rsidRPr="009800E2">
                              <w:rPr>
                                <w:b w:val="0"/>
                                <w:bCs w:val="0"/>
                                <w:color w:val="FF0000"/>
                                <w:sz w:val="21"/>
                                <w:szCs w:val="21"/>
                              </w:rPr>
                              <w:t>Dòng điện</w:t>
                            </w:r>
                            <w:r w:rsidRPr="009800E2">
                              <w:rPr>
                                <w:b w:val="0"/>
                                <w:bCs w:val="0"/>
                                <w:sz w:val="21"/>
                                <w:szCs w:val="21"/>
                              </w:rPr>
                              <w:t xml:space="preserve"> trong bán dẫn tuân theo định luật Ôm giống kim loại</w:t>
                            </w:r>
                          </w:p>
                          <w:p w14:paraId="0B2F3DC6"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Trong các bán dẫn loại nào mật độ electron tự do lớn hơn mật độ lỗ trống:</w:t>
                            </w:r>
                          </w:p>
                          <w:p w14:paraId="2E61864F"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bán dẫn tinh khiết   </w:t>
                            </w:r>
                            <w:r w:rsidRPr="009800E2">
                              <w:rPr>
                                <w:b w:val="0"/>
                                <w:bCs w:val="0"/>
                                <w:sz w:val="21"/>
                                <w:szCs w:val="21"/>
                              </w:rPr>
                              <w:tab/>
                            </w:r>
                            <w:r w:rsidRPr="009800E2">
                              <w:rPr>
                                <w:b w:val="0"/>
                                <w:bCs w:val="0"/>
                                <w:sz w:val="21"/>
                                <w:szCs w:val="21"/>
                              </w:rPr>
                              <w:tab/>
                            </w:r>
                            <w:r w:rsidRPr="009800E2">
                              <w:rPr>
                                <w:b w:val="0"/>
                                <w:bCs w:val="0"/>
                                <w:sz w:val="21"/>
                                <w:szCs w:val="21"/>
                              </w:rPr>
                              <w:tab/>
                              <w:t xml:space="preserve">B. bán dẫn loại p  </w:t>
                            </w:r>
                            <w:r w:rsidRPr="009800E2">
                              <w:rPr>
                                <w:b w:val="0"/>
                                <w:bCs w:val="0"/>
                                <w:sz w:val="21"/>
                                <w:szCs w:val="21"/>
                              </w:rPr>
                              <w:tab/>
                            </w:r>
                          </w:p>
                          <w:p w14:paraId="6E6A5312"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w:t>
                            </w:r>
                            <w:r w:rsidRPr="009800E2">
                              <w:rPr>
                                <w:b w:val="0"/>
                                <w:bCs w:val="0"/>
                                <w:color w:val="FF0000"/>
                                <w:sz w:val="21"/>
                                <w:szCs w:val="21"/>
                              </w:rPr>
                              <w:t>bán dẫn</w:t>
                            </w:r>
                            <w:r w:rsidRPr="009800E2">
                              <w:rPr>
                                <w:b w:val="0"/>
                                <w:bCs w:val="0"/>
                                <w:sz w:val="21"/>
                                <w:szCs w:val="21"/>
                              </w:rPr>
                              <w:t xml:space="preserve"> loại n       </w:t>
                            </w:r>
                            <w:r w:rsidRPr="009800E2">
                              <w:rPr>
                                <w:b w:val="0"/>
                                <w:bCs w:val="0"/>
                                <w:sz w:val="21"/>
                                <w:szCs w:val="21"/>
                              </w:rPr>
                              <w:tab/>
                            </w:r>
                            <w:r w:rsidRPr="009800E2">
                              <w:rPr>
                                <w:b w:val="0"/>
                                <w:bCs w:val="0"/>
                                <w:sz w:val="21"/>
                                <w:szCs w:val="21"/>
                              </w:rPr>
                              <w:tab/>
                            </w:r>
                            <w:r w:rsidRPr="009800E2">
                              <w:rPr>
                                <w:b w:val="0"/>
                                <w:bCs w:val="0"/>
                                <w:sz w:val="21"/>
                                <w:szCs w:val="21"/>
                              </w:rPr>
                              <w:tab/>
                              <w:t>D. hai loại bán dẫn loại p và bán dẫn loại n</w:t>
                            </w:r>
                          </w:p>
                          <w:p w14:paraId="0001D999"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Đáp án nào sau đây là </w:t>
                            </w:r>
                            <w:r w:rsidRPr="009800E2">
                              <w:rPr>
                                <w:b w:val="0"/>
                                <w:bCs w:val="0"/>
                                <w:sz w:val="21"/>
                                <w:szCs w:val="21"/>
                                <w:u w:val="single"/>
                              </w:rPr>
                              <w:t xml:space="preserve">sai </w:t>
                            </w:r>
                            <w:r w:rsidRPr="009800E2">
                              <w:rPr>
                                <w:b w:val="0"/>
                                <w:bCs w:val="0"/>
                                <w:sz w:val="21"/>
                                <w:szCs w:val="21"/>
                              </w:rPr>
                              <w:t>khi nói về lớp chuyển tiếp p – n:</w:t>
                            </w:r>
                          </w:p>
                          <w:p w14:paraId="62056007"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có điện trở lớn, vì ở gần đó hầu như không có hạt tải điện tự do  </w:t>
                            </w:r>
                            <w:r w:rsidRPr="009800E2">
                              <w:rPr>
                                <w:b w:val="0"/>
                                <w:bCs w:val="0"/>
                                <w:sz w:val="21"/>
                                <w:szCs w:val="21"/>
                              </w:rPr>
                              <w:tab/>
                            </w:r>
                          </w:p>
                          <w:p w14:paraId="0341D526" w14:textId="77777777" w:rsidR="00621F06" w:rsidRPr="009800E2" w:rsidRDefault="00621F06" w:rsidP="009800E2">
                            <w:pPr>
                              <w:spacing w:line="276" w:lineRule="auto"/>
                              <w:jc w:val="both"/>
                              <w:rPr>
                                <w:b w:val="0"/>
                                <w:bCs w:val="0"/>
                                <w:sz w:val="21"/>
                                <w:szCs w:val="21"/>
                              </w:rPr>
                            </w:pPr>
                            <w:r w:rsidRPr="009800E2">
                              <w:rPr>
                                <w:b w:val="0"/>
                                <w:bCs w:val="0"/>
                                <w:sz w:val="21"/>
                                <w:szCs w:val="21"/>
                              </w:rPr>
                              <w:t>B. dẫn điện tốt theo một chiều từ p sang n</w:t>
                            </w:r>
                          </w:p>
                          <w:p w14:paraId="0F9AC3A9"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w:t>
                            </w:r>
                            <w:r w:rsidRPr="009800E2">
                              <w:rPr>
                                <w:b w:val="0"/>
                                <w:bCs w:val="0"/>
                                <w:color w:val="FF0000"/>
                                <w:sz w:val="21"/>
                                <w:szCs w:val="21"/>
                              </w:rPr>
                              <w:t>dẫn điện</w:t>
                            </w:r>
                            <w:r w:rsidRPr="009800E2">
                              <w:rPr>
                                <w:b w:val="0"/>
                                <w:bCs w:val="0"/>
                                <w:sz w:val="21"/>
                                <w:szCs w:val="21"/>
                              </w:rPr>
                              <w:t xml:space="preserve"> tốt theo một chiều từ n sang p  </w:t>
                            </w:r>
                            <w:r w:rsidRPr="009800E2">
                              <w:rPr>
                                <w:b w:val="0"/>
                                <w:bCs w:val="0"/>
                                <w:sz w:val="21"/>
                                <w:szCs w:val="21"/>
                              </w:rPr>
                              <w:tab/>
                            </w:r>
                            <w:r w:rsidRPr="009800E2">
                              <w:rPr>
                                <w:b w:val="0"/>
                                <w:bCs w:val="0"/>
                                <w:sz w:val="21"/>
                                <w:szCs w:val="21"/>
                              </w:rPr>
                              <w:tab/>
                            </w:r>
                            <w:r w:rsidRPr="009800E2">
                              <w:rPr>
                                <w:b w:val="0"/>
                                <w:bCs w:val="0"/>
                                <w:sz w:val="21"/>
                                <w:szCs w:val="21"/>
                              </w:rPr>
                              <w:tab/>
                            </w:r>
                            <w:r w:rsidRPr="009800E2">
                              <w:rPr>
                                <w:b w:val="0"/>
                                <w:bCs w:val="0"/>
                                <w:sz w:val="21"/>
                                <w:szCs w:val="21"/>
                              </w:rPr>
                              <w:tab/>
                            </w:r>
                          </w:p>
                          <w:p w14:paraId="3F50EE5B" w14:textId="77777777" w:rsidR="00621F06" w:rsidRPr="009800E2" w:rsidRDefault="00621F06" w:rsidP="009800E2">
                            <w:pPr>
                              <w:spacing w:line="276" w:lineRule="auto"/>
                              <w:jc w:val="both"/>
                              <w:rPr>
                                <w:b w:val="0"/>
                                <w:bCs w:val="0"/>
                                <w:sz w:val="21"/>
                                <w:szCs w:val="21"/>
                              </w:rPr>
                            </w:pPr>
                            <w:r w:rsidRPr="009800E2">
                              <w:rPr>
                                <w:b w:val="0"/>
                                <w:bCs w:val="0"/>
                                <w:sz w:val="21"/>
                                <w:szCs w:val="21"/>
                              </w:rPr>
                              <w:t>D. có tính chất chỉnh lưu</w:t>
                            </w:r>
                          </w:p>
                          <w:p w14:paraId="1ED5003D" w14:textId="77777777" w:rsidR="00621F06" w:rsidRPr="009800E2" w:rsidRDefault="00621F06" w:rsidP="009800E2">
                            <w:pPr>
                              <w:numPr>
                                <w:ilvl w:val="0"/>
                                <w:numId w:val="5"/>
                              </w:numPr>
                              <w:spacing w:line="276" w:lineRule="auto"/>
                              <w:ind w:left="0" w:firstLine="0"/>
                              <w:rPr>
                                <w:b w:val="0"/>
                                <w:bCs w:val="0"/>
                                <w:sz w:val="21"/>
                                <w:szCs w:val="21"/>
                              </w:rPr>
                            </w:pPr>
                            <w:r w:rsidRPr="009800E2">
                              <w:rPr>
                                <w:b w:val="0"/>
                                <w:bCs w:val="0"/>
                                <w:sz w:val="21"/>
                                <w:szCs w:val="21"/>
                              </w:rPr>
                              <w:t>Câu nào dưới đây nói về tính chất của điôt bán dẫn là sai?</w:t>
                            </w:r>
                          </w:p>
                          <w:p w14:paraId="6C76DC34" w14:textId="77777777" w:rsidR="00621F06" w:rsidRPr="009800E2" w:rsidRDefault="00621F06" w:rsidP="009800E2">
                            <w:pPr>
                              <w:spacing w:line="276" w:lineRule="auto"/>
                              <w:rPr>
                                <w:b w:val="0"/>
                                <w:bCs w:val="0"/>
                                <w:sz w:val="21"/>
                                <w:szCs w:val="21"/>
                              </w:rPr>
                            </w:pPr>
                            <w:r w:rsidRPr="009800E2">
                              <w:rPr>
                                <w:b w:val="0"/>
                                <w:bCs w:val="0"/>
                                <w:sz w:val="21"/>
                                <w:szCs w:val="21"/>
                              </w:rPr>
                              <w:t>A. Điốt bán dẫn là linh kiện bán dẫn được tạo bởi một lớp chuyển tiếp p-n.</w:t>
                            </w:r>
                          </w:p>
                          <w:p w14:paraId="26EAB200" w14:textId="77777777" w:rsidR="00621F06" w:rsidRPr="009800E2" w:rsidRDefault="00621F06" w:rsidP="009800E2">
                            <w:pPr>
                              <w:spacing w:line="276" w:lineRule="auto"/>
                              <w:rPr>
                                <w:b w:val="0"/>
                                <w:bCs w:val="0"/>
                                <w:sz w:val="21"/>
                                <w:szCs w:val="21"/>
                              </w:rPr>
                            </w:pPr>
                            <w:r w:rsidRPr="009800E2">
                              <w:rPr>
                                <w:b w:val="0"/>
                                <w:bCs w:val="0"/>
                                <w:sz w:val="21"/>
                                <w:szCs w:val="21"/>
                              </w:rPr>
                              <w:t>B. Điốt bán dẫn chỉ cho dòng điện chạy qua nó theo chiều từ miền p sang miền n.</w:t>
                            </w:r>
                          </w:p>
                          <w:p w14:paraId="14BB6E43" w14:textId="77777777" w:rsidR="00621F06" w:rsidRPr="009800E2" w:rsidRDefault="00621F06" w:rsidP="009800E2">
                            <w:pPr>
                              <w:spacing w:line="276" w:lineRule="auto"/>
                              <w:rPr>
                                <w:b w:val="0"/>
                                <w:bCs w:val="0"/>
                                <w:sz w:val="21"/>
                                <w:szCs w:val="21"/>
                              </w:rPr>
                            </w:pPr>
                            <w:r w:rsidRPr="009800E2">
                              <w:rPr>
                                <w:b w:val="0"/>
                                <w:bCs w:val="0"/>
                                <w:sz w:val="21"/>
                                <w:szCs w:val="21"/>
                              </w:rPr>
                              <w:t xml:space="preserve">C. </w:t>
                            </w:r>
                            <w:r w:rsidRPr="009800E2">
                              <w:rPr>
                                <w:b w:val="0"/>
                                <w:bCs w:val="0"/>
                                <w:color w:val="FF0000"/>
                                <w:sz w:val="21"/>
                                <w:szCs w:val="21"/>
                              </w:rPr>
                              <w:t xml:space="preserve">Điốt bán dẫn bị phân cực thuận khi miền n được nối với cực dương và miền p được nối với cực </w:t>
                            </w:r>
                            <w:r w:rsidRPr="009800E2">
                              <w:rPr>
                                <w:b w:val="0"/>
                                <w:bCs w:val="0"/>
                                <w:sz w:val="21"/>
                                <w:szCs w:val="21"/>
                              </w:rPr>
                              <w:t>âm của nguồn điện ngoài.</w:t>
                            </w:r>
                          </w:p>
                          <w:p w14:paraId="7581C605" w14:textId="77777777" w:rsidR="00621F06" w:rsidRPr="009800E2" w:rsidRDefault="00621F06" w:rsidP="009800E2">
                            <w:pPr>
                              <w:spacing w:line="276" w:lineRule="auto"/>
                              <w:rPr>
                                <w:b w:val="0"/>
                                <w:bCs w:val="0"/>
                                <w:sz w:val="21"/>
                                <w:szCs w:val="21"/>
                              </w:rPr>
                            </w:pPr>
                            <w:r w:rsidRPr="009800E2">
                              <w:rPr>
                                <w:b w:val="0"/>
                                <w:bCs w:val="0"/>
                                <w:sz w:val="21"/>
                                <w:szCs w:val="21"/>
                              </w:rPr>
                              <w:t>D. Điốt bán dẫn thường được dùng để biến dòng điện xoay chiều thành dòng điện một chiều.</w:t>
                            </w:r>
                          </w:p>
                          <w:p w14:paraId="0E96AB2D"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ion dương, ion âm và electron tự do là dòng điện trong môi trường:</w:t>
                            </w:r>
                          </w:p>
                          <w:p w14:paraId="45318C7A"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w:t>
                            </w:r>
                            <w:r w:rsidRPr="009800E2">
                              <w:rPr>
                                <w:b w:val="0"/>
                                <w:bCs w:val="0"/>
                                <w:color w:val="FF0000"/>
                                <w:sz w:val="21"/>
                                <w:szCs w:val="21"/>
                              </w:rPr>
                              <w:t>chất khí</w:t>
                            </w:r>
                            <w:r w:rsidRPr="009800E2">
                              <w:rPr>
                                <w:b w:val="0"/>
                                <w:bCs w:val="0"/>
                                <w:sz w:val="21"/>
                                <w:szCs w:val="21"/>
                              </w:rPr>
                              <w:t xml:space="preserve">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D. chất điện phân</w:t>
                            </w:r>
                          </w:p>
                          <w:p w14:paraId="18E707D4"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ion dương, ion âm là dòng điện trong môi trường:</w:t>
                            </w:r>
                          </w:p>
                          <w:p w14:paraId="72240BE1"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 xml:space="preserve">D. </w:t>
                            </w:r>
                            <w:r w:rsidRPr="009800E2">
                              <w:rPr>
                                <w:b w:val="0"/>
                                <w:bCs w:val="0"/>
                                <w:color w:val="FF0000"/>
                                <w:sz w:val="21"/>
                                <w:szCs w:val="21"/>
                              </w:rPr>
                              <w:t>chất điện</w:t>
                            </w:r>
                            <w:r w:rsidRPr="009800E2">
                              <w:rPr>
                                <w:b w:val="0"/>
                                <w:bCs w:val="0"/>
                                <w:sz w:val="21"/>
                                <w:szCs w:val="21"/>
                              </w:rPr>
                              <w:t xml:space="preserve"> phân</w:t>
                            </w:r>
                          </w:p>
                          <w:p w14:paraId="227D1AC6"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Chất bán dẫn có các tính chất:</w:t>
                            </w:r>
                          </w:p>
                          <w:p w14:paraId="3478E3C4"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điện trở suất lớn ở nhiệt độ thấp, và giảm mạnh khi nhiệt tăng, tạp chất ảnh hưởng mạnh đến tính chất điện</w:t>
                            </w:r>
                          </w:p>
                          <w:p w14:paraId="1CC694C5" w14:textId="77777777" w:rsidR="00621F06" w:rsidRPr="00243F9E" w:rsidRDefault="00621F06" w:rsidP="00243F9E">
                            <w:pPr>
                              <w:spacing w:line="276" w:lineRule="auto"/>
                              <w:jc w:val="both"/>
                              <w:rPr>
                                <w:b w:val="0"/>
                                <w:bCs w:val="0"/>
                                <w:sz w:val="21"/>
                                <w:szCs w:val="21"/>
                              </w:rPr>
                            </w:pPr>
                            <w:r w:rsidRPr="00243F9E">
                              <w:rPr>
                                <w:b w:val="0"/>
                                <w:bCs w:val="0"/>
                                <w:sz w:val="21"/>
                                <w:szCs w:val="21"/>
                              </w:rPr>
                              <w:t>B. điện trở suất lớn ở nhiệt độ thấp, và tăng khi nhiệt tăng, tạp chất không ảnh hưởng đến tính chất điện</w:t>
                            </w:r>
                          </w:p>
                          <w:p w14:paraId="094616BF" w14:textId="77777777" w:rsidR="00621F06" w:rsidRPr="00243F9E" w:rsidRDefault="00621F06" w:rsidP="00243F9E">
                            <w:pPr>
                              <w:spacing w:line="276" w:lineRule="auto"/>
                              <w:jc w:val="both"/>
                              <w:rPr>
                                <w:b w:val="0"/>
                                <w:bCs w:val="0"/>
                                <w:sz w:val="21"/>
                                <w:szCs w:val="21"/>
                              </w:rPr>
                            </w:pPr>
                            <w:r w:rsidRPr="00243F9E">
                              <w:rPr>
                                <w:b w:val="0"/>
                                <w:bCs w:val="0"/>
                                <w:sz w:val="21"/>
                                <w:szCs w:val="21"/>
                              </w:rPr>
                              <w:t>C. điện trở suất nhỏ ở nhiệt độ thấp, và giảm mạnh khi nhiệt tăng, tạp chất ảnh hưởng mạnh đến tính chất điện</w:t>
                            </w:r>
                          </w:p>
                          <w:p w14:paraId="60E3544F" w14:textId="77777777" w:rsidR="00621F06" w:rsidRPr="00243F9E" w:rsidRDefault="00621F06" w:rsidP="00243F9E">
                            <w:pPr>
                              <w:spacing w:line="276" w:lineRule="auto"/>
                              <w:jc w:val="both"/>
                              <w:rPr>
                                <w:b w:val="0"/>
                                <w:bCs w:val="0"/>
                                <w:sz w:val="21"/>
                                <w:szCs w:val="21"/>
                              </w:rPr>
                            </w:pPr>
                            <w:r w:rsidRPr="00243F9E">
                              <w:rPr>
                                <w:b w:val="0"/>
                                <w:bCs w:val="0"/>
                                <w:sz w:val="21"/>
                                <w:szCs w:val="21"/>
                              </w:rPr>
                              <w:t>D. điện trở suất nhỏ ở nhiệt độ thấp, và tăng khi nhiệt tăng, tạp chất không ảnh hưởng đến tính chất điện</w:t>
                            </w:r>
                          </w:p>
                          <w:p w14:paraId="0C263A03"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Dòng điện trong bán dẫn là dòng chuyển dời có hướng của các hạt:</w:t>
                            </w:r>
                          </w:p>
                          <w:p w14:paraId="318C3A5D"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electron tự do  </w:t>
                            </w:r>
                            <w:r w:rsidRPr="00243F9E">
                              <w:rPr>
                                <w:b w:val="0"/>
                                <w:bCs w:val="0"/>
                                <w:sz w:val="21"/>
                                <w:szCs w:val="21"/>
                              </w:rPr>
                              <w:tab/>
                            </w:r>
                            <w:r w:rsidRPr="00243F9E">
                              <w:rPr>
                                <w:b w:val="0"/>
                                <w:bCs w:val="0"/>
                                <w:sz w:val="21"/>
                                <w:szCs w:val="21"/>
                              </w:rPr>
                              <w:tab/>
                            </w:r>
                            <w:r w:rsidRPr="00243F9E">
                              <w:rPr>
                                <w:b w:val="0"/>
                                <w:bCs w:val="0"/>
                                <w:sz w:val="21"/>
                                <w:szCs w:val="21"/>
                              </w:rPr>
                              <w:tab/>
                            </w:r>
                            <w:r w:rsidRPr="00243F9E">
                              <w:rPr>
                                <w:b w:val="0"/>
                                <w:bCs w:val="0"/>
                                <w:sz w:val="21"/>
                                <w:szCs w:val="21"/>
                              </w:rPr>
                              <w:tab/>
                              <w:t xml:space="preserve">B. ion   </w:t>
                            </w:r>
                            <w:r w:rsidRPr="00243F9E">
                              <w:rPr>
                                <w:b w:val="0"/>
                                <w:bCs w:val="0"/>
                                <w:sz w:val="21"/>
                                <w:szCs w:val="21"/>
                              </w:rPr>
                              <w:tab/>
                            </w:r>
                            <w:r w:rsidRPr="00243F9E">
                              <w:rPr>
                                <w:b w:val="0"/>
                                <w:bCs w:val="0"/>
                                <w:sz w:val="21"/>
                                <w:szCs w:val="21"/>
                              </w:rPr>
                              <w:tab/>
                            </w:r>
                          </w:p>
                          <w:p w14:paraId="6BA7E13E" w14:textId="77777777" w:rsidR="00621F06" w:rsidRPr="00243F9E" w:rsidRDefault="00621F06" w:rsidP="00243F9E">
                            <w:pPr>
                              <w:spacing w:line="276" w:lineRule="auto"/>
                              <w:jc w:val="both"/>
                              <w:rPr>
                                <w:b w:val="0"/>
                                <w:bCs w:val="0"/>
                                <w:sz w:val="21"/>
                                <w:szCs w:val="21"/>
                              </w:rPr>
                            </w:pPr>
                            <w:r w:rsidRPr="00243F9E">
                              <w:rPr>
                                <w:b w:val="0"/>
                                <w:bCs w:val="0"/>
                                <w:sz w:val="21"/>
                                <w:szCs w:val="21"/>
                              </w:rPr>
                              <w:t>C. el</w:t>
                            </w:r>
                            <w:r w:rsidRPr="00243F9E">
                              <w:rPr>
                                <w:b w:val="0"/>
                                <w:bCs w:val="0"/>
                                <w:color w:val="FF0000"/>
                                <w:sz w:val="21"/>
                                <w:szCs w:val="21"/>
                              </w:rPr>
                              <w:t>ectro</w:t>
                            </w:r>
                            <w:r w:rsidRPr="00243F9E">
                              <w:rPr>
                                <w:b w:val="0"/>
                                <w:bCs w:val="0"/>
                                <w:sz w:val="21"/>
                                <w:szCs w:val="21"/>
                              </w:rPr>
                              <w:t xml:space="preserve">n và lỗ trống  </w:t>
                            </w:r>
                            <w:r w:rsidRPr="00243F9E">
                              <w:rPr>
                                <w:b w:val="0"/>
                                <w:bCs w:val="0"/>
                                <w:sz w:val="21"/>
                                <w:szCs w:val="21"/>
                              </w:rPr>
                              <w:tab/>
                            </w:r>
                            <w:r w:rsidRPr="00243F9E">
                              <w:rPr>
                                <w:b w:val="0"/>
                                <w:bCs w:val="0"/>
                                <w:sz w:val="21"/>
                                <w:szCs w:val="21"/>
                              </w:rPr>
                              <w:tab/>
                            </w:r>
                            <w:r w:rsidRPr="00243F9E">
                              <w:rPr>
                                <w:b w:val="0"/>
                                <w:bCs w:val="0"/>
                                <w:sz w:val="21"/>
                                <w:szCs w:val="21"/>
                              </w:rPr>
                              <w:tab/>
                              <w:t>D. electron, các ion dương và ion âm</w:t>
                            </w:r>
                          </w:p>
                          <w:p w14:paraId="2278F119" w14:textId="77777777" w:rsidR="00621F06" w:rsidRPr="00243F9E" w:rsidRDefault="00621F06" w:rsidP="00243F9E">
                            <w:pPr>
                              <w:numPr>
                                <w:ilvl w:val="0"/>
                                <w:numId w:val="5"/>
                              </w:numPr>
                              <w:spacing w:line="276" w:lineRule="auto"/>
                              <w:ind w:left="0" w:firstLine="0"/>
                              <w:rPr>
                                <w:b w:val="0"/>
                                <w:bCs w:val="0"/>
                                <w:sz w:val="21"/>
                                <w:szCs w:val="21"/>
                                <w:lang w:val="fr-FR"/>
                              </w:rPr>
                            </w:pPr>
                            <w:r w:rsidRPr="00243F9E">
                              <w:rPr>
                                <w:b w:val="0"/>
                                <w:bCs w:val="0"/>
                                <w:sz w:val="21"/>
                                <w:szCs w:val="21"/>
                                <w:lang w:val="fr-FR"/>
                              </w:rPr>
                              <w:t>Câu nào dưới đây là sai khi nói về bán dẫn?</w:t>
                            </w:r>
                          </w:p>
                          <w:p w14:paraId="14C62360" w14:textId="114118FE" w:rsidR="00621F06" w:rsidRPr="00243F9E" w:rsidRDefault="00621F06" w:rsidP="00243F9E">
                            <w:pPr>
                              <w:spacing w:line="276" w:lineRule="auto"/>
                              <w:rPr>
                                <w:b w:val="0"/>
                                <w:bCs w:val="0"/>
                                <w:sz w:val="21"/>
                                <w:szCs w:val="21"/>
                                <w:lang w:val="fr-FR"/>
                              </w:rPr>
                            </w:pPr>
                            <w:r>
                              <w:rPr>
                                <w:b w:val="0"/>
                                <w:bCs w:val="0"/>
                                <w:sz w:val="21"/>
                                <w:szCs w:val="21"/>
                                <w:lang w:val="vi-VN"/>
                              </w:rPr>
                              <w:t>A.</w:t>
                            </w:r>
                            <w:r w:rsidRPr="00243F9E">
                              <w:rPr>
                                <w:b w:val="0"/>
                                <w:bCs w:val="0"/>
                                <w:sz w:val="21"/>
                                <w:szCs w:val="21"/>
                                <w:lang w:val="fr-FR"/>
                              </w:rPr>
                              <w:t xml:space="preserve"> là chất trong đó các electron hoá trị liên kết tương đối chặt với lõi của chúng.</w:t>
                            </w:r>
                          </w:p>
                          <w:p w14:paraId="1047E4CE" w14:textId="3C7ED813" w:rsidR="00621F06" w:rsidRPr="00243F9E" w:rsidRDefault="00621F06" w:rsidP="00243F9E">
                            <w:pPr>
                              <w:spacing w:line="276" w:lineRule="auto"/>
                              <w:rPr>
                                <w:b w:val="0"/>
                                <w:bCs w:val="0"/>
                                <w:sz w:val="21"/>
                                <w:szCs w:val="21"/>
                                <w:lang w:val="fr-FR"/>
                              </w:rPr>
                            </w:pPr>
                            <w:r>
                              <w:rPr>
                                <w:b w:val="0"/>
                                <w:bCs w:val="0"/>
                                <w:sz w:val="21"/>
                                <w:szCs w:val="21"/>
                                <w:lang w:val="vi-VN"/>
                              </w:rPr>
                              <w:t>B.</w:t>
                            </w:r>
                            <w:r w:rsidRPr="00243F9E">
                              <w:rPr>
                                <w:b w:val="0"/>
                                <w:bCs w:val="0"/>
                                <w:sz w:val="21"/>
                                <w:szCs w:val="21"/>
                                <w:lang w:val="fr-FR"/>
                              </w:rPr>
                              <w:t xml:space="preserve"> không thể được xem là kim loại hay chất cách điện.</w:t>
                            </w:r>
                          </w:p>
                          <w:p w14:paraId="31217EE4" w14:textId="29E37177" w:rsidR="00621F06" w:rsidRPr="00243F9E" w:rsidRDefault="00621F06" w:rsidP="00243F9E">
                            <w:pPr>
                              <w:spacing w:line="276" w:lineRule="auto"/>
                              <w:rPr>
                                <w:b w:val="0"/>
                                <w:bCs w:val="0"/>
                                <w:sz w:val="21"/>
                                <w:szCs w:val="21"/>
                                <w:lang w:val="fr-FR"/>
                              </w:rPr>
                            </w:pPr>
                            <w:r>
                              <w:rPr>
                                <w:b w:val="0"/>
                                <w:bCs w:val="0"/>
                                <w:sz w:val="21"/>
                                <w:szCs w:val="21"/>
                                <w:lang w:val="vi-VN"/>
                              </w:rPr>
                              <w:t>C.</w:t>
                            </w:r>
                            <w:r w:rsidRPr="00243F9E">
                              <w:rPr>
                                <w:b w:val="0"/>
                                <w:bCs w:val="0"/>
                                <w:sz w:val="21"/>
                                <w:szCs w:val="21"/>
                                <w:lang w:val="fr-FR"/>
                              </w:rPr>
                              <w:t xml:space="preserve"> có hai loại hạt điện tự do là electron và lỗ trống.</w:t>
                            </w:r>
                          </w:p>
                          <w:p w14:paraId="6D0DB250" w14:textId="2B85A8FA" w:rsidR="00621F06" w:rsidRPr="00243F9E" w:rsidRDefault="00621F06" w:rsidP="00243F9E">
                            <w:pPr>
                              <w:spacing w:line="276" w:lineRule="auto"/>
                              <w:rPr>
                                <w:b w:val="0"/>
                                <w:bCs w:val="0"/>
                                <w:color w:val="FF0000"/>
                                <w:sz w:val="21"/>
                                <w:szCs w:val="21"/>
                                <w:lang w:val="fr-FR"/>
                              </w:rPr>
                            </w:pPr>
                            <w:r>
                              <w:rPr>
                                <w:b w:val="0"/>
                                <w:bCs w:val="0"/>
                                <w:sz w:val="21"/>
                                <w:szCs w:val="21"/>
                                <w:lang w:val="vi-VN"/>
                              </w:rPr>
                              <w:t>D.</w:t>
                            </w:r>
                            <w:r w:rsidRPr="00243F9E">
                              <w:rPr>
                                <w:b w:val="0"/>
                                <w:bCs w:val="0"/>
                                <w:color w:val="FF0000"/>
                                <w:sz w:val="21"/>
                                <w:szCs w:val="21"/>
                                <w:lang w:val="fr-FR"/>
                              </w:rPr>
                              <w:t xml:space="preserve"> có các electron liên kết rất chặt và khó tạo thành các hạt tải điện.</w:t>
                            </w:r>
                          </w:p>
                          <w:p w14:paraId="1ECEF835" w14:textId="77777777" w:rsidR="00621F06" w:rsidRPr="009800E2" w:rsidRDefault="00621F06" w:rsidP="009800E2">
                            <w:pPr>
                              <w:spacing w:line="276" w:lineRule="auto"/>
                              <w:rPr>
                                <w:b w:val="0"/>
                                <w:bCs w:val="0"/>
                                <w:color w:val="FF0000"/>
                                <w:sz w:val="21"/>
                                <w:szCs w:val="21"/>
                              </w:rPr>
                            </w:pPr>
                          </w:p>
                          <w:p w14:paraId="0B1969CA" w14:textId="77777777" w:rsidR="00621F06" w:rsidRPr="009800E2" w:rsidRDefault="00621F06" w:rsidP="009800E2">
                            <w:pPr>
                              <w:spacing w:line="276" w:lineRule="auto"/>
                              <w:rPr>
                                <w:b w:val="0"/>
                                <w:bCs w:val="0"/>
                                <w:i/>
                                <w:sz w:val="21"/>
                                <w:szCs w:val="21"/>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rsidRPr="009800E2" w14:paraId="2B295190" w14:textId="77777777" w:rsidTr="00D23D45">
                              <w:tc>
                                <w:tcPr>
                                  <w:tcW w:w="9994" w:type="dxa"/>
                                  <w:shd w:val="clear" w:color="auto" w:fill="auto"/>
                                </w:tcPr>
                                <w:p w14:paraId="68FC1E75" w14:textId="77777777" w:rsidR="00621F06" w:rsidRPr="009800E2" w:rsidRDefault="00621F06" w:rsidP="009800E2">
                                  <w:pPr>
                                    <w:spacing w:line="276" w:lineRule="auto"/>
                                    <w:rPr>
                                      <w:b w:val="0"/>
                                      <w:bCs w:val="0"/>
                                      <w:sz w:val="21"/>
                                      <w:szCs w:val="21"/>
                                    </w:rPr>
                                  </w:pPr>
                                </w:p>
                              </w:tc>
                            </w:tr>
                            <w:tr w:rsidR="00621F06" w:rsidRPr="009800E2" w14:paraId="61243284" w14:textId="77777777" w:rsidTr="00D23D45">
                              <w:tc>
                                <w:tcPr>
                                  <w:tcW w:w="9994" w:type="dxa"/>
                                  <w:shd w:val="clear" w:color="auto" w:fill="auto"/>
                                </w:tcPr>
                                <w:p w14:paraId="6B2AB9BB" w14:textId="77777777" w:rsidR="00621F06" w:rsidRPr="009800E2" w:rsidRDefault="00621F06" w:rsidP="009800E2">
                                  <w:pPr>
                                    <w:spacing w:line="276" w:lineRule="auto"/>
                                    <w:rPr>
                                      <w:b w:val="0"/>
                                      <w:bCs w:val="0"/>
                                      <w:sz w:val="21"/>
                                      <w:szCs w:val="21"/>
                                    </w:rPr>
                                  </w:pPr>
                                </w:p>
                              </w:tc>
                            </w:tr>
                            <w:tr w:rsidR="00621F06" w:rsidRPr="009800E2" w14:paraId="1F6B40EE" w14:textId="77777777" w:rsidTr="00D23D45">
                              <w:tc>
                                <w:tcPr>
                                  <w:tcW w:w="9994" w:type="dxa"/>
                                  <w:shd w:val="clear" w:color="auto" w:fill="auto"/>
                                </w:tcPr>
                                <w:p w14:paraId="44B2EE42" w14:textId="77777777" w:rsidR="00621F06" w:rsidRPr="009800E2" w:rsidRDefault="00621F06" w:rsidP="009800E2">
                                  <w:pPr>
                                    <w:spacing w:line="276" w:lineRule="auto"/>
                                    <w:rPr>
                                      <w:b w:val="0"/>
                                      <w:bCs w:val="0"/>
                                      <w:sz w:val="21"/>
                                      <w:szCs w:val="21"/>
                                    </w:rPr>
                                  </w:pPr>
                                </w:p>
                              </w:tc>
                            </w:tr>
                            <w:tr w:rsidR="00621F06" w:rsidRPr="009800E2" w14:paraId="4652EBD6" w14:textId="77777777" w:rsidTr="00D23D45">
                              <w:tc>
                                <w:tcPr>
                                  <w:tcW w:w="9994" w:type="dxa"/>
                                  <w:shd w:val="clear" w:color="auto" w:fill="auto"/>
                                </w:tcPr>
                                <w:p w14:paraId="70A6B3F7" w14:textId="77777777" w:rsidR="00621F06" w:rsidRPr="009800E2" w:rsidRDefault="00621F06" w:rsidP="009800E2">
                                  <w:pPr>
                                    <w:spacing w:line="276" w:lineRule="auto"/>
                                    <w:rPr>
                                      <w:b w:val="0"/>
                                      <w:bCs w:val="0"/>
                                      <w:sz w:val="21"/>
                                      <w:szCs w:val="21"/>
                                    </w:rPr>
                                  </w:pPr>
                                </w:p>
                              </w:tc>
                            </w:tr>
                            <w:tr w:rsidR="00621F06" w:rsidRPr="009800E2" w14:paraId="6B45ECE6" w14:textId="77777777" w:rsidTr="00D23D45">
                              <w:tc>
                                <w:tcPr>
                                  <w:tcW w:w="9994" w:type="dxa"/>
                                  <w:shd w:val="clear" w:color="auto" w:fill="auto"/>
                                </w:tcPr>
                                <w:p w14:paraId="762E5A2A" w14:textId="77777777" w:rsidR="00621F06" w:rsidRPr="009800E2" w:rsidRDefault="00621F06" w:rsidP="009800E2">
                                  <w:pPr>
                                    <w:spacing w:line="276" w:lineRule="auto"/>
                                    <w:rPr>
                                      <w:b w:val="0"/>
                                      <w:bCs w:val="0"/>
                                      <w:sz w:val="21"/>
                                      <w:szCs w:val="21"/>
                                    </w:rPr>
                                  </w:pPr>
                                </w:p>
                              </w:tc>
                            </w:tr>
                            <w:tr w:rsidR="00621F06" w:rsidRPr="009800E2" w14:paraId="722F0280" w14:textId="77777777" w:rsidTr="00D23D45">
                              <w:tc>
                                <w:tcPr>
                                  <w:tcW w:w="9994" w:type="dxa"/>
                                  <w:shd w:val="clear" w:color="auto" w:fill="auto"/>
                                </w:tcPr>
                                <w:p w14:paraId="749E2644" w14:textId="77777777" w:rsidR="00621F06" w:rsidRPr="009800E2" w:rsidRDefault="00621F06" w:rsidP="009800E2">
                                  <w:pPr>
                                    <w:spacing w:line="276" w:lineRule="auto"/>
                                    <w:rPr>
                                      <w:b w:val="0"/>
                                      <w:bCs w:val="0"/>
                                      <w:sz w:val="21"/>
                                      <w:szCs w:val="21"/>
                                    </w:rPr>
                                  </w:pPr>
                                </w:p>
                              </w:tc>
                            </w:tr>
                            <w:tr w:rsidR="00621F06" w:rsidRPr="009800E2" w14:paraId="133AB3BB" w14:textId="77777777" w:rsidTr="00D23D45">
                              <w:tc>
                                <w:tcPr>
                                  <w:tcW w:w="9994" w:type="dxa"/>
                                  <w:shd w:val="clear" w:color="auto" w:fill="auto"/>
                                </w:tcPr>
                                <w:p w14:paraId="107FD5D3" w14:textId="77777777" w:rsidR="00621F06" w:rsidRPr="009800E2" w:rsidRDefault="00621F06" w:rsidP="009800E2">
                                  <w:pPr>
                                    <w:spacing w:line="276" w:lineRule="auto"/>
                                    <w:rPr>
                                      <w:b w:val="0"/>
                                      <w:bCs w:val="0"/>
                                      <w:sz w:val="21"/>
                                      <w:szCs w:val="21"/>
                                    </w:rPr>
                                  </w:pPr>
                                </w:p>
                              </w:tc>
                            </w:tr>
                            <w:tr w:rsidR="00621F06" w:rsidRPr="009800E2" w14:paraId="01FCDDEA" w14:textId="77777777" w:rsidTr="00D23D45">
                              <w:tc>
                                <w:tcPr>
                                  <w:tcW w:w="9994" w:type="dxa"/>
                                  <w:shd w:val="clear" w:color="auto" w:fill="auto"/>
                                </w:tcPr>
                                <w:p w14:paraId="4E0DC9A0" w14:textId="77777777" w:rsidR="00621F06" w:rsidRPr="009800E2" w:rsidRDefault="00621F06" w:rsidP="009800E2">
                                  <w:pPr>
                                    <w:spacing w:line="276" w:lineRule="auto"/>
                                    <w:rPr>
                                      <w:b w:val="0"/>
                                      <w:bCs w:val="0"/>
                                      <w:sz w:val="21"/>
                                      <w:szCs w:val="21"/>
                                    </w:rPr>
                                  </w:pPr>
                                </w:p>
                              </w:tc>
                            </w:tr>
                            <w:tr w:rsidR="00621F06" w:rsidRPr="009800E2" w14:paraId="32F98E98" w14:textId="77777777" w:rsidTr="00D23D45">
                              <w:tc>
                                <w:tcPr>
                                  <w:tcW w:w="9994" w:type="dxa"/>
                                  <w:shd w:val="clear" w:color="auto" w:fill="auto"/>
                                </w:tcPr>
                                <w:p w14:paraId="5CDA04DE" w14:textId="77777777" w:rsidR="00621F06" w:rsidRPr="009800E2" w:rsidRDefault="00621F06" w:rsidP="009800E2">
                                  <w:pPr>
                                    <w:spacing w:line="276" w:lineRule="auto"/>
                                    <w:rPr>
                                      <w:b w:val="0"/>
                                      <w:bCs w:val="0"/>
                                      <w:sz w:val="21"/>
                                      <w:szCs w:val="21"/>
                                    </w:rPr>
                                  </w:pPr>
                                </w:p>
                              </w:tc>
                            </w:tr>
                            <w:tr w:rsidR="00621F06" w:rsidRPr="009800E2" w14:paraId="7656CFFF" w14:textId="77777777" w:rsidTr="00D23D45">
                              <w:tc>
                                <w:tcPr>
                                  <w:tcW w:w="9994" w:type="dxa"/>
                                  <w:shd w:val="clear" w:color="auto" w:fill="auto"/>
                                </w:tcPr>
                                <w:p w14:paraId="2AE034D0" w14:textId="77777777" w:rsidR="00621F06" w:rsidRPr="009800E2" w:rsidRDefault="00621F06" w:rsidP="009800E2">
                                  <w:pPr>
                                    <w:spacing w:line="276" w:lineRule="auto"/>
                                    <w:rPr>
                                      <w:b w:val="0"/>
                                      <w:bCs w:val="0"/>
                                      <w:sz w:val="21"/>
                                      <w:szCs w:val="21"/>
                                    </w:rPr>
                                  </w:pPr>
                                </w:p>
                              </w:tc>
                            </w:tr>
                            <w:tr w:rsidR="00621F06" w:rsidRPr="009800E2" w14:paraId="09FDA0E4" w14:textId="77777777" w:rsidTr="00D23D45">
                              <w:tc>
                                <w:tcPr>
                                  <w:tcW w:w="9994" w:type="dxa"/>
                                  <w:shd w:val="clear" w:color="auto" w:fill="auto"/>
                                </w:tcPr>
                                <w:p w14:paraId="7B7671EE" w14:textId="77777777" w:rsidR="00621F06" w:rsidRPr="009800E2" w:rsidRDefault="00621F06" w:rsidP="009800E2">
                                  <w:pPr>
                                    <w:spacing w:line="276" w:lineRule="auto"/>
                                    <w:rPr>
                                      <w:b w:val="0"/>
                                      <w:bCs w:val="0"/>
                                      <w:sz w:val="21"/>
                                      <w:szCs w:val="21"/>
                                    </w:rPr>
                                  </w:pPr>
                                </w:p>
                              </w:tc>
                            </w:tr>
                            <w:tr w:rsidR="00621F06" w:rsidRPr="009800E2" w14:paraId="64DD6475" w14:textId="77777777" w:rsidTr="00D23D45">
                              <w:tc>
                                <w:tcPr>
                                  <w:tcW w:w="9994" w:type="dxa"/>
                                  <w:shd w:val="clear" w:color="auto" w:fill="auto"/>
                                </w:tcPr>
                                <w:p w14:paraId="6211EDD1" w14:textId="77777777" w:rsidR="00621F06" w:rsidRPr="009800E2" w:rsidRDefault="00621F06" w:rsidP="009800E2">
                                  <w:pPr>
                                    <w:spacing w:line="276" w:lineRule="auto"/>
                                    <w:rPr>
                                      <w:b w:val="0"/>
                                      <w:bCs w:val="0"/>
                                      <w:sz w:val="21"/>
                                      <w:szCs w:val="21"/>
                                    </w:rPr>
                                  </w:pPr>
                                </w:p>
                              </w:tc>
                            </w:tr>
                            <w:tr w:rsidR="00621F06" w:rsidRPr="009800E2" w14:paraId="3BE93684" w14:textId="77777777" w:rsidTr="00D23D45">
                              <w:tc>
                                <w:tcPr>
                                  <w:tcW w:w="9994" w:type="dxa"/>
                                  <w:shd w:val="clear" w:color="auto" w:fill="auto"/>
                                </w:tcPr>
                                <w:p w14:paraId="1C63CE2C" w14:textId="77777777" w:rsidR="00621F06" w:rsidRPr="009800E2" w:rsidRDefault="00621F06" w:rsidP="009800E2">
                                  <w:pPr>
                                    <w:spacing w:line="276" w:lineRule="auto"/>
                                    <w:rPr>
                                      <w:b w:val="0"/>
                                      <w:bCs w:val="0"/>
                                      <w:sz w:val="21"/>
                                      <w:szCs w:val="21"/>
                                    </w:rPr>
                                  </w:pPr>
                                </w:p>
                              </w:tc>
                            </w:tr>
                            <w:tr w:rsidR="00621F06" w:rsidRPr="009800E2" w14:paraId="4DE82BCC" w14:textId="77777777" w:rsidTr="00D23D45">
                              <w:tc>
                                <w:tcPr>
                                  <w:tcW w:w="9994" w:type="dxa"/>
                                  <w:shd w:val="clear" w:color="auto" w:fill="auto"/>
                                </w:tcPr>
                                <w:p w14:paraId="7CDD3932" w14:textId="77777777" w:rsidR="00621F06" w:rsidRPr="009800E2" w:rsidRDefault="00621F06" w:rsidP="009800E2">
                                  <w:pPr>
                                    <w:spacing w:line="276" w:lineRule="auto"/>
                                    <w:rPr>
                                      <w:b w:val="0"/>
                                      <w:bCs w:val="0"/>
                                      <w:sz w:val="21"/>
                                      <w:szCs w:val="21"/>
                                    </w:rPr>
                                  </w:pPr>
                                </w:p>
                              </w:tc>
                            </w:tr>
                            <w:tr w:rsidR="00621F06" w:rsidRPr="009800E2" w14:paraId="16714077" w14:textId="77777777" w:rsidTr="00D23D45">
                              <w:tc>
                                <w:tcPr>
                                  <w:tcW w:w="9994" w:type="dxa"/>
                                  <w:shd w:val="clear" w:color="auto" w:fill="auto"/>
                                </w:tcPr>
                                <w:p w14:paraId="5EE51C08" w14:textId="77777777" w:rsidR="00621F06" w:rsidRPr="009800E2" w:rsidRDefault="00621F06" w:rsidP="009800E2">
                                  <w:pPr>
                                    <w:spacing w:line="276" w:lineRule="auto"/>
                                    <w:rPr>
                                      <w:b w:val="0"/>
                                      <w:bCs w:val="0"/>
                                      <w:sz w:val="21"/>
                                      <w:szCs w:val="21"/>
                                    </w:rPr>
                                  </w:pPr>
                                </w:p>
                              </w:tc>
                            </w:tr>
                            <w:tr w:rsidR="00621F06" w:rsidRPr="009800E2" w14:paraId="7B74B893" w14:textId="77777777" w:rsidTr="00D23D45">
                              <w:tc>
                                <w:tcPr>
                                  <w:tcW w:w="9994" w:type="dxa"/>
                                  <w:shd w:val="clear" w:color="auto" w:fill="auto"/>
                                </w:tcPr>
                                <w:p w14:paraId="11C2DBBE" w14:textId="77777777" w:rsidR="00621F06" w:rsidRPr="009800E2" w:rsidRDefault="00621F06" w:rsidP="009800E2">
                                  <w:pPr>
                                    <w:spacing w:line="276" w:lineRule="auto"/>
                                    <w:rPr>
                                      <w:b w:val="0"/>
                                      <w:bCs w:val="0"/>
                                      <w:sz w:val="21"/>
                                      <w:szCs w:val="21"/>
                                    </w:rPr>
                                  </w:pPr>
                                </w:p>
                              </w:tc>
                            </w:tr>
                            <w:tr w:rsidR="00621F06" w:rsidRPr="009800E2" w14:paraId="0AAF22B7" w14:textId="77777777" w:rsidTr="00D23D45">
                              <w:tc>
                                <w:tcPr>
                                  <w:tcW w:w="9994" w:type="dxa"/>
                                  <w:shd w:val="clear" w:color="auto" w:fill="auto"/>
                                </w:tcPr>
                                <w:p w14:paraId="47D9D437" w14:textId="77777777" w:rsidR="00621F06" w:rsidRPr="009800E2" w:rsidRDefault="00621F06" w:rsidP="009800E2">
                                  <w:pPr>
                                    <w:spacing w:line="276" w:lineRule="auto"/>
                                    <w:rPr>
                                      <w:b w:val="0"/>
                                      <w:bCs w:val="0"/>
                                      <w:sz w:val="21"/>
                                      <w:szCs w:val="21"/>
                                    </w:rPr>
                                  </w:pPr>
                                </w:p>
                              </w:tc>
                            </w:tr>
                            <w:tr w:rsidR="00621F06" w:rsidRPr="009800E2" w14:paraId="7DD77CB2" w14:textId="77777777" w:rsidTr="00D23D45">
                              <w:tc>
                                <w:tcPr>
                                  <w:tcW w:w="9994" w:type="dxa"/>
                                  <w:shd w:val="clear" w:color="auto" w:fill="auto"/>
                                </w:tcPr>
                                <w:p w14:paraId="7BD38D0F" w14:textId="77777777" w:rsidR="00621F06" w:rsidRPr="009800E2" w:rsidRDefault="00621F06" w:rsidP="009800E2">
                                  <w:pPr>
                                    <w:spacing w:line="276" w:lineRule="auto"/>
                                    <w:rPr>
                                      <w:b w:val="0"/>
                                      <w:bCs w:val="0"/>
                                      <w:sz w:val="21"/>
                                      <w:szCs w:val="21"/>
                                    </w:rPr>
                                  </w:pPr>
                                </w:p>
                              </w:tc>
                            </w:tr>
                            <w:tr w:rsidR="00621F06" w:rsidRPr="009800E2" w14:paraId="428BC909" w14:textId="77777777" w:rsidTr="00D23D45">
                              <w:tc>
                                <w:tcPr>
                                  <w:tcW w:w="9994" w:type="dxa"/>
                                  <w:shd w:val="clear" w:color="auto" w:fill="auto"/>
                                </w:tcPr>
                                <w:p w14:paraId="4ED7A96E" w14:textId="77777777" w:rsidR="00621F06" w:rsidRPr="009800E2" w:rsidRDefault="00621F06" w:rsidP="009800E2">
                                  <w:pPr>
                                    <w:spacing w:line="276" w:lineRule="auto"/>
                                    <w:rPr>
                                      <w:b w:val="0"/>
                                      <w:bCs w:val="0"/>
                                      <w:sz w:val="21"/>
                                      <w:szCs w:val="21"/>
                                    </w:rPr>
                                  </w:pPr>
                                </w:p>
                              </w:tc>
                            </w:tr>
                            <w:tr w:rsidR="00621F06" w:rsidRPr="009800E2" w14:paraId="76A9280E" w14:textId="77777777" w:rsidTr="00D23D45">
                              <w:tc>
                                <w:tcPr>
                                  <w:tcW w:w="9994" w:type="dxa"/>
                                  <w:shd w:val="clear" w:color="auto" w:fill="auto"/>
                                </w:tcPr>
                                <w:p w14:paraId="07AC4394" w14:textId="77777777" w:rsidR="00621F06" w:rsidRPr="009800E2" w:rsidRDefault="00621F06" w:rsidP="009800E2">
                                  <w:pPr>
                                    <w:spacing w:line="276" w:lineRule="auto"/>
                                    <w:rPr>
                                      <w:b w:val="0"/>
                                      <w:bCs w:val="0"/>
                                      <w:sz w:val="21"/>
                                      <w:szCs w:val="21"/>
                                    </w:rPr>
                                  </w:pPr>
                                </w:p>
                              </w:tc>
                            </w:tr>
                            <w:tr w:rsidR="00621F06" w:rsidRPr="009800E2" w14:paraId="10102353" w14:textId="77777777" w:rsidTr="00D23D45">
                              <w:tc>
                                <w:tcPr>
                                  <w:tcW w:w="9994" w:type="dxa"/>
                                  <w:shd w:val="clear" w:color="auto" w:fill="auto"/>
                                </w:tcPr>
                                <w:p w14:paraId="52729021" w14:textId="77777777" w:rsidR="00621F06" w:rsidRPr="009800E2" w:rsidRDefault="00621F06" w:rsidP="009800E2">
                                  <w:pPr>
                                    <w:spacing w:line="276" w:lineRule="auto"/>
                                    <w:rPr>
                                      <w:b w:val="0"/>
                                      <w:bCs w:val="0"/>
                                      <w:sz w:val="21"/>
                                      <w:szCs w:val="21"/>
                                    </w:rPr>
                                  </w:pPr>
                                </w:p>
                              </w:tc>
                            </w:tr>
                            <w:tr w:rsidR="00621F06" w:rsidRPr="009800E2" w14:paraId="51B34764" w14:textId="77777777" w:rsidTr="00D23D45">
                              <w:tc>
                                <w:tcPr>
                                  <w:tcW w:w="9994" w:type="dxa"/>
                                  <w:shd w:val="clear" w:color="auto" w:fill="auto"/>
                                </w:tcPr>
                                <w:p w14:paraId="5627D8C1" w14:textId="77777777" w:rsidR="00621F06" w:rsidRPr="009800E2" w:rsidRDefault="00621F06" w:rsidP="009800E2">
                                  <w:pPr>
                                    <w:spacing w:line="276" w:lineRule="auto"/>
                                    <w:rPr>
                                      <w:b w:val="0"/>
                                      <w:bCs w:val="0"/>
                                      <w:sz w:val="21"/>
                                      <w:szCs w:val="21"/>
                                    </w:rPr>
                                  </w:pPr>
                                </w:p>
                              </w:tc>
                            </w:tr>
                            <w:tr w:rsidR="00621F06" w:rsidRPr="009800E2" w14:paraId="140173AE" w14:textId="77777777" w:rsidTr="00D23D45">
                              <w:tc>
                                <w:tcPr>
                                  <w:tcW w:w="9994" w:type="dxa"/>
                                  <w:shd w:val="clear" w:color="auto" w:fill="auto"/>
                                </w:tcPr>
                                <w:p w14:paraId="65C6BB04" w14:textId="77777777" w:rsidR="00621F06" w:rsidRPr="009800E2" w:rsidRDefault="00621F06" w:rsidP="009800E2">
                                  <w:pPr>
                                    <w:spacing w:line="276" w:lineRule="auto"/>
                                    <w:rPr>
                                      <w:b w:val="0"/>
                                      <w:bCs w:val="0"/>
                                      <w:sz w:val="21"/>
                                      <w:szCs w:val="21"/>
                                    </w:rPr>
                                  </w:pPr>
                                </w:p>
                              </w:tc>
                            </w:tr>
                            <w:tr w:rsidR="00621F06" w:rsidRPr="009800E2" w14:paraId="4D410F65" w14:textId="77777777" w:rsidTr="00D23D45">
                              <w:tc>
                                <w:tcPr>
                                  <w:tcW w:w="9994" w:type="dxa"/>
                                  <w:shd w:val="clear" w:color="auto" w:fill="auto"/>
                                </w:tcPr>
                                <w:p w14:paraId="16BF8AEB" w14:textId="77777777" w:rsidR="00621F06" w:rsidRPr="009800E2" w:rsidRDefault="00621F06" w:rsidP="009800E2">
                                  <w:pPr>
                                    <w:spacing w:line="276" w:lineRule="auto"/>
                                    <w:rPr>
                                      <w:b w:val="0"/>
                                      <w:bCs w:val="0"/>
                                      <w:sz w:val="21"/>
                                      <w:szCs w:val="21"/>
                                    </w:rPr>
                                  </w:pPr>
                                </w:p>
                              </w:tc>
                            </w:tr>
                            <w:tr w:rsidR="00621F06" w:rsidRPr="009800E2" w14:paraId="7CA4E888" w14:textId="77777777" w:rsidTr="00D23D45">
                              <w:tc>
                                <w:tcPr>
                                  <w:tcW w:w="9994" w:type="dxa"/>
                                  <w:shd w:val="clear" w:color="auto" w:fill="auto"/>
                                </w:tcPr>
                                <w:p w14:paraId="53F86E1B" w14:textId="77777777" w:rsidR="00621F06" w:rsidRPr="009800E2" w:rsidRDefault="00621F06" w:rsidP="009800E2">
                                  <w:pPr>
                                    <w:spacing w:line="276" w:lineRule="auto"/>
                                    <w:rPr>
                                      <w:b w:val="0"/>
                                      <w:bCs w:val="0"/>
                                      <w:sz w:val="21"/>
                                      <w:szCs w:val="21"/>
                                    </w:rPr>
                                  </w:pPr>
                                </w:p>
                              </w:tc>
                            </w:tr>
                            <w:tr w:rsidR="00621F06" w:rsidRPr="009800E2" w14:paraId="1F97B58E" w14:textId="77777777" w:rsidTr="00D23D45">
                              <w:tc>
                                <w:tcPr>
                                  <w:tcW w:w="9994" w:type="dxa"/>
                                  <w:shd w:val="clear" w:color="auto" w:fill="auto"/>
                                </w:tcPr>
                                <w:p w14:paraId="5D79AABB" w14:textId="77777777" w:rsidR="00621F06" w:rsidRPr="009800E2" w:rsidRDefault="00621F06" w:rsidP="009800E2">
                                  <w:pPr>
                                    <w:spacing w:line="276" w:lineRule="auto"/>
                                    <w:rPr>
                                      <w:b w:val="0"/>
                                      <w:bCs w:val="0"/>
                                      <w:sz w:val="21"/>
                                      <w:szCs w:val="21"/>
                                    </w:rPr>
                                  </w:pPr>
                                </w:p>
                              </w:tc>
                            </w:tr>
                            <w:tr w:rsidR="00621F06" w:rsidRPr="009800E2" w14:paraId="5FA8F278" w14:textId="77777777" w:rsidTr="00D23D45">
                              <w:tc>
                                <w:tcPr>
                                  <w:tcW w:w="9994" w:type="dxa"/>
                                  <w:shd w:val="clear" w:color="auto" w:fill="auto"/>
                                </w:tcPr>
                                <w:p w14:paraId="1A1CD876" w14:textId="77777777" w:rsidR="00621F06" w:rsidRPr="009800E2" w:rsidRDefault="00621F06" w:rsidP="009800E2">
                                  <w:pPr>
                                    <w:spacing w:line="276" w:lineRule="auto"/>
                                    <w:rPr>
                                      <w:b w:val="0"/>
                                      <w:bCs w:val="0"/>
                                      <w:sz w:val="21"/>
                                      <w:szCs w:val="21"/>
                                    </w:rPr>
                                  </w:pPr>
                                </w:p>
                              </w:tc>
                            </w:tr>
                            <w:tr w:rsidR="00621F06" w:rsidRPr="009800E2" w14:paraId="6ED424C2" w14:textId="77777777" w:rsidTr="00D23D45">
                              <w:tc>
                                <w:tcPr>
                                  <w:tcW w:w="9994" w:type="dxa"/>
                                  <w:shd w:val="clear" w:color="auto" w:fill="auto"/>
                                </w:tcPr>
                                <w:p w14:paraId="6F6AC9FF" w14:textId="77777777" w:rsidR="00621F06" w:rsidRPr="009800E2" w:rsidRDefault="00621F06" w:rsidP="009800E2">
                                  <w:pPr>
                                    <w:spacing w:line="276" w:lineRule="auto"/>
                                    <w:rPr>
                                      <w:b w:val="0"/>
                                      <w:bCs w:val="0"/>
                                      <w:sz w:val="21"/>
                                      <w:szCs w:val="21"/>
                                    </w:rPr>
                                  </w:pPr>
                                </w:p>
                              </w:tc>
                            </w:tr>
                            <w:tr w:rsidR="00621F06" w:rsidRPr="009800E2" w14:paraId="3659BD4E" w14:textId="77777777" w:rsidTr="00D23D45">
                              <w:tc>
                                <w:tcPr>
                                  <w:tcW w:w="9994" w:type="dxa"/>
                                  <w:shd w:val="clear" w:color="auto" w:fill="auto"/>
                                </w:tcPr>
                                <w:p w14:paraId="5B9320AF" w14:textId="77777777" w:rsidR="00621F06" w:rsidRPr="009800E2" w:rsidRDefault="00621F06" w:rsidP="009800E2">
                                  <w:pPr>
                                    <w:spacing w:line="276" w:lineRule="auto"/>
                                    <w:rPr>
                                      <w:b w:val="0"/>
                                      <w:bCs w:val="0"/>
                                      <w:sz w:val="21"/>
                                      <w:szCs w:val="21"/>
                                    </w:rPr>
                                  </w:pPr>
                                </w:p>
                              </w:tc>
                            </w:tr>
                            <w:tr w:rsidR="00621F06" w:rsidRPr="009800E2" w14:paraId="061C46AC" w14:textId="77777777" w:rsidTr="00D23D45">
                              <w:tc>
                                <w:tcPr>
                                  <w:tcW w:w="9994" w:type="dxa"/>
                                  <w:shd w:val="clear" w:color="auto" w:fill="auto"/>
                                </w:tcPr>
                                <w:p w14:paraId="2BC02A1C" w14:textId="77777777" w:rsidR="00621F06" w:rsidRPr="009800E2" w:rsidRDefault="00621F06" w:rsidP="009800E2">
                                  <w:pPr>
                                    <w:spacing w:line="276" w:lineRule="auto"/>
                                    <w:rPr>
                                      <w:b w:val="0"/>
                                      <w:bCs w:val="0"/>
                                      <w:sz w:val="21"/>
                                      <w:szCs w:val="21"/>
                                    </w:rPr>
                                  </w:pPr>
                                </w:p>
                              </w:tc>
                            </w:tr>
                            <w:tr w:rsidR="00621F06" w:rsidRPr="009800E2" w14:paraId="13EE7AF3" w14:textId="77777777" w:rsidTr="00D23D45">
                              <w:tc>
                                <w:tcPr>
                                  <w:tcW w:w="9994" w:type="dxa"/>
                                  <w:shd w:val="clear" w:color="auto" w:fill="auto"/>
                                </w:tcPr>
                                <w:p w14:paraId="05CFE771" w14:textId="77777777" w:rsidR="00621F06" w:rsidRPr="009800E2" w:rsidRDefault="00621F06" w:rsidP="009800E2">
                                  <w:pPr>
                                    <w:spacing w:line="276" w:lineRule="auto"/>
                                    <w:rPr>
                                      <w:b w:val="0"/>
                                      <w:bCs w:val="0"/>
                                      <w:sz w:val="21"/>
                                      <w:szCs w:val="21"/>
                                    </w:rPr>
                                  </w:pPr>
                                </w:p>
                              </w:tc>
                            </w:tr>
                            <w:tr w:rsidR="00621F06" w:rsidRPr="009800E2" w14:paraId="0120C1FD" w14:textId="77777777" w:rsidTr="00D23D45">
                              <w:tc>
                                <w:tcPr>
                                  <w:tcW w:w="9994" w:type="dxa"/>
                                  <w:shd w:val="clear" w:color="auto" w:fill="auto"/>
                                </w:tcPr>
                                <w:p w14:paraId="3EEF65CA" w14:textId="77777777" w:rsidR="00621F06" w:rsidRPr="009800E2" w:rsidRDefault="00621F06" w:rsidP="009800E2">
                                  <w:pPr>
                                    <w:spacing w:line="276" w:lineRule="auto"/>
                                    <w:rPr>
                                      <w:b w:val="0"/>
                                      <w:bCs w:val="0"/>
                                      <w:sz w:val="21"/>
                                      <w:szCs w:val="21"/>
                                    </w:rPr>
                                  </w:pPr>
                                </w:p>
                              </w:tc>
                            </w:tr>
                            <w:tr w:rsidR="00621F06" w:rsidRPr="009800E2" w14:paraId="11968768" w14:textId="77777777" w:rsidTr="00D23D45">
                              <w:tc>
                                <w:tcPr>
                                  <w:tcW w:w="9994" w:type="dxa"/>
                                  <w:shd w:val="clear" w:color="auto" w:fill="auto"/>
                                </w:tcPr>
                                <w:p w14:paraId="60BEC4F3" w14:textId="77777777" w:rsidR="00621F06" w:rsidRPr="009800E2" w:rsidRDefault="00621F06" w:rsidP="009800E2">
                                  <w:pPr>
                                    <w:spacing w:line="276" w:lineRule="auto"/>
                                    <w:rPr>
                                      <w:b w:val="0"/>
                                      <w:bCs w:val="0"/>
                                      <w:sz w:val="21"/>
                                      <w:szCs w:val="21"/>
                                    </w:rPr>
                                  </w:pPr>
                                </w:p>
                              </w:tc>
                            </w:tr>
                            <w:tr w:rsidR="00621F06" w:rsidRPr="009800E2" w14:paraId="51DD3056" w14:textId="77777777" w:rsidTr="00D23D45">
                              <w:tc>
                                <w:tcPr>
                                  <w:tcW w:w="9994" w:type="dxa"/>
                                  <w:shd w:val="clear" w:color="auto" w:fill="auto"/>
                                </w:tcPr>
                                <w:p w14:paraId="56D559A7" w14:textId="77777777" w:rsidR="00621F06" w:rsidRPr="009800E2" w:rsidRDefault="00621F06" w:rsidP="009800E2">
                                  <w:pPr>
                                    <w:spacing w:line="276" w:lineRule="auto"/>
                                    <w:rPr>
                                      <w:b w:val="0"/>
                                      <w:bCs w:val="0"/>
                                      <w:sz w:val="21"/>
                                      <w:szCs w:val="21"/>
                                    </w:rPr>
                                  </w:pPr>
                                </w:p>
                              </w:tc>
                            </w:tr>
                            <w:tr w:rsidR="00621F06" w:rsidRPr="009800E2" w14:paraId="2A07FF7D" w14:textId="77777777" w:rsidTr="00D23D45">
                              <w:tc>
                                <w:tcPr>
                                  <w:tcW w:w="9994" w:type="dxa"/>
                                  <w:shd w:val="clear" w:color="auto" w:fill="auto"/>
                                </w:tcPr>
                                <w:p w14:paraId="2D9436D3" w14:textId="77777777" w:rsidR="00621F06" w:rsidRPr="009800E2" w:rsidRDefault="00621F06" w:rsidP="009800E2">
                                  <w:pPr>
                                    <w:spacing w:line="276" w:lineRule="auto"/>
                                    <w:rPr>
                                      <w:b w:val="0"/>
                                      <w:bCs w:val="0"/>
                                      <w:sz w:val="21"/>
                                      <w:szCs w:val="21"/>
                                    </w:rPr>
                                  </w:pPr>
                                </w:p>
                              </w:tc>
                            </w:tr>
                            <w:tr w:rsidR="00621F06" w:rsidRPr="009800E2" w14:paraId="4E5A3F5F" w14:textId="77777777" w:rsidTr="00D23D45">
                              <w:tc>
                                <w:tcPr>
                                  <w:tcW w:w="9994" w:type="dxa"/>
                                  <w:shd w:val="clear" w:color="auto" w:fill="auto"/>
                                </w:tcPr>
                                <w:p w14:paraId="0FE13927" w14:textId="77777777" w:rsidR="00621F06" w:rsidRPr="009800E2" w:rsidRDefault="00621F06" w:rsidP="009800E2">
                                  <w:pPr>
                                    <w:spacing w:line="276" w:lineRule="auto"/>
                                    <w:rPr>
                                      <w:b w:val="0"/>
                                      <w:bCs w:val="0"/>
                                      <w:sz w:val="21"/>
                                      <w:szCs w:val="21"/>
                                    </w:rPr>
                                  </w:pPr>
                                </w:p>
                              </w:tc>
                            </w:tr>
                            <w:tr w:rsidR="00621F06" w:rsidRPr="009800E2" w14:paraId="1DD91749" w14:textId="77777777" w:rsidTr="00D23D45">
                              <w:tc>
                                <w:tcPr>
                                  <w:tcW w:w="9994" w:type="dxa"/>
                                  <w:shd w:val="clear" w:color="auto" w:fill="auto"/>
                                </w:tcPr>
                                <w:p w14:paraId="773DEDCF" w14:textId="77777777" w:rsidR="00621F06" w:rsidRPr="009800E2" w:rsidRDefault="00621F06" w:rsidP="009800E2">
                                  <w:pPr>
                                    <w:spacing w:line="276" w:lineRule="auto"/>
                                    <w:rPr>
                                      <w:b w:val="0"/>
                                      <w:bCs w:val="0"/>
                                      <w:sz w:val="21"/>
                                      <w:szCs w:val="21"/>
                                    </w:rPr>
                                  </w:pPr>
                                </w:p>
                              </w:tc>
                            </w:tr>
                            <w:tr w:rsidR="00621F06" w:rsidRPr="009800E2" w14:paraId="56772B22" w14:textId="77777777" w:rsidTr="00D23D45">
                              <w:tc>
                                <w:tcPr>
                                  <w:tcW w:w="9994" w:type="dxa"/>
                                  <w:shd w:val="clear" w:color="auto" w:fill="auto"/>
                                </w:tcPr>
                                <w:p w14:paraId="2C5F1361" w14:textId="77777777" w:rsidR="00621F06" w:rsidRPr="009800E2" w:rsidRDefault="00621F06" w:rsidP="009800E2">
                                  <w:pPr>
                                    <w:spacing w:line="276" w:lineRule="auto"/>
                                    <w:rPr>
                                      <w:b w:val="0"/>
                                      <w:bCs w:val="0"/>
                                      <w:sz w:val="21"/>
                                      <w:szCs w:val="21"/>
                                    </w:rPr>
                                  </w:pPr>
                                </w:p>
                              </w:tc>
                            </w:tr>
                            <w:tr w:rsidR="00621F06" w:rsidRPr="009800E2" w14:paraId="0C81A5BD" w14:textId="77777777" w:rsidTr="00D23D45">
                              <w:tc>
                                <w:tcPr>
                                  <w:tcW w:w="9994" w:type="dxa"/>
                                  <w:shd w:val="clear" w:color="auto" w:fill="auto"/>
                                </w:tcPr>
                                <w:p w14:paraId="34BE885A" w14:textId="77777777" w:rsidR="00621F06" w:rsidRPr="009800E2" w:rsidRDefault="00621F06" w:rsidP="009800E2">
                                  <w:pPr>
                                    <w:spacing w:line="276" w:lineRule="auto"/>
                                    <w:rPr>
                                      <w:b w:val="0"/>
                                      <w:bCs w:val="0"/>
                                      <w:sz w:val="21"/>
                                      <w:szCs w:val="21"/>
                                    </w:rPr>
                                  </w:pPr>
                                </w:p>
                              </w:tc>
                            </w:tr>
                            <w:tr w:rsidR="00621F06" w:rsidRPr="009800E2" w14:paraId="318A61A2" w14:textId="77777777" w:rsidTr="00D23D45">
                              <w:tc>
                                <w:tcPr>
                                  <w:tcW w:w="9994" w:type="dxa"/>
                                  <w:shd w:val="clear" w:color="auto" w:fill="auto"/>
                                </w:tcPr>
                                <w:p w14:paraId="64BFEA3F" w14:textId="77777777" w:rsidR="00621F06" w:rsidRPr="009800E2" w:rsidRDefault="00621F06" w:rsidP="009800E2">
                                  <w:pPr>
                                    <w:spacing w:line="276" w:lineRule="auto"/>
                                    <w:rPr>
                                      <w:b w:val="0"/>
                                      <w:bCs w:val="0"/>
                                      <w:sz w:val="21"/>
                                      <w:szCs w:val="21"/>
                                    </w:rPr>
                                  </w:pPr>
                                </w:p>
                              </w:tc>
                            </w:tr>
                            <w:tr w:rsidR="00621F06" w:rsidRPr="009800E2" w14:paraId="65938468" w14:textId="77777777" w:rsidTr="00D23D45">
                              <w:tc>
                                <w:tcPr>
                                  <w:tcW w:w="9994" w:type="dxa"/>
                                  <w:shd w:val="clear" w:color="auto" w:fill="auto"/>
                                </w:tcPr>
                                <w:p w14:paraId="24D0492A" w14:textId="77777777" w:rsidR="00621F06" w:rsidRPr="009800E2" w:rsidRDefault="00621F06" w:rsidP="009800E2">
                                  <w:pPr>
                                    <w:spacing w:line="276" w:lineRule="auto"/>
                                    <w:rPr>
                                      <w:b w:val="0"/>
                                      <w:bCs w:val="0"/>
                                      <w:sz w:val="21"/>
                                      <w:szCs w:val="21"/>
                                    </w:rPr>
                                  </w:pPr>
                                </w:p>
                              </w:tc>
                            </w:tr>
                            <w:tr w:rsidR="00621F06" w:rsidRPr="009800E2" w14:paraId="54A68080" w14:textId="77777777" w:rsidTr="00D23D45">
                              <w:tc>
                                <w:tcPr>
                                  <w:tcW w:w="9994" w:type="dxa"/>
                                  <w:shd w:val="clear" w:color="auto" w:fill="auto"/>
                                </w:tcPr>
                                <w:p w14:paraId="674B73CD" w14:textId="77777777" w:rsidR="00621F06" w:rsidRPr="009800E2" w:rsidRDefault="00621F06" w:rsidP="009800E2">
                                  <w:pPr>
                                    <w:spacing w:line="276" w:lineRule="auto"/>
                                    <w:rPr>
                                      <w:b w:val="0"/>
                                      <w:bCs w:val="0"/>
                                      <w:sz w:val="21"/>
                                      <w:szCs w:val="21"/>
                                    </w:rPr>
                                  </w:pPr>
                                </w:p>
                              </w:tc>
                            </w:tr>
                            <w:tr w:rsidR="00621F06" w:rsidRPr="009800E2" w14:paraId="18EB1182" w14:textId="77777777" w:rsidTr="00D23D45">
                              <w:tc>
                                <w:tcPr>
                                  <w:tcW w:w="9994" w:type="dxa"/>
                                  <w:shd w:val="clear" w:color="auto" w:fill="auto"/>
                                </w:tcPr>
                                <w:p w14:paraId="129C801A" w14:textId="77777777" w:rsidR="00621F06" w:rsidRPr="009800E2" w:rsidRDefault="00621F06" w:rsidP="009800E2">
                                  <w:pPr>
                                    <w:spacing w:line="276" w:lineRule="auto"/>
                                    <w:rPr>
                                      <w:b w:val="0"/>
                                      <w:bCs w:val="0"/>
                                      <w:sz w:val="21"/>
                                      <w:szCs w:val="21"/>
                                    </w:rPr>
                                  </w:pPr>
                                </w:p>
                              </w:tc>
                            </w:tr>
                            <w:tr w:rsidR="00621F06" w:rsidRPr="009800E2" w14:paraId="06AA6700" w14:textId="77777777" w:rsidTr="00D23D45">
                              <w:tc>
                                <w:tcPr>
                                  <w:tcW w:w="9994" w:type="dxa"/>
                                  <w:shd w:val="clear" w:color="auto" w:fill="auto"/>
                                </w:tcPr>
                                <w:p w14:paraId="0D0B5437" w14:textId="77777777" w:rsidR="00621F06" w:rsidRPr="009800E2" w:rsidRDefault="00621F06" w:rsidP="009800E2">
                                  <w:pPr>
                                    <w:spacing w:line="276" w:lineRule="auto"/>
                                    <w:rPr>
                                      <w:b w:val="0"/>
                                      <w:bCs w:val="0"/>
                                      <w:sz w:val="21"/>
                                      <w:szCs w:val="21"/>
                                    </w:rPr>
                                  </w:pPr>
                                </w:p>
                              </w:tc>
                            </w:tr>
                            <w:tr w:rsidR="00621F06" w:rsidRPr="009800E2" w14:paraId="329751D7" w14:textId="77777777" w:rsidTr="00D23D45">
                              <w:tc>
                                <w:tcPr>
                                  <w:tcW w:w="9994" w:type="dxa"/>
                                  <w:shd w:val="clear" w:color="auto" w:fill="auto"/>
                                </w:tcPr>
                                <w:p w14:paraId="523E1423" w14:textId="77777777" w:rsidR="00621F06" w:rsidRPr="009800E2" w:rsidRDefault="00621F06" w:rsidP="009800E2">
                                  <w:pPr>
                                    <w:spacing w:line="276" w:lineRule="auto"/>
                                    <w:rPr>
                                      <w:b w:val="0"/>
                                      <w:bCs w:val="0"/>
                                      <w:sz w:val="21"/>
                                      <w:szCs w:val="21"/>
                                    </w:rPr>
                                  </w:pPr>
                                </w:p>
                              </w:tc>
                            </w:tr>
                            <w:tr w:rsidR="00621F06" w:rsidRPr="009800E2" w14:paraId="089DE801" w14:textId="77777777" w:rsidTr="00D23D45">
                              <w:tc>
                                <w:tcPr>
                                  <w:tcW w:w="9994" w:type="dxa"/>
                                  <w:shd w:val="clear" w:color="auto" w:fill="auto"/>
                                </w:tcPr>
                                <w:p w14:paraId="722B77C0" w14:textId="77777777" w:rsidR="00621F06" w:rsidRPr="009800E2" w:rsidRDefault="00621F06" w:rsidP="009800E2">
                                  <w:pPr>
                                    <w:spacing w:line="276" w:lineRule="auto"/>
                                    <w:rPr>
                                      <w:b w:val="0"/>
                                      <w:bCs w:val="0"/>
                                      <w:sz w:val="21"/>
                                      <w:szCs w:val="21"/>
                                    </w:rPr>
                                  </w:pPr>
                                </w:p>
                              </w:tc>
                            </w:tr>
                          </w:tbl>
                          <w:p w14:paraId="2CDA2D88" w14:textId="77777777" w:rsidR="00621F06" w:rsidRPr="009800E2" w:rsidRDefault="00621F06" w:rsidP="009800E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margin-left:-8.95pt;margin-top:0;width:510.25pt;height:788.0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">
                <v:path arrowok="t"/>
                <v:textbox>
                  <w:txbxContent>
                    <w:p w14:paraId="28E6C167"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Chọn một đáp án </w:t>
                      </w:r>
                      <w:r w:rsidRPr="009800E2">
                        <w:rPr>
                          <w:b w:val="0"/>
                          <w:bCs w:val="0"/>
                          <w:sz w:val="21"/>
                          <w:szCs w:val="21"/>
                          <w:u w:val="single"/>
                        </w:rPr>
                        <w:t>sai</w:t>
                      </w:r>
                      <w:r w:rsidRPr="009800E2">
                        <w:rPr>
                          <w:b w:val="0"/>
                          <w:bCs w:val="0"/>
                          <w:sz w:val="21"/>
                          <w:szCs w:val="21"/>
                        </w:rPr>
                        <w:t xml:space="preserve"> khi nói về tính chất điện của bán dẫn:</w:t>
                      </w:r>
                    </w:p>
                    <w:p w14:paraId="37965C11" w14:textId="77777777" w:rsidR="00621F06" w:rsidRPr="009800E2" w:rsidRDefault="00621F06" w:rsidP="009800E2">
                      <w:pPr>
                        <w:spacing w:line="276" w:lineRule="auto"/>
                        <w:jc w:val="both"/>
                        <w:rPr>
                          <w:b w:val="0"/>
                          <w:bCs w:val="0"/>
                          <w:sz w:val="21"/>
                          <w:szCs w:val="21"/>
                        </w:rPr>
                      </w:pPr>
                      <w:r w:rsidRPr="009800E2">
                        <w:rPr>
                          <w:b w:val="0"/>
                          <w:bCs w:val="0"/>
                          <w:sz w:val="21"/>
                          <w:szCs w:val="21"/>
                        </w:rPr>
                        <w:t>A. Điện trở suất ρ của bán dẫn có giá trị trung gian giữa kim loại và điện môi</w:t>
                      </w:r>
                    </w:p>
                    <w:p w14:paraId="1E56D53D" w14:textId="77777777" w:rsidR="00621F06" w:rsidRPr="009800E2" w:rsidRDefault="00621F06" w:rsidP="009800E2">
                      <w:pPr>
                        <w:spacing w:line="276" w:lineRule="auto"/>
                        <w:jc w:val="both"/>
                        <w:rPr>
                          <w:b w:val="0"/>
                          <w:bCs w:val="0"/>
                          <w:sz w:val="21"/>
                          <w:szCs w:val="21"/>
                        </w:rPr>
                      </w:pPr>
                      <w:r w:rsidRPr="009800E2">
                        <w:rPr>
                          <w:b w:val="0"/>
                          <w:bCs w:val="0"/>
                          <w:sz w:val="21"/>
                          <w:szCs w:val="21"/>
                        </w:rPr>
                        <w:t>B. Điện trở suất ρ của bán dẫn tinh khiết giảm mạnh khi nhiệt độ tăng</w:t>
                      </w:r>
                    </w:p>
                    <w:p w14:paraId="043F4F91" w14:textId="77777777" w:rsidR="00621F06" w:rsidRPr="009800E2" w:rsidRDefault="00621F06" w:rsidP="009800E2">
                      <w:pPr>
                        <w:spacing w:line="276" w:lineRule="auto"/>
                        <w:jc w:val="both"/>
                        <w:rPr>
                          <w:b w:val="0"/>
                          <w:bCs w:val="0"/>
                          <w:sz w:val="21"/>
                          <w:szCs w:val="21"/>
                        </w:rPr>
                      </w:pPr>
                      <w:r w:rsidRPr="009800E2">
                        <w:rPr>
                          <w:b w:val="0"/>
                          <w:bCs w:val="0"/>
                          <w:sz w:val="21"/>
                          <w:szCs w:val="21"/>
                        </w:rPr>
                        <w:t>C. Tính chất điện của bán dẫn phụ thuộc rất mạnh vào các tạp chất có mặt trong tinh thể</w:t>
                      </w:r>
                    </w:p>
                    <w:p w14:paraId="0BDC2F51"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D. </w:t>
                      </w:r>
                      <w:r w:rsidRPr="009800E2">
                        <w:rPr>
                          <w:b w:val="0"/>
                          <w:bCs w:val="0"/>
                          <w:color w:val="FF0000"/>
                          <w:sz w:val="21"/>
                          <w:szCs w:val="21"/>
                        </w:rPr>
                        <w:t>Điện dẫn suất</w:t>
                      </w:r>
                      <w:r w:rsidRPr="009800E2">
                        <w:rPr>
                          <w:b w:val="0"/>
                          <w:bCs w:val="0"/>
                          <w:sz w:val="21"/>
                          <w:szCs w:val="21"/>
                        </w:rPr>
                        <w:t xml:space="preserve"> σ của bán dẫn tinh khiết giảm mạnh khi nhiệt độ tăng</w:t>
                      </w:r>
                    </w:p>
                    <w:p w14:paraId="190FEE66"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Trong các bán dẫn loại nào mật độ lỗ trống lớn hơn mật độ electron tự do:</w:t>
                      </w:r>
                    </w:p>
                    <w:p w14:paraId="13398CD5"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bán dẫn tinh khiết  </w:t>
                      </w:r>
                      <w:r w:rsidRPr="009800E2">
                        <w:rPr>
                          <w:b w:val="0"/>
                          <w:bCs w:val="0"/>
                          <w:sz w:val="21"/>
                          <w:szCs w:val="21"/>
                        </w:rPr>
                        <w:tab/>
                      </w:r>
                      <w:r w:rsidRPr="009800E2">
                        <w:rPr>
                          <w:b w:val="0"/>
                          <w:bCs w:val="0"/>
                          <w:sz w:val="21"/>
                          <w:szCs w:val="21"/>
                        </w:rPr>
                        <w:tab/>
                      </w:r>
                      <w:r w:rsidRPr="009800E2">
                        <w:rPr>
                          <w:b w:val="0"/>
                          <w:bCs w:val="0"/>
                          <w:sz w:val="21"/>
                          <w:szCs w:val="21"/>
                        </w:rPr>
                        <w:tab/>
                        <w:t xml:space="preserve">B. </w:t>
                      </w:r>
                      <w:r w:rsidRPr="009800E2">
                        <w:rPr>
                          <w:b w:val="0"/>
                          <w:bCs w:val="0"/>
                          <w:color w:val="FF0000"/>
                          <w:sz w:val="21"/>
                          <w:szCs w:val="21"/>
                        </w:rPr>
                        <w:t>bán dẫn</w:t>
                      </w:r>
                      <w:r w:rsidRPr="009800E2">
                        <w:rPr>
                          <w:b w:val="0"/>
                          <w:bCs w:val="0"/>
                          <w:sz w:val="21"/>
                          <w:szCs w:val="21"/>
                        </w:rPr>
                        <w:t xml:space="preserve"> loại p </w:t>
                      </w:r>
                      <w:r w:rsidRPr="009800E2">
                        <w:rPr>
                          <w:b w:val="0"/>
                          <w:bCs w:val="0"/>
                          <w:sz w:val="21"/>
                          <w:szCs w:val="21"/>
                        </w:rPr>
                        <w:tab/>
                        <w:t xml:space="preserve"> </w:t>
                      </w:r>
                    </w:p>
                    <w:p w14:paraId="21DC8FB0"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bán dẫn loại n      </w:t>
                      </w:r>
                      <w:r w:rsidRPr="009800E2">
                        <w:rPr>
                          <w:b w:val="0"/>
                          <w:bCs w:val="0"/>
                          <w:sz w:val="21"/>
                          <w:szCs w:val="21"/>
                        </w:rPr>
                        <w:tab/>
                      </w:r>
                      <w:r w:rsidRPr="009800E2">
                        <w:rPr>
                          <w:b w:val="0"/>
                          <w:bCs w:val="0"/>
                          <w:sz w:val="21"/>
                          <w:szCs w:val="21"/>
                        </w:rPr>
                        <w:tab/>
                      </w:r>
                      <w:r w:rsidRPr="009800E2">
                        <w:rPr>
                          <w:b w:val="0"/>
                          <w:bCs w:val="0"/>
                          <w:sz w:val="21"/>
                          <w:szCs w:val="21"/>
                        </w:rPr>
                        <w:tab/>
                        <w:t>D. hai loại bán dẫn loại p và bán dẫn loại n</w:t>
                      </w:r>
                    </w:p>
                    <w:p w14:paraId="25811148" w14:textId="77777777" w:rsidR="00621F06" w:rsidRPr="009800E2" w:rsidRDefault="00621F06" w:rsidP="009800E2">
                      <w:pPr>
                        <w:pStyle w:val="Header"/>
                        <w:numPr>
                          <w:ilvl w:val="0"/>
                          <w:numId w:val="5"/>
                        </w:numPr>
                        <w:tabs>
                          <w:tab w:val="left" w:pos="720"/>
                        </w:tabs>
                        <w:spacing w:line="276" w:lineRule="auto"/>
                        <w:ind w:left="0" w:firstLine="0"/>
                        <w:jc w:val="both"/>
                        <w:rPr>
                          <w:b w:val="0"/>
                          <w:bCs w:val="0"/>
                          <w:sz w:val="21"/>
                          <w:szCs w:val="21"/>
                          <w:lang w:val="it-IT"/>
                        </w:rPr>
                      </w:pPr>
                      <w:r w:rsidRPr="009800E2">
                        <w:rPr>
                          <w:b w:val="0"/>
                          <w:bCs w:val="0"/>
                          <w:sz w:val="21"/>
                          <w:szCs w:val="21"/>
                          <w:lang w:val="it-IT"/>
                        </w:rPr>
                        <w:t>Tính dẫn điện của lớp tiếp xúc p – n theo một chiều :</w:t>
                      </w:r>
                    </w:p>
                    <w:p w14:paraId="6380AF6D" w14:textId="77777777" w:rsidR="00621F06" w:rsidRPr="009800E2" w:rsidRDefault="00621F06" w:rsidP="009800E2">
                      <w:pPr>
                        <w:pStyle w:val="Header"/>
                        <w:tabs>
                          <w:tab w:val="clear" w:pos="4680"/>
                          <w:tab w:val="clear" w:pos="9360"/>
                        </w:tabs>
                        <w:spacing w:line="276" w:lineRule="auto"/>
                        <w:jc w:val="both"/>
                        <w:rPr>
                          <w:b w:val="0"/>
                          <w:bCs w:val="0"/>
                          <w:sz w:val="21"/>
                          <w:szCs w:val="21"/>
                          <w:lang w:val="it-IT"/>
                        </w:rPr>
                      </w:pPr>
                      <w:r w:rsidRPr="009800E2">
                        <w:rPr>
                          <w:b w:val="0"/>
                          <w:bCs w:val="0"/>
                          <w:sz w:val="21"/>
                          <w:szCs w:val="21"/>
                          <w:lang w:val="it-IT"/>
                        </w:rPr>
                        <w:t>A. từ p sang n</w:t>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r>
                      <w:r w:rsidRPr="009800E2">
                        <w:rPr>
                          <w:b w:val="0"/>
                          <w:bCs w:val="0"/>
                          <w:sz w:val="21"/>
                          <w:szCs w:val="21"/>
                          <w:lang w:val="it-IT"/>
                        </w:rPr>
                        <w:tab/>
                        <w:t>B. từ n sang p</w:t>
                      </w:r>
                    </w:p>
                    <w:p w14:paraId="5AD6D23F" w14:textId="77777777" w:rsidR="00621F06" w:rsidRPr="009800E2" w:rsidRDefault="00621F06" w:rsidP="009800E2">
                      <w:pPr>
                        <w:pStyle w:val="Header"/>
                        <w:tabs>
                          <w:tab w:val="clear" w:pos="4680"/>
                          <w:tab w:val="clear" w:pos="9360"/>
                        </w:tabs>
                        <w:spacing w:line="276" w:lineRule="auto"/>
                        <w:jc w:val="both"/>
                        <w:rPr>
                          <w:b w:val="0"/>
                          <w:bCs w:val="0"/>
                          <w:sz w:val="21"/>
                          <w:szCs w:val="21"/>
                          <w:lang w:val="it-IT"/>
                        </w:rPr>
                      </w:pPr>
                      <w:r w:rsidRPr="009800E2">
                        <w:rPr>
                          <w:b w:val="0"/>
                          <w:bCs w:val="0"/>
                          <w:color w:val="FF0000"/>
                          <w:sz w:val="21"/>
                          <w:szCs w:val="21"/>
                          <w:lang w:val="it-IT"/>
                        </w:rPr>
                        <w:t>C. chủ yếu từ p sang n</w:t>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color w:val="FF0000"/>
                          <w:sz w:val="21"/>
                          <w:szCs w:val="21"/>
                          <w:lang w:val="it-IT"/>
                        </w:rPr>
                        <w:tab/>
                      </w:r>
                      <w:r w:rsidRPr="009800E2">
                        <w:rPr>
                          <w:b w:val="0"/>
                          <w:bCs w:val="0"/>
                          <w:sz w:val="21"/>
                          <w:szCs w:val="21"/>
                          <w:lang w:val="it-IT"/>
                        </w:rPr>
                        <w:t>D. chủ yếu từ n sang p</w:t>
                      </w:r>
                    </w:p>
                    <w:p w14:paraId="7E4C9911" w14:textId="77777777" w:rsidR="00621F06" w:rsidRPr="009800E2" w:rsidRDefault="00621F06" w:rsidP="009800E2">
                      <w:pPr>
                        <w:numPr>
                          <w:ilvl w:val="0"/>
                          <w:numId w:val="5"/>
                        </w:numPr>
                        <w:spacing w:line="276" w:lineRule="auto"/>
                        <w:ind w:left="0" w:firstLine="0"/>
                        <w:rPr>
                          <w:b w:val="0"/>
                          <w:bCs w:val="0"/>
                          <w:sz w:val="21"/>
                          <w:szCs w:val="21"/>
                          <w:lang w:val="fr-FR"/>
                        </w:rPr>
                      </w:pPr>
                      <w:r w:rsidRPr="009800E2">
                        <w:rPr>
                          <w:b w:val="0"/>
                          <w:bCs w:val="0"/>
                          <w:sz w:val="21"/>
                          <w:szCs w:val="21"/>
                          <w:lang w:val="fr-FR"/>
                        </w:rPr>
                        <w:t>Câu nào dưới dây nói về điôt chỉnh lưu là đúng?</w:t>
                      </w:r>
                    </w:p>
                    <w:p w14:paraId="5B992DBD" w14:textId="77777777" w:rsidR="00621F06" w:rsidRPr="009800E2" w:rsidRDefault="00621F06" w:rsidP="009800E2">
                      <w:pPr>
                        <w:spacing w:line="276" w:lineRule="auto"/>
                        <w:rPr>
                          <w:b w:val="0"/>
                          <w:bCs w:val="0"/>
                          <w:sz w:val="21"/>
                          <w:szCs w:val="21"/>
                          <w:lang w:val="fr-FR"/>
                        </w:rPr>
                      </w:pPr>
                      <w:r w:rsidRPr="009800E2">
                        <w:rPr>
                          <w:b w:val="0"/>
                          <w:bCs w:val="0"/>
                          <w:color w:val="FF0000"/>
                          <w:sz w:val="21"/>
                          <w:szCs w:val="21"/>
                          <w:lang w:val="fr-FR"/>
                        </w:rPr>
                        <w:t>a) Điôt chỉnh lưu là linh kiện bán dẫn có lớp chuyển p-n  chí cho dòng điện đi qua nó theo chiều từ p sang n</w:t>
                      </w:r>
                      <w:r w:rsidRPr="009800E2">
                        <w:rPr>
                          <w:b w:val="0"/>
                          <w:bCs w:val="0"/>
                          <w:sz w:val="21"/>
                          <w:szCs w:val="21"/>
                          <w:lang w:val="fr-FR"/>
                        </w:rPr>
                        <w:t>.</w:t>
                      </w:r>
                    </w:p>
                    <w:p w14:paraId="1E7CA293"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b) Điôt chỉnh lưu là linh kiện bán dẫn có lớp chuyển tiếp p-n  chỉ cho dòng điện qua nó theo chiều từ n sang p.</w:t>
                      </w:r>
                    </w:p>
                    <w:p w14:paraId="2E759EFF"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c) Khi đặt  điôt với nguồn điện ngoài thì luôn có dòng điện đáng kể chạy qua nó.</w:t>
                      </w:r>
                    </w:p>
                    <w:p w14:paraId="71615BF3" w14:textId="77777777" w:rsidR="00621F06" w:rsidRPr="009800E2" w:rsidRDefault="00621F06" w:rsidP="009800E2">
                      <w:pPr>
                        <w:spacing w:line="276" w:lineRule="auto"/>
                        <w:rPr>
                          <w:b w:val="0"/>
                          <w:bCs w:val="0"/>
                          <w:sz w:val="21"/>
                          <w:szCs w:val="21"/>
                          <w:lang w:val="fr-FR"/>
                        </w:rPr>
                      </w:pPr>
                      <w:r w:rsidRPr="009800E2">
                        <w:rPr>
                          <w:b w:val="0"/>
                          <w:bCs w:val="0"/>
                          <w:sz w:val="21"/>
                          <w:szCs w:val="21"/>
                          <w:lang w:val="fr-FR"/>
                        </w:rPr>
                        <w:t>d) Khi đặt  điôt với nguồn điện ngoài thì luôn không có dòng điện chạy qua nó</w:t>
                      </w:r>
                    </w:p>
                    <w:p w14:paraId="3F1165C6"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electron tự do là dòng điện trong môi trường:</w:t>
                      </w:r>
                    </w:p>
                    <w:p w14:paraId="197A375F"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w:t>
                      </w:r>
                      <w:r w:rsidRPr="009800E2">
                        <w:rPr>
                          <w:b w:val="0"/>
                          <w:bCs w:val="0"/>
                          <w:color w:val="FF0000"/>
                          <w:sz w:val="21"/>
                          <w:szCs w:val="21"/>
                        </w:rPr>
                        <w:t>kim loại</w:t>
                      </w:r>
                      <w:r w:rsidRPr="009800E2">
                        <w:rPr>
                          <w:b w:val="0"/>
                          <w:bCs w:val="0"/>
                          <w:sz w:val="21"/>
                          <w:szCs w:val="21"/>
                        </w:rPr>
                        <w:t xml:space="preserve">   </w:t>
                      </w:r>
                      <w:r w:rsidRPr="009800E2">
                        <w:rPr>
                          <w:b w:val="0"/>
                          <w:bCs w:val="0"/>
                          <w:sz w:val="21"/>
                          <w:szCs w:val="21"/>
                        </w:rPr>
                        <w:tab/>
                      </w:r>
                      <w:r w:rsidRPr="009800E2">
                        <w:rPr>
                          <w:b w:val="0"/>
                          <w:bCs w:val="0"/>
                          <w:sz w:val="21"/>
                          <w:szCs w:val="21"/>
                        </w:rPr>
                        <w:tab/>
                        <w:t>D. chất điện phân</w:t>
                      </w:r>
                    </w:p>
                    <w:p w14:paraId="00AAF435"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electron dẫn và lỗ trống là dòng điện trong môi trường:</w:t>
                      </w:r>
                    </w:p>
                    <w:p w14:paraId="39674DAD" w14:textId="1E64DF15" w:rsidR="00621F06" w:rsidRPr="009800E2" w:rsidRDefault="00621F06" w:rsidP="009800E2">
                      <w:pPr>
                        <w:spacing w:line="276" w:lineRule="auto"/>
                        <w:rPr>
                          <w:b w:val="0"/>
                          <w:bCs w:val="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w:t>
                      </w:r>
                      <w:r w:rsidRPr="009800E2">
                        <w:rPr>
                          <w:b w:val="0"/>
                          <w:bCs w:val="0"/>
                          <w:color w:val="FF0000"/>
                          <w:sz w:val="21"/>
                          <w:szCs w:val="21"/>
                        </w:rPr>
                        <w:t>bán dẫn</w:t>
                      </w:r>
                      <w:r w:rsidRPr="009800E2">
                        <w:rPr>
                          <w:b w:val="0"/>
                          <w:bCs w:val="0"/>
                          <w:sz w:val="21"/>
                          <w:szCs w:val="21"/>
                        </w:rPr>
                        <w:t xml:space="preserve">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D. chất điện phân</w:t>
                      </w:r>
                    </w:p>
                    <w:p w14:paraId="2CB1AB9D"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Chọn một đáp án </w:t>
                      </w:r>
                      <w:r w:rsidRPr="009800E2">
                        <w:rPr>
                          <w:b w:val="0"/>
                          <w:bCs w:val="0"/>
                          <w:sz w:val="21"/>
                          <w:szCs w:val="21"/>
                          <w:u w:val="single"/>
                        </w:rPr>
                        <w:t xml:space="preserve">sai </w:t>
                      </w:r>
                      <w:r w:rsidRPr="009800E2">
                        <w:rPr>
                          <w:b w:val="0"/>
                          <w:bCs w:val="0"/>
                          <w:sz w:val="21"/>
                          <w:szCs w:val="21"/>
                        </w:rPr>
                        <w:t>khi nói về bán dẫn:</w:t>
                      </w:r>
                    </w:p>
                    <w:p w14:paraId="3711772F"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Ở nhiệt độ thấp, bán dẫn dẫn điện kém giống như điện môi     </w:t>
                      </w:r>
                    </w:p>
                    <w:p w14:paraId="3416150D"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B. Ở nhiệt độ cao bán dẫn dẫn điện khá tốt giống như kim loại  </w:t>
                      </w:r>
                    </w:p>
                    <w:p w14:paraId="4E32586E"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Ở nhiệt độ cao, trong bán dẫn có sự phát sinh các electron và lỗ trống  </w:t>
                      </w:r>
                    </w:p>
                    <w:p w14:paraId="7C776373"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D. </w:t>
                      </w:r>
                      <w:r w:rsidRPr="009800E2">
                        <w:rPr>
                          <w:b w:val="0"/>
                          <w:bCs w:val="0"/>
                          <w:color w:val="FF0000"/>
                          <w:sz w:val="21"/>
                          <w:szCs w:val="21"/>
                        </w:rPr>
                        <w:t>Dòng điện</w:t>
                      </w:r>
                      <w:r w:rsidRPr="009800E2">
                        <w:rPr>
                          <w:b w:val="0"/>
                          <w:bCs w:val="0"/>
                          <w:sz w:val="21"/>
                          <w:szCs w:val="21"/>
                        </w:rPr>
                        <w:t xml:space="preserve"> trong bán dẫn tuân theo định luật Ôm giống kim loại</w:t>
                      </w:r>
                    </w:p>
                    <w:p w14:paraId="0B2F3DC6"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Trong các bán dẫn loại nào mật độ electron tự do lớn hơn mật độ lỗ trống:</w:t>
                      </w:r>
                    </w:p>
                    <w:p w14:paraId="2E61864F"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bán dẫn tinh khiết   </w:t>
                      </w:r>
                      <w:r w:rsidRPr="009800E2">
                        <w:rPr>
                          <w:b w:val="0"/>
                          <w:bCs w:val="0"/>
                          <w:sz w:val="21"/>
                          <w:szCs w:val="21"/>
                        </w:rPr>
                        <w:tab/>
                      </w:r>
                      <w:r w:rsidRPr="009800E2">
                        <w:rPr>
                          <w:b w:val="0"/>
                          <w:bCs w:val="0"/>
                          <w:sz w:val="21"/>
                          <w:szCs w:val="21"/>
                        </w:rPr>
                        <w:tab/>
                      </w:r>
                      <w:r w:rsidRPr="009800E2">
                        <w:rPr>
                          <w:b w:val="0"/>
                          <w:bCs w:val="0"/>
                          <w:sz w:val="21"/>
                          <w:szCs w:val="21"/>
                        </w:rPr>
                        <w:tab/>
                        <w:t xml:space="preserve">B. bán dẫn loại p  </w:t>
                      </w:r>
                      <w:r w:rsidRPr="009800E2">
                        <w:rPr>
                          <w:b w:val="0"/>
                          <w:bCs w:val="0"/>
                          <w:sz w:val="21"/>
                          <w:szCs w:val="21"/>
                        </w:rPr>
                        <w:tab/>
                      </w:r>
                    </w:p>
                    <w:p w14:paraId="6E6A5312"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w:t>
                      </w:r>
                      <w:r w:rsidRPr="009800E2">
                        <w:rPr>
                          <w:b w:val="0"/>
                          <w:bCs w:val="0"/>
                          <w:color w:val="FF0000"/>
                          <w:sz w:val="21"/>
                          <w:szCs w:val="21"/>
                        </w:rPr>
                        <w:t>bán dẫn</w:t>
                      </w:r>
                      <w:r w:rsidRPr="009800E2">
                        <w:rPr>
                          <w:b w:val="0"/>
                          <w:bCs w:val="0"/>
                          <w:sz w:val="21"/>
                          <w:szCs w:val="21"/>
                        </w:rPr>
                        <w:t xml:space="preserve"> loại n       </w:t>
                      </w:r>
                      <w:r w:rsidRPr="009800E2">
                        <w:rPr>
                          <w:b w:val="0"/>
                          <w:bCs w:val="0"/>
                          <w:sz w:val="21"/>
                          <w:szCs w:val="21"/>
                        </w:rPr>
                        <w:tab/>
                      </w:r>
                      <w:r w:rsidRPr="009800E2">
                        <w:rPr>
                          <w:b w:val="0"/>
                          <w:bCs w:val="0"/>
                          <w:sz w:val="21"/>
                          <w:szCs w:val="21"/>
                        </w:rPr>
                        <w:tab/>
                      </w:r>
                      <w:r w:rsidRPr="009800E2">
                        <w:rPr>
                          <w:b w:val="0"/>
                          <w:bCs w:val="0"/>
                          <w:sz w:val="21"/>
                          <w:szCs w:val="21"/>
                        </w:rPr>
                        <w:tab/>
                        <w:t>D. hai loại bán dẫn loại p và bán dẫn loại n</w:t>
                      </w:r>
                    </w:p>
                    <w:p w14:paraId="0001D999" w14:textId="77777777" w:rsidR="00621F06" w:rsidRPr="009800E2" w:rsidRDefault="00621F06" w:rsidP="009800E2">
                      <w:pPr>
                        <w:numPr>
                          <w:ilvl w:val="0"/>
                          <w:numId w:val="5"/>
                        </w:numPr>
                        <w:spacing w:line="276" w:lineRule="auto"/>
                        <w:ind w:left="0" w:firstLine="0"/>
                        <w:jc w:val="both"/>
                        <w:rPr>
                          <w:b w:val="0"/>
                          <w:bCs w:val="0"/>
                          <w:sz w:val="21"/>
                          <w:szCs w:val="21"/>
                        </w:rPr>
                      </w:pPr>
                      <w:r w:rsidRPr="009800E2">
                        <w:rPr>
                          <w:b w:val="0"/>
                          <w:bCs w:val="0"/>
                          <w:sz w:val="21"/>
                          <w:szCs w:val="21"/>
                        </w:rPr>
                        <w:t xml:space="preserve">Đáp án nào sau đây là </w:t>
                      </w:r>
                      <w:r w:rsidRPr="009800E2">
                        <w:rPr>
                          <w:b w:val="0"/>
                          <w:bCs w:val="0"/>
                          <w:sz w:val="21"/>
                          <w:szCs w:val="21"/>
                          <w:u w:val="single"/>
                        </w:rPr>
                        <w:t xml:space="preserve">sai </w:t>
                      </w:r>
                      <w:r w:rsidRPr="009800E2">
                        <w:rPr>
                          <w:b w:val="0"/>
                          <w:bCs w:val="0"/>
                          <w:sz w:val="21"/>
                          <w:szCs w:val="21"/>
                        </w:rPr>
                        <w:t>khi nói về lớp chuyển tiếp p – n:</w:t>
                      </w:r>
                    </w:p>
                    <w:p w14:paraId="62056007"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A. có điện trở lớn, vì ở gần đó hầu như không có hạt tải điện tự do  </w:t>
                      </w:r>
                      <w:r w:rsidRPr="009800E2">
                        <w:rPr>
                          <w:b w:val="0"/>
                          <w:bCs w:val="0"/>
                          <w:sz w:val="21"/>
                          <w:szCs w:val="21"/>
                        </w:rPr>
                        <w:tab/>
                      </w:r>
                    </w:p>
                    <w:p w14:paraId="0341D526" w14:textId="77777777" w:rsidR="00621F06" w:rsidRPr="009800E2" w:rsidRDefault="00621F06" w:rsidP="009800E2">
                      <w:pPr>
                        <w:spacing w:line="276" w:lineRule="auto"/>
                        <w:jc w:val="both"/>
                        <w:rPr>
                          <w:b w:val="0"/>
                          <w:bCs w:val="0"/>
                          <w:sz w:val="21"/>
                          <w:szCs w:val="21"/>
                        </w:rPr>
                      </w:pPr>
                      <w:r w:rsidRPr="009800E2">
                        <w:rPr>
                          <w:b w:val="0"/>
                          <w:bCs w:val="0"/>
                          <w:sz w:val="21"/>
                          <w:szCs w:val="21"/>
                        </w:rPr>
                        <w:t>B. dẫn điện tốt theo một chiều từ p sang n</w:t>
                      </w:r>
                    </w:p>
                    <w:p w14:paraId="0F9AC3A9" w14:textId="77777777" w:rsidR="00621F06" w:rsidRPr="009800E2" w:rsidRDefault="00621F06" w:rsidP="009800E2">
                      <w:pPr>
                        <w:spacing w:line="276" w:lineRule="auto"/>
                        <w:jc w:val="both"/>
                        <w:rPr>
                          <w:b w:val="0"/>
                          <w:bCs w:val="0"/>
                          <w:sz w:val="21"/>
                          <w:szCs w:val="21"/>
                        </w:rPr>
                      </w:pPr>
                      <w:r w:rsidRPr="009800E2">
                        <w:rPr>
                          <w:b w:val="0"/>
                          <w:bCs w:val="0"/>
                          <w:sz w:val="21"/>
                          <w:szCs w:val="21"/>
                        </w:rPr>
                        <w:t xml:space="preserve">C. </w:t>
                      </w:r>
                      <w:r w:rsidRPr="009800E2">
                        <w:rPr>
                          <w:b w:val="0"/>
                          <w:bCs w:val="0"/>
                          <w:color w:val="FF0000"/>
                          <w:sz w:val="21"/>
                          <w:szCs w:val="21"/>
                        </w:rPr>
                        <w:t>dẫn điện</w:t>
                      </w:r>
                      <w:r w:rsidRPr="009800E2">
                        <w:rPr>
                          <w:b w:val="0"/>
                          <w:bCs w:val="0"/>
                          <w:sz w:val="21"/>
                          <w:szCs w:val="21"/>
                        </w:rPr>
                        <w:t xml:space="preserve"> tốt theo một chiều từ n sang p  </w:t>
                      </w:r>
                      <w:r w:rsidRPr="009800E2">
                        <w:rPr>
                          <w:b w:val="0"/>
                          <w:bCs w:val="0"/>
                          <w:sz w:val="21"/>
                          <w:szCs w:val="21"/>
                        </w:rPr>
                        <w:tab/>
                      </w:r>
                      <w:r w:rsidRPr="009800E2">
                        <w:rPr>
                          <w:b w:val="0"/>
                          <w:bCs w:val="0"/>
                          <w:sz w:val="21"/>
                          <w:szCs w:val="21"/>
                        </w:rPr>
                        <w:tab/>
                      </w:r>
                      <w:r w:rsidRPr="009800E2">
                        <w:rPr>
                          <w:b w:val="0"/>
                          <w:bCs w:val="0"/>
                          <w:sz w:val="21"/>
                          <w:szCs w:val="21"/>
                        </w:rPr>
                        <w:tab/>
                      </w:r>
                      <w:r w:rsidRPr="009800E2">
                        <w:rPr>
                          <w:b w:val="0"/>
                          <w:bCs w:val="0"/>
                          <w:sz w:val="21"/>
                          <w:szCs w:val="21"/>
                        </w:rPr>
                        <w:tab/>
                      </w:r>
                    </w:p>
                    <w:p w14:paraId="3F50EE5B" w14:textId="77777777" w:rsidR="00621F06" w:rsidRPr="009800E2" w:rsidRDefault="00621F06" w:rsidP="009800E2">
                      <w:pPr>
                        <w:spacing w:line="276" w:lineRule="auto"/>
                        <w:jc w:val="both"/>
                        <w:rPr>
                          <w:b w:val="0"/>
                          <w:bCs w:val="0"/>
                          <w:sz w:val="21"/>
                          <w:szCs w:val="21"/>
                        </w:rPr>
                      </w:pPr>
                      <w:r w:rsidRPr="009800E2">
                        <w:rPr>
                          <w:b w:val="0"/>
                          <w:bCs w:val="0"/>
                          <w:sz w:val="21"/>
                          <w:szCs w:val="21"/>
                        </w:rPr>
                        <w:t>D. có tính chất chỉnh lưu</w:t>
                      </w:r>
                    </w:p>
                    <w:p w14:paraId="1ED5003D" w14:textId="77777777" w:rsidR="00621F06" w:rsidRPr="009800E2" w:rsidRDefault="00621F06" w:rsidP="009800E2">
                      <w:pPr>
                        <w:numPr>
                          <w:ilvl w:val="0"/>
                          <w:numId w:val="5"/>
                        </w:numPr>
                        <w:spacing w:line="276" w:lineRule="auto"/>
                        <w:ind w:left="0" w:firstLine="0"/>
                        <w:rPr>
                          <w:b w:val="0"/>
                          <w:bCs w:val="0"/>
                          <w:sz w:val="21"/>
                          <w:szCs w:val="21"/>
                        </w:rPr>
                      </w:pPr>
                      <w:r w:rsidRPr="009800E2">
                        <w:rPr>
                          <w:b w:val="0"/>
                          <w:bCs w:val="0"/>
                          <w:sz w:val="21"/>
                          <w:szCs w:val="21"/>
                        </w:rPr>
                        <w:t>Câu nào dưới đây nói về tính chất của điôt bán dẫn là sai?</w:t>
                      </w:r>
                    </w:p>
                    <w:p w14:paraId="6C76DC34" w14:textId="77777777" w:rsidR="00621F06" w:rsidRPr="009800E2" w:rsidRDefault="00621F06" w:rsidP="009800E2">
                      <w:pPr>
                        <w:spacing w:line="276" w:lineRule="auto"/>
                        <w:rPr>
                          <w:b w:val="0"/>
                          <w:bCs w:val="0"/>
                          <w:sz w:val="21"/>
                          <w:szCs w:val="21"/>
                        </w:rPr>
                      </w:pPr>
                      <w:r w:rsidRPr="009800E2">
                        <w:rPr>
                          <w:b w:val="0"/>
                          <w:bCs w:val="0"/>
                          <w:sz w:val="21"/>
                          <w:szCs w:val="21"/>
                        </w:rPr>
                        <w:t>A. Điốt bán dẫn là linh kiện bán dẫn được tạo bởi một lớp chuyển tiếp p-n.</w:t>
                      </w:r>
                    </w:p>
                    <w:p w14:paraId="26EAB200" w14:textId="77777777" w:rsidR="00621F06" w:rsidRPr="009800E2" w:rsidRDefault="00621F06" w:rsidP="009800E2">
                      <w:pPr>
                        <w:spacing w:line="276" w:lineRule="auto"/>
                        <w:rPr>
                          <w:b w:val="0"/>
                          <w:bCs w:val="0"/>
                          <w:sz w:val="21"/>
                          <w:szCs w:val="21"/>
                        </w:rPr>
                      </w:pPr>
                      <w:r w:rsidRPr="009800E2">
                        <w:rPr>
                          <w:b w:val="0"/>
                          <w:bCs w:val="0"/>
                          <w:sz w:val="21"/>
                          <w:szCs w:val="21"/>
                        </w:rPr>
                        <w:t>B. Điốt bán dẫn chỉ cho dòng điện chạy qua nó theo chiều từ miền p sang miền n.</w:t>
                      </w:r>
                    </w:p>
                    <w:p w14:paraId="14BB6E43" w14:textId="77777777" w:rsidR="00621F06" w:rsidRPr="009800E2" w:rsidRDefault="00621F06" w:rsidP="009800E2">
                      <w:pPr>
                        <w:spacing w:line="276" w:lineRule="auto"/>
                        <w:rPr>
                          <w:b w:val="0"/>
                          <w:bCs w:val="0"/>
                          <w:sz w:val="21"/>
                          <w:szCs w:val="21"/>
                        </w:rPr>
                      </w:pPr>
                      <w:r w:rsidRPr="009800E2">
                        <w:rPr>
                          <w:b w:val="0"/>
                          <w:bCs w:val="0"/>
                          <w:sz w:val="21"/>
                          <w:szCs w:val="21"/>
                        </w:rPr>
                        <w:t xml:space="preserve">C. </w:t>
                      </w:r>
                      <w:r w:rsidRPr="009800E2">
                        <w:rPr>
                          <w:b w:val="0"/>
                          <w:bCs w:val="0"/>
                          <w:color w:val="FF0000"/>
                          <w:sz w:val="21"/>
                          <w:szCs w:val="21"/>
                        </w:rPr>
                        <w:t xml:space="preserve">Điốt bán dẫn bị phân cực thuận khi miền n được nối với cực dương và miền p được nối với cực </w:t>
                      </w:r>
                      <w:r w:rsidRPr="009800E2">
                        <w:rPr>
                          <w:b w:val="0"/>
                          <w:bCs w:val="0"/>
                          <w:sz w:val="21"/>
                          <w:szCs w:val="21"/>
                        </w:rPr>
                        <w:t>âm của nguồn điện ngoài.</w:t>
                      </w:r>
                    </w:p>
                    <w:p w14:paraId="7581C605" w14:textId="77777777" w:rsidR="00621F06" w:rsidRPr="009800E2" w:rsidRDefault="00621F06" w:rsidP="009800E2">
                      <w:pPr>
                        <w:spacing w:line="276" w:lineRule="auto"/>
                        <w:rPr>
                          <w:b w:val="0"/>
                          <w:bCs w:val="0"/>
                          <w:sz w:val="21"/>
                          <w:szCs w:val="21"/>
                        </w:rPr>
                      </w:pPr>
                      <w:r w:rsidRPr="009800E2">
                        <w:rPr>
                          <w:b w:val="0"/>
                          <w:bCs w:val="0"/>
                          <w:sz w:val="21"/>
                          <w:szCs w:val="21"/>
                        </w:rPr>
                        <w:t>D. Điốt bán dẫn thường được dùng để biến dòng điện xoay chiều thành dòng điện một chiều.</w:t>
                      </w:r>
                    </w:p>
                    <w:p w14:paraId="0E96AB2D"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ion dương, ion âm và electron tự do là dòng điện trong môi trường:</w:t>
                      </w:r>
                    </w:p>
                    <w:p w14:paraId="45318C7A"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w:t>
                      </w:r>
                      <w:r w:rsidRPr="009800E2">
                        <w:rPr>
                          <w:b w:val="0"/>
                          <w:bCs w:val="0"/>
                          <w:color w:val="FF0000"/>
                          <w:sz w:val="21"/>
                          <w:szCs w:val="21"/>
                        </w:rPr>
                        <w:t>chất khí</w:t>
                      </w:r>
                      <w:r w:rsidRPr="009800E2">
                        <w:rPr>
                          <w:b w:val="0"/>
                          <w:bCs w:val="0"/>
                          <w:sz w:val="21"/>
                          <w:szCs w:val="21"/>
                        </w:rPr>
                        <w:t xml:space="preserve">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D. chất điện phân</w:t>
                      </w:r>
                    </w:p>
                    <w:p w14:paraId="18E707D4" w14:textId="77777777" w:rsidR="00621F06" w:rsidRPr="009800E2" w:rsidRDefault="00621F06" w:rsidP="009800E2">
                      <w:pPr>
                        <w:numPr>
                          <w:ilvl w:val="0"/>
                          <w:numId w:val="5"/>
                        </w:numPr>
                        <w:spacing w:line="276" w:lineRule="auto"/>
                        <w:ind w:left="0" w:firstLine="0"/>
                        <w:rPr>
                          <w:b w:val="0"/>
                          <w:bCs w:val="0"/>
                          <w:color w:val="FF0000"/>
                          <w:sz w:val="21"/>
                          <w:szCs w:val="21"/>
                        </w:rPr>
                      </w:pPr>
                      <w:r w:rsidRPr="009800E2">
                        <w:rPr>
                          <w:b w:val="0"/>
                          <w:bCs w:val="0"/>
                          <w:sz w:val="21"/>
                          <w:szCs w:val="21"/>
                        </w:rPr>
                        <w:t>Dòng chuyển dời có hướng của các ion dương, ion âm là dòng điện trong môi trường:</w:t>
                      </w:r>
                    </w:p>
                    <w:p w14:paraId="72240BE1" w14:textId="77777777" w:rsidR="00621F06" w:rsidRPr="009800E2" w:rsidRDefault="00621F06" w:rsidP="009800E2">
                      <w:pPr>
                        <w:spacing w:line="276" w:lineRule="auto"/>
                        <w:rPr>
                          <w:b w:val="0"/>
                          <w:bCs w:val="0"/>
                          <w:color w:val="FF0000"/>
                          <w:sz w:val="21"/>
                          <w:szCs w:val="21"/>
                        </w:rPr>
                      </w:pPr>
                      <w:r w:rsidRPr="009800E2">
                        <w:rPr>
                          <w:b w:val="0"/>
                          <w:bCs w:val="0"/>
                          <w:sz w:val="21"/>
                          <w:szCs w:val="21"/>
                        </w:rPr>
                        <w:t xml:space="preserve">A. chất khí   </w:t>
                      </w:r>
                      <w:r w:rsidRPr="009800E2">
                        <w:rPr>
                          <w:b w:val="0"/>
                          <w:bCs w:val="0"/>
                          <w:sz w:val="21"/>
                          <w:szCs w:val="21"/>
                        </w:rPr>
                        <w:tab/>
                      </w:r>
                      <w:r w:rsidRPr="009800E2">
                        <w:rPr>
                          <w:b w:val="0"/>
                          <w:bCs w:val="0"/>
                          <w:sz w:val="21"/>
                          <w:szCs w:val="21"/>
                        </w:rPr>
                        <w:tab/>
                        <w:t xml:space="preserve">B. bán dẫn   </w:t>
                      </w:r>
                      <w:r w:rsidRPr="009800E2">
                        <w:rPr>
                          <w:b w:val="0"/>
                          <w:bCs w:val="0"/>
                          <w:sz w:val="21"/>
                          <w:szCs w:val="21"/>
                        </w:rPr>
                        <w:tab/>
                        <w:t xml:space="preserve">C. kim loại   </w:t>
                      </w:r>
                      <w:r w:rsidRPr="009800E2">
                        <w:rPr>
                          <w:b w:val="0"/>
                          <w:bCs w:val="0"/>
                          <w:sz w:val="21"/>
                          <w:szCs w:val="21"/>
                        </w:rPr>
                        <w:tab/>
                      </w:r>
                      <w:r w:rsidRPr="009800E2">
                        <w:rPr>
                          <w:b w:val="0"/>
                          <w:bCs w:val="0"/>
                          <w:sz w:val="21"/>
                          <w:szCs w:val="21"/>
                        </w:rPr>
                        <w:tab/>
                        <w:t xml:space="preserve">D. </w:t>
                      </w:r>
                      <w:r w:rsidRPr="009800E2">
                        <w:rPr>
                          <w:b w:val="0"/>
                          <w:bCs w:val="0"/>
                          <w:color w:val="FF0000"/>
                          <w:sz w:val="21"/>
                          <w:szCs w:val="21"/>
                        </w:rPr>
                        <w:t>chất điện</w:t>
                      </w:r>
                      <w:r w:rsidRPr="009800E2">
                        <w:rPr>
                          <w:b w:val="0"/>
                          <w:bCs w:val="0"/>
                          <w:sz w:val="21"/>
                          <w:szCs w:val="21"/>
                        </w:rPr>
                        <w:t xml:space="preserve"> phân</w:t>
                      </w:r>
                    </w:p>
                    <w:p w14:paraId="227D1AC6"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Chất bán dẫn có các tính chất:</w:t>
                      </w:r>
                    </w:p>
                    <w:p w14:paraId="3478E3C4"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điện trở suất lớn ở nhiệt độ thấp, và giảm mạnh khi nhiệt tăng, tạp chất ảnh hưởng mạnh đến tính chất điện</w:t>
                      </w:r>
                    </w:p>
                    <w:p w14:paraId="1CC694C5" w14:textId="77777777" w:rsidR="00621F06" w:rsidRPr="00243F9E" w:rsidRDefault="00621F06" w:rsidP="00243F9E">
                      <w:pPr>
                        <w:spacing w:line="276" w:lineRule="auto"/>
                        <w:jc w:val="both"/>
                        <w:rPr>
                          <w:b w:val="0"/>
                          <w:bCs w:val="0"/>
                          <w:sz w:val="21"/>
                          <w:szCs w:val="21"/>
                        </w:rPr>
                      </w:pPr>
                      <w:r w:rsidRPr="00243F9E">
                        <w:rPr>
                          <w:b w:val="0"/>
                          <w:bCs w:val="0"/>
                          <w:sz w:val="21"/>
                          <w:szCs w:val="21"/>
                        </w:rPr>
                        <w:t>B. điện trở suất lớn ở nhiệt độ thấp, và tăng khi nhiệt tăng, tạp chất không ảnh hưởng đến tính chất điện</w:t>
                      </w:r>
                    </w:p>
                    <w:p w14:paraId="094616BF" w14:textId="77777777" w:rsidR="00621F06" w:rsidRPr="00243F9E" w:rsidRDefault="00621F06" w:rsidP="00243F9E">
                      <w:pPr>
                        <w:spacing w:line="276" w:lineRule="auto"/>
                        <w:jc w:val="both"/>
                        <w:rPr>
                          <w:b w:val="0"/>
                          <w:bCs w:val="0"/>
                          <w:sz w:val="21"/>
                          <w:szCs w:val="21"/>
                        </w:rPr>
                      </w:pPr>
                      <w:r w:rsidRPr="00243F9E">
                        <w:rPr>
                          <w:b w:val="0"/>
                          <w:bCs w:val="0"/>
                          <w:sz w:val="21"/>
                          <w:szCs w:val="21"/>
                        </w:rPr>
                        <w:t>C. điện trở suất nhỏ ở nhiệt độ thấp, và giảm mạnh khi nhiệt tăng, tạp chất ảnh hưởng mạnh đến tính chất điện</w:t>
                      </w:r>
                    </w:p>
                    <w:p w14:paraId="60E3544F" w14:textId="77777777" w:rsidR="00621F06" w:rsidRPr="00243F9E" w:rsidRDefault="00621F06" w:rsidP="00243F9E">
                      <w:pPr>
                        <w:spacing w:line="276" w:lineRule="auto"/>
                        <w:jc w:val="both"/>
                        <w:rPr>
                          <w:b w:val="0"/>
                          <w:bCs w:val="0"/>
                          <w:sz w:val="21"/>
                          <w:szCs w:val="21"/>
                        </w:rPr>
                      </w:pPr>
                      <w:r w:rsidRPr="00243F9E">
                        <w:rPr>
                          <w:b w:val="0"/>
                          <w:bCs w:val="0"/>
                          <w:sz w:val="21"/>
                          <w:szCs w:val="21"/>
                        </w:rPr>
                        <w:t>D. điện trở suất nhỏ ở nhiệt độ thấp, và tăng khi nhiệt tăng, tạp chất không ảnh hưởng đến tính chất điện</w:t>
                      </w:r>
                    </w:p>
                    <w:p w14:paraId="0C263A03"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Dòng điện trong bán dẫn là dòng chuyển dời có hướng của các hạt:</w:t>
                      </w:r>
                    </w:p>
                    <w:p w14:paraId="318C3A5D"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electron tự do  </w:t>
                      </w:r>
                      <w:r w:rsidRPr="00243F9E">
                        <w:rPr>
                          <w:b w:val="0"/>
                          <w:bCs w:val="0"/>
                          <w:sz w:val="21"/>
                          <w:szCs w:val="21"/>
                        </w:rPr>
                        <w:tab/>
                      </w:r>
                      <w:r w:rsidRPr="00243F9E">
                        <w:rPr>
                          <w:b w:val="0"/>
                          <w:bCs w:val="0"/>
                          <w:sz w:val="21"/>
                          <w:szCs w:val="21"/>
                        </w:rPr>
                        <w:tab/>
                      </w:r>
                      <w:r w:rsidRPr="00243F9E">
                        <w:rPr>
                          <w:b w:val="0"/>
                          <w:bCs w:val="0"/>
                          <w:sz w:val="21"/>
                          <w:szCs w:val="21"/>
                        </w:rPr>
                        <w:tab/>
                      </w:r>
                      <w:r w:rsidRPr="00243F9E">
                        <w:rPr>
                          <w:b w:val="0"/>
                          <w:bCs w:val="0"/>
                          <w:sz w:val="21"/>
                          <w:szCs w:val="21"/>
                        </w:rPr>
                        <w:tab/>
                        <w:t xml:space="preserve">B. ion   </w:t>
                      </w:r>
                      <w:r w:rsidRPr="00243F9E">
                        <w:rPr>
                          <w:b w:val="0"/>
                          <w:bCs w:val="0"/>
                          <w:sz w:val="21"/>
                          <w:szCs w:val="21"/>
                        </w:rPr>
                        <w:tab/>
                      </w:r>
                      <w:r w:rsidRPr="00243F9E">
                        <w:rPr>
                          <w:b w:val="0"/>
                          <w:bCs w:val="0"/>
                          <w:sz w:val="21"/>
                          <w:szCs w:val="21"/>
                        </w:rPr>
                        <w:tab/>
                      </w:r>
                    </w:p>
                    <w:p w14:paraId="6BA7E13E" w14:textId="77777777" w:rsidR="00621F06" w:rsidRPr="00243F9E" w:rsidRDefault="00621F06" w:rsidP="00243F9E">
                      <w:pPr>
                        <w:spacing w:line="276" w:lineRule="auto"/>
                        <w:jc w:val="both"/>
                        <w:rPr>
                          <w:b w:val="0"/>
                          <w:bCs w:val="0"/>
                          <w:sz w:val="21"/>
                          <w:szCs w:val="21"/>
                        </w:rPr>
                      </w:pPr>
                      <w:r w:rsidRPr="00243F9E">
                        <w:rPr>
                          <w:b w:val="0"/>
                          <w:bCs w:val="0"/>
                          <w:sz w:val="21"/>
                          <w:szCs w:val="21"/>
                        </w:rPr>
                        <w:t>C. el</w:t>
                      </w:r>
                      <w:r w:rsidRPr="00243F9E">
                        <w:rPr>
                          <w:b w:val="0"/>
                          <w:bCs w:val="0"/>
                          <w:color w:val="FF0000"/>
                          <w:sz w:val="21"/>
                          <w:szCs w:val="21"/>
                        </w:rPr>
                        <w:t>ectro</w:t>
                      </w:r>
                      <w:r w:rsidRPr="00243F9E">
                        <w:rPr>
                          <w:b w:val="0"/>
                          <w:bCs w:val="0"/>
                          <w:sz w:val="21"/>
                          <w:szCs w:val="21"/>
                        </w:rPr>
                        <w:t xml:space="preserve">n và lỗ trống  </w:t>
                      </w:r>
                      <w:r w:rsidRPr="00243F9E">
                        <w:rPr>
                          <w:b w:val="0"/>
                          <w:bCs w:val="0"/>
                          <w:sz w:val="21"/>
                          <w:szCs w:val="21"/>
                        </w:rPr>
                        <w:tab/>
                      </w:r>
                      <w:r w:rsidRPr="00243F9E">
                        <w:rPr>
                          <w:b w:val="0"/>
                          <w:bCs w:val="0"/>
                          <w:sz w:val="21"/>
                          <w:szCs w:val="21"/>
                        </w:rPr>
                        <w:tab/>
                      </w:r>
                      <w:r w:rsidRPr="00243F9E">
                        <w:rPr>
                          <w:b w:val="0"/>
                          <w:bCs w:val="0"/>
                          <w:sz w:val="21"/>
                          <w:szCs w:val="21"/>
                        </w:rPr>
                        <w:tab/>
                        <w:t>D. electron, các ion dương và ion âm</w:t>
                      </w:r>
                    </w:p>
                    <w:p w14:paraId="2278F119" w14:textId="77777777" w:rsidR="00621F06" w:rsidRPr="00243F9E" w:rsidRDefault="00621F06" w:rsidP="00243F9E">
                      <w:pPr>
                        <w:numPr>
                          <w:ilvl w:val="0"/>
                          <w:numId w:val="5"/>
                        </w:numPr>
                        <w:spacing w:line="276" w:lineRule="auto"/>
                        <w:ind w:left="0" w:firstLine="0"/>
                        <w:rPr>
                          <w:b w:val="0"/>
                          <w:bCs w:val="0"/>
                          <w:sz w:val="21"/>
                          <w:szCs w:val="21"/>
                          <w:lang w:val="fr-FR"/>
                        </w:rPr>
                      </w:pPr>
                      <w:r w:rsidRPr="00243F9E">
                        <w:rPr>
                          <w:b w:val="0"/>
                          <w:bCs w:val="0"/>
                          <w:sz w:val="21"/>
                          <w:szCs w:val="21"/>
                          <w:lang w:val="fr-FR"/>
                        </w:rPr>
                        <w:t>Câu nào dưới đây là sai khi nói về bán dẫn?</w:t>
                      </w:r>
                    </w:p>
                    <w:p w14:paraId="14C62360" w14:textId="114118FE" w:rsidR="00621F06" w:rsidRPr="00243F9E" w:rsidRDefault="00621F06" w:rsidP="00243F9E">
                      <w:pPr>
                        <w:spacing w:line="276" w:lineRule="auto"/>
                        <w:rPr>
                          <w:b w:val="0"/>
                          <w:bCs w:val="0"/>
                          <w:sz w:val="21"/>
                          <w:szCs w:val="21"/>
                          <w:lang w:val="fr-FR"/>
                        </w:rPr>
                      </w:pPr>
                      <w:r>
                        <w:rPr>
                          <w:b w:val="0"/>
                          <w:bCs w:val="0"/>
                          <w:sz w:val="21"/>
                          <w:szCs w:val="21"/>
                          <w:lang w:val="vi-VN"/>
                        </w:rPr>
                        <w:t>A.</w:t>
                      </w:r>
                      <w:r w:rsidRPr="00243F9E">
                        <w:rPr>
                          <w:b w:val="0"/>
                          <w:bCs w:val="0"/>
                          <w:sz w:val="21"/>
                          <w:szCs w:val="21"/>
                          <w:lang w:val="fr-FR"/>
                        </w:rPr>
                        <w:t xml:space="preserve"> là chất trong đó các electron hoá trị liên kết tương đối chặt với lõi của chúng.</w:t>
                      </w:r>
                    </w:p>
                    <w:p w14:paraId="1047E4CE" w14:textId="3C7ED813" w:rsidR="00621F06" w:rsidRPr="00243F9E" w:rsidRDefault="00621F06" w:rsidP="00243F9E">
                      <w:pPr>
                        <w:spacing w:line="276" w:lineRule="auto"/>
                        <w:rPr>
                          <w:b w:val="0"/>
                          <w:bCs w:val="0"/>
                          <w:sz w:val="21"/>
                          <w:szCs w:val="21"/>
                          <w:lang w:val="fr-FR"/>
                        </w:rPr>
                      </w:pPr>
                      <w:r>
                        <w:rPr>
                          <w:b w:val="0"/>
                          <w:bCs w:val="0"/>
                          <w:sz w:val="21"/>
                          <w:szCs w:val="21"/>
                          <w:lang w:val="vi-VN"/>
                        </w:rPr>
                        <w:t>B.</w:t>
                      </w:r>
                      <w:r w:rsidRPr="00243F9E">
                        <w:rPr>
                          <w:b w:val="0"/>
                          <w:bCs w:val="0"/>
                          <w:sz w:val="21"/>
                          <w:szCs w:val="21"/>
                          <w:lang w:val="fr-FR"/>
                        </w:rPr>
                        <w:t xml:space="preserve"> không thể được xem là kim loại hay chất cách điện.</w:t>
                      </w:r>
                    </w:p>
                    <w:p w14:paraId="31217EE4" w14:textId="29E37177" w:rsidR="00621F06" w:rsidRPr="00243F9E" w:rsidRDefault="00621F06" w:rsidP="00243F9E">
                      <w:pPr>
                        <w:spacing w:line="276" w:lineRule="auto"/>
                        <w:rPr>
                          <w:b w:val="0"/>
                          <w:bCs w:val="0"/>
                          <w:sz w:val="21"/>
                          <w:szCs w:val="21"/>
                          <w:lang w:val="fr-FR"/>
                        </w:rPr>
                      </w:pPr>
                      <w:r>
                        <w:rPr>
                          <w:b w:val="0"/>
                          <w:bCs w:val="0"/>
                          <w:sz w:val="21"/>
                          <w:szCs w:val="21"/>
                          <w:lang w:val="vi-VN"/>
                        </w:rPr>
                        <w:t>C.</w:t>
                      </w:r>
                      <w:r w:rsidRPr="00243F9E">
                        <w:rPr>
                          <w:b w:val="0"/>
                          <w:bCs w:val="0"/>
                          <w:sz w:val="21"/>
                          <w:szCs w:val="21"/>
                          <w:lang w:val="fr-FR"/>
                        </w:rPr>
                        <w:t xml:space="preserve"> có hai loại hạt điện tự do là electron và lỗ trống.</w:t>
                      </w:r>
                    </w:p>
                    <w:p w14:paraId="6D0DB250" w14:textId="2B85A8FA" w:rsidR="00621F06" w:rsidRPr="00243F9E" w:rsidRDefault="00621F06" w:rsidP="00243F9E">
                      <w:pPr>
                        <w:spacing w:line="276" w:lineRule="auto"/>
                        <w:rPr>
                          <w:b w:val="0"/>
                          <w:bCs w:val="0"/>
                          <w:color w:val="FF0000"/>
                          <w:sz w:val="21"/>
                          <w:szCs w:val="21"/>
                          <w:lang w:val="fr-FR"/>
                        </w:rPr>
                      </w:pPr>
                      <w:r>
                        <w:rPr>
                          <w:b w:val="0"/>
                          <w:bCs w:val="0"/>
                          <w:sz w:val="21"/>
                          <w:szCs w:val="21"/>
                          <w:lang w:val="vi-VN"/>
                        </w:rPr>
                        <w:t>D.</w:t>
                      </w:r>
                      <w:r w:rsidRPr="00243F9E">
                        <w:rPr>
                          <w:b w:val="0"/>
                          <w:bCs w:val="0"/>
                          <w:color w:val="FF0000"/>
                          <w:sz w:val="21"/>
                          <w:szCs w:val="21"/>
                          <w:lang w:val="fr-FR"/>
                        </w:rPr>
                        <w:t xml:space="preserve"> có các electron liên kết rất chặt và khó tạo thành các hạt tải điện.</w:t>
                      </w:r>
                    </w:p>
                    <w:p w14:paraId="1ECEF835" w14:textId="77777777" w:rsidR="00621F06" w:rsidRPr="009800E2" w:rsidRDefault="00621F06" w:rsidP="009800E2">
                      <w:pPr>
                        <w:spacing w:line="276" w:lineRule="auto"/>
                        <w:rPr>
                          <w:b w:val="0"/>
                          <w:bCs w:val="0"/>
                          <w:color w:val="FF0000"/>
                          <w:sz w:val="21"/>
                          <w:szCs w:val="21"/>
                        </w:rPr>
                      </w:pPr>
                    </w:p>
                    <w:p w14:paraId="0B1969CA" w14:textId="77777777" w:rsidR="00621F06" w:rsidRPr="009800E2" w:rsidRDefault="00621F06" w:rsidP="009800E2">
                      <w:pPr>
                        <w:spacing w:line="276" w:lineRule="auto"/>
                        <w:rPr>
                          <w:b w:val="0"/>
                          <w:bCs w:val="0"/>
                          <w:i/>
                          <w:sz w:val="21"/>
                          <w:szCs w:val="21"/>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rsidRPr="009800E2" w14:paraId="2B295190" w14:textId="77777777" w:rsidTr="00D23D45">
                        <w:tc>
                          <w:tcPr>
                            <w:tcW w:w="9994" w:type="dxa"/>
                            <w:shd w:val="clear" w:color="auto" w:fill="auto"/>
                          </w:tcPr>
                          <w:p w14:paraId="68FC1E75" w14:textId="77777777" w:rsidR="00621F06" w:rsidRPr="009800E2" w:rsidRDefault="00621F06" w:rsidP="009800E2">
                            <w:pPr>
                              <w:spacing w:line="276" w:lineRule="auto"/>
                              <w:rPr>
                                <w:b w:val="0"/>
                                <w:bCs w:val="0"/>
                                <w:sz w:val="21"/>
                                <w:szCs w:val="21"/>
                              </w:rPr>
                            </w:pPr>
                          </w:p>
                        </w:tc>
                      </w:tr>
                      <w:tr w:rsidR="00621F06" w:rsidRPr="009800E2" w14:paraId="61243284" w14:textId="77777777" w:rsidTr="00D23D45">
                        <w:tc>
                          <w:tcPr>
                            <w:tcW w:w="9994" w:type="dxa"/>
                            <w:shd w:val="clear" w:color="auto" w:fill="auto"/>
                          </w:tcPr>
                          <w:p w14:paraId="6B2AB9BB" w14:textId="77777777" w:rsidR="00621F06" w:rsidRPr="009800E2" w:rsidRDefault="00621F06" w:rsidP="009800E2">
                            <w:pPr>
                              <w:spacing w:line="276" w:lineRule="auto"/>
                              <w:rPr>
                                <w:b w:val="0"/>
                                <w:bCs w:val="0"/>
                                <w:sz w:val="21"/>
                                <w:szCs w:val="21"/>
                              </w:rPr>
                            </w:pPr>
                          </w:p>
                        </w:tc>
                      </w:tr>
                      <w:tr w:rsidR="00621F06" w:rsidRPr="009800E2" w14:paraId="1F6B40EE" w14:textId="77777777" w:rsidTr="00D23D45">
                        <w:tc>
                          <w:tcPr>
                            <w:tcW w:w="9994" w:type="dxa"/>
                            <w:shd w:val="clear" w:color="auto" w:fill="auto"/>
                          </w:tcPr>
                          <w:p w14:paraId="44B2EE42" w14:textId="77777777" w:rsidR="00621F06" w:rsidRPr="009800E2" w:rsidRDefault="00621F06" w:rsidP="009800E2">
                            <w:pPr>
                              <w:spacing w:line="276" w:lineRule="auto"/>
                              <w:rPr>
                                <w:b w:val="0"/>
                                <w:bCs w:val="0"/>
                                <w:sz w:val="21"/>
                                <w:szCs w:val="21"/>
                              </w:rPr>
                            </w:pPr>
                          </w:p>
                        </w:tc>
                      </w:tr>
                      <w:tr w:rsidR="00621F06" w:rsidRPr="009800E2" w14:paraId="4652EBD6" w14:textId="77777777" w:rsidTr="00D23D45">
                        <w:tc>
                          <w:tcPr>
                            <w:tcW w:w="9994" w:type="dxa"/>
                            <w:shd w:val="clear" w:color="auto" w:fill="auto"/>
                          </w:tcPr>
                          <w:p w14:paraId="70A6B3F7" w14:textId="77777777" w:rsidR="00621F06" w:rsidRPr="009800E2" w:rsidRDefault="00621F06" w:rsidP="009800E2">
                            <w:pPr>
                              <w:spacing w:line="276" w:lineRule="auto"/>
                              <w:rPr>
                                <w:b w:val="0"/>
                                <w:bCs w:val="0"/>
                                <w:sz w:val="21"/>
                                <w:szCs w:val="21"/>
                              </w:rPr>
                            </w:pPr>
                          </w:p>
                        </w:tc>
                      </w:tr>
                      <w:tr w:rsidR="00621F06" w:rsidRPr="009800E2" w14:paraId="6B45ECE6" w14:textId="77777777" w:rsidTr="00D23D45">
                        <w:tc>
                          <w:tcPr>
                            <w:tcW w:w="9994" w:type="dxa"/>
                            <w:shd w:val="clear" w:color="auto" w:fill="auto"/>
                          </w:tcPr>
                          <w:p w14:paraId="762E5A2A" w14:textId="77777777" w:rsidR="00621F06" w:rsidRPr="009800E2" w:rsidRDefault="00621F06" w:rsidP="009800E2">
                            <w:pPr>
                              <w:spacing w:line="276" w:lineRule="auto"/>
                              <w:rPr>
                                <w:b w:val="0"/>
                                <w:bCs w:val="0"/>
                                <w:sz w:val="21"/>
                                <w:szCs w:val="21"/>
                              </w:rPr>
                            </w:pPr>
                          </w:p>
                        </w:tc>
                      </w:tr>
                      <w:tr w:rsidR="00621F06" w:rsidRPr="009800E2" w14:paraId="722F0280" w14:textId="77777777" w:rsidTr="00D23D45">
                        <w:tc>
                          <w:tcPr>
                            <w:tcW w:w="9994" w:type="dxa"/>
                            <w:shd w:val="clear" w:color="auto" w:fill="auto"/>
                          </w:tcPr>
                          <w:p w14:paraId="749E2644" w14:textId="77777777" w:rsidR="00621F06" w:rsidRPr="009800E2" w:rsidRDefault="00621F06" w:rsidP="009800E2">
                            <w:pPr>
                              <w:spacing w:line="276" w:lineRule="auto"/>
                              <w:rPr>
                                <w:b w:val="0"/>
                                <w:bCs w:val="0"/>
                                <w:sz w:val="21"/>
                                <w:szCs w:val="21"/>
                              </w:rPr>
                            </w:pPr>
                          </w:p>
                        </w:tc>
                      </w:tr>
                      <w:tr w:rsidR="00621F06" w:rsidRPr="009800E2" w14:paraId="133AB3BB" w14:textId="77777777" w:rsidTr="00D23D45">
                        <w:tc>
                          <w:tcPr>
                            <w:tcW w:w="9994" w:type="dxa"/>
                            <w:shd w:val="clear" w:color="auto" w:fill="auto"/>
                          </w:tcPr>
                          <w:p w14:paraId="107FD5D3" w14:textId="77777777" w:rsidR="00621F06" w:rsidRPr="009800E2" w:rsidRDefault="00621F06" w:rsidP="009800E2">
                            <w:pPr>
                              <w:spacing w:line="276" w:lineRule="auto"/>
                              <w:rPr>
                                <w:b w:val="0"/>
                                <w:bCs w:val="0"/>
                                <w:sz w:val="21"/>
                                <w:szCs w:val="21"/>
                              </w:rPr>
                            </w:pPr>
                          </w:p>
                        </w:tc>
                      </w:tr>
                      <w:tr w:rsidR="00621F06" w:rsidRPr="009800E2" w14:paraId="01FCDDEA" w14:textId="77777777" w:rsidTr="00D23D45">
                        <w:tc>
                          <w:tcPr>
                            <w:tcW w:w="9994" w:type="dxa"/>
                            <w:shd w:val="clear" w:color="auto" w:fill="auto"/>
                          </w:tcPr>
                          <w:p w14:paraId="4E0DC9A0" w14:textId="77777777" w:rsidR="00621F06" w:rsidRPr="009800E2" w:rsidRDefault="00621F06" w:rsidP="009800E2">
                            <w:pPr>
                              <w:spacing w:line="276" w:lineRule="auto"/>
                              <w:rPr>
                                <w:b w:val="0"/>
                                <w:bCs w:val="0"/>
                                <w:sz w:val="21"/>
                                <w:szCs w:val="21"/>
                              </w:rPr>
                            </w:pPr>
                          </w:p>
                        </w:tc>
                      </w:tr>
                      <w:tr w:rsidR="00621F06" w:rsidRPr="009800E2" w14:paraId="32F98E98" w14:textId="77777777" w:rsidTr="00D23D45">
                        <w:tc>
                          <w:tcPr>
                            <w:tcW w:w="9994" w:type="dxa"/>
                            <w:shd w:val="clear" w:color="auto" w:fill="auto"/>
                          </w:tcPr>
                          <w:p w14:paraId="5CDA04DE" w14:textId="77777777" w:rsidR="00621F06" w:rsidRPr="009800E2" w:rsidRDefault="00621F06" w:rsidP="009800E2">
                            <w:pPr>
                              <w:spacing w:line="276" w:lineRule="auto"/>
                              <w:rPr>
                                <w:b w:val="0"/>
                                <w:bCs w:val="0"/>
                                <w:sz w:val="21"/>
                                <w:szCs w:val="21"/>
                              </w:rPr>
                            </w:pPr>
                          </w:p>
                        </w:tc>
                      </w:tr>
                      <w:tr w:rsidR="00621F06" w:rsidRPr="009800E2" w14:paraId="7656CFFF" w14:textId="77777777" w:rsidTr="00D23D45">
                        <w:tc>
                          <w:tcPr>
                            <w:tcW w:w="9994" w:type="dxa"/>
                            <w:shd w:val="clear" w:color="auto" w:fill="auto"/>
                          </w:tcPr>
                          <w:p w14:paraId="2AE034D0" w14:textId="77777777" w:rsidR="00621F06" w:rsidRPr="009800E2" w:rsidRDefault="00621F06" w:rsidP="009800E2">
                            <w:pPr>
                              <w:spacing w:line="276" w:lineRule="auto"/>
                              <w:rPr>
                                <w:b w:val="0"/>
                                <w:bCs w:val="0"/>
                                <w:sz w:val="21"/>
                                <w:szCs w:val="21"/>
                              </w:rPr>
                            </w:pPr>
                          </w:p>
                        </w:tc>
                      </w:tr>
                      <w:tr w:rsidR="00621F06" w:rsidRPr="009800E2" w14:paraId="09FDA0E4" w14:textId="77777777" w:rsidTr="00D23D45">
                        <w:tc>
                          <w:tcPr>
                            <w:tcW w:w="9994" w:type="dxa"/>
                            <w:shd w:val="clear" w:color="auto" w:fill="auto"/>
                          </w:tcPr>
                          <w:p w14:paraId="7B7671EE" w14:textId="77777777" w:rsidR="00621F06" w:rsidRPr="009800E2" w:rsidRDefault="00621F06" w:rsidP="009800E2">
                            <w:pPr>
                              <w:spacing w:line="276" w:lineRule="auto"/>
                              <w:rPr>
                                <w:b w:val="0"/>
                                <w:bCs w:val="0"/>
                                <w:sz w:val="21"/>
                                <w:szCs w:val="21"/>
                              </w:rPr>
                            </w:pPr>
                          </w:p>
                        </w:tc>
                      </w:tr>
                      <w:tr w:rsidR="00621F06" w:rsidRPr="009800E2" w14:paraId="64DD6475" w14:textId="77777777" w:rsidTr="00D23D45">
                        <w:tc>
                          <w:tcPr>
                            <w:tcW w:w="9994" w:type="dxa"/>
                            <w:shd w:val="clear" w:color="auto" w:fill="auto"/>
                          </w:tcPr>
                          <w:p w14:paraId="6211EDD1" w14:textId="77777777" w:rsidR="00621F06" w:rsidRPr="009800E2" w:rsidRDefault="00621F06" w:rsidP="009800E2">
                            <w:pPr>
                              <w:spacing w:line="276" w:lineRule="auto"/>
                              <w:rPr>
                                <w:b w:val="0"/>
                                <w:bCs w:val="0"/>
                                <w:sz w:val="21"/>
                                <w:szCs w:val="21"/>
                              </w:rPr>
                            </w:pPr>
                          </w:p>
                        </w:tc>
                      </w:tr>
                      <w:tr w:rsidR="00621F06" w:rsidRPr="009800E2" w14:paraId="3BE93684" w14:textId="77777777" w:rsidTr="00D23D45">
                        <w:tc>
                          <w:tcPr>
                            <w:tcW w:w="9994" w:type="dxa"/>
                            <w:shd w:val="clear" w:color="auto" w:fill="auto"/>
                          </w:tcPr>
                          <w:p w14:paraId="1C63CE2C" w14:textId="77777777" w:rsidR="00621F06" w:rsidRPr="009800E2" w:rsidRDefault="00621F06" w:rsidP="009800E2">
                            <w:pPr>
                              <w:spacing w:line="276" w:lineRule="auto"/>
                              <w:rPr>
                                <w:b w:val="0"/>
                                <w:bCs w:val="0"/>
                                <w:sz w:val="21"/>
                                <w:szCs w:val="21"/>
                              </w:rPr>
                            </w:pPr>
                          </w:p>
                        </w:tc>
                      </w:tr>
                      <w:tr w:rsidR="00621F06" w:rsidRPr="009800E2" w14:paraId="4DE82BCC" w14:textId="77777777" w:rsidTr="00D23D45">
                        <w:tc>
                          <w:tcPr>
                            <w:tcW w:w="9994" w:type="dxa"/>
                            <w:shd w:val="clear" w:color="auto" w:fill="auto"/>
                          </w:tcPr>
                          <w:p w14:paraId="7CDD3932" w14:textId="77777777" w:rsidR="00621F06" w:rsidRPr="009800E2" w:rsidRDefault="00621F06" w:rsidP="009800E2">
                            <w:pPr>
                              <w:spacing w:line="276" w:lineRule="auto"/>
                              <w:rPr>
                                <w:b w:val="0"/>
                                <w:bCs w:val="0"/>
                                <w:sz w:val="21"/>
                                <w:szCs w:val="21"/>
                              </w:rPr>
                            </w:pPr>
                          </w:p>
                        </w:tc>
                      </w:tr>
                      <w:tr w:rsidR="00621F06" w:rsidRPr="009800E2" w14:paraId="16714077" w14:textId="77777777" w:rsidTr="00D23D45">
                        <w:tc>
                          <w:tcPr>
                            <w:tcW w:w="9994" w:type="dxa"/>
                            <w:shd w:val="clear" w:color="auto" w:fill="auto"/>
                          </w:tcPr>
                          <w:p w14:paraId="5EE51C08" w14:textId="77777777" w:rsidR="00621F06" w:rsidRPr="009800E2" w:rsidRDefault="00621F06" w:rsidP="009800E2">
                            <w:pPr>
                              <w:spacing w:line="276" w:lineRule="auto"/>
                              <w:rPr>
                                <w:b w:val="0"/>
                                <w:bCs w:val="0"/>
                                <w:sz w:val="21"/>
                                <w:szCs w:val="21"/>
                              </w:rPr>
                            </w:pPr>
                          </w:p>
                        </w:tc>
                      </w:tr>
                      <w:tr w:rsidR="00621F06" w:rsidRPr="009800E2" w14:paraId="7B74B893" w14:textId="77777777" w:rsidTr="00D23D45">
                        <w:tc>
                          <w:tcPr>
                            <w:tcW w:w="9994" w:type="dxa"/>
                            <w:shd w:val="clear" w:color="auto" w:fill="auto"/>
                          </w:tcPr>
                          <w:p w14:paraId="11C2DBBE" w14:textId="77777777" w:rsidR="00621F06" w:rsidRPr="009800E2" w:rsidRDefault="00621F06" w:rsidP="009800E2">
                            <w:pPr>
                              <w:spacing w:line="276" w:lineRule="auto"/>
                              <w:rPr>
                                <w:b w:val="0"/>
                                <w:bCs w:val="0"/>
                                <w:sz w:val="21"/>
                                <w:szCs w:val="21"/>
                              </w:rPr>
                            </w:pPr>
                          </w:p>
                        </w:tc>
                      </w:tr>
                      <w:tr w:rsidR="00621F06" w:rsidRPr="009800E2" w14:paraId="0AAF22B7" w14:textId="77777777" w:rsidTr="00D23D45">
                        <w:tc>
                          <w:tcPr>
                            <w:tcW w:w="9994" w:type="dxa"/>
                            <w:shd w:val="clear" w:color="auto" w:fill="auto"/>
                          </w:tcPr>
                          <w:p w14:paraId="47D9D437" w14:textId="77777777" w:rsidR="00621F06" w:rsidRPr="009800E2" w:rsidRDefault="00621F06" w:rsidP="009800E2">
                            <w:pPr>
                              <w:spacing w:line="276" w:lineRule="auto"/>
                              <w:rPr>
                                <w:b w:val="0"/>
                                <w:bCs w:val="0"/>
                                <w:sz w:val="21"/>
                                <w:szCs w:val="21"/>
                              </w:rPr>
                            </w:pPr>
                          </w:p>
                        </w:tc>
                      </w:tr>
                      <w:tr w:rsidR="00621F06" w:rsidRPr="009800E2" w14:paraId="7DD77CB2" w14:textId="77777777" w:rsidTr="00D23D45">
                        <w:tc>
                          <w:tcPr>
                            <w:tcW w:w="9994" w:type="dxa"/>
                            <w:shd w:val="clear" w:color="auto" w:fill="auto"/>
                          </w:tcPr>
                          <w:p w14:paraId="7BD38D0F" w14:textId="77777777" w:rsidR="00621F06" w:rsidRPr="009800E2" w:rsidRDefault="00621F06" w:rsidP="009800E2">
                            <w:pPr>
                              <w:spacing w:line="276" w:lineRule="auto"/>
                              <w:rPr>
                                <w:b w:val="0"/>
                                <w:bCs w:val="0"/>
                                <w:sz w:val="21"/>
                                <w:szCs w:val="21"/>
                              </w:rPr>
                            </w:pPr>
                          </w:p>
                        </w:tc>
                      </w:tr>
                      <w:tr w:rsidR="00621F06" w:rsidRPr="009800E2" w14:paraId="428BC909" w14:textId="77777777" w:rsidTr="00D23D45">
                        <w:tc>
                          <w:tcPr>
                            <w:tcW w:w="9994" w:type="dxa"/>
                            <w:shd w:val="clear" w:color="auto" w:fill="auto"/>
                          </w:tcPr>
                          <w:p w14:paraId="4ED7A96E" w14:textId="77777777" w:rsidR="00621F06" w:rsidRPr="009800E2" w:rsidRDefault="00621F06" w:rsidP="009800E2">
                            <w:pPr>
                              <w:spacing w:line="276" w:lineRule="auto"/>
                              <w:rPr>
                                <w:b w:val="0"/>
                                <w:bCs w:val="0"/>
                                <w:sz w:val="21"/>
                                <w:szCs w:val="21"/>
                              </w:rPr>
                            </w:pPr>
                          </w:p>
                        </w:tc>
                      </w:tr>
                      <w:tr w:rsidR="00621F06" w:rsidRPr="009800E2" w14:paraId="76A9280E" w14:textId="77777777" w:rsidTr="00D23D45">
                        <w:tc>
                          <w:tcPr>
                            <w:tcW w:w="9994" w:type="dxa"/>
                            <w:shd w:val="clear" w:color="auto" w:fill="auto"/>
                          </w:tcPr>
                          <w:p w14:paraId="07AC4394" w14:textId="77777777" w:rsidR="00621F06" w:rsidRPr="009800E2" w:rsidRDefault="00621F06" w:rsidP="009800E2">
                            <w:pPr>
                              <w:spacing w:line="276" w:lineRule="auto"/>
                              <w:rPr>
                                <w:b w:val="0"/>
                                <w:bCs w:val="0"/>
                                <w:sz w:val="21"/>
                                <w:szCs w:val="21"/>
                              </w:rPr>
                            </w:pPr>
                          </w:p>
                        </w:tc>
                      </w:tr>
                      <w:tr w:rsidR="00621F06" w:rsidRPr="009800E2" w14:paraId="10102353" w14:textId="77777777" w:rsidTr="00D23D45">
                        <w:tc>
                          <w:tcPr>
                            <w:tcW w:w="9994" w:type="dxa"/>
                            <w:shd w:val="clear" w:color="auto" w:fill="auto"/>
                          </w:tcPr>
                          <w:p w14:paraId="52729021" w14:textId="77777777" w:rsidR="00621F06" w:rsidRPr="009800E2" w:rsidRDefault="00621F06" w:rsidP="009800E2">
                            <w:pPr>
                              <w:spacing w:line="276" w:lineRule="auto"/>
                              <w:rPr>
                                <w:b w:val="0"/>
                                <w:bCs w:val="0"/>
                                <w:sz w:val="21"/>
                                <w:szCs w:val="21"/>
                              </w:rPr>
                            </w:pPr>
                          </w:p>
                        </w:tc>
                      </w:tr>
                      <w:tr w:rsidR="00621F06" w:rsidRPr="009800E2" w14:paraId="51B34764" w14:textId="77777777" w:rsidTr="00D23D45">
                        <w:tc>
                          <w:tcPr>
                            <w:tcW w:w="9994" w:type="dxa"/>
                            <w:shd w:val="clear" w:color="auto" w:fill="auto"/>
                          </w:tcPr>
                          <w:p w14:paraId="5627D8C1" w14:textId="77777777" w:rsidR="00621F06" w:rsidRPr="009800E2" w:rsidRDefault="00621F06" w:rsidP="009800E2">
                            <w:pPr>
                              <w:spacing w:line="276" w:lineRule="auto"/>
                              <w:rPr>
                                <w:b w:val="0"/>
                                <w:bCs w:val="0"/>
                                <w:sz w:val="21"/>
                                <w:szCs w:val="21"/>
                              </w:rPr>
                            </w:pPr>
                          </w:p>
                        </w:tc>
                      </w:tr>
                      <w:tr w:rsidR="00621F06" w:rsidRPr="009800E2" w14:paraId="140173AE" w14:textId="77777777" w:rsidTr="00D23D45">
                        <w:tc>
                          <w:tcPr>
                            <w:tcW w:w="9994" w:type="dxa"/>
                            <w:shd w:val="clear" w:color="auto" w:fill="auto"/>
                          </w:tcPr>
                          <w:p w14:paraId="65C6BB04" w14:textId="77777777" w:rsidR="00621F06" w:rsidRPr="009800E2" w:rsidRDefault="00621F06" w:rsidP="009800E2">
                            <w:pPr>
                              <w:spacing w:line="276" w:lineRule="auto"/>
                              <w:rPr>
                                <w:b w:val="0"/>
                                <w:bCs w:val="0"/>
                                <w:sz w:val="21"/>
                                <w:szCs w:val="21"/>
                              </w:rPr>
                            </w:pPr>
                          </w:p>
                        </w:tc>
                      </w:tr>
                      <w:tr w:rsidR="00621F06" w:rsidRPr="009800E2" w14:paraId="4D410F65" w14:textId="77777777" w:rsidTr="00D23D45">
                        <w:tc>
                          <w:tcPr>
                            <w:tcW w:w="9994" w:type="dxa"/>
                            <w:shd w:val="clear" w:color="auto" w:fill="auto"/>
                          </w:tcPr>
                          <w:p w14:paraId="16BF8AEB" w14:textId="77777777" w:rsidR="00621F06" w:rsidRPr="009800E2" w:rsidRDefault="00621F06" w:rsidP="009800E2">
                            <w:pPr>
                              <w:spacing w:line="276" w:lineRule="auto"/>
                              <w:rPr>
                                <w:b w:val="0"/>
                                <w:bCs w:val="0"/>
                                <w:sz w:val="21"/>
                                <w:szCs w:val="21"/>
                              </w:rPr>
                            </w:pPr>
                          </w:p>
                        </w:tc>
                      </w:tr>
                      <w:tr w:rsidR="00621F06" w:rsidRPr="009800E2" w14:paraId="7CA4E888" w14:textId="77777777" w:rsidTr="00D23D45">
                        <w:tc>
                          <w:tcPr>
                            <w:tcW w:w="9994" w:type="dxa"/>
                            <w:shd w:val="clear" w:color="auto" w:fill="auto"/>
                          </w:tcPr>
                          <w:p w14:paraId="53F86E1B" w14:textId="77777777" w:rsidR="00621F06" w:rsidRPr="009800E2" w:rsidRDefault="00621F06" w:rsidP="009800E2">
                            <w:pPr>
                              <w:spacing w:line="276" w:lineRule="auto"/>
                              <w:rPr>
                                <w:b w:val="0"/>
                                <w:bCs w:val="0"/>
                                <w:sz w:val="21"/>
                                <w:szCs w:val="21"/>
                              </w:rPr>
                            </w:pPr>
                          </w:p>
                        </w:tc>
                      </w:tr>
                      <w:tr w:rsidR="00621F06" w:rsidRPr="009800E2" w14:paraId="1F97B58E" w14:textId="77777777" w:rsidTr="00D23D45">
                        <w:tc>
                          <w:tcPr>
                            <w:tcW w:w="9994" w:type="dxa"/>
                            <w:shd w:val="clear" w:color="auto" w:fill="auto"/>
                          </w:tcPr>
                          <w:p w14:paraId="5D79AABB" w14:textId="77777777" w:rsidR="00621F06" w:rsidRPr="009800E2" w:rsidRDefault="00621F06" w:rsidP="009800E2">
                            <w:pPr>
                              <w:spacing w:line="276" w:lineRule="auto"/>
                              <w:rPr>
                                <w:b w:val="0"/>
                                <w:bCs w:val="0"/>
                                <w:sz w:val="21"/>
                                <w:szCs w:val="21"/>
                              </w:rPr>
                            </w:pPr>
                          </w:p>
                        </w:tc>
                      </w:tr>
                      <w:tr w:rsidR="00621F06" w:rsidRPr="009800E2" w14:paraId="5FA8F278" w14:textId="77777777" w:rsidTr="00D23D45">
                        <w:tc>
                          <w:tcPr>
                            <w:tcW w:w="9994" w:type="dxa"/>
                            <w:shd w:val="clear" w:color="auto" w:fill="auto"/>
                          </w:tcPr>
                          <w:p w14:paraId="1A1CD876" w14:textId="77777777" w:rsidR="00621F06" w:rsidRPr="009800E2" w:rsidRDefault="00621F06" w:rsidP="009800E2">
                            <w:pPr>
                              <w:spacing w:line="276" w:lineRule="auto"/>
                              <w:rPr>
                                <w:b w:val="0"/>
                                <w:bCs w:val="0"/>
                                <w:sz w:val="21"/>
                                <w:szCs w:val="21"/>
                              </w:rPr>
                            </w:pPr>
                          </w:p>
                        </w:tc>
                      </w:tr>
                      <w:tr w:rsidR="00621F06" w:rsidRPr="009800E2" w14:paraId="6ED424C2" w14:textId="77777777" w:rsidTr="00D23D45">
                        <w:tc>
                          <w:tcPr>
                            <w:tcW w:w="9994" w:type="dxa"/>
                            <w:shd w:val="clear" w:color="auto" w:fill="auto"/>
                          </w:tcPr>
                          <w:p w14:paraId="6F6AC9FF" w14:textId="77777777" w:rsidR="00621F06" w:rsidRPr="009800E2" w:rsidRDefault="00621F06" w:rsidP="009800E2">
                            <w:pPr>
                              <w:spacing w:line="276" w:lineRule="auto"/>
                              <w:rPr>
                                <w:b w:val="0"/>
                                <w:bCs w:val="0"/>
                                <w:sz w:val="21"/>
                                <w:szCs w:val="21"/>
                              </w:rPr>
                            </w:pPr>
                          </w:p>
                        </w:tc>
                      </w:tr>
                      <w:tr w:rsidR="00621F06" w:rsidRPr="009800E2" w14:paraId="3659BD4E" w14:textId="77777777" w:rsidTr="00D23D45">
                        <w:tc>
                          <w:tcPr>
                            <w:tcW w:w="9994" w:type="dxa"/>
                            <w:shd w:val="clear" w:color="auto" w:fill="auto"/>
                          </w:tcPr>
                          <w:p w14:paraId="5B9320AF" w14:textId="77777777" w:rsidR="00621F06" w:rsidRPr="009800E2" w:rsidRDefault="00621F06" w:rsidP="009800E2">
                            <w:pPr>
                              <w:spacing w:line="276" w:lineRule="auto"/>
                              <w:rPr>
                                <w:b w:val="0"/>
                                <w:bCs w:val="0"/>
                                <w:sz w:val="21"/>
                                <w:szCs w:val="21"/>
                              </w:rPr>
                            </w:pPr>
                          </w:p>
                        </w:tc>
                      </w:tr>
                      <w:tr w:rsidR="00621F06" w:rsidRPr="009800E2" w14:paraId="061C46AC" w14:textId="77777777" w:rsidTr="00D23D45">
                        <w:tc>
                          <w:tcPr>
                            <w:tcW w:w="9994" w:type="dxa"/>
                            <w:shd w:val="clear" w:color="auto" w:fill="auto"/>
                          </w:tcPr>
                          <w:p w14:paraId="2BC02A1C" w14:textId="77777777" w:rsidR="00621F06" w:rsidRPr="009800E2" w:rsidRDefault="00621F06" w:rsidP="009800E2">
                            <w:pPr>
                              <w:spacing w:line="276" w:lineRule="auto"/>
                              <w:rPr>
                                <w:b w:val="0"/>
                                <w:bCs w:val="0"/>
                                <w:sz w:val="21"/>
                                <w:szCs w:val="21"/>
                              </w:rPr>
                            </w:pPr>
                          </w:p>
                        </w:tc>
                      </w:tr>
                      <w:tr w:rsidR="00621F06" w:rsidRPr="009800E2" w14:paraId="13EE7AF3" w14:textId="77777777" w:rsidTr="00D23D45">
                        <w:tc>
                          <w:tcPr>
                            <w:tcW w:w="9994" w:type="dxa"/>
                            <w:shd w:val="clear" w:color="auto" w:fill="auto"/>
                          </w:tcPr>
                          <w:p w14:paraId="05CFE771" w14:textId="77777777" w:rsidR="00621F06" w:rsidRPr="009800E2" w:rsidRDefault="00621F06" w:rsidP="009800E2">
                            <w:pPr>
                              <w:spacing w:line="276" w:lineRule="auto"/>
                              <w:rPr>
                                <w:b w:val="0"/>
                                <w:bCs w:val="0"/>
                                <w:sz w:val="21"/>
                                <w:szCs w:val="21"/>
                              </w:rPr>
                            </w:pPr>
                          </w:p>
                        </w:tc>
                      </w:tr>
                      <w:tr w:rsidR="00621F06" w:rsidRPr="009800E2" w14:paraId="0120C1FD" w14:textId="77777777" w:rsidTr="00D23D45">
                        <w:tc>
                          <w:tcPr>
                            <w:tcW w:w="9994" w:type="dxa"/>
                            <w:shd w:val="clear" w:color="auto" w:fill="auto"/>
                          </w:tcPr>
                          <w:p w14:paraId="3EEF65CA" w14:textId="77777777" w:rsidR="00621F06" w:rsidRPr="009800E2" w:rsidRDefault="00621F06" w:rsidP="009800E2">
                            <w:pPr>
                              <w:spacing w:line="276" w:lineRule="auto"/>
                              <w:rPr>
                                <w:b w:val="0"/>
                                <w:bCs w:val="0"/>
                                <w:sz w:val="21"/>
                                <w:szCs w:val="21"/>
                              </w:rPr>
                            </w:pPr>
                          </w:p>
                        </w:tc>
                      </w:tr>
                      <w:tr w:rsidR="00621F06" w:rsidRPr="009800E2" w14:paraId="11968768" w14:textId="77777777" w:rsidTr="00D23D45">
                        <w:tc>
                          <w:tcPr>
                            <w:tcW w:w="9994" w:type="dxa"/>
                            <w:shd w:val="clear" w:color="auto" w:fill="auto"/>
                          </w:tcPr>
                          <w:p w14:paraId="60BEC4F3" w14:textId="77777777" w:rsidR="00621F06" w:rsidRPr="009800E2" w:rsidRDefault="00621F06" w:rsidP="009800E2">
                            <w:pPr>
                              <w:spacing w:line="276" w:lineRule="auto"/>
                              <w:rPr>
                                <w:b w:val="0"/>
                                <w:bCs w:val="0"/>
                                <w:sz w:val="21"/>
                                <w:szCs w:val="21"/>
                              </w:rPr>
                            </w:pPr>
                          </w:p>
                        </w:tc>
                      </w:tr>
                      <w:tr w:rsidR="00621F06" w:rsidRPr="009800E2" w14:paraId="51DD3056" w14:textId="77777777" w:rsidTr="00D23D45">
                        <w:tc>
                          <w:tcPr>
                            <w:tcW w:w="9994" w:type="dxa"/>
                            <w:shd w:val="clear" w:color="auto" w:fill="auto"/>
                          </w:tcPr>
                          <w:p w14:paraId="56D559A7" w14:textId="77777777" w:rsidR="00621F06" w:rsidRPr="009800E2" w:rsidRDefault="00621F06" w:rsidP="009800E2">
                            <w:pPr>
                              <w:spacing w:line="276" w:lineRule="auto"/>
                              <w:rPr>
                                <w:b w:val="0"/>
                                <w:bCs w:val="0"/>
                                <w:sz w:val="21"/>
                                <w:szCs w:val="21"/>
                              </w:rPr>
                            </w:pPr>
                          </w:p>
                        </w:tc>
                      </w:tr>
                      <w:tr w:rsidR="00621F06" w:rsidRPr="009800E2" w14:paraId="2A07FF7D" w14:textId="77777777" w:rsidTr="00D23D45">
                        <w:tc>
                          <w:tcPr>
                            <w:tcW w:w="9994" w:type="dxa"/>
                            <w:shd w:val="clear" w:color="auto" w:fill="auto"/>
                          </w:tcPr>
                          <w:p w14:paraId="2D9436D3" w14:textId="77777777" w:rsidR="00621F06" w:rsidRPr="009800E2" w:rsidRDefault="00621F06" w:rsidP="009800E2">
                            <w:pPr>
                              <w:spacing w:line="276" w:lineRule="auto"/>
                              <w:rPr>
                                <w:b w:val="0"/>
                                <w:bCs w:val="0"/>
                                <w:sz w:val="21"/>
                                <w:szCs w:val="21"/>
                              </w:rPr>
                            </w:pPr>
                          </w:p>
                        </w:tc>
                      </w:tr>
                      <w:tr w:rsidR="00621F06" w:rsidRPr="009800E2" w14:paraId="4E5A3F5F" w14:textId="77777777" w:rsidTr="00D23D45">
                        <w:tc>
                          <w:tcPr>
                            <w:tcW w:w="9994" w:type="dxa"/>
                            <w:shd w:val="clear" w:color="auto" w:fill="auto"/>
                          </w:tcPr>
                          <w:p w14:paraId="0FE13927" w14:textId="77777777" w:rsidR="00621F06" w:rsidRPr="009800E2" w:rsidRDefault="00621F06" w:rsidP="009800E2">
                            <w:pPr>
                              <w:spacing w:line="276" w:lineRule="auto"/>
                              <w:rPr>
                                <w:b w:val="0"/>
                                <w:bCs w:val="0"/>
                                <w:sz w:val="21"/>
                                <w:szCs w:val="21"/>
                              </w:rPr>
                            </w:pPr>
                          </w:p>
                        </w:tc>
                      </w:tr>
                      <w:tr w:rsidR="00621F06" w:rsidRPr="009800E2" w14:paraId="1DD91749" w14:textId="77777777" w:rsidTr="00D23D45">
                        <w:tc>
                          <w:tcPr>
                            <w:tcW w:w="9994" w:type="dxa"/>
                            <w:shd w:val="clear" w:color="auto" w:fill="auto"/>
                          </w:tcPr>
                          <w:p w14:paraId="773DEDCF" w14:textId="77777777" w:rsidR="00621F06" w:rsidRPr="009800E2" w:rsidRDefault="00621F06" w:rsidP="009800E2">
                            <w:pPr>
                              <w:spacing w:line="276" w:lineRule="auto"/>
                              <w:rPr>
                                <w:b w:val="0"/>
                                <w:bCs w:val="0"/>
                                <w:sz w:val="21"/>
                                <w:szCs w:val="21"/>
                              </w:rPr>
                            </w:pPr>
                          </w:p>
                        </w:tc>
                      </w:tr>
                      <w:tr w:rsidR="00621F06" w:rsidRPr="009800E2" w14:paraId="56772B22" w14:textId="77777777" w:rsidTr="00D23D45">
                        <w:tc>
                          <w:tcPr>
                            <w:tcW w:w="9994" w:type="dxa"/>
                            <w:shd w:val="clear" w:color="auto" w:fill="auto"/>
                          </w:tcPr>
                          <w:p w14:paraId="2C5F1361" w14:textId="77777777" w:rsidR="00621F06" w:rsidRPr="009800E2" w:rsidRDefault="00621F06" w:rsidP="009800E2">
                            <w:pPr>
                              <w:spacing w:line="276" w:lineRule="auto"/>
                              <w:rPr>
                                <w:b w:val="0"/>
                                <w:bCs w:val="0"/>
                                <w:sz w:val="21"/>
                                <w:szCs w:val="21"/>
                              </w:rPr>
                            </w:pPr>
                          </w:p>
                        </w:tc>
                      </w:tr>
                      <w:tr w:rsidR="00621F06" w:rsidRPr="009800E2" w14:paraId="0C81A5BD" w14:textId="77777777" w:rsidTr="00D23D45">
                        <w:tc>
                          <w:tcPr>
                            <w:tcW w:w="9994" w:type="dxa"/>
                            <w:shd w:val="clear" w:color="auto" w:fill="auto"/>
                          </w:tcPr>
                          <w:p w14:paraId="34BE885A" w14:textId="77777777" w:rsidR="00621F06" w:rsidRPr="009800E2" w:rsidRDefault="00621F06" w:rsidP="009800E2">
                            <w:pPr>
                              <w:spacing w:line="276" w:lineRule="auto"/>
                              <w:rPr>
                                <w:b w:val="0"/>
                                <w:bCs w:val="0"/>
                                <w:sz w:val="21"/>
                                <w:szCs w:val="21"/>
                              </w:rPr>
                            </w:pPr>
                          </w:p>
                        </w:tc>
                      </w:tr>
                      <w:tr w:rsidR="00621F06" w:rsidRPr="009800E2" w14:paraId="318A61A2" w14:textId="77777777" w:rsidTr="00D23D45">
                        <w:tc>
                          <w:tcPr>
                            <w:tcW w:w="9994" w:type="dxa"/>
                            <w:shd w:val="clear" w:color="auto" w:fill="auto"/>
                          </w:tcPr>
                          <w:p w14:paraId="64BFEA3F" w14:textId="77777777" w:rsidR="00621F06" w:rsidRPr="009800E2" w:rsidRDefault="00621F06" w:rsidP="009800E2">
                            <w:pPr>
                              <w:spacing w:line="276" w:lineRule="auto"/>
                              <w:rPr>
                                <w:b w:val="0"/>
                                <w:bCs w:val="0"/>
                                <w:sz w:val="21"/>
                                <w:szCs w:val="21"/>
                              </w:rPr>
                            </w:pPr>
                          </w:p>
                        </w:tc>
                      </w:tr>
                      <w:tr w:rsidR="00621F06" w:rsidRPr="009800E2" w14:paraId="65938468" w14:textId="77777777" w:rsidTr="00D23D45">
                        <w:tc>
                          <w:tcPr>
                            <w:tcW w:w="9994" w:type="dxa"/>
                            <w:shd w:val="clear" w:color="auto" w:fill="auto"/>
                          </w:tcPr>
                          <w:p w14:paraId="24D0492A" w14:textId="77777777" w:rsidR="00621F06" w:rsidRPr="009800E2" w:rsidRDefault="00621F06" w:rsidP="009800E2">
                            <w:pPr>
                              <w:spacing w:line="276" w:lineRule="auto"/>
                              <w:rPr>
                                <w:b w:val="0"/>
                                <w:bCs w:val="0"/>
                                <w:sz w:val="21"/>
                                <w:szCs w:val="21"/>
                              </w:rPr>
                            </w:pPr>
                          </w:p>
                        </w:tc>
                      </w:tr>
                      <w:tr w:rsidR="00621F06" w:rsidRPr="009800E2" w14:paraId="54A68080" w14:textId="77777777" w:rsidTr="00D23D45">
                        <w:tc>
                          <w:tcPr>
                            <w:tcW w:w="9994" w:type="dxa"/>
                            <w:shd w:val="clear" w:color="auto" w:fill="auto"/>
                          </w:tcPr>
                          <w:p w14:paraId="674B73CD" w14:textId="77777777" w:rsidR="00621F06" w:rsidRPr="009800E2" w:rsidRDefault="00621F06" w:rsidP="009800E2">
                            <w:pPr>
                              <w:spacing w:line="276" w:lineRule="auto"/>
                              <w:rPr>
                                <w:b w:val="0"/>
                                <w:bCs w:val="0"/>
                                <w:sz w:val="21"/>
                                <w:szCs w:val="21"/>
                              </w:rPr>
                            </w:pPr>
                          </w:p>
                        </w:tc>
                      </w:tr>
                      <w:tr w:rsidR="00621F06" w:rsidRPr="009800E2" w14:paraId="18EB1182" w14:textId="77777777" w:rsidTr="00D23D45">
                        <w:tc>
                          <w:tcPr>
                            <w:tcW w:w="9994" w:type="dxa"/>
                            <w:shd w:val="clear" w:color="auto" w:fill="auto"/>
                          </w:tcPr>
                          <w:p w14:paraId="129C801A" w14:textId="77777777" w:rsidR="00621F06" w:rsidRPr="009800E2" w:rsidRDefault="00621F06" w:rsidP="009800E2">
                            <w:pPr>
                              <w:spacing w:line="276" w:lineRule="auto"/>
                              <w:rPr>
                                <w:b w:val="0"/>
                                <w:bCs w:val="0"/>
                                <w:sz w:val="21"/>
                                <w:szCs w:val="21"/>
                              </w:rPr>
                            </w:pPr>
                          </w:p>
                        </w:tc>
                      </w:tr>
                      <w:tr w:rsidR="00621F06" w:rsidRPr="009800E2" w14:paraId="06AA6700" w14:textId="77777777" w:rsidTr="00D23D45">
                        <w:tc>
                          <w:tcPr>
                            <w:tcW w:w="9994" w:type="dxa"/>
                            <w:shd w:val="clear" w:color="auto" w:fill="auto"/>
                          </w:tcPr>
                          <w:p w14:paraId="0D0B5437" w14:textId="77777777" w:rsidR="00621F06" w:rsidRPr="009800E2" w:rsidRDefault="00621F06" w:rsidP="009800E2">
                            <w:pPr>
                              <w:spacing w:line="276" w:lineRule="auto"/>
                              <w:rPr>
                                <w:b w:val="0"/>
                                <w:bCs w:val="0"/>
                                <w:sz w:val="21"/>
                                <w:szCs w:val="21"/>
                              </w:rPr>
                            </w:pPr>
                          </w:p>
                        </w:tc>
                      </w:tr>
                      <w:tr w:rsidR="00621F06" w:rsidRPr="009800E2" w14:paraId="329751D7" w14:textId="77777777" w:rsidTr="00D23D45">
                        <w:tc>
                          <w:tcPr>
                            <w:tcW w:w="9994" w:type="dxa"/>
                            <w:shd w:val="clear" w:color="auto" w:fill="auto"/>
                          </w:tcPr>
                          <w:p w14:paraId="523E1423" w14:textId="77777777" w:rsidR="00621F06" w:rsidRPr="009800E2" w:rsidRDefault="00621F06" w:rsidP="009800E2">
                            <w:pPr>
                              <w:spacing w:line="276" w:lineRule="auto"/>
                              <w:rPr>
                                <w:b w:val="0"/>
                                <w:bCs w:val="0"/>
                                <w:sz w:val="21"/>
                                <w:szCs w:val="21"/>
                              </w:rPr>
                            </w:pPr>
                          </w:p>
                        </w:tc>
                      </w:tr>
                      <w:tr w:rsidR="00621F06" w:rsidRPr="009800E2" w14:paraId="089DE801" w14:textId="77777777" w:rsidTr="00D23D45">
                        <w:tc>
                          <w:tcPr>
                            <w:tcW w:w="9994" w:type="dxa"/>
                            <w:shd w:val="clear" w:color="auto" w:fill="auto"/>
                          </w:tcPr>
                          <w:p w14:paraId="722B77C0" w14:textId="77777777" w:rsidR="00621F06" w:rsidRPr="009800E2" w:rsidRDefault="00621F06" w:rsidP="009800E2">
                            <w:pPr>
                              <w:spacing w:line="276" w:lineRule="auto"/>
                              <w:rPr>
                                <w:b w:val="0"/>
                                <w:bCs w:val="0"/>
                                <w:sz w:val="21"/>
                                <w:szCs w:val="21"/>
                              </w:rPr>
                            </w:pPr>
                          </w:p>
                        </w:tc>
                      </w:tr>
                    </w:tbl>
                    <w:p w14:paraId="2CDA2D88" w14:textId="77777777" w:rsidR="00621F06" w:rsidRPr="009800E2" w:rsidRDefault="00621F06" w:rsidP="009800E2">
                      <w:pPr>
                        <w:spacing w:line="276" w:lineRule="auto"/>
                        <w:rPr>
                          <w:b w:val="0"/>
                          <w:bCs w:val="0"/>
                          <w:sz w:val="21"/>
                          <w:szCs w:val="21"/>
                        </w:rPr>
                      </w:pPr>
                    </w:p>
                  </w:txbxContent>
                </v:textbox>
                <w10:wrap type="through"/>
              </v:shape>
            </w:pict>
          </mc:Fallback>
        </mc:AlternateContent>
      </w:r>
    </w:p>
    <w:p w14:paraId="77C2852F" w14:textId="0A9DF118" w:rsidR="00AD2F2B" w:rsidRPr="0046538A" w:rsidRDefault="00AD2F2B">
      <w:r w:rsidRPr="0046538A">
        <w:rPr>
          <w:noProof/>
          <w:sz w:val="22"/>
          <w:szCs w:val="22"/>
        </w:rPr>
        <w:lastRenderedPageBreak/>
        <mc:AlternateContent>
          <mc:Choice Requires="wps">
            <w:drawing>
              <wp:anchor distT="0" distB="0" distL="114300" distR="114300" simplePos="0" relativeHeight="251819008" behindDoc="0" locked="0" layoutInCell="1" allowOverlap="1" wp14:anchorId="6836D67F" wp14:editId="1ACFA97F">
                <wp:simplePos x="0" y="0"/>
                <wp:positionH relativeFrom="column">
                  <wp:posOffset>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58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0AC0134"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 xml:space="preserve">Chọn một đáp án </w:t>
                            </w:r>
                            <w:r w:rsidRPr="00243F9E">
                              <w:rPr>
                                <w:b w:val="0"/>
                                <w:bCs w:val="0"/>
                                <w:sz w:val="21"/>
                                <w:szCs w:val="21"/>
                                <w:u w:val="single"/>
                              </w:rPr>
                              <w:t xml:space="preserve">sai </w:t>
                            </w:r>
                            <w:r w:rsidRPr="00243F9E">
                              <w:rPr>
                                <w:b w:val="0"/>
                                <w:bCs w:val="0"/>
                                <w:sz w:val="21"/>
                                <w:szCs w:val="21"/>
                              </w:rPr>
                              <w:t>khi nói về bán dẫn:</w:t>
                            </w:r>
                          </w:p>
                          <w:p w14:paraId="71B70F70" w14:textId="77777777" w:rsidR="00621F06" w:rsidRPr="00243F9E" w:rsidRDefault="00621F06" w:rsidP="00243F9E">
                            <w:pPr>
                              <w:spacing w:line="276" w:lineRule="auto"/>
                              <w:jc w:val="both"/>
                              <w:rPr>
                                <w:b w:val="0"/>
                                <w:bCs w:val="0"/>
                                <w:sz w:val="21"/>
                                <w:szCs w:val="21"/>
                              </w:rPr>
                            </w:pPr>
                            <w:r w:rsidRPr="00243F9E">
                              <w:rPr>
                                <w:b w:val="0"/>
                                <w:bCs w:val="0"/>
                                <w:sz w:val="21"/>
                                <w:szCs w:val="21"/>
                              </w:rPr>
                              <w:t>A. Nếu bán dẫn có mật độ electron cao hơn mật độ lỗ trống thì nó là bán dẫn loại n</w:t>
                            </w:r>
                          </w:p>
                          <w:p w14:paraId="16D83CF1" w14:textId="77777777" w:rsidR="00621F06" w:rsidRPr="00243F9E" w:rsidRDefault="00621F06" w:rsidP="00243F9E">
                            <w:pPr>
                              <w:spacing w:line="276" w:lineRule="auto"/>
                              <w:jc w:val="both"/>
                              <w:rPr>
                                <w:b w:val="0"/>
                                <w:bCs w:val="0"/>
                                <w:sz w:val="21"/>
                                <w:szCs w:val="21"/>
                              </w:rPr>
                            </w:pPr>
                            <w:r w:rsidRPr="00243F9E">
                              <w:rPr>
                                <w:b w:val="0"/>
                                <w:bCs w:val="0"/>
                                <w:sz w:val="21"/>
                                <w:szCs w:val="21"/>
                              </w:rPr>
                              <w:t>B. Nếu bán dẫn có mật độ lỗ trống cao hơn mật độ electron thì nó là bán dẫn loại p</w:t>
                            </w:r>
                          </w:p>
                          <w:p w14:paraId="00A6A9C5" w14:textId="77777777" w:rsidR="00621F06" w:rsidRPr="00243F9E" w:rsidRDefault="00621F06" w:rsidP="00243F9E">
                            <w:pPr>
                              <w:spacing w:line="276" w:lineRule="auto"/>
                              <w:jc w:val="both"/>
                              <w:rPr>
                                <w:b w:val="0"/>
                                <w:bCs w:val="0"/>
                                <w:sz w:val="21"/>
                                <w:szCs w:val="21"/>
                              </w:rPr>
                            </w:pPr>
                            <w:r w:rsidRPr="00243F9E">
                              <w:rPr>
                                <w:b w:val="0"/>
                                <w:bCs w:val="0"/>
                                <w:sz w:val="21"/>
                                <w:szCs w:val="21"/>
                              </w:rPr>
                              <w:t>C. Nếu bán dẫn có mật độ lỗ trống bằng mật độ electron thì nó là bán dẫn tinh khiết</w:t>
                            </w:r>
                          </w:p>
                          <w:p w14:paraId="14CB913B"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D. Dòng </w:t>
                            </w:r>
                            <w:r w:rsidRPr="00243F9E">
                              <w:rPr>
                                <w:b w:val="0"/>
                                <w:bCs w:val="0"/>
                                <w:color w:val="FF0000"/>
                                <w:sz w:val="21"/>
                                <w:szCs w:val="21"/>
                              </w:rPr>
                              <w:t>điện trong</w:t>
                            </w:r>
                            <w:r w:rsidRPr="00243F9E">
                              <w:rPr>
                                <w:b w:val="0"/>
                                <w:bCs w:val="0"/>
                                <w:sz w:val="21"/>
                                <w:szCs w:val="21"/>
                              </w:rPr>
                              <w:t xml:space="preserve"> bán dẫn là dòng chuyển dời có hướng của các lỗ trống cùng hướng điện trường</w:t>
                            </w:r>
                          </w:p>
                          <w:p w14:paraId="608F53C8" w14:textId="77777777" w:rsidR="00621F06" w:rsidRPr="00243F9E" w:rsidRDefault="00621F06" w:rsidP="00243F9E">
                            <w:pPr>
                              <w:pStyle w:val="Header"/>
                              <w:numPr>
                                <w:ilvl w:val="0"/>
                                <w:numId w:val="5"/>
                              </w:numPr>
                              <w:tabs>
                                <w:tab w:val="left" w:pos="720"/>
                              </w:tabs>
                              <w:spacing w:line="276" w:lineRule="auto"/>
                              <w:ind w:left="0" w:firstLine="0"/>
                              <w:jc w:val="both"/>
                              <w:rPr>
                                <w:b w:val="0"/>
                                <w:bCs w:val="0"/>
                                <w:sz w:val="21"/>
                                <w:szCs w:val="21"/>
                                <w:lang w:val="it-IT"/>
                              </w:rPr>
                            </w:pPr>
                            <w:r w:rsidRPr="00243F9E">
                              <w:rPr>
                                <w:b w:val="0"/>
                                <w:bCs w:val="0"/>
                                <w:sz w:val="21"/>
                                <w:szCs w:val="21"/>
                              </w:rPr>
                              <w:t>Trong các bán dẫn loại nào mật độ electron tự do và mật độ lỗ trống bằng nhau:</w:t>
                            </w:r>
                          </w:p>
                          <w:p w14:paraId="758E12B5"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bán dẫn</w:t>
                            </w:r>
                            <w:r w:rsidRPr="00243F9E">
                              <w:rPr>
                                <w:b w:val="0"/>
                                <w:bCs w:val="0"/>
                                <w:sz w:val="21"/>
                                <w:szCs w:val="21"/>
                              </w:rPr>
                              <w:t xml:space="preserve"> tinh khiết </w:t>
                            </w:r>
                            <w:r w:rsidRPr="00243F9E">
                              <w:rPr>
                                <w:b w:val="0"/>
                                <w:bCs w:val="0"/>
                                <w:sz w:val="21"/>
                                <w:szCs w:val="21"/>
                              </w:rPr>
                              <w:tab/>
                              <w:t xml:space="preserve"> </w:t>
                            </w:r>
                            <w:r w:rsidRPr="00243F9E">
                              <w:rPr>
                                <w:b w:val="0"/>
                                <w:bCs w:val="0"/>
                                <w:sz w:val="21"/>
                                <w:szCs w:val="21"/>
                              </w:rPr>
                              <w:tab/>
                            </w:r>
                            <w:r w:rsidRPr="00243F9E">
                              <w:rPr>
                                <w:b w:val="0"/>
                                <w:bCs w:val="0"/>
                                <w:sz w:val="21"/>
                                <w:szCs w:val="21"/>
                              </w:rPr>
                              <w:tab/>
                            </w:r>
                            <w:r w:rsidRPr="00243F9E">
                              <w:rPr>
                                <w:b w:val="0"/>
                                <w:bCs w:val="0"/>
                                <w:sz w:val="21"/>
                                <w:szCs w:val="21"/>
                              </w:rPr>
                              <w:tab/>
                              <w:t xml:space="preserve">B. bán dẫn loại p  </w:t>
                            </w:r>
                            <w:r w:rsidRPr="00243F9E">
                              <w:rPr>
                                <w:b w:val="0"/>
                                <w:bCs w:val="0"/>
                                <w:sz w:val="21"/>
                                <w:szCs w:val="21"/>
                              </w:rPr>
                              <w:tab/>
                            </w:r>
                          </w:p>
                          <w:p w14:paraId="66709340" w14:textId="77777777" w:rsidR="00621F06" w:rsidRPr="00243F9E" w:rsidRDefault="00621F06" w:rsidP="00243F9E">
                            <w:pPr>
                              <w:pStyle w:val="Header"/>
                              <w:tabs>
                                <w:tab w:val="left" w:pos="720"/>
                              </w:tabs>
                              <w:spacing w:line="276" w:lineRule="auto"/>
                              <w:jc w:val="both"/>
                              <w:rPr>
                                <w:b w:val="0"/>
                                <w:bCs w:val="0"/>
                                <w:sz w:val="21"/>
                                <w:szCs w:val="21"/>
                                <w:lang w:val="it-IT"/>
                              </w:rPr>
                            </w:pPr>
                            <w:r w:rsidRPr="00243F9E">
                              <w:rPr>
                                <w:b w:val="0"/>
                                <w:bCs w:val="0"/>
                                <w:sz w:val="21"/>
                                <w:szCs w:val="21"/>
                              </w:rPr>
                              <w:t xml:space="preserve">C. bán dẫn loại n     </w:t>
                            </w:r>
                            <w:r w:rsidRPr="00243F9E">
                              <w:rPr>
                                <w:b w:val="0"/>
                                <w:bCs w:val="0"/>
                                <w:sz w:val="21"/>
                                <w:szCs w:val="21"/>
                              </w:rPr>
                              <w:tab/>
                            </w:r>
                            <w:r w:rsidRPr="00243F9E">
                              <w:rPr>
                                <w:b w:val="0"/>
                                <w:bCs w:val="0"/>
                                <w:sz w:val="21"/>
                                <w:szCs w:val="21"/>
                              </w:rPr>
                              <w:tab/>
                              <w:t>D. hai loại bán dẫn loại p và bán dẫn loại n</w:t>
                            </w:r>
                          </w:p>
                          <w:p w14:paraId="07CDF4DE"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Khi pha tạp chất hóa trị 5 vào bán dẫn hóa trị 4 ta được bán dẫn:</w:t>
                            </w:r>
                          </w:p>
                          <w:p w14:paraId="03378A5F"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bán dẫn loại p </w:t>
                            </w:r>
                            <w:r w:rsidRPr="00243F9E">
                              <w:rPr>
                                <w:b w:val="0"/>
                                <w:bCs w:val="0"/>
                                <w:sz w:val="21"/>
                                <w:szCs w:val="21"/>
                              </w:rPr>
                              <w:tab/>
                              <w:t xml:space="preserve">B. </w:t>
                            </w:r>
                            <w:r w:rsidRPr="00243F9E">
                              <w:rPr>
                                <w:b w:val="0"/>
                                <w:bCs w:val="0"/>
                                <w:color w:val="FF0000"/>
                                <w:sz w:val="21"/>
                                <w:szCs w:val="21"/>
                              </w:rPr>
                              <w:t>bán dẫn loại</w:t>
                            </w:r>
                            <w:r w:rsidRPr="00243F9E">
                              <w:rPr>
                                <w:b w:val="0"/>
                                <w:bCs w:val="0"/>
                                <w:sz w:val="21"/>
                                <w:szCs w:val="21"/>
                              </w:rPr>
                              <w:t xml:space="preserve"> n  </w:t>
                            </w:r>
                            <w:r w:rsidRPr="00243F9E">
                              <w:rPr>
                                <w:b w:val="0"/>
                                <w:bCs w:val="0"/>
                                <w:sz w:val="21"/>
                                <w:szCs w:val="21"/>
                              </w:rPr>
                              <w:tab/>
                              <w:t xml:space="preserve">C. bán dẫn loại p hoặc loại n   </w:t>
                            </w:r>
                            <w:r w:rsidRPr="00243F9E">
                              <w:rPr>
                                <w:b w:val="0"/>
                                <w:bCs w:val="0"/>
                                <w:sz w:val="21"/>
                                <w:szCs w:val="21"/>
                              </w:rPr>
                              <w:tab/>
                              <w:t>D. bán dẫn tinh khiết</w:t>
                            </w:r>
                          </w:p>
                          <w:p w14:paraId="04C407F3"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Khi pha tạp chất hóa trị 3 vào bán dẫn hóa trị 4 ta được bán dẫn:</w:t>
                            </w:r>
                          </w:p>
                          <w:p w14:paraId="6F71B9E9"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bán dẫn</w:t>
                            </w:r>
                            <w:r w:rsidRPr="00243F9E">
                              <w:rPr>
                                <w:b w:val="0"/>
                                <w:bCs w:val="0"/>
                                <w:sz w:val="21"/>
                                <w:szCs w:val="21"/>
                              </w:rPr>
                              <w:t xml:space="preserve"> loại p  </w:t>
                            </w:r>
                            <w:r w:rsidRPr="00243F9E">
                              <w:rPr>
                                <w:b w:val="0"/>
                                <w:bCs w:val="0"/>
                                <w:sz w:val="21"/>
                                <w:szCs w:val="21"/>
                              </w:rPr>
                              <w:tab/>
                              <w:t xml:space="preserve">B. bán dẫn loại n  </w:t>
                            </w:r>
                            <w:r w:rsidRPr="00243F9E">
                              <w:rPr>
                                <w:b w:val="0"/>
                                <w:bCs w:val="0"/>
                                <w:sz w:val="21"/>
                                <w:szCs w:val="21"/>
                              </w:rPr>
                              <w:tab/>
                              <w:t xml:space="preserve">C. bán dẫn loại p hoặc loại n   </w:t>
                            </w:r>
                            <w:r w:rsidRPr="00243F9E">
                              <w:rPr>
                                <w:b w:val="0"/>
                                <w:bCs w:val="0"/>
                                <w:sz w:val="21"/>
                                <w:szCs w:val="21"/>
                              </w:rPr>
                              <w:tab/>
                              <w:t>D. bán dẫn tinh khiết</w:t>
                            </w:r>
                          </w:p>
                          <w:p w14:paraId="78F61F29" w14:textId="77777777" w:rsidR="00621F06" w:rsidRPr="00243F9E" w:rsidRDefault="00621F06" w:rsidP="00243F9E">
                            <w:pPr>
                              <w:numPr>
                                <w:ilvl w:val="0"/>
                                <w:numId w:val="5"/>
                              </w:numPr>
                              <w:spacing w:line="276" w:lineRule="auto"/>
                              <w:ind w:left="0" w:firstLine="0"/>
                              <w:rPr>
                                <w:b w:val="0"/>
                                <w:bCs w:val="0"/>
                                <w:sz w:val="21"/>
                                <w:szCs w:val="21"/>
                                <w:lang w:val="fr-FR"/>
                              </w:rPr>
                            </w:pPr>
                            <w:r w:rsidRPr="00243F9E">
                              <w:rPr>
                                <w:b w:val="0"/>
                                <w:bCs w:val="0"/>
                                <w:sz w:val="21"/>
                                <w:szCs w:val="21"/>
                                <w:lang w:val="fr-FR"/>
                              </w:rPr>
                              <w:t xml:space="preserve">Câu nào dưới đây là </w:t>
                            </w:r>
                            <w:r w:rsidRPr="00243F9E">
                              <w:rPr>
                                <w:b w:val="0"/>
                                <w:bCs w:val="0"/>
                                <w:sz w:val="21"/>
                                <w:szCs w:val="21"/>
                                <w:u w:val="single"/>
                                <w:lang w:val="fr-FR"/>
                              </w:rPr>
                              <w:t>không đúng</w:t>
                            </w:r>
                            <w:r w:rsidRPr="00243F9E">
                              <w:rPr>
                                <w:b w:val="0"/>
                                <w:bCs w:val="0"/>
                                <w:sz w:val="21"/>
                                <w:szCs w:val="21"/>
                                <w:lang w:val="fr-FR"/>
                              </w:rPr>
                              <w:t xml:space="preserve"> </w:t>
                            </w:r>
                          </w:p>
                          <w:p w14:paraId="15165ECF" w14:textId="6A503335" w:rsidR="00621F06" w:rsidRPr="00243F9E" w:rsidRDefault="00621F06" w:rsidP="00243F9E">
                            <w:pPr>
                              <w:spacing w:line="276" w:lineRule="auto"/>
                              <w:rPr>
                                <w:b w:val="0"/>
                                <w:bCs w:val="0"/>
                                <w:sz w:val="21"/>
                                <w:szCs w:val="21"/>
                                <w:lang w:val="fr-FR"/>
                              </w:rPr>
                            </w:pPr>
                            <w:r>
                              <w:rPr>
                                <w:b w:val="0"/>
                                <w:bCs w:val="0"/>
                                <w:sz w:val="21"/>
                                <w:szCs w:val="21"/>
                                <w:lang w:val="vi-VN"/>
                              </w:rPr>
                              <w:t xml:space="preserve">A. </w:t>
                            </w:r>
                            <w:r w:rsidRPr="00243F9E">
                              <w:rPr>
                                <w:b w:val="0"/>
                                <w:bCs w:val="0"/>
                                <w:sz w:val="21"/>
                                <w:szCs w:val="21"/>
                                <w:lang w:val="fr-FR"/>
                              </w:rPr>
                              <w:t>Trong bán dẫn tinh khiết, mật độ electron tự do bằng mật độ lỗ trống.</w:t>
                            </w:r>
                          </w:p>
                          <w:p w14:paraId="163FE8DE" w14:textId="22894F48" w:rsidR="00621F06" w:rsidRPr="00243F9E" w:rsidRDefault="00621F06" w:rsidP="00243F9E">
                            <w:pPr>
                              <w:spacing w:line="276" w:lineRule="auto"/>
                              <w:rPr>
                                <w:b w:val="0"/>
                                <w:bCs w:val="0"/>
                                <w:sz w:val="21"/>
                                <w:szCs w:val="21"/>
                                <w:lang w:val="fr-FR"/>
                              </w:rPr>
                            </w:pPr>
                            <w:r>
                              <w:rPr>
                                <w:b w:val="0"/>
                                <w:bCs w:val="0"/>
                                <w:sz w:val="21"/>
                                <w:szCs w:val="21"/>
                                <w:lang w:val="vi-VN"/>
                              </w:rPr>
                              <w:t>B.</w:t>
                            </w:r>
                            <w:r w:rsidRPr="00243F9E">
                              <w:rPr>
                                <w:b w:val="0"/>
                                <w:bCs w:val="0"/>
                                <w:sz w:val="21"/>
                                <w:szCs w:val="21"/>
                                <w:lang w:val="fr-FR"/>
                              </w:rPr>
                              <w:t xml:space="preserve"> Bán dẫn tạp chất là bán dẫn trong đó các hạt tải điện chủ yếu được tạo thành bới các nguyên tử tạp chất</w:t>
                            </w:r>
                          </w:p>
                          <w:p w14:paraId="2CD552EF" w14:textId="251D4F1A" w:rsidR="00621F06" w:rsidRPr="00243F9E" w:rsidRDefault="00621F06" w:rsidP="00243F9E">
                            <w:pPr>
                              <w:spacing w:line="276" w:lineRule="auto"/>
                              <w:rPr>
                                <w:b w:val="0"/>
                                <w:bCs w:val="0"/>
                                <w:sz w:val="21"/>
                                <w:szCs w:val="21"/>
                                <w:lang w:val="fr-FR"/>
                              </w:rPr>
                            </w:pPr>
                            <w:r>
                              <w:rPr>
                                <w:b w:val="0"/>
                                <w:bCs w:val="0"/>
                                <w:sz w:val="21"/>
                                <w:szCs w:val="21"/>
                                <w:lang w:val="vi-VN"/>
                              </w:rPr>
                              <w:t>C.</w:t>
                            </w:r>
                            <w:r w:rsidRPr="00243F9E">
                              <w:rPr>
                                <w:b w:val="0"/>
                                <w:bCs w:val="0"/>
                                <w:sz w:val="21"/>
                                <w:szCs w:val="21"/>
                                <w:lang w:val="fr-FR"/>
                              </w:rPr>
                              <w:t xml:space="preserve"> Bán dẫn loại n là bán dẫn trong đó mật độ electron tự do lớn hơn rất nhiều so với mật độ lỗ trống</w:t>
                            </w:r>
                          </w:p>
                          <w:p w14:paraId="0EDB5CD7" w14:textId="2DDA53FF" w:rsidR="00621F06" w:rsidRPr="00243F9E" w:rsidRDefault="00621F06" w:rsidP="00243F9E">
                            <w:pPr>
                              <w:spacing w:line="276" w:lineRule="auto"/>
                              <w:rPr>
                                <w:b w:val="0"/>
                                <w:bCs w:val="0"/>
                                <w:sz w:val="21"/>
                                <w:szCs w:val="21"/>
                                <w:lang w:val="fr-FR"/>
                              </w:rPr>
                            </w:pPr>
                            <w:r>
                              <w:rPr>
                                <w:b w:val="0"/>
                                <w:bCs w:val="0"/>
                                <w:sz w:val="21"/>
                                <w:szCs w:val="21"/>
                                <w:lang w:val="vi-VN"/>
                              </w:rPr>
                              <w:t>D.</w:t>
                            </w:r>
                            <w:r w:rsidRPr="00243F9E">
                              <w:rPr>
                                <w:b w:val="0"/>
                                <w:bCs w:val="0"/>
                                <w:color w:val="FF0000"/>
                                <w:sz w:val="21"/>
                                <w:szCs w:val="21"/>
                                <w:lang w:val="fr-FR"/>
                              </w:rPr>
                              <w:t xml:space="preserve"> Bán dẫn loại p là bán dẫn trong đó mật độ electron tự do lớn hơn rất nhiều mật độ lỗ trống</w:t>
                            </w:r>
                            <w:r w:rsidRPr="00243F9E">
                              <w:rPr>
                                <w:b w:val="0"/>
                                <w:bCs w:val="0"/>
                                <w:sz w:val="21"/>
                                <w:szCs w:val="21"/>
                                <w:lang w:val="fr-FR"/>
                              </w:rPr>
                              <w:t>.</w:t>
                            </w:r>
                          </w:p>
                          <w:p w14:paraId="1085588F" w14:textId="77777777" w:rsidR="00621F06" w:rsidRPr="00243F9E" w:rsidRDefault="00621F06" w:rsidP="00243F9E">
                            <w:pPr>
                              <w:numPr>
                                <w:ilvl w:val="0"/>
                                <w:numId w:val="5"/>
                              </w:numPr>
                              <w:spacing w:line="276" w:lineRule="auto"/>
                              <w:ind w:left="0" w:firstLine="0"/>
                              <w:jc w:val="both"/>
                              <w:rPr>
                                <w:b w:val="0"/>
                                <w:bCs w:val="0"/>
                                <w:sz w:val="21"/>
                                <w:szCs w:val="21"/>
                                <w:lang w:val="pt-BR"/>
                              </w:rPr>
                            </w:pPr>
                            <w:r w:rsidRPr="00243F9E">
                              <w:rPr>
                                <w:b w:val="0"/>
                                <w:bCs w:val="0"/>
                                <w:sz w:val="21"/>
                                <w:szCs w:val="21"/>
                                <w:lang w:val="pt-BR"/>
                              </w:rPr>
                              <w:t>Khi lớp ti</w:t>
                            </w:r>
                            <w:r w:rsidRPr="00243F9E">
                              <w:rPr>
                                <w:b w:val="0"/>
                                <w:bCs w:val="0"/>
                                <w:sz w:val="21"/>
                                <w:szCs w:val="21"/>
                                <w:lang w:val="it-IT"/>
                              </w:rPr>
                              <w:t>ế</w:t>
                            </w:r>
                            <w:r w:rsidRPr="00243F9E">
                              <w:rPr>
                                <w:b w:val="0"/>
                                <w:bCs w:val="0"/>
                                <w:sz w:val="21"/>
                                <w:szCs w:val="21"/>
                                <w:lang w:val="pt-BR"/>
                              </w:rPr>
                              <w:t>p xúc p-n được phân cực thuận, điện trường ngoài có tác dụng tăng cường sự khuếch tán:</w:t>
                            </w:r>
                          </w:p>
                          <w:p w14:paraId="66A31F1E"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A. của các hạt điện không cơ bản.</w:t>
                            </w:r>
                          </w:p>
                          <w:p w14:paraId="1AEDB271"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B. các lỗ trống từ bán dẫn n sang bán dẫn p.</w:t>
                            </w:r>
                          </w:p>
                          <w:p w14:paraId="2BE36C26" w14:textId="77777777" w:rsidR="00621F06" w:rsidRPr="00243F9E" w:rsidRDefault="00621F06" w:rsidP="00243F9E">
                            <w:pPr>
                              <w:spacing w:line="276" w:lineRule="auto"/>
                              <w:jc w:val="both"/>
                              <w:rPr>
                                <w:b w:val="0"/>
                                <w:bCs w:val="0"/>
                                <w:color w:val="FF0000"/>
                                <w:sz w:val="21"/>
                                <w:szCs w:val="21"/>
                                <w:lang w:val="pt-BR"/>
                              </w:rPr>
                            </w:pPr>
                            <w:r w:rsidRPr="00243F9E">
                              <w:rPr>
                                <w:b w:val="0"/>
                                <w:bCs w:val="0"/>
                                <w:color w:val="FF0000"/>
                                <w:sz w:val="21"/>
                                <w:szCs w:val="21"/>
                                <w:lang w:val="pt-BR"/>
                              </w:rPr>
                              <w:t>C. các electron t</w:t>
                            </w:r>
                            <w:r w:rsidRPr="00243F9E">
                              <w:rPr>
                                <w:b w:val="0"/>
                                <w:bCs w:val="0"/>
                                <w:sz w:val="21"/>
                                <w:szCs w:val="21"/>
                                <w:lang w:val="pt-BR"/>
                              </w:rPr>
                              <w:t>ừ</w:t>
                            </w:r>
                            <w:r w:rsidRPr="00243F9E">
                              <w:rPr>
                                <w:b w:val="0"/>
                                <w:bCs w:val="0"/>
                                <w:color w:val="FF0000"/>
                                <w:sz w:val="21"/>
                                <w:szCs w:val="21"/>
                                <w:lang w:val="pt-BR"/>
                              </w:rPr>
                              <w:t xml:space="preserve"> bán dẫn n sang bán dẫn p.</w:t>
                            </w:r>
                          </w:p>
                          <w:p w14:paraId="4EB8B224"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 xml:space="preserve">D. các electron </w:t>
                            </w:r>
                            <w:r w:rsidRPr="00243F9E">
                              <w:rPr>
                                <w:b w:val="0"/>
                                <w:bCs w:val="0"/>
                                <w:color w:val="FF0000"/>
                                <w:sz w:val="21"/>
                                <w:szCs w:val="21"/>
                                <w:lang w:val="pt-BR"/>
                              </w:rPr>
                              <w:t>t</w:t>
                            </w:r>
                            <w:r w:rsidRPr="00243F9E">
                              <w:rPr>
                                <w:b w:val="0"/>
                                <w:bCs w:val="0"/>
                                <w:sz w:val="21"/>
                                <w:szCs w:val="21"/>
                                <w:lang w:val="pt-BR"/>
                              </w:rPr>
                              <w:t>ừ bán dẫn p sang bán dẫn n.</w:t>
                            </w:r>
                          </w:p>
                          <w:p w14:paraId="1E96DBBB"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 xml:space="preserve">Chọn một đáp án </w:t>
                            </w:r>
                            <w:r w:rsidRPr="00243F9E">
                              <w:rPr>
                                <w:b w:val="0"/>
                                <w:bCs w:val="0"/>
                                <w:sz w:val="21"/>
                                <w:szCs w:val="21"/>
                                <w:u w:val="single"/>
                              </w:rPr>
                              <w:t xml:space="preserve">sai </w:t>
                            </w:r>
                            <w:r w:rsidRPr="00243F9E">
                              <w:rPr>
                                <w:b w:val="0"/>
                                <w:bCs w:val="0"/>
                                <w:sz w:val="21"/>
                                <w:szCs w:val="21"/>
                              </w:rPr>
                              <w:t>khi nói về điện trở quang:</w:t>
                            </w:r>
                          </w:p>
                          <w:p w14:paraId="1C7867CF" w14:textId="77777777" w:rsidR="00621F06" w:rsidRPr="00243F9E" w:rsidRDefault="00621F06" w:rsidP="00243F9E">
                            <w:pPr>
                              <w:spacing w:line="276" w:lineRule="auto"/>
                              <w:jc w:val="both"/>
                              <w:rPr>
                                <w:b w:val="0"/>
                                <w:bCs w:val="0"/>
                                <w:sz w:val="21"/>
                                <w:szCs w:val="21"/>
                              </w:rPr>
                            </w:pPr>
                            <w:r w:rsidRPr="00243F9E">
                              <w:rPr>
                                <w:b w:val="0"/>
                                <w:bCs w:val="0"/>
                                <w:sz w:val="21"/>
                                <w:szCs w:val="21"/>
                              </w:rPr>
                              <w:t>A. là linh kiện bán dẫn có độ dày vài chục micromet, trên đó gắn hai điện cực kim loại</w:t>
                            </w:r>
                          </w:p>
                          <w:p w14:paraId="52331FA1" w14:textId="77777777" w:rsidR="00621F06" w:rsidRPr="00243F9E" w:rsidRDefault="00621F06" w:rsidP="00243F9E">
                            <w:pPr>
                              <w:spacing w:line="276" w:lineRule="auto"/>
                              <w:jc w:val="both"/>
                              <w:rPr>
                                <w:b w:val="0"/>
                                <w:bCs w:val="0"/>
                                <w:sz w:val="21"/>
                                <w:szCs w:val="21"/>
                              </w:rPr>
                            </w:pPr>
                            <w:r w:rsidRPr="00243F9E">
                              <w:rPr>
                                <w:b w:val="0"/>
                                <w:bCs w:val="0"/>
                                <w:sz w:val="21"/>
                                <w:szCs w:val="21"/>
                              </w:rPr>
                              <w:t>B. là linh kiện áp dụng tính chất điện trở thay đổi theo cường độ chiếu sáng</w:t>
                            </w:r>
                          </w:p>
                          <w:p w14:paraId="0E513C82"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C. </w:t>
                            </w:r>
                            <w:r w:rsidRPr="00243F9E">
                              <w:rPr>
                                <w:b w:val="0"/>
                                <w:bCs w:val="0"/>
                                <w:color w:val="FF0000"/>
                                <w:sz w:val="21"/>
                                <w:szCs w:val="21"/>
                              </w:rPr>
                              <w:t>là linh kiện</w:t>
                            </w:r>
                            <w:r w:rsidRPr="00243F9E">
                              <w:rPr>
                                <w:b w:val="0"/>
                                <w:bCs w:val="0"/>
                                <w:sz w:val="21"/>
                                <w:szCs w:val="21"/>
                              </w:rPr>
                              <w:t xml:space="preserve"> có điện trở lớn và bề mặt rộng, chiếu ánh sáng thích hợp vào thì điện trở của nó tăng mạnh</w:t>
                            </w:r>
                          </w:p>
                          <w:p w14:paraId="5D8AF29C" w14:textId="77777777" w:rsidR="00621F06" w:rsidRPr="00243F9E" w:rsidRDefault="00621F06" w:rsidP="00243F9E">
                            <w:pPr>
                              <w:spacing w:line="276" w:lineRule="auto"/>
                              <w:jc w:val="both"/>
                              <w:rPr>
                                <w:b w:val="0"/>
                                <w:bCs w:val="0"/>
                                <w:sz w:val="21"/>
                                <w:szCs w:val="21"/>
                              </w:rPr>
                            </w:pPr>
                            <w:r w:rsidRPr="00243F9E">
                              <w:rPr>
                                <w:b w:val="0"/>
                                <w:bCs w:val="0"/>
                                <w:sz w:val="21"/>
                                <w:szCs w:val="21"/>
                              </w:rPr>
                              <w:t>D. là linh kiện ứng dụng phổ biến trong các mạch tự động hóa</w:t>
                            </w:r>
                          </w:p>
                          <w:p w14:paraId="368A2B08"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Điốt chỉnh lưu bán dẫn:</w:t>
                            </w:r>
                          </w:p>
                          <w:p w14:paraId="6DA19C02"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có lớp tiếp xúc p – n </w:t>
                            </w:r>
                            <w:r w:rsidRPr="00243F9E">
                              <w:rPr>
                                <w:b w:val="0"/>
                                <w:bCs w:val="0"/>
                                <w:color w:val="FF0000"/>
                                <w:sz w:val="21"/>
                                <w:szCs w:val="21"/>
                              </w:rPr>
                              <w:t>chỉ cho dòng</w:t>
                            </w:r>
                            <w:r w:rsidRPr="00243F9E">
                              <w:rPr>
                                <w:b w:val="0"/>
                                <w:bCs w:val="0"/>
                                <w:sz w:val="21"/>
                                <w:szCs w:val="21"/>
                              </w:rPr>
                              <w:t xml:space="preserve"> điện chạy qua theo một chiều từ p sang n</w:t>
                            </w:r>
                          </w:p>
                          <w:p w14:paraId="6BEAEB37" w14:textId="77777777" w:rsidR="00621F06" w:rsidRPr="00243F9E" w:rsidRDefault="00621F06" w:rsidP="00243F9E">
                            <w:pPr>
                              <w:spacing w:line="276" w:lineRule="auto"/>
                              <w:jc w:val="both"/>
                              <w:rPr>
                                <w:b w:val="0"/>
                                <w:bCs w:val="0"/>
                                <w:sz w:val="21"/>
                                <w:szCs w:val="21"/>
                              </w:rPr>
                            </w:pPr>
                            <w:r w:rsidRPr="00243F9E">
                              <w:rPr>
                                <w:b w:val="0"/>
                                <w:bCs w:val="0"/>
                                <w:sz w:val="21"/>
                                <w:szCs w:val="21"/>
                              </w:rPr>
                              <w:t>B. có lớp tiếp xúc p – n chỉ cho dòng điện chạy qua theo một chiều từ n sang p</w:t>
                            </w:r>
                          </w:p>
                          <w:p w14:paraId="2E4E8BCD" w14:textId="77777777" w:rsidR="00621F06" w:rsidRPr="00243F9E" w:rsidRDefault="00621F06" w:rsidP="00243F9E">
                            <w:pPr>
                              <w:spacing w:line="276" w:lineRule="auto"/>
                              <w:jc w:val="both"/>
                              <w:rPr>
                                <w:b w:val="0"/>
                                <w:bCs w:val="0"/>
                                <w:sz w:val="21"/>
                                <w:szCs w:val="21"/>
                              </w:rPr>
                            </w:pPr>
                            <w:r w:rsidRPr="00243F9E">
                              <w:rPr>
                                <w:b w:val="0"/>
                                <w:bCs w:val="0"/>
                                <w:sz w:val="21"/>
                                <w:szCs w:val="21"/>
                              </w:rPr>
                              <w:t>C. Nối nó với nguồn điện ngoài để cực dương nguồn nối với n, cực âm nguồn nối với p, thì nó cho dòng qua</w:t>
                            </w:r>
                          </w:p>
                          <w:p w14:paraId="165603D4" w14:textId="77777777" w:rsidR="00621F06" w:rsidRPr="00243F9E" w:rsidRDefault="00621F06" w:rsidP="00243F9E">
                            <w:pPr>
                              <w:spacing w:line="276" w:lineRule="auto"/>
                              <w:jc w:val="both"/>
                              <w:rPr>
                                <w:b w:val="0"/>
                                <w:bCs w:val="0"/>
                                <w:sz w:val="21"/>
                                <w:szCs w:val="21"/>
                              </w:rPr>
                            </w:pPr>
                            <w:r w:rsidRPr="00243F9E">
                              <w:rPr>
                                <w:b w:val="0"/>
                                <w:bCs w:val="0"/>
                                <w:sz w:val="21"/>
                                <w:szCs w:val="21"/>
                              </w:rPr>
                              <w:t>D.Nối nó với nguồn điện ngoài để cực dương nguồn nối với p, cực âm nguồn với n, thì nó không cho dòng qua</w:t>
                            </w:r>
                          </w:p>
                          <w:p w14:paraId="7C7C5CDF" w14:textId="77777777" w:rsidR="00621F06" w:rsidRPr="00243F9E" w:rsidRDefault="00621F06" w:rsidP="00243F9E">
                            <w:pPr>
                              <w:spacing w:line="276" w:lineRule="auto"/>
                              <w:rPr>
                                <w:b w:val="0"/>
                                <w:bCs w:val="0"/>
                                <w:i/>
                                <w:sz w:val="21"/>
                                <w:szCs w:val="21"/>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rsidRPr="00243F9E" w14:paraId="11C89AB2" w14:textId="77777777" w:rsidTr="00D23D45">
                              <w:tc>
                                <w:tcPr>
                                  <w:tcW w:w="9994" w:type="dxa"/>
                                  <w:shd w:val="clear" w:color="auto" w:fill="auto"/>
                                </w:tcPr>
                                <w:p w14:paraId="5622FF1C"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Lấy ví dụ về chất bán dẫn ? Các đặc điểm về điện của chất bán dẫn ? (điện trở suất; sự phụ thuộc điện trở suất vào nhiệt độ; tính dẫn điện phụ thuộc vào tạp chất, các tác nhân khác).</w:t>
                                  </w:r>
                                </w:p>
                                <w:p w14:paraId="17A1AD37"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Thế nào là bán dẫn tinh khiết ? Giải thích vì sao liên kết giữa các ng.tử trong tinh thể Si rất bền vững ? Lấy các ví dụ khác ?</w:t>
                                  </w:r>
                                </w:p>
                                <w:p w14:paraId="307EDADE"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Nêu quá trình hình thành e - lỗ trống và chuyển động của nó trong chất bán dẫn ? Kết luận về sự phát sinh e - lỗ trống ?</w:t>
                                  </w:r>
                                </w:p>
                                <w:p w14:paraId="0D9F3FDB"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Hiện tượng xảy ra khi không và có đặt vào bán dẫn một điện trường ?  Kết luận về bản chất dòng điện trong chất bán dẫn ? Hạt tải điện trong bán dẫn là gì ?</w:t>
                                  </w:r>
                                </w:p>
                                <w:p w14:paraId="316179CB"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Nêu đặc điểm sự dẫn điện của bán dẫn tinh khiết (mật độ e - lỗ trống; sự phụ thuộc vào nhiệt độ)?Người ta ứng dụng sự phụ thuộc mạnh của điện trở bán dẫn vào nhiệt độ trong thực tế như thế nào? Thế nào là hiện tượng quang dẫn? Ứng dụng?</w:t>
                                  </w:r>
                                </w:p>
                                <w:p w14:paraId="038A344C"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Thế nào là bán dẫn loại n ? Lấy ví dụ ? Nêu đặc điểm về hạt tải điện trong bán dẫn loại p ? Thế nào là bán dẫn loại p ? Lấy ví dụ ? Nêu đặc điểm về hạt tải điện trong bán dẫn loại p ?</w:t>
                                  </w:r>
                                </w:p>
                                <w:p w14:paraId="6804E906"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Trình bày quá trình khuếch tán của electron và lỗ trống khi cho hai mẫu bán dẫn loại p, n tiếp xúc nhau để hình thành lớp chuyển tiếp p –n ? Kết quả của sự khuếch tán ở mặt phân cách? Điện trường này ảnh hưởng như thế nào đến chuyển động của các hạt mang điện ở lớp tiếp xúc? Đặc điểm của lớp chuyển tiếp p-n?</w:t>
                                  </w:r>
                                </w:p>
                                <w:p w14:paraId="1F6C8BD5"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Vẽ hình và trình bày đặc điểm của dòng điện qua lớp chuyển tiếp khi mắc hai đầu của mẫu bán dẫn vào nguồn điện có hiệu điện thế U (cực + nối vơi bdẫn p; cực - nối với bdẫn n) ? Hiện tượng xảy ra khi lớp chuyển tiếp p - n được phân cực thuận ?</w:t>
                                  </w:r>
                                </w:p>
                                <w:p w14:paraId="223D3F80"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Vẽ hình và trình bày đặc điểm của dòng điện qua lớp chuyển tiếp khi mắc hai đầu của mẫu bán dẫn vào nguồn điện có hiệu điện thế U theo cách ngược lại (dương nối với bdẫn n; cực âm nối với bdẫn p) ?</w:t>
                                  </w:r>
                                </w:p>
                                <w:p w14:paraId="22B9D22A"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Đặc điểm của dòng điện qua lớp chuyển tiếp p-n? Giải thích đặc tuyến Vôn-ampe thông qua đường đặc tuyến hình 23.12 ?</w:t>
                                  </w:r>
                                </w:p>
                                <w:p w14:paraId="4A03E081" w14:textId="77777777" w:rsidR="00621F06" w:rsidRPr="00F8113B" w:rsidRDefault="00621F06" w:rsidP="00243F9E">
                                  <w:pPr>
                                    <w:spacing w:line="276" w:lineRule="auto"/>
                                    <w:rPr>
                                      <w:b w:val="0"/>
                                      <w:bCs w:val="0"/>
                                    </w:rPr>
                                  </w:pPr>
                                </w:p>
                              </w:tc>
                            </w:tr>
                            <w:tr w:rsidR="00621F06" w:rsidRPr="00243F9E" w14:paraId="45F5AAB5" w14:textId="77777777" w:rsidTr="00D23D45">
                              <w:tc>
                                <w:tcPr>
                                  <w:tcW w:w="9994" w:type="dxa"/>
                                  <w:shd w:val="clear" w:color="auto" w:fill="auto"/>
                                </w:tcPr>
                                <w:p w14:paraId="57E34C5F" w14:textId="77777777" w:rsidR="00621F06" w:rsidRPr="00F8113B" w:rsidRDefault="00621F06" w:rsidP="00243F9E">
                                  <w:pPr>
                                    <w:spacing w:line="276" w:lineRule="auto"/>
                                    <w:rPr>
                                      <w:b w:val="0"/>
                                      <w:bCs w:val="0"/>
                                    </w:rPr>
                                  </w:pPr>
                                </w:p>
                              </w:tc>
                            </w:tr>
                            <w:tr w:rsidR="00621F06" w:rsidRPr="00243F9E" w14:paraId="0B81D6B2" w14:textId="77777777" w:rsidTr="00D23D45">
                              <w:tc>
                                <w:tcPr>
                                  <w:tcW w:w="9994" w:type="dxa"/>
                                  <w:shd w:val="clear" w:color="auto" w:fill="auto"/>
                                </w:tcPr>
                                <w:p w14:paraId="7CA2C58E" w14:textId="77777777" w:rsidR="00621F06" w:rsidRPr="00F8113B" w:rsidRDefault="00621F06" w:rsidP="00243F9E">
                                  <w:pPr>
                                    <w:spacing w:line="276" w:lineRule="auto"/>
                                    <w:rPr>
                                      <w:b w:val="0"/>
                                      <w:bCs w:val="0"/>
                                    </w:rPr>
                                  </w:pPr>
                                </w:p>
                              </w:tc>
                            </w:tr>
                            <w:tr w:rsidR="00621F06" w:rsidRPr="00243F9E" w14:paraId="5CDA3068" w14:textId="77777777" w:rsidTr="00D23D45">
                              <w:tc>
                                <w:tcPr>
                                  <w:tcW w:w="9994" w:type="dxa"/>
                                  <w:shd w:val="clear" w:color="auto" w:fill="auto"/>
                                </w:tcPr>
                                <w:p w14:paraId="0F1612C1" w14:textId="77777777" w:rsidR="00621F06" w:rsidRPr="00F8113B" w:rsidRDefault="00621F06" w:rsidP="00243F9E">
                                  <w:pPr>
                                    <w:spacing w:line="276" w:lineRule="auto"/>
                                    <w:rPr>
                                      <w:b w:val="0"/>
                                      <w:bCs w:val="0"/>
                                    </w:rPr>
                                  </w:pPr>
                                </w:p>
                              </w:tc>
                            </w:tr>
                            <w:tr w:rsidR="00621F06" w:rsidRPr="00243F9E" w14:paraId="7B84537B" w14:textId="77777777" w:rsidTr="00D23D45">
                              <w:tc>
                                <w:tcPr>
                                  <w:tcW w:w="9994" w:type="dxa"/>
                                  <w:shd w:val="clear" w:color="auto" w:fill="auto"/>
                                </w:tcPr>
                                <w:p w14:paraId="397FEBC2" w14:textId="77777777" w:rsidR="00621F06" w:rsidRPr="00F8113B" w:rsidRDefault="00621F06" w:rsidP="00243F9E">
                                  <w:pPr>
                                    <w:spacing w:line="276" w:lineRule="auto"/>
                                    <w:rPr>
                                      <w:b w:val="0"/>
                                      <w:bCs w:val="0"/>
                                    </w:rPr>
                                  </w:pPr>
                                </w:p>
                              </w:tc>
                            </w:tr>
                            <w:tr w:rsidR="00621F06" w:rsidRPr="00243F9E" w14:paraId="36B892A1" w14:textId="77777777" w:rsidTr="00D23D45">
                              <w:tc>
                                <w:tcPr>
                                  <w:tcW w:w="9994" w:type="dxa"/>
                                  <w:shd w:val="clear" w:color="auto" w:fill="auto"/>
                                </w:tcPr>
                                <w:p w14:paraId="1E838601" w14:textId="77777777" w:rsidR="00621F06" w:rsidRPr="00F8113B" w:rsidRDefault="00621F06" w:rsidP="00243F9E">
                                  <w:pPr>
                                    <w:spacing w:line="276" w:lineRule="auto"/>
                                    <w:rPr>
                                      <w:b w:val="0"/>
                                      <w:bCs w:val="0"/>
                                    </w:rPr>
                                  </w:pPr>
                                </w:p>
                              </w:tc>
                            </w:tr>
                            <w:tr w:rsidR="00621F06" w:rsidRPr="00243F9E" w14:paraId="1D057FF1" w14:textId="77777777" w:rsidTr="00D23D45">
                              <w:tc>
                                <w:tcPr>
                                  <w:tcW w:w="9994" w:type="dxa"/>
                                  <w:shd w:val="clear" w:color="auto" w:fill="auto"/>
                                </w:tcPr>
                                <w:p w14:paraId="61DE0227" w14:textId="77777777" w:rsidR="00621F06" w:rsidRPr="00F8113B" w:rsidRDefault="00621F06" w:rsidP="00243F9E">
                                  <w:pPr>
                                    <w:spacing w:line="276" w:lineRule="auto"/>
                                    <w:rPr>
                                      <w:b w:val="0"/>
                                      <w:bCs w:val="0"/>
                                    </w:rPr>
                                  </w:pPr>
                                </w:p>
                              </w:tc>
                            </w:tr>
                            <w:tr w:rsidR="00621F06" w:rsidRPr="00243F9E" w14:paraId="547BDB5C" w14:textId="77777777" w:rsidTr="00D23D45">
                              <w:tc>
                                <w:tcPr>
                                  <w:tcW w:w="9994" w:type="dxa"/>
                                  <w:shd w:val="clear" w:color="auto" w:fill="auto"/>
                                </w:tcPr>
                                <w:p w14:paraId="7709F7FF" w14:textId="77777777" w:rsidR="00621F06" w:rsidRPr="00F8113B" w:rsidRDefault="00621F06" w:rsidP="00243F9E">
                                  <w:pPr>
                                    <w:spacing w:line="276" w:lineRule="auto"/>
                                    <w:rPr>
                                      <w:b w:val="0"/>
                                      <w:bCs w:val="0"/>
                                    </w:rPr>
                                  </w:pPr>
                                </w:p>
                              </w:tc>
                            </w:tr>
                            <w:tr w:rsidR="00621F06" w:rsidRPr="00243F9E" w14:paraId="1498F25B" w14:textId="77777777" w:rsidTr="00D23D45">
                              <w:tc>
                                <w:tcPr>
                                  <w:tcW w:w="9994" w:type="dxa"/>
                                  <w:shd w:val="clear" w:color="auto" w:fill="auto"/>
                                </w:tcPr>
                                <w:p w14:paraId="2E9B3DA7" w14:textId="77777777" w:rsidR="00621F06" w:rsidRPr="00F8113B" w:rsidRDefault="00621F06" w:rsidP="00243F9E">
                                  <w:pPr>
                                    <w:spacing w:line="276" w:lineRule="auto"/>
                                    <w:rPr>
                                      <w:b w:val="0"/>
                                      <w:bCs w:val="0"/>
                                    </w:rPr>
                                  </w:pPr>
                                </w:p>
                              </w:tc>
                            </w:tr>
                            <w:tr w:rsidR="00621F06" w:rsidRPr="00243F9E" w14:paraId="05022DBC" w14:textId="77777777" w:rsidTr="00D23D45">
                              <w:tc>
                                <w:tcPr>
                                  <w:tcW w:w="9994" w:type="dxa"/>
                                  <w:shd w:val="clear" w:color="auto" w:fill="auto"/>
                                </w:tcPr>
                                <w:p w14:paraId="4A9659DC" w14:textId="77777777" w:rsidR="00621F06" w:rsidRPr="00F8113B" w:rsidRDefault="00621F06" w:rsidP="00243F9E">
                                  <w:pPr>
                                    <w:spacing w:line="276" w:lineRule="auto"/>
                                    <w:rPr>
                                      <w:b w:val="0"/>
                                      <w:bCs w:val="0"/>
                                    </w:rPr>
                                  </w:pPr>
                                </w:p>
                              </w:tc>
                            </w:tr>
                            <w:tr w:rsidR="00621F06" w:rsidRPr="00243F9E" w14:paraId="25346AD0" w14:textId="77777777" w:rsidTr="00D23D45">
                              <w:tc>
                                <w:tcPr>
                                  <w:tcW w:w="9994" w:type="dxa"/>
                                  <w:shd w:val="clear" w:color="auto" w:fill="auto"/>
                                </w:tcPr>
                                <w:p w14:paraId="3FA12C7C" w14:textId="77777777" w:rsidR="00621F06" w:rsidRPr="00F8113B" w:rsidRDefault="00621F06" w:rsidP="00243F9E">
                                  <w:pPr>
                                    <w:spacing w:line="276" w:lineRule="auto"/>
                                    <w:rPr>
                                      <w:b w:val="0"/>
                                      <w:bCs w:val="0"/>
                                    </w:rPr>
                                  </w:pPr>
                                </w:p>
                              </w:tc>
                            </w:tr>
                            <w:tr w:rsidR="00621F06" w:rsidRPr="00243F9E" w14:paraId="7EFCA636" w14:textId="77777777" w:rsidTr="00D23D45">
                              <w:tc>
                                <w:tcPr>
                                  <w:tcW w:w="9994" w:type="dxa"/>
                                  <w:shd w:val="clear" w:color="auto" w:fill="auto"/>
                                </w:tcPr>
                                <w:p w14:paraId="66F27844" w14:textId="77777777" w:rsidR="00621F06" w:rsidRPr="00F8113B" w:rsidRDefault="00621F06" w:rsidP="00243F9E">
                                  <w:pPr>
                                    <w:spacing w:line="276" w:lineRule="auto"/>
                                    <w:rPr>
                                      <w:b w:val="0"/>
                                      <w:bCs w:val="0"/>
                                    </w:rPr>
                                  </w:pPr>
                                </w:p>
                              </w:tc>
                            </w:tr>
                            <w:tr w:rsidR="00621F06" w:rsidRPr="00243F9E" w14:paraId="26600FBB" w14:textId="77777777" w:rsidTr="00D23D45">
                              <w:tc>
                                <w:tcPr>
                                  <w:tcW w:w="9994" w:type="dxa"/>
                                  <w:shd w:val="clear" w:color="auto" w:fill="auto"/>
                                </w:tcPr>
                                <w:p w14:paraId="3D8159D5" w14:textId="77777777" w:rsidR="00621F06" w:rsidRPr="00F8113B" w:rsidRDefault="00621F06" w:rsidP="00243F9E">
                                  <w:pPr>
                                    <w:spacing w:line="276" w:lineRule="auto"/>
                                    <w:rPr>
                                      <w:b w:val="0"/>
                                      <w:bCs w:val="0"/>
                                    </w:rPr>
                                  </w:pPr>
                                </w:p>
                              </w:tc>
                            </w:tr>
                            <w:tr w:rsidR="00621F06" w:rsidRPr="00243F9E" w14:paraId="43EA9226" w14:textId="77777777" w:rsidTr="00D23D45">
                              <w:tc>
                                <w:tcPr>
                                  <w:tcW w:w="9994" w:type="dxa"/>
                                  <w:shd w:val="clear" w:color="auto" w:fill="auto"/>
                                </w:tcPr>
                                <w:p w14:paraId="4E483A1F" w14:textId="77777777" w:rsidR="00621F06" w:rsidRPr="00F8113B" w:rsidRDefault="00621F06" w:rsidP="00243F9E">
                                  <w:pPr>
                                    <w:spacing w:line="276" w:lineRule="auto"/>
                                    <w:rPr>
                                      <w:b w:val="0"/>
                                      <w:bCs w:val="0"/>
                                    </w:rPr>
                                  </w:pPr>
                                </w:p>
                              </w:tc>
                            </w:tr>
                            <w:tr w:rsidR="00621F06" w:rsidRPr="00243F9E" w14:paraId="226076C2" w14:textId="77777777" w:rsidTr="00D23D45">
                              <w:tc>
                                <w:tcPr>
                                  <w:tcW w:w="9994" w:type="dxa"/>
                                  <w:shd w:val="clear" w:color="auto" w:fill="auto"/>
                                </w:tcPr>
                                <w:p w14:paraId="18F5A24F" w14:textId="77777777" w:rsidR="00621F06" w:rsidRPr="00F8113B" w:rsidRDefault="00621F06" w:rsidP="00243F9E">
                                  <w:pPr>
                                    <w:spacing w:line="276" w:lineRule="auto"/>
                                    <w:rPr>
                                      <w:b w:val="0"/>
                                      <w:bCs w:val="0"/>
                                    </w:rPr>
                                  </w:pPr>
                                </w:p>
                              </w:tc>
                            </w:tr>
                            <w:tr w:rsidR="00621F06" w:rsidRPr="00243F9E" w14:paraId="70420216" w14:textId="77777777" w:rsidTr="00D23D45">
                              <w:tc>
                                <w:tcPr>
                                  <w:tcW w:w="9994" w:type="dxa"/>
                                  <w:shd w:val="clear" w:color="auto" w:fill="auto"/>
                                </w:tcPr>
                                <w:p w14:paraId="69B8C3F2" w14:textId="77777777" w:rsidR="00621F06" w:rsidRPr="00F8113B" w:rsidRDefault="00621F06" w:rsidP="00243F9E">
                                  <w:pPr>
                                    <w:spacing w:line="276" w:lineRule="auto"/>
                                    <w:rPr>
                                      <w:b w:val="0"/>
                                      <w:bCs w:val="0"/>
                                    </w:rPr>
                                  </w:pPr>
                                </w:p>
                              </w:tc>
                            </w:tr>
                            <w:tr w:rsidR="00621F06" w:rsidRPr="00243F9E" w14:paraId="3944D5F3" w14:textId="77777777" w:rsidTr="00D23D45">
                              <w:tc>
                                <w:tcPr>
                                  <w:tcW w:w="9994" w:type="dxa"/>
                                  <w:shd w:val="clear" w:color="auto" w:fill="auto"/>
                                </w:tcPr>
                                <w:p w14:paraId="2F570AC4" w14:textId="77777777" w:rsidR="00621F06" w:rsidRPr="00F8113B" w:rsidRDefault="00621F06" w:rsidP="00243F9E">
                                  <w:pPr>
                                    <w:spacing w:line="276" w:lineRule="auto"/>
                                    <w:rPr>
                                      <w:b w:val="0"/>
                                      <w:bCs w:val="0"/>
                                    </w:rPr>
                                  </w:pPr>
                                </w:p>
                              </w:tc>
                            </w:tr>
                            <w:tr w:rsidR="00621F06" w:rsidRPr="00243F9E" w14:paraId="7C1C86F1" w14:textId="77777777" w:rsidTr="00D23D45">
                              <w:tc>
                                <w:tcPr>
                                  <w:tcW w:w="9994" w:type="dxa"/>
                                  <w:shd w:val="clear" w:color="auto" w:fill="auto"/>
                                </w:tcPr>
                                <w:p w14:paraId="20D08F77" w14:textId="77777777" w:rsidR="00621F06" w:rsidRPr="00F8113B" w:rsidRDefault="00621F06" w:rsidP="00243F9E">
                                  <w:pPr>
                                    <w:spacing w:line="276" w:lineRule="auto"/>
                                    <w:rPr>
                                      <w:b w:val="0"/>
                                      <w:bCs w:val="0"/>
                                    </w:rPr>
                                  </w:pPr>
                                </w:p>
                              </w:tc>
                            </w:tr>
                            <w:tr w:rsidR="00621F06" w:rsidRPr="00243F9E" w14:paraId="41D35A96" w14:textId="77777777" w:rsidTr="00D23D45">
                              <w:tc>
                                <w:tcPr>
                                  <w:tcW w:w="9994" w:type="dxa"/>
                                  <w:shd w:val="clear" w:color="auto" w:fill="auto"/>
                                </w:tcPr>
                                <w:p w14:paraId="6D71CD06" w14:textId="77777777" w:rsidR="00621F06" w:rsidRPr="00F8113B" w:rsidRDefault="00621F06" w:rsidP="00243F9E">
                                  <w:pPr>
                                    <w:spacing w:line="276" w:lineRule="auto"/>
                                    <w:rPr>
                                      <w:b w:val="0"/>
                                      <w:bCs w:val="0"/>
                                    </w:rPr>
                                  </w:pPr>
                                </w:p>
                              </w:tc>
                            </w:tr>
                            <w:tr w:rsidR="00621F06" w:rsidRPr="00243F9E" w14:paraId="14BC31B1" w14:textId="77777777" w:rsidTr="00D23D45">
                              <w:tc>
                                <w:tcPr>
                                  <w:tcW w:w="9994" w:type="dxa"/>
                                  <w:shd w:val="clear" w:color="auto" w:fill="auto"/>
                                </w:tcPr>
                                <w:p w14:paraId="64470CA0" w14:textId="77777777" w:rsidR="00621F06" w:rsidRPr="00F8113B" w:rsidRDefault="00621F06" w:rsidP="00243F9E">
                                  <w:pPr>
                                    <w:spacing w:line="276" w:lineRule="auto"/>
                                    <w:rPr>
                                      <w:b w:val="0"/>
                                      <w:bCs w:val="0"/>
                                    </w:rPr>
                                  </w:pPr>
                                </w:p>
                              </w:tc>
                            </w:tr>
                            <w:tr w:rsidR="00621F06" w:rsidRPr="00243F9E" w14:paraId="119C144C" w14:textId="77777777" w:rsidTr="00D23D45">
                              <w:tc>
                                <w:tcPr>
                                  <w:tcW w:w="9994" w:type="dxa"/>
                                  <w:shd w:val="clear" w:color="auto" w:fill="auto"/>
                                </w:tcPr>
                                <w:p w14:paraId="12CB056E" w14:textId="77777777" w:rsidR="00621F06" w:rsidRPr="00F8113B" w:rsidRDefault="00621F06" w:rsidP="00243F9E">
                                  <w:pPr>
                                    <w:spacing w:line="276" w:lineRule="auto"/>
                                    <w:rPr>
                                      <w:b w:val="0"/>
                                      <w:bCs w:val="0"/>
                                    </w:rPr>
                                  </w:pPr>
                                </w:p>
                              </w:tc>
                            </w:tr>
                            <w:tr w:rsidR="00621F06" w:rsidRPr="00243F9E" w14:paraId="001731D7" w14:textId="77777777" w:rsidTr="00D23D45">
                              <w:tc>
                                <w:tcPr>
                                  <w:tcW w:w="9994" w:type="dxa"/>
                                  <w:shd w:val="clear" w:color="auto" w:fill="auto"/>
                                </w:tcPr>
                                <w:p w14:paraId="2BC35817" w14:textId="77777777" w:rsidR="00621F06" w:rsidRPr="00F8113B" w:rsidRDefault="00621F06" w:rsidP="00243F9E">
                                  <w:pPr>
                                    <w:spacing w:line="276" w:lineRule="auto"/>
                                    <w:rPr>
                                      <w:b w:val="0"/>
                                      <w:bCs w:val="0"/>
                                    </w:rPr>
                                  </w:pPr>
                                </w:p>
                              </w:tc>
                            </w:tr>
                            <w:tr w:rsidR="00621F06" w:rsidRPr="00243F9E" w14:paraId="675CAAEB" w14:textId="77777777" w:rsidTr="00D23D45">
                              <w:tc>
                                <w:tcPr>
                                  <w:tcW w:w="9994" w:type="dxa"/>
                                  <w:shd w:val="clear" w:color="auto" w:fill="auto"/>
                                </w:tcPr>
                                <w:p w14:paraId="14DFC386" w14:textId="77777777" w:rsidR="00621F06" w:rsidRPr="00243F9E" w:rsidRDefault="00621F06" w:rsidP="00243F9E">
                                  <w:pPr>
                                    <w:spacing w:line="276" w:lineRule="auto"/>
                                    <w:rPr>
                                      <w:b w:val="0"/>
                                      <w:bCs w:val="0"/>
                                      <w:sz w:val="21"/>
                                      <w:szCs w:val="21"/>
                                    </w:rPr>
                                  </w:pPr>
                                </w:p>
                              </w:tc>
                            </w:tr>
                            <w:tr w:rsidR="00621F06" w:rsidRPr="00243F9E" w14:paraId="0920DC88" w14:textId="77777777" w:rsidTr="00D23D45">
                              <w:tc>
                                <w:tcPr>
                                  <w:tcW w:w="9994" w:type="dxa"/>
                                  <w:shd w:val="clear" w:color="auto" w:fill="auto"/>
                                </w:tcPr>
                                <w:p w14:paraId="6915EC8D" w14:textId="77777777" w:rsidR="00621F06" w:rsidRPr="00243F9E" w:rsidRDefault="00621F06" w:rsidP="00243F9E">
                                  <w:pPr>
                                    <w:spacing w:line="276" w:lineRule="auto"/>
                                    <w:rPr>
                                      <w:b w:val="0"/>
                                      <w:bCs w:val="0"/>
                                      <w:sz w:val="21"/>
                                      <w:szCs w:val="21"/>
                                    </w:rPr>
                                  </w:pPr>
                                </w:p>
                              </w:tc>
                            </w:tr>
                            <w:tr w:rsidR="00621F06" w:rsidRPr="00243F9E" w14:paraId="6E21E9C4" w14:textId="77777777" w:rsidTr="00D23D45">
                              <w:tc>
                                <w:tcPr>
                                  <w:tcW w:w="9994" w:type="dxa"/>
                                  <w:shd w:val="clear" w:color="auto" w:fill="auto"/>
                                </w:tcPr>
                                <w:p w14:paraId="4CB8F1D2" w14:textId="77777777" w:rsidR="00621F06" w:rsidRPr="00243F9E" w:rsidRDefault="00621F06" w:rsidP="00243F9E">
                                  <w:pPr>
                                    <w:spacing w:line="276" w:lineRule="auto"/>
                                    <w:rPr>
                                      <w:b w:val="0"/>
                                      <w:bCs w:val="0"/>
                                      <w:sz w:val="21"/>
                                      <w:szCs w:val="21"/>
                                    </w:rPr>
                                  </w:pPr>
                                </w:p>
                              </w:tc>
                            </w:tr>
                            <w:tr w:rsidR="00621F06" w:rsidRPr="00243F9E" w14:paraId="19D5D743" w14:textId="77777777" w:rsidTr="00D23D45">
                              <w:tc>
                                <w:tcPr>
                                  <w:tcW w:w="9994" w:type="dxa"/>
                                  <w:shd w:val="clear" w:color="auto" w:fill="auto"/>
                                </w:tcPr>
                                <w:p w14:paraId="2611F44C" w14:textId="77777777" w:rsidR="00621F06" w:rsidRPr="00243F9E" w:rsidRDefault="00621F06" w:rsidP="00243F9E">
                                  <w:pPr>
                                    <w:spacing w:line="276" w:lineRule="auto"/>
                                    <w:rPr>
                                      <w:b w:val="0"/>
                                      <w:bCs w:val="0"/>
                                      <w:sz w:val="21"/>
                                      <w:szCs w:val="21"/>
                                    </w:rPr>
                                  </w:pPr>
                                </w:p>
                              </w:tc>
                            </w:tr>
                            <w:tr w:rsidR="00621F06" w:rsidRPr="00243F9E" w14:paraId="64993609" w14:textId="77777777" w:rsidTr="00D23D45">
                              <w:tc>
                                <w:tcPr>
                                  <w:tcW w:w="9994" w:type="dxa"/>
                                  <w:shd w:val="clear" w:color="auto" w:fill="auto"/>
                                </w:tcPr>
                                <w:p w14:paraId="3BAFDC0A" w14:textId="77777777" w:rsidR="00621F06" w:rsidRPr="00243F9E" w:rsidRDefault="00621F06" w:rsidP="00243F9E">
                                  <w:pPr>
                                    <w:spacing w:line="276" w:lineRule="auto"/>
                                    <w:rPr>
                                      <w:b w:val="0"/>
                                      <w:bCs w:val="0"/>
                                      <w:sz w:val="21"/>
                                      <w:szCs w:val="21"/>
                                    </w:rPr>
                                  </w:pPr>
                                </w:p>
                              </w:tc>
                            </w:tr>
                            <w:tr w:rsidR="00621F06" w:rsidRPr="00243F9E" w14:paraId="70143866" w14:textId="77777777" w:rsidTr="00D23D45">
                              <w:tc>
                                <w:tcPr>
                                  <w:tcW w:w="9994" w:type="dxa"/>
                                  <w:shd w:val="clear" w:color="auto" w:fill="auto"/>
                                </w:tcPr>
                                <w:p w14:paraId="64BADF45" w14:textId="77777777" w:rsidR="00621F06" w:rsidRPr="00243F9E" w:rsidRDefault="00621F06" w:rsidP="00243F9E">
                                  <w:pPr>
                                    <w:spacing w:line="276" w:lineRule="auto"/>
                                    <w:rPr>
                                      <w:b w:val="0"/>
                                      <w:bCs w:val="0"/>
                                      <w:sz w:val="21"/>
                                      <w:szCs w:val="21"/>
                                    </w:rPr>
                                  </w:pPr>
                                </w:p>
                              </w:tc>
                            </w:tr>
                            <w:tr w:rsidR="00621F06" w:rsidRPr="00243F9E" w14:paraId="5A9C679E" w14:textId="77777777" w:rsidTr="00D23D45">
                              <w:tc>
                                <w:tcPr>
                                  <w:tcW w:w="9994" w:type="dxa"/>
                                  <w:shd w:val="clear" w:color="auto" w:fill="auto"/>
                                </w:tcPr>
                                <w:p w14:paraId="52C49531" w14:textId="77777777" w:rsidR="00621F06" w:rsidRPr="00243F9E" w:rsidRDefault="00621F06" w:rsidP="00243F9E">
                                  <w:pPr>
                                    <w:spacing w:line="276" w:lineRule="auto"/>
                                    <w:rPr>
                                      <w:b w:val="0"/>
                                      <w:bCs w:val="0"/>
                                      <w:sz w:val="21"/>
                                      <w:szCs w:val="21"/>
                                    </w:rPr>
                                  </w:pPr>
                                </w:p>
                              </w:tc>
                            </w:tr>
                            <w:tr w:rsidR="00621F06" w:rsidRPr="00243F9E" w14:paraId="5CF45506" w14:textId="77777777" w:rsidTr="00D23D45">
                              <w:tc>
                                <w:tcPr>
                                  <w:tcW w:w="9994" w:type="dxa"/>
                                  <w:shd w:val="clear" w:color="auto" w:fill="auto"/>
                                </w:tcPr>
                                <w:p w14:paraId="3D400B0A" w14:textId="77777777" w:rsidR="00621F06" w:rsidRPr="00243F9E" w:rsidRDefault="00621F06" w:rsidP="00243F9E">
                                  <w:pPr>
                                    <w:spacing w:line="276" w:lineRule="auto"/>
                                    <w:rPr>
                                      <w:b w:val="0"/>
                                      <w:bCs w:val="0"/>
                                      <w:sz w:val="21"/>
                                      <w:szCs w:val="21"/>
                                    </w:rPr>
                                  </w:pPr>
                                </w:p>
                              </w:tc>
                            </w:tr>
                            <w:tr w:rsidR="00621F06" w:rsidRPr="00243F9E" w14:paraId="459F51E8" w14:textId="77777777" w:rsidTr="00D23D45">
                              <w:tc>
                                <w:tcPr>
                                  <w:tcW w:w="9994" w:type="dxa"/>
                                  <w:shd w:val="clear" w:color="auto" w:fill="auto"/>
                                </w:tcPr>
                                <w:p w14:paraId="246EB194" w14:textId="77777777" w:rsidR="00621F06" w:rsidRPr="00243F9E" w:rsidRDefault="00621F06" w:rsidP="00243F9E">
                                  <w:pPr>
                                    <w:spacing w:line="276" w:lineRule="auto"/>
                                    <w:rPr>
                                      <w:b w:val="0"/>
                                      <w:bCs w:val="0"/>
                                      <w:sz w:val="21"/>
                                      <w:szCs w:val="21"/>
                                    </w:rPr>
                                  </w:pPr>
                                </w:p>
                              </w:tc>
                            </w:tr>
                            <w:tr w:rsidR="00621F06" w:rsidRPr="00243F9E" w14:paraId="46228582" w14:textId="77777777" w:rsidTr="00D23D45">
                              <w:tc>
                                <w:tcPr>
                                  <w:tcW w:w="9994" w:type="dxa"/>
                                  <w:shd w:val="clear" w:color="auto" w:fill="auto"/>
                                </w:tcPr>
                                <w:p w14:paraId="0C1614A4" w14:textId="77777777" w:rsidR="00621F06" w:rsidRPr="00243F9E" w:rsidRDefault="00621F06" w:rsidP="00243F9E">
                                  <w:pPr>
                                    <w:spacing w:line="276" w:lineRule="auto"/>
                                    <w:rPr>
                                      <w:b w:val="0"/>
                                      <w:bCs w:val="0"/>
                                      <w:sz w:val="21"/>
                                      <w:szCs w:val="21"/>
                                    </w:rPr>
                                  </w:pPr>
                                </w:p>
                              </w:tc>
                            </w:tr>
                            <w:tr w:rsidR="00621F06" w:rsidRPr="00243F9E" w14:paraId="0CB474F6" w14:textId="77777777" w:rsidTr="00D23D45">
                              <w:tc>
                                <w:tcPr>
                                  <w:tcW w:w="9994" w:type="dxa"/>
                                  <w:shd w:val="clear" w:color="auto" w:fill="auto"/>
                                </w:tcPr>
                                <w:p w14:paraId="3568B354" w14:textId="77777777" w:rsidR="00621F06" w:rsidRPr="00243F9E" w:rsidRDefault="00621F06" w:rsidP="00243F9E">
                                  <w:pPr>
                                    <w:spacing w:line="276" w:lineRule="auto"/>
                                    <w:rPr>
                                      <w:b w:val="0"/>
                                      <w:bCs w:val="0"/>
                                      <w:sz w:val="21"/>
                                      <w:szCs w:val="21"/>
                                    </w:rPr>
                                  </w:pPr>
                                </w:p>
                              </w:tc>
                            </w:tr>
                            <w:tr w:rsidR="00621F06" w:rsidRPr="00243F9E" w14:paraId="16BC35D3" w14:textId="77777777" w:rsidTr="00D23D45">
                              <w:tc>
                                <w:tcPr>
                                  <w:tcW w:w="9994" w:type="dxa"/>
                                  <w:shd w:val="clear" w:color="auto" w:fill="auto"/>
                                </w:tcPr>
                                <w:p w14:paraId="01F7B3DF" w14:textId="77777777" w:rsidR="00621F06" w:rsidRPr="00243F9E" w:rsidRDefault="00621F06" w:rsidP="00243F9E">
                                  <w:pPr>
                                    <w:spacing w:line="276" w:lineRule="auto"/>
                                    <w:rPr>
                                      <w:b w:val="0"/>
                                      <w:bCs w:val="0"/>
                                      <w:sz w:val="21"/>
                                      <w:szCs w:val="21"/>
                                    </w:rPr>
                                  </w:pPr>
                                </w:p>
                              </w:tc>
                            </w:tr>
                            <w:tr w:rsidR="00621F06" w:rsidRPr="00243F9E" w14:paraId="6874882F" w14:textId="77777777" w:rsidTr="00D23D45">
                              <w:tc>
                                <w:tcPr>
                                  <w:tcW w:w="9994" w:type="dxa"/>
                                  <w:shd w:val="clear" w:color="auto" w:fill="auto"/>
                                </w:tcPr>
                                <w:p w14:paraId="4D69A1E4" w14:textId="77777777" w:rsidR="00621F06" w:rsidRPr="00243F9E" w:rsidRDefault="00621F06" w:rsidP="00243F9E">
                                  <w:pPr>
                                    <w:spacing w:line="276" w:lineRule="auto"/>
                                    <w:rPr>
                                      <w:b w:val="0"/>
                                      <w:bCs w:val="0"/>
                                      <w:sz w:val="21"/>
                                      <w:szCs w:val="21"/>
                                    </w:rPr>
                                  </w:pPr>
                                </w:p>
                              </w:tc>
                            </w:tr>
                            <w:tr w:rsidR="00621F06" w:rsidRPr="00243F9E" w14:paraId="6C8C979F" w14:textId="77777777" w:rsidTr="00D23D45">
                              <w:tc>
                                <w:tcPr>
                                  <w:tcW w:w="9994" w:type="dxa"/>
                                  <w:shd w:val="clear" w:color="auto" w:fill="auto"/>
                                </w:tcPr>
                                <w:p w14:paraId="5999638A" w14:textId="77777777" w:rsidR="00621F06" w:rsidRPr="00243F9E" w:rsidRDefault="00621F06" w:rsidP="00243F9E">
                                  <w:pPr>
                                    <w:spacing w:line="276" w:lineRule="auto"/>
                                    <w:rPr>
                                      <w:b w:val="0"/>
                                      <w:bCs w:val="0"/>
                                      <w:sz w:val="21"/>
                                      <w:szCs w:val="21"/>
                                    </w:rPr>
                                  </w:pPr>
                                </w:p>
                              </w:tc>
                            </w:tr>
                            <w:tr w:rsidR="00621F06" w:rsidRPr="00243F9E" w14:paraId="1B27297C" w14:textId="77777777" w:rsidTr="00D23D45">
                              <w:tc>
                                <w:tcPr>
                                  <w:tcW w:w="9994" w:type="dxa"/>
                                  <w:shd w:val="clear" w:color="auto" w:fill="auto"/>
                                </w:tcPr>
                                <w:p w14:paraId="68A19D94" w14:textId="77777777" w:rsidR="00621F06" w:rsidRPr="00243F9E" w:rsidRDefault="00621F06" w:rsidP="00243F9E">
                                  <w:pPr>
                                    <w:spacing w:line="276" w:lineRule="auto"/>
                                    <w:rPr>
                                      <w:b w:val="0"/>
                                      <w:bCs w:val="0"/>
                                      <w:sz w:val="21"/>
                                      <w:szCs w:val="21"/>
                                    </w:rPr>
                                  </w:pPr>
                                </w:p>
                              </w:tc>
                            </w:tr>
                            <w:tr w:rsidR="00621F06" w:rsidRPr="00243F9E" w14:paraId="6CB95945" w14:textId="77777777" w:rsidTr="00D23D45">
                              <w:tc>
                                <w:tcPr>
                                  <w:tcW w:w="9994" w:type="dxa"/>
                                  <w:shd w:val="clear" w:color="auto" w:fill="auto"/>
                                </w:tcPr>
                                <w:p w14:paraId="486F310B" w14:textId="77777777" w:rsidR="00621F06" w:rsidRPr="00243F9E" w:rsidRDefault="00621F06" w:rsidP="00243F9E">
                                  <w:pPr>
                                    <w:spacing w:line="276" w:lineRule="auto"/>
                                    <w:rPr>
                                      <w:b w:val="0"/>
                                      <w:bCs w:val="0"/>
                                      <w:sz w:val="21"/>
                                      <w:szCs w:val="21"/>
                                    </w:rPr>
                                  </w:pPr>
                                </w:p>
                              </w:tc>
                            </w:tr>
                            <w:tr w:rsidR="00621F06" w:rsidRPr="00243F9E" w14:paraId="045E88C0" w14:textId="77777777" w:rsidTr="00D23D45">
                              <w:tc>
                                <w:tcPr>
                                  <w:tcW w:w="9994" w:type="dxa"/>
                                  <w:shd w:val="clear" w:color="auto" w:fill="auto"/>
                                </w:tcPr>
                                <w:p w14:paraId="1DA2A9F3" w14:textId="77777777" w:rsidR="00621F06" w:rsidRPr="00243F9E" w:rsidRDefault="00621F06" w:rsidP="00243F9E">
                                  <w:pPr>
                                    <w:spacing w:line="276" w:lineRule="auto"/>
                                    <w:rPr>
                                      <w:b w:val="0"/>
                                      <w:bCs w:val="0"/>
                                      <w:sz w:val="21"/>
                                      <w:szCs w:val="21"/>
                                    </w:rPr>
                                  </w:pPr>
                                </w:p>
                              </w:tc>
                            </w:tr>
                            <w:tr w:rsidR="00621F06" w:rsidRPr="00243F9E" w14:paraId="5391CAA9" w14:textId="77777777" w:rsidTr="00D23D45">
                              <w:tc>
                                <w:tcPr>
                                  <w:tcW w:w="9994" w:type="dxa"/>
                                  <w:shd w:val="clear" w:color="auto" w:fill="auto"/>
                                </w:tcPr>
                                <w:p w14:paraId="39B0ED71" w14:textId="77777777" w:rsidR="00621F06" w:rsidRPr="00243F9E" w:rsidRDefault="00621F06" w:rsidP="00243F9E">
                                  <w:pPr>
                                    <w:spacing w:line="276" w:lineRule="auto"/>
                                    <w:rPr>
                                      <w:b w:val="0"/>
                                      <w:bCs w:val="0"/>
                                      <w:sz w:val="21"/>
                                      <w:szCs w:val="21"/>
                                    </w:rPr>
                                  </w:pPr>
                                </w:p>
                              </w:tc>
                            </w:tr>
                            <w:tr w:rsidR="00621F06" w:rsidRPr="00243F9E" w14:paraId="1AFC02C9" w14:textId="77777777" w:rsidTr="00D23D45">
                              <w:tc>
                                <w:tcPr>
                                  <w:tcW w:w="9994" w:type="dxa"/>
                                  <w:shd w:val="clear" w:color="auto" w:fill="auto"/>
                                </w:tcPr>
                                <w:p w14:paraId="1B18A198" w14:textId="77777777" w:rsidR="00621F06" w:rsidRPr="00243F9E" w:rsidRDefault="00621F06" w:rsidP="00243F9E">
                                  <w:pPr>
                                    <w:spacing w:line="276" w:lineRule="auto"/>
                                    <w:rPr>
                                      <w:b w:val="0"/>
                                      <w:bCs w:val="0"/>
                                      <w:sz w:val="21"/>
                                      <w:szCs w:val="21"/>
                                    </w:rPr>
                                  </w:pPr>
                                </w:p>
                              </w:tc>
                            </w:tr>
                            <w:tr w:rsidR="00621F06" w:rsidRPr="00243F9E" w14:paraId="140BA974" w14:textId="77777777" w:rsidTr="00D23D45">
                              <w:tc>
                                <w:tcPr>
                                  <w:tcW w:w="9994" w:type="dxa"/>
                                  <w:shd w:val="clear" w:color="auto" w:fill="auto"/>
                                </w:tcPr>
                                <w:p w14:paraId="5103A632" w14:textId="77777777" w:rsidR="00621F06" w:rsidRPr="00243F9E" w:rsidRDefault="00621F06" w:rsidP="00243F9E">
                                  <w:pPr>
                                    <w:spacing w:line="276" w:lineRule="auto"/>
                                    <w:rPr>
                                      <w:b w:val="0"/>
                                      <w:bCs w:val="0"/>
                                      <w:sz w:val="21"/>
                                      <w:szCs w:val="21"/>
                                    </w:rPr>
                                  </w:pPr>
                                </w:p>
                              </w:tc>
                            </w:tr>
                            <w:tr w:rsidR="00621F06" w:rsidRPr="00243F9E" w14:paraId="5CEEA7A1" w14:textId="77777777" w:rsidTr="00D23D45">
                              <w:tc>
                                <w:tcPr>
                                  <w:tcW w:w="9994" w:type="dxa"/>
                                  <w:shd w:val="clear" w:color="auto" w:fill="auto"/>
                                </w:tcPr>
                                <w:p w14:paraId="1E708017" w14:textId="77777777" w:rsidR="00621F06" w:rsidRPr="00243F9E" w:rsidRDefault="00621F06" w:rsidP="00243F9E">
                                  <w:pPr>
                                    <w:spacing w:line="276" w:lineRule="auto"/>
                                    <w:rPr>
                                      <w:b w:val="0"/>
                                      <w:bCs w:val="0"/>
                                      <w:sz w:val="21"/>
                                      <w:szCs w:val="21"/>
                                    </w:rPr>
                                  </w:pPr>
                                </w:p>
                              </w:tc>
                            </w:tr>
                            <w:tr w:rsidR="00621F06" w:rsidRPr="00243F9E" w14:paraId="3727EF7D" w14:textId="77777777" w:rsidTr="00D23D45">
                              <w:tc>
                                <w:tcPr>
                                  <w:tcW w:w="9994" w:type="dxa"/>
                                  <w:shd w:val="clear" w:color="auto" w:fill="auto"/>
                                </w:tcPr>
                                <w:p w14:paraId="4AA1AAF2" w14:textId="77777777" w:rsidR="00621F06" w:rsidRPr="00243F9E" w:rsidRDefault="00621F06" w:rsidP="00243F9E">
                                  <w:pPr>
                                    <w:spacing w:line="276" w:lineRule="auto"/>
                                    <w:rPr>
                                      <w:b w:val="0"/>
                                      <w:bCs w:val="0"/>
                                      <w:sz w:val="21"/>
                                      <w:szCs w:val="21"/>
                                    </w:rPr>
                                  </w:pPr>
                                </w:p>
                              </w:tc>
                            </w:tr>
                            <w:tr w:rsidR="00621F06" w:rsidRPr="00243F9E" w14:paraId="40169573" w14:textId="77777777" w:rsidTr="00D23D45">
                              <w:tc>
                                <w:tcPr>
                                  <w:tcW w:w="9994" w:type="dxa"/>
                                  <w:shd w:val="clear" w:color="auto" w:fill="auto"/>
                                </w:tcPr>
                                <w:p w14:paraId="121B65A1" w14:textId="77777777" w:rsidR="00621F06" w:rsidRPr="00243F9E" w:rsidRDefault="00621F06" w:rsidP="00243F9E">
                                  <w:pPr>
                                    <w:spacing w:line="276" w:lineRule="auto"/>
                                    <w:rPr>
                                      <w:b w:val="0"/>
                                      <w:bCs w:val="0"/>
                                      <w:sz w:val="21"/>
                                      <w:szCs w:val="21"/>
                                    </w:rPr>
                                  </w:pPr>
                                </w:p>
                              </w:tc>
                            </w:tr>
                            <w:tr w:rsidR="00621F06" w:rsidRPr="00243F9E" w14:paraId="13794DC2" w14:textId="77777777" w:rsidTr="00D23D45">
                              <w:tc>
                                <w:tcPr>
                                  <w:tcW w:w="9994" w:type="dxa"/>
                                  <w:shd w:val="clear" w:color="auto" w:fill="auto"/>
                                </w:tcPr>
                                <w:p w14:paraId="3D702CF3" w14:textId="77777777" w:rsidR="00621F06" w:rsidRPr="00243F9E" w:rsidRDefault="00621F06" w:rsidP="00243F9E">
                                  <w:pPr>
                                    <w:spacing w:line="276" w:lineRule="auto"/>
                                    <w:rPr>
                                      <w:b w:val="0"/>
                                      <w:bCs w:val="0"/>
                                      <w:sz w:val="21"/>
                                      <w:szCs w:val="21"/>
                                    </w:rPr>
                                  </w:pPr>
                                </w:p>
                              </w:tc>
                            </w:tr>
                          </w:tbl>
                          <w:p w14:paraId="2FA8B909" w14:textId="77777777" w:rsidR="00621F06" w:rsidRPr="00243F9E" w:rsidRDefault="00621F06" w:rsidP="00243F9E">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margin-left:0;margin-top:0;width:510.25pt;height:788.0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">
                <v:path arrowok="t"/>
                <v:textbox>
                  <w:txbxContent>
                    <w:p w14:paraId="50AC0134"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 xml:space="preserve">Chọn một đáp án </w:t>
                      </w:r>
                      <w:r w:rsidRPr="00243F9E">
                        <w:rPr>
                          <w:b w:val="0"/>
                          <w:bCs w:val="0"/>
                          <w:sz w:val="21"/>
                          <w:szCs w:val="21"/>
                          <w:u w:val="single"/>
                        </w:rPr>
                        <w:t xml:space="preserve">sai </w:t>
                      </w:r>
                      <w:r w:rsidRPr="00243F9E">
                        <w:rPr>
                          <w:b w:val="0"/>
                          <w:bCs w:val="0"/>
                          <w:sz w:val="21"/>
                          <w:szCs w:val="21"/>
                        </w:rPr>
                        <w:t>khi nói về bán dẫn:</w:t>
                      </w:r>
                    </w:p>
                    <w:p w14:paraId="71B70F70" w14:textId="77777777" w:rsidR="00621F06" w:rsidRPr="00243F9E" w:rsidRDefault="00621F06" w:rsidP="00243F9E">
                      <w:pPr>
                        <w:spacing w:line="276" w:lineRule="auto"/>
                        <w:jc w:val="both"/>
                        <w:rPr>
                          <w:b w:val="0"/>
                          <w:bCs w:val="0"/>
                          <w:sz w:val="21"/>
                          <w:szCs w:val="21"/>
                        </w:rPr>
                      </w:pPr>
                      <w:r w:rsidRPr="00243F9E">
                        <w:rPr>
                          <w:b w:val="0"/>
                          <w:bCs w:val="0"/>
                          <w:sz w:val="21"/>
                          <w:szCs w:val="21"/>
                        </w:rPr>
                        <w:t>A. Nếu bán dẫn có mật độ electron cao hơn mật độ lỗ trống thì nó là bán dẫn loại n</w:t>
                      </w:r>
                    </w:p>
                    <w:p w14:paraId="16D83CF1" w14:textId="77777777" w:rsidR="00621F06" w:rsidRPr="00243F9E" w:rsidRDefault="00621F06" w:rsidP="00243F9E">
                      <w:pPr>
                        <w:spacing w:line="276" w:lineRule="auto"/>
                        <w:jc w:val="both"/>
                        <w:rPr>
                          <w:b w:val="0"/>
                          <w:bCs w:val="0"/>
                          <w:sz w:val="21"/>
                          <w:szCs w:val="21"/>
                        </w:rPr>
                      </w:pPr>
                      <w:r w:rsidRPr="00243F9E">
                        <w:rPr>
                          <w:b w:val="0"/>
                          <w:bCs w:val="0"/>
                          <w:sz w:val="21"/>
                          <w:szCs w:val="21"/>
                        </w:rPr>
                        <w:t>B. Nếu bán dẫn có mật độ lỗ trống cao hơn mật độ electron thì nó là bán dẫn loại p</w:t>
                      </w:r>
                    </w:p>
                    <w:p w14:paraId="00A6A9C5" w14:textId="77777777" w:rsidR="00621F06" w:rsidRPr="00243F9E" w:rsidRDefault="00621F06" w:rsidP="00243F9E">
                      <w:pPr>
                        <w:spacing w:line="276" w:lineRule="auto"/>
                        <w:jc w:val="both"/>
                        <w:rPr>
                          <w:b w:val="0"/>
                          <w:bCs w:val="0"/>
                          <w:sz w:val="21"/>
                          <w:szCs w:val="21"/>
                        </w:rPr>
                      </w:pPr>
                      <w:r w:rsidRPr="00243F9E">
                        <w:rPr>
                          <w:b w:val="0"/>
                          <w:bCs w:val="0"/>
                          <w:sz w:val="21"/>
                          <w:szCs w:val="21"/>
                        </w:rPr>
                        <w:t>C. Nếu bán dẫn có mật độ lỗ trống bằng mật độ electron thì nó là bán dẫn tinh khiết</w:t>
                      </w:r>
                    </w:p>
                    <w:p w14:paraId="14CB913B"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D. Dòng </w:t>
                      </w:r>
                      <w:r w:rsidRPr="00243F9E">
                        <w:rPr>
                          <w:b w:val="0"/>
                          <w:bCs w:val="0"/>
                          <w:color w:val="FF0000"/>
                          <w:sz w:val="21"/>
                          <w:szCs w:val="21"/>
                        </w:rPr>
                        <w:t>điện trong</w:t>
                      </w:r>
                      <w:r w:rsidRPr="00243F9E">
                        <w:rPr>
                          <w:b w:val="0"/>
                          <w:bCs w:val="0"/>
                          <w:sz w:val="21"/>
                          <w:szCs w:val="21"/>
                        </w:rPr>
                        <w:t xml:space="preserve"> bán dẫn là dòng chuyển dời có hướng của các lỗ trống cùng hướng điện trường</w:t>
                      </w:r>
                    </w:p>
                    <w:p w14:paraId="608F53C8" w14:textId="77777777" w:rsidR="00621F06" w:rsidRPr="00243F9E" w:rsidRDefault="00621F06" w:rsidP="00243F9E">
                      <w:pPr>
                        <w:pStyle w:val="Header"/>
                        <w:numPr>
                          <w:ilvl w:val="0"/>
                          <w:numId w:val="5"/>
                        </w:numPr>
                        <w:tabs>
                          <w:tab w:val="left" w:pos="720"/>
                        </w:tabs>
                        <w:spacing w:line="276" w:lineRule="auto"/>
                        <w:ind w:left="0" w:firstLine="0"/>
                        <w:jc w:val="both"/>
                        <w:rPr>
                          <w:b w:val="0"/>
                          <w:bCs w:val="0"/>
                          <w:sz w:val="21"/>
                          <w:szCs w:val="21"/>
                          <w:lang w:val="it-IT"/>
                        </w:rPr>
                      </w:pPr>
                      <w:r w:rsidRPr="00243F9E">
                        <w:rPr>
                          <w:b w:val="0"/>
                          <w:bCs w:val="0"/>
                          <w:sz w:val="21"/>
                          <w:szCs w:val="21"/>
                        </w:rPr>
                        <w:t>Trong các bán dẫn loại nào mật độ electron tự do và mật độ lỗ trống bằng nhau:</w:t>
                      </w:r>
                    </w:p>
                    <w:p w14:paraId="758E12B5"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bán dẫn</w:t>
                      </w:r>
                      <w:r w:rsidRPr="00243F9E">
                        <w:rPr>
                          <w:b w:val="0"/>
                          <w:bCs w:val="0"/>
                          <w:sz w:val="21"/>
                          <w:szCs w:val="21"/>
                        </w:rPr>
                        <w:t xml:space="preserve"> tinh khiết </w:t>
                      </w:r>
                      <w:r w:rsidRPr="00243F9E">
                        <w:rPr>
                          <w:b w:val="0"/>
                          <w:bCs w:val="0"/>
                          <w:sz w:val="21"/>
                          <w:szCs w:val="21"/>
                        </w:rPr>
                        <w:tab/>
                        <w:t xml:space="preserve"> </w:t>
                      </w:r>
                      <w:r w:rsidRPr="00243F9E">
                        <w:rPr>
                          <w:b w:val="0"/>
                          <w:bCs w:val="0"/>
                          <w:sz w:val="21"/>
                          <w:szCs w:val="21"/>
                        </w:rPr>
                        <w:tab/>
                      </w:r>
                      <w:r w:rsidRPr="00243F9E">
                        <w:rPr>
                          <w:b w:val="0"/>
                          <w:bCs w:val="0"/>
                          <w:sz w:val="21"/>
                          <w:szCs w:val="21"/>
                        </w:rPr>
                        <w:tab/>
                      </w:r>
                      <w:r w:rsidRPr="00243F9E">
                        <w:rPr>
                          <w:b w:val="0"/>
                          <w:bCs w:val="0"/>
                          <w:sz w:val="21"/>
                          <w:szCs w:val="21"/>
                        </w:rPr>
                        <w:tab/>
                        <w:t xml:space="preserve">B. bán dẫn loại p  </w:t>
                      </w:r>
                      <w:r w:rsidRPr="00243F9E">
                        <w:rPr>
                          <w:b w:val="0"/>
                          <w:bCs w:val="0"/>
                          <w:sz w:val="21"/>
                          <w:szCs w:val="21"/>
                        </w:rPr>
                        <w:tab/>
                      </w:r>
                    </w:p>
                    <w:p w14:paraId="66709340" w14:textId="77777777" w:rsidR="00621F06" w:rsidRPr="00243F9E" w:rsidRDefault="00621F06" w:rsidP="00243F9E">
                      <w:pPr>
                        <w:pStyle w:val="Header"/>
                        <w:tabs>
                          <w:tab w:val="left" w:pos="720"/>
                        </w:tabs>
                        <w:spacing w:line="276" w:lineRule="auto"/>
                        <w:jc w:val="both"/>
                        <w:rPr>
                          <w:b w:val="0"/>
                          <w:bCs w:val="0"/>
                          <w:sz w:val="21"/>
                          <w:szCs w:val="21"/>
                          <w:lang w:val="it-IT"/>
                        </w:rPr>
                      </w:pPr>
                      <w:r w:rsidRPr="00243F9E">
                        <w:rPr>
                          <w:b w:val="0"/>
                          <w:bCs w:val="0"/>
                          <w:sz w:val="21"/>
                          <w:szCs w:val="21"/>
                        </w:rPr>
                        <w:t xml:space="preserve">C. bán dẫn loại n     </w:t>
                      </w:r>
                      <w:r w:rsidRPr="00243F9E">
                        <w:rPr>
                          <w:b w:val="0"/>
                          <w:bCs w:val="0"/>
                          <w:sz w:val="21"/>
                          <w:szCs w:val="21"/>
                        </w:rPr>
                        <w:tab/>
                      </w:r>
                      <w:r w:rsidRPr="00243F9E">
                        <w:rPr>
                          <w:b w:val="0"/>
                          <w:bCs w:val="0"/>
                          <w:sz w:val="21"/>
                          <w:szCs w:val="21"/>
                        </w:rPr>
                        <w:tab/>
                        <w:t>D. hai loại bán dẫn loại p và bán dẫn loại n</w:t>
                      </w:r>
                    </w:p>
                    <w:p w14:paraId="07CDF4DE"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Khi pha tạp chất hóa trị 5 vào bán dẫn hóa trị 4 ta được bán dẫn:</w:t>
                      </w:r>
                    </w:p>
                    <w:p w14:paraId="03378A5F"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bán dẫn loại p </w:t>
                      </w:r>
                      <w:r w:rsidRPr="00243F9E">
                        <w:rPr>
                          <w:b w:val="0"/>
                          <w:bCs w:val="0"/>
                          <w:sz w:val="21"/>
                          <w:szCs w:val="21"/>
                        </w:rPr>
                        <w:tab/>
                        <w:t xml:space="preserve">B. </w:t>
                      </w:r>
                      <w:r w:rsidRPr="00243F9E">
                        <w:rPr>
                          <w:b w:val="0"/>
                          <w:bCs w:val="0"/>
                          <w:color w:val="FF0000"/>
                          <w:sz w:val="21"/>
                          <w:szCs w:val="21"/>
                        </w:rPr>
                        <w:t>bán dẫn loại</w:t>
                      </w:r>
                      <w:r w:rsidRPr="00243F9E">
                        <w:rPr>
                          <w:b w:val="0"/>
                          <w:bCs w:val="0"/>
                          <w:sz w:val="21"/>
                          <w:szCs w:val="21"/>
                        </w:rPr>
                        <w:t xml:space="preserve"> n  </w:t>
                      </w:r>
                      <w:r w:rsidRPr="00243F9E">
                        <w:rPr>
                          <w:b w:val="0"/>
                          <w:bCs w:val="0"/>
                          <w:sz w:val="21"/>
                          <w:szCs w:val="21"/>
                        </w:rPr>
                        <w:tab/>
                        <w:t xml:space="preserve">C. bán dẫn loại p hoặc loại n   </w:t>
                      </w:r>
                      <w:r w:rsidRPr="00243F9E">
                        <w:rPr>
                          <w:b w:val="0"/>
                          <w:bCs w:val="0"/>
                          <w:sz w:val="21"/>
                          <w:szCs w:val="21"/>
                        </w:rPr>
                        <w:tab/>
                        <w:t>D. bán dẫn tinh khiết</w:t>
                      </w:r>
                    </w:p>
                    <w:p w14:paraId="04C407F3"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Khi pha tạp chất hóa trị 3 vào bán dẫn hóa trị 4 ta được bán dẫn:</w:t>
                      </w:r>
                    </w:p>
                    <w:p w14:paraId="6F71B9E9"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w:t>
                      </w:r>
                      <w:r w:rsidRPr="00243F9E">
                        <w:rPr>
                          <w:b w:val="0"/>
                          <w:bCs w:val="0"/>
                          <w:color w:val="FF0000"/>
                          <w:sz w:val="21"/>
                          <w:szCs w:val="21"/>
                        </w:rPr>
                        <w:t>bán dẫn</w:t>
                      </w:r>
                      <w:r w:rsidRPr="00243F9E">
                        <w:rPr>
                          <w:b w:val="0"/>
                          <w:bCs w:val="0"/>
                          <w:sz w:val="21"/>
                          <w:szCs w:val="21"/>
                        </w:rPr>
                        <w:t xml:space="preserve"> loại p  </w:t>
                      </w:r>
                      <w:r w:rsidRPr="00243F9E">
                        <w:rPr>
                          <w:b w:val="0"/>
                          <w:bCs w:val="0"/>
                          <w:sz w:val="21"/>
                          <w:szCs w:val="21"/>
                        </w:rPr>
                        <w:tab/>
                        <w:t xml:space="preserve">B. bán dẫn loại n  </w:t>
                      </w:r>
                      <w:r w:rsidRPr="00243F9E">
                        <w:rPr>
                          <w:b w:val="0"/>
                          <w:bCs w:val="0"/>
                          <w:sz w:val="21"/>
                          <w:szCs w:val="21"/>
                        </w:rPr>
                        <w:tab/>
                        <w:t xml:space="preserve">C. bán dẫn loại p hoặc loại n   </w:t>
                      </w:r>
                      <w:r w:rsidRPr="00243F9E">
                        <w:rPr>
                          <w:b w:val="0"/>
                          <w:bCs w:val="0"/>
                          <w:sz w:val="21"/>
                          <w:szCs w:val="21"/>
                        </w:rPr>
                        <w:tab/>
                        <w:t>D. bán dẫn tinh khiết</w:t>
                      </w:r>
                    </w:p>
                    <w:p w14:paraId="78F61F29" w14:textId="77777777" w:rsidR="00621F06" w:rsidRPr="00243F9E" w:rsidRDefault="00621F06" w:rsidP="00243F9E">
                      <w:pPr>
                        <w:numPr>
                          <w:ilvl w:val="0"/>
                          <w:numId w:val="5"/>
                        </w:numPr>
                        <w:spacing w:line="276" w:lineRule="auto"/>
                        <w:ind w:left="0" w:firstLine="0"/>
                        <w:rPr>
                          <w:b w:val="0"/>
                          <w:bCs w:val="0"/>
                          <w:sz w:val="21"/>
                          <w:szCs w:val="21"/>
                          <w:lang w:val="fr-FR"/>
                        </w:rPr>
                      </w:pPr>
                      <w:r w:rsidRPr="00243F9E">
                        <w:rPr>
                          <w:b w:val="0"/>
                          <w:bCs w:val="0"/>
                          <w:sz w:val="21"/>
                          <w:szCs w:val="21"/>
                          <w:lang w:val="fr-FR"/>
                        </w:rPr>
                        <w:t xml:space="preserve">Câu nào dưới đây là </w:t>
                      </w:r>
                      <w:r w:rsidRPr="00243F9E">
                        <w:rPr>
                          <w:b w:val="0"/>
                          <w:bCs w:val="0"/>
                          <w:sz w:val="21"/>
                          <w:szCs w:val="21"/>
                          <w:u w:val="single"/>
                          <w:lang w:val="fr-FR"/>
                        </w:rPr>
                        <w:t>không đúng</w:t>
                      </w:r>
                      <w:r w:rsidRPr="00243F9E">
                        <w:rPr>
                          <w:b w:val="0"/>
                          <w:bCs w:val="0"/>
                          <w:sz w:val="21"/>
                          <w:szCs w:val="21"/>
                          <w:lang w:val="fr-FR"/>
                        </w:rPr>
                        <w:t xml:space="preserve"> </w:t>
                      </w:r>
                    </w:p>
                    <w:p w14:paraId="15165ECF" w14:textId="6A503335" w:rsidR="00621F06" w:rsidRPr="00243F9E" w:rsidRDefault="00621F06" w:rsidP="00243F9E">
                      <w:pPr>
                        <w:spacing w:line="276" w:lineRule="auto"/>
                        <w:rPr>
                          <w:b w:val="0"/>
                          <w:bCs w:val="0"/>
                          <w:sz w:val="21"/>
                          <w:szCs w:val="21"/>
                          <w:lang w:val="fr-FR"/>
                        </w:rPr>
                      </w:pPr>
                      <w:r>
                        <w:rPr>
                          <w:b w:val="0"/>
                          <w:bCs w:val="0"/>
                          <w:sz w:val="21"/>
                          <w:szCs w:val="21"/>
                          <w:lang w:val="vi-VN"/>
                        </w:rPr>
                        <w:t xml:space="preserve">A. </w:t>
                      </w:r>
                      <w:r w:rsidRPr="00243F9E">
                        <w:rPr>
                          <w:b w:val="0"/>
                          <w:bCs w:val="0"/>
                          <w:sz w:val="21"/>
                          <w:szCs w:val="21"/>
                          <w:lang w:val="fr-FR"/>
                        </w:rPr>
                        <w:t>Trong bán dẫn tinh khiết, mật độ electron tự do bằng mật độ lỗ trống.</w:t>
                      </w:r>
                    </w:p>
                    <w:p w14:paraId="163FE8DE" w14:textId="22894F48" w:rsidR="00621F06" w:rsidRPr="00243F9E" w:rsidRDefault="00621F06" w:rsidP="00243F9E">
                      <w:pPr>
                        <w:spacing w:line="276" w:lineRule="auto"/>
                        <w:rPr>
                          <w:b w:val="0"/>
                          <w:bCs w:val="0"/>
                          <w:sz w:val="21"/>
                          <w:szCs w:val="21"/>
                          <w:lang w:val="fr-FR"/>
                        </w:rPr>
                      </w:pPr>
                      <w:r>
                        <w:rPr>
                          <w:b w:val="0"/>
                          <w:bCs w:val="0"/>
                          <w:sz w:val="21"/>
                          <w:szCs w:val="21"/>
                          <w:lang w:val="vi-VN"/>
                        </w:rPr>
                        <w:t>B.</w:t>
                      </w:r>
                      <w:r w:rsidRPr="00243F9E">
                        <w:rPr>
                          <w:b w:val="0"/>
                          <w:bCs w:val="0"/>
                          <w:sz w:val="21"/>
                          <w:szCs w:val="21"/>
                          <w:lang w:val="fr-FR"/>
                        </w:rPr>
                        <w:t xml:space="preserve"> Bán dẫn tạp chất là bán dẫn trong đó các hạt tải điện chủ yếu được tạo thành bới các nguyên tử tạp chất</w:t>
                      </w:r>
                    </w:p>
                    <w:p w14:paraId="2CD552EF" w14:textId="251D4F1A" w:rsidR="00621F06" w:rsidRPr="00243F9E" w:rsidRDefault="00621F06" w:rsidP="00243F9E">
                      <w:pPr>
                        <w:spacing w:line="276" w:lineRule="auto"/>
                        <w:rPr>
                          <w:b w:val="0"/>
                          <w:bCs w:val="0"/>
                          <w:sz w:val="21"/>
                          <w:szCs w:val="21"/>
                          <w:lang w:val="fr-FR"/>
                        </w:rPr>
                      </w:pPr>
                      <w:r>
                        <w:rPr>
                          <w:b w:val="0"/>
                          <w:bCs w:val="0"/>
                          <w:sz w:val="21"/>
                          <w:szCs w:val="21"/>
                          <w:lang w:val="vi-VN"/>
                        </w:rPr>
                        <w:t>C.</w:t>
                      </w:r>
                      <w:r w:rsidRPr="00243F9E">
                        <w:rPr>
                          <w:b w:val="0"/>
                          <w:bCs w:val="0"/>
                          <w:sz w:val="21"/>
                          <w:szCs w:val="21"/>
                          <w:lang w:val="fr-FR"/>
                        </w:rPr>
                        <w:t xml:space="preserve"> Bán dẫn loại n là bán dẫn trong đó mật độ electron tự do lớn hơn rất nhiều so với mật độ lỗ trống</w:t>
                      </w:r>
                    </w:p>
                    <w:p w14:paraId="0EDB5CD7" w14:textId="2DDA53FF" w:rsidR="00621F06" w:rsidRPr="00243F9E" w:rsidRDefault="00621F06" w:rsidP="00243F9E">
                      <w:pPr>
                        <w:spacing w:line="276" w:lineRule="auto"/>
                        <w:rPr>
                          <w:b w:val="0"/>
                          <w:bCs w:val="0"/>
                          <w:sz w:val="21"/>
                          <w:szCs w:val="21"/>
                          <w:lang w:val="fr-FR"/>
                        </w:rPr>
                      </w:pPr>
                      <w:r>
                        <w:rPr>
                          <w:b w:val="0"/>
                          <w:bCs w:val="0"/>
                          <w:sz w:val="21"/>
                          <w:szCs w:val="21"/>
                          <w:lang w:val="vi-VN"/>
                        </w:rPr>
                        <w:t>D.</w:t>
                      </w:r>
                      <w:r w:rsidRPr="00243F9E">
                        <w:rPr>
                          <w:b w:val="0"/>
                          <w:bCs w:val="0"/>
                          <w:color w:val="FF0000"/>
                          <w:sz w:val="21"/>
                          <w:szCs w:val="21"/>
                          <w:lang w:val="fr-FR"/>
                        </w:rPr>
                        <w:t xml:space="preserve"> Bán dẫn loại p là bán dẫn trong đó mật độ electron tự do lớn hơn rất nhiều mật độ lỗ trống</w:t>
                      </w:r>
                      <w:r w:rsidRPr="00243F9E">
                        <w:rPr>
                          <w:b w:val="0"/>
                          <w:bCs w:val="0"/>
                          <w:sz w:val="21"/>
                          <w:szCs w:val="21"/>
                          <w:lang w:val="fr-FR"/>
                        </w:rPr>
                        <w:t>.</w:t>
                      </w:r>
                    </w:p>
                    <w:p w14:paraId="1085588F" w14:textId="77777777" w:rsidR="00621F06" w:rsidRPr="00243F9E" w:rsidRDefault="00621F06" w:rsidP="00243F9E">
                      <w:pPr>
                        <w:numPr>
                          <w:ilvl w:val="0"/>
                          <w:numId w:val="5"/>
                        </w:numPr>
                        <w:spacing w:line="276" w:lineRule="auto"/>
                        <w:ind w:left="0" w:firstLine="0"/>
                        <w:jc w:val="both"/>
                        <w:rPr>
                          <w:b w:val="0"/>
                          <w:bCs w:val="0"/>
                          <w:sz w:val="21"/>
                          <w:szCs w:val="21"/>
                          <w:lang w:val="pt-BR"/>
                        </w:rPr>
                      </w:pPr>
                      <w:r w:rsidRPr="00243F9E">
                        <w:rPr>
                          <w:b w:val="0"/>
                          <w:bCs w:val="0"/>
                          <w:sz w:val="21"/>
                          <w:szCs w:val="21"/>
                          <w:lang w:val="pt-BR"/>
                        </w:rPr>
                        <w:t>Khi lớp ti</w:t>
                      </w:r>
                      <w:r w:rsidRPr="00243F9E">
                        <w:rPr>
                          <w:b w:val="0"/>
                          <w:bCs w:val="0"/>
                          <w:sz w:val="21"/>
                          <w:szCs w:val="21"/>
                          <w:lang w:val="it-IT"/>
                        </w:rPr>
                        <w:t>ế</w:t>
                      </w:r>
                      <w:r w:rsidRPr="00243F9E">
                        <w:rPr>
                          <w:b w:val="0"/>
                          <w:bCs w:val="0"/>
                          <w:sz w:val="21"/>
                          <w:szCs w:val="21"/>
                          <w:lang w:val="pt-BR"/>
                        </w:rPr>
                        <w:t>p xúc p-n được phân cực thuận, điện trường ngoài có tác dụng tăng cường sự khuếch tán:</w:t>
                      </w:r>
                    </w:p>
                    <w:p w14:paraId="66A31F1E"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A. của các hạt điện không cơ bản.</w:t>
                      </w:r>
                    </w:p>
                    <w:p w14:paraId="1AEDB271"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B. các lỗ trống từ bán dẫn n sang bán dẫn p.</w:t>
                      </w:r>
                    </w:p>
                    <w:p w14:paraId="2BE36C26" w14:textId="77777777" w:rsidR="00621F06" w:rsidRPr="00243F9E" w:rsidRDefault="00621F06" w:rsidP="00243F9E">
                      <w:pPr>
                        <w:spacing w:line="276" w:lineRule="auto"/>
                        <w:jc w:val="both"/>
                        <w:rPr>
                          <w:b w:val="0"/>
                          <w:bCs w:val="0"/>
                          <w:color w:val="FF0000"/>
                          <w:sz w:val="21"/>
                          <w:szCs w:val="21"/>
                          <w:lang w:val="pt-BR"/>
                        </w:rPr>
                      </w:pPr>
                      <w:r w:rsidRPr="00243F9E">
                        <w:rPr>
                          <w:b w:val="0"/>
                          <w:bCs w:val="0"/>
                          <w:color w:val="FF0000"/>
                          <w:sz w:val="21"/>
                          <w:szCs w:val="21"/>
                          <w:lang w:val="pt-BR"/>
                        </w:rPr>
                        <w:t>C. các electron t</w:t>
                      </w:r>
                      <w:r w:rsidRPr="00243F9E">
                        <w:rPr>
                          <w:b w:val="0"/>
                          <w:bCs w:val="0"/>
                          <w:sz w:val="21"/>
                          <w:szCs w:val="21"/>
                          <w:lang w:val="pt-BR"/>
                        </w:rPr>
                        <w:t>ừ</w:t>
                      </w:r>
                      <w:r w:rsidRPr="00243F9E">
                        <w:rPr>
                          <w:b w:val="0"/>
                          <w:bCs w:val="0"/>
                          <w:color w:val="FF0000"/>
                          <w:sz w:val="21"/>
                          <w:szCs w:val="21"/>
                          <w:lang w:val="pt-BR"/>
                        </w:rPr>
                        <w:t xml:space="preserve"> bán dẫn n sang bán dẫn p.</w:t>
                      </w:r>
                    </w:p>
                    <w:p w14:paraId="4EB8B224" w14:textId="77777777" w:rsidR="00621F06" w:rsidRPr="00243F9E" w:rsidRDefault="00621F06" w:rsidP="00243F9E">
                      <w:pPr>
                        <w:spacing w:line="276" w:lineRule="auto"/>
                        <w:jc w:val="both"/>
                        <w:rPr>
                          <w:b w:val="0"/>
                          <w:bCs w:val="0"/>
                          <w:sz w:val="21"/>
                          <w:szCs w:val="21"/>
                          <w:lang w:val="pt-BR"/>
                        </w:rPr>
                      </w:pPr>
                      <w:r w:rsidRPr="00243F9E">
                        <w:rPr>
                          <w:b w:val="0"/>
                          <w:bCs w:val="0"/>
                          <w:sz w:val="21"/>
                          <w:szCs w:val="21"/>
                          <w:lang w:val="pt-BR"/>
                        </w:rPr>
                        <w:t xml:space="preserve">D. các electron </w:t>
                      </w:r>
                      <w:r w:rsidRPr="00243F9E">
                        <w:rPr>
                          <w:b w:val="0"/>
                          <w:bCs w:val="0"/>
                          <w:color w:val="FF0000"/>
                          <w:sz w:val="21"/>
                          <w:szCs w:val="21"/>
                          <w:lang w:val="pt-BR"/>
                        </w:rPr>
                        <w:t>t</w:t>
                      </w:r>
                      <w:r w:rsidRPr="00243F9E">
                        <w:rPr>
                          <w:b w:val="0"/>
                          <w:bCs w:val="0"/>
                          <w:sz w:val="21"/>
                          <w:szCs w:val="21"/>
                          <w:lang w:val="pt-BR"/>
                        </w:rPr>
                        <w:t>ừ bán dẫn p sang bán dẫn n.</w:t>
                      </w:r>
                    </w:p>
                    <w:p w14:paraId="1E96DBBB"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 xml:space="preserve">Chọn một đáp án </w:t>
                      </w:r>
                      <w:r w:rsidRPr="00243F9E">
                        <w:rPr>
                          <w:b w:val="0"/>
                          <w:bCs w:val="0"/>
                          <w:sz w:val="21"/>
                          <w:szCs w:val="21"/>
                          <w:u w:val="single"/>
                        </w:rPr>
                        <w:t xml:space="preserve">sai </w:t>
                      </w:r>
                      <w:r w:rsidRPr="00243F9E">
                        <w:rPr>
                          <w:b w:val="0"/>
                          <w:bCs w:val="0"/>
                          <w:sz w:val="21"/>
                          <w:szCs w:val="21"/>
                        </w:rPr>
                        <w:t>khi nói về điện trở quang:</w:t>
                      </w:r>
                    </w:p>
                    <w:p w14:paraId="1C7867CF" w14:textId="77777777" w:rsidR="00621F06" w:rsidRPr="00243F9E" w:rsidRDefault="00621F06" w:rsidP="00243F9E">
                      <w:pPr>
                        <w:spacing w:line="276" w:lineRule="auto"/>
                        <w:jc w:val="both"/>
                        <w:rPr>
                          <w:b w:val="0"/>
                          <w:bCs w:val="0"/>
                          <w:sz w:val="21"/>
                          <w:szCs w:val="21"/>
                        </w:rPr>
                      </w:pPr>
                      <w:r w:rsidRPr="00243F9E">
                        <w:rPr>
                          <w:b w:val="0"/>
                          <w:bCs w:val="0"/>
                          <w:sz w:val="21"/>
                          <w:szCs w:val="21"/>
                        </w:rPr>
                        <w:t>A. là linh kiện bán dẫn có độ dày vài chục micromet, trên đó gắn hai điện cực kim loại</w:t>
                      </w:r>
                    </w:p>
                    <w:p w14:paraId="52331FA1" w14:textId="77777777" w:rsidR="00621F06" w:rsidRPr="00243F9E" w:rsidRDefault="00621F06" w:rsidP="00243F9E">
                      <w:pPr>
                        <w:spacing w:line="276" w:lineRule="auto"/>
                        <w:jc w:val="both"/>
                        <w:rPr>
                          <w:b w:val="0"/>
                          <w:bCs w:val="0"/>
                          <w:sz w:val="21"/>
                          <w:szCs w:val="21"/>
                        </w:rPr>
                      </w:pPr>
                      <w:r w:rsidRPr="00243F9E">
                        <w:rPr>
                          <w:b w:val="0"/>
                          <w:bCs w:val="0"/>
                          <w:sz w:val="21"/>
                          <w:szCs w:val="21"/>
                        </w:rPr>
                        <w:t>B. là linh kiện áp dụng tính chất điện trở thay đổi theo cường độ chiếu sáng</w:t>
                      </w:r>
                    </w:p>
                    <w:p w14:paraId="0E513C82"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C. </w:t>
                      </w:r>
                      <w:r w:rsidRPr="00243F9E">
                        <w:rPr>
                          <w:b w:val="0"/>
                          <w:bCs w:val="0"/>
                          <w:color w:val="FF0000"/>
                          <w:sz w:val="21"/>
                          <w:szCs w:val="21"/>
                        </w:rPr>
                        <w:t>là linh kiện</w:t>
                      </w:r>
                      <w:r w:rsidRPr="00243F9E">
                        <w:rPr>
                          <w:b w:val="0"/>
                          <w:bCs w:val="0"/>
                          <w:sz w:val="21"/>
                          <w:szCs w:val="21"/>
                        </w:rPr>
                        <w:t xml:space="preserve"> có điện trở lớn và bề mặt rộng, chiếu ánh sáng thích hợp vào thì điện trở của nó tăng mạnh</w:t>
                      </w:r>
                    </w:p>
                    <w:p w14:paraId="5D8AF29C" w14:textId="77777777" w:rsidR="00621F06" w:rsidRPr="00243F9E" w:rsidRDefault="00621F06" w:rsidP="00243F9E">
                      <w:pPr>
                        <w:spacing w:line="276" w:lineRule="auto"/>
                        <w:jc w:val="both"/>
                        <w:rPr>
                          <w:b w:val="0"/>
                          <w:bCs w:val="0"/>
                          <w:sz w:val="21"/>
                          <w:szCs w:val="21"/>
                        </w:rPr>
                      </w:pPr>
                      <w:r w:rsidRPr="00243F9E">
                        <w:rPr>
                          <w:b w:val="0"/>
                          <w:bCs w:val="0"/>
                          <w:sz w:val="21"/>
                          <w:szCs w:val="21"/>
                        </w:rPr>
                        <w:t>D. là linh kiện ứng dụng phổ biến trong các mạch tự động hóa</w:t>
                      </w:r>
                    </w:p>
                    <w:p w14:paraId="368A2B08" w14:textId="77777777" w:rsidR="00621F06" w:rsidRPr="00243F9E" w:rsidRDefault="00621F06" w:rsidP="00243F9E">
                      <w:pPr>
                        <w:numPr>
                          <w:ilvl w:val="0"/>
                          <w:numId w:val="5"/>
                        </w:numPr>
                        <w:spacing w:line="276" w:lineRule="auto"/>
                        <w:ind w:left="0" w:firstLine="0"/>
                        <w:jc w:val="both"/>
                        <w:rPr>
                          <w:b w:val="0"/>
                          <w:bCs w:val="0"/>
                          <w:sz w:val="21"/>
                          <w:szCs w:val="21"/>
                        </w:rPr>
                      </w:pPr>
                      <w:r w:rsidRPr="00243F9E">
                        <w:rPr>
                          <w:b w:val="0"/>
                          <w:bCs w:val="0"/>
                          <w:sz w:val="21"/>
                          <w:szCs w:val="21"/>
                        </w:rPr>
                        <w:t>Điốt chỉnh lưu bán dẫn:</w:t>
                      </w:r>
                    </w:p>
                    <w:p w14:paraId="6DA19C02" w14:textId="77777777" w:rsidR="00621F06" w:rsidRPr="00243F9E" w:rsidRDefault="00621F06" w:rsidP="00243F9E">
                      <w:pPr>
                        <w:spacing w:line="276" w:lineRule="auto"/>
                        <w:jc w:val="both"/>
                        <w:rPr>
                          <w:b w:val="0"/>
                          <w:bCs w:val="0"/>
                          <w:sz w:val="21"/>
                          <w:szCs w:val="21"/>
                        </w:rPr>
                      </w:pPr>
                      <w:r w:rsidRPr="00243F9E">
                        <w:rPr>
                          <w:b w:val="0"/>
                          <w:bCs w:val="0"/>
                          <w:sz w:val="21"/>
                          <w:szCs w:val="21"/>
                        </w:rPr>
                        <w:t xml:space="preserve">A. có lớp tiếp xúc p – n </w:t>
                      </w:r>
                      <w:r w:rsidRPr="00243F9E">
                        <w:rPr>
                          <w:b w:val="0"/>
                          <w:bCs w:val="0"/>
                          <w:color w:val="FF0000"/>
                          <w:sz w:val="21"/>
                          <w:szCs w:val="21"/>
                        </w:rPr>
                        <w:t>chỉ cho dòng</w:t>
                      </w:r>
                      <w:r w:rsidRPr="00243F9E">
                        <w:rPr>
                          <w:b w:val="0"/>
                          <w:bCs w:val="0"/>
                          <w:sz w:val="21"/>
                          <w:szCs w:val="21"/>
                        </w:rPr>
                        <w:t xml:space="preserve"> điện chạy qua theo một chiều từ p sang n</w:t>
                      </w:r>
                    </w:p>
                    <w:p w14:paraId="6BEAEB37" w14:textId="77777777" w:rsidR="00621F06" w:rsidRPr="00243F9E" w:rsidRDefault="00621F06" w:rsidP="00243F9E">
                      <w:pPr>
                        <w:spacing w:line="276" w:lineRule="auto"/>
                        <w:jc w:val="both"/>
                        <w:rPr>
                          <w:b w:val="0"/>
                          <w:bCs w:val="0"/>
                          <w:sz w:val="21"/>
                          <w:szCs w:val="21"/>
                        </w:rPr>
                      </w:pPr>
                      <w:r w:rsidRPr="00243F9E">
                        <w:rPr>
                          <w:b w:val="0"/>
                          <w:bCs w:val="0"/>
                          <w:sz w:val="21"/>
                          <w:szCs w:val="21"/>
                        </w:rPr>
                        <w:t>B. có lớp tiếp xúc p – n chỉ cho dòng điện chạy qua theo một chiều từ n sang p</w:t>
                      </w:r>
                    </w:p>
                    <w:p w14:paraId="2E4E8BCD" w14:textId="77777777" w:rsidR="00621F06" w:rsidRPr="00243F9E" w:rsidRDefault="00621F06" w:rsidP="00243F9E">
                      <w:pPr>
                        <w:spacing w:line="276" w:lineRule="auto"/>
                        <w:jc w:val="both"/>
                        <w:rPr>
                          <w:b w:val="0"/>
                          <w:bCs w:val="0"/>
                          <w:sz w:val="21"/>
                          <w:szCs w:val="21"/>
                        </w:rPr>
                      </w:pPr>
                      <w:r w:rsidRPr="00243F9E">
                        <w:rPr>
                          <w:b w:val="0"/>
                          <w:bCs w:val="0"/>
                          <w:sz w:val="21"/>
                          <w:szCs w:val="21"/>
                        </w:rPr>
                        <w:t>C. Nối nó với nguồn điện ngoài để cực dương nguồn nối với n, cực âm nguồn nối với p, thì nó cho dòng qua</w:t>
                      </w:r>
                    </w:p>
                    <w:p w14:paraId="165603D4" w14:textId="77777777" w:rsidR="00621F06" w:rsidRPr="00243F9E" w:rsidRDefault="00621F06" w:rsidP="00243F9E">
                      <w:pPr>
                        <w:spacing w:line="276" w:lineRule="auto"/>
                        <w:jc w:val="both"/>
                        <w:rPr>
                          <w:b w:val="0"/>
                          <w:bCs w:val="0"/>
                          <w:sz w:val="21"/>
                          <w:szCs w:val="21"/>
                        </w:rPr>
                      </w:pPr>
                      <w:r w:rsidRPr="00243F9E">
                        <w:rPr>
                          <w:b w:val="0"/>
                          <w:bCs w:val="0"/>
                          <w:sz w:val="21"/>
                          <w:szCs w:val="21"/>
                        </w:rPr>
                        <w:t>D.Nối nó với nguồn điện ngoài để cực dương nguồn nối với p, cực âm nguồn với n, thì nó không cho dòng qua</w:t>
                      </w:r>
                    </w:p>
                    <w:p w14:paraId="7C7C5CDF" w14:textId="77777777" w:rsidR="00621F06" w:rsidRPr="00243F9E" w:rsidRDefault="00621F06" w:rsidP="00243F9E">
                      <w:pPr>
                        <w:spacing w:line="276" w:lineRule="auto"/>
                        <w:rPr>
                          <w:b w:val="0"/>
                          <w:bCs w:val="0"/>
                          <w:i/>
                          <w:sz w:val="21"/>
                          <w:szCs w:val="21"/>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rsidRPr="00243F9E" w14:paraId="11C89AB2" w14:textId="77777777" w:rsidTr="00D23D45">
                        <w:tc>
                          <w:tcPr>
                            <w:tcW w:w="9994" w:type="dxa"/>
                            <w:shd w:val="clear" w:color="auto" w:fill="auto"/>
                          </w:tcPr>
                          <w:p w14:paraId="5622FF1C"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Lấy ví dụ về chất bán dẫn ? Các đặc điểm về điện của chất bán dẫn ? (điện trở suất; sự phụ thuộc điện trở suất vào nhiệt độ; tính dẫn điện phụ thuộc vào tạp chất, các tác nhân khác).</w:t>
                            </w:r>
                          </w:p>
                          <w:p w14:paraId="17A1AD37"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Thế nào là bán dẫn tinh khiết ? Giải thích vì sao liên kết giữa các ng.tử trong tinh thể Si rất bền vững ? Lấy các ví dụ khác ?</w:t>
                            </w:r>
                          </w:p>
                          <w:p w14:paraId="307EDADE"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Nêu quá trình hình thành e - lỗ trống và chuyển động của nó trong chất bán dẫn ? Kết luận về sự phát sinh e - lỗ trống ?</w:t>
                            </w:r>
                          </w:p>
                          <w:p w14:paraId="0D9F3FDB"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Hiện tượng xảy ra khi không và có đặt vào bán dẫn một điện trường ?  Kết luận về bản chất dòng điện trong chất bán dẫn ? Hạt tải điện trong bán dẫn là gì ?</w:t>
                            </w:r>
                          </w:p>
                          <w:p w14:paraId="316179CB" w14:textId="77777777" w:rsidR="00621F06" w:rsidRPr="00F809FF" w:rsidRDefault="00621F06" w:rsidP="00F809FF">
                            <w:pPr>
                              <w:numPr>
                                <w:ilvl w:val="1"/>
                                <w:numId w:val="6"/>
                              </w:numPr>
                              <w:tabs>
                                <w:tab w:val="left" w:pos="219"/>
                              </w:tabs>
                              <w:spacing w:line="276" w:lineRule="auto"/>
                              <w:jc w:val="both"/>
                              <w:rPr>
                                <w:b w:val="0"/>
                                <w:sz w:val="21"/>
                                <w:szCs w:val="21"/>
                              </w:rPr>
                            </w:pPr>
                            <w:r w:rsidRPr="00F809FF">
                              <w:rPr>
                                <w:b w:val="0"/>
                                <w:sz w:val="21"/>
                                <w:szCs w:val="21"/>
                              </w:rPr>
                              <w:t>Nêu đặc điểm sự dẫn điện của bán dẫn tinh khiết (mật độ e - lỗ trống; sự phụ thuộc vào nhiệt độ)?Người ta ứng dụng sự phụ thuộc mạnh của điện trở bán dẫn vào nhiệt độ trong thực tế như thế nào? Thế nào là hiện tượng quang dẫn? Ứng dụng?</w:t>
                            </w:r>
                          </w:p>
                          <w:p w14:paraId="038A344C"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Thế nào là bán dẫn loại n ? Lấy ví dụ ? Nêu đặc điểm về hạt tải điện trong bán dẫn loại p ? Thế nào là bán dẫn loại p ? Lấy ví dụ ? Nêu đặc điểm về hạt tải điện trong bán dẫn loại p ?</w:t>
                            </w:r>
                          </w:p>
                          <w:p w14:paraId="6804E906"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Trình bày quá trình khuếch tán của electron và lỗ trống khi cho hai mẫu bán dẫn loại p, n tiếp xúc nhau để hình thành lớp chuyển tiếp p –n ? Kết quả của sự khuếch tán ở mặt phân cách? Điện trường này ảnh hưởng như thế nào đến chuyển động của các hạt mang điện ở lớp tiếp xúc? Đặc điểm của lớp chuyển tiếp p-n?</w:t>
                            </w:r>
                          </w:p>
                          <w:p w14:paraId="1F6C8BD5"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Vẽ hình và trình bày đặc điểm của dòng điện qua lớp chuyển tiếp khi mắc hai đầu của mẫu bán dẫn vào nguồn điện có hiệu điện thế U (cực + nối vơi bdẫn p; cực - nối với bdẫn n) ? Hiện tượng xảy ra khi lớp chuyển tiếp p - n được phân cực thuận ?</w:t>
                            </w:r>
                          </w:p>
                          <w:p w14:paraId="223D3F80"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Vẽ hình và trình bày đặc điểm của dòng điện qua lớp chuyển tiếp khi mắc hai đầu của mẫu bán dẫn vào nguồn điện có hiệu điện thế U theo cách ngược lại (dương nối với bdẫn n; cực âm nối với bdẫn p) ?</w:t>
                            </w:r>
                          </w:p>
                          <w:p w14:paraId="22B9D22A" w14:textId="77777777" w:rsidR="00621F06" w:rsidRPr="00F809FF" w:rsidRDefault="00621F06" w:rsidP="00F809FF">
                            <w:pPr>
                              <w:numPr>
                                <w:ilvl w:val="1"/>
                                <w:numId w:val="6"/>
                              </w:numPr>
                              <w:tabs>
                                <w:tab w:val="clear" w:pos="360"/>
                                <w:tab w:val="left" w:pos="219"/>
                              </w:tabs>
                              <w:spacing w:line="276" w:lineRule="auto"/>
                              <w:jc w:val="both"/>
                              <w:rPr>
                                <w:b w:val="0"/>
                                <w:sz w:val="21"/>
                                <w:szCs w:val="21"/>
                              </w:rPr>
                            </w:pPr>
                            <w:r w:rsidRPr="00F809FF">
                              <w:rPr>
                                <w:b w:val="0"/>
                                <w:sz w:val="21"/>
                                <w:szCs w:val="21"/>
                              </w:rPr>
                              <w:t>Đặc điểm của dòng điện qua lớp chuyển tiếp p-n? Giải thích đặc tuyến Vôn-ampe thông qua đường đặc tuyến hình 23.12 ?</w:t>
                            </w:r>
                          </w:p>
                          <w:p w14:paraId="4A03E081" w14:textId="77777777" w:rsidR="00621F06" w:rsidRPr="00F8113B" w:rsidRDefault="00621F06" w:rsidP="00243F9E">
                            <w:pPr>
                              <w:spacing w:line="276" w:lineRule="auto"/>
                              <w:rPr>
                                <w:b w:val="0"/>
                                <w:bCs w:val="0"/>
                              </w:rPr>
                            </w:pPr>
                          </w:p>
                        </w:tc>
                      </w:tr>
                      <w:tr w:rsidR="00621F06" w:rsidRPr="00243F9E" w14:paraId="45F5AAB5" w14:textId="77777777" w:rsidTr="00D23D45">
                        <w:tc>
                          <w:tcPr>
                            <w:tcW w:w="9994" w:type="dxa"/>
                            <w:shd w:val="clear" w:color="auto" w:fill="auto"/>
                          </w:tcPr>
                          <w:p w14:paraId="57E34C5F" w14:textId="77777777" w:rsidR="00621F06" w:rsidRPr="00F8113B" w:rsidRDefault="00621F06" w:rsidP="00243F9E">
                            <w:pPr>
                              <w:spacing w:line="276" w:lineRule="auto"/>
                              <w:rPr>
                                <w:b w:val="0"/>
                                <w:bCs w:val="0"/>
                              </w:rPr>
                            </w:pPr>
                          </w:p>
                        </w:tc>
                      </w:tr>
                      <w:tr w:rsidR="00621F06" w:rsidRPr="00243F9E" w14:paraId="0B81D6B2" w14:textId="77777777" w:rsidTr="00D23D45">
                        <w:tc>
                          <w:tcPr>
                            <w:tcW w:w="9994" w:type="dxa"/>
                            <w:shd w:val="clear" w:color="auto" w:fill="auto"/>
                          </w:tcPr>
                          <w:p w14:paraId="7CA2C58E" w14:textId="77777777" w:rsidR="00621F06" w:rsidRPr="00F8113B" w:rsidRDefault="00621F06" w:rsidP="00243F9E">
                            <w:pPr>
                              <w:spacing w:line="276" w:lineRule="auto"/>
                              <w:rPr>
                                <w:b w:val="0"/>
                                <w:bCs w:val="0"/>
                              </w:rPr>
                            </w:pPr>
                          </w:p>
                        </w:tc>
                      </w:tr>
                      <w:tr w:rsidR="00621F06" w:rsidRPr="00243F9E" w14:paraId="5CDA3068" w14:textId="77777777" w:rsidTr="00D23D45">
                        <w:tc>
                          <w:tcPr>
                            <w:tcW w:w="9994" w:type="dxa"/>
                            <w:shd w:val="clear" w:color="auto" w:fill="auto"/>
                          </w:tcPr>
                          <w:p w14:paraId="0F1612C1" w14:textId="77777777" w:rsidR="00621F06" w:rsidRPr="00F8113B" w:rsidRDefault="00621F06" w:rsidP="00243F9E">
                            <w:pPr>
                              <w:spacing w:line="276" w:lineRule="auto"/>
                              <w:rPr>
                                <w:b w:val="0"/>
                                <w:bCs w:val="0"/>
                              </w:rPr>
                            </w:pPr>
                          </w:p>
                        </w:tc>
                      </w:tr>
                      <w:tr w:rsidR="00621F06" w:rsidRPr="00243F9E" w14:paraId="7B84537B" w14:textId="77777777" w:rsidTr="00D23D45">
                        <w:tc>
                          <w:tcPr>
                            <w:tcW w:w="9994" w:type="dxa"/>
                            <w:shd w:val="clear" w:color="auto" w:fill="auto"/>
                          </w:tcPr>
                          <w:p w14:paraId="397FEBC2" w14:textId="77777777" w:rsidR="00621F06" w:rsidRPr="00F8113B" w:rsidRDefault="00621F06" w:rsidP="00243F9E">
                            <w:pPr>
                              <w:spacing w:line="276" w:lineRule="auto"/>
                              <w:rPr>
                                <w:b w:val="0"/>
                                <w:bCs w:val="0"/>
                              </w:rPr>
                            </w:pPr>
                          </w:p>
                        </w:tc>
                      </w:tr>
                      <w:tr w:rsidR="00621F06" w:rsidRPr="00243F9E" w14:paraId="36B892A1" w14:textId="77777777" w:rsidTr="00D23D45">
                        <w:tc>
                          <w:tcPr>
                            <w:tcW w:w="9994" w:type="dxa"/>
                            <w:shd w:val="clear" w:color="auto" w:fill="auto"/>
                          </w:tcPr>
                          <w:p w14:paraId="1E838601" w14:textId="77777777" w:rsidR="00621F06" w:rsidRPr="00F8113B" w:rsidRDefault="00621F06" w:rsidP="00243F9E">
                            <w:pPr>
                              <w:spacing w:line="276" w:lineRule="auto"/>
                              <w:rPr>
                                <w:b w:val="0"/>
                                <w:bCs w:val="0"/>
                              </w:rPr>
                            </w:pPr>
                          </w:p>
                        </w:tc>
                      </w:tr>
                      <w:tr w:rsidR="00621F06" w:rsidRPr="00243F9E" w14:paraId="1D057FF1" w14:textId="77777777" w:rsidTr="00D23D45">
                        <w:tc>
                          <w:tcPr>
                            <w:tcW w:w="9994" w:type="dxa"/>
                            <w:shd w:val="clear" w:color="auto" w:fill="auto"/>
                          </w:tcPr>
                          <w:p w14:paraId="61DE0227" w14:textId="77777777" w:rsidR="00621F06" w:rsidRPr="00F8113B" w:rsidRDefault="00621F06" w:rsidP="00243F9E">
                            <w:pPr>
                              <w:spacing w:line="276" w:lineRule="auto"/>
                              <w:rPr>
                                <w:b w:val="0"/>
                                <w:bCs w:val="0"/>
                              </w:rPr>
                            </w:pPr>
                          </w:p>
                        </w:tc>
                      </w:tr>
                      <w:tr w:rsidR="00621F06" w:rsidRPr="00243F9E" w14:paraId="547BDB5C" w14:textId="77777777" w:rsidTr="00D23D45">
                        <w:tc>
                          <w:tcPr>
                            <w:tcW w:w="9994" w:type="dxa"/>
                            <w:shd w:val="clear" w:color="auto" w:fill="auto"/>
                          </w:tcPr>
                          <w:p w14:paraId="7709F7FF" w14:textId="77777777" w:rsidR="00621F06" w:rsidRPr="00F8113B" w:rsidRDefault="00621F06" w:rsidP="00243F9E">
                            <w:pPr>
                              <w:spacing w:line="276" w:lineRule="auto"/>
                              <w:rPr>
                                <w:b w:val="0"/>
                                <w:bCs w:val="0"/>
                              </w:rPr>
                            </w:pPr>
                          </w:p>
                        </w:tc>
                      </w:tr>
                      <w:tr w:rsidR="00621F06" w:rsidRPr="00243F9E" w14:paraId="1498F25B" w14:textId="77777777" w:rsidTr="00D23D45">
                        <w:tc>
                          <w:tcPr>
                            <w:tcW w:w="9994" w:type="dxa"/>
                            <w:shd w:val="clear" w:color="auto" w:fill="auto"/>
                          </w:tcPr>
                          <w:p w14:paraId="2E9B3DA7" w14:textId="77777777" w:rsidR="00621F06" w:rsidRPr="00F8113B" w:rsidRDefault="00621F06" w:rsidP="00243F9E">
                            <w:pPr>
                              <w:spacing w:line="276" w:lineRule="auto"/>
                              <w:rPr>
                                <w:b w:val="0"/>
                                <w:bCs w:val="0"/>
                              </w:rPr>
                            </w:pPr>
                          </w:p>
                        </w:tc>
                      </w:tr>
                      <w:tr w:rsidR="00621F06" w:rsidRPr="00243F9E" w14:paraId="05022DBC" w14:textId="77777777" w:rsidTr="00D23D45">
                        <w:tc>
                          <w:tcPr>
                            <w:tcW w:w="9994" w:type="dxa"/>
                            <w:shd w:val="clear" w:color="auto" w:fill="auto"/>
                          </w:tcPr>
                          <w:p w14:paraId="4A9659DC" w14:textId="77777777" w:rsidR="00621F06" w:rsidRPr="00F8113B" w:rsidRDefault="00621F06" w:rsidP="00243F9E">
                            <w:pPr>
                              <w:spacing w:line="276" w:lineRule="auto"/>
                              <w:rPr>
                                <w:b w:val="0"/>
                                <w:bCs w:val="0"/>
                              </w:rPr>
                            </w:pPr>
                          </w:p>
                        </w:tc>
                      </w:tr>
                      <w:tr w:rsidR="00621F06" w:rsidRPr="00243F9E" w14:paraId="25346AD0" w14:textId="77777777" w:rsidTr="00D23D45">
                        <w:tc>
                          <w:tcPr>
                            <w:tcW w:w="9994" w:type="dxa"/>
                            <w:shd w:val="clear" w:color="auto" w:fill="auto"/>
                          </w:tcPr>
                          <w:p w14:paraId="3FA12C7C" w14:textId="77777777" w:rsidR="00621F06" w:rsidRPr="00F8113B" w:rsidRDefault="00621F06" w:rsidP="00243F9E">
                            <w:pPr>
                              <w:spacing w:line="276" w:lineRule="auto"/>
                              <w:rPr>
                                <w:b w:val="0"/>
                                <w:bCs w:val="0"/>
                              </w:rPr>
                            </w:pPr>
                          </w:p>
                        </w:tc>
                      </w:tr>
                      <w:tr w:rsidR="00621F06" w:rsidRPr="00243F9E" w14:paraId="7EFCA636" w14:textId="77777777" w:rsidTr="00D23D45">
                        <w:tc>
                          <w:tcPr>
                            <w:tcW w:w="9994" w:type="dxa"/>
                            <w:shd w:val="clear" w:color="auto" w:fill="auto"/>
                          </w:tcPr>
                          <w:p w14:paraId="66F27844" w14:textId="77777777" w:rsidR="00621F06" w:rsidRPr="00F8113B" w:rsidRDefault="00621F06" w:rsidP="00243F9E">
                            <w:pPr>
                              <w:spacing w:line="276" w:lineRule="auto"/>
                              <w:rPr>
                                <w:b w:val="0"/>
                                <w:bCs w:val="0"/>
                              </w:rPr>
                            </w:pPr>
                          </w:p>
                        </w:tc>
                      </w:tr>
                      <w:tr w:rsidR="00621F06" w:rsidRPr="00243F9E" w14:paraId="26600FBB" w14:textId="77777777" w:rsidTr="00D23D45">
                        <w:tc>
                          <w:tcPr>
                            <w:tcW w:w="9994" w:type="dxa"/>
                            <w:shd w:val="clear" w:color="auto" w:fill="auto"/>
                          </w:tcPr>
                          <w:p w14:paraId="3D8159D5" w14:textId="77777777" w:rsidR="00621F06" w:rsidRPr="00F8113B" w:rsidRDefault="00621F06" w:rsidP="00243F9E">
                            <w:pPr>
                              <w:spacing w:line="276" w:lineRule="auto"/>
                              <w:rPr>
                                <w:b w:val="0"/>
                                <w:bCs w:val="0"/>
                              </w:rPr>
                            </w:pPr>
                          </w:p>
                        </w:tc>
                      </w:tr>
                      <w:tr w:rsidR="00621F06" w:rsidRPr="00243F9E" w14:paraId="43EA9226" w14:textId="77777777" w:rsidTr="00D23D45">
                        <w:tc>
                          <w:tcPr>
                            <w:tcW w:w="9994" w:type="dxa"/>
                            <w:shd w:val="clear" w:color="auto" w:fill="auto"/>
                          </w:tcPr>
                          <w:p w14:paraId="4E483A1F" w14:textId="77777777" w:rsidR="00621F06" w:rsidRPr="00F8113B" w:rsidRDefault="00621F06" w:rsidP="00243F9E">
                            <w:pPr>
                              <w:spacing w:line="276" w:lineRule="auto"/>
                              <w:rPr>
                                <w:b w:val="0"/>
                                <w:bCs w:val="0"/>
                              </w:rPr>
                            </w:pPr>
                          </w:p>
                        </w:tc>
                      </w:tr>
                      <w:tr w:rsidR="00621F06" w:rsidRPr="00243F9E" w14:paraId="226076C2" w14:textId="77777777" w:rsidTr="00D23D45">
                        <w:tc>
                          <w:tcPr>
                            <w:tcW w:w="9994" w:type="dxa"/>
                            <w:shd w:val="clear" w:color="auto" w:fill="auto"/>
                          </w:tcPr>
                          <w:p w14:paraId="18F5A24F" w14:textId="77777777" w:rsidR="00621F06" w:rsidRPr="00F8113B" w:rsidRDefault="00621F06" w:rsidP="00243F9E">
                            <w:pPr>
                              <w:spacing w:line="276" w:lineRule="auto"/>
                              <w:rPr>
                                <w:b w:val="0"/>
                                <w:bCs w:val="0"/>
                              </w:rPr>
                            </w:pPr>
                          </w:p>
                        </w:tc>
                      </w:tr>
                      <w:tr w:rsidR="00621F06" w:rsidRPr="00243F9E" w14:paraId="70420216" w14:textId="77777777" w:rsidTr="00D23D45">
                        <w:tc>
                          <w:tcPr>
                            <w:tcW w:w="9994" w:type="dxa"/>
                            <w:shd w:val="clear" w:color="auto" w:fill="auto"/>
                          </w:tcPr>
                          <w:p w14:paraId="69B8C3F2" w14:textId="77777777" w:rsidR="00621F06" w:rsidRPr="00F8113B" w:rsidRDefault="00621F06" w:rsidP="00243F9E">
                            <w:pPr>
                              <w:spacing w:line="276" w:lineRule="auto"/>
                              <w:rPr>
                                <w:b w:val="0"/>
                                <w:bCs w:val="0"/>
                              </w:rPr>
                            </w:pPr>
                          </w:p>
                        </w:tc>
                      </w:tr>
                      <w:tr w:rsidR="00621F06" w:rsidRPr="00243F9E" w14:paraId="3944D5F3" w14:textId="77777777" w:rsidTr="00D23D45">
                        <w:tc>
                          <w:tcPr>
                            <w:tcW w:w="9994" w:type="dxa"/>
                            <w:shd w:val="clear" w:color="auto" w:fill="auto"/>
                          </w:tcPr>
                          <w:p w14:paraId="2F570AC4" w14:textId="77777777" w:rsidR="00621F06" w:rsidRPr="00F8113B" w:rsidRDefault="00621F06" w:rsidP="00243F9E">
                            <w:pPr>
                              <w:spacing w:line="276" w:lineRule="auto"/>
                              <w:rPr>
                                <w:b w:val="0"/>
                                <w:bCs w:val="0"/>
                              </w:rPr>
                            </w:pPr>
                          </w:p>
                        </w:tc>
                      </w:tr>
                      <w:tr w:rsidR="00621F06" w:rsidRPr="00243F9E" w14:paraId="7C1C86F1" w14:textId="77777777" w:rsidTr="00D23D45">
                        <w:tc>
                          <w:tcPr>
                            <w:tcW w:w="9994" w:type="dxa"/>
                            <w:shd w:val="clear" w:color="auto" w:fill="auto"/>
                          </w:tcPr>
                          <w:p w14:paraId="20D08F77" w14:textId="77777777" w:rsidR="00621F06" w:rsidRPr="00F8113B" w:rsidRDefault="00621F06" w:rsidP="00243F9E">
                            <w:pPr>
                              <w:spacing w:line="276" w:lineRule="auto"/>
                              <w:rPr>
                                <w:b w:val="0"/>
                                <w:bCs w:val="0"/>
                              </w:rPr>
                            </w:pPr>
                          </w:p>
                        </w:tc>
                      </w:tr>
                      <w:tr w:rsidR="00621F06" w:rsidRPr="00243F9E" w14:paraId="41D35A96" w14:textId="77777777" w:rsidTr="00D23D45">
                        <w:tc>
                          <w:tcPr>
                            <w:tcW w:w="9994" w:type="dxa"/>
                            <w:shd w:val="clear" w:color="auto" w:fill="auto"/>
                          </w:tcPr>
                          <w:p w14:paraId="6D71CD06" w14:textId="77777777" w:rsidR="00621F06" w:rsidRPr="00F8113B" w:rsidRDefault="00621F06" w:rsidP="00243F9E">
                            <w:pPr>
                              <w:spacing w:line="276" w:lineRule="auto"/>
                              <w:rPr>
                                <w:b w:val="0"/>
                                <w:bCs w:val="0"/>
                              </w:rPr>
                            </w:pPr>
                          </w:p>
                        </w:tc>
                      </w:tr>
                      <w:tr w:rsidR="00621F06" w:rsidRPr="00243F9E" w14:paraId="14BC31B1" w14:textId="77777777" w:rsidTr="00D23D45">
                        <w:tc>
                          <w:tcPr>
                            <w:tcW w:w="9994" w:type="dxa"/>
                            <w:shd w:val="clear" w:color="auto" w:fill="auto"/>
                          </w:tcPr>
                          <w:p w14:paraId="64470CA0" w14:textId="77777777" w:rsidR="00621F06" w:rsidRPr="00F8113B" w:rsidRDefault="00621F06" w:rsidP="00243F9E">
                            <w:pPr>
                              <w:spacing w:line="276" w:lineRule="auto"/>
                              <w:rPr>
                                <w:b w:val="0"/>
                                <w:bCs w:val="0"/>
                              </w:rPr>
                            </w:pPr>
                          </w:p>
                        </w:tc>
                      </w:tr>
                      <w:tr w:rsidR="00621F06" w:rsidRPr="00243F9E" w14:paraId="119C144C" w14:textId="77777777" w:rsidTr="00D23D45">
                        <w:tc>
                          <w:tcPr>
                            <w:tcW w:w="9994" w:type="dxa"/>
                            <w:shd w:val="clear" w:color="auto" w:fill="auto"/>
                          </w:tcPr>
                          <w:p w14:paraId="12CB056E" w14:textId="77777777" w:rsidR="00621F06" w:rsidRPr="00F8113B" w:rsidRDefault="00621F06" w:rsidP="00243F9E">
                            <w:pPr>
                              <w:spacing w:line="276" w:lineRule="auto"/>
                              <w:rPr>
                                <w:b w:val="0"/>
                                <w:bCs w:val="0"/>
                              </w:rPr>
                            </w:pPr>
                          </w:p>
                        </w:tc>
                      </w:tr>
                      <w:tr w:rsidR="00621F06" w:rsidRPr="00243F9E" w14:paraId="001731D7" w14:textId="77777777" w:rsidTr="00D23D45">
                        <w:tc>
                          <w:tcPr>
                            <w:tcW w:w="9994" w:type="dxa"/>
                            <w:shd w:val="clear" w:color="auto" w:fill="auto"/>
                          </w:tcPr>
                          <w:p w14:paraId="2BC35817" w14:textId="77777777" w:rsidR="00621F06" w:rsidRPr="00F8113B" w:rsidRDefault="00621F06" w:rsidP="00243F9E">
                            <w:pPr>
                              <w:spacing w:line="276" w:lineRule="auto"/>
                              <w:rPr>
                                <w:b w:val="0"/>
                                <w:bCs w:val="0"/>
                              </w:rPr>
                            </w:pPr>
                          </w:p>
                        </w:tc>
                      </w:tr>
                      <w:tr w:rsidR="00621F06" w:rsidRPr="00243F9E" w14:paraId="675CAAEB" w14:textId="77777777" w:rsidTr="00D23D45">
                        <w:tc>
                          <w:tcPr>
                            <w:tcW w:w="9994" w:type="dxa"/>
                            <w:shd w:val="clear" w:color="auto" w:fill="auto"/>
                          </w:tcPr>
                          <w:p w14:paraId="14DFC386" w14:textId="77777777" w:rsidR="00621F06" w:rsidRPr="00243F9E" w:rsidRDefault="00621F06" w:rsidP="00243F9E">
                            <w:pPr>
                              <w:spacing w:line="276" w:lineRule="auto"/>
                              <w:rPr>
                                <w:b w:val="0"/>
                                <w:bCs w:val="0"/>
                                <w:sz w:val="21"/>
                                <w:szCs w:val="21"/>
                              </w:rPr>
                            </w:pPr>
                          </w:p>
                        </w:tc>
                      </w:tr>
                      <w:tr w:rsidR="00621F06" w:rsidRPr="00243F9E" w14:paraId="0920DC88" w14:textId="77777777" w:rsidTr="00D23D45">
                        <w:tc>
                          <w:tcPr>
                            <w:tcW w:w="9994" w:type="dxa"/>
                            <w:shd w:val="clear" w:color="auto" w:fill="auto"/>
                          </w:tcPr>
                          <w:p w14:paraId="6915EC8D" w14:textId="77777777" w:rsidR="00621F06" w:rsidRPr="00243F9E" w:rsidRDefault="00621F06" w:rsidP="00243F9E">
                            <w:pPr>
                              <w:spacing w:line="276" w:lineRule="auto"/>
                              <w:rPr>
                                <w:b w:val="0"/>
                                <w:bCs w:val="0"/>
                                <w:sz w:val="21"/>
                                <w:szCs w:val="21"/>
                              </w:rPr>
                            </w:pPr>
                          </w:p>
                        </w:tc>
                      </w:tr>
                      <w:tr w:rsidR="00621F06" w:rsidRPr="00243F9E" w14:paraId="6E21E9C4" w14:textId="77777777" w:rsidTr="00D23D45">
                        <w:tc>
                          <w:tcPr>
                            <w:tcW w:w="9994" w:type="dxa"/>
                            <w:shd w:val="clear" w:color="auto" w:fill="auto"/>
                          </w:tcPr>
                          <w:p w14:paraId="4CB8F1D2" w14:textId="77777777" w:rsidR="00621F06" w:rsidRPr="00243F9E" w:rsidRDefault="00621F06" w:rsidP="00243F9E">
                            <w:pPr>
                              <w:spacing w:line="276" w:lineRule="auto"/>
                              <w:rPr>
                                <w:b w:val="0"/>
                                <w:bCs w:val="0"/>
                                <w:sz w:val="21"/>
                                <w:szCs w:val="21"/>
                              </w:rPr>
                            </w:pPr>
                          </w:p>
                        </w:tc>
                      </w:tr>
                      <w:tr w:rsidR="00621F06" w:rsidRPr="00243F9E" w14:paraId="19D5D743" w14:textId="77777777" w:rsidTr="00D23D45">
                        <w:tc>
                          <w:tcPr>
                            <w:tcW w:w="9994" w:type="dxa"/>
                            <w:shd w:val="clear" w:color="auto" w:fill="auto"/>
                          </w:tcPr>
                          <w:p w14:paraId="2611F44C" w14:textId="77777777" w:rsidR="00621F06" w:rsidRPr="00243F9E" w:rsidRDefault="00621F06" w:rsidP="00243F9E">
                            <w:pPr>
                              <w:spacing w:line="276" w:lineRule="auto"/>
                              <w:rPr>
                                <w:b w:val="0"/>
                                <w:bCs w:val="0"/>
                                <w:sz w:val="21"/>
                                <w:szCs w:val="21"/>
                              </w:rPr>
                            </w:pPr>
                          </w:p>
                        </w:tc>
                      </w:tr>
                      <w:tr w:rsidR="00621F06" w:rsidRPr="00243F9E" w14:paraId="64993609" w14:textId="77777777" w:rsidTr="00D23D45">
                        <w:tc>
                          <w:tcPr>
                            <w:tcW w:w="9994" w:type="dxa"/>
                            <w:shd w:val="clear" w:color="auto" w:fill="auto"/>
                          </w:tcPr>
                          <w:p w14:paraId="3BAFDC0A" w14:textId="77777777" w:rsidR="00621F06" w:rsidRPr="00243F9E" w:rsidRDefault="00621F06" w:rsidP="00243F9E">
                            <w:pPr>
                              <w:spacing w:line="276" w:lineRule="auto"/>
                              <w:rPr>
                                <w:b w:val="0"/>
                                <w:bCs w:val="0"/>
                                <w:sz w:val="21"/>
                                <w:szCs w:val="21"/>
                              </w:rPr>
                            </w:pPr>
                          </w:p>
                        </w:tc>
                      </w:tr>
                      <w:tr w:rsidR="00621F06" w:rsidRPr="00243F9E" w14:paraId="70143866" w14:textId="77777777" w:rsidTr="00D23D45">
                        <w:tc>
                          <w:tcPr>
                            <w:tcW w:w="9994" w:type="dxa"/>
                            <w:shd w:val="clear" w:color="auto" w:fill="auto"/>
                          </w:tcPr>
                          <w:p w14:paraId="64BADF45" w14:textId="77777777" w:rsidR="00621F06" w:rsidRPr="00243F9E" w:rsidRDefault="00621F06" w:rsidP="00243F9E">
                            <w:pPr>
                              <w:spacing w:line="276" w:lineRule="auto"/>
                              <w:rPr>
                                <w:b w:val="0"/>
                                <w:bCs w:val="0"/>
                                <w:sz w:val="21"/>
                                <w:szCs w:val="21"/>
                              </w:rPr>
                            </w:pPr>
                          </w:p>
                        </w:tc>
                      </w:tr>
                      <w:tr w:rsidR="00621F06" w:rsidRPr="00243F9E" w14:paraId="5A9C679E" w14:textId="77777777" w:rsidTr="00D23D45">
                        <w:tc>
                          <w:tcPr>
                            <w:tcW w:w="9994" w:type="dxa"/>
                            <w:shd w:val="clear" w:color="auto" w:fill="auto"/>
                          </w:tcPr>
                          <w:p w14:paraId="52C49531" w14:textId="77777777" w:rsidR="00621F06" w:rsidRPr="00243F9E" w:rsidRDefault="00621F06" w:rsidP="00243F9E">
                            <w:pPr>
                              <w:spacing w:line="276" w:lineRule="auto"/>
                              <w:rPr>
                                <w:b w:val="0"/>
                                <w:bCs w:val="0"/>
                                <w:sz w:val="21"/>
                                <w:szCs w:val="21"/>
                              </w:rPr>
                            </w:pPr>
                          </w:p>
                        </w:tc>
                      </w:tr>
                      <w:tr w:rsidR="00621F06" w:rsidRPr="00243F9E" w14:paraId="5CF45506" w14:textId="77777777" w:rsidTr="00D23D45">
                        <w:tc>
                          <w:tcPr>
                            <w:tcW w:w="9994" w:type="dxa"/>
                            <w:shd w:val="clear" w:color="auto" w:fill="auto"/>
                          </w:tcPr>
                          <w:p w14:paraId="3D400B0A" w14:textId="77777777" w:rsidR="00621F06" w:rsidRPr="00243F9E" w:rsidRDefault="00621F06" w:rsidP="00243F9E">
                            <w:pPr>
                              <w:spacing w:line="276" w:lineRule="auto"/>
                              <w:rPr>
                                <w:b w:val="0"/>
                                <w:bCs w:val="0"/>
                                <w:sz w:val="21"/>
                                <w:szCs w:val="21"/>
                              </w:rPr>
                            </w:pPr>
                          </w:p>
                        </w:tc>
                      </w:tr>
                      <w:tr w:rsidR="00621F06" w:rsidRPr="00243F9E" w14:paraId="459F51E8" w14:textId="77777777" w:rsidTr="00D23D45">
                        <w:tc>
                          <w:tcPr>
                            <w:tcW w:w="9994" w:type="dxa"/>
                            <w:shd w:val="clear" w:color="auto" w:fill="auto"/>
                          </w:tcPr>
                          <w:p w14:paraId="246EB194" w14:textId="77777777" w:rsidR="00621F06" w:rsidRPr="00243F9E" w:rsidRDefault="00621F06" w:rsidP="00243F9E">
                            <w:pPr>
                              <w:spacing w:line="276" w:lineRule="auto"/>
                              <w:rPr>
                                <w:b w:val="0"/>
                                <w:bCs w:val="0"/>
                                <w:sz w:val="21"/>
                                <w:szCs w:val="21"/>
                              </w:rPr>
                            </w:pPr>
                          </w:p>
                        </w:tc>
                      </w:tr>
                      <w:tr w:rsidR="00621F06" w:rsidRPr="00243F9E" w14:paraId="46228582" w14:textId="77777777" w:rsidTr="00D23D45">
                        <w:tc>
                          <w:tcPr>
                            <w:tcW w:w="9994" w:type="dxa"/>
                            <w:shd w:val="clear" w:color="auto" w:fill="auto"/>
                          </w:tcPr>
                          <w:p w14:paraId="0C1614A4" w14:textId="77777777" w:rsidR="00621F06" w:rsidRPr="00243F9E" w:rsidRDefault="00621F06" w:rsidP="00243F9E">
                            <w:pPr>
                              <w:spacing w:line="276" w:lineRule="auto"/>
                              <w:rPr>
                                <w:b w:val="0"/>
                                <w:bCs w:val="0"/>
                                <w:sz w:val="21"/>
                                <w:szCs w:val="21"/>
                              </w:rPr>
                            </w:pPr>
                          </w:p>
                        </w:tc>
                      </w:tr>
                      <w:tr w:rsidR="00621F06" w:rsidRPr="00243F9E" w14:paraId="0CB474F6" w14:textId="77777777" w:rsidTr="00D23D45">
                        <w:tc>
                          <w:tcPr>
                            <w:tcW w:w="9994" w:type="dxa"/>
                            <w:shd w:val="clear" w:color="auto" w:fill="auto"/>
                          </w:tcPr>
                          <w:p w14:paraId="3568B354" w14:textId="77777777" w:rsidR="00621F06" w:rsidRPr="00243F9E" w:rsidRDefault="00621F06" w:rsidP="00243F9E">
                            <w:pPr>
                              <w:spacing w:line="276" w:lineRule="auto"/>
                              <w:rPr>
                                <w:b w:val="0"/>
                                <w:bCs w:val="0"/>
                                <w:sz w:val="21"/>
                                <w:szCs w:val="21"/>
                              </w:rPr>
                            </w:pPr>
                          </w:p>
                        </w:tc>
                      </w:tr>
                      <w:tr w:rsidR="00621F06" w:rsidRPr="00243F9E" w14:paraId="16BC35D3" w14:textId="77777777" w:rsidTr="00D23D45">
                        <w:tc>
                          <w:tcPr>
                            <w:tcW w:w="9994" w:type="dxa"/>
                            <w:shd w:val="clear" w:color="auto" w:fill="auto"/>
                          </w:tcPr>
                          <w:p w14:paraId="01F7B3DF" w14:textId="77777777" w:rsidR="00621F06" w:rsidRPr="00243F9E" w:rsidRDefault="00621F06" w:rsidP="00243F9E">
                            <w:pPr>
                              <w:spacing w:line="276" w:lineRule="auto"/>
                              <w:rPr>
                                <w:b w:val="0"/>
                                <w:bCs w:val="0"/>
                                <w:sz w:val="21"/>
                                <w:szCs w:val="21"/>
                              </w:rPr>
                            </w:pPr>
                          </w:p>
                        </w:tc>
                      </w:tr>
                      <w:tr w:rsidR="00621F06" w:rsidRPr="00243F9E" w14:paraId="6874882F" w14:textId="77777777" w:rsidTr="00D23D45">
                        <w:tc>
                          <w:tcPr>
                            <w:tcW w:w="9994" w:type="dxa"/>
                            <w:shd w:val="clear" w:color="auto" w:fill="auto"/>
                          </w:tcPr>
                          <w:p w14:paraId="4D69A1E4" w14:textId="77777777" w:rsidR="00621F06" w:rsidRPr="00243F9E" w:rsidRDefault="00621F06" w:rsidP="00243F9E">
                            <w:pPr>
                              <w:spacing w:line="276" w:lineRule="auto"/>
                              <w:rPr>
                                <w:b w:val="0"/>
                                <w:bCs w:val="0"/>
                                <w:sz w:val="21"/>
                                <w:szCs w:val="21"/>
                              </w:rPr>
                            </w:pPr>
                          </w:p>
                        </w:tc>
                      </w:tr>
                      <w:tr w:rsidR="00621F06" w:rsidRPr="00243F9E" w14:paraId="6C8C979F" w14:textId="77777777" w:rsidTr="00D23D45">
                        <w:tc>
                          <w:tcPr>
                            <w:tcW w:w="9994" w:type="dxa"/>
                            <w:shd w:val="clear" w:color="auto" w:fill="auto"/>
                          </w:tcPr>
                          <w:p w14:paraId="5999638A" w14:textId="77777777" w:rsidR="00621F06" w:rsidRPr="00243F9E" w:rsidRDefault="00621F06" w:rsidP="00243F9E">
                            <w:pPr>
                              <w:spacing w:line="276" w:lineRule="auto"/>
                              <w:rPr>
                                <w:b w:val="0"/>
                                <w:bCs w:val="0"/>
                                <w:sz w:val="21"/>
                                <w:szCs w:val="21"/>
                              </w:rPr>
                            </w:pPr>
                          </w:p>
                        </w:tc>
                      </w:tr>
                      <w:tr w:rsidR="00621F06" w:rsidRPr="00243F9E" w14:paraId="1B27297C" w14:textId="77777777" w:rsidTr="00D23D45">
                        <w:tc>
                          <w:tcPr>
                            <w:tcW w:w="9994" w:type="dxa"/>
                            <w:shd w:val="clear" w:color="auto" w:fill="auto"/>
                          </w:tcPr>
                          <w:p w14:paraId="68A19D94" w14:textId="77777777" w:rsidR="00621F06" w:rsidRPr="00243F9E" w:rsidRDefault="00621F06" w:rsidP="00243F9E">
                            <w:pPr>
                              <w:spacing w:line="276" w:lineRule="auto"/>
                              <w:rPr>
                                <w:b w:val="0"/>
                                <w:bCs w:val="0"/>
                                <w:sz w:val="21"/>
                                <w:szCs w:val="21"/>
                              </w:rPr>
                            </w:pPr>
                          </w:p>
                        </w:tc>
                      </w:tr>
                      <w:tr w:rsidR="00621F06" w:rsidRPr="00243F9E" w14:paraId="6CB95945" w14:textId="77777777" w:rsidTr="00D23D45">
                        <w:tc>
                          <w:tcPr>
                            <w:tcW w:w="9994" w:type="dxa"/>
                            <w:shd w:val="clear" w:color="auto" w:fill="auto"/>
                          </w:tcPr>
                          <w:p w14:paraId="486F310B" w14:textId="77777777" w:rsidR="00621F06" w:rsidRPr="00243F9E" w:rsidRDefault="00621F06" w:rsidP="00243F9E">
                            <w:pPr>
                              <w:spacing w:line="276" w:lineRule="auto"/>
                              <w:rPr>
                                <w:b w:val="0"/>
                                <w:bCs w:val="0"/>
                                <w:sz w:val="21"/>
                                <w:szCs w:val="21"/>
                              </w:rPr>
                            </w:pPr>
                          </w:p>
                        </w:tc>
                      </w:tr>
                      <w:tr w:rsidR="00621F06" w:rsidRPr="00243F9E" w14:paraId="045E88C0" w14:textId="77777777" w:rsidTr="00D23D45">
                        <w:tc>
                          <w:tcPr>
                            <w:tcW w:w="9994" w:type="dxa"/>
                            <w:shd w:val="clear" w:color="auto" w:fill="auto"/>
                          </w:tcPr>
                          <w:p w14:paraId="1DA2A9F3" w14:textId="77777777" w:rsidR="00621F06" w:rsidRPr="00243F9E" w:rsidRDefault="00621F06" w:rsidP="00243F9E">
                            <w:pPr>
                              <w:spacing w:line="276" w:lineRule="auto"/>
                              <w:rPr>
                                <w:b w:val="0"/>
                                <w:bCs w:val="0"/>
                                <w:sz w:val="21"/>
                                <w:szCs w:val="21"/>
                              </w:rPr>
                            </w:pPr>
                          </w:p>
                        </w:tc>
                      </w:tr>
                      <w:tr w:rsidR="00621F06" w:rsidRPr="00243F9E" w14:paraId="5391CAA9" w14:textId="77777777" w:rsidTr="00D23D45">
                        <w:tc>
                          <w:tcPr>
                            <w:tcW w:w="9994" w:type="dxa"/>
                            <w:shd w:val="clear" w:color="auto" w:fill="auto"/>
                          </w:tcPr>
                          <w:p w14:paraId="39B0ED71" w14:textId="77777777" w:rsidR="00621F06" w:rsidRPr="00243F9E" w:rsidRDefault="00621F06" w:rsidP="00243F9E">
                            <w:pPr>
                              <w:spacing w:line="276" w:lineRule="auto"/>
                              <w:rPr>
                                <w:b w:val="0"/>
                                <w:bCs w:val="0"/>
                                <w:sz w:val="21"/>
                                <w:szCs w:val="21"/>
                              </w:rPr>
                            </w:pPr>
                          </w:p>
                        </w:tc>
                      </w:tr>
                      <w:tr w:rsidR="00621F06" w:rsidRPr="00243F9E" w14:paraId="1AFC02C9" w14:textId="77777777" w:rsidTr="00D23D45">
                        <w:tc>
                          <w:tcPr>
                            <w:tcW w:w="9994" w:type="dxa"/>
                            <w:shd w:val="clear" w:color="auto" w:fill="auto"/>
                          </w:tcPr>
                          <w:p w14:paraId="1B18A198" w14:textId="77777777" w:rsidR="00621F06" w:rsidRPr="00243F9E" w:rsidRDefault="00621F06" w:rsidP="00243F9E">
                            <w:pPr>
                              <w:spacing w:line="276" w:lineRule="auto"/>
                              <w:rPr>
                                <w:b w:val="0"/>
                                <w:bCs w:val="0"/>
                                <w:sz w:val="21"/>
                                <w:szCs w:val="21"/>
                              </w:rPr>
                            </w:pPr>
                          </w:p>
                        </w:tc>
                      </w:tr>
                      <w:tr w:rsidR="00621F06" w:rsidRPr="00243F9E" w14:paraId="140BA974" w14:textId="77777777" w:rsidTr="00D23D45">
                        <w:tc>
                          <w:tcPr>
                            <w:tcW w:w="9994" w:type="dxa"/>
                            <w:shd w:val="clear" w:color="auto" w:fill="auto"/>
                          </w:tcPr>
                          <w:p w14:paraId="5103A632" w14:textId="77777777" w:rsidR="00621F06" w:rsidRPr="00243F9E" w:rsidRDefault="00621F06" w:rsidP="00243F9E">
                            <w:pPr>
                              <w:spacing w:line="276" w:lineRule="auto"/>
                              <w:rPr>
                                <w:b w:val="0"/>
                                <w:bCs w:val="0"/>
                                <w:sz w:val="21"/>
                                <w:szCs w:val="21"/>
                              </w:rPr>
                            </w:pPr>
                          </w:p>
                        </w:tc>
                      </w:tr>
                      <w:tr w:rsidR="00621F06" w:rsidRPr="00243F9E" w14:paraId="5CEEA7A1" w14:textId="77777777" w:rsidTr="00D23D45">
                        <w:tc>
                          <w:tcPr>
                            <w:tcW w:w="9994" w:type="dxa"/>
                            <w:shd w:val="clear" w:color="auto" w:fill="auto"/>
                          </w:tcPr>
                          <w:p w14:paraId="1E708017" w14:textId="77777777" w:rsidR="00621F06" w:rsidRPr="00243F9E" w:rsidRDefault="00621F06" w:rsidP="00243F9E">
                            <w:pPr>
                              <w:spacing w:line="276" w:lineRule="auto"/>
                              <w:rPr>
                                <w:b w:val="0"/>
                                <w:bCs w:val="0"/>
                                <w:sz w:val="21"/>
                                <w:szCs w:val="21"/>
                              </w:rPr>
                            </w:pPr>
                          </w:p>
                        </w:tc>
                      </w:tr>
                      <w:tr w:rsidR="00621F06" w:rsidRPr="00243F9E" w14:paraId="3727EF7D" w14:textId="77777777" w:rsidTr="00D23D45">
                        <w:tc>
                          <w:tcPr>
                            <w:tcW w:w="9994" w:type="dxa"/>
                            <w:shd w:val="clear" w:color="auto" w:fill="auto"/>
                          </w:tcPr>
                          <w:p w14:paraId="4AA1AAF2" w14:textId="77777777" w:rsidR="00621F06" w:rsidRPr="00243F9E" w:rsidRDefault="00621F06" w:rsidP="00243F9E">
                            <w:pPr>
                              <w:spacing w:line="276" w:lineRule="auto"/>
                              <w:rPr>
                                <w:b w:val="0"/>
                                <w:bCs w:val="0"/>
                                <w:sz w:val="21"/>
                                <w:szCs w:val="21"/>
                              </w:rPr>
                            </w:pPr>
                          </w:p>
                        </w:tc>
                      </w:tr>
                      <w:tr w:rsidR="00621F06" w:rsidRPr="00243F9E" w14:paraId="40169573" w14:textId="77777777" w:rsidTr="00D23D45">
                        <w:tc>
                          <w:tcPr>
                            <w:tcW w:w="9994" w:type="dxa"/>
                            <w:shd w:val="clear" w:color="auto" w:fill="auto"/>
                          </w:tcPr>
                          <w:p w14:paraId="121B65A1" w14:textId="77777777" w:rsidR="00621F06" w:rsidRPr="00243F9E" w:rsidRDefault="00621F06" w:rsidP="00243F9E">
                            <w:pPr>
                              <w:spacing w:line="276" w:lineRule="auto"/>
                              <w:rPr>
                                <w:b w:val="0"/>
                                <w:bCs w:val="0"/>
                                <w:sz w:val="21"/>
                                <w:szCs w:val="21"/>
                              </w:rPr>
                            </w:pPr>
                          </w:p>
                        </w:tc>
                      </w:tr>
                      <w:tr w:rsidR="00621F06" w:rsidRPr="00243F9E" w14:paraId="13794DC2" w14:textId="77777777" w:rsidTr="00D23D45">
                        <w:tc>
                          <w:tcPr>
                            <w:tcW w:w="9994" w:type="dxa"/>
                            <w:shd w:val="clear" w:color="auto" w:fill="auto"/>
                          </w:tcPr>
                          <w:p w14:paraId="3D702CF3" w14:textId="77777777" w:rsidR="00621F06" w:rsidRPr="00243F9E" w:rsidRDefault="00621F06" w:rsidP="00243F9E">
                            <w:pPr>
                              <w:spacing w:line="276" w:lineRule="auto"/>
                              <w:rPr>
                                <w:b w:val="0"/>
                                <w:bCs w:val="0"/>
                                <w:sz w:val="21"/>
                                <w:szCs w:val="21"/>
                              </w:rPr>
                            </w:pPr>
                          </w:p>
                        </w:tc>
                      </w:tr>
                    </w:tbl>
                    <w:p w14:paraId="2FA8B909" w14:textId="77777777" w:rsidR="00621F06" w:rsidRPr="00243F9E" w:rsidRDefault="00621F06" w:rsidP="00243F9E">
                      <w:pPr>
                        <w:spacing w:line="276" w:lineRule="auto"/>
                        <w:rPr>
                          <w:b w:val="0"/>
                          <w:bCs w:val="0"/>
                          <w:sz w:val="21"/>
                          <w:szCs w:val="21"/>
                        </w:rPr>
                      </w:pPr>
                    </w:p>
                  </w:txbxContent>
                </v:textbox>
                <w10:wrap type="through"/>
              </v:shape>
            </w:pict>
          </mc:Fallback>
        </mc:AlternateContent>
      </w:r>
    </w:p>
    <w:p w14:paraId="68B747CA" w14:textId="061B2C36" w:rsidR="00AD2F2B" w:rsidRPr="0046538A" w:rsidRDefault="00AD2F2B">
      <w:r w:rsidRPr="0046538A">
        <w:rPr>
          <w:noProof/>
          <w:sz w:val="22"/>
          <w:szCs w:val="22"/>
        </w:rPr>
        <w:lastRenderedPageBreak/>
        <mc:AlternateContent>
          <mc:Choice Requires="wps">
            <w:drawing>
              <wp:anchor distT="0" distB="0" distL="114300" distR="114300" simplePos="0" relativeHeight="251821056" behindDoc="0" locked="0" layoutInCell="1" allowOverlap="1" wp14:anchorId="5B7BC67E" wp14:editId="19B803C9">
                <wp:simplePos x="0" y="0"/>
                <wp:positionH relativeFrom="column">
                  <wp:posOffset>-189713</wp:posOffset>
                </wp:positionH>
                <wp:positionV relativeFrom="paragraph">
                  <wp:posOffset>127</wp:posOffset>
                </wp:positionV>
                <wp:extent cx="6480000" cy="10008000"/>
                <wp:effectExtent l="0" t="0" r="10160" b="12700"/>
                <wp:wrapThrough wrapText="bothSides">
                  <wp:wrapPolygon edited="0">
                    <wp:start x="0" y="0"/>
                    <wp:lineTo x="0" y="21600"/>
                    <wp:lineTo x="21592" y="21600"/>
                    <wp:lineTo x="21592" y="0"/>
                    <wp:lineTo x="0" y="0"/>
                  </wp:wrapPolygon>
                </wp:wrapThrough>
                <wp:docPr id="58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A4A0904" w14:textId="77777777" w:rsidR="00621F06" w:rsidRPr="00E95857" w:rsidRDefault="00621F06" w:rsidP="00AD2F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345C89B1" w14:textId="77777777" w:rsidTr="00D23D45">
                              <w:tc>
                                <w:tcPr>
                                  <w:tcW w:w="9994" w:type="dxa"/>
                                  <w:shd w:val="clear" w:color="auto" w:fill="auto"/>
                                </w:tcPr>
                                <w:p w14:paraId="6548C939" w14:textId="77777777" w:rsidR="00621F06" w:rsidRDefault="00621F06" w:rsidP="00A52BBA">
                                  <w:pPr>
                                    <w:rPr>
                                      <w:b w:val="0"/>
                                    </w:rPr>
                                  </w:pPr>
                                </w:p>
                              </w:tc>
                            </w:tr>
                            <w:tr w:rsidR="00621F06" w14:paraId="73C33AE3" w14:textId="77777777" w:rsidTr="00D23D45">
                              <w:tc>
                                <w:tcPr>
                                  <w:tcW w:w="9994" w:type="dxa"/>
                                  <w:shd w:val="clear" w:color="auto" w:fill="auto"/>
                                </w:tcPr>
                                <w:p w14:paraId="5D1B1A0D" w14:textId="77777777" w:rsidR="00621F06" w:rsidRDefault="00621F06" w:rsidP="00A52BBA">
                                  <w:pPr>
                                    <w:rPr>
                                      <w:b w:val="0"/>
                                    </w:rPr>
                                  </w:pPr>
                                </w:p>
                              </w:tc>
                            </w:tr>
                            <w:tr w:rsidR="00621F06" w14:paraId="4146B75E" w14:textId="77777777" w:rsidTr="00D23D45">
                              <w:tc>
                                <w:tcPr>
                                  <w:tcW w:w="9994" w:type="dxa"/>
                                  <w:shd w:val="clear" w:color="auto" w:fill="auto"/>
                                </w:tcPr>
                                <w:p w14:paraId="23B71253" w14:textId="77777777" w:rsidR="00621F06" w:rsidRDefault="00621F06" w:rsidP="00A52BBA">
                                  <w:pPr>
                                    <w:rPr>
                                      <w:b w:val="0"/>
                                    </w:rPr>
                                  </w:pPr>
                                </w:p>
                              </w:tc>
                            </w:tr>
                            <w:tr w:rsidR="00621F06" w14:paraId="74638311" w14:textId="77777777" w:rsidTr="00D23D45">
                              <w:tc>
                                <w:tcPr>
                                  <w:tcW w:w="9994" w:type="dxa"/>
                                  <w:shd w:val="clear" w:color="auto" w:fill="auto"/>
                                </w:tcPr>
                                <w:p w14:paraId="50F57A59" w14:textId="77777777" w:rsidR="00621F06" w:rsidRDefault="00621F06" w:rsidP="00A52BBA">
                                  <w:pPr>
                                    <w:rPr>
                                      <w:b w:val="0"/>
                                    </w:rPr>
                                  </w:pPr>
                                </w:p>
                              </w:tc>
                            </w:tr>
                            <w:tr w:rsidR="00621F06" w14:paraId="55313442" w14:textId="77777777" w:rsidTr="00D23D45">
                              <w:tc>
                                <w:tcPr>
                                  <w:tcW w:w="9994" w:type="dxa"/>
                                  <w:shd w:val="clear" w:color="auto" w:fill="auto"/>
                                </w:tcPr>
                                <w:p w14:paraId="28A8221B" w14:textId="77777777" w:rsidR="00621F06" w:rsidRDefault="00621F06" w:rsidP="00A52BBA">
                                  <w:pPr>
                                    <w:rPr>
                                      <w:b w:val="0"/>
                                    </w:rPr>
                                  </w:pPr>
                                </w:p>
                              </w:tc>
                            </w:tr>
                            <w:tr w:rsidR="00621F06" w14:paraId="568834D4" w14:textId="77777777" w:rsidTr="00D23D45">
                              <w:tc>
                                <w:tcPr>
                                  <w:tcW w:w="9994" w:type="dxa"/>
                                  <w:shd w:val="clear" w:color="auto" w:fill="auto"/>
                                </w:tcPr>
                                <w:p w14:paraId="5BAEA8A2" w14:textId="77777777" w:rsidR="00621F06" w:rsidRDefault="00621F06" w:rsidP="00A52BBA">
                                  <w:pPr>
                                    <w:rPr>
                                      <w:b w:val="0"/>
                                    </w:rPr>
                                  </w:pPr>
                                </w:p>
                              </w:tc>
                            </w:tr>
                            <w:tr w:rsidR="00621F06" w14:paraId="66652F22" w14:textId="77777777" w:rsidTr="00D23D45">
                              <w:tc>
                                <w:tcPr>
                                  <w:tcW w:w="9994" w:type="dxa"/>
                                  <w:shd w:val="clear" w:color="auto" w:fill="auto"/>
                                </w:tcPr>
                                <w:p w14:paraId="425F8B06" w14:textId="77777777" w:rsidR="00621F06" w:rsidRDefault="00621F06" w:rsidP="00A52BBA">
                                  <w:pPr>
                                    <w:rPr>
                                      <w:b w:val="0"/>
                                    </w:rPr>
                                  </w:pPr>
                                </w:p>
                              </w:tc>
                            </w:tr>
                            <w:tr w:rsidR="00621F06" w14:paraId="464507FB" w14:textId="77777777" w:rsidTr="00D23D45">
                              <w:tc>
                                <w:tcPr>
                                  <w:tcW w:w="9994" w:type="dxa"/>
                                  <w:shd w:val="clear" w:color="auto" w:fill="auto"/>
                                </w:tcPr>
                                <w:p w14:paraId="52CE0FE8" w14:textId="77777777" w:rsidR="00621F06" w:rsidRDefault="00621F06" w:rsidP="00A52BBA">
                                  <w:pPr>
                                    <w:rPr>
                                      <w:b w:val="0"/>
                                    </w:rPr>
                                  </w:pPr>
                                </w:p>
                              </w:tc>
                            </w:tr>
                            <w:tr w:rsidR="00621F06" w14:paraId="53456A8D" w14:textId="77777777" w:rsidTr="00D23D45">
                              <w:tc>
                                <w:tcPr>
                                  <w:tcW w:w="9994" w:type="dxa"/>
                                  <w:shd w:val="clear" w:color="auto" w:fill="auto"/>
                                </w:tcPr>
                                <w:p w14:paraId="614FF3B6" w14:textId="77777777" w:rsidR="00621F06" w:rsidRDefault="00621F06" w:rsidP="00A52BBA">
                                  <w:pPr>
                                    <w:rPr>
                                      <w:b w:val="0"/>
                                    </w:rPr>
                                  </w:pPr>
                                </w:p>
                              </w:tc>
                            </w:tr>
                            <w:tr w:rsidR="00621F06" w14:paraId="3B541EFD" w14:textId="77777777" w:rsidTr="00D23D45">
                              <w:tc>
                                <w:tcPr>
                                  <w:tcW w:w="9994" w:type="dxa"/>
                                  <w:shd w:val="clear" w:color="auto" w:fill="auto"/>
                                </w:tcPr>
                                <w:p w14:paraId="29159078" w14:textId="77777777" w:rsidR="00621F06" w:rsidRDefault="00621F06" w:rsidP="00A52BBA">
                                  <w:pPr>
                                    <w:rPr>
                                      <w:b w:val="0"/>
                                    </w:rPr>
                                  </w:pPr>
                                </w:p>
                              </w:tc>
                            </w:tr>
                            <w:tr w:rsidR="00621F06" w14:paraId="17B2516F" w14:textId="77777777" w:rsidTr="00D23D45">
                              <w:tc>
                                <w:tcPr>
                                  <w:tcW w:w="9994" w:type="dxa"/>
                                  <w:shd w:val="clear" w:color="auto" w:fill="auto"/>
                                </w:tcPr>
                                <w:p w14:paraId="2535B01F" w14:textId="77777777" w:rsidR="00621F06" w:rsidRDefault="00621F06" w:rsidP="00A52BBA">
                                  <w:pPr>
                                    <w:rPr>
                                      <w:b w:val="0"/>
                                    </w:rPr>
                                  </w:pPr>
                                </w:p>
                              </w:tc>
                            </w:tr>
                            <w:tr w:rsidR="00621F06" w14:paraId="7E6E2D95" w14:textId="77777777" w:rsidTr="00D23D45">
                              <w:tc>
                                <w:tcPr>
                                  <w:tcW w:w="9994" w:type="dxa"/>
                                  <w:shd w:val="clear" w:color="auto" w:fill="auto"/>
                                </w:tcPr>
                                <w:p w14:paraId="2EEABD55" w14:textId="77777777" w:rsidR="00621F06" w:rsidRDefault="00621F06" w:rsidP="00A52BBA">
                                  <w:pPr>
                                    <w:rPr>
                                      <w:b w:val="0"/>
                                    </w:rPr>
                                  </w:pPr>
                                </w:p>
                              </w:tc>
                            </w:tr>
                            <w:tr w:rsidR="00621F06" w14:paraId="632752CD" w14:textId="77777777" w:rsidTr="00D23D45">
                              <w:tc>
                                <w:tcPr>
                                  <w:tcW w:w="9994" w:type="dxa"/>
                                  <w:shd w:val="clear" w:color="auto" w:fill="auto"/>
                                </w:tcPr>
                                <w:p w14:paraId="63D7A6D0" w14:textId="77777777" w:rsidR="00621F06" w:rsidRDefault="00621F06" w:rsidP="00A52BBA">
                                  <w:pPr>
                                    <w:rPr>
                                      <w:b w:val="0"/>
                                    </w:rPr>
                                  </w:pPr>
                                </w:p>
                              </w:tc>
                            </w:tr>
                            <w:tr w:rsidR="00621F06" w14:paraId="02EDC4A0" w14:textId="77777777" w:rsidTr="00D23D45">
                              <w:tc>
                                <w:tcPr>
                                  <w:tcW w:w="9994" w:type="dxa"/>
                                  <w:shd w:val="clear" w:color="auto" w:fill="auto"/>
                                </w:tcPr>
                                <w:p w14:paraId="76A0691F" w14:textId="77777777" w:rsidR="00621F06" w:rsidRDefault="00621F06" w:rsidP="00A52BBA">
                                  <w:pPr>
                                    <w:rPr>
                                      <w:b w:val="0"/>
                                    </w:rPr>
                                  </w:pPr>
                                </w:p>
                              </w:tc>
                            </w:tr>
                            <w:tr w:rsidR="00621F06" w14:paraId="7959FBB5" w14:textId="77777777" w:rsidTr="00D23D45">
                              <w:tc>
                                <w:tcPr>
                                  <w:tcW w:w="9994" w:type="dxa"/>
                                  <w:shd w:val="clear" w:color="auto" w:fill="auto"/>
                                </w:tcPr>
                                <w:p w14:paraId="769CD310" w14:textId="77777777" w:rsidR="00621F06" w:rsidRDefault="00621F06" w:rsidP="00A52BBA">
                                  <w:pPr>
                                    <w:rPr>
                                      <w:b w:val="0"/>
                                    </w:rPr>
                                  </w:pPr>
                                </w:p>
                              </w:tc>
                            </w:tr>
                            <w:tr w:rsidR="00621F06" w14:paraId="650C8483" w14:textId="77777777" w:rsidTr="00D23D45">
                              <w:tc>
                                <w:tcPr>
                                  <w:tcW w:w="9994" w:type="dxa"/>
                                  <w:shd w:val="clear" w:color="auto" w:fill="auto"/>
                                </w:tcPr>
                                <w:p w14:paraId="0C1A3915" w14:textId="77777777" w:rsidR="00621F06" w:rsidRDefault="00621F06" w:rsidP="00A52BBA">
                                  <w:pPr>
                                    <w:rPr>
                                      <w:b w:val="0"/>
                                    </w:rPr>
                                  </w:pPr>
                                </w:p>
                              </w:tc>
                            </w:tr>
                            <w:tr w:rsidR="00621F06" w14:paraId="5B8A1D11" w14:textId="77777777" w:rsidTr="00D23D45">
                              <w:tc>
                                <w:tcPr>
                                  <w:tcW w:w="9994" w:type="dxa"/>
                                  <w:shd w:val="clear" w:color="auto" w:fill="auto"/>
                                </w:tcPr>
                                <w:p w14:paraId="2C448409" w14:textId="77777777" w:rsidR="00621F06" w:rsidRDefault="00621F06" w:rsidP="00A52BBA">
                                  <w:pPr>
                                    <w:rPr>
                                      <w:b w:val="0"/>
                                    </w:rPr>
                                  </w:pPr>
                                </w:p>
                              </w:tc>
                            </w:tr>
                            <w:tr w:rsidR="00621F06" w14:paraId="35358083" w14:textId="77777777" w:rsidTr="00D23D45">
                              <w:tc>
                                <w:tcPr>
                                  <w:tcW w:w="9994" w:type="dxa"/>
                                  <w:shd w:val="clear" w:color="auto" w:fill="auto"/>
                                </w:tcPr>
                                <w:p w14:paraId="5C8A002C" w14:textId="77777777" w:rsidR="00621F06" w:rsidRDefault="00621F06" w:rsidP="00A52BBA">
                                  <w:pPr>
                                    <w:rPr>
                                      <w:b w:val="0"/>
                                    </w:rPr>
                                  </w:pPr>
                                </w:p>
                              </w:tc>
                            </w:tr>
                            <w:tr w:rsidR="00621F06" w14:paraId="0B29C51E" w14:textId="77777777" w:rsidTr="00D23D45">
                              <w:tc>
                                <w:tcPr>
                                  <w:tcW w:w="9994" w:type="dxa"/>
                                  <w:shd w:val="clear" w:color="auto" w:fill="auto"/>
                                </w:tcPr>
                                <w:p w14:paraId="608FE3FA" w14:textId="77777777" w:rsidR="00621F06" w:rsidRDefault="00621F06" w:rsidP="00A52BBA">
                                  <w:pPr>
                                    <w:rPr>
                                      <w:b w:val="0"/>
                                    </w:rPr>
                                  </w:pPr>
                                </w:p>
                              </w:tc>
                            </w:tr>
                            <w:tr w:rsidR="00621F06" w14:paraId="10C70549" w14:textId="77777777" w:rsidTr="00D23D45">
                              <w:tc>
                                <w:tcPr>
                                  <w:tcW w:w="9994" w:type="dxa"/>
                                  <w:shd w:val="clear" w:color="auto" w:fill="auto"/>
                                </w:tcPr>
                                <w:p w14:paraId="5C7BB476" w14:textId="77777777" w:rsidR="00621F06" w:rsidRDefault="00621F06" w:rsidP="00A52BBA">
                                  <w:pPr>
                                    <w:rPr>
                                      <w:b w:val="0"/>
                                    </w:rPr>
                                  </w:pPr>
                                </w:p>
                              </w:tc>
                            </w:tr>
                            <w:tr w:rsidR="00621F06" w14:paraId="4D08B420" w14:textId="77777777" w:rsidTr="00D23D45">
                              <w:tc>
                                <w:tcPr>
                                  <w:tcW w:w="9994" w:type="dxa"/>
                                  <w:shd w:val="clear" w:color="auto" w:fill="auto"/>
                                </w:tcPr>
                                <w:p w14:paraId="3E228302" w14:textId="77777777" w:rsidR="00621F06" w:rsidRDefault="00621F06" w:rsidP="00A52BBA">
                                  <w:pPr>
                                    <w:rPr>
                                      <w:b w:val="0"/>
                                    </w:rPr>
                                  </w:pPr>
                                </w:p>
                              </w:tc>
                            </w:tr>
                            <w:tr w:rsidR="00621F06" w14:paraId="432C5280" w14:textId="77777777" w:rsidTr="00D23D45">
                              <w:tc>
                                <w:tcPr>
                                  <w:tcW w:w="9994" w:type="dxa"/>
                                  <w:shd w:val="clear" w:color="auto" w:fill="auto"/>
                                </w:tcPr>
                                <w:p w14:paraId="61F305A4" w14:textId="77777777" w:rsidR="00621F06" w:rsidRDefault="00621F06" w:rsidP="00A52BBA">
                                  <w:pPr>
                                    <w:rPr>
                                      <w:b w:val="0"/>
                                    </w:rPr>
                                  </w:pPr>
                                </w:p>
                              </w:tc>
                            </w:tr>
                            <w:tr w:rsidR="00621F06" w14:paraId="58326895" w14:textId="77777777" w:rsidTr="00D23D45">
                              <w:tc>
                                <w:tcPr>
                                  <w:tcW w:w="9994" w:type="dxa"/>
                                  <w:shd w:val="clear" w:color="auto" w:fill="auto"/>
                                </w:tcPr>
                                <w:p w14:paraId="1665BDE3" w14:textId="77777777" w:rsidR="00621F06" w:rsidRDefault="00621F06" w:rsidP="00A52BBA">
                                  <w:pPr>
                                    <w:rPr>
                                      <w:b w:val="0"/>
                                    </w:rPr>
                                  </w:pPr>
                                </w:p>
                              </w:tc>
                            </w:tr>
                            <w:tr w:rsidR="00621F06" w14:paraId="3FD1C7F2" w14:textId="77777777" w:rsidTr="00D23D45">
                              <w:tc>
                                <w:tcPr>
                                  <w:tcW w:w="9994" w:type="dxa"/>
                                  <w:shd w:val="clear" w:color="auto" w:fill="auto"/>
                                </w:tcPr>
                                <w:p w14:paraId="20E30209" w14:textId="77777777" w:rsidR="00621F06" w:rsidRDefault="00621F06" w:rsidP="00A52BBA">
                                  <w:pPr>
                                    <w:rPr>
                                      <w:b w:val="0"/>
                                    </w:rPr>
                                  </w:pPr>
                                </w:p>
                              </w:tc>
                            </w:tr>
                            <w:tr w:rsidR="00621F06" w14:paraId="392C3A17" w14:textId="77777777" w:rsidTr="00D23D45">
                              <w:tc>
                                <w:tcPr>
                                  <w:tcW w:w="9994" w:type="dxa"/>
                                  <w:shd w:val="clear" w:color="auto" w:fill="auto"/>
                                </w:tcPr>
                                <w:p w14:paraId="6DF05CFD" w14:textId="77777777" w:rsidR="00621F06" w:rsidRDefault="00621F06" w:rsidP="00A52BBA">
                                  <w:pPr>
                                    <w:rPr>
                                      <w:b w:val="0"/>
                                    </w:rPr>
                                  </w:pPr>
                                </w:p>
                              </w:tc>
                            </w:tr>
                            <w:tr w:rsidR="00621F06" w14:paraId="2AFEBF68" w14:textId="77777777" w:rsidTr="00D23D45">
                              <w:tc>
                                <w:tcPr>
                                  <w:tcW w:w="9994" w:type="dxa"/>
                                  <w:shd w:val="clear" w:color="auto" w:fill="auto"/>
                                </w:tcPr>
                                <w:p w14:paraId="70BD58A6" w14:textId="77777777" w:rsidR="00621F06" w:rsidRDefault="00621F06" w:rsidP="00A52BBA">
                                  <w:pPr>
                                    <w:rPr>
                                      <w:b w:val="0"/>
                                    </w:rPr>
                                  </w:pPr>
                                </w:p>
                              </w:tc>
                            </w:tr>
                            <w:tr w:rsidR="00621F06" w14:paraId="029DF393" w14:textId="77777777" w:rsidTr="00D23D45">
                              <w:tc>
                                <w:tcPr>
                                  <w:tcW w:w="9994" w:type="dxa"/>
                                  <w:shd w:val="clear" w:color="auto" w:fill="auto"/>
                                </w:tcPr>
                                <w:p w14:paraId="0A01D03A" w14:textId="77777777" w:rsidR="00621F06" w:rsidRDefault="00621F06" w:rsidP="00A52BBA">
                                  <w:pPr>
                                    <w:rPr>
                                      <w:b w:val="0"/>
                                    </w:rPr>
                                  </w:pPr>
                                </w:p>
                              </w:tc>
                            </w:tr>
                            <w:tr w:rsidR="00621F06" w14:paraId="18458A39" w14:textId="77777777" w:rsidTr="00D23D45">
                              <w:tc>
                                <w:tcPr>
                                  <w:tcW w:w="9994" w:type="dxa"/>
                                  <w:shd w:val="clear" w:color="auto" w:fill="auto"/>
                                </w:tcPr>
                                <w:p w14:paraId="00961237" w14:textId="77777777" w:rsidR="00621F06" w:rsidRDefault="00621F06" w:rsidP="00A52BBA">
                                  <w:pPr>
                                    <w:rPr>
                                      <w:b w:val="0"/>
                                    </w:rPr>
                                  </w:pPr>
                                </w:p>
                              </w:tc>
                            </w:tr>
                            <w:tr w:rsidR="00621F06" w14:paraId="75749801" w14:textId="77777777" w:rsidTr="00D23D45">
                              <w:tc>
                                <w:tcPr>
                                  <w:tcW w:w="9994" w:type="dxa"/>
                                  <w:shd w:val="clear" w:color="auto" w:fill="auto"/>
                                </w:tcPr>
                                <w:p w14:paraId="3ED466B2" w14:textId="77777777" w:rsidR="00621F06" w:rsidRDefault="00621F06" w:rsidP="00A52BBA">
                                  <w:pPr>
                                    <w:rPr>
                                      <w:b w:val="0"/>
                                    </w:rPr>
                                  </w:pPr>
                                </w:p>
                              </w:tc>
                            </w:tr>
                            <w:tr w:rsidR="00621F06" w14:paraId="149BF1AB" w14:textId="77777777" w:rsidTr="00D23D45">
                              <w:tc>
                                <w:tcPr>
                                  <w:tcW w:w="9994" w:type="dxa"/>
                                  <w:shd w:val="clear" w:color="auto" w:fill="auto"/>
                                </w:tcPr>
                                <w:p w14:paraId="14F84C83" w14:textId="77777777" w:rsidR="00621F06" w:rsidRDefault="00621F06" w:rsidP="00A52BBA">
                                  <w:pPr>
                                    <w:rPr>
                                      <w:b w:val="0"/>
                                    </w:rPr>
                                  </w:pPr>
                                </w:p>
                              </w:tc>
                            </w:tr>
                            <w:tr w:rsidR="00621F06" w14:paraId="4820AF59" w14:textId="77777777" w:rsidTr="00D23D45">
                              <w:tc>
                                <w:tcPr>
                                  <w:tcW w:w="9994" w:type="dxa"/>
                                  <w:shd w:val="clear" w:color="auto" w:fill="auto"/>
                                </w:tcPr>
                                <w:p w14:paraId="3D92E9D0" w14:textId="77777777" w:rsidR="00621F06" w:rsidRDefault="00621F06" w:rsidP="00A52BBA">
                                  <w:pPr>
                                    <w:rPr>
                                      <w:b w:val="0"/>
                                    </w:rPr>
                                  </w:pPr>
                                </w:p>
                              </w:tc>
                            </w:tr>
                            <w:tr w:rsidR="00621F06" w14:paraId="2948AF88" w14:textId="77777777" w:rsidTr="00D23D45">
                              <w:tc>
                                <w:tcPr>
                                  <w:tcW w:w="9994" w:type="dxa"/>
                                  <w:shd w:val="clear" w:color="auto" w:fill="auto"/>
                                </w:tcPr>
                                <w:p w14:paraId="28F3BA8E" w14:textId="77777777" w:rsidR="00621F06" w:rsidRDefault="00621F06" w:rsidP="00A52BBA">
                                  <w:pPr>
                                    <w:rPr>
                                      <w:b w:val="0"/>
                                    </w:rPr>
                                  </w:pPr>
                                </w:p>
                              </w:tc>
                            </w:tr>
                            <w:tr w:rsidR="00621F06" w14:paraId="05666425" w14:textId="77777777" w:rsidTr="00D23D45">
                              <w:tc>
                                <w:tcPr>
                                  <w:tcW w:w="9994" w:type="dxa"/>
                                  <w:shd w:val="clear" w:color="auto" w:fill="auto"/>
                                </w:tcPr>
                                <w:p w14:paraId="6482B4FE" w14:textId="77777777" w:rsidR="00621F06" w:rsidRDefault="00621F06" w:rsidP="00A52BBA">
                                  <w:pPr>
                                    <w:rPr>
                                      <w:b w:val="0"/>
                                    </w:rPr>
                                  </w:pPr>
                                </w:p>
                              </w:tc>
                            </w:tr>
                            <w:tr w:rsidR="00621F06" w14:paraId="1853E680" w14:textId="77777777" w:rsidTr="00D23D45">
                              <w:tc>
                                <w:tcPr>
                                  <w:tcW w:w="9994" w:type="dxa"/>
                                  <w:shd w:val="clear" w:color="auto" w:fill="auto"/>
                                </w:tcPr>
                                <w:p w14:paraId="441C9A2F" w14:textId="77777777" w:rsidR="00621F06" w:rsidRDefault="00621F06" w:rsidP="00A52BBA">
                                  <w:pPr>
                                    <w:rPr>
                                      <w:b w:val="0"/>
                                    </w:rPr>
                                  </w:pPr>
                                </w:p>
                              </w:tc>
                            </w:tr>
                            <w:tr w:rsidR="00621F06" w14:paraId="591F15DB" w14:textId="77777777" w:rsidTr="00D23D45">
                              <w:tc>
                                <w:tcPr>
                                  <w:tcW w:w="9994" w:type="dxa"/>
                                  <w:shd w:val="clear" w:color="auto" w:fill="auto"/>
                                </w:tcPr>
                                <w:p w14:paraId="65BE85C7" w14:textId="77777777" w:rsidR="00621F06" w:rsidRDefault="00621F06" w:rsidP="00A52BBA">
                                  <w:pPr>
                                    <w:rPr>
                                      <w:b w:val="0"/>
                                    </w:rPr>
                                  </w:pPr>
                                </w:p>
                              </w:tc>
                            </w:tr>
                            <w:tr w:rsidR="00621F06" w14:paraId="5D2DE67D" w14:textId="77777777" w:rsidTr="00D23D45">
                              <w:tc>
                                <w:tcPr>
                                  <w:tcW w:w="9994" w:type="dxa"/>
                                  <w:shd w:val="clear" w:color="auto" w:fill="auto"/>
                                </w:tcPr>
                                <w:p w14:paraId="18966859" w14:textId="77777777" w:rsidR="00621F06" w:rsidRDefault="00621F06" w:rsidP="00A52BBA">
                                  <w:pPr>
                                    <w:rPr>
                                      <w:b w:val="0"/>
                                    </w:rPr>
                                  </w:pPr>
                                </w:p>
                              </w:tc>
                            </w:tr>
                            <w:tr w:rsidR="00621F06" w14:paraId="4B0F4539" w14:textId="77777777" w:rsidTr="00D23D45">
                              <w:tc>
                                <w:tcPr>
                                  <w:tcW w:w="9994" w:type="dxa"/>
                                  <w:shd w:val="clear" w:color="auto" w:fill="auto"/>
                                </w:tcPr>
                                <w:p w14:paraId="44F0202D" w14:textId="77777777" w:rsidR="00621F06" w:rsidRDefault="00621F06" w:rsidP="00A52BBA">
                                  <w:pPr>
                                    <w:rPr>
                                      <w:b w:val="0"/>
                                    </w:rPr>
                                  </w:pPr>
                                </w:p>
                              </w:tc>
                            </w:tr>
                            <w:tr w:rsidR="00621F06" w14:paraId="50EF1389" w14:textId="77777777" w:rsidTr="00D23D45">
                              <w:tc>
                                <w:tcPr>
                                  <w:tcW w:w="9994" w:type="dxa"/>
                                  <w:shd w:val="clear" w:color="auto" w:fill="auto"/>
                                </w:tcPr>
                                <w:p w14:paraId="23DF849C" w14:textId="77777777" w:rsidR="00621F06" w:rsidRDefault="00621F06" w:rsidP="00A52BBA">
                                  <w:pPr>
                                    <w:rPr>
                                      <w:b w:val="0"/>
                                    </w:rPr>
                                  </w:pPr>
                                </w:p>
                              </w:tc>
                            </w:tr>
                            <w:tr w:rsidR="00621F06" w14:paraId="26AEE018" w14:textId="77777777" w:rsidTr="00D23D45">
                              <w:tc>
                                <w:tcPr>
                                  <w:tcW w:w="9994" w:type="dxa"/>
                                  <w:shd w:val="clear" w:color="auto" w:fill="auto"/>
                                </w:tcPr>
                                <w:p w14:paraId="7ECD57D1" w14:textId="77777777" w:rsidR="00621F06" w:rsidRDefault="00621F06" w:rsidP="00A52BBA">
                                  <w:pPr>
                                    <w:rPr>
                                      <w:b w:val="0"/>
                                    </w:rPr>
                                  </w:pPr>
                                </w:p>
                              </w:tc>
                            </w:tr>
                            <w:tr w:rsidR="00621F06" w14:paraId="7703FFAD" w14:textId="77777777" w:rsidTr="00D23D45">
                              <w:tc>
                                <w:tcPr>
                                  <w:tcW w:w="9994" w:type="dxa"/>
                                  <w:shd w:val="clear" w:color="auto" w:fill="auto"/>
                                </w:tcPr>
                                <w:p w14:paraId="1DD7B33D" w14:textId="77777777" w:rsidR="00621F06" w:rsidRDefault="00621F06" w:rsidP="00A52BBA">
                                  <w:pPr>
                                    <w:rPr>
                                      <w:b w:val="0"/>
                                    </w:rPr>
                                  </w:pPr>
                                </w:p>
                              </w:tc>
                            </w:tr>
                            <w:tr w:rsidR="00621F06" w14:paraId="65261BB6" w14:textId="77777777" w:rsidTr="00D23D45">
                              <w:tc>
                                <w:tcPr>
                                  <w:tcW w:w="9994" w:type="dxa"/>
                                  <w:shd w:val="clear" w:color="auto" w:fill="auto"/>
                                </w:tcPr>
                                <w:p w14:paraId="6F748BDA" w14:textId="77777777" w:rsidR="00621F06" w:rsidRDefault="00621F06" w:rsidP="00A52BBA">
                                  <w:pPr>
                                    <w:rPr>
                                      <w:b w:val="0"/>
                                    </w:rPr>
                                  </w:pPr>
                                </w:p>
                              </w:tc>
                            </w:tr>
                            <w:tr w:rsidR="00621F06" w14:paraId="204CF243" w14:textId="77777777" w:rsidTr="00D23D45">
                              <w:tc>
                                <w:tcPr>
                                  <w:tcW w:w="9994" w:type="dxa"/>
                                  <w:shd w:val="clear" w:color="auto" w:fill="auto"/>
                                </w:tcPr>
                                <w:p w14:paraId="0201F627" w14:textId="77777777" w:rsidR="00621F06" w:rsidRDefault="00621F06" w:rsidP="00A52BBA">
                                  <w:pPr>
                                    <w:rPr>
                                      <w:b w:val="0"/>
                                    </w:rPr>
                                  </w:pPr>
                                </w:p>
                              </w:tc>
                            </w:tr>
                            <w:tr w:rsidR="00621F06" w14:paraId="0F7378DB" w14:textId="77777777" w:rsidTr="00D23D45">
                              <w:tc>
                                <w:tcPr>
                                  <w:tcW w:w="9994" w:type="dxa"/>
                                  <w:shd w:val="clear" w:color="auto" w:fill="auto"/>
                                </w:tcPr>
                                <w:p w14:paraId="42F6C1BE" w14:textId="77777777" w:rsidR="00621F06" w:rsidRDefault="00621F06" w:rsidP="00A52BBA">
                                  <w:pPr>
                                    <w:rPr>
                                      <w:b w:val="0"/>
                                    </w:rPr>
                                  </w:pPr>
                                </w:p>
                              </w:tc>
                            </w:tr>
                            <w:tr w:rsidR="00621F06" w14:paraId="28F22D46" w14:textId="77777777" w:rsidTr="00D23D45">
                              <w:tc>
                                <w:tcPr>
                                  <w:tcW w:w="9994" w:type="dxa"/>
                                  <w:shd w:val="clear" w:color="auto" w:fill="auto"/>
                                </w:tcPr>
                                <w:p w14:paraId="5BF03370" w14:textId="77777777" w:rsidR="00621F06" w:rsidRDefault="00621F06" w:rsidP="00A52BBA">
                                  <w:pPr>
                                    <w:rPr>
                                      <w:b w:val="0"/>
                                    </w:rPr>
                                  </w:pPr>
                                </w:p>
                              </w:tc>
                            </w:tr>
                            <w:tr w:rsidR="00621F06" w14:paraId="6D198167" w14:textId="77777777" w:rsidTr="00D23D45">
                              <w:tc>
                                <w:tcPr>
                                  <w:tcW w:w="9994" w:type="dxa"/>
                                  <w:shd w:val="clear" w:color="auto" w:fill="auto"/>
                                </w:tcPr>
                                <w:p w14:paraId="6DBFAB3F" w14:textId="77777777" w:rsidR="00621F06" w:rsidRDefault="00621F06" w:rsidP="00A52BBA">
                                  <w:pPr>
                                    <w:rPr>
                                      <w:b w:val="0"/>
                                    </w:rPr>
                                  </w:pPr>
                                </w:p>
                              </w:tc>
                            </w:tr>
                            <w:tr w:rsidR="00621F06" w14:paraId="648A774E" w14:textId="77777777" w:rsidTr="00D23D45">
                              <w:tc>
                                <w:tcPr>
                                  <w:tcW w:w="9994" w:type="dxa"/>
                                  <w:shd w:val="clear" w:color="auto" w:fill="auto"/>
                                </w:tcPr>
                                <w:p w14:paraId="06862D74" w14:textId="77777777" w:rsidR="00621F06" w:rsidRDefault="00621F06" w:rsidP="00A52BBA">
                                  <w:pPr>
                                    <w:rPr>
                                      <w:b w:val="0"/>
                                    </w:rPr>
                                  </w:pPr>
                                </w:p>
                              </w:tc>
                            </w:tr>
                          </w:tbl>
                          <w:p w14:paraId="2F0FE612" w14:textId="77777777" w:rsidR="00621F06" w:rsidRPr="00525F97" w:rsidRDefault="00621F06" w:rsidP="00AD2F2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5" type="#_x0000_t202" style="position:absolute;margin-left:-14.95pt;margin-top:0;width:510.25pt;height:788.0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">
                <v:path arrowok="t"/>
                <v:textbox>
                  <w:txbxContent>
                    <w:p w14:paraId="5A4A0904" w14:textId="77777777" w:rsidR="00621F06" w:rsidRPr="00E95857" w:rsidRDefault="00621F06" w:rsidP="00AD2F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345C89B1" w14:textId="77777777" w:rsidTr="00D23D45">
                        <w:tc>
                          <w:tcPr>
                            <w:tcW w:w="9994" w:type="dxa"/>
                            <w:shd w:val="clear" w:color="auto" w:fill="auto"/>
                          </w:tcPr>
                          <w:p w14:paraId="6548C939" w14:textId="77777777" w:rsidR="00621F06" w:rsidRDefault="00621F06" w:rsidP="00A52BBA">
                            <w:pPr>
                              <w:rPr>
                                <w:b w:val="0"/>
                              </w:rPr>
                            </w:pPr>
                          </w:p>
                        </w:tc>
                      </w:tr>
                      <w:tr w:rsidR="00621F06" w14:paraId="73C33AE3" w14:textId="77777777" w:rsidTr="00D23D45">
                        <w:tc>
                          <w:tcPr>
                            <w:tcW w:w="9994" w:type="dxa"/>
                            <w:shd w:val="clear" w:color="auto" w:fill="auto"/>
                          </w:tcPr>
                          <w:p w14:paraId="5D1B1A0D" w14:textId="77777777" w:rsidR="00621F06" w:rsidRDefault="00621F06" w:rsidP="00A52BBA">
                            <w:pPr>
                              <w:rPr>
                                <w:b w:val="0"/>
                              </w:rPr>
                            </w:pPr>
                          </w:p>
                        </w:tc>
                      </w:tr>
                      <w:tr w:rsidR="00621F06" w14:paraId="4146B75E" w14:textId="77777777" w:rsidTr="00D23D45">
                        <w:tc>
                          <w:tcPr>
                            <w:tcW w:w="9994" w:type="dxa"/>
                            <w:shd w:val="clear" w:color="auto" w:fill="auto"/>
                          </w:tcPr>
                          <w:p w14:paraId="23B71253" w14:textId="77777777" w:rsidR="00621F06" w:rsidRDefault="00621F06" w:rsidP="00A52BBA">
                            <w:pPr>
                              <w:rPr>
                                <w:b w:val="0"/>
                              </w:rPr>
                            </w:pPr>
                          </w:p>
                        </w:tc>
                      </w:tr>
                      <w:tr w:rsidR="00621F06" w14:paraId="74638311" w14:textId="77777777" w:rsidTr="00D23D45">
                        <w:tc>
                          <w:tcPr>
                            <w:tcW w:w="9994" w:type="dxa"/>
                            <w:shd w:val="clear" w:color="auto" w:fill="auto"/>
                          </w:tcPr>
                          <w:p w14:paraId="50F57A59" w14:textId="77777777" w:rsidR="00621F06" w:rsidRDefault="00621F06" w:rsidP="00A52BBA">
                            <w:pPr>
                              <w:rPr>
                                <w:b w:val="0"/>
                              </w:rPr>
                            </w:pPr>
                          </w:p>
                        </w:tc>
                      </w:tr>
                      <w:tr w:rsidR="00621F06" w14:paraId="55313442" w14:textId="77777777" w:rsidTr="00D23D45">
                        <w:tc>
                          <w:tcPr>
                            <w:tcW w:w="9994" w:type="dxa"/>
                            <w:shd w:val="clear" w:color="auto" w:fill="auto"/>
                          </w:tcPr>
                          <w:p w14:paraId="28A8221B" w14:textId="77777777" w:rsidR="00621F06" w:rsidRDefault="00621F06" w:rsidP="00A52BBA">
                            <w:pPr>
                              <w:rPr>
                                <w:b w:val="0"/>
                              </w:rPr>
                            </w:pPr>
                          </w:p>
                        </w:tc>
                      </w:tr>
                      <w:tr w:rsidR="00621F06" w14:paraId="568834D4" w14:textId="77777777" w:rsidTr="00D23D45">
                        <w:tc>
                          <w:tcPr>
                            <w:tcW w:w="9994" w:type="dxa"/>
                            <w:shd w:val="clear" w:color="auto" w:fill="auto"/>
                          </w:tcPr>
                          <w:p w14:paraId="5BAEA8A2" w14:textId="77777777" w:rsidR="00621F06" w:rsidRDefault="00621F06" w:rsidP="00A52BBA">
                            <w:pPr>
                              <w:rPr>
                                <w:b w:val="0"/>
                              </w:rPr>
                            </w:pPr>
                          </w:p>
                        </w:tc>
                      </w:tr>
                      <w:tr w:rsidR="00621F06" w14:paraId="66652F22" w14:textId="77777777" w:rsidTr="00D23D45">
                        <w:tc>
                          <w:tcPr>
                            <w:tcW w:w="9994" w:type="dxa"/>
                            <w:shd w:val="clear" w:color="auto" w:fill="auto"/>
                          </w:tcPr>
                          <w:p w14:paraId="425F8B06" w14:textId="77777777" w:rsidR="00621F06" w:rsidRDefault="00621F06" w:rsidP="00A52BBA">
                            <w:pPr>
                              <w:rPr>
                                <w:b w:val="0"/>
                              </w:rPr>
                            </w:pPr>
                          </w:p>
                        </w:tc>
                      </w:tr>
                      <w:tr w:rsidR="00621F06" w14:paraId="464507FB" w14:textId="77777777" w:rsidTr="00D23D45">
                        <w:tc>
                          <w:tcPr>
                            <w:tcW w:w="9994" w:type="dxa"/>
                            <w:shd w:val="clear" w:color="auto" w:fill="auto"/>
                          </w:tcPr>
                          <w:p w14:paraId="52CE0FE8" w14:textId="77777777" w:rsidR="00621F06" w:rsidRDefault="00621F06" w:rsidP="00A52BBA">
                            <w:pPr>
                              <w:rPr>
                                <w:b w:val="0"/>
                              </w:rPr>
                            </w:pPr>
                          </w:p>
                        </w:tc>
                      </w:tr>
                      <w:tr w:rsidR="00621F06" w14:paraId="53456A8D" w14:textId="77777777" w:rsidTr="00D23D45">
                        <w:tc>
                          <w:tcPr>
                            <w:tcW w:w="9994" w:type="dxa"/>
                            <w:shd w:val="clear" w:color="auto" w:fill="auto"/>
                          </w:tcPr>
                          <w:p w14:paraId="614FF3B6" w14:textId="77777777" w:rsidR="00621F06" w:rsidRDefault="00621F06" w:rsidP="00A52BBA">
                            <w:pPr>
                              <w:rPr>
                                <w:b w:val="0"/>
                              </w:rPr>
                            </w:pPr>
                          </w:p>
                        </w:tc>
                      </w:tr>
                      <w:tr w:rsidR="00621F06" w14:paraId="3B541EFD" w14:textId="77777777" w:rsidTr="00D23D45">
                        <w:tc>
                          <w:tcPr>
                            <w:tcW w:w="9994" w:type="dxa"/>
                            <w:shd w:val="clear" w:color="auto" w:fill="auto"/>
                          </w:tcPr>
                          <w:p w14:paraId="29159078" w14:textId="77777777" w:rsidR="00621F06" w:rsidRDefault="00621F06" w:rsidP="00A52BBA">
                            <w:pPr>
                              <w:rPr>
                                <w:b w:val="0"/>
                              </w:rPr>
                            </w:pPr>
                          </w:p>
                        </w:tc>
                      </w:tr>
                      <w:tr w:rsidR="00621F06" w14:paraId="17B2516F" w14:textId="77777777" w:rsidTr="00D23D45">
                        <w:tc>
                          <w:tcPr>
                            <w:tcW w:w="9994" w:type="dxa"/>
                            <w:shd w:val="clear" w:color="auto" w:fill="auto"/>
                          </w:tcPr>
                          <w:p w14:paraId="2535B01F" w14:textId="77777777" w:rsidR="00621F06" w:rsidRDefault="00621F06" w:rsidP="00A52BBA">
                            <w:pPr>
                              <w:rPr>
                                <w:b w:val="0"/>
                              </w:rPr>
                            </w:pPr>
                          </w:p>
                        </w:tc>
                      </w:tr>
                      <w:tr w:rsidR="00621F06" w14:paraId="7E6E2D95" w14:textId="77777777" w:rsidTr="00D23D45">
                        <w:tc>
                          <w:tcPr>
                            <w:tcW w:w="9994" w:type="dxa"/>
                            <w:shd w:val="clear" w:color="auto" w:fill="auto"/>
                          </w:tcPr>
                          <w:p w14:paraId="2EEABD55" w14:textId="77777777" w:rsidR="00621F06" w:rsidRDefault="00621F06" w:rsidP="00A52BBA">
                            <w:pPr>
                              <w:rPr>
                                <w:b w:val="0"/>
                              </w:rPr>
                            </w:pPr>
                          </w:p>
                        </w:tc>
                      </w:tr>
                      <w:tr w:rsidR="00621F06" w14:paraId="632752CD" w14:textId="77777777" w:rsidTr="00D23D45">
                        <w:tc>
                          <w:tcPr>
                            <w:tcW w:w="9994" w:type="dxa"/>
                            <w:shd w:val="clear" w:color="auto" w:fill="auto"/>
                          </w:tcPr>
                          <w:p w14:paraId="63D7A6D0" w14:textId="77777777" w:rsidR="00621F06" w:rsidRDefault="00621F06" w:rsidP="00A52BBA">
                            <w:pPr>
                              <w:rPr>
                                <w:b w:val="0"/>
                              </w:rPr>
                            </w:pPr>
                          </w:p>
                        </w:tc>
                      </w:tr>
                      <w:tr w:rsidR="00621F06" w14:paraId="02EDC4A0" w14:textId="77777777" w:rsidTr="00D23D45">
                        <w:tc>
                          <w:tcPr>
                            <w:tcW w:w="9994" w:type="dxa"/>
                            <w:shd w:val="clear" w:color="auto" w:fill="auto"/>
                          </w:tcPr>
                          <w:p w14:paraId="76A0691F" w14:textId="77777777" w:rsidR="00621F06" w:rsidRDefault="00621F06" w:rsidP="00A52BBA">
                            <w:pPr>
                              <w:rPr>
                                <w:b w:val="0"/>
                              </w:rPr>
                            </w:pPr>
                          </w:p>
                        </w:tc>
                      </w:tr>
                      <w:tr w:rsidR="00621F06" w14:paraId="7959FBB5" w14:textId="77777777" w:rsidTr="00D23D45">
                        <w:tc>
                          <w:tcPr>
                            <w:tcW w:w="9994" w:type="dxa"/>
                            <w:shd w:val="clear" w:color="auto" w:fill="auto"/>
                          </w:tcPr>
                          <w:p w14:paraId="769CD310" w14:textId="77777777" w:rsidR="00621F06" w:rsidRDefault="00621F06" w:rsidP="00A52BBA">
                            <w:pPr>
                              <w:rPr>
                                <w:b w:val="0"/>
                              </w:rPr>
                            </w:pPr>
                          </w:p>
                        </w:tc>
                      </w:tr>
                      <w:tr w:rsidR="00621F06" w14:paraId="650C8483" w14:textId="77777777" w:rsidTr="00D23D45">
                        <w:tc>
                          <w:tcPr>
                            <w:tcW w:w="9994" w:type="dxa"/>
                            <w:shd w:val="clear" w:color="auto" w:fill="auto"/>
                          </w:tcPr>
                          <w:p w14:paraId="0C1A3915" w14:textId="77777777" w:rsidR="00621F06" w:rsidRDefault="00621F06" w:rsidP="00A52BBA">
                            <w:pPr>
                              <w:rPr>
                                <w:b w:val="0"/>
                              </w:rPr>
                            </w:pPr>
                          </w:p>
                        </w:tc>
                      </w:tr>
                      <w:tr w:rsidR="00621F06" w14:paraId="5B8A1D11" w14:textId="77777777" w:rsidTr="00D23D45">
                        <w:tc>
                          <w:tcPr>
                            <w:tcW w:w="9994" w:type="dxa"/>
                            <w:shd w:val="clear" w:color="auto" w:fill="auto"/>
                          </w:tcPr>
                          <w:p w14:paraId="2C448409" w14:textId="77777777" w:rsidR="00621F06" w:rsidRDefault="00621F06" w:rsidP="00A52BBA">
                            <w:pPr>
                              <w:rPr>
                                <w:b w:val="0"/>
                              </w:rPr>
                            </w:pPr>
                          </w:p>
                        </w:tc>
                      </w:tr>
                      <w:tr w:rsidR="00621F06" w14:paraId="35358083" w14:textId="77777777" w:rsidTr="00D23D45">
                        <w:tc>
                          <w:tcPr>
                            <w:tcW w:w="9994" w:type="dxa"/>
                            <w:shd w:val="clear" w:color="auto" w:fill="auto"/>
                          </w:tcPr>
                          <w:p w14:paraId="5C8A002C" w14:textId="77777777" w:rsidR="00621F06" w:rsidRDefault="00621F06" w:rsidP="00A52BBA">
                            <w:pPr>
                              <w:rPr>
                                <w:b w:val="0"/>
                              </w:rPr>
                            </w:pPr>
                          </w:p>
                        </w:tc>
                      </w:tr>
                      <w:tr w:rsidR="00621F06" w14:paraId="0B29C51E" w14:textId="77777777" w:rsidTr="00D23D45">
                        <w:tc>
                          <w:tcPr>
                            <w:tcW w:w="9994" w:type="dxa"/>
                            <w:shd w:val="clear" w:color="auto" w:fill="auto"/>
                          </w:tcPr>
                          <w:p w14:paraId="608FE3FA" w14:textId="77777777" w:rsidR="00621F06" w:rsidRDefault="00621F06" w:rsidP="00A52BBA">
                            <w:pPr>
                              <w:rPr>
                                <w:b w:val="0"/>
                              </w:rPr>
                            </w:pPr>
                          </w:p>
                        </w:tc>
                      </w:tr>
                      <w:tr w:rsidR="00621F06" w14:paraId="10C70549" w14:textId="77777777" w:rsidTr="00D23D45">
                        <w:tc>
                          <w:tcPr>
                            <w:tcW w:w="9994" w:type="dxa"/>
                            <w:shd w:val="clear" w:color="auto" w:fill="auto"/>
                          </w:tcPr>
                          <w:p w14:paraId="5C7BB476" w14:textId="77777777" w:rsidR="00621F06" w:rsidRDefault="00621F06" w:rsidP="00A52BBA">
                            <w:pPr>
                              <w:rPr>
                                <w:b w:val="0"/>
                              </w:rPr>
                            </w:pPr>
                          </w:p>
                        </w:tc>
                      </w:tr>
                      <w:tr w:rsidR="00621F06" w14:paraId="4D08B420" w14:textId="77777777" w:rsidTr="00D23D45">
                        <w:tc>
                          <w:tcPr>
                            <w:tcW w:w="9994" w:type="dxa"/>
                            <w:shd w:val="clear" w:color="auto" w:fill="auto"/>
                          </w:tcPr>
                          <w:p w14:paraId="3E228302" w14:textId="77777777" w:rsidR="00621F06" w:rsidRDefault="00621F06" w:rsidP="00A52BBA">
                            <w:pPr>
                              <w:rPr>
                                <w:b w:val="0"/>
                              </w:rPr>
                            </w:pPr>
                          </w:p>
                        </w:tc>
                      </w:tr>
                      <w:tr w:rsidR="00621F06" w14:paraId="432C5280" w14:textId="77777777" w:rsidTr="00D23D45">
                        <w:tc>
                          <w:tcPr>
                            <w:tcW w:w="9994" w:type="dxa"/>
                            <w:shd w:val="clear" w:color="auto" w:fill="auto"/>
                          </w:tcPr>
                          <w:p w14:paraId="61F305A4" w14:textId="77777777" w:rsidR="00621F06" w:rsidRDefault="00621F06" w:rsidP="00A52BBA">
                            <w:pPr>
                              <w:rPr>
                                <w:b w:val="0"/>
                              </w:rPr>
                            </w:pPr>
                          </w:p>
                        </w:tc>
                      </w:tr>
                      <w:tr w:rsidR="00621F06" w14:paraId="58326895" w14:textId="77777777" w:rsidTr="00D23D45">
                        <w:tc>
                          <w:tcPr>
                            <w:tcW w:w="9994" w:type="dxa"/>
                            <w:shd w:val="clear" w:color="auto" w:fill="auto"/>
                          </w:tcPr>
                          <w:p w14:paraId="1665BDE3" w14:textId="77777777" w:rsidR="00621F06" w:rsidRDefault="00621F06" w:rsidP="00A52BBA">
                            <w:pPr>
                              <w:rPr>
                                <w:b w:val="0"/>
                              </w:rPr>
                            </w:pPr>
                          </w:p>
                        </w:tc>
                      </w:tr>
                      <w:tr w:rsidR="00621F06" w14:paraId="3FD1C7F2" w14:textId="77777777" w:rsidTr="00D23D45">
                        <w:tc>
                          <w:tcPr>
                            <w:tcW w:w="9994" w:type="dxa"/>
                            <w:shd w:val="clear" w:color="auto" w:fill="auto"/>
                          </w:tcPr>
                          <w:p w14:paraId="20E30209" w14:textId="77777777" w:rsidR="00621F06" w:rsidRDefault="00621F06" w:rsidP="00A52BBA">
                            <w:pPr>
                              <w:rPr>
                                <w:b w:val="0"/>
                              </w:rPr>
                            </w:pPr>
                          </w:p>
                        </w:tc>
                      </w:tr>
                      <w:tr w:rsidR="00621F06" w14:paraId="392C3A17" w14:textId="77777777" w:rsidTr="00D23D45">
                        <w:tc>
                          <w:tcPr>
                            <w:tcW w:w="9994" w:type="dxa"/>
                            <w:shd w:val="clear" w:color="auto" w:fill="auto"/>
                          </w:tcPr>
                          <w:p w14:paraId="6DF05CFD" w14:textId="77777777" w:rsidR="00621F06" w:rsidRDefault="00621F06" w:rsidP="00A52BBA">
                            <w:pPr>
                              <w:rPr>
                                <w:b w:val="0"/>
                              </w:rPr>
                            </w:pPr>
                          </w:p>
                        </w:tc>
                      </w:tr>
                      <w:tr w:rsidR="00621F06" w14:paraId="2AFEBF68" w14:textId="77777777" w:rsidTr="00D23D45">
                        <w:tc>
                          <w:tcPr>
                            <w:tcW w:w="9994" w:type="dxa"/>
                            <w:shd w:val="clear" w:color="auto" w:fill="auto"/>
                          </w:tcPr>
                          <w:p w14:paraId="70BD58A6" w14:textId="77777777" w:rsidR="00621F06" w:rsidRDefault="00621F06" w:rsidP="00A52BBA">
                            <w:pPr>
                              <w:rPr>
                                <w:b w:val="0"/>
                              </w:rPr>
                            </w:pPr>
                          </w:p>
                        </w:tc>
                      </w:tr>
                      <w:tr w:rsidR="00621F06" w14:paraId="029DF393" w14:textId="77777777" w:rsidTr="00D23D45">
                        <w:tc>
                          <w:tcPr>
                            <w:tcW w:w="9994" w:type="dxa"/>
                            <w:shd w:val="clear" w:color="auto" w:fill="auto"/>
                          </w:tcPr>
                          <w:p w14:paraId="0A01D03A" w14:textId="77777777" w:rsidR="00621F06" w:rsidRDefault="00621F06" w:rsidP="00A52BBA">
                            <w:pPr>
                              <w:rPr>
                                <w:b w:val="0"/>
                              </w:rPr>
                            </w:pPr>
                          </w:p>
                        </w:tc>
                      </w:tr>
                      <w:tr w:rsidR="00621F06" w14:paraId="18458A39" w14:textId="77777777" w:rsidTr="00D23D45">
                        <w:tc>
                          <w:tcPr>
                            <w:tcW w:w="9994" w:type="dxa"/>
                            <w:shd w:val="clear" w:color="auto" w:fill="auto"/>
                          </w:tcPr>
                          <w:p w14:paraId="00961237" w14:textId="77777777" w:rsidR="00621F06" w:rsidRDefault="00621F06" w:rsidP="00A52BBA">
                            <w:pPr>
                              <w:rPr>
                                <w:b w:val="0"/>
                              </w:rPr>
                            </w:pPr>
                          </w:p>
                        </w:tc>
                      </w:tr>
                      <w:tr w:rsidR="00621F06" w14:paraId="75749801" w14:textId="77777777" w:rsidTr="00D23D45">
                        <w:tc>
                          <w:tcPr>
                            <w:tcW w:w="9994" w:type="dxa"/>
                            <w:shd w:val="clear" w:color="auto" w:fill="auto"/>
                          </w:tcPr>
                          <w:p w14:paraId="3ED466B2" w14:textId="77777777" w:rsidR="00621F06" w:rsidRDefault="00621F06" w:rsidP="00A52BBA">
                            <w:pPr>
                              <w:rPr>
                                <w:b w:val="0"/>
                              </w:rPr>
                            </w:pPr>
                          </w:p>
                        </w:tc>
                      </w:tr>
                      <w:tr w:rsidR="00621F06" w14:paraId="149BF1AB" w14:textId="77777777" w:rsidTr="00D23D45">
                        <w:tc>
                          <w:tcPr>
                            <w:tcW w:w="9994" w:type="dxa"/>
                            <w:shd w:val="clear" w:color="auto" w:fill="auto"/>
                          </w:tcPr>
                          <w:p w14:paraId="14F84C83" w14:textId="77777777" w:rsidR="00621F06" w:rsidRDefault="00621F06" w:rsidP="00A52BBA">
                            <w:pPr>
                              <w:rPr>
                                <w:b w:val="0"/>
                              </w:rPr>
                            </w:pPr>
                          </w:p>
                        </w:tc>
                      </w:tr>
                      <w:tr w:rsidR="00621F06" w14:paraId="4820AF59" w14:textId="77777777" w:rsidTr="00D23D45">
                        <w:tc>
                          <w:tcPr>
                            <w:tcW w:w="9994" w:type="dxa"/>
                            <w:shd w:val="clear" w:color="auto" w:fill="auto"/>
                          </w:tcPr>
                          <w:p w14:paraId="3D92E9D0" w14:textId="77777777" w:rsidR="00621F06" w:rsidRDefault="00621F06" w:rsidP="00A52BBA">
                            <w:pPr>
                              <w:rPr>
                                <w:b w:val="0"/>
                              </w:rPr>
                            </w:pPr>
                          </w:p>
                        </w:tc>
                      </w:tr>
                      <w:tr w:rsidR="00621F06" w14:paraId="2948AF88" w14:textId="77777777" w:rsidTr="00D23D45">
                        <w:tc>
                          <w:tcPr>
                            <w:tcW w:w="9994" w:type="dxa"/>
                            <w:shd w:val="clear" w:color="auto" w:fill="auto"/>
                          </w:tcPr>
                          <w:p w14:paraId="28F3BA8E" w14:textId="77777777" w:rsidR="00621F06" w:rsidRDefault="00621F06" w:rsidP="00A52BBA">
                            <w:pPr>
                              <w:rPr>
                                <w:b w:val="0"/>
                              </w:rPr>
                            </w:pPr>
                          </w:p>
                        </w:tc>
                      </w:tr>
                      <w:tr w:rsidR="00621F06" w14:paraId="05666425" w14:textId="77777777" w:rsidTr="00D23D45">
                        <w:tc>
                          <w:tcPr>
                            <w:tcW w:w="9994" w:type="dxa"/>
                            <w:shd w:val="clear" w:color="auto" w:fill="auto"/>
                          </w:tcPr>
                          <w:p w14:paraId="6482B4FE" w14:textId="77777777" w:rsidR="00621F06" w:rsidRDefault="00621F06" w:rsidP="00A52BBA">
                            <w:pPr>
                              <w:rPr>
                                <w:b w:val="0"/>
                              </w:rPr>
                            </w:pPr>
                          </w:p>
                        </w:tc>
                      </w:tr>
                      <w:tr w:rsidR="00621F06" w14:paraId="1853E680" w14:textId="77777777" w:rsidTr="00D23D45">
                        <w:tc>
                          <w:tcPr>
                            <w:tcW w:w="9994" w:type="dxa"/>
                            <w:shd w:val="clear" w:color="auto" w:fill="auto"/>
                          </w:tcPr>
                          <w:p w14:paraId="441C9A2F" w14:textId="77777777" w:rsidR="00621F06" w:rsidRDefault="00621F06" w:rsidP="00A52BBA">
                            <w:pPr>
                              <w:rPr>
                                <w:b w:val="0"/>
                              </w:rPr>
                            </w:pPr>
                          </w:p>
                        </w:tc>
                      </w:tr>
                      <w:tr w:rsidR="00621F06" w14:paraId="591F15DB" w14:textId="77777777" w:rsidTr="00D23D45">
                        <w:tc>
                          <w:tcPr>
                            <w:tcW w:w="9994" w:type="dxa"/>
                            <w:shd w:val="clear" w:color="auto" w:fill="auto"/>
                          </w:tcPr>
                          <w:p w14:paraId="65BE85C7" w14:textId="77777777" w:rsidR="00621F06" w:rsidRDefault="00621F06" w:rsidP="00A52BBA">
                            <w:pPr>
                              <w:rPr>
                                <w:b w:val="0"/>
                              </w:rPr>
                            </w:pPr>
                          </w:p>
                        </w:tc>
                      </w:tr>
                      <w:tr w:rsidR="00621F06" w14:paraId="5D2DE67D" w14:textId="77777777" w:rsidTr="00D23D45">
                        <w:tc>
                          <w:tcPr>
                            <w:tcW w:w="9994" w:type="dxa"/>
                            <w:shd w:val="clear" w:color="auto" w:fill="auto"/>
                          </w:tcPr>
                          <w:p w14:paraId="18966859" w14:textId="77777777" w:rsidR="00621F06" w:rsidRDefault="00621F06" w:rsidP="00A52BBA">
                            <w:pPr>
                              <w:rPr>
                                <w:b w:val="0"/>
                              </w:rPr>
                            </w:pPr>
                          </w:p>
                        </w:tc>
                      </w:tr>
                      <w:tr w:rsidR="00621F06" w14:paraId="4B0F4539" w14:textId="77777777" w:rsidTr="00D23D45">
                        <w:tc>
                          <w:tcPr>
                            <w:tcW w:w="9994" w:type="dxa"/>
                            <w:shd w:val="clear" w:color="auto" w:fill="auto"/>
                          </w:tcPr>
                          <w:p w14:paraId="44F0202D" w14:textId="77777777" w:rsidR="00621F06" w:rsidRDefault="00621F06" w:rsidP="00A52BBA">
                            <w:pPr>
                              <w:rPr>
                                <w:b w:val="0"/>
                              </w:rPr>
                            </w:pPr>
                          </w:p>
                        </w:tc>
                      </w:tr>
                      <w:tr w:rsidR="00621F06" w14:paraId="50EF1389" w14:textId="77777777" w:rsidTr="00D23D45">
                        <w:tc>
                          <w:tcPr>
                            <w:tcW w:w="9994" w:type="dxa"/>
                            <w:shd w:val="clear" w:color="auto" w:fill="auto"/>
                          </w:tcPr>
                          <w:p w14:paraId="23DF849C" w14:textId="77777777" w:rsidR="00621F06" w:rsidRDefault="00621F06" w:rsidP="00A52BBA">
                            <w:pPr>
                              <w:rPr>
                                <w:b w:val="0"/>
                              </w:rPr>
                            </w:pPr>
                          </w:p>
                        </w:tc>
                      </w:tr>
                      <w:tr w:rsidR="00621F06" w14:paraId="26AEE018" w14:textId="77777777" w:rsidTr="00D23D45">
                        <w:tc>
                          <w:tcPr>
                            <w:tcW w:w="9994" w:type="dxa"/>
                            <w:shd w:val="clear" w:color="auto" w:fill="auto"/>
                          </w:tcPr>
                          <w:p w14:paraId="7ECD57D1" w14:textId="77777777" w:rsidR="00621F06" w:rsidRDefault="00621F06" w:rsidP="00A52BBA">
                            <w:pPr>
                              <w:rPr>
                                <w:b w:val="0"/>
                              </w:rPr>
                            </w:pPr>
                          </w:p>
                        </w:tc>
                      </w:tr>
                      <w:tr w:rsidR="00621F06" w14:paraId="7703FFAD" w14:textId="77777777" w:rsidTr="00D23D45">
                        <w:tc>
                          <w:tcPr>
                            <w:tcW w:w="9994" w:type="dxa"/>
                            <w:shd w:val="clear" w:color="auto" w:fill="auto"/>
                          </w:tcPr>
                          <w:p w14:paraId="1DD7B33D" w14:textId="77777777" w:rsidR="00621F06" w:rsidRDefault="00621F06" w:rsidP="00A52BBA">
                            <w:pPr>
                              <w:rPr>
                                <w:b w:val="0"/>
                              </w:rPr>
                            </w:pPr>
                          </w:p>
                        </w:tc>
                      </w:tr>
                      <w:tr w:rsidR="00621F06" w14:paraId="65261BB6" w14:textId="77777777" w:rsidTr="00D23D45">
                        <w:tc>
                          <w:tcPr>
                            <w:tcW w:w="9994" w:type="dxa"/>
                            <w:shd w:val="clear" w:color="auto" w:fill="auto"/>
                          </w:tcPr>
                          <w:p w14:paraId="6F748BDA" w14:textId="77777777" w:rsidR="00621F06" w:rsidRDefault="00621F06" w:rsidP="00A52BBA">
                            <w:pPr>
                              <w:rPr>
                                <w:b w:val="0"/>
                              </w:rPr>
                            </w:pPr>
                          </w:p>
                        </w:tc>
                      </w:tr>
                      <w:tr w:rsidR="00621F06" w14:paraId="204CF243" w14:textId="77777777" w:rsidTr="00D23D45">
                        <w:tc>
                          <w:tcPr>
                            <w:tcW w:w="9994" w:type="dxa"/>
                            <w:shd w:val="clear" w:color="auto" w:fill="auto"/>
                          </w:tcPr>
                          <w:p w14:paraId="0201F627" w14:textId="77777777" w:rsidR="00621F06" w:rsidRDefault="00621F06" w:rsidP="00A52BBA">
                            <w:pPr>
                              <w:rPr>
                                <w:b w:val="0"/>
                              </w:rPr>
                            </w:pPr>
                          </w:p>
                        </w:tc>
                      </w:tr>
                      <w:tr w:rsidR="00621F06" w14:paraId="0F7378DB" w14:textId="77777777" w:rsidTr="00D23D45">
                        <w:tc>
                          <w:tcPr>
                            <w:tcW w:w="9994" w:type="dxa"/>
                            <w:shd w:val="clear" w:color="auto" w:fill="auto"/>
                          </w:tcPr>
                          <w:p w14:paraId="42F6C1BE" w14:textId="77777777" w:rsidR="00621F06" w:rsidRDefault="00621F06" w:rsidP="00A52BBA">
                            <w:pPr>
                              <w:rPr>
                                <w:b w:val="0"/>
                              </w:rPr>
                            </w:pPr>
                          </w:p>
                        </w:tc>
                      </w:tr>
                      <w:tr w:rsidR="00621F06" w14:paraId="28F22D46" w14:textId="77777777" w:rsidTr="00D23D45">
                        <w:tc>
                          <w:tcPr>
                            <w:tcW w:w="9994" w:type="dxa"/>
                            <w:shd w:val="clear" w:color="auto" w:fill="auto"/>
                          </w:tcPr>
                          <w:p w14:paraId="5BF03370" w14:textId="77777777" w:rsidR="00621F06" w:rsidRDefault="00621F06" w:rsidP="00A52BBA">
                            <w:pPr>
                              <w:rPr>
                                <w:b w:val="0"/>
                              </w:rPr>
                            </w:pPr>
                          </w:p>
                        </w:tc>
                      </w:tr>
                      <w:tr w:rsidR="00621F06" w14:paraId="6D198167" w14:textId="77777777" w:rsidTr="00D23D45">
                        <w:tc>
                          <w:tcPr>
                            <w:tcW w:w="9994" w:type="dxa"/>
                            <w:shd w:val="clear" w:color="auto" w:fill="auto"/>
                          </w:tcPr>
                          <w:p w14:paraId="6DBFAB3F" w14:textId="77777777" w:rsidR="00621F06" w:rsidRDefault="00621F06" w:rsidP="00A52BBA">
                            <w:pPr>
                              <w:rPr>
                                <w:b w:val="0"/>
                              </w:rPr>
                            </w:pPr>
                          </w:p>
                        </w:tc>
                      </w:tr>
                      <w:tr w:rsidR="00621F06" w14:paraId="648A774E" w14:textId="77777777" w:rsidTr="00D23D45">
                        <w:tc>
                          <w:tcPr>
                            <w:tcW w:w="9994" w:type="dxa"/>
                            <w:shd w:val="clear" w:color="auto" w:fill="auto"/>
                          </w:tcPr>
                          <w:p w14:paraId="06862D74" w14:textId="77777777" w:rsidR="00621F06" w:rsidRDefault="00621F06" w:rsidP="00A52BBA">
                            <w:pPr>
                              <w:rPr>
                                <w:b w:val="0"/>
                              </w:rPr>
                            </w:pPr>
                          </w:p>
                        </w:tc>
                      </w:tr>
                    </w:tbl>
                    <w:p w14:paraId="2F0FE612" w14:textId="77777777" w:rsidR="00621F06" w:rsidRPr="00525F97" w:rsidRDefault="00621F06" w:rsidP="00AD2F2B">
                      <w:pPr>
                        <w:spacing w:line="276" w:lineRule="auto"/>
                        <w:rPr>
                          <w:sz w:val="22"/>
                          <w:szCs w:val="22"/>
                        </w:rPr>
                      </w:pPr>
                    </w:p>
                  </w:txbxContent>
                </v:textbox>
                <w10:wrap type="through"/>
              </v:shape>
            </w:pict>
          </mc:Fallback>
        </mc:AlternateContent>
      </w:r>
    </w:p>
    <w:p w14:paraId="215DCA13" w14:textId="5E96DB0C" w:rsidR="00F8113B" w:rsidRPr="0046538A" w:rsidRDefault="00F8113B">
      <w:r w:rsidRPr="0046538A">
        <w:rPr>
          <w:noProof/>
          <w:sz w:val="22"/>
          <w:szCs w:val="22"/>
        </w:rPr>
        <w:lastRenderedPageBreak/>
        <mc:AlternateContent>
          <mc:Choice Requires="wps">
            <w:drawing>
              <wp:anchor distT="0" distB="0" distL="114300" distR="114300" simplePos="0" relativeHeight="251827200" behindDoc="0" locked="0" layoutInCell="1" allowOverlap="1" wp14:anchorId="5C5E4B27" wp14:editId="0E9BC174">
                <wp:simplePos x="0" y="0"/>
                <wp:positionH relativeFrom="column">
                  <wp:posOffset>0</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4893A95F" w14:textId="77777777" w:rsidR="00621F06" w:rsidRPr="00E95857" w:rsidRDefault="00621F06" w:rsidP="00F8113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0F49049D" w14:textId="77777777" w:rsidTr="00D23D45">
                              <w:tc>
                                <w:tcPr>
                                  <w:tcW w:w="9994" w:type="dxa"/>
                                  <w:shd w:val="clear" w:color="auto" w:fill="auto"/>
                                </w:tcPr>
                                <w:p w14:paraId="63D57727" w14:textId="77777777" w:rsidR="00621F06" w:rsidRDefault="00621F06" w:rsidP="00A52BBA">
                                  <w:pPr>
                                    <w:rPr>
                                      <w:b w:val="0"/>
                                    </w:rPr>
                                  </w:pPr>
                                </w:p>
                              </w:tc>
                            </w:tr>
                            <w:tr w:rsidR="00621F06" w14:paraId="3C336901" w14:textId="77777777" w:rsidTr="00D23D45">
                              <w:tc>
                                <w:tcPr>
                                  <w:tcW w:w="9994" w:type="dxa"/>
                                  <w:shd w:val="clear" w:color="auto" w:fill="auto"/>
                                </w:tcPr>
                                <w:p w14:paraId="7F42AEA8" w14:textId="77777777" w:rsidR="00621F06" w:rsidRDefault="00621F06" w:rsidP="00A52BBA">
                                  <w:pPr>
                                    <w:rPr>
                                      <w:b w:val="0"/>
                                    </w:rPr>
                                  </w:pPr>
                                </w:p>
                              </w:tc>
                            </w:tr>
                            <w:tr w:rsidR="00621F06" w14:paraId="6B629C90" w14:textId="77777777" w:rsidTr="00D23D45">
                              <w:tc>
                                <w:tcPr>
                                  <w:tcW w:w="9994" w:type="dxa"/>
                                  <w:shd w:val="clear" w:color="auto" w:fill="auto"/>
                                </w:tcPr>
                                <w:p w14:paraId="1B501C83" w14:textId="77777777" w:rsidR="00621F06" w:rsidRDefault="00621F06" w:rsidP="00A52BBA">
                                  <w:pPr>
                                    <w:rPr>
                                      <w:b w:val="0"/>
                                    </w:rPr>
                                  </w:pPr>
                                </w:p>
                              </w:tc>
                            </w:tr>
                            <w:tr w:rsidR="00621F06" w14:paraId="17163E2C" w14:textId="77777777" w:rsidTr="00D23D45">
                              <w:tc>
                                <w:tcPr>
                                  <w:tcW w:w="9994" w:type="dxa"/>
                                  <w:shd w:val="clear" w:color="auto" w:fill="auto"/>
                                </w:tcPr>
                                <w:p w14:paraId="411D2B63" w14:textId="77777777" w:rsidR="00621F06" w:rsidRDefault="00621F06" w:rsidP="00A52BBA">
                                  <w:pPr>
                                    <w:rPr>
                                      <w:b w:val="0"/>
                                    </w:rPr>
                                  </w:pPr>
                                </w:p>
                              </w:tc>
                            </w:tr>
                            <w:tr w:rsidR="00621F06" w14:paraId="1F28AEE4" w14:textId="77777777" w:rsidTr="00D23D45">
                              <w:tc>
                                <w:tcPr>
                                  <w:tcW w:w="9994" w:type="dxa"/>
                                  <w:shd w:val="clear" w:color="auto" w:fill="auto"/>
                                </w:tcPr>
                                <w:p w14:paraId="4B5BE338" w14:textId="77777777" w:rsidR="00621F06" w:rsidRDefault="00621F06" w:rsidP="00A52BBA">
                                  <w:pPr>
                                    <w:rPr>
                                      <w:b w:val="0"/>
                                    </w:rPr>
                                  </w:pPr>
                                </w:p>
                              </w:tc>
                            </w:tr>
                            <w:tr w:rsidR="00621F06" w14:paraId="4484C2F6" w14:textId="77777777" w:rsidTr="00D23D45">
                              <w:tc>
                                <w:tcPr>
                                  <w:tcW w:w="9994" w:type="dxa"/>
                                  <w:shd w:val="clear" w:color="auto" w:fill="auto"/>
                                </w:tcPr>
                                <w:p w14:paraId="76CA289B" w14:textId="77777777" w:rsidR="00621F06" w:rsidRDefault="00621F06" w:rsidP="00A52BBA">
                                  <w:pPr>
                                    <w:rPr>
                                      <w:b w:val="0"/>
                                    </w:rPr>
                                  </w:pPr>
                                </w:p>
                              </w:tc>
                            </w:tr>
                            <w:tr w:rsidR="00621F06" w14:paraId="6A1257F1" w14:textId="77777777" w:rsidTr="00D23D45">
                              <w:tc>
                                <w:tcPr>
                                  <w:tcW w:w="9994" w:type="dxa"/>
                                  <w:shd w:val="clear" w:color="auto" w:fill="auto"/>
                                </w:tcPr>
                                <w:p w14:paraId="34382C90" w14:textId="77777777" w:rsidR="00621F06" w:rsidRDefault="00621F06" w:rsidP="00A52BBA">
                                  <w:pPr>
                                    <w:rPr>
                                      <w:b w:val="0"/>
                                    </w:rPr>
                                  </w:pPr>
                                </w:p>
                              </w:tc>
                            </w:tr>
                            <w:tr w:rsidR="00621F06" w14:paraId="7FEB2D0F" w14:textId="77777777" w:rsidTr="00D23D45">
                              <w:tc>
                                <w:tcPr>
                                  <w:tcW w:w="9994" w:type="dxa"/>
                                  <w:shd w:val="clear" w:color="auto" w:fill="auto"/>
                                </w:tcPr>
                                <w:p w14:paraId="5CC4AB44" w14:textId="77777777" w:rsidR="00621F06" w:rsidRDefault="00621F06" w:rsidP="00A52BBA">
                                  <w:pPr>
                                    <w:rPr>
                                      <w:b w:val="0"/>
                                    </w:rPr>
                                  </w:pPr>
                                </w:p>
                              </w:tc>
                            </w:tr>
                            <w:tr w:rsidR="00621F06" w14:paraId="57C63AF2" w14:textId="77777777" w:rsidTr="00D23D45">
                              <w:tc>
                                <w:tcPr>
                                  <w:tcW w:w="9994" w:type="dxa"/>
                                  <w:shd w:val="clear" w:color="auto" w:fill="auto"/>
                                </w:tcPr>
                                <w:p w14:paraId="7C2CA516" w14:textId="77777777" w:rsidR="00621F06" w:rsidRDefault="00621F06" w:rsidP="00A52BBA">
                                  <w:pPr>
                                    <w:rPr>
                                      <w:b w:val="0"/>
                                    </w:rPr>
                                  </w:pPr>
                                </w:p>
                              </w:tc>
                            </w:tr>
                            <w:tr w:rsidR="00621F06" w14:paraId="51B8FA48" w14:textId="77777777" w:rsidTr="00D23D45">
                              <w:tc>
                                <w:tcPr>
                                  <w:tcW w:w="9994" w:type="dxa"/>
                                  <w:shd w:val="clear" w:color="auto" w:fill="auto"/>
                                </w:tcPr>
                                <w:p w14:paraId="6AD03CCA" w14:textId="77777777" w:rsidR="00621F06" w:rsidRDefault="00621F06" w:rsidP="00A52BBA">
                                  <w:pPr>
                                    <w:rPr>
                                      <w:b w:val="0"/>
                                    </w:rPr>
                                  </w:pPr>
                                </w:p>
                              </w:tc>
                            </w:tr>
                            <w:tr w:rsidR="00621F06" w14:paraId="377E75A7" w14:textId="77777777" w:rsidTr="00D23D45">
                              <w:tc>
                                <w:tcPr>
                                  <w:tcW w:w="9994" w:type="dxa"/>
                                  <w:shd w:val="clear" w:color="auto" w:fill="auto"/>
                                </w:tcPr>
                                <w:p w14:paraId="40668162" w14:textId="77777777" w:rsidR="00621F06" w:rsidRDefault="00621F06" w:rsidP="00A52BBA">
                                  <w:pPr>
                                    <w:rPr>
                                      <w:b w:val="0"/>
                                    </w:rPr>
                                  </w:pPr>
                                </w:p>
                              </w:tc>
                            </w:tr>
                            <w:tr w:rsidR="00621F06" w14:paraId="4ED96067" w14:textId="77777777" w:rsidTr="00D23D45">
                              <w:tc>
                                <w:tcPr>
                                  <w:tcW w:w="9994" w:type="dxa"/>
                                  <w:shd w:val="clear" w:color="auto" w:fill="auto"/>
                                </w:tcPr>
                                <w:p w14:paraId="09745479" w14:textId="77777777" w:rsidR="00621F06" w:rsidRDefault="00621F06" w:rsidP="00A52BBA">
                                  <w:pPr>
                                    <w:rPr>
                                      <w:b w:val="0"/>
                                    </w:rPr>
                                  </w:pPr>
                                </w:p>
                              </w:tc>
                            </w:tr>
                            <w:tr w:rsidR="00621F06" w14:paraId="29E82FDC" w14:textId="77777777" w:rsidTr="00D23D45">
                              <w:tc>
                                <w:tcPr>
                                  <w:tcW w:w="9994" w:type="dxa"/>
                                  <w:shd w:val="clear" w:color="auto" w:fill="auto"/>
                                </w:tcPr>
                                <w:p w14:paraId="04541CF9" w14:textId="77777777" w:rsidR="00621F06" w:rsidRDefault="00621F06" w:rsidP="00A52BBA">
                                  <w:pPr>
                                    <w:rPr>
                                      <w:b w:val="0"/>
                                    </w:rPr>
                                  </w:pPr>
                                </w:p>
                              </w:tc>
                            </w:tr>
                            <w:tr w:rsidR="00621F06" w14:paraId="289038A3" w14:textId="77777777" w:rsidTr="00D23D45">
                              <w:tc>
                                <w:tcPr>
                                  <w:tcW w:w="9994" w:type="dxa"/>
                                  <w:shd w:val="clear" w:color="auto" w:fill="auto"/>
                                </w:tcPr>
                                <w:p w14:paraId="4B80D5A0" w14:textId="77777777" w:rsidR="00621F06" w:rsidRDefault="00621F06" w:rsidP="00A52BBA">
                                  <w:pPr>
                                    <w:rPr>
                                      <w:b w:val="0"/>
                                    </w:rPr>
                                  </w:pPr>
                                </w:p>
                              </w:tc>
                            </w:tr>
                            <w:tr w:rsidR="00621F06" w14:paraId="18EBC274" w14:textId="77777777" w:rsidTr="00D23D45">
                              <w:tc>
                                <w:tcPr>
                                  <w:tcW w:w="9994" w:type="dxa"/>
                                  <w:shd w:val="clear" w:color="auto" w:fill="auto"/>
                                </w:tcPr>
                                <w:p w14:paraId="3FD99311" w14:textId="77777777" w:rsidR="00621F06" w:rsidRDefault="00621F06" w:rsidP="00A52BBA">
                                  <w:pPr>
                                    <w:rPr>
                                      <w:b w:val="0"/>
                                    </w:rPr>
                                  </w:pPr>
                                </w:p>
                              </w:tc>
                            </w:tr>
                            <w:tr w:rsidR="00621F06" w14:paraId="4A88266E" w14:textId="77777777" w:rsidTr="00D23D45">
                              <w:tc>
                                <w:tcPr>
                                  <w:tcW w:w="9994" w:type="dxa"/>
                                  <w:shd w:val="clear" w:color="auto" w:fill="auto"/>
                                </w:tcPr>
                                <w:p w14:paraId="278F965D" w14:textId="77777777" w:rsidR="00621F06" w:rsidRDefault="00621F06" w:rsidP="00A52BBA">
                                  <w:pPr>
                                    <w:rPr>
                                      <w:b w:val="0"/>
                                    </w:rPr>
                                  </w:pPr>
                                </w:p>
                              </w:tc>
                            </w:tr>
                            <w:tr w:rsidR="00621F06" w14:paraId="343CABF0" w14:textId="77777777" w:rsidTr="00D23D45">
                              <w:tc>
                                <w:tcPr>
                                  <w:tcW w:w="9994" w:type="dxa"/>
                                  <w:shd w:val="clear" w:color="auto" w:fill="auto"/>
                                </w:tcPr>
                                <w:p w14:paraId="64373016" w14:textId="77777777" w:rsidR="00621F06" w:rsidRDefault="00621F06" w:rsidP="00A52BBA">
                                  <w:pPr>
                                    <w:rPr>
                                      <w:b w:val="0"/>
                                    </w:rPr>
                                  </w:pPr>
                                </w:p>
                              </w:tc>
                            </w:tr>
                            <w:tr w:rsidR="00621F06" w14:paraId="1A1377DC" w14:textId="77777777" w:rsidTr="00D23D45">
                              <w:tc>
                                <w:tcPr>
                                  <w:tcW w:w="9994" w:type="dxa"/>
                                  <w:shd w:val="clear" w:color="auto" w:fill="auto"/>
                                </w:tcPr>
                                <w:p w14:paraId="169CD7E7" w14:textId="77777777" w:rsidR="00621F06" w:rsidRDefault="00621F06" w:rsidP="00A52BBA">
                                  <w:pPr>
                                    <w:rPr>
                                      <w:b w:val="0"/>
                                    </w:rPr>
                                  </w:pPr>
                                </w:p>
                              </w:tc>
                            </w:tr>
                            <w:tr w:rsidR="00621F06" w14:paraId="668B8272" w14:textId="77777777" w:rsidTr="00D23D45">
                              <w:tc>
                                <w:tcPr>
                                  <w:tcW w:w="9994" w:type="dxa"/>
                                  <w:shd w:val="clear" w:color="auto" w:fill="auto"/>
                                </w:tcPr>
                                <w:p w14:paraId="77E9FC93" w14:textId="77777777" w:rsidR="00621F06" w:rsidRDefault="00621F06" w:rsidP="00A52BBA">
                                  <w:pPr>
                                    <w:rPr>
                                      <w:b w:val="0"/>
                                    </w:rPr>
                                  </w:pPr>
                                </w:p>
                              </w:tc>
                            </w:tr>
                            <w:tr w:rsidR="00621F06" w14:paraId="6812E75A" w14:textId="77777777" w:rsidTr="00D23D45">
                              <w:tc>
                                <w:tcPr>
                                  <w:tcW w:w="9994" w:type="dxa"/>
                                  <w:shd w:val="clear" w:color="auto" w:fill="auto"/>
                                </w:tcPr>
                                <w:p w14:paraId="111830C0" w14:textId="77777777" w:rsidR="00621F06" w:rsidRDefault="00621F06" w:rsidP="00A52BBA">
                                  <w:pPr>
                                    <w:rPr>
                                      <w:b w:val="0"/>
                                    </w:rPr>
                                  </w:pPr>
                                </w:p>
                              </w:tc>
                            </w:tr>
                            <w:tr w:rsidR="00621F06" w14:paraId="62432625" w14:textId="77777777" w:rsidTr="00D23D45">
                              <w:tc>
                                <w:tcPr>
                                  <w:tcW w:w="9994" w:type="dxa"/>
                                  <w:shd w:val="clear" w:color="auto" w:fill="auto"/>
                                </w:tcPr>
                                <w:p w14:paraId="38424AFA" w14:textId="77777777" w:rsidR="00621F06" w:rsidRDefault="00621F06" w:rsidP="00A52BBA">
                                  <w:pPr>
                                    <w:rPr>
                                      <w:b w:val="0"/>
                                    </w:rPr>
                                  </w:pPr>
                                </w:p>
                              </w:tc>
                            </w:tr>
                            <w:tr w:rsidR="00621F06" w14:paraId="422604D3" w14:textId="77777777" w:rsidTr="00D23D45">
                              <w:tc>
                                <w:tcPr>
                                  <w:tcW w:w="9994" w:type="dxa"/>
                                  <w:shd w:val="clear" w:color="auto" w:fill="auto"/>
                                </w:tcPr>
                                <w:p w14:paraId="451B44AA" w14:textId="77777777" w:rsidR="00621F06" w:rsidRDefault="00621F06" w:rsidP="00A52BBA">
                                  <w:pPr>
                                    <w:rPr>
                                      <w:b w:val="0"/>
                                    </w:rPr>
                                  </w:pPr>
                                </w:p>
                              </w:tc>
                            </w:tr>
                            <w:tr w:rsidR="00621F06" w14:paraId="11462B0D" w14:textId="77777777" w:rsidTr="00D23D45">
                              <w:tc>
                                <w:tcPr>
                                  <w:tcW w:w="9994" w:type="dxa"/>
                                  <w:shd w:val="clear" w:color="auto" w:fill="auto"/>
                                </w:tcPr>
                                <w:p w14:paraId="4793EF0A" w14:textId="77777777" w:rsidR="00621F06" w:rsidRDefault="00621F06" w:rsidP="00A52BBA">
                                  <w:pPr>
                                    <w:rPr>
                                      <w:b w:val="0"/>
                                    </w:rPr>
                                  </w:pPr>
                                </w:p>
                              </w:tc>
                            </w:tr>
                            <w:tr w:rsidR="00621F06" w14:paraId="10CFF0F5" w14:textId="77777777" w:rsidTr="00D23D45">
                              <w:tc>
                                <w:tcPr>
                                  <w:tcW w:w="9994" w:type="dxa"/>
                                  <w:shd w:val="clear" w:color="auto" w:fill="auto"/>
                                </w:tcPr>
                                <w:p w14:paraId="4BEE5216" w14:textId="77777777" w:rsidR="00621F06" w:rsidRDefault="00621F06" w:rsidP="00A52BBA">
                                  <w:pPr>
                                    <w:rPr>
                                      <w:b w:val="0"/>
                                    </w:rPr>
                                  </w:pPr>
                                </w:p>
                              </w:tc>
                            </w:tr>
                            <w:tr w:rsidR="00621F06" w14:paraId="1C335079" w14:textId="77777777" w:rsidTr="00D23D45">
                              <w:tc>
                                <w:tcPr>
                                  <w:tcW w:w="9994" w:type="dxa"/>
                                  <w:shd w:val="clear" w:color="auto" w:fill="auto"/>
                                </w:tcPr>
                                <w:p w14:paraId="145BAE1D" w14:textId="77777777" w:rsidR="00621F06" w:rsidRDefault="00621F06" w:rsidP="00A52BBA">
                                  <w:pPr>
                                    <w:rPr>
                                      <w:b w:val="0"/>
                                    </w:rPr>
                                  </w:pPr>
                                </w:p>
                              </w:tc>
                            </w:tr>
                            <w:tr w:rsidR="00621F06" w14:paraId="44226D21" w14:textId="77777777" w:rsidTr="00D23D45">
                              <w:tc>
                                <w:tcPr>
                                  <w:tcW w:w="9994" w:type="dxa"/>
                                  <w:shd w:val="clear" w:color="auto" w:fill="auto"/>
                                </w:tcPr>
                                <w:p w14:paraId="77A305CC" w14:textId="77777777" w:rsidR="00621F06" w:rsidRDefault="00621F06" w:rsidP="00A52BBA">
                                  <w:pPr>
                                    <w:rPr>
                                      <w:b w:val="0"/>
                                    </w:rPr>
                                  </w:pPr>
                                </w:p>
                              </w:tc>
                            </w:tr>
                            <w:tr w:rsidR="00621F06" w14:paraId="4EE4861B" w14:textId="77777777" w:rsidTr="00D23D45">
                              <w:tc>
                                <w:tcPr>
                                  <w:tcW w:w="9994" w:type="dxa"/>
                                  <w:shd w:val="clear" w:color="auto" w:fill="auto"/>
                                </w:tcPr>
                                <w:p w14:paraId="77C154F0" w14:textId="77777777" w:rsidR="00621F06" w:rsidRDefault="00621F06" w:rsidP="00A52BBA">
                                  <w:pPr>
                                    <w:rPr>
                                      <w:b w:val="0"/>
                                    </w:rPr>
                                  </w:pPr>
                                </w:p>
                              </w:tc>
                            </w:tr>
                            <w:tr w:rsidR="00621F06" w14:paraId="13492880" w14:textId="77777777" w:rsidTr="00D23D45">
                              <w:tc>
                                <w:tcPr>
                                  <w:tcW w:w="9994" w:type="dxa"/>
                                  <w:shd w:val="clear" w:color="auto" w:fill="auto"/>
                                </w:tcPr>
                                <w:p w14:paraId="2FF98AA8" w14:textId="77777777" w:rsidR="00621F06" w:rsidRDefault="00621F06" w:rsidP="00A52BBA">
                                  <w:pPr>
                                    <w:rPr>
                                      <w:b w:val="0"/>
                                    </w:rPr>
                                  </w:pPr>
                                </w:p>
                              </w:tc>
                            </w:tr>
                            <w:tr w:rsidR="00621F06" w14:paraId="2F733583" w14:textId="77777777" w:rsidTr="00D23D45">
                              <w:tc>
                                <w:tcPr>
                                  <w:tcW w:w="9994" w:type="dxa"/>
                                  <w:shd w:val="clear" w:color="auto" w:fill="auto"/>
                                </w:tcPr>
                                <w:p w14:paraId="78A36554" w14:textId="77777777" w:rsidR="00621F06" w:rsidRDefault="00621F06" w:rsidP="00A52BBA">
                                  <w:pPr>
                                    <w:rPr>
                                      <w:b w:val="0"/>
                                    </w:rPr>
                                  </w:pPr>
                                </w:p>
                              </w:tc>
                            </w:tr>
                            <w:tr w:rsidR="00621F06" w14:paraId="20BC30EA" w14:textId="77777777" w:rsidTr="00D23D45">
                              <w:tc>
                                <w:tcPr>
                                  <w:tcW w:w="9994" w:type="dxa"/>
                                  <w:shd w:val="clear" w:color="auto" w:fill="auto"/>
                                </w:tcPr>
                                <w:p w14:paraId="71D8AEF0" w14:textId="77777777" w:rsidR="00621F06" w:rsidRDefault="00621F06" w:rsidP="00A52BBA">
                                  <w:pPr>
                                    <w:rPr>
                                      <w:b w:val="0"/>
                                    </w:rPr>
                                  </w:pPr>
                                </w:p>
                              </w:tc>
                            </w:tr>
                            <w:tr w:rsidR="00621F06" w14:paraId="07A634FF" w14:textId="77777777" w:rsidTr="00D23D45">
                              <w:tc>
                                <w:tcPr>
                                  <w:tcW w:w="9994" w:type="dxa"/>
                                  <w:shd w:val="clear" w:color="auto" w:fill="auto"/>
                                </w:tcPr>
                                <w:p w14:paraId="6EAD4112" w14:textId="77777777" w:rsidR="00621F06" w:rsidRDefault="00621F06" w:rsidP="00A52BBA">
                                  <w:pPr>
                                    <w:rPr>
                                      <w:b w:val="0"/>
                                    </w:rPr>
                                  </w:pPr>
                                </w:p>
                              </w:tc>
                            </w:tr>
                            <w:tr w:rsidR="00621F06" w14:paraId="0CDE83D5" w14:textId="77777777" w:rsidTr="00D23D45">
                              <w:tc>
                                <w:tcPr>
                                  <w:tcW w:w="9994" w:type="dxa"/>
                                  <w:shd w:val="clear" w:color="auto" w:fill="auto"/>
                                </w:tcPr>
                                <w:p w14:paraId="0E4BCC05" w14:textId="77777777" w:rsidR="00621F06" w:rsidRDefault="00621F06" w:rsidP="00A52BBA">
                                  <w:pPr>
                                    <w:rPr>
                                      <w:b w:val="0"/>
                                    </w:rPr>
                                  </w:pPr>
                                </w:p>
                              </w:tc>
                            </w:tr>
                            <w:tr w:rsidR="00621F06" w14:paraId="383D247D" w14:textId="77777777" w:rsidTr="00D23D45">
                              <w:tc>
                                <w:tcPr>
                                  <w:tcW w:w="9994" w:type="dxa"/>
                                  <w:shd w:val="clear" w:color="auto" w:fill="auto"/>
                                </w:tcPr>
                                <w:p w14:paraId="4F7435B4" w14:textId="77777777" w:rsidR="00621F06" w:rsidRDefault="00621F06" w:rsidP="00A52BBA">
                                  <w:pPr>
                                    <w:rPr>
                                      <w:b w:val="0"/>
                                    </w:rPr>
                                  </w:pPr>
                                </w:p>
                              </w:tc>
                            </w:tr>
                            <w:tr w:rsidR="00621F06" w14:paraId="4E6DC079" w14:textId="77777777" w:rsidTr="00D23D45">
                              <w:tc>
                                <w:tcPr>
                                  <w:tcW w:w="9994" w:type="dxa"/>
                                  <w:shd w:val="clear" w:color="auto" w:fill="auto"/>
                                </w:tcPr>
                                <w:p w14:paraId="1CADB10B" w14:textId="77777777" w:rsidR="00621F06" w:rsidRDefault="00621F06" w:rsidP="00A52BBA">
                                  <w:pPr>
                                    <w:rPr>
                                      <w:b w:val="0"/>
                                    </w:rPr>
                                  </w:pPr>
                                </w:p>
                              </w:tc>
                            </w:tr>
                            <w:tr w:rsidR="00621F06" w14:paraId="688C1EF0" w14:textId="77777777" w:rsidTr="00D23D45">
                              <w:tc>
                                <w:tcPr>
                                  <w:tcW w:w="9994" w:type="dxa"/>
                                  <w:shd w:val="clear" w:color="auto" w:fill="auto"/>
                                </w:tcPr>
                                <w:p w14:paraId="637DB4C0" w14:textId="77777777" w:rsidR="00621F06" w:rsidRDefault="00621F06" w:rsidP="00A52BBA">
                                  <w:pPr>
                                    <w:rPr>
                                      <w:b w:val="0"/>
                                    </w:rPr>
                                  </w:pPr>
                                </w:p>
                              </w:tc>
                            </w:tr>
                            <w:tr w:rsidR="00621F06" w14:paraId="2577D387" w14:textId="77777777" w:rsidTr="00D23D45">
                              <w:tc>
                                <w:tcPr>
                                  <w:tcW w:w="9994" w:type="dxa"/>
                                  <w:shd w:val="clear" w:color="auto" w:fill="auto"/>
                                </w:tcPr>
                                <w:p w14:paraId="628BBA52" w14:textId="77777777" w:rsidR="00621F06" w:rsidRDefault="00621F06" w:rsidP="00A52BBA">
                                  <w:pPr>
                                    <w:rPr>
                                      <w:b w:val="0"/>
                                    </w:rPr>
                                  </w:pPr>
                                </w:p>
                              </w:tc>
                            </w:tr>
                            <w:tr w:rsidR="00621F06" w14:paraId="29C80FA9" w14:textId="77777777" w:rsidTr="00D23D45">
                              <w:tc>
                                <w:tcPr>
                                  <w:tcW w:w="9994" w:type="dxa"/>
                                  <w:shd w:val="clear" w:color="auto" w:fill="auto"/>
                                </w:tcPr>
                                <w:p w14:paraId="00FA9F90" w14:textId="77777777" w:rsidR="00621F06" w:rsidRDefault="00621F06" w:rsidP="00A52BBA">
                                  <w:pPr>
                                    <w:rPr>
                                      <w:b w:val="0"/>
                                    </w:rPr>
                                  </w:pPr>
                                </w:p>
                              </w:tc>
                            </w:tr>
                            <w:tr w:rsidR="00621F06" w14:paraId="527315DF" w14:textId="77777777" w:rsidTr="00D23D45">
                              <w:tc>
                                <w:tcPr>
                                  <w:tcW w:w="9994" w:type="dxa"/>
                                  <w:shd w:val="clear" w:color="auto" w:fill="auto"/>
                                </w:tcPr>
                                <w:p w14:paraId="7B0D90A5" w14:textId="77777777" w:rsidR="00621F06" w:rsidRDefault="00621F06" w:rsidP="00A52BBA">
                                  <w:pPr>
                                    <w:rPr>
                                      <w:b w:val="0"/>
                                    </w:rPr>
                                  </w:pPr>
                                </w:p>
                              </w:tc>
                            </w:tr>
                            <w:tr w:rsidR="00621F06" w14:paraId="354D00C0" w14:textId="77777777" w:rsidTr="00D23D45">
                              <w:tc>
                                <w:tcPr>
                                  <w:tcW w:w="9994" w:type="dxa"/>
                                  <w:shd w:val="clear" w:color="auto" w:fill="auto"/>
                                </w:tcPr>
                                <w:p w14:paraId="241ADAEA" w14:textId="77777777" w:rsidR="00621F06" w:rsidRDefault="00621F06" w:rsidP="00A52BBA">
                                  <w:pPr>
                                    <w:rPr>
                                      <w:b w:val="0"/>
                                    </w:rPr>
                                  </w:pPr>
                                </w:p>
                              </w:tc>
                            </w:tr>
                            <w:tr w:rsidR="00621F06" w14:paraId="576E4B41" w14:textId="77777777" w:rsidTr="00D23D45">
                              <w:tc>
                                <w:tcPr>
                                  <w:tcW w:w="9994" w:type="dxa"/>
                                  <w:shd w:val="clear" w:color="auto" w:fill="auto"/>
                                </w:tcPr>
                                <w:p w14:paraId="66229300" w14:textId="77777777" w:rsidR="00621F06" w:rsidRDefault="00621F06" w:rsidP="00A52BBA">
                                  <w:pPr>
                                    <w:rPr>
                                      <w:b w:val="0"/>
                                    </w:rPr>
                                  </w:pPr>
                                </w:p>
                              </w:tc>
                            </w:tr>
                            <w:tr w:rsidR="00621F06" w14:paraId="54E8AF7C" w14:textId="77777777" w:rsidTr="00D23D45">
                              <w:tc>
                                <w:tcPr>
                                  <w:tcW w:w="9994" w:type="dxa"/>
                                  <w:shd w:val="clear" w:color="auto" w:fill="auto"/>
                                </w:tcPr>
                                <w:p w14:paraId="3D49D7CD" w14:textId="77777777" w:rsidR="00621F06" w:rsidRDefault="00621F06" w:rsidP="00A52BBA">
                                  <w:pPr>
                                    <w:rPr>
                                      <w:b w:val="0"/>
                                    </w:rPr>
                                  </w:pPr>
                                </w:p>
                              </w:tc>
                            </w:tr>
                            <w:tr w:rsidR="00621F06" w14:paraId="2522AF84" w14:textId="77777777" w:rsidTr="00D23D45">
                              <w:tc>
                                <w:tcPr>
                                  <w:tcW w:w="9994" w:type="dxa"/>
                                  <w:shd w:val="clear" w:color="auto" w:fill="auto"/>
                                </w:tcPr>
                                <w:p w14:paraId="7DA103FB" w14:textId="77777777" w:rsidR="00621F06" w:rsidRDefault="00621F06" w:rsidP="00A52BBA">
                                  <w:pPr>
                                    <w:rPr>
                                      <w:b w:val="0"/>
                                    </w:rPr>
                                  </w:pPr>
                                </w:p>
                              </w:tc>
                            </w:tr>
                            <w:tr w:rsidR="00621F06" w14:paraId="22432274" w14:textId="77777777" w:rsidTr="00D23D45">
                              <w:tc>
                                <w:tcPr>
                                  <w:tcW w:w="9994" w:type="dxa"/>
                                  <w:shd w:val="clear" w:color="auto" w:fill="auto"/>
                                </w:tcPr>
                                <w:p w14:paraId="3EB43431" w14:textId="77777777" w:rsidR="00621F06" w:rsidRDefault="00621F06" w:rsidP="00A52BBA">
                                  <w:pPr>
                                    <w:rPr>
                                      <w:b w:val="0"/>
                                    </w:rPr>
                                  </w:pPr>
                                </w:p>
                              </w:tc>
                            </w:tr>
                            <w:tr w:rsidR="00621F06" w14:paraId="45DF59F1" w14:textId="77777777" w:rsidTr="00D23D45">
                              <w:tc>
                                <w:tcPr>
                                  <w:tcW w:w="9994" w:type="dxa"/>
                                  <w:shd w:val="clear" w:color="auto" w:fill="auto"/>
                                </w:tcPr>
                                <w:p w14:paraId="048D9024" w14:textId="77777777" w:rsidR="00621F06" w:rsidRDefault="00621F06" w:rsidP="00A52BBA">
                                  <w:pPr>
                                    <w:rPr>
                                      <w:b w:val="0"/>
                                    </w:rPr>
                                  </w:pPr>
                                </w:p>
                              </w:tc>
                            </w:tr>
                            <w:tr w:rsidR="00621F06" w14:paraId="6ABDD1AF" w14:textId="77777777" w:rsidTr="00D23D45">
                              <w:tc>
                                <w:tcPr>
                                  <w:tcW w:w="9994" w:type="dxa"/>
                                  <w:shd w:val="clear" w:color="auto" w:fill="auto"/>
                                </w:tcPr>
                                <w:p w14:paraId="248A5A7A" w14:textId="77777777" w:rsidR="00621F06" w:rsidRDefault="00621F06" w:rsidP="00A52BBA">
                                  <w:pPr>
                                    <w:rPr>
                                      <w:b w:val="0"/>
                                    </w:rPr>
                                  </w:pPr>
                                </w:p>
                              </w:tc>
                            </w:tr>
                            <w:tr w:rsidR="00621F06" w14:paraId="2B05BFAD" w14:textId="77777777" w:rsidTr="00D23D45">
                              <w:tc>
                                <w:tcPr>
                                  <w:tcW w:w="9994" w:type="dxa"/>
                                  <w:shd w:val="clear" w:color="auto" w:fill="auto"/>
                                </w:tcPr>
                                <w:p w14:paraId="0F221ED6" w14:textId="77777777" w:rsidR="00621F06" w:rsidRDefault="00621F06" w:rsidP="00A52BBA">
                                  <w:pPr>
                                    <w:rPr>
                                      <w:b w:val="0"/>
                                    </w:rPr>
                                  </w:pPr>
                                </w:p>
                              </w:tc>
                            </w:tr>
                          </w:tbl>
                          <w:p w14:paraId="169711B6" w14:textId="08593CCF" w:rsidR="00621F06" w:rsidRDefault="00621F06" w:rsidP="00F8113B">
                            <w:pPr>
                              <w:spacing w:line="276" w:lineRule="auto"/>
                              <w:rPr>
                                <w:sz w:val="22"/>
                                <w:szCs w:val="22"/>
                              </w:rPr>
                            </w:pPr>
                          </w:p>
                          <w:p w14:paraId="627E977B" w14:textId="2D86320F" w:rsidR="00621F06" w:rsidRDefault="00621F06" w:rsidP="00F8113B">
                            <w:pPr>
                              <w:spacing w:line="276" w:lineRule="auto"/>
                              <w:rPr>
                                <w:sz w:val="22"/>
                                <w:szCs w:val="22"/>
                              </w:rPr>
                            </w:pPr>
                          </w:p>
                          <w:p w14:paraId="103B4444" w14:textId="77777777" w:rsidR="00621F06" w:rsidRPr="00525F97" w:rsidRDefault="00621F06" w:rsidP="00F8113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6" type="#_x0000_t202" style="position:absolute;margin-left:0;margin-top:0;width:510.25pt;height:788.0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">
                <v:path arrowok="t"/>
                <v:textbox>
                  <w:txbxContent>
                    <w:p w14:paraId="4893A95F" w14:textId="77777777" w:rsidR="00621F06" w:rsidRPr="00E95857" w:rsidRDefault="00621F06" w:rsidP="00F8113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0F49049D" w14:textId="77777777" w:rsidTr="00D23D45">
                        <w:tc>
                          <w:tcPr>
                            <w:tcW w:w="9994" w:type="dxa"/>
                            <w:shd w:val="clear" w:color="auto" w:fill="auto"/>
                          </w:tcPr>
                          <w:p w14:paraId="63D57727" w14:textId="77777777" w:rsidR="00621F06" w:rsidRDefault="00621F06" w:rsidP="00A52BBA">
                            <w:pPr>
                              <w:rPr>
                                <w:b w:val="0"/>
                              </w:rPr>
                            </w:pPr>
                          </w:p>
                        </w:tc>
                      </w:tr>
                      <w:tr w:rsidR="00621F06" w14:paraId="3C336901" w14:textId="77777777" w:rsidTr="00D23D45">
                        <w:tc>
                          <w:tcPr>
                            <w:tcW w:w="9994" w:type="dxa"/>
                            <w:shd w:val="clear" w:color="auto" w:fill="auto"/>
                          </w:tcPr>
                          <w:p w14:paraId="7F42AEA8" w14:textId="77777777" w:rsidR="00621F06" w:rsidRDefault="00621F06" w:rsidP="00A52BBA">
                            <w:pPr>
                              <w:rPr>
                                <w:b w:val="0"/>
                              </w:rPr>
                            </w:pPr>
                          </w:p>
                        </w:tc>
                      </w:tr>
                      <w:tr w:rsidR="00621F06" w14:paraId="6B629C90" w14:textId="77777777" w:rsidTr="00D23D45">
                        <w:tc>
                          <w:tcPr>
                            <w:tcW w:w="9994" w:type="dxa"/>
                            <w:shd w:val="clear" w:color="auto" w:fill="auto"/>
                          </w:tcPr>
                          <w:p w14:paraId="1B501C83" w14:textId="77777777" w:rsidR="00621F06" w:rsidRDefault="00621F06" w:rsidP="00A52BBA">
                            <w:pPr>
                              <w:rPr>
                                <w:b w:val="0"/>
                              </w:rPr>
                            </w:pPr>
                          </w:p>
                        </w:tc>
                      </w:tr>
                      <w:tr w:rsidR="00621F06" w14:paraId="17163E2C" w14:textId="77777777" w:rsidTr="00D23D45">
                        <w:tc>
                          <w:tcPr>
                            <w:tcW w:w="9994" w:type="dxa"/>
                            <w:shd w:val="clear" w:color="auto" w:fill="auto"/>
                          </w:tcPr>
                          <w:p w14:paraId="411D2B63" w14:textId="77777777" w:rsidR="00621F06" w:rsidRDefault="00621F06" w:rsidP="00A52BBA">
                            <w:pPr>
                              <w:rPr>
                                <w:b w:val="0"/>
                              </w:rPr>
                            </w:pPr>
                          </w:p>
                        </w:tc>
                      </w:tr>
                      <w:tr w:rsidR="00621F06" w14:paraId="1F28AEE4" w14:textId="77777777" w:rsidTr="00D23D45">
                        <w:tc>
                          <w:tcPr>
                            <w:tcW w:w="9994" w:type="dxa"/>
                            <w:shd w:val="clear" w:color="auto" w:fill="auto"/>
                          </w:tcPr>
                          <w:p w14:paraId="4B5BE338" w14:textId="77777777" w:rsidR="00621F06" w:rsidRDefault="00621F06" w:rsidP="00A52BBA">
                            <w:pPr>
                              <w:rPr>
                                <w:b w:val="0"/>
                              </w:rPr>
                            </w:pPr>
                          </w:p>
                        </w:tc>
                      </w:tr>
                      <w:tr w:rsidR="00621F06" w14:paraId="4484C2F6" w14:textId="77777777" w:rsidTr="00D23D45">
                        <w:tc>
                          <w:tcPr>
                            <w:tcW w:w="9994" w:type="dxa"/>
                            <w:shd w:val="clear" w:color="auto" w:fill="auto"/>
                          </w:tcPr>
                          <w:p w14:paraId="76CA289B" w14:textId="77777777" w:rsidR="00621F06" w:rsidRDefault="00621F06" w:rsidP="00A52BBA">
                            <w:pPr>
                              <w:rPr>
                                <w:b w:val="0"/>
                              </w:rPr>
                            </w:pPr>
                          </w:p>
                        </w:tc>
                      </w:tr>
                      <w:tr w:rsidR="00621F06" w14:paraId="6A1257F1" w14:textId="77777777" w:rsidTr="00D23D45">
                        <w:tc>
                          <w:tcPr>
                            <w:tcW w:w="9994" w:type="dxa"/>
                            <w:shd w:val="clear" w:color="auto" w:fill="auto"/>
                          </w:tcPr>
                          <w:p w14:paraId="34382C90" w14:textId="77777777" w:rsidR="00621F06" w:rsidRDefault="00621F06" w:rsidP="00A52BBA">
                            <w:pPr>
                              <w:rPr>
                                <w:b w:val="0"/>
                              </w:rPr>
                            </w:pPr>
                          </w:p>
                        </w:tc>
                      </w:tr>
                      <w:tr w:rsidR="00621F06" w14:paraId="7FEB2D0F" w14:textId="77777777" w:rsidTr="00D23D45">
                        <w:tc>
                          <w:tcPr>
                            <w:tcW w:w="9994" w:type="dxa"/>
                            <w:shd w:val="clear" w:color="auto" w:fill="auto"/>
                          </w:tcPr>
                          <w:p w14:paraId="5CC4AB44" w14:textId="77777777" w:rsidR="00621F06" w:rsidRDefault="00621F06" w:rsidP="00A52BBA">
                            <w:pPr>
                              <w:rPr>
                                <w:b w:val="0"/>
                              </w:rPr>
                            </w:pPr>
                          </w:p>
                        </w:tc>
                      </w:tr>
                      <w:tr w:rsidR="00621F06" w14:paraId="57C63AF2" w14:textId="77777777" w:rsidTr="00D23D45">
                        <w:tc>
                          <w:tcPr>
                            <w:tcW w:w="9994" w:type="dxa"/>
                            <w:shd w:val="clear" w:color="auto" w:fill="auto"/>
                          </w:tcPr>
                          <w:p w14:paraId="7C2CA516" w14:textId="77777777" w:rsidR="00621F06" w:rsidRDefault="00621F06" w:rsidP="00A52BBA">
                            <w:pPr>
                              <w:rPr>
                                <w:b w:val="0"/>
                              </w:rPr>
                            </w:pPr>
                          </w:p>
                        </w:tc>
                      </w:tr>
                      <w:tr w:rsidR="00621F06" w14:paraId="51B8FA48" w14:textId="77777777" w:rsidTr="00D23D45">
                        <w:tc>
                          <w:tcPr>
                            <w:tcW w:w="9994" w:type="dxa"/>
                            <w:shd w:val="clear" w:color="auto" w:fill="auto"/>
                          </w:tcPr>
                          <w:p w14:paraId="6AD03CCA" w14:textId="77777777" w:rsidR="00621F06" w:rsidRDefault="00621F06" w:rsidP="00A52BBA">
                            <w:pPr>
                              <w:rPr>
                                <w:b w:val="0"/>
                              </w:rPr>
                            </w:pPr>
                          </w:p>
                        </w:tc>
                      </w:tr>
                      <w:tr w:rsidR="00621F06" w14:paraId="377E75A7" w14:textId="77777777" w:rsidTr="00D23D45">
                        <w:tc>
                          <w:tcPr>
                            <w:tcW w:w="9994" w:type="dxa"/>
                            <w:shd w:val="clear" w:color="auto" w:fill="auto"/>
                          </w:tcPr>
                          <w:p w14:paraId="40668162" w14:textId="77777777" w:rsidR="00621F06" w:rsidRDefault="00621F06" w:rsidP="00A52BBA">
                            <w:pPr>
                              <w:rPr>
                                <w:b w:val="0"/>
                              </w:rPr>
                            </w:pPr>
                          </w:p>
                        </w:tc>
                      </w:tr>
                      <w:tr w:rsidR="00621F06" w14:paraId="4ED96067" w14:textId="77777777" w:rsidTr="00D23D45">
                        <w:tc>
                          <w:tcPr>
                            <w:tcW w:w="9994" w:type="dxa"/>
                            <w:shd w:val="clear" w:color="auto" w:fill="auto"/>
                          </w:tcPr>
                          <w:p w14:paraId="09745479" w14:textId="77777777" w:rsidR="00621F06" w:rsidRDefault="00621F06" w:rsidP="00A52BBA">
                            <w:pPr>
                              <w:rPr>
                                <w:b w:val="0"/>
                              </w:rPr>
                            </w:pPr>
                          </w:p>
                        </w:tc>
                      </w:tr>
                      <w:tr w:rsidR="00621F06" w14:paraId="29E82FDC" w14:textId="77777777" w:rsidTr="00D23D45">
                        <w:tc>
                          <w:tcPr>
                            <w:tcW w:w="9994" w:type="dxa"/>
                            <w:shd w:val="clear" w:color="auto" w:fill="auto"/>
                          </w:tcPr>
                          <w:p w14:paraId="04541CF9" w14:textId="77777777" w:rsidR="00621F06" w:rsidRDefault="00621F06" w:rsidP="00A52BBA">
                            <w:pPr>
                              <w:rPr>
                                <w:b w:val="0"/>
                              </w:rPr>
                            </w:pPr>
                          </w:p>
                        </w:tc>
                      </w:tr>
                      <w:tr w:rsidR="00621F06" w14:paraId="289038A3" w14:textId="77777777" w:rsidTr="00D23D45">
                        <w:tc>
                          <w:tcPr>
                            <w:tcW w:w="9994" w:type="dxa"/>
                            <w:shd w:val="clear" w:color="auto" w:fill="auto"/>
                          </w:tcPr>
                          <w:p w14:paraId="4B80D5A0" w14:textId="77777777" w:rsidR="00621F06" w:rsidRDefault="00621F06" w:rsidP="00A52BBA">
                            <w:pPr>
                              <w:rPr>
                                <w:b w:val="0"/>
                              </w:rPr>
                            </w:pPr>
                          </w:p>
                        </w:tc>
                      </w:tr>
                      <w:tr w:rsidR="00621F06" w14:paraId="18EBC274" w14:textId="77777777" w:rsidTr="00D23D45">
                        <w:tc>
                          <w:tcPr>
                            <w:tcW w:w="9994" w:type="dxa"/>
                            <w:shd w:val="clear" w:color="auto" w:fill="auto"/>
                          </w:tcPr>
                          <w:p w14:paraId="3FD99311" w14:textId="77777777" w:rsidR="00621F06" w:rsidRDefault="00621F06" w:rsidP="00A52BBA">
                            <w:pPr>
                              <w:rPr>
                                <w:b w:val="0"/>
                              </w:rPr>
                            </w:pPr>
                          </w:p>
                        </w:tc>
                      </w:tr>
                      <w:tr w:rsidR="00621F06" w14:paraId="4A88266E" w14:textId="77777777" w:rsidTr="00D23D45">
                        <w:tc>
                          <w:tcPr>
                            <w:tcW w:w="9994" w:type="dxa"/>
                            <w:shd w:val="clear" w:color="auto" w:fill="auto"/>
                          </w:tcPr>
                          <w:p w14:paraId="278F965D" w14:textId="77777777" w:rsidR="00621F06" w:rsidRDefault="00621F06" w:rsidP="00A52BBA">
                            <w:pPr>
                              <w:rPr>
                                <w:b w:val="0"/>
                              </w:rPr>
                            </w:pPr>
                          </w:p>
                        </w:tc>
                      </w:tr>
                      <w:tr w:rsidR="00621F06" w14:paraId="343CABF0" w14:textId="77777777" w:rsidTr="00D23D45">
                        <w:tc>
                          <w:tcPr>
                            <w:tcW w:w="9994" w:type="dxa"/>
                            <w:shd w:val="clear" w:color="auto" w:fill="auto"/>
                          </w:tcPr>
                          <w:p w14:paraId="64373016" w14:textId="77777777" w:rsidR="00621F06" w:rsidRDefault="00621F06" w:rsidP="00A52BBA">
                            <w:pPr>
                              <w:rPr>
                                <w:b w:val="0"/>
                              </w:rPr>
                            </w:pPr>
                          </w:p>
                        </w:tc>
                      </w:tr>
                      <w:tr w:rsidR="00621F06" w14:paraId="1A1377DC" w14:textId="77777777" w:rsidTr="00D23D45">
                        <w:tc>
                          <w:tcPr>
                            <w:tcW w:w="9994" w:type="dxa"/>
                            <w:shd w:val="clear" w:color="auto" w:fill="auto"/>
                          </w:tcPr>
                          <w:p w14:paraId="169CD7E7" w14:textId="77777777" w:rsidR="00621F06" w:rsidRDefault="00621F06" w:rsidP="00A52BBA">
                            <w:pPr>
                              <w:rPr>
                                <w:b w:val="0"/>
                              </w:rPr>
                            </w:pPr>
                          </w:p>
                        </w:tc>
                      </w:tr>
                      <w:tr w:rsidR="00621F06" w14:paraId="668B8272" w14:textId="77777777" w:rsidTr="00D23D45">
                        <w:tc>
                          <w:tcPr>
                            <w:tcW w:w="9994" w:type="dxa"/>
                            <w:shd w:val="clear" w:color="auto" w:fill="auto"/>
                          </w:tcPr>
                          <w:p w14:paraId="77E9FC93" w14:textId="77777777" w:rsidR="00621F06" w:rsidRDefault="00621F06" w:rsidP="00A52BBA">
                            <w:pPr>
                              <w:rPr>
                                <w:b w:val="0"/>
                              </w:rPr>
                            </w:pPr>
                          </w:p>
                        </w:tc>
                      </w:tr>
                      <w:tr w:rsidR="00621F06" w14:paraId="6812E75A" w14:textId="77777777" w:rsidTr="00D23D45">
                        <w:tc>
                          <w:tcPr>
                            <w:tcW w:w="9994" w:type="dxa"/>
                            <w:shd w:val="clear" w:color="auto" w:fill="auto"/>
                          </w:tcPr>
                          <w:p w14:paraId="111830C0" w14:textId="77777777" w:rsidR="00621F06" w:rsidRDefault="00621F06" w:rsidP="00A52BBA">
                            <w:pPr>
                              <w:rPr>
                                <w:b w:val="0"/>
                              </w:rPr>
                            </w:pPr>
                          </w:p>
                        </w:tc>
                      </w:tr>
                      <w:tr w:rsidR="00621F06" w14:paraId="62432625" w14:textId="77777777" w:rsidTr="00D23D45">
                        <w:tc>
                          <w:tcPr>
                            <w:tcW w:w="9994" w:type="dxa"/>
                            <w:shd w:val="clear" w:color="auto" w:fill="auto"/>
                          </w:tcPr>
                          <w:p w14:paraId="38424AFA" w14:textId="77777777" w:rsidR="00621F06" w:rsidRDefault="00621F06" w:rsidP="00A52BBA">
                            <w:pPr>
                              <w:rPr>
                                <w:b w:val="0"/>
                              </w:rPr>
                            </w:pPr>
                          </w:p>
                        </w:tc>
                      </w:tr>
                      <w:tr w:rsidR="00621F06" w14:paraId="422604D3" w14:textId="77777777" w:rsidTr="00D23D45">
                        <w:tc>
                          <w:tcPr>
                            <w:tcW w:w="9994" w:type="dxa"/>
                            <w:shd w:val="clear" w:color="auto" w:fill="auto"/>
                          </w:tcPr>
                          <w:p w14:paraId="451B44AA" w14:textId="77777777" w:rsidR="00621F06" w:rsidRDefault="00621F06" w:rsidP="00A52BBA">
                            <w:pPr>
                              <w:rPr>
                                <w:b w:val="0"/>
                              </w:rPr>
                            </w:pPr>
                          </w:p>
                        </w:tc>
                      </w:tr>
                      <w:tr w:rsidR="00621F06" w14:paraId="11462B0D" w14:textId="77777777" w:rsidTr="00D23D45">
                        <w:tc>
                          <w:tcPr>
                            <w:tcW w:w="9994" w:type="dxa"/>
                            <w:shd w:val="clear" w:color="auto" w:fill="auto"/>
                          </w:tcPr>
                          <w:p w14:paraId="4793EF0A" w14:textId="77777777" w:rsidR="00621F06" w:rsidRDefault="00621F06" w:rsidP="00A52BBA">
                            <w:pPr>
                              <w:rPr>
                                <w:b w:val="0"/>
                              </w:rPr>
                            </w:pPr>
                          </w:p>
                        </w:tc>
                      </w:tr>
                      <w:tr w:rsidR="00621F06" w14:paraId="10CFF0F5" w14:textId="77777777" w:rsidTr="00D23D45">
                        <w:tc>
                          <w:tcPr>
                            <w:tcW w:w="9994" w:type="dxa"/>
                            <w:shd w:val="clear" w:color="auto" w:fill="auto"/>
                          </w:tcPr>
                          <w:p w14:paraId="4BEE5216" w14:textId="77777777" w:rsidR="00621F06" w:rsidRDefault="00621F06" w:rsidP="00A52BBA">
                            <w:pPr>
                              <w:rPr>
                                <w:b w:val="0"/>
                              </w:rPr>
                            </w:pPr>
                          </w:p>
                        </w:tc>
                      </w:tr>
                      <w:tr w:rsidR="00621F06" w14:paraId="1C335079" w14:textId="77777777" w:rsidTr="00D23D45">
                        <w:tc>
                          <w:tcPr>
                            <w:tcW w:w="9994" w:type="dxa"/>
                            <w:shd w:val="clear" w:color="auto" w:fill="auto"/>
                          </w:tcPr>
                          <w:p w14:paraId="145BAE1D" w14:textId="77777777" w:rsidR="00621F06" w:rsidRDefault="00621F06" w:rsidP="00A52BBA">
                            <w:pPr>
                              <w:rPr>
                                <w:b w:val="0"/>
                              </w:rPr>
                            </w:pPr>
                          </w:p>
                        </w:tc>
                      </w:tr>
                      <w:tr w:rsidR="00621F06" w14:paraId="44226D21" w14:textId="77777777" w:rsidTr="00D23D45">
                        <w:tc>
                          <w:tcPr>
                            <w:tcW w:w="9994" w:type="dxa"/>
                            <w:shd w:val="clear" w:color="auto" w:fill="auto"/>
                          </w:tcPr>
                          <w:p w14:paraId="77A305CC" w14:textId="77777777" w:rsidR="00621F06" w:rsidRDefault="00621F06" w:rsidP="00A52BBA">
                            <w:pPr>
                              <w:rPr>
                                <w:b w:val="0"/>
                              </w:rPr>
                            </w:pPr>
                          </w:p>
                        </w:tc>
                      </w:tr>
                      <w:tr w:rsidR="00621F06" w14:paraId="4EE4861B" w14:textId="77777777" w:rsidTr="00D23D45">
                        <w:tc>
                          <w:tcPr>
                            <w:tcW w:w="9994" w:type="dxa"/>
                            <w:shd w:val="clear" w:color="auto" w:fill="auto"/>
                          </w:tcPr>
                          <w:p w14:paraId="77C154F0" w14:textId="77777777" w:rsidR="00621F06" w:rsidRDefault="00621F06" w:rsidP="00A52BBA">
                            <w:pPr>
                              <w:rPr>
                                <w:b w:val="0"/>
                              </w:rPr>
                            </w:pPr>
                          </w:p>
                        </w:tc>
                      </w:tr>
                      <w:tr w:rsidR="00621F06" w14:paraId="13492880" w14:textId="77777777" w:rsidTr="00D23D45">
                        <w:tc>
                          <w:tcPr>
                            <w:tcW w:w="9994" w:type="dxa"/>
                            <w:shd w:val="clear" w:color="auto" w:fill="auto"/>
                          </w:tcPr>
                          <w:p w14:paraId="2FF98AA8" w14:textId="77777777" w:rsidR="00621F06" w:rsidRDefault="00621F06" w:rsidP="00A52BBA">
                            <w:pPr>
                              <w:rPr>
                                <w:b w:val="0"/>
                              </w:rPr>
                            </w:pPr>
                          </w:p>
                        </w:tc>
                      </w:tr>
                      <w:tr w:rsidR="00621F06" w14:paraId="2F733583" w14:textId="77777777" w:rsidTr="00D23D45">
                        <w:tc>
                          <w:tcPr>
                            <w:tcW w:w="9994" w:type="dxa"/>
                            <w:shd w:val="clear" w:color="auto" w:fill="auto"/>
                          </w:tcPr>
                          <w:p w14:paraId="78A36554" w14:textId="77777777" w:rsidR="00621F06" w:rsidRDefault="00621F06" w:rsidP="00A52BBA">
                            <w:pPr>
                              <w:rPr>
                                <w:b w:val="0"/>
                              </w:rPr>
                            </w:pPr>
                          </w:p>
                        </w:tc>
                      </w:tr>
                      <w:tr w:rsidR="00621F06" w14:paraId="20BC30EA" w14:textId="77777777" w:rsidTr="00D23D45">
                        <w:tc>
                          <w:tcPr>
                            <w:tcW w:w="9994" w:type="dxa"/>
                            <w:shd w:val="clear" w:color="auto" w:fill="auto"/>
                          </w:tcPr>
                          <w:p w14:paraId="71D8AEF0" w14:textId="77777777" w:rsidR="00621F06" w:rsidRDefault="00621F06" w:rsidP="00A52BBA">
                            <w:pPr>
                              <w:rPr>
                                <w:b w:val="0"/>
                              </w:rPr>
                            </w:pPr>
                          </w:p>
                        </w:tc>
                      </w:tr>
                      <w:tr w:rsidR="00621F06" w14:paraId="07A634FF" w14:textId="77777777" w:rsidTr="00D23D45">
                        <w:tc>
                          <w:tcPr>
                            <w:tcW w:w="9994" w:type="dxa"/>
                            <w:shd w:val="clear" w:color="auto" w:fill="auto"/>
                          </w:tcPr>
                          <w:p w14:paraId="6EAD4112" w14:textId="77777777" w:rsidR="00621F06" w:rsidRDefault="00621F06" w:rsidP="00A52BBA">
                            <w:pPr>
                              <w:rPr>
                                <w:b w:val="0"/>
                              </w:rPr>
                            </w:pPr>
                          </w:p>
                        </w:tc>
                      </w:tr>
                      <w:tr w:rsidR="00621F06" w14:paraId="0CDE83D5" w14:textId="77777777" w:rsidTr="00D23D45">
                        <w:tc>
                          <w:tcPr>
                            <w:tcW w:w="9994" w:type="dxa"/>
                            <w:shd w:val="clear" w:color="auto" w:fill="auto"/>
                          </w:tcPr>
                          <w:p w14:paraId="0E4BCC05" w14:textId="77777777" w:rsidR="00621F06" w:rsidRDefault="00621F06" w:rsidP="00A52BBA">
                            <w:pPr>
                              <w:rPr>
                                <w:b w:val="0"/>
                              </w:rPr>
                            </w:pPr>
                          </w:p>
                        </w:tc>
                      </w:tr>
                      <w:tr w:rsidR="00621F06" w14:paraId="383D247D" w14:textId="77777777" w:rsidTr="00D23D45">
                        <w:tc>
                          <w:tcPr>
                            <w:tcW w:w="9994" w:type="dxa"/>
                            <w:shd w:val="clear" w:color="auto" w:fill="auto"/>
                          </w:tcPr>
                          <w:p w14:paraId="4F7435B4" w14:textId="77777777" w:rsidR="00621F06" w:rsidRDefault="00621F06" w:rsidP="00A52BBA">
                            <w:pPr>
                              <w:rPr>
                                <w:b w:val="0"/>
                              </w:rPr>
                            </w:pPr>
                          </w:p>
                        </w:tc>
                      </w:tr>
                      <w:tr w:rsidR="00621F06" w14:paraId="4E6DC079" w14:textId="77777777" w:rsidTr="00D23D45">
                        <w:tc>
                          <w:tcPr>
                            <w:tcW w:w="9994" w:type="dxa"/>
                            <w:shd w:val="clear" w:color="auto" w:fill="auto"/>
                          </w:tcPr>
                          <w:p w14:paraId="1CADB10B" w14:textId="77777777" w:rsidR="00621F06" w:rsidRDefault="00621F06" w:rsidP="00A52BBA">
                            <w:pPr>
                              <w:rPr>
                                <w:b w:val="0"/>
                              </w:rPr>
                            </w:pPr>
                          </w:p>
                        </w:tc>
                      </w:tr>
                      <w:tr w:rsidR="00621F06" w14:paraId="688C1EF0" w14:textId="77777777" w:rsidTr="00D23D45">
                        <w:tc>
                          <w:tcPr>
                            <w:tcW w:w="9994" w:type="dxa"/>
                            <w:shd w:val="clear" w:color="auto" w:fill="auto"/>
                          </w:tcPr>
                          <w:p w14:paraId="637DB4C0" w14:textId="77777777" w:rsidR="00621F06" w:rsidRDefault="00621F06" w:rsidP="00A52BBA">
                            <w:pPr>
                              <w:rPr>
                                <w:b w:val="0"/>
                              </w:rPr>
                            </w:pPr>
                          </w:p>
                        </w:tc>
                      </w:tr>
                      <w:tr w:rsidR="00621F06" w14:paraId="2577D387" w14:textId="77777777" w:rsidTr="00D23D45">
                        <w:tc>
                          <w:tcPr>
                            <w:tcW w:w="9994" w:type="dxa"/>
                            <w:shd w:val="clear" w:color="auto" w:fill="auto"/>
                          </w:tcPr>
                          <w:p w14:paraId="628BBA52" w14:textId="77777777" w:rsidR="00621F06" w:rsidRDefault="00621F06" w:rsidP="00A52BBA">
                            <w:pPr>
                              <w:rPr>
                                <w:b w:val="0"/>
                              </w:rPr>
                            </w:pPr>
                          </w:p>
                        </w:tc>
                      </w:tr>
                      <w:tr w:rsidR="00621F06" w14:paraId="29C80FA9" w14:textId="77777777" w:rsidTr="00D23D45">
                        <w:tc>
                          <w:tcPr>
                            <w:tcW w:w="9994" w:type="dxa"/>
                            <w:shd w:val="clear" w:color="auto" w:fill="auto"/>
                          </w:tcPr>
                          <w:p w14:paraId="00FA9F90" w14:textId="77777777" w:rsidR="00621F06" w:rsidRDefault="00621F06" w:rsidP="00A52BBA">
                            <w:pPr>
                              <w:rPr>
                                <w:b w:val="0"/>
                              </w:rPr>
                            </w:pPr>
                          </w:p>
                        </w:tc>
                      </w:tr>
                      <w:tr w:rsidR="00621F06" w14:paraId="527315DF" w14:textId="77777777" w:rsidTr="00D23D45">
                        <w:tc>
                          <w:tcPr>
                            <w:tcW w:w="9994" w:type="dxa"/>
                            <w:shd w:val="clear" w:color="auto" w:fill="auto"/>
                          </w:tcPr>
                          <w:p w14:paraId="7B0D90A5" w14:textId="77777777" w:rsidR="00621F06" w:rsidRDefault="00621F06" w:rsidP="00A52BBA">
                            <w:pPr>
                              <w:rPr>
                                <w:b w:val="0"/>
                              </w:rPr>
                            </w:pPr>
                          </w:p>
                        </w:tc>
                      </w:tr>
                      <w:tr w:rsidR="00621F06" w14:paraId="354D00C0" w14:textId="77777777" w:rsidTr="00D23D45">
                        <w:tc>
                          <w:tcPr>
                            <w:tcW w:w="9994" w:type="dxa"/>
                            <w:shd w:val="clear" w:color="auto" w:fill="auto"/>
                          </w:tcPr>
                          <w:p w14:paraId="241ADAEA" w14:textId="77777777" w:rsidR="00621F06" w:rsidRDefault="00621F06" w:rsidP="00A52BBA">
                            <w:pPr>
                              <w:rPr>
                                <w:b w:val="0"/>
                              </w:rPr>
                            </w:pPr>
                          </w:p>
                        </w:tc>
                      </w:tr>
                      <w:tr w:rsidR="00621F06" w14:paraId="576E4B41" w14:textId="77777777" w:rsidTr="00D23D45">
                        <w:tc>
                          <w:tcPr>
                            <w:tcW w:w="9994" w:type="dxa"/>
                            <w:shd w:val="clear" w:color="auto" w:fill="auto"/>
                          </w:tcPr>
                          <w:p w14:paraId="66229300" w14:textId="77777777" w:rsidR="00621F06" w:rsidRDefault="00621F06" w:rsidP="00A52BBA">
                            <w:pPr>
                              <w:rPr>
                                <w:b w:val="0"/>
                              </w:rPr>
                            </w:pPr>
                          </w:p>
                        </w:tc>
                      </w:tr>
                      <w:tr w:rsidR="00621F06" w14:paraId="54E8AF7C" w14:textId="77777777" w:rsidTr="00D23D45">
                        <w:tc>
                          <w:tcPr>
                            <w:tcW w:w="9994" w:type="dxa"/>
                            <w:shd w:val="clear" w:color="auto" w:fill="auto"/>
                          </w:tcPr>
                          <w:p w14:paraId="3D49D7CD" w14:textId="77777777" w:rsidR="00621F06" w:rsidRDefault="00621F06" w:rsidP="00A52BBA">
                            <w:pPr>
                              <w:rPr>
                                <w:b w:val="0"/>
                              </w:rPr>
                            </w:pPr>
                          </w:p>
                        </w:tc>
                      </w:tr>
                      <w:tr w:rsidR="00621F06" w14:paraId="2522AF84" w14:textId="77777777" w:rsidTr="00D23D45">
                        <w:tc>
                          <w:tcPr>
                            <w:tcW w:w="9994" w:type="dxa"/>
                            <w:shd w:val="clear" w:color="auto" w:fill="auto"/>
                          </w:tcPr>
                          <w:p w14:paraId="7DA103FB" w14:textId="77777777" w:rsidR="00621F06" w:rsidRDefault="00621F06" w:rsidP="00A52BBA">
                            <w:pPr>
                              <w:rPr>
                                <w:b w:val="0"/>
                              </w:rPr>
                            </w:pPr>
                          </w:p>
                        </w:tc>
                      </w:tr>
                      <w:tr w:rsidR="00621F06" w14:paraId="22432274" w14:textId="77777777" w:rsidTr="00D23D45">
                        <w:tc>
                          <w:tcPr>
                            <w:tcW w:w="9994" w:type="dxa"/>
                            <w:shd w:val="clear" w:color="auto" w:fill="auto"/>
                          </w:tcPr>
                          <w:p w14:paraId="3EB43431" w14:textId="77777777" w:rsidR="00621F06" w:rsidRDefault="00621F06" w:rsidP="00A52BBA">
                            <w:pPr>
                              <w:rPr>
                                <w:b w:val="0"/>
                              </w:rPr>
                            </w:pPr>
                          </w:p>
                        </w:tc>
                      </w:tr>
                      <w:tr w:rsidR="00621F06" w14:paraId="45DF59F1" w14:textId="77777777" w:rsidTr="00D23D45">
                        <w:tc>
                          <w:tcPr>
                            <w:tcW w:w="9994" w:type="dxa"/>
                            <w:shd w:val="clear" w:color="auto" w:fill="auto"/>
                          </w:tcPr>
                          <w:p w14:paraId="048D9024" w14:textId="77777777" w:rsidR="00621F06" w:rsidRDefault="00621F06" w:rsidP="00A52BBA">
                            <w:pPr>
                              <w:rPr>
                                <w:b w:val="0"/>
                              </w:rPr>
                            </w:pPr>
                          </w:p>
                        </w:tc>
                      </w:tr>
                      <w:tr w:rsidR="00621F06" w14:paraId="6ABDD1AF" w14:textId="77777777" w:rsidTr="00D23D45">
                        <w:tc>
                          <w:tcPr>
                            <w:tcW w:w="9994" w:type="dxa"/>
                            <w:shd w:val="clear" w:color="auto" w:fill="auto"/>
                          </w:tcPr>
                          <w:p w14:paraId="248A5A7A" w14:textId="77777777" w:rsidR="00621F06" w:rsidRDefault="00621F06" w:rsidP="00A52BBA">
                            <w:pPr>
                              <w:rPr>
                                <w:b w:val="0"/>
                              </w:rPr>
                            </w:pPr>
                          </w:p>
                        </w:tc>
                      </w:tr>
                      <w:tr w:rsidR="00621F06" w14:paraId="2B05BFAD" w14:textId="77777777" w:rsidTr="00D23D45">
                        <w:tc>
                          <w:tcPr>
                            <w:tcW w:w="9994" w:type="dxa"/>
                            <w:shd w:val="clear" w:color="auto" w:fill="auto"/>
                          </w:tcPr>
                          <w:p w14:paraId="0F221ED6" w14:textId="77777777" w:rsidR="00621F06" w:rsidRDefault="00621F06" w:rsidP="00A52BBA">
                            <w:pPr>
                              <w:rPr>
                                <w:b w:val="0"/>
                              </w:rPr>
                            </w:pPr>
                          </w:p>
                        </w:tc>
                      </w:tr>
                    </w:tbl>
                    <w:p w14:paraId="169711B6" w14:textId="08593CCF" w:rsidR="00621F06" w:rsidRDefault="00621F06" w:rsidP="00F8113B">
                      <w:pPr>
                        <w:spacing w:line="276" w:lineRule="auto"/>
                        <w:rPr>
                          <w:sz w:val="22"/>
                          <w:szCs w:val="22"/>
                        </w:rPr>
                      </w:pPr>
                    </w:p>
                    <w:p w14:paraId="627E977B" w14:textId="2D86320F" w:rsidR="00621F06" w:rsidRDefault="00621F06" w:rsidP="00F8113B">
                      <w:pPr>
                        <w:spacing w:line="276" w:lineRule="auto"/>
                        <w:rPr>
                          <w:sz w:val="22"/>
                          <w:szCs w:val="22"/>
                        </w:rPr>
                      </w:pPr>
                    </w:p>
                    <w:p w14:paraId="103B4444" w14:textId="77777777" w:rsidR="00621F06" w:rsidRPr="00525F97" w:rsidRDefault="00621F06" w:rsidP="00F8113B">
                      <w:pPr>
                        <w:spacing w:line="276" w:lineRule="auto"/>
                        <w:rPr>
                          <w:sz w:val="22"/>
                          <w:szCs w:val="22"/>
                        </w:rPr>
                      </w:pPr>
                    </w:p>
                  </w:txbxContent>
                </v:textbox>
                <w10:wrap type="through"/>
              </v:shape>
            </w:pict>
          </mc:Fallback>
        </mc:AlternateContent>
      </w:r>
    </w:p>
    <w:p w14:paraId="14D3648F" w14:textId="607914C4" w:rsidR="00F8113B" w:rsidRPr="0046538A" w:rsidRDefault="00F8113B">
      <w:r w:rsidRPr="0046538A">
        <w:rPr>
          <w:noProof/>
          <w:sz w:val="22"/>
          <w:szCs w:val="22"/>
        </w:rPr>
        <w:lastRenderedPageBreak/>
        <mc:AlternateContent>
          <mc:Choice Requires="wps">
            <w:drawing>
              <wp:anchor distT="0" distB="0" distL="114300" distR="114300" simplePos="0" relativeHeight="251829248" behindDoc="0" locked="0" layoutInCell="1" allowOverlap="1" wp14:anchorId="201E83CA" wp14:editId="07C25E45">
                <wp:simplePos x="0" y="0"/>
                <wp:positionH relativeFrom="column">
                  <wp:posOffset>-137459</wp:posOffset>
                </wp:positionH>
                <wp:positionV relativeFrom="paragraph">
                  <wp:posOffset>0</wp:posOffset>
                </wp:positionV>
                <wp:extent cx="6480000" cy="10008000"/>
                <wp:effectExtent l="0" t="0" r="10160" b="12700"/>
                <wp:wrapThrough wrapText="bothSides">
                  <wp:wrapPolygon edited="0">
                    <wp:start x="0" y="0"/>
                    <wp:lineTo x="0" y="21600"/>
                    <wp:lineTo x="21592" y="21600"/>
                    <wp:lineTo x="21592" y="0"/>
                    <wp:lineTo x="0" y="0"/>
                  </wp:wrapPolygon>
                </wp:wrapThrough>
                <wp:docPr id="1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0CC56EAF" w14:textId="77777777" w:rsidR="00621F06" w:rsidRPr="00E95857" w:rsidRDefault="00621F06" w:rsidP="00F8113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1D20FE4C" w14:textId="77777777" w:rsidTr="00D23D45">
                              <w:tc>
                                <w:tcPr>
                                  <w:tcW w:w="9994" w:type="dxa"/>
                                  <w:shd w:val="clear" w:color="auto" w:fill="auto"/>
                                </w:tcPr>
                                <w:p w14:paraId="0D33F3EA" w14:textId="77777777" w:rsidR="00621F06" w:rsidRDefault="00621F06" w:rsidP="00A52BBA">
                                  <w:pPr>
                                    <w:rPr>
                                      <w:b w:val="0"/>
                                    </w:rPr>
                                  </w:pPr>
                                </w:p>
                              </w:tc>
                            </w:tr>
                            <w:tr w:rsidR="00621F06" w14:paraId="475C507A" w14:textId="77777777" w:rsidTr="00D23D45">
                              <w:tc>
                                <w:tcPr>
                                  <w:tcW w:w="9994" w:type="dxa"/>
                                  <w:shd w:val="clear" w:color="auto" w:fill="auto"/>
                                </w:tcPr>
                                <w:p w14:paraId="15C87C7C" w14:textId="77777777" w:rsidR="00621F06" w:rsidRDefault="00621F06" w:rsidP="00A52BBA">
                                  <w:pPr>
                                    <w:rPr>
                                      <w:b w:val="0"/>
                                    </w:rPr>
                                  </w:pPr>
                                </w:p>
                              </w:tc>
                            </w:tr>
                            <w:tr w:rsidR="00621F06" w14:paraId="72D981FC" w14:textId="77777777" w:rsidTr="00D23D45">
                              <w:tc>
                                <w:tcPr>
                                  <w:tcW w:w="9994" w:type="dxa"/>
                                  <w:shd w:val="clear" w:color="auto" w:fill="auto"/>
                                </w:tcPr>
                                <w:p w14:paraId="3B883156" w14:textId="77777777" w:rsidR="00621F06" w:rsidRDefault="00621F06" w:rsidP="00A52BBA">
                                  <w:pPr>
                                    <w:rPr>
                                      <w:b w:val="0"/>
                                    </w:rPr>
                                  </w:pPr>
                                </w:p>
                              </w:tc>
                            </w:tr>
                            <w:tr w:rsidR="00621F06" w14:paraId="0689CC53" w14:textId="77777777" w:rsidTr="00D23D45">
                              <w:tc>
                                <w:tcPr>
                                  <w:tcW w:w="9994" w:type="dxa"/>
                                  <w:shd w:val="clear" w:color="auto" w:fill="auto"/>
                                </w:tcPr>
                                <w:p w14:paraId="1D5CA745" w14:textId="77777777" w:rsidR="00621F06" w:rsidRDefault="00621F06" w:rsidP="00A52BBA">
                                  <w:pPr>
                                    <w:rPr>
                                      <w:b w:val="0"/>
                                    </w:rPr>
                                  </w:pPr>
                                </w:p>
                              </w:tc>
                            </w:tr>
                            <w:tr w:rsidR="00621F06" w14:paraId="404E74C6" w14:textId="77777777" w:rsidTr="00D23D45">
                              <w:tc>
                                <w:tcPr>
                                  <w:tcW w:w="9994" w:type="dxa"/>
                                  <w:shd w:val="clear" w:color="auto" w:fill="auto"/>
                                </w:tcPr>
                                <w:p w14:paraId="6F703FDA" w14:textId="77777777" w:rsidR="00621F06" w:rsidRDefault="00621F06" w:rsidP="00A52BBA">
                                  <w:pPr>
                                    <w:rPr>
                                      <w:b w:val="0"/>
                                    </w:rPr>
                                  </w:pPr>
                                </w:p>
                              </w:tc>
                            </w:tr>
                            <w:tr w:rsidR="00621F06" w14:paraId="3CAF1239" w14:textId="77777777" w:rsidTr="00D23D45">
                              <w:tc>
                                <w:tcPr>
                                  <w:tcW w:w="9994" w:type="dxa"/>
                                  <w:shd w:val="clear" w:color="auto" w:fill="auto"/>
                                </w:tcPr>
                                <w:p w14:paraId="1CE29D09" w14:textId="77777777" w:rsidR="00621F06" w:rsidRDefault="00621F06" w:rsidP="00A52BBA">
                                  <w:pPr>
                                    <w:rPr>
                                      <w:b w:val="0"/>
                                    </w:rPr>
                                  </w:pPr>
                                </w:p>
                              </w:tc>
                            </w:tr>
                            <w:tr w:rsidR="00621F06" w14:paraId="73EE31FA" w14:textId="77777777" w:rsidTr="00D23D45">
                              <w:tc>
                                <w:tcPr>
                                  <w:tcW w:w="9994" w:type="dxa"/>
                                  <w:shd w:val="clear" w:color="auto" w:fill="auto"/>
                                </w:tcPr>
                                <w:p w14:paraId="235AF824" w14:textId="77777777" w:rsidR="00621F06" w:rsidRDefault="00621F06" w:rsidP="00A52BBA">
                                  <w:pPr>
                                    <w:rPr>
                                      <w:b w:val="0"/>
                                    </w:rPr>
                                  </w:pPr>
                                </w:p>
                              </w:tc>
                            </w:tr>
                            <w:tr w:rsidR="00621F06" w14:paraId="64DD5E5D" w14:textId="77777777" w:rsidTr="00D23D45">
                              <w:tc>
                                <w:tcPr>
                                  <w:tcW w:w="9994" w:type="dxa"/>
                                  <w:shd w:val="clear" w:color="auto" w:fill="auto"/>
                                </w:tcPr>
                                <w:p w14:paraId="140026CE" w14:textId="77777777" w:rsidR="00621F06" w:rsidRDefault="00621F06" w:rsidP="00A52BBA">
                                  <w:pPr>
                                    <w:rPr>
                                      <w:b w:val="0"/>
                                    </w:rPr>
                                  </w:pPr>
                                </w:p>
                              </w:tc>
                            </w:tr>
                            <w:tr w:rsidR="00621F06" w14:paraId="30497A88" w14:textId="77777777" w:rsidTr="00D23D45">
                              <w:tc>
                                <w:tcPr>
                                  <w:tcW w:w="9994" w:type="dxa"/>
                                  <w:shd w:val="clear" w:color="auto" w:fill="auto"/>
                                </w:tcPr>
                                <w:p w14:paraId="1B79F219" w14:textId="77777777" w:rsidR="00621F06" w:rsidRDefault="00621F06" w:rsidP="00A52BBA">
                                  <w:pPr>
                                    <w:rPr>
                                      <w:b w:val="0"/>
                                    </w:rPr>
                                  </w:pPr>
                                </w:p>
                              </w:tc>
                            </w:tr>
                            <w:tr w:rsidR="00621F06" w14:paraId="107A406B" w14:textId="77777777" w:rsidTr="00D23D45">
                              <w:tc>
                                <w:tcPr>
                                  <w:tcW w:w="9994" w:type="dxa"/>
                                  <w:shd w:val="clear" w:color="auto" w:fill="auto"/>
                                </w:tcPr>
                                <w:p w14:paraId="0DEE77E5" w14:textId="77777777" w:rsidR="00621F06" w:rsidRDefault="00621F06" w:rsidP="00A52BBA">
                                  <w:pPr>
                                    <w:rPr>
                                      <w:b w:val="0"/>
                                    </w:rPr>
                                  </w:pPr>
                                </w:p>
                              </w:tc>
                            </w:tr>
                            <w:tr w:rsidR="00621F06" w14:paraId="2D26EC0B" w14:textId="77777777" w:rsidTr="00D23D45">
                              <w:tc>
                                <w:tcPr>
                                  <w:tcW w:w="9994" w:type="dxa"/>
                                  <w:shd w:val="clear" w:color="auto" w:fill="auto"/>
                                </w:tcPr>
                                <w:p w14:paraId="3D061380" w14:textId="77777777" w:rsidR="00621F06" w:rsidRDefault="00621F06" w:rsidP="00A52BBA">
                                  <w:pPr>
                                    <w:rPr>
                                      <w:b w:val="0"/>
                                    </w:rPr>
                                  </w:pPr>
                                </w:p>
                              </w:tc>
                            </w:tr>
                            <w:tr w:rsidR="00621F06" w14:paraId="58E87FFE" w14:textId="77777777" w:rsidTr="00D23D45">
                              <w:tc>
                                <w:tcPr>
                                  <w:tcW w:w="9994" w:type="dxa"/>
                                  <w:shd w:val="clear" w:color="auto" w:fill="auto"/>
                                </w:tcPr>
                                <w:p w14:paraId="493A33F8" w14:textId="77777777" w:rsidR="00621F06" w:rsidRDefault="00621F06" w:rsidP="00A52BBA">
                                  <w:pPr>
                                    <w:rPr>
                                      <w:b w:val="0"/>
                                    </w:rPr>
                                  </w:pPr>
                                </w:p>
                              </w:tc>
                            </w:tr>
                            <w:tr w:rsidR="00621F06" w14:paraId="4224B17D" w14:textId="77777777" w:rsidTr="00D23D45">
                              <w:tc>
                                <w:tcPr>
                                  <w:tcW w:w="9994" w:type="dxa"/>
                                  <w:shd w:val="clear" w:color="auto" w:fill="auto"/>
                                </w:tcPr>
                                <w:p w14:paraId="6A831760" w14:textId="77777777" w:rsidR="00621F06" w:rsidRDefault="00621F06" w:rsidP="00A52BBA">
                                  <w:pPr>
                                    <w:rPr>
                                      <w:b w:val="0"/>
                                    </w:rPr>
                                  </w:pPr>
                                </w:p>
                              </w:tc>
                            </w:tr>
                            <w:tr w:rsidR="00621F06" w14:paraId="3BB910F2" w14:textId="77777777" w:rsidTr="00D23D45">
                              <w:tc>
                                <w:tcPr>
                                  <w:tcW w:w="9994" w:type="dxa"/>
                                  <w:shd w:val="clear" w:color="auto" w:fill="auto"/>
                                </w:tcPr>
                                <w:p w14:paraId="14B9ECAB" w14:textId="77777777" w:rsidR="00621F06" w:rsidRDefault="00621F06" w:rsidP="00A52BBA">
                                  <w:pPr>
                                    <w:rPr>
                                      <w:b w:val="0"/>
                                    </w:rPr>
                                  </w:pPr>
                                </w:p>
                              </w:tc>
                            </w:tr>
                            <w:tr w:rsidR="00621F06" w14:paraId="3BC03309" w14:textId="77777777" w:rsidTr="00D23D45">
                              <w:tc>
                                <w:tcPr>
                                  <w:tcW w:w="9994" w:type="dxa"/>
                                  <w:shd w:val="clear" w:color="auto" w:fill="auto"/>
                                </w:tcPr>
                                <w:p w14:paraId="45CBEFED" w14:textId="77777777" w:rsidR="00621F06" w:rsidRDefault="00621F06" w:rsidP="00A52BBA">
                                  <w:pPr>
                                    <w:rPr>
                                      <w:b w:val="0"/>
                                    </w:rPr>
                                  </w:pPr>
                                </w:p>
                              </w:tc>
                            </w:tr>
                            <w:tr w:rsidR="00621F06" w14:paraId="669FBE3F" w14:textId="77777777" w:rsidTr="00D23D45">
                              <w:tc>
                                <w:tcPr>
                                  <w:tcW w:w="9994" w:type="dxa"/>
                                  <w:shd w:val="clear" w:color="auto" w:fill="auto"/>
                                </w:tcPr>
                                <w:p w14:paraId="5772B53D" w14:textId="77777777" w:rsidR="00621F06" w:rsidRDefault="00621F06" w:rsidP="00A52BBA">
                                  <w:pPr>
                                    <w:rPr>
                                      <w:b w:val="0"/>
                                    </w:rPr>
                                  </w:pPr>
                                </w:p>
                              </w:tc>
                            </w:tr>
                            <w:tr w:rsidR="00621F06" w14:paraId="0B8460F9" w14:textId="77777777" w:rsidTr="00D23D45">
                              <w:tc>
                                <w:tcPr>
                                  <w:tcW w:w="9994" w:type="dxa"/>
                                  <w:shd w:val="clear" w:color="auto" w:fill="auto"/>
                                </w:tcPr>
                                <w:p w14:paraId="195275F8" w14:textId="77777777" w:rsidR="00621F06" w:rsidRDefault="00621F06" w:rsidP="00A52BBA">
                                  <w:pPr>
                                    <w:rPr>
                                      <w:b w:val="0"/>
                                    </w:rPr>
                                  </w:pPr>
                                </w:p>
                              </w:tc>
                            </w:tr>
                            <w:tr w:rsidR="00621F06" w14:paraId="4C4FD402" w14:textId="77777777" w:rsidTr="00D23D45">
                              <w:tc>
                                <w:tcPr>
                                  <w:tcW w:w="9994" w:type="dxa"/>
                                  <w:shd w:val="clear" w:color="auto" w:fill="auto"/>
                                </w:tcPr>
                                <w:p w14:paraId="7088D492" w14:textId="77777777" w:rsidR="00621F06" w:rsidRDefault="00621F06" w:rsidP="00A52BBA">
                                  <w:pPr>
                                    <w:rPr>
                                      <w:b w:val="0"/>
                                    </w:rPr>
                                  </w:pPr>
                                </w:p>
                              </w:tc>
                            </w:tr>
                            <w:tr w:rsidR="00621F06" w14:paraId="68D00D92" w14:textId="77777777" w:rsidTr="00D23D45">
                              <w:tc>
                                <w:tcPr>
                                  <w:tcW w:w="9994" w:type="dxa"/>
                                  <w:shd w:val="clear" w:color="auto" w:fill="auto"/>
                                </w:tcPr>
                                <w:p w14:paraId="2D852B04" w14:textId="77777777" w:rsidR="00621F06" w:rsidRDefault="00621F06" w:rsidP="00A52BBA">
                                  <w:pPr>
                                    <w:rPr>
                                      <w:b w:val="0"/>
                                    </w:rPr>
                                  </w:pPr>
                                </w:p>
                              </w:tc>
                            </w:tr>
                            <w:tr w:rsidR="00621F06" w14:paraId="385539A6" w14:textId="77777777" w:rsidTr="00D23D45">
                              <w:tc>
                                <w:tcPr>
                                  <w:tcW w:w="9994" w:type="dxa"/>
                                  <w:shd w:val="clear" w:color="auto" w:fill="auto"/>
                                </w:tcPr>
                                <w:p w14:paraId="10A58112" w14:textId="77777777" w:rsidR="00621F06" w:rsidRDefault="00621F06" w:rsidP="00A52BBA">
                                  <w:pPr>
                                    <w:rPr>
                                      <w:b w:val="0"/>
                                    </w:rPr>
                                  </w:pPr>
                                </w:p>
                              </w:tc>
                            </w:tr>
                            <w:tr w:rsidR="00621F06" w14:paraId="3EDA6AAF" w14:textId="77777777" w:rsidTr="00D23D45">
                              <w:tc>
                                <w:tcPr>
                                  <w:tcW w:w="9994" w:type="dxa"/>
                                  <w:shd w:val="clear" w:color="auto" w:fill="auto"/>
                                </w:tcPr>
                                <w:p w14:paraId="3891724B" w14:textId="77777777" w:rsidR="00621F06" w:rsidRDefault="00621F06" w:rsidP="00A52BBA">
                                  <w:pPr>
                                    <w:rPr>
                                      <w:b w:val="0"/>
                                    </w:rPr>
                                  </w:pPr>
                                </w:p>
                              </w:tc>
                            </w:tr>
                            <w:tr w:rsidR="00621F06" w14:paraId="71DD77D6" w14:textId="77777777" w:rsidTr="00D23D45">
                              <w:tc>
                                <w:tcPr>
                                  <w:tcW w:w="9994" w:type="dxa"/>
                                  <w:shd w:val="clear" w:color="auto" w:fill="auto"/>
                                </w:tcPr>
                                <w:p w14:paraId="5C3B8155" w14:textId="77777777" w:rsidR="00621F06" w:rsidRDefault="00621F06" w:rsidP="00A52BBA">
                                  <w:pPr>
                                    <w:rPr>
                                      <w:b w:val="0"/>
                                    </w:rPr>
                                  </w:pPr>
                                </w:p>
                              </w:tc>
                            </w:tr>
                            <w:tr w:rsidR="00621F06" w14:paraId="5A8C0067" w14:textId="77777777" w:rsidTr="00D23D45">
                              <w:tc>
                                <w:tcPr>
                                  <w:tcW w:w="9994" w:type="dxa"/>
                                  <w:shd w:val="clear" w:color="auto" w:fill="auto"/>
                                </w:tcPr>
                                <w:p w14:paraId="584B4467" w14:textId="77777777" w:rsidR="00621F06" w:rsidRDefault="00621F06" w:rsidP="00A52BBA">
                                  <w:pPr>
                                    <w:rPr>
                                      <w:b w:val="0"/>
                                    </w:rPr>
                                  </w:pPr>
                                </w:p>
                              </w:tc>
                            </w:tr>
                            <w:tr w:rsidR="00621F06" w14:paraId="1D837F1B" w14:textId="77777777" w:rsidTr="00D23D45">
                              <w:tc>
                                <w:tcPr>
                                  <w:tcW w:w="9994" w:type="dxa"/>
                                  <w:shd w:val="clear" w:color="auto" w:fill="auto"/>
                                </w:tcPr>
                                <w:p w14:paraId="47F85937" w14:textId="77777777" w:rsidR="00621F06" w:rsidRDefault="00621F06" w:rsidP="00A52BBA">
                                  <w:pPr>
                                    <w:rPr>
                                      <w:b w:val="0"/>
                                    </w:rPr>
                                  </w:pPr>
                                </w:p>
                              </w:tc>
                            </w:tr>
                            <w:tr w:rsidR="00621F06" w14:paraId="6F26F513" w14:textId="77777777" w:rsidTr="00D23D45">
                              <w:tc>
                                <w:tcPr>
                                  <w:tcW w:w="9994" w:type="dxa"/>
                                  <w:shd w:val="clear" w:color="auto" w:fill="auto"/>
                                </w:tcPr>
                                <w:p w14:paraId="58AFE667" w14:textId="77777777" w:rsidR="00621F06" w:rsidRDefault="00621F06" w:rsidP="00A52BBA">
                                  <w:pPr>
                                    <w:rPr>
                                      <w:b w:val="0"/>
                                    </w:rPr>
                                  </w:pPr>
                                </w:p>
                              </w:tc>
                            </w:tr>
                            <w:tr w:rsidR="00621F06" w14:paraId="1DF5EA2E" w14:textId="77777777" w:rsidTr="00D23D45">
                              <w:tc>
                                <w:tcPr>
                                  <w:tcW w:w="9994" w:type="dxa"/>
                                  <w:shd w:val="clear" w:color="auto" w:fill="auto"/>
                                </w:tcPr>
                                <w:p w14:paraId="4494DD2D" w14:textId="77777777" w:rsidR="00621F06" w:rsidRDefault="00621F06" w:rsidP="00A52BBA">
                                  <w:pPr>
                                    <w:rPr>
                                      <w:b w:val="0"/>
                                    </w:rPr>
                                  </w:pPr>
                                </w:p>
                              </w:tc>
                            </w:tr>
                            <w:tr w:rsidR="00621F06" w14:paraId="06F46E72" w14:textId="77777777" w:rsidTr="00D23D45">
                              <w:tc>
                                <w:tcPr>
                                  <w:tcW w:w="9994" w:type="dxa"/>
                                  <w:shd w:val="clear" w:color="auto" w:fill="auto"/>
                                </w:tcPr>
                                <w:p w14:paraId="7E25B096" w14:textId="77777777" w:rsidR="00621F06" w:rsidRDefault="00621F06" w:rsidP="00A52BBA">
                                  <w:pPr>
                                    <w:rPr>
                                      <w:b w:val="0"/>
                                    </w:rPr>
                                  </w:pPr>
                                </w:p>
                              </w:tc>
                            </w:tr>
                            <w:tr w:rsidR="00621F06" w14:paraId="5D134B09" w14:textId="77777777" w:rsidTr="00D23D45">
                              <w:tc>
                                <w:tcPr>
                                  <w:tcW w:w="9994" w:type="dxa"/>
                                  <w:shd w:val="clear" w:color="auto" w:fill="auto"/>
                                </w:tcPr>
                                <w:p w14:paraId="6A3DB9F1" w14:textId="77777777" w:rsidR="00621F06" w:rsidRDefault="00621F06" w:rsidP="00A52BBA">
                                  <w:pPr>
                                    <w:rPr>
                                      <w:b w:val="0"/>
                                    </w:rPr>
                                  </w:pPr>
                                </w:p>
                              </w:tc>
                            </w:tr>
                            <w:tr w:rsidR="00621F06" w14:paraId="52C368AB" w14:textId="77777777" w:rsidTr="00D23D45">
                              <w:tc>
                                <w:tcPr>
                                  <w:tcW w:w="9994" w:type="dxa"/>
                                  <w:shd w:val="clear" w:color="auto" w:fill="auto"/>
                                </w:tcPr>
                                <w:p w14:paraId="4832751B" w14:textId="77777777" w:rsidR="00621F06" w:rsidRDefault="00621F06" w:rsidP="00A52BBA">
                                  <w:pPr>
                                    <w:rPr>
                                      <w:b w:val="0"/>
                                    </w:rPr>
                                  </w:pPr>
                                </w:p>
                              </w:tc>
                            </w:tr>
                            <w:tr w:rsidR="00621F06" w14:paraId="094FDE43" w14:textId="77777777" w:rsidTr="00D23D45">
                              <w:tc>
                                <w:tcPr>
                                  <w:tcW w:w="9994" w:type="dxa"/>
                                  <w:shd w:val="clear" w:color="auto" w:fill="auto"/>
                                </w:tcPr>
                                <w:p w14:paraId="2D935C7C" w14:textId="77777777" w:rsidR="00621F06" w:rsidRDefault="00621F06" w:rsidP="00A52BBA">
                                  <w:pPr>
                                    <w:rPr>
                                      <w:b w:val="0"/>
                                    </w:rPr>
                                  </w:pPr>
                                </w:p>
                              </w:tc>
                            </w:tr>
                            <w:tr w:rsidR="00621F06" w14:paraId="3ADE9D2F" w14:textId="77777777" w:rsidTr="00D23D45">
                              <w:tc>
                                <w:tcPr>
                                  <w:tcW w:w="9994" w:type="dxa"/>
                                  <w:shd w:val="clear" w:color="auto" w:fill="auto"/>
                                </w:tcPr>
                                <w:p w14:paraId="580E6251" w14:textId="77777777" w:rsidR="00621F06" w:rsidRDefault="00621F06" w:rsidP="00A52BBA">
                                  <w:pPr>
                                    <w:rPr>
                                      <w:b w:val="0"/>
                                    </w:rPr>
                                  </w:pPr>
                                </w:p>
                              </w:tc>
                            </w:tr>
                            <w:tr w:rsidR="00621F06" w14:paraId="1BBD32A1" w14:textId="77777777" w:rsidTr="00D23D45">
                              <w:tc>
                                <w:tcPr>
                                  <w:tcW w:w="9994" w:type="dxa"/>
                                  <w:shd w:val="clear" w:color="auto" w:fill="auto"/>
                                </w:tcPr>
                                <w:p w14:paraId="0940F329" w14:textId="77777777" w:rsidR="00621F06" w:rsidRDefault="00621F06" w:rsidP="00A52BBA">
                                  <w:pPr>
                                    <w:rPr>
                                      <w:b w:val="0"/>
                                    </w:rPr>
                                  </w:pPr>
                                </w:p>
                              </w:tc>
                            </w:tr>
                            <w:tr w:rsidR="00621F06" w14:paraId="350C9F5D" w14:textId="77777777" w:rsidTr="00D23D45">
                              <w:tc>
                                <w:tcPr>
                                  <w:tcW w:w="9994" w:type="dxa"/>
                                  <w:shd w:val="clear" w:color="auto" w:fill="auto"/>
                                </w:tcPr>
                                <w:p w14:paraId="444C0FF2" w14:textId="77777777" w:rsidR="00621F06" w:rsidRDefault="00621F06" w:rsidP="00A52BBA">
                                  <w:pPr>
                                    <w:rPr>
                                      <w:b w:val="0"/>
                                    </w:rPr>
                                  </w:pPr>
                                </w:p>
                              </w:tc>
                            </w:tr>
                            <w:tr w:rsidR="00621F06" w14:paraId="08325A18" w14:textId="77777777" w:rsidTr="00D23D45">
                              <w:tc>
                                <w:tcPr>
                                  <w:tcW w:w="9994" w:type="dxa"/>
                                  <w:shd w:val="clear" w:color="auto" w:fill="auto"/>
                                </w:tcPr>
                                <w:p w14:paraId="404A9491" w14:textId="77777777" w:rsidR="00621F06" w:rsidRDefault="00621F06" w:rsidP="00A52BBA">
                                  <w:pPr>
                                    <w:rPr>
                                      <w:b w:val="0"/>
                                    </w:rPr>
                                  </w:pPr>
                                </w:p>
                              </w:tc>
                            </w:tr>
                            <w:tr w:rsidR="00621F06" w14:paraId="1AF83039" w14:textId="77777777" w:rsidTr="00D23D45">
                              <w:tc>
                                <w:tcPr>
                                  <w:tcW w:w="9994" w:type="dxa"/>
                                  <w:shd w:val="clear" w:color="auto" w:fill="auto"/>
                                </w:tcPr>
                                <w:p w14:paraId="0EB6EEEA" w14:textId="77777777" w:rsidR="00621F06" w:rsidRDefault="00621F06" w:rsidP="00A52BBA">
                                  <w:pPr>
                                    <w:rPr>
                                      <w:b w:val="0"/>
                                    </w:rPr>
                                  </w:pPr>
                                </w:p>
                              </w:tc>
                            </w:tr>
                            <w:tr w:rsidR="00621F06" w14:paraId="50BD5936" w14:textId="77777777" w:rsidTr="00D23D45">
                              <w:tc>
                                <w:tcPr>
                                  <w:tcW w:w="9994" w:type="dxa"/>
                                  <w:shd w:val="clear" w:color="auto" w:fill="auto"/>
                                </w:tcPr>
                                <w:p w14:paraId="3E5EAA70" w14:textId="77777777" w:rsidR="00621F06" w:rsidRDefault="00621F06" w:rsidP="00A52BBA">
                                  <w:pPr>
                                    <w:rPr>
                                      <w:b w:val="0"/>
                                    </w:rPr>
                                  </w:pPr>
                                </w:p>
                              </w:tc>
                            </w:tr>
                            <w:tr w:rsidR="00621F06" w14:paraId="25F0B062" w14:textId="77777777" w:rsidTr="00D23D45">
                              <w:tc>
                                <w:tcPr>
                                  <w:tcW w:w="9994" w:type="dxa"/>
                                  <w:shd w:val="clear" w:color="auto" w:fill="auto"/>
                                </w:tcPr>
                                <w:p w14:paraId="0B14543F" w14:textId="77777777" w:rsidR="00621F06" w:rsidRDefault="00621F06" w:rsidP="00A52BBA">
                                  <w:pPr>
                                    <w:rPr>
                                      <w:b w:val="0"/>
                                    </w:rPr>
                                  </w:pPr>
                                </w:p>
                              </w:tc>
                            </w:tr>
                            <w:tr w:rsidR="00621F06" w14:paraId="51E6A932" w14:textId="77777777" w:rsidTr="00D23D45">
                              <w:tc>
                                <w:tcPr>
                                  <w:tcW w:w="9994" w:type="dxa"/>
                                  <w:shd w:val="clear" w:color="auto" w:fill="auto"/>
                                </w:tcPr>
                                <w:p w14:paraId="1DAB5B9F" w14:textId="77777777" w:rsidR="00621F06" w:rsidRDefault="00621F06" w:rsidP="00A52BBA">
                                  <w:pPr>
                                    <w:rPr>
                                      <w:b w:val="0"/>
                                    </w:rPr>
                                  </w:pPr>
                                </w:p>
                              </w:tc>
                            </w:tr>
                            <w:tr w:rsidR="00621F06" w14:paraId="24E5321C" w14:textId="77777777" w:rsidTr="00D23D45">
                              <w:tc>
                                <w:tcPr>
                                  <w:tcW w:w="9994" w:type="dxa"/>
                                  <w:shd w:val="clear" w:color="auto" w:fill="auto"/>
                                </w:tcPr>
                                <w:p w14:paraId="18F5B31E" w14:textId="77777777" w:rsidR="00621F06" w:rsidRDefault="00621F06" w:rsidP="00A52BBA">
                                  <w:pPr>
                                    <w:rPr>
                                      <w:b w:val="0"/>
                                    </w:rPr>
                                  </w:pPr>
                                </w:p>
                              </w:tc>
                            </w:tr>
                            <w:tr w:rsidR="00621F06" w14:paraId="6F1C59DA" w14:textId="77777777" w:rsidTr="00D23D45">
                              <w:tc>
                                <w:tcPr>
                                  <w:tcW w:w="9994" w:type="dxa"/>
                                  <w:shd w:val="clear" w:color="auto" w:fill="auto"/>
                                </w:tcPr>
                                <w:p w14:paraId="07C01618" w14:textId="77777777" w:rsidR="00621F06" w:rsidRDefault="00621F06" w:rsidP="00A52BBA">
                                  <w:pPr>
                                    <w:rPr>
                                      <w:b w:val="0"/>
                                    </w:rPr>
                                  </w:pPr>
                                </w:p>
                              </w:tc>
                            </w:tr>
                            <w:tr w:rsidR="00621F06" w14:paraId="529C2B5B" w14:textId="77777777" w:rsidTr="00D23D45">
                              <w:tc>
                                <w:tcPr>
                                  <w:tcW w:w="9994" w:type="dxa"/>
                                  <w:shd w:val="clear" w:color="auto" w:fill="auto"/>
                                </w:tcPr>
                                <w:p w14:paraId="2DAFF6CF" w14:textId="77777777" w:rsidR="00621F06" w:rsidRDefault="00621F06" w:rsidP="00A52BBA">
                                  <w:pPr>
                                    <w:rPr>
                                      <w:b w:val="0"/>
                                    </w:rPr>
                                  </w:pPr>
                                </w:p>
                              </w:tc>
                            </w:tr>
                            <w:tr w:rsidR="00621F06" w14:paraId="1F1D3D88" w14:textId="77777777" w:rsidTr="00D23D45">
                              <w:tc>
                                <w:tcPr>
                                  <w:tcW w:w="9994" w:type="dxa"/>
                                  <w:shd w:val="clear" w:color="auto" w:fill="auto"/>
                                </w:tcPr>
                                <w:p w14:paraId="4C3818D3" w14:textId="77777777" w:rsidR="00621F06" w:rsidRDefault="00621F06" w:rsidP="00A52BBA">
                                  <w:pPr>
                                    <w:rPr>
                                      <w:b w:val="0"/>
                                    </w:rPr>
                                  </w:pPr>
                                </w:p>
                              </w:tc>
                            </w:tr>
                            <w:tr w:rsidR="00621F06" w14:paraId="686A9EC7" w14:textId="77777777" w:rsidTr="00D23D45">
                              <w:tc>
                                <w:tcPr>
                                  <w:tcW w:w="9994" w:type="dxa"/>
                                  <w:shd w:val="clear" w:color="auto" w:fill="auto"/>
                                </w:tcPr>
                                <w:p w14:paraId="3FCE4CF1" w14:textId="77777777" w:rsidR="00621F06" w:rsidRDefault="00621F06" w:rsidP="00A52BBA">
                                  <w:pPr>
                                    <w:rPr>
                                      <w:b w:val="0"/>
                                    </w:rPr>
                                  </w:pPr>
                                </w:p>
                              </w:tc>
                            </w:tr>
                            <w:tr w:rsidR="00621F06" w14:paraId="65BDF9C5" w14:textId="77777777" w:rsidTr="00D23D45">
                              <w:tc>
                                <w:tcPr>
                                  <w:tcW w:w="9994" w:type="dxa"/>
                                  <w:shd w:val="clear" w:color="auto" w:fill="auto"/>
                                </w:tcPr>
                                <w:p w14:paraId="5D5A2157" w14:textId="77777777" w:rsidR="00621F06" w:rsidRDefault="00621F06" w:rsidP="00A52BBA">
                                  <w:pPr>
                                    <w:rPr>
                                      <w:b w:val="0"/>
                                    </w:rPr>
                                  </w:pPr>
                                </w:p>
                              </w:tc>
                            </w:tr>
                            <w:tr w:rsidR="00621F06" w14:paraId="2EA3BF6D" w14:textId="77777777" w:rsidTr="00D23D45">
                              <w:tc>
                                <w:tcPr>
                                  <w:tcW w:w="9994" w:type="dxa"/>
                                  <w:shd w:val="clear" w:color="auto" w:fill="auto"/>
                                </w:tcPr>
                                <w:p w14:paraId="4423DB60" w14:textId="77777777" w:rsidR="00621F06" w:rsidRDefault="00621F06" w:rsidP="00A52BBA">
                                  <w:pPr>
                                    <w:rPr>
                                      <w:b w:val="0"/>
                                    </w:rPr>
                                  </w:pPr>
                                </w:p>
                              </w:tc>
                            </w:tr>
                            <w:tr w:rsidR="00621F06" w14:paraId="4D42C47D" w14:textId="77777777" w:rsidTr="00D23D45">
                              <w:tc>
                                <w:tcPr>
                                  <w:tcW w:w="9994" w:type="dxa"/>
                                  <w:shd w:val="clear" w:color="auto" w:fill="auto"/>
                                </w:tcPr>
                                <w:p w14:paraId="5AF3925C" w14:textId="77777777" w:rsidR="00621F06" w:rsidRDefault="00621F06" w:rsidP="00A52BBA">
                                  <w:pPr>
                                    <w:rPr>
                                      <w:b w:val="0"/>
                                    </w:rPr>
                                  </w:pPr>
                                </w:p>
                              </w:tc>
                            </w:tr>
                          </w:tbl>
                          <w:p w14:paraId="1578CCEC" w14:textId="77777777" w:rsidR="00621F06" w:rsidRPr="00525F97" w:rsidRDefault="00621F06" w:rsidP="00F8113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7" type="#_x0000_t202" style="position:absolute;margin-left:-10.8pt;margin-top:0;width:510.25pt;height:788.0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">
                <v:path arrowok="t"/>
                <v:textbox>
                  <w:txbxContent>
                    <w:p w14:paraId="0CC56EAF" w14:textId="77777777" w:rsidR="00621F06" w:rsidRPr="00E95857" w:rsidRDefault="00621F06" w:rsidP="00F8113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1D20FE4C" w14:textId="77777777" w:rsidTr="00D23D45">
                        <w:tc>
                          <w:tcPr>
                            <w:tcW w:w="9994" w:type="dxa"/>
                            <w:shd w:val="clear" w:color="auto" w:fill="auto"/>
                          </w:tcPr>
                          <w:p w14:paraId="0D33F3EA" w14:textId="77777777" w:rsidR="00621F06" w:rsidRDefault="00621F06" w:rsidP="00A52BBA">
                            <w:pPr>
                              <w:rPr>
                                <w:b w:val="0"/>
                              </w:rPr>
                            </w:pPr>
                          </w:p>
                        </w:tc>
                      </w:tr>
                      <w:tr w:rsidR="00621F06" w14:paraId="475C507A" w14:textId="77777777" w:rsidTr="00D23D45">
                        <w:tc>
                          <w:tcPr>
                            <w:tcW w:w="9994" w:type="dxa"/>
                            <w:shd w:val="clear" w:color="auto" w:fill="auto"/>
                          </w:tcPr>
                          <w:p w14:paraId="15C87C7C" w14:textId="77777777" w:rsidR="00621F06" w:rsidRDefault="00621F06" w:rsidP="00A52BBA">
                            <w:pPr>
                              <w:rPr>
                                <w:b w:val="0"/>
                              </w:rPr>
                            </w:pPr>
                          </w:p>
                        </w:tc>
                      </w:tr>
                      <w:tr w:rsidR="00621F06" w14:paraId="72D981FC" w14:textId="77777777" w:rsidTr="00D23D45">
                        <w:tc>
                          <w:tcPr>
                            <w:tcW w:w="9994" w:type="dxa"/>
                            <w:shd w:val="clear" w:color="auto" w:fill="auto"/>
                          </w:tcPr>
                          <w:p w14:paraId="3B883156" w14:textId="77777777" w:rsidR="00621F06" w:rsidRDefault="00621F06" w:rsidP="00A52BBA">
                            <w:pPr>
                              <w:rPr>
                                <w:b w:val="0"/>
                              </w:rPr>
                            </w:pPr>
                          </w:p>
                        </w:tc>
                      </w:tr>
                      <w:tr w:rsidR="00621F06" w14:paraId="0689CC53" w14:textId="77777777" w:rsidTr="00D23D45">
                        <w:tc>
                          <w:tcPr>
                            <w:tcW w:w="9994" w:type="dxa"/>
                            <w:shd w:val="clear" w:color="auto" w:fill="auto"/>
                          </w:tcPr>
                          <w:p w14:paraId="1D5CA745" w14:textId="77777777" w:rsidR="00621F06" w:rsidRDefault="00621F06" w:rsidP="00A52BBA">
                            <w:pPr>
                              <w:rPr>
                                <w:b w:val="0"/>
                              </w:rPr>
                            </w:pPr>
                          </w:p>
                        </w:tc>
                      </w:tr>
                      <w:tr w:rsidR="00621F06" w14:paraId="404E74C6" w14:textId="77777777" w:rsidTr="00D23D45">
                        <w:tc>
                          <w:tcPr>
                            <w:tcW w:w="9994" w:type="dxa"/>
                            <w:shd w:val="clear" w:color="auto" w:fill="auto"/>
                          </w:tcPr>
                          <w:p w14:paraId="6F703FDA" w14:textId="77777777" w:rsidR="00621F06" w:rsidRDefault="00621F06" w:rsidP="00A52BBA">
                            <w:pPr>
                              <w:rPr>
                                <w:b w:val="0"/>
                              </w:rPr>
                            </w:pPr>
                          </w:p>
                        </w:tc>
                      </w:tr>
                      <w:tr w:rsidR="00621F06" w14:paraId="3CAF1239" w14:textId="77777777" w:rsidTr="00D23D45">
                        <w:tc>
                          <w:tcPr>
                            <w:tcW w:w="9994" w:type="dxa"/>
                            <w:shd w:val="clear" w:color="auto" w:fill="auto"/>
                          </w:tcPr>
                          <w:p w14:paraId="1CE29D09" w14:textId="77777777" w:rsidR="00621F06" w:rsidRDefault="00621F06" w:rsidP="00A52BBA">
                            <w:pPr>
                              <w:rPr>
                                <w:b w:val="0"/>
                              </w:rPr>
                            </w:pPr>
                          </w:p>
                        </w:tc>
                      </w:tr>
                      <w:tr w:rsidR="00621F06" w14:paraId="73EE31FA" w14:textId="77777777" w:rsidTr="00D23D45">
                        <w:tc>
                          <w:tcPr>
                            <w:tcW w:w="9994" w:type="dxa"/>
                            <w:shd w:val="clear" w:color="auto" w:fill="auto"/>
                          </w:tcPr>
                          <w:p w14:paraId="235AF824" w14:textId="77777777" w:rsidR="00621F06" w:rsidRDefault="00621F06" w:rsidP="00A52BBA">
                            <w:pPr>
                              <w:rPr>
                                <w:b w:val="0"/>
                              </w:rPr>
                            </w:pPr>
                          </w:p>
                        </w:tc>
                      </w:tr>
                      <w:tr w:rsidR="00621F06" w14:paraId="64DD5E5D" w14:textId="77777777" w:rsidTr="00D23D45">
                        <w:tc>
                          <w:tcPr>
                            <w:tcW w:w="9994" w:type="dxa"/>
                            <w:shd w:val="clear" w:color="auto" w:fill="auto"/>
                          </w:tcPr>
                          <w:p w14:paraId="140026CE" w14:textId="77777777" w:rsidR="00621F06" w:rsidRDefault="00621F06" w:rsidP="00A52BBA">
                            <w:pPr>
                              <w:rPr>
                                <w:b w:val="0"/>
                              </w:rPr>
                            </w:pPr>
                          </w:p>
                        </w:tc>
                      </w:tr>
                      <w:tr w:rsidR="00621F06" w14:paraId="30497A88" w14:textId="77777777" w:rsidTr="00D23D45">
                        <w:tc>
                          <w:tcPr>
                            <w:tcW w:w="9994" w:type="dxa"/>
                            <w:shd w:val="clear" w:color="auto" w:fill="auto"/>
                          </w:tcPr>
                          <w:p w14:paraId="1B79F219" w14:textId="77777777" w:rsidR="00621F06" w:rsidRDefault="00621F06" w:rsidP="00A52BBA">
                            <w:pPr>
                              <w:rPr>
                                <w:b w:val="0"/>
                              </w:rPr>
                            </w:pPr>
                          </w:p>
                        </w:tc>
                      </w:tr>
                      <w:tr w:rsidR="00621F06" w14:paraId="107A406B" w14:textId="77777777" w:rsidTr="00D23D45">
                        <w:tc>
                          <w:tcPr>
                            <w:tcW w:w="9994" w:type="dxa"/>
                            <w:shd w:val="clear" w:color="auto" w:fill="auto"/>
                          </w:tcPr>
                          <w:p w14:paraId="0DEE77E5" w14:textId="77777777" w:rsidR="00621F06" w:rsidRDefault="00621F06" w:rsidP="00A52BBA">
                            <w:pPr>
                              <w:rPr>
                                <w:b w:val="0"/>
                              </w:rPr>
                            </w:pPr>
                          </w:p>
                        </w:tc>
                      </w:tr>
                      <w:tr w:rsidR="00621F06" w14:paraId="2D26EC0B" w14:textId="77777777" w:rsidTr="00D23D45">
                        <w:tc>
                          <w:tcPr>
                            <w:tcW w:w="9994" w:type="dxa"/>
                            <w:shd w:val="clear" w:color="auto" w:fill="auto"/>
                          </w:tcPr>
                          <w:p w14:paraId="3D061380" w14:textId="77777777" w:rsidR="00621F06" w:rsidRDefault="00621F06" w:rsidP="00A52BBA">
                            <w:pPr>
                              <w:rPr>
                                <w:b w:val="0"/>
                              </w:rPr>
                            </w:pPr>
                          </w:p>
                        </w:tc>
                      </w:tr>
                      <w:tr w:rsidR="00621F06" w14:paraId="58E87FFE" w14:textId="77777777" w:rsidTr="00D23D45">
                        <w:tc>
                          <w:tcPr>
                            <w:tcW w:w="9994" w:type="dxa"/>
                            <w:shd w:val="clear" w:color="auto" w:fill="auto"/>
                          </w:tcPr>
                          <w:p w14:paraId="493A33F8" w14:textId="77777777" w:rsidR="00621F06" w:rsidRDefault="00621F06" w:rsidP="00A52BBA">
                            <w:pPr>
                              <w:rPr>
                                <w:b w:val="0"/>
                              </w:rPr>
                            </w:pPr>
                          </w:p>
                        </w:tc>
                      </w:tr>
                      <w:tr w:rsidR="00621F06" w14:paraId="4224B17D" w14:textId="77777777" w:rsidTr="00D23D45">
                        <w:tc>
                          <w:tcPr>
                            <w:tcW w:w="9994" w:type="dxa"/>
                            <w:shd w:val="clear" w:color="auto" w:fill="auto"/>
                          </w:tcPr>
                          <w:p w14:paraId="6A831760" w14:textId="77777777" w:rsidR="00621F06" w:rsidRDefault="00621F06" w:rsidP="00A52BBA">
                            <w:pPr>
                              <w:rPr>
                                <w:b w:val="0"/>
                              </w:rPr>
                            </w:pPr>
                          </w:p>
                        </w:tc>
                      </w:tr>
                      <w:tr w:rsidR="00621F06" w14:paraId="3BB910F2" w14:textId="77777777" w:rsidTr="00D23D45">
                        <w:tc>
                          <w:tcPr>
                            <w:tcW w:w="9994" w:type="dxa"/>
                            <w:shd w:val="clear" w:color="auto" w:fill="auto"/>
                          </w:tcPr>
                          <w:p w14:paraId="14B9ECAB" w14:textId="77777777" w:rsidR="00621F06" w:rsidRDefault="00621F06" w:rsidP="00A52BBA">
                            <w:pPr>
                              <w:rPr>
                                <w:b w:val="0"/>
                              </w:rPr>
                            </w:pPr>
                          </w:p>
                        </w:tc>
                      </w:tr>
                      <w:tr w:rsidR="00621F06" w14:paraId="3BC03309" w14:textId="77777777" w:rsidTr="00D23D45">
                        <w:tc>
                          <w:tcPr>
                            <w:tcW w:w="9994" w:type="dxa"/>
                            <w:shd w:val="clear" w:color="auto" w:fill="auto"/>
                          </w:tcPr>
                          <w:p w14:paraId="45CBEFED" w14:textId="77777777" w:rsidR="00621F06" w:rsidRDefault="00621F06" w:rsidP="00A52BBA">
                            <w:pPr>
                              <w:rPr>
                                <w:b w:val="0"/>
                              </w:rPr>
                            </w:pPr>
                          </w:p>
                        </w:tc>
                      </w:tr>
                      <w:tr w:rsidR="00621F06" w14:paraId="669FBE3F" w14:textId="77777777" w:rsidTr="00D23D45">
                        <w:tc>
                          <w:tcPr>
                            <w:tcW w:w="9994" w:type="dxa"/>
                            <w:shd w:val="clear" w:color="auto" w:fill="auto"/>
                          </w:tcPr>
                          <w:p w14:paraId="5772B53D" w14:textId="77777777" w:rsidR="00621F06" w:rsidRDefault="00621F06" w:rsidP="00A52BBA">
                            <w:pPr>
                              <w:rPr>
                                <w:b w:val="0"/>
                              </w:rPr>
                            </w:pPr>
                          </w:p>
                        </w:tc>
                      </w:tr>
                      <w:tr w:rsidR="00621F06" w14:paraId="0B8460F9" w14:textId="77777777" w:rsidTr="00D23D45">
                        <w:tc>
                          <w:tcPr>
                            <w:tcW w:w="9994" w:type="dxa"/>
                            <w:shd w:val="clear" w:color="auto" w:fill="auto"/>
                          </w:tcPr>
                          <w:p w14:paraId="195275F8" w14:textId="77777777" w:rsidR="00621F06" w:rsidRDefault="00621F06" w:rsidP="00A52BBA">
                            <w:pPr>
                              <w:rPr>
                                <w:b w:val="0"/>
                              </w:rPr>
                            </w:pPr>
                          </w:p>
                        </w:tc>
                      </w:tr>
                      <w:tr w:rsidR="00621F06" w14:paraId="4C4FD402" w14:textId="77777777" w:rsidTr="00D23D45">
                        <w:tc>
                          <w:tcPr>
                            <w:tcW w:w="9994" w:type="dxa"/>
                            <w:shd w:val="clear" w:color="auto" w:fill="auto"/>
                          </w:tcPr>
                          <w:p w14:paraId="7088D492" w14:textId="77777777" w:rsidR="00621F06" w:rsidRDefault="00621F06" w:rsidP="00A52BBA">
                            <w:pPr>
                              <w:rPr>
                                <w:b w:val="0"/>
                              </w:rPr>
                            </w:pPr>
                          </w:p>
                        </w:tc>
                      </w:tr>
                      <w:tr w:rsidR="00621F06" w14:paraId="68D00D92" w14:textId="77777777" w:rsidTr="00D23D45">
                        <w:tc>
                          <w:tcPr>
                            <w:tcW w:w="9994" w:type="dxa"/>
                            <w:shd w:val="clear" w:color="auto" w:fill="auto"/>
                          </w:tcPr>
                          <w:p w14:paraId="2D852B04" w14:textId="77777777" w:rsidR="00621F06" w:rsidRDefault="00621F06" w:rsidP="00A52BBA">
                            <w:pPr>
                              <w:rPr>
                                <w:b w:val="0"/>
                              </w:rPr>
                            </w:pPr>
                          </w:p>
                        </w:tc>
                      </w:tr>
                      <w:tr w:rsidR="00621F06" w14:paraId="385539A6" w14:textId="77777777" w:rsidTr="00D23D45">
                        <w:tc>
                          <w:tcPr>
                            <w:tcW w:w="9994" w:type="dxa"/>
                            <w:shd w:val="clear" w:color="auto" w:fill="auto"/>
                          </w:tcPr>
                          <w:p w14:paraId="10A58112" w14:textId="77777777" w:rsidR="00621F06" w:rsidRDefault="00621F06" w:rsidP="00A52BBA">
                            <w:pPr>
                              <w:rPr>
                                <w:b w:val="0"/>
                              </w:rPr>
                            </w:pPr>
                          </w:p>
                        </w:tc>
                      </w:tr>
                      <w:tr w:rsidR="00621F06" w14:paraId="3EDA6AAF" w14:textId="77777777" w:rsidTr="00D23D45">
                        <w:tc>
                          <w:tcPr>
                            <w:tcW w:w="9994" w:type="dxa"/>
                            <w:shd w:val="clear" w:color="auto" w:fill="auto"/>
                          </w:tcPr>
                          <w:p w14:paraId="3891724B" w14:textId="77777777" w:rsidR="00621F06" w:rsidRDefault="00621F06" w:rsidP="00A52BBA">
                            <w:pPr>
                              <w:rPr>
                                <w:b w:val="0"/>
                              </w:rPr>
                            </w:pPr>
                          </w:p>
                        </w:tc>
                      </w:tr>
                      <w:tr w:rsidR="00621F06" w14:paraId="71DD77D6" w14:textId="77777777" w:rsidTr="00D23D45">
                        <w:tc>
                          <w:tcPr>
                            <w:tcW w:w="9994" w:type="dxa"/>
                            <w:shd w:val="clear" w:color="auto" w:fill="auto"/>
                          </w:tcPr>
                          <w:p w14:paraId="5C3B8155" w14:textId="77777777" w:rsidR="00621F06" w:rsidRDefault="00621F06" w:rsidP="00A52BBA">
                            <w:pPr>
                              <w:rPr>
                                <w:b w:val="0"/>
                              </w:rPr>
                            </w:pPr>
                          </w:p>
                        </w:tc>
                      </w:tr>
                      <w:tr w:rsidR="00621F06" w14:paraId="5A8C0067" w14:textId="77777777" w:rsidTr="00D23D45">
                        <w:tc>
                          <w:tcPr>
                            <w:tcW w:w="9994" w:type="dxa"/>
                            <w:shd w:val="clear" w:color="auto" w:fill="auto"/>
                          </w:tcPr>
                          <w:p w14:paraId="584B4467" w14:textId="77777777" w:rsidR="00621F06" w:rsidRDefault="00621F06" w:rsidP="00A52BBA">
                            <w:pPr>
                              <w:rPr>
                                <w:b w:val="0"/>
                              </w:rPr>
                            </w:pPr>
                          </w:p>
                        </w:tc>
                      </w:tr>
                      <w:tr w:rsidR="00621F06" w14:paraId="1D837F1B" w14:textId="77777777" w:rsidTr="00D23D45">
                        <w:tc>
                          <w:tcPr>
                            <w:tcW w:w="9994" w:type="dxa"/>
                            <w:shd w:val="clear" w:color="auto" w:fill="auto"/>
                          </w:tcPr>
                          <w:p w14:paraId="47F85937" w14:textId="77777777" w:rsidR="00621F06" w:rsidRDefault="00621F06" w:rsidP="00A52BBA">
                            <w:pPr>
                              <w:rPr>
                                <w:b w:val="0"/>
                              </w:rPr>
                            </w:pPr>
                          </w:p>
                        </w:tc>
                      </w:tr>
                      <w:tr w:rsidR="00621F06" w14:paraId="6F26F513" w14:textId="77777777" w:rsidTr="00D23D45">
                        <w:tc>
                          <w:tcPr>
                            <w:tcW w:w="9994" w:type="dxa"/>
                            <w:shd w:val="clear" w:color="auto" w:fill="auto"/>
                          </w:tcPr>
                          <w:p w14:paraId="58AFE667" w14:textId="77777777" w:rsidR="00621F06" w:rsidRDefault="00621F06" w:rsidP="00A52BBA">
                            <w:pPr>
                              <w:rPr>
                                <w:b w:val="0"/>
                              </w:rPr>
                            </w:pPr>
                          </w:p>
                        </w:tc>
                      </w:tr>
                      <w:tr w:rsidR="00621F06" w14:paraId="1DF5EA2E" w14:textId="77777777" w:rsidTr="00D23D45">
                        <w:tc>
                          <w:tcPr>
                            <w:tcW w:w="9994" w:type="dxa"/>
                            <w:shd w:val="clear" w:color="auto" w:fill="auto"/>
                          </w:tcPr>
                          <w:p w14:paraId="4494DD2D" w14:textId="77777777" w:rsidR="00621F06" w:rsidRDefault="00621F06" w:rsidP="00A52BBA">
                            <w:pPr>
                              <w:rPr>
                                <w:b w:val="0"/>
                              </w:rPr>
                            </w:pPr>
                          </w:p>
                        </w:tc>
                      </w:tr>
                      <w:tr w:rsidR="00621F06" w14:paraId="06F46E72" w14:textId="77777777" w:rsidTr="00D23D45">
                        <w:tc>
                          <w:tcPr>
                            <w:tcW w:w="9994" w:type="dxa"/>
                            <w:shd w:val="clear" w:color="auto" w:fill="auto"/>
                          </w:tcPr>
                          <w:p w14:paraId="7E25B096" w14:textId="77777777" w:rsidR="00621F06" w:rsidRDefault="00621F06" w:rsidP="00A52BBA">
                            <w:pPr>
                              <w:rPr>
                                <w:b w:val="0"/>
                              </w:rPr>
                            </w:pPr>
                          </w:p>
                        </w:tc>
                      </w:tr>
                      <w:tr w:rsidR="00621F06" w14:paraId="5D134B09" w14:textId="77777777" w:rsidTr="00D23D45">
                        <w:tc>
                          <w:tcPr>
                            <w:tcW w:w="9994" w:type="dxa"/>
                            <w:shd w:val="clear" w:color="auto" w:fill="auto"/>
                          </w:tcPr>
                          <w:p w14:paraId="6A3DB9F1" w14:textId="77777777" w:rsidR="00621F06" w:rsidRDefault="00621F06" w:rsidP="00A52BBA">
                            <w:pPr>
                              <w:rPr>
                                <w:b w:val="0"/>
                              </w:rPr>
                            </w:pPr>
                          </w:p>
                        </w:tc>
                      </w:tr>
                      <w:tr w:rsidR="00621F06" w14:paraId="52C368AB" w14:textId="77777777" w:rsidTr="00D23D45">
                        <w:tc>
                          <w:tcPr>
                            <w:tcW w:w="9994" w:type="dxa"/>
                            <w:shd w:val="clear" w:color="auto" w:fill="auto"/>
                          </w:tcPr>
                          <w:p w14:paraId="4832751B" w14:textId="77777777" w:rsidR="00621F06" w:rsidRDefault="00621F06" w:rsidP="00A52BBA">
                            <w:pPr>
                              <w:rPr>
                                <w:b w:val="0"/>
                              </w:rPr>
                            </w:pPr>
                          </w:p>
                        </w:tc>
                      </w:tr>
                      <w:tr w:rsidR="00621F06" w14:paraId="094FDE43" w14:textId="77777777" w:rsidTr="00D23D45">
                        <w:tc>
                          <w:tcPr>
                            <w:tcW w:w="9994" w:type="dxa"/>
                            <w:shd w:val="clear" w:color="auto" w:fill="auto"/>
                          </w:tcPr>
                          <w:p w14:paraId="2D935C7C" w14:textId="77777777" w:rsidR="00621F06" w:rsidRDefault="00621F06" w:rsidP="00A52BBA">
                            <w:pPr>
                              <w:rPr>
                                <w:b w:val="0"/>
                              </w:rPr>
                            </w:pPr>
                          </w:p>
                        </w:tc>
                      </w:tr>
                      <w:tr w:rsidR="00621F06" w14:paraId="3ADE9D2F" w14:textId="77777777" w:rsidTr="00D23D45">
                        <w:tc>
                          <w:tcPr>
                            <w:tcW w:w="9994" w:type="dxa"/>
                            <w:shd w:val="clear" w:color="auto" w:fill="auto"/>
                          </w:tcPr>
                          <w:p w14:paraId="580E6251" w14:textId="77777777" w:rsidR="00621F06" w:rsidRDefault="00621F06" w:rsidP="00A52BBA">
                            <w:pPr>
                              <w:rPr>
                                <w:b w:val="0"/>
                              </w:rPr>
                            </w:pPr>
                          </w:p>
                        </w:tc>
                      </w:tr>
                      <w:tr w:rsidR="00621F06" w14:paraId="1BBD32A1" w14:textId="77777777" w:rsidTr="00D23D45">
                        <w:tc>
                          <w:tcPr>
                            <w:tcW w:w="9994" w:type="dxa"/>
                            <w:shd w:val="clear" w:color="auto" w:fill="auto"/>
                          </w:tcPr>
                          <w:p w14:paraId="0940F329" w14:textId="77777777" w:rsidR="00621F06" w:rsidRDefault="00621F06" w:rsidP="00A52BBA">
                            <w:pPr>
                              <w:rPr>
                                <w:b w:val="0"/>
                              </w:rPr>
                            </w:pPr>
                          </w:p>
                        </w:tc>
                      </w:tr>
                      <w:tr w:rsidR="00621F06" w14:paraId="350C9F5D" w14:textId="77777777" w:rsidTr="00D23D45">
                        <w:tc>
                          <w:tcPr>
                            <w:tcW w:w="9994" w:type="dxa"/>
                            <w:shd w:val="clear" w:color="auto" w:fill="auto"/>
                          </w:tcPr>
                          <w:p w14:paraId="444C0FF2" w14:textId="77777777" w:rsidR="00621F06" w:rsidRDefault="00621F06" w:rsidP="00A52BBA">
                            <w:pPr>
                              <w:rPr>
                                <w:b w:val="0"/>
                              </w:rPr>
                            </w:pPr>
                          </w:p>
                        </w:tc>
                      </w:tr>
                      <w:tr w:rsidR="00621F06" w14:paraId="08325A18" w14:textId="77777777" w:rsidTr="00D23D45">
                        <w:tc>
                          <w:tcPr>
                            <w:tcW w:w="9994" w:type="dxa"/>
                            <w:shd w:val="clear" w:color="auto" w:fill="auto"/>
                          </w:tcPr>
                          <w:p w14:paraId="404A9491" w14:textId="77777777" w:rsidR="00621F06" w:rsidRDefault="00621F06" w:rsidP="00A52BBA">
                            <w:pPr>
                              <w:rPr>
                                <w:b w:val="0"/>
                              </w:rPr>
                            </w:pPr>
                          </w:p>
                        </w:tc>
                      </w:tr>
                      <w:tr w:rsidR="00621F06" w14:paraId="1AF83039" w14:textId="77777777" w:rsidTr="00D23D45">
                        <w:tc>
                          <w:tcPr>
                            <w:tcW w:w="9994" w:type="dxa"/>
                            <w:shd w:val="clear" w:color="auto" w:fill="auto"/>
                          </w:tcPr>
                          <w:p w14:paraId="0EB6EEEA" w14:textId="77777777" w:rsidR="00621F06" w:rsidRDefault="00621F06" w:rsidP="00A52BBA">
                            <w:pPr>
                              <w:rPr>
                                <w:b w:val="0"/>
                              </w:rPr>
                            </w:pPr>
                          </w:p>
                        </w:tc>
                      </w:tr>
                      <w:tr w:rsidR="00621F06" w14:paraId="50BD5936" w14:textId="77777777" w:rsidTr="00D23D45">
                        <w:tc>
                          <w:tcPr>
                            <w:tcW w:w="9994" w:type="dxa"/>
                            <w:shd w:val="clear" w:color="auto" w:fill="auto"/>
                          </w:tcPr>
                          <w:p w14:paraId="3E5EAA70" w14:textId="77777777" w:rsidR="00621F06" w:rsidRDefault="00621F06" w:rsidP="00A52BBA">
                            <w:pPr>
                              <w:rPr>
                                <w:b w:val="0"/>
                              </w:rPr>
                            </w:pPr>
                          </w:p>
                        </w:tc>
                      </w:tr>
                      <w:tr w:rsidR="00621F06" w14:paraId="25F0B062" w14:textId="77777777" w:rsidTr="00D23D45">
                        <w:tc>
                          <w:tcPr>
                            <w:tcW w:w="9994" w:type="dxa"/>
                            <w:shd w:val="clear" w:color="auto" w:fill="auto"/>
                          </w:tcPr>
                          <w:p w14:paraId="0B14543F" w14:textId="77777777" w:rsidR="00621F06" w:rsidRDefault="00621F06" w:rsidP="00A52BBA">
                            <w:pPr>
                              <w:rPr>
                                <w:b w:val="0"/>
                              </w:rPr>
                            </w:pPr>
                          </w:p>
                        </w:tc>
                      </w:tr>
                      <w:tr w:rsidR="00621F06" w14:paraId="51E6A932" w14:textId="77777777" w:rsidTr="00D23D45">
                        <w:tc>
                          <w:tcPr>
                            <w:tcW w:w="9994" w:type="dxa"/>
                            <w:shd w:val="clear" w:color="auto" w:fill="auto"/>
                          </w:tcPr>
                          <w:p w14:paraId="1DAB5B9F" w14:textId="77777777" w:rsidR="00621F06" w:rsidRDefault="00621F06" w:rsidP="00A52BBA">
                            <w:pPr>
                              <w:rPr>
                                <w:b w:val="0"/>
                              </w:rPr>
                            </w:pPr>
                          </w:p>
                        </w:tc>
                      </w:tr>
                      <w:tr w:rsidR="00621F06" w14:paraId="24E5321C" w14:textId="77777777" w:rsidTr="00D23D45">
                        <w:tc>
                          <w:tcPr>
                            <w:tcW w:w="9994" w:type="dxa"/>
                            <w:shd w:val="clear" w:color="auto" w:fill="auto"/>
                          </w:tcPr>
                          <w:p w14:paraId="18F5B31E" w14:textId="77777777" w:rsidR="00621F06" w:rsidRDefault="00621F06" w:rsidP="00A52BBA">
                            <w:pPr>
                              <w:rPr>
                                <w:b w:val="0"/>
                              </w:rPr>
                            </w:pPr>
                          </w:p>
                        </w:tc>
                      </w:tr>
                      <w:tr w:rsidR="00621F06" w14:paraId="6F1C59DA" w14:textId="77777777" w:rsidTr="00D23D45">
                        <w:tc>
                          <w:tcPr>
                            <w:tcW w:w="9994" w:type="dxa"/>
                            <w:shd w:val="clear" w:color="auto" w:fill="auto"/>
                          </w:tcPr>
                          <w:p w14:paraId="07C01618" w14:textId="77777777" w:rsidR="00621F06" w:rsidRDefault="00621F06" w:rsidP="00A52BBA">
                            <w:pPr>
                              <w:rPr>
                                <w:b w:val="0"/>
                              </w:rPr>
                            </w:pPr>
                          </w:p>
                        </w:tc>
                      </w:tr>
                      <w:tr w:rsidR="00621F06" w14:paraId="529C2B5B" w14:textId="77777777" w:rsidTr="00D23D45">
                        <w:tc>
                          <w:tcPr>
                            <w:tcW w:w="9994" w:type="dxa"/>
                            <w:shd w:val="clear" w:color="auto" w:fill="auto"/>
                          </w:tcPr>
                          <w:p w14:paraId="2DAFF6CF" w14:textId="77777777" w:rsidR="00621F06" w:rsidRDefault="00621F06" w:rsidP="00A52BBA">
                            <w:pPr>
                              <w:rPr>
                                <w:b w:val="0"/>
                              </w:rPr>
                            </w:pPr>
                          </w:p>
                        </w:tc>
                      </w:tr>
                      <w:tr w:rsidR="00621F06" w14:paraId="1F1D3D88" w14:textId="77777777" w:rsidTr="00D23D45">
                        <w:tc>
                          <w:tcPr>
                            <w:tcW w:w="9994" w:type="dxa"/>
                            <w:shd w:val="clear" w:color="auto" w:fill="auto"/>
                          </w:tcPr>
                          <w:p w14:paraId="4C3818D3" w14:textId="77777777" w:rsidR="00621F06" w:rsidRDefault="00621F06" w:rsidP="00A52BBA">
                            <w:pPr>
                              <w:rPr>
                                <w:b w:val="0"/>
                              </w:rPr>
                            </w:pPr>
                          </w:p>
                        </w:tc>
                      </w:tr>
                      <w:tr w:rsidR="00621F06" w14:paraId="686A9EC7" w14:textId="77777777" w:rsidTr="00D23D45">
                        <w:tc>
                          <w:tcPr>
                            <w:tcW w:w="9994" w:type="dxa"/>
                            <w:shd w:val="clear" w:color="auto" w:fill="auto"/>
                          </w:tcPr>
                          <w:p w14:paraId="3FCE4CF1" w14:textId="77777777" w:rsidR="00621F06" w:rsidRDefault="00621F06" w:rsidP="00A52BBA">
                            <w:pPr>
                              <w:rPr>
                                <w:b w:val="0"/>
                              </w:rPr>
                            </w:pPr>
                          </w:p>
                        </w:tc>
                      </w:tr>
                      <w:tr w:rsidR="00621F06" w14:paraId="65BDF9C5" w14:textId="77777777" w:rsidTr="00D23D45">
                        <w:tc>
                          <w:tcPr>
                            <w:tcW w:w="9994" w:type="dxa"/>
                            <w:shd w:val="clear" w:color="auto" w:fill="auto"/>
                          </w:tcPr>
                          <w:p w14:paraId="5D5A2157" w14:textId="77777777" w:rsidR="00621F06" w:rsidRDefault="00621F06" w:rsidP="00A52BBA">
                            <w:pPr>
                              <w:rPr>
                                <w:b w:val="0"/>
                              </w:rPr>
                            </w:pPr>
                          </w:p>
                        </w:tc>
                      </w:tr>
                      <w:tr w:rsidR="00621F06" w14:paraId="2EA3BF6D" w14:textId="77777777" w:rsidTr="00D23D45">
                        <w:tc>
                          <w:tcPr>
                            <w:tcW w:w="9994" w:type="dxa"/>
                            <w:shd w:val="clear" w:color="auto" w:fill="auto"/>
                          </w:tcPr>
                          <w:p w14:paraId="4423DB60" w14:textId="77777777" w:rsidR="00621F06" w:rsidRDefault="00621F06" w:rsidP="00A52BBA">
                            <w:pPr>
                              <w:rPr>
                                <w:b w:val="0"/>
                              </w:rPr>
                            </w:pPr>
                          </w:p>
                        </w:tc>
                      </w:tr>
                      <w:tr w:rsidR="00621F06" w14:paraId="4D42C47D" w14:textId="77777777" w:rsidTr="00D23D45">
                        <w:tc>
                          <w:tcPr>
                            <w:tcW w:w="9994" w:type="dxa"/>
                            <w:shd w:val="clear" w:color="auto" w:fill="auto"/>
                          </w:tcPr>
                          <w:p w14:paraId="5AF3925C" w14:textId="77777777" w:rsidR="00621F06" w:rsidRDefault="00621F06" w:rsidP="00A52BBA">
                            <w:pPr>
                              <w:rPr>
                                <w:b w:val="0"/>
                              </w:rPr>
                            </w:pPr>
                          </w:p>
                        </w:tc>
                      </w:tr>
                    </w:tbl>
                    <w:p w14:paraId="1578CCEC" w14:textId="77777777" w:rsidR="00621F06" w:rsidRPr="00525F97" w:rsidRDefault="00621F06" w:rsidP="00F8113B">
                      <w:pPr>
                        <w:spacing w:line="276" w:lineRule="auto"/>
                        <w:rPr>
                          <w:sz w:val="22"/>
                          <w:szCs w:val="22"/>
                        </w:rPr>
                      </w:pPr>
                    </w:p>
                  </w:txbxContent>
                </v:textbox>
                <w10:wrap type="through"/>
              </v:shape>
            </w:pict>
          </mc:Fallback>
        </mc:AlternateContent>
      </w:r>
    </w:p>
    <w:p w14:paraId="71C51486" w14:textId="4CB69DDF" w:rsidR="00AD2F2B" w:rsidRPr="0046538A" w:rsidRDefault="00AD2F2B">
      <w:r w:rsidRPr="0046538A">
        <w:rPr>
          <w:noProof/>
          <w:sz w:val="22"/>
          <w:szCs w:val="22"/>
        </w:rPr>
        <w:lastRenderedPageBreak/>
        <mc:AlternateContent>
          <mc:Choice Requires="wps">
            <w:drawing>
              <wp:anchor distT="0" distB="0" distL="114300" distR="114300" simplePos="0" relativeHeight="251816960" behindDoc="0" locked="0" layoutInCell="1" allowOverlap="1" wp14:anchorId="4E9B9687" wp14:editId="0944561F">
                <wp:simplePos x="0" y="0"/>
                <wp:positionH relativeFrom="column">
                  <wp:posOffset>-90955</wp:posOffset>
                </wp:positionH>
                <wp:positionV relativeFrom="paragraph">
                  <wp:posOffset>224</wp:posOffset>
                </wp:positionV>
                <wp:extent cx="6480000" cy="10008000"/>
                <wp:effectExtent l="0" t="0" r="10160" b="12700"/>
                <wp:wrapThrough wrapText="bothSides">
                  <wp:wrapPolygon edited="0">
                    <wp:start x="0" y="0"/>
                    <wp:lineTo x="0" y="21600"/>
                    <wp:lineTo x="21592" y="21600"/>
                    <wp:lineTo x="21592" y="0"/>
                    <wp:lineTo x="0" y="0"/>
                  </wp:wrapPolygon>
                </wp:wrapThrough>
                <wp:docPr id="57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10008000"/>
                        </a:xfrm>
                        <a:prstGeom prst="rect">
                          <a:avLst/>
                        </a:prstGeom>
                        <a:solidFill>
                          <a:srgbClr val="FFFFFF"/>
                        </a:solidFill>
                        <a:ln w="9525">
                          <a:solidFill>
                            <a:srgbClr val="000000"/>
                          </a:solidFill>
                          <a:miter lim="800000"/>
                          <a:headEnd/>
                          <a:tailEnd/>
                        </a:ln>
                      </wps:spPr>
                      <wps:txbx>
                        <w:txbxContent>
                          <w:p w14:paraId="5BE1664C" w14:textId="77777777" w:rsidR="00621F06" w:rsidRPr="00E95857" w:rsidRDefault="00621F06" w:rsidP="00AD2F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36B3993D" w14:textId="77777777" w:rsidTr="00D23D45">
                              <w:tc>
                                <w:tcPr>
                                  <w:tcW w:w="9994" w:type="dxa"/>
                                  <w:shd w:val="clear" w:color="auto" w:fill="auto"/>
                                </w:tcPr>
                                <w:p w14:paraId="711E691E" w14:textId="77777777" w:rsidR="00621F06" w:rsidRDefault="00621F06" w:rsidP="00A52BBA">
                                  <w:pPr>
                                    <w:rPr>
                                      <w:b w:val="0"/>
                                    </w:rPr>
                                  </w:pPr>
                                </w:p>
                              </w:tc>
                            </w:tr>
                            <w:tr w:rsidR="00621F06" w14:paraId="64915CE2" w14:textId="77777777" w:rsidTr="00D23D45">
                              <w:tc>
                                <w:tcPr>
                                  <w:tcW w:w="9994" w:type="dxa"/>
                                  <w:shd w:val="clear" w:color="auto" w:fill="auto"/>
                                </w:tcPr>
                                <w:p w14:paraId="230A7E05" w14:textId="77777777" w:rsidR="00621F06" w:rsidRDefault="00621F06" w:rsidP="00A52BBA">
                                  <w:pPr>
                                    <w:rPr>
                                      <w:b w:val="0"/>
                                    </w:rPr>
                                  </w:pPr>
                                </w:p>
                              </w:tc>
                            </w:tr>
                            <w:tr w:rsidR="00621F06" w14:paraId="55C261D3" w14:textId="77777777" w:rsidTr="00D23D45">
                              <w:tc>
                                <w:tcPr>
                                  <w:tcW w:w="9994" w:type="dxa"/>
                                  <w:shd w:val="clear" w:color="auto" w:fill="auto"/>
                                </w:tcPr>
                                <w:p w14:paraId="37A5267D" w14:textId="77777777" w:rsidR="00621F06" w:rsidRDefault="00621F06" w:rsidP="00A52BBA">
                                  <w:pPr>
                                    <w:rPr>
                                      <w:b w:val="0"/>
                                    </w:rPr>
                                  </w:pPr>
                                </w:p>
                              </w:tc>
                            </w:tr>
                            <w:tr w:rsidR="00621F06" w14:paraId="4C40DE33" w14:textId="77777777" w:rsidTr="00D23D45">
                              <w:tc>
                                <w:tcPr>
                                  <w:tcW w:w="9994" w:type="dxa"/>
                                  <w:shd w:val="clear" w:color="auto" w:fill="auto"/>
                                </w:tcPr>
                                <w:p w14:paraId="1D2FC262" w14:textId="77777777" w:rsidR="00621F06" w:rsidRDefault="00621F06" w:rsidP="00A52BBA">
                                  <w:pPr>
                                    <w:rPr>
                                      <w:b w:val="0"/>
                                    </w:rPr>
                                  </w:pPr>
                                </w:p>
                              </w:tc>
                            </w:tr>
                            <w:tr w:rsidR="00621F06" w14:paraId="640619EF" w14:textId="77777777" w:rsidTr="00D23D45">
                              <w:tc>
                                <w:tcPr>
                                  <w:tcW w:w="9994" w:type="dxa"/>
                                  <w:shd w:val="clear" w:color="auto" w:fill="auto"/>
                                </w:tcPr>
                                <w:p w14:paraId="6F9937FF" w14:textId="77777777" w:rsidR="00621F06" w:rsidRDefault="00621F06" w:rsidP="00A52BBA">
                                  <w:pPr>
                                    <w:rPr>
                                      <w:b w:val="0"/>
                                    </w:rPr>
                                  </w:pPr>
                                </w:p>
                              </w:tc>
                            </w:tr>
                            <w:tr w:rsidR="00621F06" w14:paraId="6A28768F" w14:textId="77777777" w:rsidTr="00D23D45">
                              <w:tc>
                                <w:tcPr>
                                  <w:tcW w:w="9994" w:type="dxa"/>
                                  <w:shd w:val="clear" w:color="auto" w:fill="auto"/>
                                </w:tcPr>
                                <w:p w14:paraId="591DE008" w14:textId="77777777" w:rsidR="00621F06" w:rsidRDefault="00621F06" w:rsidP="00A52BBA">
                                  <w:pPr>
                                    <w:rPr>
                                      <w:b w:val="0"/>
                                    </w:rPr>
                                  </w:pPr>
                                </w:p>
                              </w:tc>
                            </w:tr>
                            <w:tr w:rsidR="00621F06" w14:paraId="53642184" w14:textId="77777777" w:rsidTr="00D23D45">
                              <w:tc>
                                <w:tcPr>
                                  <w:tcW w:w="9994" w:type="dxa"/>
                                  <w:shd w:val="clear" w:color="auto" w:fill="auto"/>
                                </w:tcPr>
                                <w:p w14:paraId="2D593C1E" w14:textId="77777777" w:rsidR="00621F06" w:rsidRDefault="00621F06" w:rsidP="00A52BBA">
                                  <w:pPr>
                                    <w:rPr>
                                      <w:b w:val="0"/>
                                    </w:rPr>
                                  </w:pPr>
                                </w:p>
                              </w:tc>
                            </w:tr>
                            <w:tr w:rsidR="00621F06" w14:paraId="52C424F8" w14:textId="77777777" w:rsidTr="00D23D45">
                              <w:tc>
                                <w:tcPr>
                                  <w:tcW w:w="9994" w:type="dxa"/>
                                  <w:shd w:val="clear" w:color="auto" w:fill="auto"/>
                                </w:tcPr>
                                <w:p w14:paraId="43669DE5" w14:textId="77777777" w:rsidR="00621F06" w:rsidRDefault="00621F06" w:rsidP="00A52BBA">
                                  <w:pPr>
                                    <w:rPr>
                                      <w:b w:val="0"/>
                                    </w:rPr>
                                  </w:pPr>
                                </w:p>
                              </w:tc>
                            </w:tr>
                            <w:tr w:rsidR="00621F06" w14:paraId="10FA2B23" w14:textId="77777777" w:rsidTr="00D23D45">
                              <w:tc>
                                <w:tcPr>
                                  <w:tcW w:w="9994" w:type="dxa"/>
                                  <w:shd w:val="clear" w:color="auto" w:fill="auto"/>
                                </w:tcPr>
                                <w:p w14:paraId="49CB2293" w14:textId="77777777" w:rsidR="00621F06" w:rsidRDefault="00621F06" w:rsidP="00A52BBA">
                                  <w:pPr>
                                    <w:rPr>
                                      <w:b w:val="0"/>
                                    </w:rPr>
                                  </w:pPr>
                                </w:p>
                              </w:tc>
                            </w:tr>
                            <w:tr w:rsidR="00621F06" w14:paraId="3428E810" w14:textId="77777777" w:rsidTr="00D23D45">
                              <w:tc>
                                <w:tcPr>
                                  <w:tcW w:w="9994" w:type="dxa"/>
                                  <w:shd w:val="clear" w:color="auto" w:fill="auto"/>
                                </w:tcPr>
                                <w:p w14:paraId="68558700" w14:textId="77777777" w:rsidR="00621F06" w:rsidRDefault="00621F06" w:rsidP="00A52BBA">
                                  <w:pPr>
                                    <w:rPr>
                                      <w:b w:val="0"/>
                                    </w:rPr>
                                  </w:pPr>
                                </w:p>
                              </w:tc>
                            </w:tr>
                            <w:tr w:rsidR="00621F06" w14:paraId="701FBDFA" w14:textId="77777777" w:rsidTr="00D23D45">
                              <w:tc>
                                <w:tcPr>
                                  <w:tcW w:w="9994" w:type="dxa"/>
                                  <w:shd w:val="clear" w:color="auto" w:fill="auto"/>
                                </w:tcPr>
                                <w:p w14:paraId="205B7838" w14:textId="77777777" w:rsidR="00621F06" w:rsidRDefault="00621F06" w:rsidP="00A52BBA">
                                  <w:pPr>
                                    <w:rPr>
                                      <w:b w:val="0"/>
                                    </w:rPr>
                                  </w:pPr>
                                </w:p>
                              </w:tc>
                            </w:tr>
                            <w:tr w:rsidR="00621F06" w14:paraId="752DD02A" w14:textId="77777777" w:rsidTr="00D23D45">
                              <w:tc>
                                <w:tcPr>
                                  <w:tcW w:w="9994" w:type="dxa"/>
                                  <w:shd w:val="clear" w:color="auto" w:fill="auto"/>
                                </w:tcPr>
                                <w:p w14:paraId="0CC82486" w14:textId="77777777" w:rsidR="00621F06" w:rsidRDefault="00621F06" w:rsidP="00A52BBA">
                                  <w:pPr>
                                    <w:rPr>
                                      <w:b w:val="0"/>
                                    </w:rPr>
                                  </w:pPr>
                                </w:p>
                              </w:tc>
                            </w:tr>
                            <w:tr w:rsidR="00621F06" w14:paraId="5035C1EC" w14:textId="77777777" w:rsidTr="00D23D45">
                              <w:tc>
                                <w:tcPr>
                                  <w:tcW w:w="9994" w:type="dxa"/>
                                  <w:shd w:val="clear" w:color="auto" w:fill="auto"/>
                                </w:tcPr>
                                <w:p w14:paraId="7997D0E4" w14:textId="77777777" w:rsidR="00621F06" w:rsidRDefault="00621F06" w:rsidP="00A52BBA">
                                  <w:pPr>
                                    <w:rPr>
                                      <w:b w:val="0"/>
                                    </w:rPr>
                                  </w:pPr>
                                </w:p>
                              </w:tc>
                            </w:tr>
                            <w:tr w:rsidR="00621F06" w14:paraId="4F623BF7" w14:textId="77777777" w:rsidTr="00D23D45">
                              <w:tc>
                                <w:tcPr>
                                  <w:tcW w:w="9994" w:type="dxa"/>
                                  <w:shd w:val="clear" w:color="auto" w:fill="auto"/>
                                </w:tcPr>
                                <w:p w14:paraId="395D67C1" w14:textId="77777777" w:rsidR="00621F06" w:rsidRDefault="00621F06" w:rsidP="00A52BBA">
                                  <w:pPr>
                                    <w:rPr>
                                      <w:b w:val="0"/>
                                    </w:rPr>
                                  </w:pPr>
                                </w:p>
                              </w:tc>
                            </w:tr>
                            <w:tr w:rsidR="00621F06" w14:paraId="448BEE61" w14:textId="77777777" w:rsidTr="00D23D45">
                              <w:tc>
                                <w:tcPr>
                                  <w:tcW w:w="9994" w:type="dxa"/>
                                  <w:shd w:val="clear" w:color="auto" w:fill="auto"/>
                                </w:tcPr>
                                <w:p w14:paraId="06A35F4E" w14:textId="77777777" w:rsidR="00621F06" w:rsidRDefault="00621F06" w:rsidP="00A52BBA">
                                  <w:pPr>
                                    <w:rPr>
                                      <w:b w:val="0"/>
                                    </w:rPr>
                                  </w:pPr>
                                </w:p>
                              </w:tc>
                            </w:tr>
                            <w:tr w:rsidR="00621F06" w14:paraId="380C1D25" w14:textId="77777777" w:rsidTr="00D23D45">
                              <w:tc>
                                <w:tcPr>
                                  <w:tcW w:w="9994" w:type="dxa"/>
                                  <w:shd w:val="clear" w:color="auto" w:fill="auto"/>
                                </w:tcPr>
                                <w:p w14:paraId="4744DE2C" w14:textId="77777777" w:rsidR="00621F06" w:rsidRDefault="00621F06" w:rsidP="00A52BBA">
                                  <w:pPr>
                                    <w:rPr>
                                      <w:b w:val="0"/>
                                    </w:rPr>
                                  </w:pPr>
                                </w:p>
                              </w:tc>
                            </w:tr>
                            <w:tr w:rsidR="00621F06" w14:paraId="3FDE66C7" w14:textId="77777777" w:rsidTr="00D23D45">
                              <w:tc>
                                <w:tcPr>
                                  <w:tcW w:w="9994" w:type="dxa"/>
                                  <w:shd w:val="clear" w:color="auto" w:fill="auto"/>
                                </w:tcPr>
                                <w:p w14:paraId="43C6E224" w14:textId="77777777" w:rsidR="00621F06" w:rsidRDefault="00621F06" w:rsidP="00A52BBA">
                                  <w:pPr>
                                    <w:rPr>
                                      <w:b w:val="0"/>
                                    </w:rPr>
                                  </w:pPr>
                                </w:p>
                              </w:tc>
                            </w:tr>
                            <w:tr w:rsidR="00621F06" w14:paraId="42456229" w14:textId="77777777" w:rsidTr="00D23D45">
                              <w:tc>
                                <w:tcPr>
                                  <w:tcW w:w="9994" w:type="dxa"/>
                                  <w:shd w:val="clear" w:color="auto" w:fill="auto"/>
                                </w:tcPr>
                                <w:p w14:paraId="5219C91E" w14:textId="77777777" w:rsidR="00621F06" w:rsidRDefault="00621F06" w:rsidP="00A52BBA">
                                  <w:pPr>
                                    <w:rPr>
                                      <w:b w:val="0"/>
                                    </w:rPr>
                                  </w:pPr>
                                </w:p>
                              </w:tc>
                            </w:tr>
                            <w:tr w:rsidR="00621F06" w14:paraId="1FBD16D2" w14:textId="77777777" w:rsidTr="00D23D45">
                              <w:tc>
                                <w:tcPr>
                                  <w:tcW w:w="9994" w:type="dxa"/>
                                  <w:shd w:val="clear" w:color="auto" w:fill="auto"/>
                                </w:tcPr>
                                <w:p w14:paraId="7AD385B3" w14:textId="77777777" w:rsidR="00621F06" w:rsidRDefault="00621F06" w:rsidP="00A52BBA">
                                  <w:pPr>
                                    <w:rPr>
                                      <w:b w:val="0"/>
                                    </w:rPr>
                                  </w:pPr>
                                </w:p>
                              </w:tc>
                            </w:tr>
                            <w:tr w:rsidR="00621F06" w14:paraId="78DE83C4" w14:textId="77777777" w:rsidTr="00D23D45">
                              <w:tc>
                                <w:tcPr>
                                  <w:tcW w:w="9994" w:type="dxa"/>
                                  <w:shd w:val="clear" w:color="auto" w:fill="auto"/>
                                </w:tcPr>
                                <w:p w14:paraId="34213441" w14:textId="77777777" w:rsidR="00621F06" w:rsidRDefault="00621F06" w:rsidP="00A52BBA">
                                  <w:pPr>
                                    <w:rPr>
                                      <w:b w:val="0"/>
                                    </w:rPr>
                                  </w:pPr>
                                </w:p>
                              </w:tc>
                            </w:tr>
                            <w:tr w:rsidR="00621F06" w14:paraId="2DBC08E4" w14:textId="77777777" w:rsidTr="00D23D45">
                              <w:tc>
                                <w:tcPr>
                                  <w:tcW w:w="9994" w:type="dxa"/>
                                  <w:shd w:val="clear" w:color="auto" w:fill="auto"/>
                                </w:tcPr>
                                <w:p w14:paraId="0B71F476" w14:textId="77777777" w:rsidR="00621F06" w:rsidRDefault="00621F06" w:rsidP="00A52BBA">
                                  <w:pPr>
                                    <w:rPr>
                                      <w:b w:val="0"/>
                                    </w:rPr>
                                  </w:pPr>
                                </w:p>
                              </w:tc>
                            </w:tr>
                            <w:tr w:rsidR="00621F06" w14:paraId="28269040" w14:textId="77777777" w:rsidTr="00D23D45">
                              <w:tc>
                                <w:tcPr>
                                  <w:tcW w:w="9994" w:type="dxa"/>
                                  <w:shd w:val="clear" w:color="auto" w:fill="auto"/>
                                </w:tcPr>
                                <w:p w14:paraId="21ADEB3F" w14:textId="77777777" w:rsidR="00621F06" w:rsidRDefault="00621F06" w:rsidP="00A52BBA">
                                  <w:pPr>
                                    <w:rPr>
                                      <w:b w:val="0"/>
                                    </w:rPr>
                                  </w:pPr>
                                </w:p>
                              </w:tc>
                            </w:tr>
                            <w:tr w:rsidR="00621F06" w14:paraId="35BF7F17" w14:textId="77777777" w:rsidTr="00D23D45">
                              <w:tc>
                                <w:tcPr>
                                  <w:tcW w:w="9994" w:type="dxa"/>
                                  <w:shd w:val="clear" w:color="auto" w:fill="auto"/>
                                </w:tcPr>
                                <w:p w14:paraId="6A78C236" w14:textId="77777777" w:rsidR="00621F06" w:rsidRDefault="00621F06" w:rsidP="00A52BBA">
                                  <w:pPr>
                                    <w:rPr>
                                      <w:b w:val="0"/>
                                    </w:rPr>
                                  </w:pPr>
                                </w:p>
                              </w:tc>
                            </w:tr>
                            <w:tr w:rsidR="00621F06" w14:paraId="2CD0AC18" w14:textId="77777777" w:rsidTr="00D23D45">
                              <w:tc>
                                <w:tcPr>
                                  <w:tcW w:w="9994" w:type="dxa"/>
                                  <w:shd w:val="clear" w:color="auto" w:fill="auto"/>
                                </w:tcPr>
                                <w:p w14:paraId="0E7B574C" w14:textId="77777777" w:rsidR="00621F06" w:rsidRDefault="00621F06" w:rsidP="00A52BBA">
                                  <w:pPr>
                                    <w:rPr>
                                      <w:b w:val="0"/>
                                    </w:rPr>
                                  </w:pPr>
                                </w:p>
                              </w:tc>
                            </w:tr>
                            <w:tr w:rsidR="00621F06" w14:paraId="6F9386E4" w14:textId="77777777" w:rsidTr="00D23D45">
                              <w:tc>
                                <w:tcPr>
                                  <w:tcW w:w="9994" w:type="dxa"/>
                                  <w:shd w:val="clear" w:color="auto" w:fill="auto"/>
                                </w:tcPr>
                                <w:p w14:paraId="5C66D202" w14:textId="77777777" w:rsidR="00621F06" w:rsidRDefault="00621F06" w:rsidP="00A52BBA">
                                  <w:pPr>
                                    <w:rPr>
                                      <w:b w:val="0"/>
                                    </w:rPr>
                                  </w:pPr>
                                </w:p>
                              </w:tc>
                            </w:tr>
                            <w:tr w:rsidR="00621F06" w14:paraId="79D93F23" w14:textId="77777777" w:rsidTr="00D23D45">
                              <w:tc>
                                <w:tcPr>
                                  <w:tcW w:w="9994" w:type="dxa"/>
                                  <w:shd w:val="clear" w:color="auto" w:fill="auto"/>
                                </w:tcPr>
                                <w:p w14:paraId="09AAD5D0" w14:textId="77777777" w:rsidR="00621F06" w:rsidRDefault="00621F06" w:rsidP="00A52BBA">
                                  <w:pPr>
                                    <w:rPr>
                                      <w:b w:val="0"/>
                                    </w:rPr>
                                  </w:pPr>
                                </w:p>
                              </w:tc>
                            </w:tr>
                            <w:tr w:rsidR="00621F06" w14:paraId="33D84030" w14:textId="77777777" w:rsidTr="00D23D45">
                              <w:tc>
                                <w:tcPr>
                                  <w:tcW w:w="9994" w:type="dxa"/>
                                  <w:shd w:val="clear" w:color="auto" w:fill="auto"/>
                                </w:tcPr>
                                <w:p w14:paraId="1E5812DC" w14:textId="77777777" w:rsidR="00621F06" w:rsidRDefault="00621F06" w:rsidP="00A52BBA">
                                  <w:pPr>
                                    <w:rPr>
                                      <w:b w:val="0"/>
                                    </w:rPr>
                                  </w:pPr>
                                </w:p>
                              </w:tc>
                            </w:tr>
                            <w:tr w:rsidR="00621F06" w14:paraId="06B85838" w14:textId="77777777" w:rsidTr="00D23D45">
                              <w:tc>
                                <w:tcPr>
                                  <w:tcW w:w="9994" w:type="dxa"/>
                                  <w:shd w:val="clear" w:color="auto" w:fill="auto"/>
                                </w:tcPr>
                                <w:p w14:paraId="0A23491B" w14:textId="77777777" w:rsidR="00621F06" w:rsidRDefault="00621F06" w:rsidP="00A52BBA">
                                  <w:pPr>
                                    <w:rPr>
                                      <w:b w:val="0"/>
                                    </w:rPr>
                                  </w:pPr>
                                </w:p>
                              </w:tc>
                            </w:tr>
                            <w:tr w:rsidR="00621F06" w14:paraId="1B8D161C" w14:textId="77777777" w:rsidTr="00D23D45">
                              <w:tc>
                                <w:tcPr>
                                  <w:tcW w:w="9994" w:type="dxa"/>
                                  <w:shd w:val="clear" w:color="auto" w:fill="auto"/>
                                </w:tcPr>
                                <w:p w14:paraId="691D13CA" w14:textId="77777777" w:rsidR="00621F06" w:rsidRDefault="00621F06" w:rsidP="00A52BBA">
                                  <w:pPr>
                                    <w:rPr>
                                      <w:b w:val="0"/>
                                    </w:rPr>
                                  </w:pPr>
                                </w:p>
                              </w:tc>
                            </w:tr>
                            <w:tr w:rsidR="00621F06" w14:paraId="28FD3573" w14:textId="77777777" w:rsidTr="00D23D45">
                              <w:tc>
                                <w:tcPr>
                                  <w:tcW w:w="9994" w:type="dxa"/>
                                  <w:shd w:val="clear" w:color="auto" w:fill="auto"/>
                                </w:tcPr>
                                <w:p w14:paraId="0E95EEF7" w14:textId="77777777" w:rsidR="00621F06" w:rsidRDefault="00621F06" w:rsidP="00A52BBA">
                                  <w:pPr>
                                    <w:rPr>
                                      <w:b w:val="0"/>
                                    </w:rPr>
                                  </w:pPr>
                                </w:p>
                              </w:tc>
                            </w:tr>
                            <w:tr w:rsidR="00621F06" w14:paraId="14C9AC77" w14:textId="77777777" w:rsidTr="00D23D45">
                              <w:tc>
                                <w:tcPr>
                                  <w:tcW w:w="9994" w:type="dxa"/>
                                  <w:shd w:val="clear" w:color="auto" w:fill="auto"/>
                                </w:tcPr>
                                <w:p w14:paraId="14F84DB4" w14:textId="77777777" w:rsidR="00621F06" w:rsidRDefault="00621F06" w:rsidP="00A52BBA">
                                  <w:pPr>
                                    <w:rPr>
                                      <w:b w:val="0"/>
                                    </w:rPr>
                                  </w:pPr>
                                </w:p>
                              </w:tc>
                            </w:tr>
                            <w:tr w:rsidR="00621F06" w14:paraId="06731490" w14:textId="77777777" w:rsidTr="00D23D45">
                              <w:tc>
                                <w:tcPr>
                                  <w:tcW w:w="9994" w:type="dxa"/>
                                  <w:shd w:val="clear" w:color="auto" w:fill="auto"/>
                                </w:tcPr>
                                <w:p w14:paraId="17E9FBF1" w14:textId="77777777" w:rsidR="00621F06" w:rsidRDefault="00621F06" w:rsidP="00A52BBA">
                                  <w:pPr>
                                    <w:rPr>
                                      <w:b w:val="0"/>
                                    </w:rPr>
                                  </w:pPr>
                                </w:p>
                              </w:tc>
                            </w:tr>
                            <w:tr w:rsidR="00621F06" w14:paraId="7CBB1369" w14:textId="77777777" w:rsidTr="00D23D45">
                              <w:tc>
                                <w:tcPr>
                                  <w:tcW w:w="9994" w:type="dxa"/>
                                  <w:shd w:val="clear" w:color="auto" w:fill="auto"/>
                                </w:tcPr>
                                <w:p w14:paraId="07E87AC9" w14:textId="77777777" w:rsidR="00621F06" w:rsidRDefault="00621F06" w:rsidP="00A52BBA">
                                  <w:pPr>
                                    <w:rPr>
                                      <w:b w:val="0"/>
                                    </w:rPr>
                                  </w:pPr>
                                </w:p>
                              </w:tc>
                            </w:tr>
                            <w:tr w:rsidR="00621F06" w14:paraId="6DC0A8AA" w14:textId="77777777" w:rsidTr="00D23D45">
                              <w:tc>
                                <w:tcPr>
                                  <w:tcW w:w="9994" w:type="dxa"/>
                                  <w:shd w:val="clear" w:color="auto" w:fill="auto"/>
                                </w:tcPr>
                                <w:p w14:paraId="2FE48B4C" w14:textId="77777777" w:rsidR="00621F06" w:rsidRDefault="00621F06" w:rsidP="00A52BBA">
                                  <w:pPr>
                                    <w:rPr>
                                      <w:b w:val="0"/>
                                    </w:rPr>
                                  </w:pPr>
                                </w:p>
                              </w:tc>
                            </w:tr>
                            <w:tr w:rsidR="00621F06" w14:paraId="6D79372E" w14:textId="77777777" w:rsidTr="00D23D45">
                              <w:tc>
                                <w:tcPr>
                                  <w:tcW w:w="9994" w:type="dxa"/>
                                  <w:shd w:val="clear" w:color="auto" w:fill="auto"/>
                                </w:tcPr>
                                <w:p w14:paraId="13137B98" w14:textId="77777777" w:rsidR="00621F06" w:rsidRDefault="00621F06" w:rsidP="00A52BBA">
                                  <w:pPr>
                                    <w:rPr>
                                      <w:b w:val="0"/>
                                    </w:rPr>
                                  </w:pPr>
                                </w:p>
                              </w:tc>
                            </w:tr>
                            <w:tr w:rsidR="00621F06" w14:paraId="5D0F2819" w14:textId="77777777" w:rsidTr="00D23D45">
                              <w:tc>
                                <w:tcPr>
                                  <w:tcW w:w="9994" w:type="dxa"/>
                                  <w:shd w:val="clear" w:color="auto" w:fill="auto"/>
                                </w:tcPr>
                                <w:p w14:paraId="5E46CC0E" w14:textId="77777777" w:rsidR="00621F06" w:rsidRDefault="00621F06" w:rsidP="00A52BBA">
                                  <w:pPr>
                                    <w:rPr>
                                      <w:b w:val="0"/>
                                    </w:rPr>
                                  </w:pPr>
                                </w:p>
                              </w:tc>
                            </w:tr>
                            <w:tr w:rsidR="00621F06" w14:paraId="04EA3939" w14:textId="77777777" w:rsidTr="00D23D45">
                              <w:tc>
                                <w:tcPr>
                                  <w:tcW w:w="9994" w:type="dxa"/>
                                  <w:shd w:val="clear" w:color="auto" w:fill="auto"/>
                                </w:tcPr>
                                <w:p w14:paraId="29824051" w14:textId="77777777" w:rsidR="00621F06" w:rsidRDefault="00621F06" w:rsidP="00A52BBA">
                                  <w:pPr>
                                    <w:rPr>
                                      <w:b w:val="0"/>
                                    </w:rPr>
                                  </w:pPr>
                                </w:p>
                              </w:tc>
                            </w:tr>
                            <w:tr w:rsidR="00621F06" w14:paraId="67DB852B" w14:textId="77777777" w:rsidTr="00D23D45">
                              <w:tc>
                                <w:tcPr>
                                  <w:tcW w:w="9994" w:type="dxa"/>
                                  <w:shd w:val="clear" w:color="auto" w:fill="auto"/>
                                </w:tcPr>
                                <w:p w14:paraId="28A1F25C" w14:textId="77777777" w:rsidR="00621F06" w:rsidRDefault="00621F06" w:rsidP="00A52BBA">
                                  <w:pPr>
                                    <w:rPr>
                                      <w:b w:val="0"/>
                                    </w:rPr>
                                  </w:pPr>
                                </w:p>
                              </w:tc>
                            </w:tr>
                            <w:tr w:rsidR="00621F06" w14:paraId="26C9414A" w14:textId="77777777" w:rsidTr="00D23D45">
                              <w:tc>
                                <w:tcPr>
                                  <w:tcW w:w="9994" w:type="dxa"/>
                                  <w:shd w:val="clear" w:color="auto" w:fill="auto"/>
                                </w:tcPr>
                                <w:p w14:paraId="6B90A2FA" w14:textId="77777777" w:rsidR="00621F06" w:rsidRDefault="00621F06" w:rsidP="00A52BBA">
                                  <w:pPr>
                                    <w:rPr>
                                      <w:b w:val="0"/>
                                    </w:rPr>
                                  </w:pPr>
                                </w:p>
                              </w:tc>
                            </w:tr>
                            <w:tr w:rsidR="00621F06" w14:paraId="06709B6C" w14:textId="77777777" w:rsidTr="00D23D45">
                              <w:tc>
                                <w:tcPr>
                                  <w:tcW w:w="9994" w:type="dxa"/>
                                  <w:shd w:val="clear" w:color="auto" w:fill="auto"/>
                                </w:tcPr>
                                <w:p w14:paraId="11DA8017" w14:textId="77777777" w:rsidR="00621F06" w:rsidRDefault="00621F06" w:rsidP="00A52BBA">
                                  <w:pPr>
                                    <w:rPr>
                                      <w:b w:val="0"/>
                                    </w:rPr>
                                  </w:pPr>
                                </w:p>
                              </w:tc>
                            </w:tr>
                            <w:tr w:rsidR="00621F06" w14:paraId="11648350" w14:textId="77777777" w:rsidTr="00D23D45">
                              <w:tc>
                                <w:tcPr>
                                  <w:tcW w:w="9994" w:type="dxa"/>
                                  <w:shd w:val="clear" w:color="auto" w:fill="auto"/>
                                </w:tcPr>
                                <w:p w14:paraId="29072007" w14:textId="77777777" w:rsidR="00621F06" w:rsidRDefault="00621F06" w:rsidP="00A52BBA">
                                  <w:pPr>
                                    <w:rPr>
                                      <w:b w:val="0"/>
                                    </w:rPr>
                                  </w:pPr>
                                </w:p>
                              </w:tc>
                            </w:tr>
                            <w:tr w:rsidR="00621F06" w14:paraId="38CF744D" w14:textId="77777777" w:rsidTr="00D23D45">
                              <w:tc>
                                <w:tcPr>
                                  <w:tcW w:w="9994" w:type="dxa"/>
                                  <w:shd w:val="clear" w:color="auto" w:fill="auto"/>
                                </w:tcPr>
                                <w:p w14:paraId="580E5493" w14:textId="77777777" w:rsidR="00621F06" w:rsidRDefault="00621F06" w:rsidP="00A52BBA">
                                  <w:pPr>
                                    <w:rPr>
                                      <w:b w:val="0"/>
                                    </w:rPr>
                                  </w:pPr>
                                </w:p>
                              </w:tc>
                            </w:tr>
                            <w:tr w:rsidR="00621F06" w14:paraId="62F4F493" w14:textId="77777777" w:rsidTr="00D23D45">
                              <w:tc>
                                <w:tcPr>
                                  <w:tcW w:w="9994" w:type="dxa"/>
                                  <w:shd w:val="clear" w:color="auto" w:fill="auto"/>
                                </w:tcPr>
                                <w:p w14:paraId="09AD9334" w14:textId="77777777" w:rsidR="00621F06" w:rsidRDefault="00621F06" w:rsidP="00A52BBA">
                                  <w:pPr>
                                    <w:rPr>
                                      <w:b w:val="0"/>
                                    </w:rPr>
                                  </w:pPr>
                                </w:p>
                              </w:tc>
                            </w:tr>
                            <w:tr w:rsidR="00621F06" w14:paraId="3E6B017C" w14:textId="77777777" w:rsidTr="00D23D45">
                              <w:tc>
                                <w:tcPr>
                                  <w:tcW w:w="9994" w:type="dxa"/>
                                  <w:shd w:val="clear" w:color="auto" w:fill="auto"/>
                                </w:tcPr>
                                <w:p w14:paraId="6A579E91" w14:textId="77777777" w:rsidR="00621F06" w:rsidRDefault="00621F06" w:rsidP="00A52BBA">
                                  <w:pPr>
                                    <w:rPr>
                                      <w:b w:val="0"/>
                                    </w:rPr>
                                  </w:pPr>
                                </w:p>
                              </w:tc>
                            </w:tr>
                            <w:tr w:rsidR="00621F06" w14:paraId="5ED72A58" w14:textId="77777777" w:rsidTr="00D23D45">
                              <w:tc>
                                <w:tcPr>
                                  <w:tcW w:w="9994" w:type="dxa"/>
                                  <w:shd w:val="clear" w:color="auto" w:fill="auto"/>
                                </w:tcPr>
                                <w:p w14:paraId="2A24BF99" w14:textId="77777777" w:rsidR="00621F06" w:rsidRDefault="00621F06" w:rsidP="00A52BBA">
                                  <w:pPr>
                                    <w:rPr>
                                      <w:b w:val="0"/>
                                    </w:rPr>
                                  </w:pPr>
                                </w:p>
                              </w:tc>
                            </w:tr>
                            <w:tr w:rsidR="00621F06" w14:paraId="7B642DC7" w14:textId="77777777" w:rsidTr="00D23D45">
                              <w:tc>
                                <w:tcPr>
                                  <w:tcW w:w="9994" w:type="dxa"/>
                                  <w:shd w:val="clear" w:color="auto" w:fill="auto"/>
                                </w:tcPr>
                                <w:p w14:paraId="7F806308" w14:textId="77777777" w:rsidR="00621F06" w:rsidRDefault="00621F06" w:rsidP="00A52BBA">
                                  <w:pPr>
                                    <w:rPr>
                                      <w:b w:val="0"/>
                                    </w:rPr>
                                  </w:pPr>
                                </w:p>
                              </w:tc>
                            </w:tr>
                          </w:tbl>
                          <w:p w14:paraId="4D3D1F82" w14:textId="77777777" w:rsidR="00621F06" w:rsidRPr="00525F97" w:rsidRDefault="00621F06" w:rsidP="00AD2F2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8" type="#_x0000_t202" style="position:absolute;margin-left:-7.15pt;margin-top:0;width:510.25pt;height:788.0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">
                <v:path arrowok="t"/>
                <v:textbox>
                  <w:txbxContent>
                    <w:p w14:paraId="5BE1664C" w14:textId="77777777" w:rsidR="00621F06" w:rsidRPr="00E95857" w:rsidRDefault="00621F06" w:rsidP="00AD2F2B">
                      <w:pPr>
                        <w:rPr>
                          <w:b w:val="0"/>
                          <w:i/>
                          <w:sz w:val="20"/>
                          <w:szCs w:val="20"/>
                        </w:rPr>
                      </w:pPr>
                    </w:p>
                    <w:tbl>
                      <w:tblPr>
                        <w:tblW w:w="9994"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9994"/>
                      </w:tblGrid>
                      <w:tr w:rsidR="00621F06" w14:paraId="36B3993D" w14:textId="77777777" w:rsidTr="00D23D45">
                        <w:tc>
                          <w:tcPr>
                            <w:tcW w:w="9994" w:type="dxa"/>
                            <w:shd w:val="clear" w:color="auto" w:fill="auto"/>
                          </w:tcPr>
                          <w:p w14:paraId="711E691E" w14:textId="77777777" w:rsidR="00621F06" w:rsidRDefault="00621F06" w:rsidP="00A52BBA">
                            <w:pPr>
                              <w:rPr>
                                <w:b w:val="0"/>
                              </w:rPr>
                            </w:pPr>
                          </w:p>
                        </w:tc>
                      </w:tr>
                      <w:tr w:rsidR="00621F06" w14:paraId="64915CE2" w14:textId="77777777" w:rsidTr="00D23D45">
                        <w:tc>
                          <w:tcPr>
                            <w:tcW w:w="9994" w:type="dxa"/>
                            <w:shd w:val="clear" w:color="auto" w:fill="auto"/>
                          </w:tcPr>
                          <w:p w14:paraId="230A7E05" w14:textId="77777777" w:rsidR="00621F06" w:rsidRDefault="00621F06" w:rsidP="00A52BBA">
                            <w:pPr>
                              <w:rPr>
                                <w:b w:val="0"/>
                              </w:rPr>
                            </w:pPr>
                          </w:p>
                        </w:tc>
                      </w:tr>
                      <w:tr w:rsidR="00621F06" w14:paraId="55C261D3" w14:textId="77777777" w:rsidTr="00D23D45">
                        <w:tc>
                          <w:tcPr>
                            <w:tcW w:w="9994" w:type="dxa"/>
                            <w:shd w:val="clear" w:color="auto" w:fill="auto"/>
                          </w:tcPr>
                          <w:p w14:paraId="37A5267D" w14:textId="77777777" w:rsidR="00621F06" w:rsidRDefault="00621F06" w:rsidP="00A52BBA">
                            <w:pPr>
                              <w:rPr>
                                <w:b w:val="0"/>
                              </w:rPr>
                            </w:pPr>
                          </w:p>
                        </w:tc>
                      </w:tr>
                      <w:tr w:rsidR="00621F06" w14:paraId="4C40DE33" w14:textId="77777777" w:rsidTr="00D23D45">
                        <w:tc>
                          <w:tcPr>
                            <w:tcW w:w="9994" w:type="dxa"/>
                            <w:shd w:val="clear" w:color="auto" w:fill="auto"/>
                          </w:tcPr>
                          <w:p w14:paraId="1D2FC262" w14:textId="77777777" w:rsidR="00621F06" w:rsidRDefault="00621F06" w:rsidP="00A52BBA">
                            <w:pPr>
                              <w:rPr>
                                <w:b w:val="0"/>
                              </w:rPr>
                            </w:pPr>
                          </w:p>
                        </w:tc>
                      </w:tr>
                      <w:tr w:rsidR="00621F06" w14:paraId="640619EF" w14:textId="77777777" w:rsidTr="00D23D45">
                        <w:tc>
                          <w:tcPr>
                            <w:tcW w:w="9994" w:type="dxa"/>
                            <w:shd w:val="clear" w:color="auto" w:fill="auto"/>
                          </w:tcPr>
                          <w:p w14:paraId="6F9937FF" w14:textId="77777777" w:rsidR="00621F06" w:rsidRDefault="00621F06" w:rsidP="00A52BBA">
                            <w:pPr>
                              <w:rPr>
                                <w:b w:val="0"/>
                              </w:rPr>
                            </w:pPr>
                          </w:p>
                        </w:tc>
                      </w:tr>
                      <w:tr w:rsidR="00621F06" w14:paraId="6A28768F" w14:textId="77777777" w:rsidTr="00D23D45">
                        <w:tc>
                          <w:tcPr>
                            <w:tcW w:w="9994" w:type="dxa"/>
                            <w:shd w:val="clear" w:color="auto" w:fill="auto"/>
                          </w:tcPr>
                          <w:p w14:paraId="591DE008" w14:textId="77777777" w:rsidR="00621F06" w:rsidRDefault="00621F06" w:rsidP="00A52BBA">
                            <w:pPr>
                              <w:rPr>
                                <w:b w:val="0"/>
                              </w:rPr>
                            </w:pPr>
                          </w:p>
                        </w:tc>
                      </w:tr>
                      <w:tr w:rsidR="00621F06" w14:paraId="53642184" w14:textId="77777777" w:rsidTr="00D23D45">
                        <w:tc>
                          <w:tcPr>
                            <w:tcW w:w="9994" w:type="dxa"/>
                            <w:shd w:val="clear" w:color="auto" w:fill="auto"/>
                          </w:tcPr>
                          <w:p w14:paraId="2D593C1E" w14:textId="77777777" w:rsidR="00621F06" w:rsidRDefault="00621F06" w:rsidP="00A52BBA">
                            <w:pPr>
                              <w:rPr>
                                <w:b w:val="0"/>
                              </w:rPr>
                            </w:pPr>
                          </w:p>
                        </w:tc>
                      </w:tr>
                      <w:tr w:rsidR="00621F06" w14:paraId="52C424F8" w14:textId="77777777" w:rsidTr="00D23D45">
                        <w:tc>
                          <w:tcPr>
                            <w:tcW w:w="9994" w:type="dxa"/>
                            <w:shd w:val="clear" w:color="auto" w:fill="auto"/>
                          </w:tcPr>
                          <w:p w14:paraId="43669DE5" w14:textId="77777777" w:rsidR="00621F06" w:rsidRDefault="00621F06" w:rsidP="00A52BBA">
                            <w:pPr>
                              <w:rPr>
                                <w:b w:val="0"/>
                              </w:rPr>
                            </w:pPr>
                          </w:p>
                        </w:tc>
                      </w:tr>
                      <w:tr w:rsidR="00621F06" w14:paraId="10FA2B23" w14:textId="77777777" w:rsidTr="00D23D45">
                        <w:tc>
                          <w:tcPr>
                            <w:tcW w:w="9994" w:type="dxa"/>
                            <w:shd w:val="clear" w:color="auto" w:fill="auto"/>
                          </w:tcPr>
                          <w:p w14:paraId="49CB2293" w14:textId="77777777" w:rsidR="00621F06" w:rsidRDefault="00621F06" w:rsidP="00A52BBA">
                            <w:pPr>
                              <w:rPr>
                                <w:b w:val="0"/>
                              </w:rPr>
                            </w:pPr>
                          </w:p>
                        </w:tc>
                      </w:tr>
                      <w:tr w:rsidR="00621F06" w14:paraId="3428E810" w14:textId="77777777" w:rsidTr="00D23D45">
                        <w:tc>
                          <w:tcPr>
                            <w:tcW w:w="9994" w:type="dxa"/>
                            <w:shd w:val="clear" w:color="auto" w:fill="auto"/>
                          </w:tcPr>
                          <w:p w14:paraId="68558700" w14:textId="77777777" w:rsidR="00621F06" w:rsidRDefault="00621F06" w:rsidP="00A52BBA">
                            <w:pPr>
                              <w:rPr>
                                <w:b w:val="0"/>
                              </w:rPr>
                            </w:pPr>
                          </w:p>
                        </w:tc>
                      </w:tr>
                      <w:tr w:rsidR="00621F06" w14:paraId="701FBDFA" w14:textId="77777777" w:rsidTr="00D23D45">
                        <w:tc>
                          <w:tcPr>
                            <w:tcW w:w="9994" w:type="dxa"/>
                            <w:shd w:val="clear" w:color="auto" w:fill="auto"/>
                          </w:tcPr>
                          <w:p w14:paraId="205B7838" w14:textId="77777777" w:rsidR="00621F06" w:rsidRDefault="00621F06" w:rsidP="00A52BBA">
                            <w:pPr>
                              <w:rPr>
                                <w:b w:val="0"/>
                              </w:rPr>
                            </w:pPr>
                          </w:p>
                        </w:tc>
                      </w:tr>
                      <w:tr w:rsidR="00621F06" w14:paraId="752DD02A" w14:textId="77777777" w:rsidTr="00D23D45">
                        <w:tc>
                          <w:tcPr>
                            <w:tcW w:w="9994" w:type="dxa"/>
                            <w:shd w:val="clear" w:color="auto" w:fill="auto"/>
                          </w:tcPr>
                          <w:p w14:paraId="0CC82486" w14:textId="77777777" w:rsidR="00621F06" w:rsidRDefault="00621F06" w:rsidP="00A52BBA">
                            <w:pPr>
                              <w:rPr>
                                <w:b w:val="0"/>
                              </w:rPr>
                            </w:pPr>
                          </w:p>
                        </w:tc>
                      </w:tr>
                      <w:tr w:rsidR="00621F06" w14:paraId="5035C1EC" w14:textId="77777777" w:rsidTr="00D23D45">
                        <w:tc>
                          <w:tcPr>
                            <w:tcW w:w="9994" w:type="dxa"/>
                            <w:shd w:val="clear" w:color="auto" w:fill="auto"/>
                          </w:tcPr>
                          <w:p w14:paraId="7997D0E4" w14:textId="77777777" w:rsidR="00621F06" w:rsidRDefault="00621F06" w:rsidP="00A52BBA">
                            <w:pPr>
                              <w:rPr>
                                <w:b w:val="0"/>
                              </w:rPr>
                            </w:pPr>
                          </w:p>
                        </w:tc>
                      </w:tr>
                      <w:tr w:rsidR="00621F06" w14:paraId="4F623BF7" w14:textId="77777777" w:rsidTr="00D23D45">
                        <w:tc>
                          <w:tcPr>
                            <w:tcW w:w="9994" w:type="dxa"/>
                            <w:shd w:val="clear" w:color="auto" w:fill="auto"/>
                          </w:tcPr>
                          <w:p w14:paraId="395D67C1" w14:textId="77777777" w:rsidR="00621F06" w:rsidRDefault="00621F06" w:rsidP="00A52BBA">
                            <w:pPr>
                              <w:rPr>
                                <w:b w:val="0"/>
                              </w:rPr>
                            </w:pPr>
                          </w:p>
                        </w:tc>
                      </w:tr>
                      <w:tr w:rsidR="00621F06" w14:paraId="448BEE61" w14:textId="77777777" w:rsidTr="00D23D45">
                        <w:tc>
                          <w:tcPr>
                            <w:tcW w:w="9994" w:type="dxa"/>
                            <w:shd w:val="clear" w:color="auto" w:fill="auto"/>
                          </w:tcPr>
                          <w:p w14:paraId="06A35F4E" w14:textId="77777777" w:rsidR="00621F06" w:rsidRDefault="00621F06" w:rsidP="00A52BBA">
                            <w:pPr>
                              <w:rPr>
                                <w:b w:val="0"/>
                              </w:rPr>
                            </w:pPr>
                          </w:p>
                        </w:tc>
                      </w:tr>
                      <w:tr w:rsidR="00621F06" w14:paraId="380C1D25" w14:textId="77777777" w:rsidTr="00D23D45">
                        <w:tc>
                          <w:tcPr>
                            <w:tcW w:w="9994" w:type="dxa"/>
                            <w:shd w:val="clear" w:color="auto" w:fill="auto"/>
                          </w:tcPr>
                          <w:p w14:paraId="4744DE2C" w14:textId="77777777" w:rsidR="00621F06" w:rsidRDefault="00621F06" w:rsidP="00A52BBA">
                            <w:pPr>
                              <w:rPr>
                                <w:b w:val="0"/>
                              </w:rPr>
                            </w:pPr>
                          </w:p>
                        </w:tc>
                      </w:tr>
                      <w:tr w:rsidR="00621F06" w14:paraId="3FDE66C7" w14:textId="77777777" w:rsidTr="00D23D45">
                        <w:tc>
                          <w:tcPr>
                            <w:tcW w:w="9994" w:type="dxa"/>
                            <w:shd w:val="clear" w:color="auto" w:fill="auto"/>
                          </w:tcPr>
                          <w:p w14:paraId="43C6E224" w14:textId="77777777" w:rsidR="00621F06" w:rsidRDefault="00621F06" w:rsidP="00A52BBA">
                            <w:pPr>
                              <w:rPr>
                                <w:b w:val="0"/>
                              </w:rPr>
                            </w:pPr>
                          </w:p>
                        </w:tc>
                      </w:tr>
                      <w:tr w:rsidR="00621F06" w14:paraId="42456229" w14:textId="77777777" w:rsidTr="00D23D45">
                        <w:tc>
                          <w:tcPr>
                            <w:tcW w:w="9994" w:type="dxa"/>
                            <w:shd w:val="clear" w:color="auto" w:fill="auto"/>
                          </w:tcPr>
                          <w:p w14:paraId="5219C91E" w14:textId="77777777" w:rsidR="00621F06" w:rsidRDefault="00621F06" w:rsidP="00A52BBA">
                            <w:pPr>
                              <w:rPr>
                                <w:b w:val="0"/>
                              </w:rPr>
                            </w:pPr>
                          </w:p>
                        </w:tc>
                      </w:tr>
                      <w:tr w:rsidR="00621F06" w14:paraId="1FBD16D2" w14:textId="77777777" w:rsidTr="00D23D45">
                        <w:tc>
                          <w:tcPr>
                            <w:tcW w:w="9994" w:type="dxa"/>
                            <w:shd w:val="clear" w:color="auto" w:fill="auto"/>
                          </w:tcPr>
                          <w:p w14:paraId="7AD385B3" w14:textId="77777777" w:rsidR="00621F06" w:rsidRDefault="00621F06" w:rsidP="00A52BBA">
                            <w:pPr>
                              <w:rPr>
                                <w:b w:val="0"/>
                              </w:rPr>
                            </w:pPr>
                          </w:p>
                        </w:tc>
                      </w:tr>
                      <w:tr w:rsidR="00621F06" w14:paraId="78DE83C4" w14:textId="77777777" w:rsidTr="00D23D45">
                        <w:tc>
                          <w:tcPr>
                            <w:tcW w:w="9994" w:type="dxa"/>
                            <w:shd w:val="clear" w:color="auto" w:fill="auto"/>
                          </w:tcPr>
                          <w:p w14:paraId="34213441" w14:textId="77777777" w:rsidR="00621F06" w:rsidRDefault="00621F06" w:rsidP="00A52BBA">
                            <w:pPr>
                              <w:rPr>
                                <w:b w:val="0"/>
                              </w:rPr>
                            </w:pPr>
                          </w:p>
                        </w:tc>
                      </w:tr>
                      <w:tr w:rsidR="00621F06" w14:paraId="2DBC08E4" w14:textId="77777777" w:rsidTr="00D23D45">
                        <w:tc>
                          <w:tcPr>
                            <w:tcW w:w="9994" w:type="dxa"/>
                            <w:shd w:val="clear" w:color="auto" w:fill="auto"/>
                          </w:tcPr>
                          <w:p w14:paraId="0B71F476" w14:textId="77777777" w:rsidR="00621F06" w:rsidRDefault="00621F06" w:rsidP="00A52BBA">
                            <w:pPr>
                              <w:rPr>
                                <w:b w:val="0"/>
                              </w:rPr>
                            </w:pPr>
                          </w:p>
                        </w:tc>
                      </w:tr>
                      <w:tr w:rsidR="00621F06" w14:paraId="28269040" w14:textId="77777777" w:rsidTr="00D23D45">
                        <w:tc>
                          <w:tcPr>
                            <w:tcW w:w="9994" w:type="dxa"/>
                            <w:shd w:val="clear" w:color="auto" w:fill="auto"/>
                          </w:tcPr>
                          <w:p w14:paraId="21ADEB3F" w14:textId="77777777" w:rsidR="00621F06" w:rsidRDefault="00621F06" w:rsidP="00A52BBA">
                            <w:pPr>
                              <w:rPr>
                                <w:b w:val="0"/>
                              </w:rPr>
                            </w:pPr>
                          </w:p>
                        </w:tc>
                      </w:tr>
                      <w:tr w:rsidR="00621F06" w14:paraId="35BF7F17" w14:textId="77777777" w:rsidTr="00D23D45">
                        <w:tc>
                          <w:tcPr>
                            <w:tcW w:w="9994" w:type="dxa"/>
                            <w:shd w:val="clear" w:color="auto" w:fill="auto"/>
                          </w:tcPr>
                          <w:p w14:paraId="6A78C236" w14:textId="77777777" w:rsidR="00621F06" w:rsidRDefault="00621F06" w:rsidP="00A52BBA">
                            <w:pPr>
                              <w:rPr>
                                <w:b w:val="0"/>
                              </w:rPr>
                            </w:pPr>
                          </w:p>
                        </w:tc>
                      </w:tr>
                      <w:tr w:rsidR="00621F06" w14:paraId="2CD0AC18" w14:textId="77777777" w:rsidTr="00D23D45">
                        <w:tc>
                          <w:tcPr>
                            <w:tcW w:w="9994" w:type="dxa"/>
                            <w:shd w:val="clear" w:color="auto" w:fill="auto"/>
                          </w:tcPr>
                          <w:p w14:paraId="0E7B574C" w14:textId="77777777" w:rsidR="00621F06" w:rsidRDefault="00621F06" w:rsidP="00A52BBA">
                            <w:pPr>
                              <w:rPr>
                                <w:b w:val="0"/>
                              </w:rPr>
                            </w:pPr>
                          </w:p>
                        </w:tc>
                      </w:tr>
                      <w:tr w:rsidR="00621F06" w14:paraId="6F9386E4" w14:textId="77777777" w:rsidTr="00D23D45">
                        <w:tc>
                          <w:tcPr>
                            <w:tcW w:w="9994" w:type="dxa"/>
                            <w:shd w:val="clear" w:color="auto" w:fill="auto"/>
                          </w:tcPr>
                          <w:p w14:paraId="5C66D202" w14:textId="77777777" w:rsidR="00621F06" w:rsidRDefault="00621F06" w:rsidP="00A52BBA">
                            <w:pPr>
                              <w:rPr>
                                <w:b w:val="0"/>
                              </w:rPr>
                            </w:pPr>
                          </w:p>
                        </w:tc>
                      </w:tr>
                      <w:tr w:rsidR="00621F06" w14:paraId="79D93F23" w14:textId="77777777" w:rsidTr="00D23D45">
                        <w:tc>
                          <w:tcPr>
                            <w:tcW w:w="9994" w:type="dxa"/>
                            <w:shd w:val="clear" w:color="auto" w:fill="auto"/>
                          </w:tcPr>
                          <w:p w14:paraId="09AAD5D0" w14:textId="77777777" w:rsidR="00621F06" w:rsidRDefault="00621F06" w:rsidP="00A52BBA">
                            <w:pPr>
                              <w:rPr>
                                <w:b w:val="0"/>
                              </w:rPr>
                            </w:pPr>
                          </w:p>
                        </w:tc>
                      </w:tr>
                      <w:tr w:rsidR="00621F06" w14:paraId="33D84030" w14:textId="77777777" w:rsidTr="00D23D45">
                        <w:tc>
                          <w:tcPr>
                            <w:tcW w:w="9994" w:type="dxa"/>
                            <w:shd w:val="clear" w:color="auto" w:fill="auto"/>
                          </w:tcPr>
                          <w:p w14:paraId="1E5812DC" w14:textId="77777777" w:rsidR="00621F06" w:rsidRDefault="00621F06" w:rsidP="00A52BBA">
                            <w:pPr>
                              <w:rPr>
                                <w:b w:val="0"/>
                              </w:rPr>
                            </w:pPr>
                          </w:p>
                        </w:tc>
                      </w:tr>
                      <w:tr w:rsidR="00621F06" w14:paraId="06B85838" w14:textId="77777777" w:rsidTr="00D23D45">
                        <w:tc>
                          <w:tcPr>
                            <w:tcW w:w="9994" w:type="dxa"/>
                            <w:shd w:val="clear" w:color="auto" w:fill="auto"/>
                          </w:tcPr>
                          <w:p w14:paraId="0A23491B" w14:textId="77777777" w:rsidR="00621F06" w:rsidRDefault="00621F06" w:rsidP="00A52BBA">
                            <w:pPr>
                              <w:rPr>
                                <w:b w:val="0"/>
                              </w:rPr>
                            </w:pPr>
                          </w:p>
                        </w:tc>
                      </w:tr>
                      <w:tr w:rsidR="00621F06" w14:paraId="1B8D161C" w14:textId="77777777" w:rsidTr="00D23D45">
                        <w:tc>
                          <w:tcPr>
                            <w:tcW w:w="9994" w:type="dxa"/>
                            <w:shd w:val="clear" w:color="auto" w:fill="auto"/>
                          </w:tcPr>
                          <w:p w14:paraId="691D13CA" w14:textId="77777777" w:rsidR="00621F06" w:rsidRDefault="00621F06" w:rsidP="00A52BBA">
                            <w:pPr>
                              <w:rPr>
                                <w:b w:val="0"/>
                              </w:rPr>
                            </w:pPr>
                          </w:p>
                        </w:tc>
                      </w:tr>
                      <w:tr w:rsidR="00621F06" w14:paraId="28FD3573" w14:textId="77777777" w:rsidTr="00D23D45">
                        <w:tc>
                          <w:tcPr>
                            <w:tcW w:w="9994" w:type="dxa"/>
                            <w:shd w:val="clear" w:color="auto" w:fill="auto"/>
                          </w:tcPr>
                          <w:p w14:paraId="0E95EEF7" w14:textId="77777777" w:rsidR="00621F06" w:rsidRDefault="00621F06" w:rsidP="00A52BBA">
                            <w:pPr>
                              <w:rPr>
                                <w:b w:val="0"/>
                              </w:rPr>
                            </w:pPr>
                          </w:p>
                        </w:tc>
                      </w:tr>
                      <w:tr w:rsidR="00621F06" w14:paraId="14C9AC77" w14:textId="77777777" w:rsidTr="00D23D45">
                        <w:tc>
                          <w:tcPr>
                            <w:tcW w:w="9994" w:type="dxa"/>
                            <w:shd w:val="clear" w:color="auto" w:fill="auto"/>
                          </w:tcPr>
                          <w:p w14:paraId="14F84DB4" w14:textId="77777777" w:rsidR="00621F06" w:rsidRDefault="00621F06" w:rsidP="00A52BBA">
                            <w:pPr>
                              <w:rPr>
                                <w:b w:val="0"/>
                              </w:rPr>
                            </w:pPr>
                          </w:p>
                        </w:tc>
                      </w:tr>
                      <w:tr w:rsidR="00621F06" w14:paraId="06731490" w14:textId="77777777" w:rsidTr="00D23D45">
                        <w:tc>
                          <w:tcPr>
                            <w:tcW w:w="9994" w:type="dxa"/>
                            <w:shd w:val="clear" w:color="auto" w:fill="auto"/>
                          </w:tcPr>
                          <w:p w14:paraId="17E9FBF1" w14:textId="77777777" w:rsidR="00621F06" w:rsidRDefault="00621F06" w:rsidP="00A52BBA">
                            <w:pPr>
                              <w:rPr>
                                <w:b w:val="0"/>
                              </w:rPr>
                            </w:pPr>
                          </w:p>
                        </w:tc>
                      </w:tr>
                      <w:tr w:rsidR="00621F06" w14:paraId="7CBB1369" w14:textId="77777777" w:rsidTr="00D23D45">
                        <w:tc>
                          <w:tcPr>
                            <w:tcW w:w="9994" w:type="dxa"/>
                            <w:shd w:val="clear" w:color="auto" w:fill="auto"/>
                          </w:tcPr>
                          <w:p w14:paraId="07E87AC9" w14:textId="77777777" w:rsidR="00621F06" w:rsidRDefault="00621F06" w:rsidP="00A52BBA">
                            <w:pPr>
                              <w:rPr>
                                <w:b w:val="0"/>
                              </w:rPr>
                            </w:pPr>
                          </w:p>
                        </w:tc>
                      </w:tr>
                      <w:tr w:rsidR="00621F06" w14:paraId="6DC0A8AA" w14:textId="77777777" w:rsidTr="00D23D45">
                        <w:tc>
                          <w:tcPr>
                            <w:tcW w:w="9994" w:type="dxa"/>
                            <w:shd w:val="clear" w:color="auto" w:fill="auto"/>
                          </w:tcPr>
                          <w:p w14:paraId="2FE48B4C" w14:textId="77777777" w:rsidR="00621F06" w:rsidRDefault="00621F06" w:rsidP="00A52BBA">
                            <w:pPr>
                              <w:rPr>
                                <w:b w:val="0"/>
                              </w:rPr>
                            </w:pPr>
                          </w:p>
                        </w:tc>
                      </w:tr>
                      <w:tr w:rsidR="00621F06" w14:paraId="6D79372E" w14:textId="77777777" w:rsidTr="00D23D45">
                        <w:tc>
                          <w:tcPr>
                            <w:tcW w:w="9994" w:type="dxa"/>
                            <w:shd w:val="clear" w:color="auto" w:fill="auto"/>
                          </w:tcPr>
                          <w:p w14:paraId="13137B98" w14:textId="77777777" w:rsidR="00621F06" w:rsidRDefault="00621F06" w:rsidP="00A52BBA">
                            <w:pPr>
                              <w:rPr>
                                <w:b w:val="0"/>
                              </w:rPr>
                            </w:pPr>
                          </w:p>
                        </w:tc>
                      </w:tr>
                      <w:tr w:rsidR="00621F06" w14:paraId="5D0F2819" w14:textId="77777777" w:rsidTr="00D23D45">
                        <w:tc>
                          <w:tcPr>
                            <w:tcW w:w="9994" w:type="dxa"/>
                            <w:shd w:val="clear" w:color="auto" w:fill="auto"/>
                          </w:tcPr>
                          <w:p w14:paraId="5E46CC0E" w14:textId="77777777" w:rsidR="00621F06" w:rsidRDefault="00621F06" w:rsidP="00A52BBA">
                            <w:pPr>
                              <w:rPr>
                                <w:b w:val="0"/>
                              </w:rPr>
                            </w:pPr>
                          </w:p>
                        </w:tc>
                      </w:tr>
                      <w:tr w:rsidR="00621F06" w14:paraId="04EA3939" w14:textId="77777777" w:rsidTr="00D23D45">
                        <w:tc>
                          <w:tcPr>
                            <w:tcW w:w="9994" w:type="dxa"/>
                            <w:shd w:val="clear" w:color="auto" w:fill="auto"/>
                          </w:tcPr>
                          <w:p w14:paraId="29824051" w14:textId="77777777" w:rsidR="00621F06" w:rsidRDefault="00621F06" w:rsidP="00A52BBA">
                            <w:pPr>
                              <w:rPr>
                                <w:b w:val="0"/>
                              </w:rPr>
                            </w:pPr>
                          </w:p>
                        </w:tc>
                      </w:tr>
                      <w:tr w:rsidR="00621F06" w14:paraId="67DB852B" w14:textId="77777777" w:rsidTr="00D23D45">
                        <w:tc>
                          <w:tcPr>
                            <w:tcW w:w="9994" w:type="dxa"/>
                            <w:shd w:val="clear" w:color="auto" w:fill="auto"/>
                          </w:tcPr>
                          <w:p w14:paraId="28A1F25C" w14:textId="77777777" w:rsidR="00621F06" w:rsidRDefault="00621F06" w:rsidP="00A52BBA">
                            <w:pPr>
                              <w:rPr>
                                <w:b w:val="0"/>
                              </w:rPr>
                            </w:pPr>
                          </w:p>
                        </w:tc>
                      </w:tr>
                      <w:tr w:rsidR="00621F06" w14:paraId="26C9414A" w14:textId="77777777" w:rsidTr="00D23D45">
                        <w:tc>
                          <w:tcPr>
                            <w:tcW w:w="9994" w:type="dxa"/>
                            <w:shd w:val="clear" w:color="auto" w:fill="auto"/>
                          </w:tcPr>
                          <w:p w14:paraId="6B90A2FA" w14:textId="77777777" w:rsidR="00621F06" w:rsidRDefault="00621F06" w:rsidP="00A52BBA">
                            <w:pPr>
                              <w:rPr>
                                <w:b w:val="0"/>
                              </w:rPr>
                            </w:pPr>
                          </w:p>
                        </w:tc>
                      </w:tr>
                      <w:tr w:rsidR="00621F06" w14:paraId="06709B6C" w14:textId="77777777" w:rsidTr="00D23D45">
                        <w:tc>
                          <w:tcPr>
                            <w:tcW w:w="9994" w:type="dxa"/>
                            <w:shd w:val="clear" w:color="auto" w:fill="auto"/>
                          </w:tcPr>
                          <w:p w14:paraId="11DA8017" w14:textId="77777777" w:rsidR="00621F06" w:rsidRDefault="00621F06" w:rsidP="00A52BBA">
                            <w:pPr>
                              <w:rPr>
                                <w:b w:val="0"/>
                              </w:rPr>
                            </w:pPr>
                          </w:p>
                        </w:tc>
                      </w:tr>
                      <w:tr w:rsidR="00621F06" w14:paraId="11648350" w14:textId="77777777" w:rsidTr="00D23D45">
                        <w:tc>
                          <w:tcPr>
                            <w:tcW w:w="9994" w:type="dxa"/>
                            <w:shd w:val="clear" w:color="auto" w:fill="auto"/>
                          </w:tcPr>
                          <w:p w14:paraId="29072007" w14:textId="77777777" w:rsidR="00621F06" w:rsidRDefault="00621F06" w:rsidP="00A52BBA">
                            <w:pPr>
                              <w:rPr>
                                <w:b w:val="0"/>
                              </w:rPr>
                            </w:pPr>
                          </w:p>
                        </w:tc>
                      </w:tr>
                      <w:tr w:rsidR="00621F06" w14:paraId="38CF744D" w14:textId="77777777" w:rsidTr="00D23D45">
                        <w:tc>
                          <w:tcPr>
                            <w:tcW w:w="9994" w:type="dxa"/>
                            <w:shd w:val="clear" w:color="auto" w:fill="auto"/>
                          </w:tcPr>
                          <w:p w14:paraId="580E5493" w14:textId="77777777" w:rsidR="00621F06" w:rsidRDefault="00621F06" w:rsidP="00A52BBA">
                            <w:pPr>
                              <w:rPr>
                                <w:b w:val="0"/>
                              </w:rPr>
                            </w:pPr>
                          </w:p>
                        </w:tc>
                      </w:tr>
                      <w:tr w:rsidR="00621F06" w14:paraId="62F4F493" w14:textId="77777777" w:rsidTr="00D23D45">
                        <w:tc>
                          <w:tcPr>
                            <w:tcW w:w="9994" w:type="dxa"/>
                            <w:shd w:val="clear" w:color="auto" w:fill="auto"/>
                          </w:tcPr>
                          <w:p w14:paraId="09AD9334" w14:textId="77777777" w:rsidR="00621F06" w:rsidRDefault="00621F06" w:rsidP="00A52BBA">
                            <w:pPr>
                              <w:rPr>
                                <w:b w:val="0"/>
                              </w:rPr>
                            </w:pPr>
                          </w:p>
                        </w:tc>
                      </w:tr>
                      <w:tr w:rsidR="00621F06" w14:paraId="3E6B017C" w14:textId="77777777" w:rsidTr="00D23D45">
                        <w:tc>
                          <w:tcPr>
                            <w:tcW w:w="9994" w:type="dxa"/>
                            <w:shd w:val="clear" w:color="auto" w:fill="auto"/>
                          </w:tcPr>
                          <w:p w14:paraId="6A579E91" w14:textId="77777777" w:rsidR="00621F06" w:rsidRDefault="00621F06" w:rsidP="00A52BBA">
                            <w:pPr>
                              <w:rPr>
                                <w:b w:val="0"/>
                              </w:rPr>
                            </w:pPr>
                          </w:p>
                        </w:tc>
                      </w:tr>
                      <w:tr w:rsidR="00621F06" w14:paraId="5ED72A58" w14:textId="77777777" w:rsidTr="00D23D45">
                        <w:tc>
                          <w:tcPr>
                            <w:tcW w:w="9994" w:type="dxa"/>
                            <w:shd w:val="clear" w:color="auto" w:fill="auto"/>
                          </w:tcPr>
                          <w:p w14:paraId="2A24BF99" w14:textId="77777777" w:rsidR="00621F06" w:rsidRDefault="00621F06" w:rsidP="00A52BBA">
                            <w:pPr>
                              <w:rPr>
                                <w:b w:val="0"/>
                              </w:rPr>
                            </w:pPr>
                          </w:p>
                        </w:tc>
                      </w:tr>
                      <w:tr w:rsidR="00621F06" w14:paraId="7B642DC7" w14:textId="77777777" w:rsidTr="00D23D45">
                        <w:tc>
                          <w:tcPr>
                            <w:tcW w:w="9994" w:type="dxa"/>
                            <w:shd w:val="clear" w:color="auto" w:fill="auto"/>
                          </w:tcPr>
                          <w:p w14:paraId="7F806308" w14:textId="77777777" w:rsidR="00621F06" w:rsidRDefault="00621F06" w:rsidP="00A52BBA">
                            <w:pPr>
                              <w:rPr>
                                <w:b w:val="0"/>
                              </w:rPr>
                            </w:pPr>
                          </w:p>
                        </w:tc>
                      </w:tr>
                    </w:tbl>
                    <w:p w14:paraId="4D3D1F82" w14:textId="77777777" w:rsidR="00621F06" w:rsidRPr="00525F97" w:rsidRDefault="00621F06" w:rsidP="00AD2F2B">
                      <w:pPr>
                        <w:spacing w:line="276" w:lineRule="auto"/>
                        <w:rPr>
                          <w:sz w:val="22"/>
                          <w:szCs w:val="22"/>
                        </w:rPr>
                      </w:pPr>
                    </w:p>
                  </w:txbxContent>
                </v:textbox>
                <w10:wrap type="through"/>
              </v:shape>
            </w:pict>
          </mc:Fallback>
        </mc:AlternateContent>
      </w:r>
    </w:p>
    <w:sectPr w:rsidR="00AD2F2B" w:rsidRPr="0046538A" w:rsidSect="00340F43">
      <w:headerReference w:type="default" r:id="rId407"/>
      <w:footerReference w:type="default" r:id="rId408"/>
      <w:pgSz w:w="11900" w:h="16840"/>
      <w:pgMar w:top="589" w:right="567" w:bottom="567" w:left="567" w:header="356" w:footer="0" w:gutter="8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401949F" w14:textId="77777777" w:rsidR="00C55A29" w:rsidRDefault="00C55A29" w:rsidP="002860ED">
      <w:r>
        <w:separator/>
      </w:r>
    </w:p>
  </w:endnote>
  <w:endnote w:type="continuationSeparator" w:id="0">
    <w:p w14:paraId="188B65E5" w14:textId="77777777" w:rsidR="00C55A29" w:rsidRDefault="00C55A29" w:rsidP="0028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Sylfaen">
    <w:panose1 w:val="010A0502050306030303"/>
    <w:charset w:val="00"/>
    <w:family w:val="roman"/>
    <w:pitch w:val="variable"/>
    <w:sig w:usb0="040006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VNI-Allegie">
    <w:panose1 w:val="00000000000000000000"/>
    <w:charset w:val="00"/>
    <w:family w:val="auto"/>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VnAristote">
    <w:panose1 w:val="020B7200000000000000"/>
    <w:charset w:val="00"/>
    <w:family w:val="swiss"/>
    <w:pitch w:val="variable"/>
    <w:sig w:usb0="00000003" w:usb1="00000000" w:usb2="00000000" w:usb3="00000000" w:csb0="00000001" w:csb1="00000000"/>
  </w:font>
  <w:font w:name="Amazone">
    <w:altName w:val="Arial Unicode MS"/>
    <w:charset w:val="00"/>
    <w:family w:val="swiss"/>
    <w:pitch w:val="variable"/>
    <w:sig w:usb0="20000A87" w:usb1="08000000" w:usb2="00000008" w:usb3="00000000" w:csb0="00000101"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1D4EC0" w14:textId="4A18181C" w:rsidR="00340F43" w:rsidRPr="00340F43" w:rsidRDefault="00340F43" w:rsidP="00340F43">
    <w:pPr>
      <w:tabs>
        <w:tab w:val="center" w:pos="4680"/>
        <w:tab w:val="right" w:pos="9360"/>
        <w:tab w:val="right" w:pos="10348"/>
      </w:tabs>
      <w:spacing w:before="120" w:after="120"/>
      <w:jc w:val="center"/>
      <w:rPr>
        <w:rFonts w:eastAsia="Arial"/>
        <w:b w:val="0"/>
        <w:bCs w:val="0"/>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01B808A" w14:textId="77777777" w:rsidR="00C55A29" w:rsidRDefault="00C55A29" w:rsidP="002860ED">
      <w:r>
        <w:separator/>
      </w:r>
    </w:p>
  </w:footnote>
  <w:footnote w:type="continuationSeparator" w:id="0">
    <w:p w14:paraId="5C0A2321" w14:textId="77777777" w:rsidR="00C55A29" w:rsidRDefault="00C55A29" w:rsidP="002860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665942" w14:textId="11FFBEB3" w:rsidR="00621F06" w:rsidRPr="00B016E7" w:rsidRDefault="00340F43" w:rsidP="00340F4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D67FA"/>
    <w:multiLevelType w:val="hybridMultilevel"/>
    <w:tmpl w:val="AB5C8398"/>
    <w:lvl w:ilvl="0" w:tplc="061A947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4F45D7"/>
    <w:multiLevelType w:val="hybridMultilevel"/>
    <w:tmpl w:val="B07AAC1E"/>
    <w:lvl w:ilvl="0" w:tplc="6FD24F3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2032F8"/>
    <w:multiLevelType w:val="multilevel"/>
    <w:tmpl w:val="4038317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4A283327"/>
    <w:multiLevelType w:val="hybridMultilevel"/>
    <w:tmpl w:val="498CEACE"/>
    <w:lvl w:ilvl="0" w:tplc="BE403C82">
      <w:start w:val="1"/>
      <w:numFmt w:val="decimal"/>
      <w:lvlText w:val="Câu %1."/>
      <w:lvlJc w:val="left"/>
      <w:pPr>
        <w:ind w:left="100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96815A2"/>
    <w:multiLevelType w:val="multilevel"/>
    <w:tmpl w:val="28300E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0ED"/>
    <w:rsid w:val="00012120"/>
    <w:rsid w:val="00020524"/>
    <w:rsid w:val="00020ADA"/>
    <w:rsid w:val="00035F44"/>
    <w:rsid w:val="00043662"/>
    <w:rsid w:val="00050D9B"/>
    <w:rsid w:val="000628D1"/>
    <w:rsid w:val="000D3F9D"/>
    <w:rsid w:val="000E020A"/>
    <w:rsid w:val="000F28D5"/>
    <w:rsid w:val="00134BB9"/>
    <w:rsid w:val="00142CBB"/>
    <w:rsid w:val="00155C3E"/>
    <w:rsid w:val="00173816"/>
    <w:rsid w:val="00184F45"/>
    <w:rsid w:val="001F75C3"/>
    <w:rsid w:val="0020602B"/>
    <w:rsid w:val="00214A30"/>
    <w:rsid w:val="0022716C"/>
    <w:rsid w:val="00243F9E"/>
    <w:rsid w:val="00253D10"/>
    <w:rsid w:val="002626B1"/>
    <w:rsid w:val="00264C7A"/>
    <w:rsid w:val="0027391B"/>
    <w:rsid w:val="002860ED"/>
    <w:rsid w:val="002B0B07"/>
    <w:rsid w:val="002E0843"/>
    <w:rsid w:val="002F0257"/>
    <w:rsid w:val="00310554"/>
    <w:rsid w:val="00340F43"/>
    <w:rsid w:val="003454B4"/>
    <w:rsid w:val="00351FC1"/>
    <w:rsid w:val="003958FA"/>
    <w:rsid w:val="003B5DCF"/>
    <w:rsid w:val="003B5E5C"/>
    <w:rsid w:val="003B6292"/>
    <w:rsid w:val="003D77DF"/>
    <w:rsid w:val="003E38A7"/>
    <w:rsid w:val="003F4195"/>
    <w:rsid w:val="0040081F"/>
    <w:rsid w:val="0040407A"/>
    <w:rsid w:val="00417480"/>
    <w:rsid w:val="00437DF0"/>
    <w:rsid w:val="00455788"/>
    <w:rsid w:val="0046538A"/>
    <w:rsid w:val="00482291"/>
    <w:rsid w:val="0049159E"/>
    <w:rsid w:val="004963DD"/>
    <w:rsid w:val="0049720F"/>
    <w:rsid w:val="004A6591"/>
    <w:rsid w:val="004B7CA5"/>
    <w:rsid w:val="004D464D"/>
    <w:rsid w:val="0050258F"/>
    <w:rsid w:val="005355E1"/>
    <w:rsid w:val="00541205"/>
    <w:rsid w:val="00543B5A"/>
    <w:rsid w:val="00547E2F"/>
    <w:rsid w:val="00605641"/>
    <w:rsid w:val="00617DA6"/>
    <w:rsid w:val="00621F06"/>
    <w:rsid w:val="00630C1C"/>
    <w:rsid w:val="006310C4"/>
    <w:rsid w:val="00663503"/>
    <w:rsid w:val="00671381"/>
    <w:rsid w:val="006B2C2A"/>
    <w:rsid w:val="006B60DB"/>
    <w:rsid w:val="006F5434"/>
    <w:rsid w:val="00740E20"/>
    <w:rsid w:val="007432F6"/>
    <w:rsid w:val="00755384"/>
    <w:rsid w:val="00765ABA"/>
    <w:rsid w:val="00792F7E"/>
    <w:rsid w:val="00794C85"/>
    <w:rsid w:val="007A21C5"/>
    <w:rsid w:val="007B32F6"/>
    <w:rsid w:val="007C18AF"/>
    <w:rsid w:val="007E3647"/>
    <w:rsid w:val="007F5D14"/>
    <w:rsid w:val="007F6FFE"/>
    <w:rsid w:val="00812DDD"/>
    <w:rsid w:val="00825016"/>
    <w:rsid w:val="00834BDA"/>
    <w:rsid w:val="00845DAF"/>
    <w:rsid w:val="00880127"/>
    <w:rsid w:val="0088327E"/>
    <w:rsid w:val="00884042"/>
    <w:rsid w:val="00896773"/>
    <w:rsid w:val="008D762A"/>
    <w:rsid w:val="00922E84"/>
    <w:rsid w:val="00961145"/>
    <w:rsid w:val="009800E2"/>
    <w:rsid w:val="00997A61"/>
    <w:rsid w:val="009A7AA9"/>
    <w:rsid w:val="009B502B"/>
    <w:rsid w:val="009C342A"/>
    <w:rsid w:val="009C59AA"/>
    <w:rsid w:val="00A17FF2"/>
    <w:rsid w:val="00A42350"/>
    <w:rsid w:val="00A457F1"/>
    <w:rsid w:val="00A52BBA"/>
    <w:rsid w:val="00A669B7"/>
    <w:rsid w:val="00A77709"/>
    <w:rsid w:val="00AC1A8C"/>
    <w:rsid w:val="00AC42A4"/>
    <w:rsid w:val="00AC46A3"/>
    <w:rsid w:val="00AD2F2B"/>
    <w:rsid w:val="00AD4BCA"/>
    <w:rsid w:val="00AF41B8"/>
    <w:rsid w:val="00B00AAC"/>
    <w:rsid w:val="00B016E7"/>
    <w:rsid w:val="00B176C3"/>
    <w:rsid w:val="00B21E51"/>
    <w:rsid w:val="00B62A39"/>
    <w:rsid w:val="00B87B1A"/>
    <w:rsid w:val="00BA033F"/>
    <w:rsid w:val="00BC0E0F"/>
    <w:rsid w:val="00BC6F95"/>
    <w:rsid w:val="00BD4F49"/>
    <w:rsid w:val="00BF3BE1"/>
    <w:rsid w:val="00C174A8"/>
    <w:rsid w:val="00C537F6"/>
    <w:rsid w:val="00C55A29"/>
    <w:rsid w:val="00C8241A"/>
    <w:rsid w:val="00CA528A"/>
    <w:rsid w:val="00CB0FB9"/>
    <w:rsid w:val="00CB2E56"/>
    <w:rsid w:val="00CB3D6F"/>
    <w:rsid w:val="00CE1C70"/>
    <w:rsid w:val="00CE6F46"/>
    <w:rsid w:val="00D060B9"/>
    <w:rsid w:val="00D077C1"/>
    <w:rsid w:val="00D150D4"/>
    <w:rsid w:val="00D15FB4"/>
    <w:rsid w:val="00D23D45"/>
    <w:rsid w:val="00D27493"/>
    <w:rsid w:val="00D36C6A"/>
    <w:rsid w:val="00D4393C"/>
    <w:rsid w:val="00D74E0A"/>
    <w:rsid w:val="00D80D5C"/>
    <w:rsid w:val="00D92AF8"/>
    <w:rsid w:val="00DC7A66"/>
    <w:rsid w:val="00E44EC1"/>
    <w:rsid w:val="00E461FA"/>
    <w:rsid w:val="00E62A1B"/>
    <w:rsid w:val="00E63CDC"/>
    <w:rsid w:val="00E6746F"/>
    <w:rsid w:val="00E82AF5"/>
    <w:rsid w:val="00EB21B2"/>
    <w:rsid w:val="00EF50EC"/>
    <w:rsid w:val="00F069FC"/>
    <w:rsid w:val="00F3092A"/>
    <w:rsid w:val="00F809FF"/>
    <w:rsid w:val="00F8113B"/>
    <w:rsid w:val="00F90C31"/>
    <w:rsid w:val="00F90DA9"/>
    <w:rsid w:val="00F957C6"/>
    <w:rsid w:val="00FA04FE"/>
    <w:rsid w:val="00FA54A7"/>
    <w:rsid w:val="00FB2211"/>
    <w:rsid w:val="00FC24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0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character" w:styleId="Strong">
    <w:name w:val="Strong"/>
    <w:basedOn w:val="DefaultParagraphFont"/>
    <w:uiPriority w:val="22"/>
    <w:qFormat/>
    <w:rsid w:val="00D74E0A"/>
    <w:rPr>
      <w:b/>
      <w:bCs/>
    </w:rPr>
  </w:style>
  <w:style w:type="paragraph" w:styleId="BalloonText">
    <w:name w:val="Balloon Text"/>
    <w:basedOn w:val="Normal"/>
    <w:link w:val="BalloonTextChar"/>
    <w:uiPriority w:val="99"/>
    <w:semiHidden/>
    <w:unhideWhenUsed/>
    <w:rsid w:val="00340F43"/>
    <w:rPr>
      <w:rFonts w:ascii="Tahoma" w:hAnsi="Tahoma" w:cs="Tahoma"/>
      <w:sz w:val="16"/>
      <w:szCs w:val="16"/>
    </w:rPr>
  </w:style>
  <w:style w:type="character" w:customStyle="1" w:styleId="BalloonTextChar">
    <w:name w:val="Balloon Text Char"/>
    <w:basedOn w:val="DefaultParagraphFont"/>
    <w:link w:val="BalloonText"/>
    <w:uiPriority w:val="99"/>
    <w:semiHidden/>
    <w:rsid w:val="00340F43"/>
    <w:rPr>
      <w:rFonts w:ascii="Tahoma" w:eastAsia="Times New Roman" w:hAnsi="Tahoma" w:cs="Tahoma"/>
      <w:b/>
      <w:bCs/>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character" w:styleId="Strong">
    <w:name w:val="Strong"/>
    <w:basedOn w:val="DefaultParagraphFont"/>
    <w:uiPriority w:val="22"/>
    <w:qFormat/>
    <w:rsid w:val="00D74E0A"/>
    <w:rPr>
      <w:b/>
      <w:bCs/>
    </w:rPr>
  </w:style>
  <w:style w:type="paragraph" w:styleId="BalloonText">
    <w:name w:val="Balloon Text"/>
    <w:basedOn w:val="Normal"/>
    <w:link w:val="BalloonTextChar"/>
    <w:uiPriority w:val="99"/>
    <w:semiHidden/>
    <w:unhideWhenUsed/>
    <w:rsid w:val="00340F43"/>
    <w:rPr>
      <w:rFonts w:ascii="Tahoma" w:hAnsi="Tahoma" w:cs="Tahoma"/>
      <w:sz w:val="16"/>
      <w:szCs w:val="16"/>
    </w:rPr>
  </w:style>
  <w:style w:type="character" w:customStyle="1" w:styleId="BalloonTextChar">
    <w:name w:val="Balloon Text Char"/>
    <w:basedOn w:val="DefaultParagraphFont"/>
    <w:link w:val="BalloonText"/>
    <w:uiPriority w:val="99"/>
    <w:semiHidden/>
    <w:rsid w:val="00340F43"/>
    <w:rPr>
      <w:rFonts w:ascii="Tahoma" w:eastAsia="Times New Roman" w:hAnsi="Tahoma" w:cs="Tahoma"/>
      <w:b/>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700788">
      <w:bodyDiv w:val="1"/>
      <w:marLeft w:val="0"/>
      <w:marRight w:val="0"/>
      <w:marTop w:val="0"/>
      <w:marBottom w:val="0"/>
      <w:divBdr>
        <w:top w:val="none" w:sz="0" w:space="0" w:color="auto"/>
        <w:left w:val="none" w:sz="0" w:space="0" w:color="auto"/>
        <w:bottom w:val="none" w:sz="0" w:space="0" w:color="auto"/>
        <w:right w:val="none" w:sz="0" w:space="0" w:color="auto"/>
      </w:divBdr>
      <w:divsChild>
        <w:div w:id="505873342">
          <w:marLeft w:val="0"/>
          <w:marRight w:val="0"/>
          <w:marTop w:val="0"/>
          <w:marBottom w:val="0"/>
          <w:divBdr>
            <w:top w:val="none" w:sz="0" w:space="0" w:color="auto"/>
            <w:left w:val="none" w:sz="0" w:space="0" w:color="auto"/>
            <w:bottom w:val="none" w:sz="0" w:space="0" w:color="auto"/>
            <w:right w:val="none" w:sz="0" w:space="0" w:color="auto"/>
          </w:divBdr>
          <w:divsChild>
            <w:div w:id="277832698">
              <w:marLeft w:val="0"/>
              <w:marRight w:val="0"/>
              <w:marTop w:val="0"/>
              <w:marBottom w:val="0"/>
              <w:divBdr>
                <w:top w:val="none" w:sz="0" w:space="0" w:color="auto"/>
                <w:left w:val="none" w:sz="0" w:space="0" w:color="auto"/>
                <w:bottom w:val="none" w:sz="0" w:space="0" w:color="auto"/>
                <w:right w:val="none" w:sz="0" w:space="0" w:color="auto"/>
              </w:divBdr>
              <w:divsChild>
                <w:div w:id="58025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604669">
      <w:bodyDiv w:val="1"/>
      <w:marLeft w:val="0"/>
      <w:marRight w:val="0"/>
      <w:marTop w:val="0"/>
      <w:marBottom w:val="0"/>
      <w:divBdr>
        <w:top w:val="none" w:sz="0" w:space="0" w:color="auto"/>
        <w:left w:val="none" w:sz="0" w:space="0" w:color="auto"/>
        <w:bottom w:val="none" w:sz="0" w:space="0" w:color="auto"/>
        <w:right w:val="none" w:sz="0" w:space="0" w:color="auto"/>
      </w:divBdr>
      <w:divsChild>
        <w:div w:id="1351835673">
          <w:marLeft w:val="0"/>
          <w:marRight w:val="0"/>
          <w:marTop w:val="0"/>
          <w:marBottom w:val="0"/>
          <w:divBdr>
            <w:top w:val="none" w:sz="0" w:space="0" w:color="auto"/>
            <w:left w:val="none" w:sz="0" w:space="0" w:color="auto"/>
            <w:bottom w:val="none" w:sz="0" w:space="0" w:color="auto"/>
            <w:right w:val="none" w:sz="0" w:space="0" w:color="auto"/>
          </w:divBdr>
          <w:divsChild>
            <w:div w:id="744448666">
              <w:marLeft w:val="0"/>
              <w:marRight w:val="0"/>
              <w:marTop w:val="0"/>
              <w:marBottom w:val="0"/>
              <w:divBdr>
                <w:top w:val="none" w:sz="0" w:space="0" w:color="auto"/>
                <w:left w:val="none" w:sz="0" w:space="0" w:color="auto"/>
                <w:bottom w:val="none" w:sz="0" w:space="0" w:color="auto"/>
                <w:right w:val="none" w:sz="0" w:space="0" w:color="auto"/>
              </w:divBdr>
              <w:divsChild>
                <w:div w:id="16966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image" Target="media/image89.emf"/><Relationship Id="rId21" Type="http://schemas.openxmlformats.org/officeDocument/2006/relationships/oleObject" Target="embeddings/oleObject9.bin"/><Relationship Id="rId63" Type="http://schemas.openxmlformats.org/officeDocument/2006/relationships/oleObject" Target="embeddings/oleObject23.bin"/><Relationship Id="rId159" Type="http://schemas.openxmlformats.org/officeDocument/2006/relationships/image" Target="media/image380.wmf"/><Relationship Id="rId324" Type="http://schemas.openxmlformats.org/officeDocument/2006/relationships/image" Target="media/image106.emf"/><Relationship Id="rId366" Type="http://schemas.openxmlformats.org/officeDocument/2006/relationships/image" Target="media/image1190.emf"/><Relationship Id="rId170" Type="http://schemas.openxmlformats.org/officeDocument/2006/relationships/oleObject" Target="embeddings/oleObject70.bin"/><Relationship Id="rId226" Type="http://schemas.openxmlformats.org/officeDocument/2006/relationships/image" Target="media/image63.emf"/><Relationship Id="rId268" Type="http://schemas.openxmlformats.org/officeDocument/2006/relationships/image" Target="media/image74.wmf"/><Relationship Id="rId32" Type="http://schemas.openxmlformats.org/officeDocument/2006/relationships/image" Target="media/image11.emf"/><Relationship Id="rId74" Type="http://schemas.openxmlformats.org/officeDocument/2006/relationships/image" Target="media/image230.wmf"/><Relationship Id="rId128" Type="http://schemas.openxmlformats.org/officeDocument/2006/relationships/image" Target="media/image49.wmf"/><Relationship Id="rId335" Type="http://schemas.openxmlformats.org/officeDocument/2006/relationships/image" Target="media/image1110.emf"/><Relationship Id="rId377" Type="http://schemas.openxmlformats.org/officeDocument/2006/relationships/image" Target="media/image1300.emf"/><Relationship Id="rId5" Type="http://schemas.openxmlformats.org/officeDocument/2006/relationships/webSettings" Target="webSettings.xml"/><Relationship Id="rId181" Type="http://schemas.openxmlformats.org/officeDocument/2006/relationships/image" Target="media/image490.wmf"/><Relationship Id="rId237" Type="http://schemas.openxmlformats.org/officeDocument/2006/relationships/oleObject" Target="embeddings/oleObject101.bin"/><Relationship Id="rId402" Type="http://schemas.openxmlformats.org/officeDocument/2006/relationships/image" Target="media/image1400.emf"/><Relationship Id="rId279" Type="http://schemas.openxmlformats.org/officeDocument/2006/relationships/oleObject" Target="embeddings/oleObject122.bin"/><Relationship Id="rId43" Type="http://schemas.openxmlformats.org/officeDocument/2006/relationships/image" Target="media/image1210.emf"/><Relationship Id="rId139" Type="http://schemas.openxmlformats.org/officeDocument/2006/relationships/oleObject" Target="embeddings/oleObject54.bin"/><Relationship Id="rId290" Type="http://schemas.openxmlformats.org/officeDocument/2006/relationships/image" Target="media/image83.emf"/><Relationship Id="rId304" Type="http://schemas.openxmlformats.org/officeDocument/2006/relationships/image" Target="media/image94.wmf"/><Relationship Id="rId346" Type="http://schemas.openxmlformats.org/officeDocument/2006/relationships/image" Target="media/image1160.png"/><Relationship Id="rId388" Type="http://schemas.openxmlformats.org/officeDocument/2006/relationships/hyperlink" Target="http://gib.com.vn/bai-viet/chat-sieu-dan-va-kha-nang-ung-dung-b146.html" TargetMode="External"/><Relationship Id="rId85" Type="http://schemas.openxmlformats.org/officeDocument/2006/relationships/image" Target="media/image280.png"/><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hyperlink" Target="http://www.onthi.com/?a=OT&amp;ot=LT&amp;hdn_lt_id=317" TargetMode="External"/><Relationship Id="rId248" Type="http://schemas.openxmlformats.org/officeDocument/2006/relationships/oleObject" Target="embeddings/oleObject109.bin"/><Relationship Id="rId12" Type="http://schemas.openxmlformats.org/officeDocument/2006/relationships/oleObject" Target="embeddings/oleObject3.bin"/><Relationship Id="rId108" Type="http://schemas.openxmlformats.org/officeDocument/2006/relationships/image" Target="media/image39.wmf"/><Relationship Id="rId315" Type="http://schemas.openxmlformats.org/officeDocument/2006/relationships/oleObject" Target="embeddings/oleObject126.bin"/><Relationship Id="rId357" Type="http://schemas.openxmlformats.org/officeDocument/2006/relationships/image" Target="media/image126.emf"/><Relationship Id="rId54" Type="http://schemas.openxmlformats.org/officeDocument/2006/relationships/image" Target="media/image20.emf"/><Relationship Id="rId96" Type="http://schemas.openxmlformats.org/officeDocument/2006/relationships/image" Target="media/image330.png"/><Relationship Id="rId161" Type="http://schemas.openxmlformats.org/officeDocument/2006/relationships/image" Target="media/image390.wmf"/><Relationship Id="rId217" Type="http://schemas.openxmlformats.org/officeDocument/2006/relationships/hyperlink" Target="http://www.onthi.com/?a=OT&amp;ot=LT&amp;hdn_lt_id=317" TargetMode="External"/><Relationship Id="rId399" Type="http://schemas.openxmlformats.org/officeDocument/2006/relationships/image" Target="media/image139.png"/><Relationship Id="rId259" Type="http://schemas.openxmlformats.org/officeDocument/2006/relationships/hyperlink" Target="http://onthi.com/?a=OT&amp;ot=LT&amp;hdn_lt_id=444" TargetMode="External"/><Relationship Id="rId23" Type="http://schemas.openxmlformats.org/officeDocument/2006/relationships/oleObject" Target="embeddings/oleObject10.bin"/><Relationship Id="rId119" Type="http://schemas.openxmlformats.org/officeDocument/2006/relationships/oleObject" Target="embeddings/oleObject44.bin"/><Relationship Id="rId270" Type="http://schemas.openxmlformats.org/officeDocument/2006/relationships/image" Target="media/image75.wmf"/><Relationship Id="rId326" Type="http://schemas.openxmlformats.org/officeDocument/2006/relationships/image" Target="media/image107.png"/><Relationship Id="rId65" Type="http://schemas.openxmlformats.org/officeDocument/2006/relationships/image" Target="media/image24.wmf"/><Relationship Id="rId130" Type="http://schemas.openxmlformats.org/officeDocument/2006/relationships/image" Target="media/image50.wmf"/><Relationship Id="rId368" Type="http://schemas.openxmlformats.org/officeDocument/2006/relationships/image" Target="media/image1211.emf"/><Relationship Id="rId172" Type="http://schemas.openxmlformats.org/officeDocument/2006/relationships/oleObject" Target="embeddings/oleObject71.bin"/><Relationship Id="rId228" Type="http://schemas.openxmlformats.org/officeDocument/2006/relationships/image" Target="media/image64.png"/><Relationship Id="rId281" Type="http://schemas.openxmlformats.org/officeDocument/2006/relationships/image" Target="media/image780.emf"/><Relationship Id="rId337" Type="http://schemas.openxmlformats.org/officeDocument/2006/relationships/image" Target="media/image1120.emf"/><Relationship Id="rId34" Type="http://schemas.openxmlformats.org/officeDocument/2006/relationships/image" Target="media/image13.wmf"/><Relationship Id="rId76" Type="http://schemas.openxmlformats.org/officeDocument/2006/relationships/oleObject" Target="embeddings/oleObject29.bin"/><Relationship Id="rId141" Type="http://schemas.openxmlformats.org/officeDocument/2006/relationships/oleObject" Target="embeddings/oleObject55.bin"/><Relationship Id="rId379" Type="http://schemas.openxmlformats.org/officeDocument/2006/relationships/image" Target="media/image1320.emf"/><Relationship Id="rId7" Type="http://schemas.openxmlformats.org/officeDocument/2006/relationships/endnotes" Target="endnotes.xml"/><Relationship Id="rId183" Type="http://schemas.openxmlformats.org/officeDocument/2006/relationships/image" Target="media/image500.wmf"/><Relationship Id="rId239" Type="http://schemas.openxmlformats.org/officeDocument/2006/relationships/oleObject" Target="embeddings/oleObject102.bin"/><Relationship Id="rId390" Type="http://schemas.openxmlformats.org/officeDocument/2006/relationships/hyperlink" Target="https://www.youtube.com/watch?v=Zy2ZGnx3v_8" TargetMode="External"/><Relationship Id="rId404" Type="http://schemas.openxmlformats.org/officeDocument/2006/relationships/image" Target="media/image1410.emf"/><Relationship Id="rId250" Type="http://schemas.openxmlformats.org/officeDocument/2006/relationships/image" Target="media/image72.wmf"/><Relationship Id="rId292" Type="http://schemas.openxmlformats.org/officeDocument/2006/relationships/image" Target="media/image84.emf"/><Relationship Id="rId306" Type="http://schemas.openxmlformats.org/officeDocument/2006/relationships/image" Target="media/image95.emf"/><Relationship Id="rId45" Type="http://schemas.openxmlformats.org/officeDocument/2006/relationships/oleObject" Target="embeddings/oleObject18.bin"/><Relationship Id="rId87" Type="http://schemas.openxmlformats.org/officeDocument/2006/relationships/oleObject" Target="embeddings/oleObject31.bin"/><Relationship Id="rId110" Type="http://schemas.openxmlformats.org/officeDocument/2006/relationships/image" Target="media/image40.wmf"/><Relationship Id="rId348" Type="http://schemas.openxmlformats.org/officeDocument/2006/relationships/image" Target="media/image118.png"/><Relationship Id="rId152" Type="http://schemas.openxmlformats.org/officeDocument/2006/relationships/image" Target="media/image340.wmf"/><Relationship Id="rId194" Type="http://schemas.openxmlformats.org/officeDocument/2006/relationships/oleObject" Target="embeddings/oleObject82.bin"/><Relationship Id="rId208" Type="http://schemas.openxmlformats.org/officeDocument/2006/relationships/hyperlink" Target="http://www.onthi.com/?a=OT&amp;ot=LT&amp;hdn_lt_id=317" TargetMode="External"/><Relationship Id="rId261" Type="http://schemas.openxmlformats.org/officeDocument/2006/relationships/oleObject" Target="embeddings/oleObject114.bin"/><Relationship Id="rId14" Type="http://schemas.openxmlformats.org/officeDocument/2006/relationships/oleObject" Target="embeddings/oleObject5.bin"/><Relationship Id="rId56" Type="http://schemas.openxmlformats.org/officeDocument/2006/relationships/hyperlink" Target="http://onthi.com/?a=OT&amp;ot=LT&amp;hdn_lt_id=317" TargetMode="External"/><Relationship Id="rId317" Type="http://schemas.openxmlformats.org/officeDocument/2006/relationships/image" Target="media/image103.png"/><Relationship Id="rId359" Type="http://schemas.openxmlformats.org/officeDocument/2006/relationships/image" Target="media/image128.emf"/><Relationship Id="rId98" Type="http://schemas.openxmlformats.org/officeDocument/2006/relationships/oleObject" Target="embeddings/oleObject34.bin"/><Relationship Id="rId121" Type="http://schemas.openxmlformats.org/officeDocument/2006/relationships/oleObject" Target="embeddings/oleObject45.bin"/><Relationship Id="rId163" Type="http://schemas.openxmlformats.org/officeDocument/2006/relationships/image" Target="media/image400.wmf"/><Relationship Id="rId219" Type="http://schemas.openxmlformats.org/officeDocument/2006/relationships/oleObject" Target="embeddings/oleObject93.bin"/><Relationship Id="rId370" Type="http://schemas.openxmlformats.org/officeDocument/2006/relationships/image" Target="media/image1230.emf"/><Relationship Id="rId230" Type="http://schemas.openxmlformats.org/officeDocument/2006/relationships/image" Target="media/image65.emf"/><Relationship Id="rId25" Type="http://schemas.openxmlformats.org/officeDocument/2006/relationships/image" Target="media/image8.emf"/><Relationship Id="rId67" Type="http://schemas.openxmlformats.org/officeDocument/2006/relationships/hyperlink" Target="http://onthi.com/?a=OT&amp;ot=LT&amp;hdn_lt_id=427" TargetMode="External"/><Relationship Id="rId272" Type="http://schemas.openxmlformats.org/officeDocument/2006/relationships/image" Target="media/image76.wmf"/><Relationship Id="rId328" Type="http://schemas.openxmlformats.org/officeDocument/2006/relationships/image" Target="media/image108.png"/><Relationship Id="rId132" Type="http://schemas.openxmlformats.org/officeDocument/2006/relationships/image" Target="media/image51.wmf"/><Relationship Id="rId174" Type="http://schemas.openxmlformats.org/officeDocument/2006/relationships/oleObject" Target="embeddings/oleObject72.bin"/><Relationship Id="rId381" Type="http://schemas.openxmlformats.org/officeDocument/2006/relationships/image" Target="media/image1340.emf"/><Relationship Id="rId241" Type="http://schemas.openxmlformats.org/officeDocument/2006/relationships/oleObject" Target="embeddings/oleObject103.bin"/><Relationship Id="rId36" Type="http://schemas.openxmlformats.org/officeDocument/2006/relationships/image" Target="media/image14.wmf"/><Relationship Id="rId283" Type="http://schemas.openxmlformats.org/officeDocument/2006/relationships/image" Target="media/image790.emf"/><Relationship Id="rId339" Type="http://schemas.openxmlformats.org/officeDocument/2006/relationships/image" Target="media/image1130.emf"/><Relationship Id="rId78" Type="http://schemas.openxmlformats.org/officeDocument/2006/relationships/oleObject" Target="embeddings/oleObject30.bin"/><Relationship Id="rId101" Type="http://schemas.openxmlformats.org/officeDocument/2006/relationships/image" Target="media/image35.wmf"/><Relationship Id="rId143" Type="http://schemas.openxmlformats.org/officeDocument/2006/relationships/oleObject" Target="embeddings/oleObject57.bin"/><Relationship Id="rId185" Type="http://schemas.openxmlformats.org/officeDocument/2006/relationships/image" Target="media/image510.wmf"/><Relationship Id="rId350" Type="http://schemas.openxmlformats.org/officeDocument/2006/relationships/image" Target="media/image119.emf"/><Relationship Id="rId406" Type="http://schemas.openxmlformats.org/officeDocument/2006/relationships/image" Target="media/image1420.png"/><Relationship Id="rId9" Type="http://schemas.openxmlformats.org/officeDocument/2006/relationships/oleObject" Target="embeddings/oleObject1.bin"/><Relationship Id="rId210" Type="http://schemas.openxmlformats.org/officeDocument/2006/relationships/oleObject" Target="embeddings/oleObject89.bin"/><Relationship Id="rId392" Type="http://schemas.openxmlformats.org/officeDocument/2006/relationships/oleObject" Target="embeddings/oleObject131.bin"/><Relationship Id="rId252" Type="http://schemas.openxmlformats.org/officeDocument/2006/relationships/image" Target="media/image73.wmf"/><Relationship Id="rId294" Type="http://schemas.openxmlformats.org/officeDocument/2006/relationships/image" Target="media/image85.png"/><Relationship Id="rId308" Type="http://schemas.openxmlformats.org/officeDocument/2006/relationships/image" Target="media/image97.wmf"/><Relationship Id="rId47" Type="http://schemas.openxmlformats.org/officeDocument/2006/relationships/oleObject" Target="embeddings/oleObject19.bin"/><Relationship Id="rId89" Type="http://schemas.openxmlformats.org/officeDocument/2006/relationships/image" Target="media/image30.png"/><Relationship Id="rId112" Type="http://schemas.openxmlformats.org/officeDocument/2006/relationships/image" Target="media/image41.wmf"/><Relationship Id="rId154" Type="http://schemas.openxmlformats.org/officeDocument/2006/relationships/image" Target="media/image350.wmf"/><Relationship Id="rId361" Type="http://schemas.openxmlformats.org/officeDocument/2006/relationships/image" Target="media/image130.emf"/><Relationship Id="rId196" Type="http://schemas.openxmlformats.org/officeDocument/2006/relationships/oleObject" Target="embeddings/oleObject84.bin"/><Relationship Id="rId16" Type="http://schemas.openxmlformats.org/officeDocument/2006/relationships/image" Target="media/image3.wmf"/><Relationship Id="rId221" Type="http://schemas.openxmlformats.org/officeDocument/2006/relationships/oleObject" Target="embeddings/oleObject95.bin"/><Relationship Id="rId263" Type="http://schemas.openxmlformats.org/officeDocument/2006/relationships/hyperlink" Target="http://onthi.com/?a=OT&amp;ot=LT&amp;hdn_lt_id=320" TargetMode="External"/><Relationship Id="rId319" Type="http://schemas.openxmlformats.org/officeDocument/2006/relationships/image" Target="media/image105.png"/><Relationship Id="rId58" Type="http://schemas.openxmlformats.org/officeDocument/2006/relationships/image" Target="media/image21.wmf"/><Relationship Id="rId123" Type="http://schemas.openxmlformats.org/officeDocument/2006/relationships/oleObject" Target="embeddings/oleObject46.bin"/><Relationship Id="rId330" Type="http://schemas.openxmlformats.org/officeDocument/2006/relationships/image" Target="media/image109.emf"/><Relationship Id="rId165" Type="http://schemas.openxmlformats.org/officeDocument/2006/relationships/image" Target="media/image410.wmf"/><Relationship Id="rId372" Type="http://schemas.openxmlformats.org/officeDocument/2006/relationships/image" Target="media/image1250.emf"/><Relationship Id="rId232" Type="http://schemas.openxmlformats.org/officeDocument/2006/relationships/image" Target="media/image66.wmf"/><Relationship Id="rId274" Type="http://schemas.openxmlformats.org/officeDocument/2006/relationships/image" Target="media/image77.wmf"/><Relationship Id="rId27" Type="http://schemas.openxmlformats.org/officeDocument/2006/relationships/oleObject" Target="embeddings/oleObject12.bin"/><Relationship Id="rId48" Type="http://schemas.openxmlformats.org/officeDocument/2006/relationships/image" Target="media/image150.wmf"/><Relationship Id="rId69" Type="http://schemas.openxmlformats.org/officeDocument/2006/relationships/hyperlink" Target="http://onthi.com/?a=OT&amp;ot=LT&amp;hdn_lt_id=427" TargetMode="External"/><Relationship Id="rId113" Type="http://schemas.openxmlformats.org/officeDocument/2006/relationships/oleObject" Target="embeddings/oleObject41.bin"/><Relationship Id="rId134" Type="http://schemas.openxmlformats.org/officeDocument/2006/relationships/image" Target="media/image52.wmf"/><Relationship Id="rId320" Type="http://schemas.openxmlformats.org/officeDocument/2006/relationships/oleObject" Target="embeddings/oleObject127.bin"/><Relationship Id="rId80" Type="http://schemas.openxmlformats.org/officeDocument/2006/relationships/image" Target="media/image26.png"/><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560.emf"/><Relationship Id="rId341" Type="http://schemas.openxmlformats.org/officeDocument/2006/relationships/image" Target="media/image1140.png"/><Relationship Id="rId362" Type="http://schemas.openxmlformats.org/officeDocument/2006/relationships/image" Target="media/image131.emf"/><Relationship Id="rId383" Type="http://schemas.openxmlformats.org/officeDocument/2006/relationships/image" Target="media/image1350.png"/><Relationship Id="rId201" Type="http://schemas.openxmlformats.org/officeDocument/2006/relationships/image" Target="media/image590.wmf"/><Relationship Id="rId222" Type="http://schemas.openxmlformats.org/officeDocument/2006/relationships/oleObject" Target="embeddings/oleObject96.bin"/><Relationship Id="rId243" Type="http://schemas.openxmlformats.org/officeDocument/2006/relationships/oleObject" Target="embeddings/oleObject104.bin"/><Relationship Id="rId264" Type="http://schemas.openxmlformats.org/officeDocument/2006/relationships/hyperlink" Target="http://onthi.com/?a=OT&amp;ot=LT&amp;hdn_lt_id=444" TargetMode="External"/><Relationship Id="rId285" Type="http://schemas.openxmlformats.org/officeDocument/2006/relationships/image" Target="media/image800.emf"/><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1.bin"/><Relationship Id="rId103" Type="http://schemas.openxmlformats.org/officeDocument/2006/relationships/image" Target="media/image36.emf"/><Relationship Id="rId124" Type="http://schemas.openxmlformats.org/officeDocument/2006/relationships/image" Target="media/image47.wmf"/><Relationship Id="rId310" Type="http://schemas.openxmlformats.org/officeDocument/2006/relationships/image" Target="media/image98.emf"/><Relationship Id="rId70" Type="http://schemas.openxmlformats.org/officeDocument/2006/relationships/image" Target="media/image210.wmf"/><Relationship Id="rId91" Type="http://schemas.openxmlformats.org/officeDocument/2006/relationships/image" Target="media/image32.png"/><Relationship Id="rId145" Type="http://schemas.openxmlformats.org/officeDocument/2006/relationships/image" Target="media/image57.emf"/><Relationship Id="rId166" Type="http://schemas.openxmlformats.org/officeDocument/2006/relationships/oleObject" Target="embeddings/oleObject68.bin"/><Relationship Id="rId187" Type="http://schemas.openxmlformats.org/officeDocument/2006/relationships/image" Target="media/image520.wmf"/><Relationship Id="rId331" Type="http://schemas.openxmlformats.org/officeDocument/2006/relationships/image" Target="media/image1090.emf"/><Relationship Id="rId352" Type="http://schemas.openxmlformats.org/officeDocument/2006/relationships/image" Target="media/image121.emf"/><Relationship Id="rId373" Type="http://schemas.openxmlformats.org/officeDocument/2006/relationships/image" Target="media/image1260.emf"/><Relationship Id="rId394" Type="http://schemas.openxmlformats.org/officeDocument/2006/relationships/hyperlink" Target="https://vi.wikipedia.org/wiki/Si%C3%AAu_d%E1%BA%ABn" TargetMode="External"/><Relationship Id="rId408"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90.bin"/><Relationship Id="rId233" Type="http://schemas.openxmlformats.org/officeDocument/2006/relationships/oleObject" Target="embeddings/oleObject99.bin"/><Relationship Id="rId254" Type="http://schemas.openxmlformats.org/officeDocument/2006/relationships/hyperlink" Target="http://onthi.com/?a=OT&amp;ot=LT&amp;hdn_lt_id=317" TargetMode="External"/><Relationship Id="rId28" Type="http://schemas.openxmlformats.org/officeDocument/2006/relationships/oleObject" Target="embeddings/oleObject13.bin"/><Relationship Id="rId49" Type="http://schemas.openxmlformats.org/officeDocument/2006/relationships/oleObject" Target="embeddings/oleObject20.bin"/><Relationship Id="rId114" Type="http://schemas.openxmlformats.org/officeDocument/2006/relationships/image" Target="media/image42.wmf"/><Relationship Id="rId275" Type="http://schemas.openxmlformats.org/officeDocument/2006/relationships/oleObject" Target="embeddings/oleObject118.bin"/><Relationship Id="rId296" Type="http://schemas.openxmlformats.org/officeDocument/2006/relationships/image" Target="media/image86.emf"/><Relationship Id="rId300" Type="http://schemas.openxmlformats.org/officeDocument/2006/relationships/image" Target="media/image90.emf"/><Relationship Id="rId60" Type="http://schemas.openxmlformats.org/officeDocument/2006/relationships/image" Target="media/image22.wmf"/><Relationship Id="rId81" Type="http://schemas.openxmlformats.org/officeDocument/2006/relationships/image" Target="media/image27.png"/><Relationship Id="rId135" Type="http://schemas.openxmlformats.org/officeDocument/2006/relationships/oleObject" Target="embeddings/oleObject52.bin"/><Relationship Id="rId156" Type="http://schemas.openxmlformats.org/officeDocument/2006/relationships/image" Target="media/image360.emf"/><Relationship Id="rId177" Type="http://schemas.openxmlformats.org/officeDocument/2006/relationships/image" Target="media/image470.wmf"/><Relationship Id="rId198" Type="http://schemas.openxmlformats.org/officeDocument/2006/relationships/image" Target="media/image570.emf"/><Relationship Id="rId321" Type="http://schemas.openxmlformats.org/officeDocument/2006/relationships/oleObject" Target="embeddings/oleObject128.bin"/><Relationship Id="rId342" Type="http://schemas.openxmlformats.org/officeDocument/2006/relationships/image" Target="media/image115.png"/><Relationship Id="rId363" Type="http://schemas.openxmlformats.org/officeDocument/2006/relationships/image" Target="media/image132.emf"/><Relationship Id="rId384" Type="http://schemas.openxmlformats.org/officeDocument/2006/relationships/image" Target="media/image136.png"/><Relationship Id="rId202" Type="http://schemas.openxmlformats.org/officeDocument/2006/relationships/oleObject" Target="embeddings/oleObject86.bin"/><Relationship Id="rId223" Type="http://schemas.openxmlformats.org/officeDocument/2006/relationships/image" Target="media/image62.emf"/><Relationship Id="rId244" Type="http://schemas.openxmlformats.org/officeDocument/2006/relationships/oleObject" Target="embeddings/oleObject105.bin"/><Relationship Id="rId18" Type="http://schemas.openxmlformats.org/officeDocument/2006/relationships/image" Target="media/image4.wmf"/><Relationship Id="rId39" Type="http://schemas.openxmlformats.org/officeDocument/2006/relationships/oleObject" Target="embeddings/oleObject17.bin"/><Relationship Id="rId265" Type="http://schemas.openxmlformats.org/officeDocument/2006/relationships/hyperlink" Target="http://onthi.com/?a=OT&amp;ot=LT&amp;hdn_lt_id=320" TargetMode="External"/><Relationship Id="rId286" Type="http://schemas.openxmlformats.org/officeDocument/2006/relationships/image" Target="media/image81.emf"/><Relationship Id="rId50" Type="http://schemas.openxmlformats.org/officeDocument/2006/relationships/image" Target="media/image16.emf"/><Relationship Id="rId104" Type="http://schemas.openxmlformats.org/officeDocument/2006/relationships/image" Target="media/image37.wmf"/><Relationship Id="rId125" Type="http://schemas.openxmlformats.org/officeDocument/2006/relationships/oleObject" Target="embeddings/oleObject47.bin"/><Relationship Id="rId146" Type="http://schemas.openxmlformats.org/officeDocument/2006/relationships/image" Target="media/image58.wmf"/><Relationship Id="rId167" Type="http://schemas.openxmlformats.org/officeDocument/2006/relationships/image" Target="media/image420.wmf"/><Relationship Id="rId188" Type="http://schemas.openxmlformats.org/officeDocument/2006/relationships/oleObject" Target="embeddings/oleObject79.bin"/><Relationship Id="rId311" Type="http://schemas.openxmlformats.org/officeDocument/2006/relationships/image" Target="media/image99.wmf"/><Relationship Id="rId332" Type="http://schemas.openxmlformats.org/officeDocument/2006/relationships/image" Target="media/image110.emf"/><Relationship Id="rId353" Type="http://schemas.openxmlformats.org/officeDocument/2006/relationships/image" Target="media/image122.emf"/><Relationship Id="rId374" Type="http://schemas.openxmlformats.org/officeDocument/2006/relationships/image" Target="media/image1270.emf"/><Relationship Id="rId395" Type="http://schemas.openxmlformats.org/officeDocument/2006/relationships/hyperlink" Target="http://gib.com.vn/bai-viet/chat-sieu-dan-va-kha-nang-ung-dung-b146.html" TargetMode="External"/><Relationship Id="rId409" Type="http://schemas.openxmlformats.org/officeDocument/2006/relationships/fontTable" Target="fontTable.xml"/><Relationship Id="rId71" Type="http://schemas.openxmlformats.org/officeDocument/2006/relationships/oleObject" Target="embeddings/oleObject26.bin"/><Relationship Id="rId92" Type="http://schemas.openxmlformats.org/officeDocument/2006/relationships/image" Target="media/image33.png"/><Relationship Id="rId213" Type="http://schemas.openxmlformats.org/officeDocument/2006/relationships/oleObject" Target="embeddings/oleObject91.bin"/><Relationship Id="rId234" Type="http://schemas.openxmlformats.org/officeDocument/2006/relationships/image" Target="media/image67.wmf"/><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hyperlink" Target="http://onthi.com/?a=OT&amp;ot=LT&amp;hdn_lt_id=320" TargetMode="External"/><Relationship Id="rId276" Type="http://schemas.openxmlformats.org/officeDocument/2006/relationships/oleObject" Target="embeddings/oleObject119.bin"/><Relationship Id="rId297" Type="http://schemas.openxmlformats.org/officeDocument/2006/relationships/image" Target="media/image87.emf"/><Relationship Id="rId40" Type="http://schemas.openxmlformats.org/officeDocument/2006/relationships/image" Target="media/image94.emf"/><Relationship Id="rId115" Type="http://schemas.openxmlformats.org/officeDocument/2006/relationships/oleObject" Target="embeddings/oleObject42.bin"/><Relationship Id="rId136" Type="http://schemas.openxmlformats.org/officeDocument/2006/relationships/image" Target="media/image53.wmf"/><Relationship Id="rId157" Type="http://schemas.openxmlformats.org/officeDocument/2006/relationships/image" Target="media/image370.wmf"/><Relationship Id="rId178" Type="http://schemas.openxmlformats.org/officeDocument/2006/relationships/oleObject" Target="embeddings/oleObject74.bin"/><Relationship Id="rId301" Type="http://schemas.openxmlformats.org/officeDocument/2006/relationships/image" Target="media/image91.emf"/><Relationship Id="rId322" Type="http://schemas.openxmlformats.org/officeDocument/2006/relationships/oleObject" Target="embeddings/oleObject129.bin"/><Relationship Id="rId343" Type="http://schemas.openxmlformats.org/officeDocument/2006/relationships/image" Target="media/image1150.png"/><Relationship Id="rId364" Type="http://schemas.openxmlformats.org/officeDocument/2006/relationships/image" Target="media/image133.emf"/><Relationship Id="rId61" Type="http://schemas.openxmlformats.org/officeDocument/2006/relationships/oleObject" Target="embeddings/oleObject22.bin"/><Relationship Id="rId82" Type="http://schemas.openxmlformats.org/officeDocument/2006/relationships/image" Target="media/image260.png"/><Relationship Id="rId199" Type="http://schemas.openxmlformats.org/officeDocument/2006/relationships/image" Target="media/image580.wmf"/><Relationship Id="rId203" Type="http://schemas.openxmlformats.org/officeDocument/2006/relationships/oleObject" Target="embeddings/oleObject87.bin"/><Relationship Id="rId385" Type="http://schemas.openxmlformats.org/officeDocument/2006/relationships/image" Target="media/image137.png"/><Relationship Id="rId19" Type="http://schemas.openxmlformats.org/officeDocument/2006/relationships/oleObject" Target="embeddings/oleObject8.bin"/><Relationship Id="rId224" Type="http://schemas.openxmlformats.org/officeDocument/2006/relationships/oleObject" Target="embeddings/oleObject97.bin"/><Relationship Id="rId245" Type="http://schemas.openxmlformats.org/officeDocument/2006/relationships/oleObject" Target="embeddings/oleObject106.bin"/><Relationship Id="rId266" Type="http://schemas.openxmlformats.org/officeDocument/2006/relationships/hyperlink" Target="http://onthi.com/?a=OT&amp;ot=LT&amp;hdn_lt_id=441" TargetMode="External"/><Relationship Id="rId287" Type="http://schemas.openxmlformats.org/officeDocument/2006/relationships/image" Target="media/image810.emf"/><Relationship Id="rId410" Type="http://schemas.openxmlformats.org/officeDocument/2006/relationships/theme" Target="theme/theme1.xml"/><Relationship Id="rId30" Type="http://schemas.openxmlformats.org/officeDocument/2006/relationships/image" Target="media/image9.emf"/><Relationship Id="rId105" Type="http://schemas.openxmlformats.org/officeDocument/2006/relationships/oleObject" Target="embeddings/oleObject37.bin"/><Relationship Id="rId126" Type="http://schemas.openxmlformats.org/officeDocument/2006/relationships/image" Target="media/image48.wmf"/><Relationship Id="rId147" Type="http://schemas.openxmlformats.org/officeDocument/2006/relationships/oleObject" Target="embeddings/oleObject58.bin"/><Relationship Id="rId168" Type="http://schemas.openxmlformats.org/officeDocument/2006/relationships/oleObject" Target="embeddings/oleObject69.bin"/><Relationship Id="rId312" Type="http://schemas.openxmlformats.org/officeDocument/2006/relationships/oleObject" Target="embeddings/oleObject125.bin"/><Relationship Id="rId333" Type="http://schemas.openxmlformats.org/officeDocument/2006/relationships/image" Target="media/image1100.emf"/><Relationship Id="rId354" Type="http://schemas.openxmlformats.org/officeDocument/2006/relationships/image" Target="media/image123.emf"/><Relationship Id="rId51" Type="http://schemas.openxmlformats.org/officeDocument/2006/relationships/image" Target="media/image17.emf"/><Relationship Id="rId72" Type="http://schemas.openxmlformats.org/officeDocument/2006/relationships/image" Target="media/image220.wmf"/><Relationship Id="rId93" Type="http://schemas.openxmlformats.org/officeDocument/2006/relationships/image" Target="media/image300.png"/><Relationship Id="rId189" Type="http://schemas.openxmlformats.org/officeDocument/2006/relationships/image" Target="media/image530.wmf"/><Relationship Id="rId375" Type="http://schemas.openxmlformats.org/officeDocument/2006/relationships/image" Target="media/image1280.emf"/><Relationship Id="rId396" Type="http://schemas.openxmlformats.org/officeDocument/2006/relationships/hyperlink" Target="http://genk.vn/kham-pha/phat-hien-dac-tinh-moi-cua-sieu-dan-co-the-thay-doi-the-gioi-20160216011956006.chn" TargetMode="External"/><Relationship Id="rId3" Type="http://schemas.microsoft.com/office/2007/relationships/stylesWithEffects" Target="stylesWithEffects.xml"/><Relationship Id="rId214" Type="http://schemas.openxmlformats.org/officeDocument/2006/relationships/oleObject" Target="embeddings/oleObject92.bin"/><Relationship Id="rId235" Type="http://schemas.openxmlformats.org/officeDocument/2006/relationships/oleObject" Target="embeddings/oleObject100.bin"/><Relationship Id="rId256" Type="http://schemas.openxmlformats.org/officeDocument/2006/relationships/hyperlink" Target="http://onthi.com/?a=OT&amp;ot=LT&amp;hdn_lt_id=444" TargetMode="External"/><Relationship Id="rId277" Type="http://schemas.openxmlformats.org/officeDocument/2006/relationships/oleObject" Target="embeddings/oleObject120.bin"/><Relationship Id="rId298" Type="http://schemas.openxmlformats.org/officeDocument/2006/relationships/image" Target="media/image88.emf"/><Relationship Id="rId400" Type="http://schemas.openxmlformats.org/officeDocument/2006/relationships/image" Target="media/image1390.png"/><Relationship Id="rId116" Type="http://schemas.openxmlformats.org/officeDocument/2006/relationships/image" Target="media/image43.wmf"/><Relationship Id="rId137" Type="http://schemas.openxmlformats.org/officeDocument/2006/relationships/oleObject" Target="embeddings/oleObject53.bin"/><Relationship Id="rId158" Type="http://schemas.openxmlformats.org/officeDocument/2006/relationships/oleObject" Target="embeddings/oleObject64.bin"/><Relationship Id="rId302" Type="http://schemas.openxmlformats.org/officeDocument/2006/relationships/image" Target="media/image92.emf"/><Relationship Id="rId323" Type="http://schemas.openxmlformats.org/officeDocument/2006/relationships/oleObject" Target="embeddings/oleObject130.bin"/><Relationship Id="rId344" Type="http://schemas.openxmlformats.org/officeDocument/2006/relationships/image" Target="media/image116.png"/><Relationship Id="rId20" Type="http://schemas.openxmlformats.org/officeDocument/2006/relationships/image" Target="media/image5.wmf"/><Relationship Id="rId41" Type="http://schemas.openxmlformats.org/officeDocument/2006/relationships/image" Target="media/image101.emf"/><Relationship Id="rId62" Type="http://schemas.openxmlformats.org/officeDocument/2006/relationships/image" Target="media/image23.wmf"/><Relationship Id="rId83" Type="http://schemas.openxmlformats.org/officeDocument/2006/relationships/image" Target="media/image270.png"/><Relationship Id="rId179" Type="http://schemas.openxmlformats.org/officeDocument/2006/relationships/image" Target="media/image480.wmf"/><Relationship Id="rId365" Type="http://schemas.openxmlformats.org/officeDocument/2006/relationships/image" Target="media/image134.emf"/><Relationship Id="rId386" Type="http://schemas.openxmlformats.org/officeDocument/2006/relationships/hyperlink" Target="http://khoahoc.tv/chat-sieu-dan-va-kha-nang-ung-dung-5103" TargetMode="External"/><Relationship Id="rId190" Type="http://schemas.openxmlformats.org/officeDocument/2006/relationships/oleObject" Target="embeddings/oleObject80.bin"/><Relationship Id="rId204" Type="http://schemas.openxmlformats.org/officeDocument/2006/relationships/oleObject" Target="embeddings/oleObject88.bin"/><Relationship Id="rId225" Type="http://schemas.openxmlformats.org/officeDocument/2006/relationships/oleObject" Target="embeddings/oleObject98.bin"/><Relationship Id="rId246" Type="http://schemas.openxmlformats.org/officeDocument/2006/relationships/oleObject" Target="embeddings/oleObject107.bin"/><Relationship Id="rId267" Type="http://schemas.openxmlformats.org/officeDocument/2006/relationships/hyperlink" Target="http://onthi.com/?a=OT&amp;ot=LT&amp;hdn_lt_id=444" TargetMode="External"/><Relationship Id="rId288" Type="http://schemas.openxmlformats.org/officeDocument/2006/relationships/image" Target="media/image82.emf"/><Relationship Id="rId106" Type="http://schemas.openxmlformats.org/officeDocument/2006/relationships/image" Target="media/image38.wmf"/><Relationship Id="rId127" Type="http://schemas.openxmlformats.org/officeDocument/2006/relationships/oleObject" Target="embeddings/oleObject48.bin"/><Relationship Id="rId313" Type="http://schemas.openxmlformats.org/officeDocument/2006/relationships/image" Target="media/image100.emf"/><Relationship Id="rId10" Type="http://schemas.openxmlformats.org/officeDocument/2006/relationships/oleObject" Target="embeddings/oleObject2.bin"/><Relationship Id="rId31" Type="http://schemas.openxmlformats.org/officeDocument/2006/relationships/image" Target="media/image10.emf"/><Relationship Id="rId52" Type="http://schemas.openxmlformats.org/officeDocument/2006/relationships/image" Target="media/image18.emf"/><Relationship Id="rId73" Type="http://schemas.openxmlformats.org/officeDocument/2006/relationships/oleObject" Target="embeddings/oleObject27.bin"/><Relationship Id="rId94" Type="http://schemas.openxmlformats.org/officeDocument/2006/relationships/image" Target="media/image310.png"/><Relationship Id="rId148" Type="http://schemas.openxmlformats.org/officeDocument/2006/relationships/image" Target="media/image59.wmf"/><Relationship Id="rId169" Type="http://schemas.openxmlformats.org/officeDocument/2006/relationships/image" Target="media/image430.wmf"/><Relationship Id="rId334" Type="http://schemas.openxmlformats.org/officeDocument/2006/relationships/image" Target="media/image111.emf"/><Relationship Id="rId355" Type="http://schemas.openxmlformats.org/officeDocument/2006/relationships/image" Target="media/image124.emf"/><Relationship Id="rId376" Type="http://schemas.openxmlformats.org/officeDocument/2006/relationships/image" Target="media/image1290.emf"/><Relationship Id="rId397" Type="http://schemas.openxmlformats.org/officeDocument/2006/relationships/hyperlink" Target="https://www.youtube.com/watch?v=Zy2ZGnx3v_8" TargetMode="External"/><Relationship Id="rId4" Type="http://schemas.openxmlformats.org/officeDocument/2006/relationships/settings" Target="settings.xml"/><Relationship Id="rId180" Type="http://schemas.openxmlformats.org/officeDocument/2006/relationships/oleObject" Target="embeddings/oleObject75.bin"/><Relationship Id="rId215" Type="http://schemas.openxmlformats.org/officeDocument/2006/relationships/hyperlink" Target="http://www.onthi.com/?a=OT&amp;ot=LT&amp;hdn_lt_id=317" TargetMode="External"/><Relationship Id="rId236" Type="http://schemas.openxmlformats.org/officeDocument/2006/relationships/image" Target="media/image68.wmf"/><Relationship Id="rId257" Type="http://schemas.openxmlformats.org/officeDocument/2006/relationships/hyperlink" Target="http://onthi.com/?a=OT&amp;ot=LT&amp;hdn_lt_id=320" TargetMode="External"/><Relationship Id="rId278" Type="http://schemas.openxmlformats.org/officeDocument/2006/relationships/oleObject" Target="embeddings/oleObject121.bin"/><Relationship Id="rId401" Type="http://schemas.openxmlformats.org/officeDocument/2006/relationships/image" Target="media/image140.emf"/><Relationship Id="rId303" Type="http://schemas.openxmlformats.org/officeDocument/2006/relationships/image" Target="media/image93.emf"/><Relationship Id="rId42" Type="http://schemas.openxmlformats.org/officeDocument/2006/relationships/image" Target="media/image114.emf"/><Relationship Id="rId84" Type="http://schemas.openxmlformats.org/officeDocument/2006/relationships/image" Target="media/image28.png"/><Relationship Id="rId138" Type="http://schemas.openxmlformats.org/officeDocument/2006/relationships/image" Target="media/image54.wmf"/><Relationship Id="rId345" Type="http://schemas.openxmlformats.org/officeDocument/2006/relationships/image" Target="media/image117.png"/><Relationship Id="rId387" Type="http://schemas.openxmlformats.org/officeDocument/2006/relationships/hyperlink" Target="https://vi.wikipedia.org/wiki/Si%C3%AAu_d%E1%BA%ABn" TargetMode="External"/><Relationship Id="rId191" Type="http://schemas.openxmlformats.org/officeDocument/2006/relationships/image" Target="media/image540.wmf"/><Relationship Id="rId205" Type="http://schemas.openxmlformats.org/officeDocument/2006/relationships/hyperlink" Target="http://www.onthi.com/?a=OT&amp;ot=LT&amp;hdn_lt_id=317" TargetMode="External"/><Relationship Id="rId247" Type="http://schemas.openxmlformats.org/officeDocument/2006/relationships/oleObject" Target="embeddings/oleObject108.bin"/><Relationship Id="rId107" Type="http://schemas.openxmlformats.org/officeDocument/2006/relationships/oleObject" Target="embeddings/oleObject38.bin"/><Relationship Id="rId289" Type="http://schemas.openxmlformats.org/officeDocument/2006/relationships/image" Target="media/image820.emf"/><Relationship Id="rId11" Type="http://schemas.openxmlformats.org/officeDocument/2006/relationships/image" Target="media/image2.wmf"/><Relationship Id="rId53" Type="http://schemas.openxmlformats.org/officeDocument/2006/relationships/image" Target="media/image19.emf"/><Relationship Id="rId149" Type="http://schemas.openxmlformats.org/officeDocument/2006/relationships/oleObject" Target="embeddings/oleObject59.bin"/><Relationship Id="rId314" Type="http://schemas.openxmlformats.org/officeDocument/2006/relationships/image" Target="media/image101.wmf"/><Relationship Id="rId356" Type="http://schemas.openxmlformats.org/officeDocument/2006/relationships/image" Target="media/image125.emf"/><Relationship Id="rId398" Type="http://schemas.openxmlformats.org/officeDocument/2006/relationships/oleObject" Target="embeddings/oleObject132.bin"/><Relationship Id="rId95" Type="http://schemas.openxmlformats.org/officeDocument/2006/relationships/image" Target="media/image320.png"/><Relationship Id="rId160" Type="http://schemas.openxmlformats.org/officeDocument/2006/relationships/oleObject" Target="embeddings/oleObject65.bin"/><Relationship Id="rId216" Type="http://schemas.openxmlformats.org/officeDocument/2006/relationships/hyperlink" Target="http://www.onthi.com/?a=OT&amp;ot=LT&amp;hdn_lt_id=317" TargetMode="External"/><Relationship Id="rId258" Type="http://schemas.openxmlformats.org/officeDocument/2006/relationships/hyperlink" Target="http://onthi.com/?a=OT&amp;ot=LT&amp;hdn_lt_id=441" TargetMode="External"/><Relationship Id="rId22" Type="http://schemas.openxmlformats.org/officeDocument/2006/relationships/image" Target="media/image6.wmf"/><Relationship Id="rId64" Type="http://schemas.openxmlformats.org/officeDocument/2006/relationships/oleObject" Target="embeddings/oleObject24.bin"/><Relationship Id="rId118" Type="http://schemas.openxmlformats.org/officeDocument/2006/relationships/image" Target="media/image44.wmf"/><Relationship Id="rId325" Type="http://schemas.openxmlformats.org/officeDocument/2006/relationships/image" Target="media/image1060.emf"/><Relationship Id="rId367" Type="http://schemas.openxmlformats.org/officeDocument/2006/relationships/image" Target="media/image1200.emf"/><Relationship Id="rId171" Type="http://schemas.openxmlformats.org/officeDocument/2006/relationships/image" Target="media/image440.wmf"/><Relationship Id="rId227" Type="http://schemas.openxmlformats.org/officeDocument/2006/relationships/image" Target="media/image630.emf"/><Relationship Id="rId269" Type="http://schemas.openxmlformats.org/officeDocument/2006/relationships/oleObject" Target="embeddings/oleObject115.bin"/><Relationship Id="rId33" Type="http://schemas.openxmlformats.org/officeDocument/2006/relationships/image" Target="media/image12.emf"/><Relationship Id="rId129" Type="http://schemas.openxmlformats.org/officeDocument/2006/relationships/oleObject" Target="embeddings/oleObject49.bin"/><Relationship Id="rId280" Type="http://schemas.openxmlformats.org/officeDocument/2006/relationships/image" Target="media/image78.emf"/><Relationship Id="rId336" Type="http://schemas.openxmlformats.org/officeDocument/2006/relationships/image" Target="media/image112.emf"/><Relationship Id="rId75" Type="http://schemas.openxmlformats.org/officeDocument/2006/relationships/oleObject" Target="embeddings/oleObject28.bin"/><Relationship Id="rId140" Type="http://schemas.openxmlformats.org/officeDocument/2006/relationships/image" Target="media/image55.wmf"/><Relationship Id="rId182" Type="http://schemas.openxmlformats.org/officeDocument/2006/relationships/oleObject" Target="embeddings/oleObject76.bin"/><Relationship Id="rId378" Type="http://schemas.openxmlformats.org/officeDocument/2006/relationships/image" Target="media/image1310.emf"/><Relationship Id="rId403" Type="http://schemas.openxmlformats.org/officeDocument/2006/relationships/image" Target="media/image141.emf"/><Relationship Id="rId6" Type="http://schemas.openxmlformats.org/officeDocument/2006/relationships/footnotes" Target="footnotes.xml"/><Relationship Id="rId238" Type="http://schemas.openxmlformats.org/officeDocument/2006/relationships/image" Target="media/image69.wmf"/><Relationship Id="rId291" Type="http://schemas.openxmlformats.org/officeDocument/2006/relationships/image" Target="media/image830.emf"/><Relationship Id="rId305" Type="http://schemas.openxmlformats.org/officeDocument/2006/relationships/oleObject" Target="embeddings/oleObject123.bin"/><Relationship Id="rId347" Type="http://schemas.openxmlformats.org/officeDocument/2006/relationships/image" Target="media/image1170.png"/><Relationship Id="rId44" Type="http://schemas.openxmlformats.org/officeDocument/2006/relationships/image" Target="media/image130.wmf"/><Relationship Id="rId86" Type="http://schemas.openxmlformats.org/officeDocument/2006/relationships/image" Target="media/image29.emf"/><Relationship Id="rId151" Type="http://schemas.openxmlformats.org/officeDocument/2006/relationships/oleObject" Target="embeddings/oleObject61.bin"/><Relationship Id="rId389" Type="http://schemas.openxmlformats.org/officeDocument/2006/relationships/hyperlink" Target="http://genk.vn/kham-pha/phat-hien-dac-tinh-moi-cua-sieu-dan-co-the-thay-doi-the-gioi-20160216011956006.chn" TargetMode="External"/><Relationship Id="rId193" Type="http://schemas.openxmlformats.org/officeDocument/2006/relationships/image" Target="media/image550.wmf"/><Relationship Id="rId207" Type="http://schemas.openxmlformats.org/officeDocument/2006/relationships/hyperlink" Target="http://www.onthi.com/?a=OT&amp;ot=LT&amp;hdn_lt_id=317" TargetMode="External"/><Relationship Id="rId249" Type="http://schemas.openxmlformats.org/officeDocument/2006/relationships/oleObject" Target="embeddings/oleObject110.bin"/><Relationship Id="rId13" Type="http://schemas.openxmlformats.org/officeDocument/2006/relationships/oleObject" Target="embeddings/oleObject4.bin"/><Relationship Id="rId109" Type="http://schemas.openxmlformats.org/officeDocument/2006/relationships/oleObject" Target="embeddings/oleObject39.bin"/><Relationship Id="rId260" Type="http://schemas.openxmlformats.org/officeDocument/2006/relationships/oleObject" Target="embeddings/oleObject113.bin"/><Relationship Id="rId316" Type="http://schemas.openxmlformats.org/officeDocument/2006/relationships/image" Target="media/image102.png"/><Relationship Id="rId55" Type="http://schemas.openxmlformats.org/officeDocument/2006/relationships/hyperlink" Target="http://onthi.com/?a=OT&amp;ot=LT&amp;hdn_lt_id=427" TargetMode="External"/><Relationship Id="rId97" Type="http://schemas.openxmlformats.org/officeDocument/2006/relationships/oleObject" Target="embeddings/oleObject33.bin"/><Relationship Id="rId120" Type="http://schemas.openxmlformats.org/officeDocument/2006/relationships/image" Target="media/image45.wmf"/><Relationship Id="rId358" Type="http://schemas.openxmlformats.org/officeDocument/2006/relationships/image" Target="media/image127.emf"/><Relationship Id="rId162" Type="http://schemas.openxmlformats.org/officeDocument/2006/relationships/oleObject" Target="embeddings/oleObject66.bin"/><Relationship Id="rId218" Type="http://schemas.openxmlformats.org/officeDocument/2006/relationships/hyperlink" Target="http://www.onthi.com/?a=OT&amp;ot=LT&amp;hdn_lt_id=317" TargetMode="External"/><Relationship Id="rId271" Type="http://schemas.openxmlformats.org/officeDocument/2006/relationships/oleObject" Target="embeddings/oleObject116.bin"/><Relationship Id="rId24" Type="http://schemas.openxmlformats.org/officeDocument/2006/relationships/image" Target="media/image7.emf"/><Relationship Id="rId66" Type="http://schemas.openxmlformats.org/officeDocument/2006/relationships/oleObject" Target="embeddings/oleObject25.bin"/><Relationship Id="rId131" Type="http://schemas.openxmlformats.org/officeDocument/2006/relationships/oleObject" Target="embeddings/oleObject50.bin"/><Relationship Id="rId327" Type="http://schemas.openxmlformats.org/officeDocument/2006/relationships/image" Target="media/image1070.png"/><Relationship Id="rId369" Type="http://schemas.openxmlformats.org/officeDocument/2006/relationships/image" Target="media/image1220.emf"/><Relationship Id="rId173" Type="http://schemas.openxmlformats.org/officeDocument/2006/relationships/image" Target="media/image450.wmf"/><Relationship Id="rId229" Type="http://schemas.openxmlformats.org/officeDocument/2006/relationships/image" Target="media/image640.png"/><Relationship Id="rId380" Type="http://schemas.openxmlformats.org/officeDocument/2006/relationships/image" Target="media/image1330.emf"/><Relationship Id="rId240" Type="http://schemas.openxmlformats.org/officeDocument/2006/relationships/image" Target="media/image70.wmf"/><Relationship Id="rId35" Type="http://schemas.openxmlformats.org/officeDocument/2006/relationships/oleObject" Target="embeddings/oleObject15.bin"/><Relationship Id="rId77" Type="http://schemas.openxmlformats.org/officeDocument/2006/relationships/image" Target="media/image240.wmf"/><Relationship Id="rId100" Type="http://schemas.openxmlformats.org/officeDocument/2006/relationships/oleObject" Target="embeddings/oleObject35.bin"/><Relationship Id="rId282" Type="http://schemas.openxmlformats.org/officeDocument/2006/relationships/image" Target="media/image79.emf"/><Relationship Id="rId338" Type="http://schemas.openxmlformats.org/officeDocument/2006/relationships/image" Target="media/image113.emf"/><Relationship Id="rId8" Type="http://schemas.openxmlformats.org/officeDocument/2006/relationships/image" Target="media/image1.wmf"/><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138.wmf"/><Relationship Id="rId405" Type="http://schemas.openxmlformats.org/officeDocument/2006/relationships/image" Target="media/image142.png"/><Relationship Id="rId251" Type="http://schemas.openxmlformats.org/officeDocument/2006/relationships/oleObject" Target="embeddings/oleObject111.bin"/><Relationship Id="rId46" Type="http://schemas.openxmlformats.org/officeDocument/2006/relationships/image" Target="media/image140.wmf"/><Relationship Id="rId293" Type="http://schemas.openxmlformats.org/officeDocument/2006/relationships/image" Target="media/image840.emf"/><Relationship Id="rId307" Type="http://schemas.openxmlformats.org/officeDocument/2006/relationships/image" Target="media/image96.emf"/><Relationship Id="rId349" Type="http://schemas.openxmlformats.org/officeDocument/2006/relationships/image" Target="media/image1180.png"/><Relationship Id="rId88" Type="http://schemas.openxmlformats.org/officeDocument/2006/relationships/oleObject" Target="embeddings/oleObject32.bin"/><Relationship Id="rId111" Type="http://schemas.openxmlformats.org/officeDocument/2006/relationships/oleObject" Target="embeddings/oleObject40.bin"/><Relationship Id="rId153" Type="http://schemas.openxmlformats.org/officeDocument/2006/relationships/oleObject" Target="embeddings/oleObject62.bin"/><Relationship Id="rId195" Type="http://schemas.openxmlformats.org/officeDocument/2006/relationships/oleObject" Target="embeddings/oleObject83.bin"/><Relationship Id="rId209" Type="http://schemas.openxmlformats.org/officeDocument/2006/relationships/image" Target="media/image60.wmf"/><Relationship Id="rId360" Type="http://schemas.openxmlformats.org/officeDocument/2006/relationships/image" Target="media/image129.emf"/><Relationship Id="rId220" Type="http://schemas.openxmlformats.org/officeDocument/2006/relationships/oleObject" Target="embeddings/oleObject94.bin"/><Relationship Id="rId15" Type="http://schemas.openxmlformats.org/officeDocument/2006/relationships/oleObject" Target="embeddings/oleObject6.bin"/><Relationship Id="rId57" Type="http://schemas.openxmlformats.org/officeDocument/2006/relationships/hyperlink" Target="http://onthi.com/?a=OT&amp;ot=LT&amp;hdn_lt_id=427" TargetMode="External"/><Relationship Id="rId262" Type="http://schemas.openxmlformats.org/officeDocument/2006/relationships/hyperlink" Target="http://onthi.com/?a=OT&amp;ot=LT&amp;hdn_lt_id=317" TargetMode="External"/><Relationship Id="rId318" Type="http://schemas.openxmlformats.org/officeDocument/2006/relationships/image" Target="media/image104.png"/><Relationship Id="rId99" Type="http://schemas.openxmlformats.org/officeDocument/2006/relationships/image" Target="media/image34.wmf"/><Relationship Id="rId122" Type="http://schemas.openxmlformats.org/officeDocument/2006/relationships/image" Target="media/image46.wmf"/><Relationship Id="rId164" Type="http://schemas.openxmlformats.org/officeDocument/2006/relationships/oleObject" Target="embeddings/oleObject67.bin"/><Relationship Id="rId371" Type="http://schemas.openxmlformats.org/officeDocument/2006/relationships/image" Target="media/image1240.emf"/><Relationship Id="rId26" Type="http://schemas.openxmlformats.org/officeDocument/2006/relationships/oleObject" Target="embeddings/oleObject11.bin"/><Relationship Id="rId231" Type="http://schemas.openxmlformats.org/officeDocument/2006/relationships/image" Target="media/image650.emf"/><Relationship Id="rId273" Type="http://schemas.openxmlformats.org/officeDocument/2006/relationships/oleObject" Target="embeddings/oleObject117.bin"/><Relationship Id="rId329" Type="http://schemas.openxmlformats.org/officeDocument/2006/relationships/image" Target="media/image1080.png"/><Relationship Id="rId68" Type="http://schemas.openxmlformats.org/officeDocument/2006/relationships/hyperlink" Target="http://onthi.com/?a=OT&amp;ot=LT&amp;hdn_lt_id=317" TargetMode="External"/><Relationship Id="rId133" Type="http://schemas.openxmlformats.org/officeDocument/2006/relationships/oleObject" Target="embeddings/oleObject51.bin"/><Relationship Id="rId175" Type="http://schemas.openxmlformats.org/officeDocument/2006/relationships/image" Target="media/image460.wmf"/><Relationship Id="rId340" Type="http://schemas.openxmlformats.org/officeDocument/2006/relationships/image" Target="media/image114.png"/><Relationship Id="rId200" Type="http://schemas.openxmlformats.org/officeDocument/2006/relationships/oleObject" Target="embeddings/oleObject85.bin"/><Relationship Id="rId382" Type="http://schemas.openxmlformats.org/officeDocument/2006/relationships/image" Target="media/image135.png"/><Relationship Id="rId242" Type="http://schemas.openxmlformats.org/officeDocument/2006/relationships/image" Target="media/image71.wmf"/><Relationship Id="rId284" Type="http://schemas.openxmlformats.org/officeDocument/2006/relationships/image" Target="media/image80.emf"/><Relationship Id="rId37" Type="http://schemas.openxmlformats.org/officeDocument/2006/relationships/oleObject" Target="embeddings/oleObject16.bin"/><Relationship Id="rId79" Type="http://schemas.openxmlformats.org/officeDocument/2006/relationships/image" Target="media/image25.emf"/><Relationship Id="rId102" Type="http://schemas.openxmlformats.org/officeDocument/2006/relationships/oleObject" Target="embeddings/oleObject36.bin"/><Relationship Id="rId144" Type="http://schemas.openxmlformats.org/officeDocument/2006/relationships/image" Target="media/image56.emf"/><Relationship Id="rId90" Type="http://schemas.openxmlformats.org/officeDocument/2006/relationships/image" Target="media/image31.png"/><Relationship Id="rId186" Type="http://schemas.openxmlformats.org/officeDocument/2006/relationships/oleObject" Target="embeddings/oleObject78.bin"/><Relationship Id="rId351" Type="http://schemas.openxmlformats.org/officeDocument/2006/relationships/image" Target="media/image120.emf"/><Relationship Id="rId393" Type="http://schemas.openxmlformats.org/officeDocument/2006/relationships/hyperlink" Target="http://khoahoc.tv/chat-sieu-dan-va-kha-nang-ung-dung-5103" TargetMode="External"/><Relationship Id="rId407" Type="http://schemas.openxmlformats.org/officeDocument/2006/relationships/header" Target="header1.xml"/><Relationship Id="rId211" Type="http://schemas.openxmlformats.org/officeDocument/2006/relationships/image" Target="media/image61.wmf"/><Relationship Id="rId253" Type="http://schemas.openxmlformats.org/officeDocument/2006/relationships/oleObject" Target="embeddings/oleObject112.bin"/><Relationship Id="rId295" Type="http://schemas.openxmlformats.org/officeDocument/2006/relationships/image" Target="media/image850.png"/><Relationship Id="rId309" Type="http://schemas.openxmlformats.org/officeDocument/2006/relationships/oleObject" Target="embeddings/oleObject1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6</Pages>
  <Words>477</Words>
  <Characters>2722</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8:58:00Z</dcterms:created>
  <dcterms:modified xsi:type="dcterms:W3CDTF">2021-08-26T08:58:00Z</dcterms:modified>
</cp:coreProperties>
</file>